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1" r:id="rId1"/>
    <p:sldMasterId id="2147483981" r:id="rId2"/>
    <p:sldMasterId id="2147483969" r:id="rId3"/>
  </p:sldMasterIdLst>
  <p:notesMasterIdLst>
    <p:notesMasterId r:id="rId19"/>
  </p:notesMasterIdLst>
  <p:handoutMasterIdLst>
    <p:handoutMasterId r:id="rId20"/>
  </p:handoutMasterIdLst>
  <p:sldIdLst>
    <p:sldId id="780" r:id="rId4"/>
    <p:sldId id="1006" r:id="rId5"/>
    <p:sldId id="980" r:id="rId6"/>
    <p:sldId id="1001" r:id="rId7"/>
    <p:sldId id="992" r:id="rId8"/>
    <p:sldId id="1002" r:id="rId9"/>
    <p:sldId id="1003" r:id="rId10"/>
    <p:sldId id="1004" r:id="rId11"/>
    <p:sldId id="1005" r:id="rId12"/>
    <p:sldId id="998" r:id="rId13"/>
    <p:sldId id="1007" r:id="rId14"/>
    <p:sldId id="1008" r:id="rId15"/>
    <p:sldId id="1009" r:id="rId16"/>
    <p:sldId id="989" r:id="rId17"/>
    <p:sldId id="990" r:id="rId18"/>
  </p:sldIdLst>
  <p:sldSz cx="9144000" cy="6858000" type="letter"/>
  <p:notesSz cx="6934200" cy="9232900"/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000" kern="1200">
        <a:solidFill>
          <a:schemeClr val="tx1"/>
        </a:solidFill>
        <a:latin typeface="Arial Unicode MS" pitchFamily="34" charset="-128"/>
        <a:ea typeface="MS PGothic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000" kern="1200">
        <a:solidFill>
          <a:schemeClr val="tx1"/>
        </a:solidFill>
        <a:latin typeface="Arial Unicode MS" pitchFamily="34" charset="-128"/>
        <a:ea typeface="MS PGothic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000" kern="1200">
        <a:solidFill>
          <a:schemeClr val="tx1"/>
        </a:solidFill>
        <a:latin typeface="Arial Unicode MS" pitchFamily="34" charset="-128"/>
        <a:ea typeface="MS PGothic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000" kern="1200">
        <a:solidFill>
          <a:schemeClr val="tx1"/>
        </a:solidFill>
        <a:latin typeface="Arial Unicode MS" pitchFamily="34" charset="-128"/>
        <a:ea typeface="MS PGothic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000" kern="1200">
        <a:solidFill>
          <a:schemeClr val="tx1"/>
        </a:solidFill>
        <a:latin typeface="Arial Unicode MS" pitchFamily="34" charset="-128"/>
        <a:ea typeface="MS PGothic" pitchFamily="34" charset="-128"/>
        <a:cs typeface="+mn-cs"/>
      </a:defRPr>
    </a:lvl5pPr>
    <a:lvl6pPr marL="2286000" algn="l" defTabSz="914400" rtl="0" eaLnBrk="1" latinLnBrk="0" hangingPunct="1">
      <a:defRPr sz="1000" kern="1200">
        <a:solidFill>
          <a:schemeClr val="tx1"/>
        </a:solidFill>
        <a:latin typeface="Arial Unicode MS" pitchFamily="34" charset="-128"/>
        <a:ea typeface="MS PGothic" pitchFamily="34" charset="-128"/>
        <a:cs typeface="+mn-cs"/>
      </a:defRPr>
    </a:lvl6pPr>
    <a:lvl7pPr marL="2743200" algn="l" defTabSz="914400" rtl="0" eaLnBrk="1" latinLnBrk="0" hangingPunct="1">
      <a:defRPr sz="1000" kern="1200">
        <a:solidFill>
          <a:schemeClr val="tx1"/>
        </a:solidFill>
        <a:latin typeface="Arial Unicode MS" pitchFamily="34" charset="-128"/>
        <a:ea typeface="MS PGothic" pitchFamily="34" charset="-128"/>
        <a:cs typeface="+mn-cs"/>
      </a:defRPr>
    </a:lvl7pPr>
    <a:lvl8pPr marL="3200400" algn="l" defTabSz="914400" rtl="0" eaLnBrk="1" latinLnBrk="0" hangingPunct="1">
      <a:defRPr sz="1000" kern="1200">
        <a:solidFill>
          <a:schemeClr val="tx1"/>
        </a:solidFill>
        <a:latin typeface="Arial Unicode MS" pitchFamily="34" charset="-128"/>
        <a:ea typeface="MS PGothic" pitchFamily="34" charset="-128"/>
        <a:cs typeface="+mn-cs"/>
      </a:defRPr>
    </a:lvl8pPr>
    <a:lvl9pPr marL="3657600" algn="l" defTabSz="914400" rtl="0" eaLnBrk="1" latinLnBrk="0" hangingPunct="1">
      <a:defRPr sz="1000" kern="1200">
        <a:solidFill>
          <a:schemeClr val="tx1"/>
        </a:solidFill>
        <a:latin typeface="Arial Unicode MS" pitchFamily="34" charset="-128"/>
        <a:ea typeface="MS PGothic" pitchFamily="34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900"/>
    <a:srgbClr val="0000FF"/>
    <a:srgbClr val="CFE7E5"/>
    <a:srgbClr val="0BC377"/>
    <a:srgbClr val="00F570"/>
    <a:srgbClr val="E26B0A"/>
    <a:srgbClr val="7030A0"/>
    <a:srgbClr val="FBBD24"/>
    <a:srgbClr val="00B050"/>
    <a:srgbClr val="800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126" autoAdjust="0"/>
    <p:restoredTop sz="99548" autoAdjust="0"/>
  </p:normalViewPr>
  <p:slideViewPr>
    <p:cSldViewPr snapToGrid="0">
      <p:cViewPr>
        <p:scale>
          <a:sx n="113" d="100"/>
          <a:sy n="113" d="100"/>
        </p:scale>
        <p:origin x="-1002" y="-5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82" d="100"/>
          <a:sy n="82" d="100"/>
        </p:scale>
        <p:origin x="-1998" y="-90"/>
      </p:cViewPr>
      <p:guideLst>
        <p:guide orient="horz" pos="2907"/>
        <p:guide pos="218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" Type="http://schemas.openxmlformats.org/officeDocument/2006/relationships/slideMaster" Target="slideMasters/slideMaster3.xml"/><Relationship Id="rId21" Type="http://schemas.openxmlformats.org/officeDocument/2006/relationships/presProps" Target="pres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tableStyles" Target="tableStyle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theme" Target="theme/theme1.xml"/><Relationship Id="rId10" Type="http://schemas.openxmlformats.org/officeDocument/2006/relationships/slide" Target="slides/slide7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viewProps" Target="viewProps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10.xml"/><Relationship Id="rId3" Type="http://schemas.openxmlformats.org/officeDocument/2006/relationships/slide" Target="slides/slide4.xml"/><Relationship Id="rId7" Type="http://schemas.openxmlformats.org/officeDocument/2006/relationships/slide" Target="slides/slide9.xml"/><Relationship Id="rId2" Type="http://schemas.openxmlformats.org/officeDocument/2006/relationships/slide" Target="slides/slide3.xml"/><Relationship Id="rId1" Type="http://schemas.openxmlformats.org/officeDocument/2006/relationships/slide" Target="slides/slide2.xml"/><Relationship Id="rId6" Type="http://schemas.openxmlformats.org/officeDocument/2006/relationships/slide" Target="slides/slide8.xml"/><Relationship Id="rId5" Type="http://schemas.openxmlformats.org/officeDocument/2006/relationships/slide" Target="slides/slide7.xml"/><Relationship Id="rId4" Type="http://schemas.openxmlformats.org/officeDocument/2006/relationships/slide" Target="slides/slide5.xml"/><Relationship Id="rId9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ChangeArrowheads="1"/>
          </p:cNvSpPr>
          <p:nvPr/>
        </p:nvSpPr>
        <p:spPr bwMode="auto">
          <a:xfrm>
            <a:off x="6483350" y="8847138"/>
            <a:ext cx="407988" cy="276225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wrap="none" lIns="124294" tIns="60512" rIns="124294" bIns="60512" anchor="ctr">
            <a:spAutoFit/>
          </a:bodyPr>
          <a:lstStyle/>
          <a:p>
            <a:pPr algn="r" defTabSz="1252538">
              <a:defRPr/>
            </a:pPr>
            <a:fld id="{33A5499F-9D61-49BB-A487-F20F3D996DB7}" type="slidenum">
              <a:rPr lang="en-US"/>
              <a:pPr algn="r" defTabSz="1252538"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211209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5513" y="4386263"/>
            <a:ext cx="5083175" cy="4152900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  <a:effectLst/>
        </p:spPr>
        <p:txBody>
          <a:bodyPr vert="horz" wrap="square" lIns="124294" tIns="60512" rIns="124294" bIns="6051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notes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31747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68400" y="698500"/>
            <a:ext cx="4602163" cy="3451225"/>
          </a:xfrm>
          <a:prstGeom prst="rect">
            <a:avLst/>
          </a:prstGeom>
          <a:noFill/>
          <a:ln w="12699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44036" name="Rectangle 4"/>
          <p:cNvSpPr>
            <a:spLocks noChangeArrowheads="1"/>
          </p:cNvSpPr>
          <p:nvPr/>
        </p:nvSpPr>
        <p:spPr bwMode="auto">
          <a:xfrm>
            <a:off x="6327775" y="8770938"/>
            <a:ext cx="563563" cy="430212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wrap="none" lIns="124294" tIns="60512" rIns="124294" bIns="60512" anchor="ctr">
            <a:spAutoFit/>
          </a:bodyPr>
          <a:lstStyle/>
          <a:p>
            <a:pPr algn="r" defTabSz="1252538">
              <a:defRPr/>
            </a:pPr>
            <a:fld id="{9DABF0C7-4125-4784-99E9-B1377A956AD0}" type="slidenum">
              <a:rPr lang="en-US" sz="2000"/>
              <a:pPr algn="r" defTabSz="1252538">
                <a:defRPr/>
              </a:pPr>
              <a:t>‹#›</a:t>
            </a:fld>
            <a:endParaRPr lang="en-US" sz="2000"/>
          </a:p>
        </p:txBody>
      </p:sp>
    </p:spTree>
    <p:extLst>
      <p:ext uri="{BB962C8B-B14F-4D97-AF65-F5344CB8AC3E}">
        <p14:creationId xmlns:p14="http://schemas.microsoft.com/office/powerpoint/2010/main" val="133233798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1216025" rtl="0" eaLnBrk="0" fontAlgn="base" hangingPunct="0">
      <a:spcBef>
        <a:spcPct val="30000"/>
      </a:spcBef>
      <a:spcAft>
        <a:spcPct val="0"/>
      </a:spcAft>
      <a:defRPr sz="1600" kern="1200">
        <a:solidFill>
          <a:schemeClr val="tx1"/>
        </a:solidFill>
        <a:latin typeface="Arial Unicode MS" pitchFamily="34" charset="-128"/>
        <a:ea typeface="MS PGothic" pitchFamily="34" charset="-128"/>
        <a:cs typeface="+mn-cs"/>
      </a:defRPr>
    </a:lvl1pPr>
    <a:lvl2pPr marL="608013" algn="l" defTabSz="1216025" rtl="0" eaLnBrk="0" fontAlgn="base" hangingPunct="0">
      <a:spcBef>
        <a:spcPct val="30000"/>
      </a:spcBef>
      <a:spcAft>
        <a:spcPct val="0"/>
      </a:spcAft>
      <a:defRPr sz="1600" kern="1200">
        <a:solidFill>
          <a:schemeClr val="tx1"/>
        </a:solidFill>
        <a:latin typeface="Arial Unicode MS" pitchFamily="34" charset="-128"/>
        <a:ea typeface="MS PGothic" pitchFamily="34" charset="-128"/>
        <a:cs typeface="+mn-cs"/>
      </a:defRPr>
    </a:lvl2pPr>
    <a:lvl3pPr marL="1216025" algn="l" defTabSz="1216025" rtl="0" eaLnBrk="0" fontAlgn="base" hangingPunct="0">
      <a:spcBef>
        <a:spcPct val="30000"/>
      </a:spcBef>
      <a:spcAft>
        <a:spcPct val="0"/>
      </a:spcAft>
      <a:defRPr sz="1600" kern="1200">
        <a:solidFill>
          <a:schemeClr val="tx1"/>
        </a:solidFill>
        <a:latin typeface="Arial Unicode MS" pitchFamily="34" charset="-128"/>
        <a:ea typeface="MS PGothic" pitchFamily="34" charset="-128"/>
        <a:cs typeface="+mn-cs"/>
      </a:defRPr>
    </a:lvl3pPr>
    <a:lvl4pPr marL="1824038" algn="l" defTabSz="1216025" rtl="0" eaLnBrk="0" fontAlgn="base" hangingPunct="0">
      <a:spcBef>
        <a:spcPct val="30000"/>
      </a:spcBef>
      <a:spcAft>
        <a:spcPct val="0"/>
      </a:spcAft>
      <a:defRPr sz="1600" kern="1200">
        <a:solidFill>
          <a:schemeClr val="tx1"/>
        </a:solidFill>
        <a:latin typeface="Arial Unicode MS" pitchFamily="34" charset="-128"/>
        <a:ea typeface="MS PGothic" pitchFamily="34" charset="-128"/>
        <a:cs typeface="+mn-cs"/>
      </a:defRPr>
    </a:lvl4pPr>
    <a:lvl5pPr marL="2432050" algn="l" defTabSz="1216025" rtl="0" eaLnBrk="0" fontAlgn="base" hangingPunct="0">
      <a:spcBef>
        <a:spcPct val="30000"/>
      </a:spcBef>
      <a:spcAft>
        <a:spcPct val="0"/>
      </a:spcAft>
      <a:defRPr sz="1600" kern="1200">
        <a:solidFill>
          <a:schemeClr val="tx1"/>
        </a:solidFill>
        <a:latin typeface="Arial Unicode MS" pitchFamily="34" charset="-128"/>
        <a:ea typeface="MS PGothic" pitchFamily="34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2771" name="Rectangle 3"/>
          <p:cNvSpPr>
            <a:spLocks noGrp="1"/>
          </p:cNvSpPr>
          <p:nvPr>
            <p:ph type="body" sz="quarter" idx="1"/>
          </p:nvPr>
        </p:nvSpPr>
        <p:spPr>
          <a:noFill/>
          <a:ln w="9525"/>
        </p:spPr>
        <p:txBody>
          <a:bodyPr/>
          <a:lstStyle/>
          <a:p>
            <a:pPr eaLnBrk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927775" y="8769653"/>
            <a:ext cx="3004820" cy="461645"/>
          </a:xfrm>
          <a:prstGeom prst="rect">
            <a:avLst/>
          </a:prstGeom>
        </p:spPr>
        <p:txBody>
          <a:bodyPr lIns="92382" tIns="46191" rIns="92382" bIns="46191"/>
          <a:lstStyle/>
          <a:p>
            <a:pPr>
              <a:defRPr/>
            </a:pPr>
            <a:fld id="{BDDB9406-3F00-DC4E-BDA8-BAFA7D6EBEF5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78938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927775" y="8769653"/>
            <a:ext cx="3004820" cy="461645"/>
          </a:xfrm>
          <a:prstGeom prst="rect">
            <a:avLst/>
          </a:prstGeom>
        </p:spPr>
        <p:txBody>
          <a:bodyPr lIns="92382" tIns="46191" rIns="92382" bIns="46191"/>
          <a:lstStyle/>
          <a:p>
            <a:pPr>
              <a:defRPr/>
            </a:pPr>
            <a:fld id="{BDDB9406-3F00-DC4E-BDA8-BAFA7D6EBEF5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789389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927775" y="8769653"/>
            <a:ext cx="3004820" cy="461645"/>
          </a:xfrm>
          <a:prstGeom prst="rect">
            <a:avLst/>
          </a:prstGeom>
        </p:spPr>
        <p:txBody>
          <a:bodyPr lIns="92382" tIns="46191" rIns="92382" bIns="46191"/>
          <a:lstStyle/>
          <a:p>
            <a:pPr>
              <a:defRPr/>
            </a:pPr>
            <a:fld id="{BDDB9406-3F00-DC4E-BDA8-BAFA7D6EBEF5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789389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927775" y="8769653"/>
            <a:ext cx="3004820" cy="461645"/>
          </a:xfrm>
          <a:prstGeom prst="rect">
            <a:avLst/>
          </a:prstGeom>
        </p:spPr>
        <p:txBody>
          <a:bodyPr lIns="92382" tIns="46191" rIns="92382" bIns="46191"/>
          <a:lstStyle/>
          <a:p>
            <a:pPr>
              <a:defRPr/>
            </a:pPr>
            <a:fld id="{BDDB9406-3F00-DC4E-BDA8-BAFA7D6EBEF5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789389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927775" y="8769653"/>
            <a:ext cx="3004820" cy="461645"/>
          </a:xfrm>
          <a:prstGeom prst="rect">
            <a:avLst/>
          </a:prstGeom>
        </p:spPr>
        <p:txBody>
          <a:bodyPr lIns="92382" tIns="46191" rIns="92382" bIns="46191"/>
          <a:lstStyle/>
          <a:p>
            <a:pPr>
              <a:defRPr/>
            </a:pPr>
            <a:fld id="{BDDB9406-3F00-DC4E-BDA8-BAFA7D6EBEF5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789389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927775" y="8769653"/>
            <a:ext cx="3004820" cy="461645"/>
          </a:xfrm>
          <a:prstGeom prst="rect">
            <a:avLst/>
          </a:prstGeom>
        </p:spPr>
        <p:txBody>
          <a:bodyPr lIns="92382" tIns="46191" rIns="92382" bIns="46191"/>
          <a:lstStyle/>
          <a:p>
            <a:pPr>
              <a:defRPr/>
            </a:pPr>
            <a:fld id="{BDDB9406-3F00-DC4E-BDA8-BAFA7D6EBEF5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789389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927775" y="8769653"/>
            <a:ext cx="3004820" cy="461645"/>
          </a:xfrm>
          <a:prstGeom prst="rect">
            <a:avLst/>
          </a:prstGeom>
        </p:spPr>
        <p:txBody>
          <a:bodyPr lIns="92382" tIns="46191" rIns="92382" bIns="46191"/>
          <a:lstStyle/>
          <a:p>
            <a:pPr>
              <a:defRPr/>
            </a:pPr>
            <a:fld id="{BDDB9406-3F00-DC4E-BDA8-BAFA7D6EBEF5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789389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927775" y="8769653"/>
            <a:ext cx="3004820" cy="461645"/>
          </a:xfrm>
          <a:prstGeom prst="rect">
            <a:avLst/>
          </a:prstGeom>
        </p:spPr>
        <p:txBody>
          <a:bodyPr lIns="92382" tIns="46191" rIns="92382" bIns="46191"/>
          <a:lstStyle/>
          <a:p>
            <a:pPr>
              <a:defRPr/>
            </a:pPr>
            <a:fld id="{BDDB9406-3F00-DC4E-BDA8-BAFA7D6EBEF5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789389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927775" y="8769653"/>
            <a:ext cx="3004820" cy="461645"/>
          </a:xfrm>
          <a:prstGeom prst="rect">
            <a:avLst/>
          </a:prstGeom>
        </p:spPr>
        <p:txBody>
          <a:bodyPr lIns="92382" tIns="46191" rIns="92382" bIns="46191"/>
          <a:lstStyle/>
          <a:p>
            <a:pPr>
              <a:defRPr/>
            </a:pPr>
            <a:fld id="{BDDB9406-3F00-DC4E-BDA8-BAFA7D6EBEF5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78938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37"/>
          <p:cNvSpPr>
            <a:spLocks noGrp="1" noChangeArrowheads="1"/>
          </p:cNvSpPr>
          <p:nvPr>
            <p:ph type="ftr" sz="quarter" idx="10"/>
          </p:nvPr>
        </p:nvSpPr>
        <p:spPr>
          <a:xfrm>
            <a:off x="3675063" y="6569075"/>
            <a:ext cx="4905375" cy="26511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ini-workshop on Low Energy </a:t>
            </a:r>
            <a:r>
              <a:rPr lang="en-US" err="1"/>
              <a:t>Muon</a:t>
            </a:r>
            <a:r>
              <a:rPr lang="en-US"/>
              <a:t> Acceleration, CNU, </a:t>
            </a:r>
            <a:r>
              <a:rPr lang="en-US" err="1"/>
              <a:t>Febru</a:t>
            </a:r>
            <a:r>
              <a:rPr lang="en-US"/>
              <a:t> </a:t>
            </a:r>
            <a:r>
              <a:rPr lang="en-US" err="1"/>
              <a:t>ary</a:t>
            </a:r>
            <a:r>
              <a:rPr lang="en-US"/>
              <a:t>  2-5 , 2010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7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ini-workshop on Low Energy </a:t>
            </a:r>
            <a:r>
              <a:rPr lang="en-US" err="1"/>
              <a:t>Muon</a:t>
            </a:r>
            <a:r>
              <a:rPr lang="en-US"/>
              <a:t> Acceleration, CNU, </a:t>
            </a:r>
            <a:r>
              <a:rPr lang="en-US" err="1"/>
              <a:t>Febru</a:t>
            </a:r>
            <a:r>
              <a:rPr lang="en-US"/>
              <a:t> </a:t>
            </a:r>
            <a:r>
              <a:rPr lang="en-US" err="1"/>
              <a:t>ary</a:t>
            </a:r>
            <a:r>
              <a:rPr lang="en-US"/>
              <a:t>  2-5 , 2010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37350" y="366713"/>
            <a:ext cx="2182813" cy="574833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85738" y="366713"/>
            <a:ext cx="6399212" cy="574833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7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ini-workshop on Low Energy </a:t>
            </a:r>
            <a:r>
              <a:rPr lang="en-US" err="1"/>
              <a:t>Muon</a:t>
            </a:r>
            <a:r>
              <a:rPr lang="en-US"/>
              <a:t> Acceleration, CNU, </a:t>
            </a:r>
            <a:r>
              <a:rPr lang="en-US" err="1"/>
              <a:t>Febru</a:t>
            </a:r>
            <a:r>
              <a:rPr lang="en-US"/>
              <a:t> </a:t>
            </a:r>
            <a:r>
              <a:rPr lang="en-US" err="1"/>
              <a:t>ary</a:t>
            </a:r>
            <a:r>
              <a:rPr lang="en-US"/>
              <a:t>  2-5 , 2010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1000" y="366713"/>
            <a:ext cx="6530975" cy="38735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85738" y="1223963"/>
            <a:ext cx="4291012" cy="48910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223963"/>
            <a:ext cx="4291013" cy="48910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37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ini-workshop on Low Energy </a:t>
            </a:r>
            <a:r>
              <a:rPr lang="en-US" err="1"/>
              <a:t>Muon</a:t>
            </a:r>
            <a:r>
              <a:rPr lang="en-US"/>
              <a:t> Acceleration, CNU, </a:t>
            </a:r>
            <a:r>
              <a:rPr lang="en-US" err="1"/>
              <a:t>Febru</a:t>
            </a:r>
            <a:r>
              <a:rPr lang="en-US"/>
              <a:t> </a:t>
            </a:r>
            <a:r>
              <a:rPr lang="en-US" err="1"/>
              <a:t>ary</a:t>
            </a:r>
            <a:r>
              <a:rPr lang="en-US"/>
              <a:t>  2-5 , 2010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1000" y="366713"/>
            <a:ext cx="6530975" cy="38735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185738" y="1223963"/>
            <a:ext cx="8734425" cy="4891087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37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ini-workshop on Low Energy </a:t>
            </a:r>
            <a:r>
              <a:rPr lang="en-US" err="1"/>
              <a:t>Muon</a:t>
            </a:r>
            <a:r>
              <a:rPr lang="en-US"/>
              <a:t> Acceleration, CNU, </a:t>
            </a:r>
            <a:r>
              <a:rPr lang="en-US" err="1"/>
              <a:t>Febru</a:t>
            </a:r>
            <a:r>
              <a:rPr lang="en-US"/>
              <a:t> </a:t>
            </a:r>
            <a:r>
              <a:rPr lang="en-US" err="1"/>
              <a:t>ary</a:t>
            </a:r>
            <a:r>
              <a:rPr lang="en-US"/>
              <a:t>  2-5 , 2010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1000" y="366713"/>
            <a:ext cx="6530975" cy="38735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85738" y="1223963"/>
            <a:ext cx="4291012" cy="48910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29150" y="1223963"/>
            <a:ext cx="4291013" cy="23685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29150" y="3744913"/>
            <a:ext cx="4291013" cy="23701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37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ini-workshop on Low Energy </a:t>
            </a:r>
            <a:r>
              <a:rPr lang="en-US" err="1"/>
              <a:t>Muon</a:t>
            </a:r>
            <a:r>
              <a:rPr lang="en-US"/>
              <a:t> Acceleration, CNU, </a:t>
            </a:r>
            <a:r>
              <a:rPr lang="en-US" err="1"/>
              <a:t>Febru</a:t>
            </a:r>
            <a:r>
              <a:rPr lang="en-US"/>
              <a:t> </a:t>
            </a:r>
            <a:r>
              <a:rPr lang="en-US" err="1"/>
              <a:t>ary</a:t>
            </a:r>
            <a:r>
              <a:rPr lang="en-US"/>
              <a:t>  2-5 , 2010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37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ini-workshop on Low Energy </a:t>
            </a:r>
            <a:r>
              <a:rPr lang="en-US" err="1"/>
              <a:t>Muon</a:t>
            </a:r>
            <a:r>
              <a:rPr lang="en-US"/>
              <a:t> Acceleration, CNU, </a:t>
            </a:r>
            <a:r>
              <a:rPr lang="en-US" err="1"/>
              <a:t>Febru</a:t>
            </a:r>
            <a:r>
              <a:rPr lang="en-US"/>
              <a:t> </a:t>
            </a:r>
            <a:r>
              <a:rPr lang="en-US" err="1"/>
              <a:t>ary</a:t>
            </a:r>
            <a:r>
              <a:rPr lang="en-US"/>
              <a:t>  2-5 , 2010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765F47-6A7B-481C-B090-44670C9BA87D}" type="datetimeFigureOut">
              <a:rPr lang="en-US"/>
              <a:pPr>
                <a:defRPr/>
              </a:pPr>
              <a:t>3/1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C5A285-52E4-4BA1-8D19-D92719B6977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7CDD92-7326-48C7-9EB0-208E4E852E6B}" type="datetimeFigureOut">
              <a:rPr lang="en-US"/>
              <a:pPr>
                <a:defRPr/>
              </a:pPr>
              <a:t>3/1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DABA5A-4774-440E-BB6A-D68C81BC10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0DAB22-5384-433B-BEF9-1B86FA413B81}" type="datetimeFigureOut">
              <a:rPr lang="en-US"/>
              <a:pPr>
                <a:defRPr/>
              </a:pPr>
              <a:t>3/1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73E493-F94D-4CB9-B3EA-338ADA917A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23BA55-3766-43FC-8DE2-BB887879A200}" type="datetimeFigureOut">
              <a:rPr lang="en-US"/>
              <a:pPr>
                <a:defRPr/>
              </a:pPr>
              <a:t>3/17/2016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76340D-FB82-4D32-8090-D862ABDF85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37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ini-workshop on Low Energy </a:t>
            </a:r>
            <a:r>
              <a:rPr lang="en-US" err="1"/>
              <a:t>Muon</a:t>
            </a:r>
            <a:r>
              <a:rPr lang="en-US"/>
              <a:t> Acceleration, CNU, </a:t>
            </a:r>
            <a:r>
              <a:rPr lang="en-US" err="1"/>
              <a:t>Febru</a:t>
            </a:r>
            <a:r>
              <a:rPr lang="en-US"/>
              <a:t> </a:t>
            </a:r>
            <a:r>
              <a:rPr lang="en-US" err="1"/>
              <a:t>ary</a:t>
            </a:r>
            <a:r>
              <a:rPr lang="en-US"/>
              <a:t>  2-5 , 2010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61A0AA-B3AE-4F0D-B8C8-979789D90E0A}" type="datetimeFigureOut">
              <a:rPr lang="en-US"/>
              <a:pPr>
                <a:defRPr/>
              </a:pPr>
              <a:t>3/17/2016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8C2B3D-6C33-48AC-BF80-1142CE9E368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5DC76F-F3AD-4DDF-BB2A-0123240C5B43}" type="datetimeFigureOut">
              <a:rPr lang="en-US"/>
              <a:pPr>
                <a:defRPr/>
              </a:pPr>
              <a:t>3/17/2016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8E8034-5471-428D-8FFF-9F2176A6B7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822DA0-31BD-4747-9848-F5378BD7AA98}" type="datetimeFigureOut">
              <a:rPr lang="en-US"/>
              <a:pPr>
                <a:defRPr/>
              </a:pPr>
              <a:t>3/17/2016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6A91A8-7654-43B5-AE93-27BD2BECDD3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B2B36D-8F43-4A81-9276-DAB3249D244D}" type="datetimeFigureOut">
              <a:rPr lang="en-US"/>
              <a:pPr>
                <a:defRPr/>
              </a:pPr>
              <a:t>3/17/2016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4410F7-51CD-491D-B827-944D8DD0D36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2588A5-A010-4586-A3F8-9781FA04F3CB}" type="datetimeFigureOut">
              <a:rPr lang="en-US"/>
              <a:pPr>
                <a:defRPr/>
              </a:pPr>
              <a:t>3/17/2016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2F5A3B-2F39-4C78-B873-6252D2BCC6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C9703E-B881-40A5-9963-403C6F64114D}" type="datetimeFigureOut">
              <a:rPr lang="en-US"/>
              <a:pPr>
                <a:defRPr/>
              </a:pPr>
              <a:t>3/1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A0A83D-3C63-429F-8C3F-29B187E8CE1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093853-56AC-44C0-A8BE-D7E63E7EB2BB}" type="datetimeFigureOut">
              <a:rPr lang="en-US"/>
              <a:pPr>
                <a:defRPr/>
              </a:pPr>
              <a:t>3/1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B3EF8B-643E-4A9C-A625-08D0BDE5D0F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06A39E-4216-41ED-9EC1-E9BD3FB85DBA}" type="datetimeFigureOut">
              <a:rPr lang="en-US"/>
              <a:pPr>
                <a:defRPr/>
              </a:pPr>
              <a:t>3/1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5BA969-0823-4038-A03F-6BD253662B6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8DC6E3-B907-4794-9422-7A627AC39A34}" type="datetimeFigureOut">
              <a:rPr lang="en-US"/>
              <a:pPr>
                <a:defRPr/>
              </a:pPr>
              <a:t>3/1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233AE6-252C-42A9-8E1E-3B89587853F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48F161-1251-44AB-990E-3A4E03536A60}" type="datetimeFigureOut">
              <a:rPr lang="en-US"/>
              <a:pPr>
                <a:defRPr/>
              </a:pPr>
              <a:t>3/1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777598-6208-487F-AF3D-F387C3EB619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37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ini-workshop on Low Energy </a:t>
            </a:r>
            <a:r>
              <a:rPr lang="en-US" err="1"/>
              <a:t>Muon</a:t>
            </a:r>
            <a:r>
              <a:rPr lang="en-US"/>
              <a:t> Acceleration, CNU, </a:t>
            </a:r>
            <a:r>
              <a:rPr lang="en-US" err="1"/>
              <a:t>Febru</a:t>
            </a:r>
            <a:r>
              <a:rPr lang="en-US"/>
              <a:t> </a:t>
            </a:r>
            <a:r>
              <a:rPr lang="en-US" err="1"/>
              <a:t>ary</a:t>
            </a:r>
            <a:r>
              <a:rPr lang="en-US"/>
              <a:t>  2-5 , 2010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8DCA47-B5CF-4B0D-BF6F-56040AF14BA9}" type="datetimeFigureOut">
              <a:rPr lang="en-US"/>
              <a:pPr>
                <a:defRPr/>
              </a:pPr>
              <a:t>3/17/2016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BD5CF5-5945-45BB-AEAC-97B403BA99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07C49C-655C-48B5-91A0-21843431D127}" type="datetimeFigureOut">
              <a:rPr lang="en-US"/>
              <a:pPr>
                <a:defRPr/>
              </a:pPr>
              <a:t>3/17/2016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53F587-634F-4358-B8F6-37AFF26242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46898B-2A49-4F0D-92EE-5A1C1D303566}" type="datetimeFigureOut">
              <a:rPr lang="en-US"/>
              <a:pPr>
                <a:defRPr/>
              </a:pPr>
              <a:t>3/17/2016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E8071E-7C67-4A2D-B735-D7AD515094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8C7A45-DBF6-42B8-BF6F-C1FE28B716FA}" type="datetimeFigureOut">
              <a:rPr lang="en-US"/>
              <a:pPr>
                <a:defRPr/>
              </a:pPr>
              <a:t>3/17/2016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381EC0-934B-4F1E-8FB4-6C8D9325F9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08B45A-FE34-4E43-A98B-BD3BE8EF8D5B}" type="datetimeFigureOut">
              <a:rPr lang="en-US"/>
              <a:pPr>
                <a:defRPr/>
              </a:pPr>
              <a:t>3/17/2016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AC9E47-4FA4-420C-9E3C-7F44E8A58BB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CEFC8C-A793-40CD-9BCD-958671027E01}" type="datetimeFigureOut">
              <a:rPr lang="en-US"/>
              <a:pPr>
                <a:defRPr/>
              </a:pPr>
              <a:t>3/17/2016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A13751-0537-4DFC-BF3D-7CDD70A9A7A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8F0A32-8FC7-4744-A27F-A1C824AE5B18}" type="datetimeFigureOut">
              <a:rPr lang="en-US"/>
              <a:pPr>
                <a:defRPr/>
              </a:pPr>
              <a:t>3/1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678BCC-52F4-4C96-9B61-E638B1EF5AA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1E4211-40FF-44DB-AC03-AC7FAC0EE439}" type="datetimeFigureOut">
              <a:rPr lang="en-US"/>
              <a:pPr>
                <a:defRPr/>
              </a:pPr>
              <a:t>3/1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83F4EF-3900-4DF5-940E-D7CA588C02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85738" y="1223963"/>
            <a:ext cx="4291012" cy="48910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223963"/>
            <a:ext cx="4291013" cy="48910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37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ini-workshop on Low Energy </a:t>
            </a:r>
            <a:r>
              <a:rPr lang="en-US" err="1"/>
              <a:t>Muon</a:t>
            </a:r>
            <a:r>
              <a:rPr lang="en-US"/>
              <a:t> Acceleration, CNU, </a:t>
            </a:r>
            <a:r>
              <a:rPr lang="en-US" err="1"/>
              <a:t>Febru</a:t>
            </a:r>
            <a:r>
              <a:rPr lang="en-US"/>
              <a:t> </a:t>
            </a:r>
            <a:r>
              <a:rPr lang="en-US" err="1"/>
              <a:t>ary</a:t>
            </a:r>
            <a:r>
              <a:rPr lang="en-US"/>
              <a:t>  2-5 , 2010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37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ini-workshop on Low Energy </a:t>
            </a:r>
            <a:r>
              <a:rPr lang="en-US" err="1"/>
              <a:t>Muon</a:t>
            </a:r>
            <a:r>
              <a:rPr lang="en-US"/>
              <a:t> Acceleration, CNU, </a:t>
            </a:r>
            <a:r>
              <a:rPr lang="en-US" err="1"/>
              <a:t>Febru</a:t>
            </a:r>
            <a:r>
              <a:rPr lang="en-US"/>
              <a:t> </a:t>
            </a:r>
            <a:r>
              <a:rPr lang="en-US" err="1"/>
              <a:t>ary</a:t>
            </a:r>
            <a:r>
              <a:rPr lang="en-US"/>
              <a:t>  2-5 , 2010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37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ini-workshop on Low Energy </a:t>
            </a:r>
            <a:r>
              <a:rPr lang="en-US" err="1"/>
              <a:t>Muon</a:t>
            </a:r>
            <a:r>
              <a:rPr lang="en-US"/>
              <a:t> Acceleration, CNU, </a:t>
            </a:r>
            <a:r>
              <a:rPr lang="en-US" err="1"/>
              <a:t>Febru</a:t>
            </a:r>
            <a:r>
              <a:rPr lang="en-US"/>
              <a:t> </a:t>
            </a:r>
            <a:r>
              <a:rPr lang="en-US" err="1"/>
              <a:t>ary</a:t>
            </a:r>
            <a:r>
              <a:rPr lang="en-US"/>
              <a:t>  2-5 , 2010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7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ini-workshop on Low Energy </a:t>
            </a:r>
            <a:r>
              <a:rPr lang="en-US" err="1"/>
              <a:t>Muon</a:t>
            </a:r>
            <a:r>
              <a:rPr lang="en-US"/>
              <a:t> Acceleration, CNU, </a:t>
            </a:r>
            <a:r>
              <a:rPr lang="en-US" err="1"/>
              <a:t>Febru</a:t>
            </a:r>
            <a:r>
              <a:rPr lang="en-US"/>
              <a:t> </a:t>
            </a:r>
            <a:r>
              <a:rPr lang="en-US" err="1"/>
              <a:t>ary</a:t>
            </a:r>
            <a:r>
              <a:rPr lang="en-US"/>
              <a:t>  2-5 , 2010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7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ini-workshop on Low Energy </a:t>
            </a:r>
            <a:r>
              <a:rPr lang="en-US" err="1"/>
              <a:t>Muon</a:t>
            </a:r>
            <a:r>
              <a:rPr lang="en-US"/>
              <a:t> Acceleration, CNU, </a:t>
            </a:r>
            <a:r>
              <a:rPr lang="en-US" err="1"/>
              <a:t>Febru</a:t>
            </a:r>
            <a:r>
              <a:rPr lang="en-US"/>
              <a:t> </a:t>
            </a:r>
            <a:r>
              <a:rPr lang="en-US" err="1"/>
              <a:t>ary</a:t>
            </a:r>
            <a:r>
              <a:rPr lang="en-US"/>
              <a:t>  2-5 , 2010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7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ini-workshop on Low Energy </a:t>
            </a:r>
            <a:r>
              <a:rPr lang="en-US" err="1"/>
              <a:t>Muon</a:t>
            </a:r>
            <a:r>
              <a:rPr lang="en-US"/>
              <a:t> Acceleration, CNU, </a:t>
            </a:r>
            <a:r>
              <a:rPr lang="en-US" err="1"/>
              <a:t>Febru</a:t>
            </a:r>
            <a:r>
              <a:rPr lang="en-US"/>
              <a:t> </a:t>
            </a:r>
            <a:r>
              <a:rPr lang="en-US" err="1"/>
              <a:t>ary</a:t>
            </a:r>
            <a:r>
              <a:rPr lang="en-US"/>
              <a:t>  2-5 , 2010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20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5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4.xml"/><Relationship Id="rId3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3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8.xml"/><Relationship Id="rId1" Type="http://schemas.openxmlformats.org/officeDocument/2006/relationships/slideLayout" Target="../slideLayouts/slideLayout27.xml"/><Relationship Id="rId6" Type="http://schemas.openxmlformats.org/officeDocument/2006/relationships/slideLayout" Target="../slideLayouts/slideLayout32.xml"/><Relationship Id="rId11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Line 22"/>
          <p:cNvSpPr>
            <a:spLocks noChangeShapeType="1"/>
          </p:cNvSpPr>
          <p:nvPr userDrawn="1"/>
        </p:nvSpPr>
        <p:spPr bwMode="auto">
          <a:xfrm>
            <a:off x="0" y="6424613"/>
            <a:ext cx="9144000" cy="0"/>
          </a:xfrm>
          <a:prstGeom prst="line">
            <a:avLst/>
          </a:prstGeom>
          <a:noFill/>
          <a:ln w="57150">
            <a:solidFill>
              <a:srgbClr val="006699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6713"/>
            <a:ext cx="6530975" cy="387350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Title of Slide</a:t>
            </a:r>
          </a:p>
        </p:txBody>
      </p:sp>
      <p:sp>
        <p:nvSpPr>
          <p:cNvPr id="1028" name="Line 3"/>
          <p:cNvSpPr>
            <a:spLocks noChangeShapeType="1"/>
          </p:cNvSpPr>
          <p:nvPr/>
        </p:nvSpPr>
        <p:spPr bwMode="auto">
          <a:xfrm>
            <a:off x="0" y="823913"/>
            <a:ext cx="9144000" cy="0"/>
          </a:xfrm>
          <a:prstGeom prst="line">
            <a:avLst/>
          </a:prstGeom>
          <a:noFill/>
          <a:ln w="57150">
            <a:solidFill>
              <a:srgbClr val="006699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029" name="Text Box 5"/>
          <p:cNvSpPr txBox="1">
            <a:spLocks noChangeArrowheads="1"/>
          </p:cNvSpPr>
          <p:nvPr/>
        </p:nvSpPr>
        <p:spPr bwMode="auto">
          <a:xfrm>
            <a:off x="82550" y="6677025"/>
            <a:ext cx="2633663" cy="165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defRPr/>
            </a:pPr>
            <a:r>
              <a:rPr lang="en-US" sz="800">
                <a:solidFill>
                  <a:srgbClr val="660066"/>
                </a:solidFill>
              </a:rPr>
              <a:t>Operated by JSA for the U.S. Department of Energy</a:t>
            </a:r>
          </a:p>
        </p:txBody>
      </p:sp>
      <p:sp>
        <p:nvSpPr>
          <p:cNvPr id="1030" name="Rectangle 8"/>
          <p:cNvSpPr>
            <a:spLocks noChangeArrowheads="1"/>
          </p:cNvSpPr>
          <p:nvPr/>
        </p:nvSpPr>
        <p:spPr bwMode="auto">
          <a:xfrm>
            <a:off x="2574925" y="6335713"/>
            <a:ext cx="3852863" cy="1698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>
              <a:lnSpc>
                <a:spcPct val="80000"/>
              </a:lnSpc>
              <a:defRPr/>
            </a:pPr>
            <a:r>
              <a:rPr lang="en-US" sz="1400" b="1">
                <a:solidFill>
                  <a:srgbClr val="339966"/>
                </a:solidFill>
                <a:latin typeface="Century Schoolbook" pitchFamily="18" charset="0"/>
              </a:rPr>
              <a:t> </a:t>
            </a:r>
            <a:r>
              <a:rPr lang="en-US" sz="1200" b="1">
                <a:solidFill>
                  <a:srgbClr val="339966"/>
                </a:solidFill>
              </a:rPr>
              <a:t>Thomas Jefferson National Accelerator Facility</a:t>
            </a:r>
          </a:p>
        </p:txBody>
      </p:sp>
      <p:sp>
        <p:nvSpPr>
          <p:cNvPr id="6151" name="Rectangle 9"/>
          <p:cNvSpPr>
            <a:spLocks noGrp="1" noChangeArrowheads="1"/>
          </p:cNvSpPr>
          <p:nvPr>
            <p:ph type="body" idx="1"/>
          </p:nvPr>
        </p:nvSpPr>
        <p:spPr bwMode="auto">
          <a:xfrm>
            <a:off x="185738" y="1117600"/>
            <a:ext cx="8734425" cy="4891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First level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</p:txBody>
      </p:sp>
      <p:pic>
        <p:nvPicPr>
          <p:cNvPr id="6152" name="Picture 27" descr="JLab_logo_white-sm"/>
          <p:cNvPicPr>
            <a:picLocks noChangeAspect="1" noChangeArrowheads="1"/>
          </p:cNvPicPr>
          <p:nvPr userDrawn="1"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477838" y="6145213"/>
            <a:ext cx="1566862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 userDrawn="1"/>
        </p:nvSpPr>
        <p:spPr>
          <a:xfrm>
            <a:off x="8799513" y="6543675"/>
            <a:ext cx="357187" cy="2619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fld id="{313F9175-FDC9-43D9-8D69-88311FF35135}" type="slidenum">
              <a:rPr lang="en-US" sz="1100"/>
              <a:pPr>
                <a:defRPr/>
              </a:pPr>
              <a:t>‹#›</a:t>
            </a:fld>
            <a:endParaRPr lang="en-US" sz="1100"/>
          </a:p>
        </p:txBody>
      </p:sp>
      <p:sp>
        <p:nvSpPr>
          <p:cNvPr id="17" name="Rectangle 37"/>
          <p:cNvSpPr txBox="1">
            <a:spLocks noChangeArrowheads="1"/>
          </p:cNvSpPr>
          <p:nvPr userDrawn="1"/>
        </p:nvSpPr>
        <p:spPr>
          <a:xfrm>
            <a:off x="3384550" y="6569075"/>
            <a:ext cx="1258888" cy="2889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z="1200" dirty="0" smtClean="0">
                <a:solidFill>
                  <a:srgbClr val="0000CC"/>
                </a:solidFill>
                <a:ea typeface="+mn-ea"/>
              </a:rPr>
              <a:t>Alex </a:t>
            </a:r>
            <a:r>
              <a:rPr lang="en-US" sz="1200" dirty="0" err="1" smtClean="0">
                <a:solidFill>
                  <a:srgbClr val="0000CC"/>
                </a:solidFill>
                <a:ea typeface="+mn-ea"/>
              </a:rPr>
              <a:t>Bogacz</a:t>
            </a:r>
            <a:endParaRPr lang="en-US" sz="1200" dirty="0">
              <a:solidFill>
                <a:srgbClr val="0000CC"/>
              </a:solidFill>
              <a:ea typeface="+mn-ea"/>
            </a:endParaRPr>
          </a:p>
        </p:txBody>
      </p:sp>
      <p:sp>
        <p:nvSpPr>
          <p:cNvPr id="14" name="Rectangle 37"/>
          <p:cNvSpPr>
            <a:spLocks noGrp="1" noChangeArrowheads="1"/>
          </p:cNvSpPr>
          <p:nvPr>
            <p:ph type="ftr" sz="quarter" idx="3"/>
          </p:nvPr>
        </p:nvSpPr>
        <p:spPr>
          <a:xfrm>
            <a:off x="5043488" y="6569075"/>
            <a:ext cx="3125787" cy="2889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800080"/>
                </a:solidFill>
                <a:latin typeface="Arial Unicode MS" pitchFamily="34" charset="-128"/>
                <a:ea typeface="+mn-ea"/>
              </a:defRPr>
            </a:lvl1pPr>
          </a:lstStyle>
          <a:p>
            <a:pPr>
              <a:defRPr/>
            </a:pPr>
            <a:r>
              <a:rPr lang="en-US"/>
              <a:t>May 29, 2013 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150" r:id="rId1"/>
    <p:sldLayoutId id="2147485151" r:id="rId2"/>
    <p:sldLayoutId id="2147485152" r:id="rId3"/>
    <p:sldLayoutId id="2147485153" r:id="rId4"/>
    <p:sldLayoutId id="2147485154" r:id="rId5"/>
    <p:sldLayoutId id="2147485155" r:id="rId6"/>
    <p:sldLayoutId id="2147485156" r:id="rId7"/>
    <p:sldLayoutId id="2147485157" r:id="rId8"/>
    <p:sldLayoutId id="2147485158" r:id="rId9"/>
    <p:sldLayoutId id="2147485159" r:id="rId10"/>
    <p:sldLayoutId id="2147485160" r:id="rId11"/>
    <p:sldLayoutId id="2147485161" r:id="rId12"/>
    <p:sldLayoutId id="2147485162" r:id="rId13"/>
    <p:sldLayoutId id="2147485163" r:id="rId14"/>
    <p:sldLayoutId id="2147485164" r:id="rId15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  <p:hf hdr="0" dt="0"/>
  <p:txStyles>
    <p:titleStyle>
      <a:lvl1pPr algn="ctr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+mj-lt"/>
          <a:ea typeface="MS PGothic" pitchFamily="34" charset="-128"/>
          <a:cs typeface="+mj-cs"/>
        </a:defRPr>
      </a:lvl1pPr>
      <a:lvl2pPr algn="ctr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Arial Unicode MS" pitchFamily="34" charset="-128"/>
          <a:ea typeface="MS PGothic" pitchFamily="34" charset="-128"/>
        </a:defRPr>
      </a:lvl2pPr>
      <a:lvl3pPr algn="ctr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Arial Unicode MS" pitchFamily="34" charset="-128"/>
          <a:ea typeface="MS PGothic" pitchFamily="34" charset="-128"/>
        </a:defRPr>
      </a:lvl3pPr>
      <a:lvl4pPr algn="ctr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Arial Unicode MS" pitchFamily="34" charset="-128"/>
          <a:ea typeface="MS PGothic" pitchFamily="34" charset="-128"/>
        </a:defRPr>
      </a:lvl4pPr>
      <a:lvl5pPr algn="ctr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Arial Unicode MS" pitchFamily="34" charset="-128"/>
          <a:ea typeface="MS PGothic" pitchFamily="34" charset="-128"/>
        </a:defRPr>
      </a:lvl5pPr>
      <a:lvl6pPr marL="457200" algn="ctr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Arial Unicode MS" pitchFamily="34" charset="-128"/>
        </a:defRPr>
      </a:lvl6pPr>
      <a:lvl7pPr marL="914400" algn="ctr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Arial Unicode MS" pitchFamily="34" charset="-128"/>
        </a:defRPr>
      </a:lvl7pPr>
      <a:lvl8pPr marL="1371600" algn="ctr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Arial Unicode MS" pitchFamily="34" charset="-128"/>
        </a:defRPr>
      </a:lvl8pPr>
      <a:lvl9pPr marL="1828800" algn="ctr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Arial Unicode MS" pitchFamily="34" charset="-128"/>
        </a:defRPr>
      </a:lvl9pPr>
    </p:titleStyle>
    <p:bodyStyle>
      <a:lvl1pPr marL="342900" indent="-342900" algn="l" rtl="0" eaLnBrk="0" fontAlgn="base" hangingPunct="0">
        <a:lnSpc>
          <a:spcPct val="110000"/>
        </a:lnSpc>
        <a:spcBef>
          <a:spcPct val="45000"/>
        </a:spcBef>
        <a:spcAft>
          <a:spcPct val="30000"/>
        </a:spcAft>
        <a:buSzPct val="100000"/>
        <a:buBlip>
          <a:blip r:embed="rId18"/>
        </a:buBlip>
        <a:defRPr sz="2400">
          <a:solidFill>
            <a:srgbClr val="000066"/>
          </a:solidFill>
          <a:latin typeface="+mn-lt"/>
          <a:ea typeface="MS PGothic" pitchFamily="34" charset="-128"/>
          <a:cs typeface="+mn-cs"/>
        </a:defRPr>
      </a:lvl1pPr>
      <a:lvl2pPr marL="742950" indent="-285750" algn="l" rtl="0" eaLnBrk="0" fontAlgn="base" hangingPunct="0">
        <a:lnSpc>
          <a:spcPct val="110000"/>
        </a:lnSpc>
        <a:spcBef>
          <a:spcPct val="45000"/>
        </a:spcBef>
        <a:spcAft>
          <a:spcPct val="30000"/>
        </a:spcAft>
        <a:buBlip>
          <a:blip r:embed="rId19"/>
        </a:buBlip>
        <a:defRPr sz="2000">
          <a:solidFill>
            <a:srgbClr val="990099"/>
          </a:solidFill>
          <a:latin typeface="+mn-lt"/>
          <a:ea typeface="MS PGothic" pitchFamily="34" charset="-128"/>
        </a:defRPr>
      </a:lvl2pPr>
      <a:lvl3pPr marL="1143000" indent="-228600" algn="l" rtl="0" eaLnBrk="0" fontAlgn="base" hangingPunct="0">
        <a:lnSpc>
          <a:spcPct val="110000"/>
        </a:lnSpc>
        <a:spcBef>
          <a:spcPct val="45000"/>
        </a:spcBef>
        <a:spcAft>
          <a:spcPct val="30000"/>
        </a:spcAft>
        <a:buSzPct val="100000"/>
        <a:buBlip>
          <a:blip r:embed="rId20"/>
        </a:buBlip>
        <a:defRPr>
          <a:solidFill>
            <a:srgbClr val="009900"/>
          </a:solidFill>
          <a:latin typeface="+mn-lt"/>
          <a:ea typeface="MS PGothic" pitchFamily="34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SzPct val="100000"/>
        <a:defRPr sz="2400">
          <a:solidFill>
            <a:schemeClr val="tx1"/>
          </a:solidFill>
          <a:latin typeface="Times New Roman" pitchFamily="18" charset="0"/>
          <a:ea typeface="MS PGothic" pitchFamily="34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»"/>
        <a:defRPr sz="2400">
          <a:solidFill>
            <a:schemeClr val="tx1"/>
          </a:solidFill>
          <a:latin typeface="Times New Roman" pitchFamily="18" charset="0"/>
          <a:ea typeface="MS PGothic" pitchFamily="34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»"/>
        <a:defRPr sz="2400">
          <a:solidFill>
            <a:schemeClr val="tx1"/>
          </a:solidFill>
          <a:latin typeface="Times New Roman" pitchFamily="18" charset="0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»"/>
        <a:defRPr sz="2400">
          <a:solidFill>
            <a:schemeClr val="tx1"/>
          </a:solidFill>
          <a:latin typeface="Times New Roman" pitchFamily="18" charset="0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»"/>
        <a:defRPr sz="2400">
          <a:solidFill>
            <a:schemeClr val="tx1"/>
          </a:solidFill>
          <a:latin typeface="Times New Roman" pitchFamily="18" charset="0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»"/>
        <a:defRPr sz="2400">
          <a:solidFill>
            <a:schemeClr val="tx1"/>
          </a:solidFill>
          <a:latin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17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CDF38EFA-411A-427D-AD96-6D6196746C56}" type="datetimeFigureOut">
              <a:rPr lang="en-US"/>
              <a:pPr>
                <a:defRPr/>
              </a:pPr>
              <a:t>3/1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 Unicode MS" pitchFamily="34" charset="-128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EEAC5E7B-4550-4040-A444-FF855D84BF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128" r:id="rId1"/>
    <p:sldLayoutId id="2147485129" r:id="rId2"/>
    <p:sldLayoutId id="2147485130" r:id="rId3"/>
    <p:sldLayoutId id="2147485131" r:id="rId4"/>
    <p:sldLayoutId id="2147485132" r:id="rId5"/>
    <p:sldLayoutId id="2147485133" r:id="rId6"/>
    <p:sldLayoutId id="2147485134" r:id="rId7"/>
    <p:sldLayoutId id="2147485135" r:id="rId8"/>
    <p:sldLayoutId id="2147485136" r:id="rId9"/>
    <p:sldLayoutId id="2147485137" r:id="rId10"/>
    <p:sldLayoutId id="2147485138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MS PGothic" pitchFamily="34" charset="-128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MS PGothic" pitchFamily="34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MS PGothic" pitchFamily="34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MS PGothic" pitchFamily="34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MS PGothic" pitchFamily="34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MS PGothic" pitchFamily="34" charset="-128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MS PGothic" pitchFamily="34" charset="-128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MS PGothic" pitchFamily="34" charset="-128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MS PGothic" pitchFamily="34" charset="-128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MS PGothic" pitchFamily="34" charset="-128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819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6EB0F0F9-BD3E-47F9-8147-36C6F1270C5D}" type="datetimeFigureOut">
              <a:rPr lang="en-US"/>
              <a:pPr>
                <a:defRPr/>
              </a:pPr>
              <a:t>3/1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 Unicode MS" pitchFamily="34" charset="-128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2D3B2289-0AEA-4BD1-921E-148935539A5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139" r:id="rId1"/>
    <p:sldLayoutId id="2147485140" r:id="rId2"/>
    <p:sldLayoutId id="2147485141" r:id="rId3"/>
    <p:sldLayoutId id="2147485142" r:id="rId4"/>
    <p:sldLayoutId id="2147485143" r:id="rId5"/>
    <p:sldLayoutId id="2147485144" r:id="rId6"/>
    <p:sldLayoutId id="2147485145" r:id="rId7"/>
    <p:sldLayoutId id="2147485146" r:id="rId8"/>
    <p:sldLayoutId id="2147485147" r:id="rId9"/>
    <p:sldLayoutId id="2147485148" r:id="rId10"/>
    <p:sldLayoutId id="2147485149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MS PGothic" pitchFamily="34" charset="-128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MS PGothic" pitchFamily="34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MS PGothic" pitchFamily="34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MS PGothic" pitchFamily="34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MS PGothic" pitchFamily="34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MS PGothic" pitchFamily="34" charset="-128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MS PGothic" pitchFamily="34" charset="-128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MS PGothic" pitchFamily="34" charset="-128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MS PGothic" pitchFamily="34" charset="-128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MS PGothic" pitchFamily="34" charset="-128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e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13750" y="3371715"/>
            <a:ext cx="9144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Ctr="1">
            <a:spAutoFit/>
          </a:bodyPr>
          <a:lstStyle/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solidFill>
                  <a:srgbClr val="660066"/>
                </a:solidFill>
              </a:rPr>
              <a:t>Alex </a:t>
            </a:r>
            <a:r>
              <a:rPr lang="en-US" sz="2800" dirty="0" err="1" smtClean="0">
                <a:solidFill>
                  <a:srgbClr val="660066"/>
                </a:solidFill>
              </a:rPr>
              <a:t>Bogacz</a:t>
            </a:r>
            <a:endParaRPr lang="en-US" sz="2800" dirty="0" smtClean="0">
              <a:solidFill>
                <a:srgbClr val="660066"/>
              </a:solidFill>
            </a:endParaRPr>
          </a:p>
        </p:txBody>
      </p:sp>
      <p:sp>
        <p:nvSpPr>
          <p:cNvPr id="25603" name="Rectangle 4"/>
          <p:cNvSpPr>
            <a:spLocks noChangeArrowheads="1"/>
          </p:cNvSpPr>
          <p:nvPr/>
        </p:nvSpPr>
        <p:spPr bwMode="auto">
          <a:xfrm>
            <a:off x="0" y="784225"/>
            <a:ext cx="9144000" cy="28575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none" lIns="90489" tIns="44448" rIns="90489" bIns="44448" anchor="ctr"/>
          <a:lstStyle/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Text Box 5"/>
          <p:cNvSpPr txBox="1"/>
          <p:nvPr/>
        </p:nvSpPr>
        <p:spPr>
          <a:xfrm>
            <a:off x="866273" y="926504"/>
            <a:ext cx="7713961" cy="1426031"/>
          </a:xfrm>
          <a:prstGeom prst="rect">
            <a:avLst/>
          </a:prstGeom>
          <a:noFill/>
          <a:ln>
            <a:noFill/>
          </a:ln>
        </p:spPr>
        <p:txBody>
          <a:bodyPr wrap="square" anchorCtr="1">
            <a:spAutoFit/>
          </a:bodyPr>
          <a:lstStyle/>
          <a:p>
            <a:pPr algn="ctr" fontAlgn="auto">
              <a:lnSpc>
                <a:spcPts val="5200"/>
              </a:lnSpc>
              <a:spcBef>
                <a:spcPts val="1200"/>
              </a:spcBef>
              <a:spcAft>
                <a:spcPts val="0"/>
              </a:spcAf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4000" kern="0" dirty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Optics </a:t>
            </a:r>
            <a:r>
              <a:rPr lang="en-US" sz="4000" kern="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for UITF </a:t>
            </a:r>
            <a:r>
              <a:rPr lang="en-US" sz="4000" kern="0" dirty="0" smtClean="0">
                <a:solidFill>
                  <a:srgbClr val="00B050"/>
                </a:solidFill>
                <a:latin typeface="Symbol" panose="05050102010706020507" pitchFamily="18" charset="2"/>
                <a:cs typeface="Arial" pitchFamily="34" charset="0"/>
              </a:rPr>
              <a:t>-</a:t>
            </a:r>
            <a:r>
              <a:rPr lang="en-US" sz="4000" kern="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 ‘</a:t>
            </a:r>
            <a:r>
              <a:rPr lang="en-US" sz="4000" kern="0" dirty="0" err="1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keV</a:t>
            </a:r>
            <a:r>
              <a:rPr lang="en-US" sz="4000" kern="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’ and ‘MeV’ beam-lines</a:t>
            </a:r>
            <a:endParaRPr lang="en-US" sz="4000" kern="0" dirty="0" smtClean="0">
              <a:solidFill>
                <a:srgbClr val="00B050"/>
              </a:solidFill>
              <a:latin typeface="+mn-lt"/>
              <a:cs typeface="Arial" pitchFamily="34" charset="0"/>
            </a:endParaRPr>
          </a:p>
        </p:txBody>
      </p:sp>
      <p:sp>
        <p:nvSpPr>
          <p:cNvPr id="25605" name="Rectangle 6"/>
          <p:cNvSpPr>
            <a:spLocks noChangeArrowheads="1"/>
          </p:cNvSpPr>
          <p:nvPr/>
        </p:nvSpPr>
        <p:spPr bwMode="auto">
          <a:xfrm>
            <a:off x="1449388" y="0"/>
            <a:ext cx="6731000" cy="687388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none" lIns="90489" tIns="44448" rIns="90489" bIns="44448" anchor="ctr"/>
          <a:lstStyle/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25606" name="Rectangle 5"/>
          <p:cNvSpPr>
            <a:spLocks noChangeArrowheads="1"/>
          </p:cNvSpPr>
          <p:nvPr/>
        </p:nvSpPr>
        <p:spPr bwMode="auto">
          <a:xfrm>
            <a:off x="3248025" y="6581775"/>
            <a:ext cx="1720850" cy="276225"/>
          </a:xfrm>
          <a:prstGeom prst="rect">
            <a:avLst/>
          </a:prstGeom>
          <a:solidFill>
            <a:schemeClr val="bg1"/>
          </a:solidFill>
          <a:ln w="12699">
            <a:noFill/>
            <a:round/>
            <a:headEnd/>
            <a:tailEnd/>
          </a:ln>
        </p:spPr>
        <p:txBody>
          <a:bodyPr lIns="90488" tIns="44450" rIns="90488" bIns="44450" anchor="ctr"/>
          <a:lstStyle/>
          <a:p>
            <a:endParaRPr lang="en-US"/>
          </a:p>
        </p:txBody>
      </p:sp>
      <p:sp>
        <p:nvSpPr>
          <p:cNvPr id="25607" name="Rectangle 7"/>
          <p:cNvSpPr>
            <a:spLocks noChangeArrowheads="1"/>
          </p:cNvSpPr>
          <p:nvPr/>
        </p:nvSpPr>
        <p:spPr bwMode="auto">
          <a:xfrm flipH="1" flipV="1">
            <a:off x="8807450" y="6592888"/>
            <a:ext cx="192088" cy="265112"/>
          </a:xfrm>
          <a:prstGeom prst="rect">
            <a:avLst/>
          </a:prstGeom>
          <a:solidFill>
            <a:schemeClr val="bg1"/>
          </a:solidFill>
          <a:ln w="12699">
            <a:noFill/>
            <a:round/>
            <a:headEnd/>
            <a:tailEnd/>
          </a:ln>
        </p:spPr>
        <p:txBody>
          <a:bodyPr lIns="90488" tIns="44450" rIns="90488" bIns="44450" anchor="ctr"/>
          <a:lstStyle/>
          <a:p>
            <a:endParaRPr lang="en-US"/>
          </a:p>
        </p:txBody>
      </p:sp>
      <p:sp>
        <p:nvSpPr>
          <p:cNvPr id="9" name="Rectangle 37"/>
          <p:cNvSpPr>
            <a:spLocks noGrp="1" noChangeArrowheads="1"/>
          </p:cNvSpPr>
          <p:nvPr>
            <p:ph type="ftr" sz="quarter" idx="10"/>
          </p:nvPr>
        </p:nvSpPr>
        <p:spPr bwMode="auto">
          <a:xfrm>
            <a:off x="2970422" y="6576083"/>
            <a:ext cx="3120464" cy="281917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US" sz="1100" dirty="0" smtClean="0">
                <a:solidFill>
                  <a:srgbClr val="7030A0"/>
                </a:solidFill>
                <a:ea typeface="MS PGothic" pitchFamily="34" charset="-128"/>
              </a:rPr>
              <a:t>UITF Mtg. JLAB, March 18, 2016 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37"/>
          <p:cNvSpPr>
            <a:spLocks noGrp="1" noChangeArrowheads="1"/>
          </p:cNvSpPr>
          <p:nvPr>
            <p:ph type="ftr" sz="quarter" idx="10"/>
          </p:nvPr>
        </p:nvSpPr>
        <p:spPr bwMode="auto">
          <a:xfrm>
            <a:off x="5334000" y="6569075"/>
            <a:ext cx="3005138" cy="288925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1100" dirty="0" smtClean="0">
                <a:solidFill>
                  <a:srgbClr val="7030A0"/>
                </a:solidFill>
                <a:ea typeface="MS PGothic" pitchFamily="34" charset="-128"/>
              </a:rPr>
              <a:t>UITF Mtg. JLAB, March 18, 2016  </a:t>
            </a:r>
          </a:p>
        </p:txBody>
      </p:sp>
      <p:sp>
        <p:nvSpPr>
          <p:cNvPr id="106" name="Rectangle 2"/>
          <p:cNvSpPr txBox="1">
            <a:spLocks noChangeArrowheads="1"/>
          </p:cNvSpPr>
          <p:nvPr/>
        </p:nvSpPr>
        <p:spPr bwMode="auto">
          <a:xfrm>
            <a:off x="0" y="223838"/>
            <a:ext cx="9144000" cy="387350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¼</a:t>
            </a:r>
            <a:r>
              <a:rPr lang="en-US" sz="3200" kern="0" noProof="0" dirty="0" smtClean="0">
                <a:solidFill>
                  <a:srgbClr val="00B050"/>
                </a:solidFill>
                <a:latin typeface="Arial" charset="0"/>
                <a:ea typeface="ＭＳ Ｐゴシック" charset="0"/>
                <a:cs typeface="ＭＳ Ｐゴシック" charset="0"/>
              </a:rPr>
              <a:t>C</a:t>
            </a:r>
            <a:r>
              <a:rPr kumimoji="0" lang="en-US" sz="3200" b="0" i="0" u="none" strike="noStrike" kern="0" cap="none" spc="0" normalizeH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ryo-to-Target</a:t>
            </a:r>
            <a:r>
              <a:rPr lang="en-US" sz="3200" kern="0" dirty="0" smtClean="0">
                <a:solidFill>
                  <a:srgbClr val="00B050"/>
                </a:solidFill>
                <a:latin typeface="Arial" charset="0"/>
                <a:ea typeface="ＭＳ Ｐゴシック" charset="0"/>
                <a:cs typeface="ＭＳ Ｐゴシック" charset="0"/>
              </a:rPr>
              <a:t> Optics (‘MeV’ beamline)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endParaRPr kumimoji="0" lang="en-US" sz="3200" b="0" i="0" u="none" strike="noStrike" kern="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pSp>
        <p:nvGrpSpPr>
          <p:cNvPr id="109" name="Group 108"/>
          <p:cNvGrpSpPr/>
          <p:nvPr/>
        </p:nvGrpSpPr>
        <p:grpSpPr>
          <a:xfrm>
            <a:off x="134303" y="957478"/>
            <a:ext cx="8836065" cy="3190760"/>
            <a:chOff x="168678" y="1301228"/>
            <a:chExt cx="8836065" cy="3190760"/>
          </a:xfrm>
        </p:grpSpPr>
        <p:sp>
          <p:nvSpPr>
            <p:cNvPr id="147" name="AutoShape 3"/>
            <p:cNvSpPr>
              <a:spLocks/>
            </p:cNvSpPr>
            <p:nvPr/>
          </p:nvSpPr>
          <p:spPr bwMode="auto">
            <a:xfrm rot="16200000" flipV="1">
              <a:off x="2662455" y="2745402"/>
              <a:ext cx="177892" cy="2317224"/>
            </a:xfrm>
            <a:prstGeom prst="leftBrace">
              <a:avLst>
                <a:gd name="adj1" fmla="val 163981"/>
                <a:gd name="adj2" fmla="val 50000"/>
              </a:avLst>
            </a:prstGeom>
            <a:noFill/>
            <a:ln w="12699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endParaRPr lang="en-US"/>
            </a:p>
          </p:txBody>
        </p:sp>
        <p:sp>
          <p:nvSpPr>
            <p:cNvPr id="149" name="Text Box 9"/>
            <p:cNvSpPr txBox="1">
              <a:spLocks noChangeArrowheads="1"/>
            </p:cNvSpPr>
            <p:nvPr/>
          </p:nvSpPr>
          <p:spPr bwMode="auto">
            <a:xfrm>
              <a:off x="5545089" y="4014071"/>
              <a:ext cx="1199346" cy="2590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0488" tIns="44450" rIns="90488" bIns="4445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1100" dirty="0" smtClean="0">
                  <a:solidFill>
                    <a:srgbClr val="800080"/>
                  </a:solidFill>
                  <a:latin typeface="Arial" pitchFamily="34" charset="0"/>
                  <a:cs typeface="Arial" pitchFamily="34" charset="0"/>
                </a:rPr>
                <a:t>Final telescope</a:t>
              </a:r>
              <a:endParaRPr lang="en-US" sz="1100" dirty="0">
                <a:solidFill>
                  <a:srgbClr val="80008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0" name="Text Box 9"/>
            <p:cNvSpPr txBox="1">
              <a:spLocks noChangeArrowheads="1"/>
            </p:cNvSpPr>
            <p:nvPr/>
          </p:nvSpPr>
          <p:spPr bwMode="auto">
            <a:xfrm>
              <a:off x="3914813" y="4007196"/>
              <a:ext cx="1287141" cy="2590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0488" tIns="44450" rIns="90488" bIns="4445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1100" dirty="0" smtClean="0">
                  <a:solidFill>
                    <a:srgbClr val="800080"/>
                  </a:solidFill>
                  <a:latin typeface="Arial" pitchFamily="34" charset="0"/>
                  <a:cs typeface="Arial" pitchFamily="34" charset="0"/>
                </a:rPr>
                <a:t>Vertical step</a:t>
              </a:r>
              <a:endParaRPr lang="en-US" sz="1100" dirty="0">
                <a:solidFill>
                  <a:srgbClr val="800080"/>
                </a:solidFill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152" name="Straight Arrow Connector 151"/>
            <p:cNvCxnSpPr/>
            <p:nvPr/>
          </p:nvCxnSpPr>
          <p:spPr bwMode="auto">
            <a:xfrm flipV="1">
              <a:off x="8716442" y="3828335"/>
              <a:ext cx="3696" cy="278450"/>
            </a:xfrm>
            <a:prstGeom prst="straightConnector1">
              <a:avLst/>
            </a:prstGeom>
            <a:solidFill>
              <a:schemeClr val="accent1"/>
            </a:solidFill>
            <a:ln w="12699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55" name="Text Box 9"/>
            <p:cNvSpPr txBox="1">
              <a:spLocks noChangeArrowheads="1"/>
            </p:cNvSpPr>
            <p:nvPr/>
          </p:nvSpPr>
          <p:spPr bwMode="auto">
            <a:xfrm>
              <a:off x="8454583" y="4057418"/>
              <a:ext cx="550160" cy="2590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0488" tIns="44450" rIns="90488" bIns="4445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1100" dirty="0" smtClean="0">
                  <a:solidFill>
                    <a:srgbClr val="800080"/>
                  </a:solidFill>
                  <a:latin typeface="Arial" pitchFamily="34" charset="0"/>
                  <a:cs typeface="Arial" pitchFamily="34" charset="0"/>
                </a:rPr>
                <a:t>target</a:t>
              </a:r>
              <a:endParaRPr lang="en-US" sz="1100" dirty="0">
                <a:solidFill>
                  <a:srgbClr val="80008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1" name="AutoShape 3"/>
            <p:cNvSpPr>
              <a:spLocks/>
            </p:cNvSpPr>
            <p:nvPr/>
          </p:nvSpPr>
          <p:spPr bwMode="auto">
            <a:xfrm rot="16200000" flipV="1">
              <a:off x="982617" y="3389459"/>
              <a:ext cx="177892" cy="1028699"/>
            </a:xfrm>
            <a:prstGeom prst="leftBrace">
              <a:avLst>
                <a:gd name="adj1" fmla="val 163981"/>
                <a:gd name="adj2" fmla="val 50000"/>
              </a:avLst>
            </a:prstGeom>
            <a:noFill/>
            <a:ln w="12699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endParaRPr lang="en-US"/>
            </a:p>
          </p:txBody>
        </p:sp>
        <p:sp>
          <p:nvSpPr>
            <p:cNvPr id="162" name="Text Box 9"/>
            <p:cNvSpPr txBox="1">
              <a:spLocks noChangeArrowheads="1"/>
            </p:cNvSpPr>
            <p:nvPr/>
          </p:nvSpPr>
          <p:spPr bwMode="auto">
            <a:xfrm>
              <a:off x="7062428" y="4075870"/>
              <a:ext cx="550160" cy="2590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0488" tIns="44450" rIns="90488" bIns="4445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1100" dirty="0" smtClean="0">
                  <a:solidFill>
                    <a:srgbClr val="800080"/>
                  </a:solidFill>
                  <a:latin typeface="Arial" pitchFamily="34" charset="0"/>
                  <a:cs typeface="Arial" pitchFamily="34" charset="0"/>
                </a:rPr>
                <a:t>raster</a:t>
              </a:r>
              <a:endParaRPr lang="en-US" sz="1100" dirty="0">
                <a:solidFill>
                  <a:srgbClr val="800080"/>
                </a:solidFill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166" name="Straight Arrow Connector 165"/>
            <p:cNvCxnSpPr/>
            <p:nvPr/>
          </p:nvCxnSpPr>
          <p:spPr bwMode="auto">
            <a:xfrm flipV="1">
              <a:off x="7316267" y="3814862"/>
              <a:ext cx="3696" cy="278450"/>
            </a:xfrm>
            <a:prstGeom prst="straightConnector1">
              <a:avLst/>
            </a:prstGeom>
            <a:solidFill>
              <a:schemeClr val="accent1"/>
            </a:solidFill>
            <a:ln w="12699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pSp>
          <p:nvGrpSpPr>
            <p:cNvPr id="3" name="Group 8"/>
            <p:cNvGrpSpPr>
              <a:grpSpLocks noChangeAspect="1"/>
            </p:cNvGrpSpPr>
            <p:nvPr/>
          </p:nvGrpSpPr>
          <p:grpSpPr bwMode="auto">
            <a:xfrm>
              <a:off x="441325" y="1363663"/>
              <a:ext cx="8469313" cy="2447925"/>
              <a:chOff x="278" y="859"/>
              <a:chExt cx="5335" cy="1542"/>
            </a:xfrm>
          </p:grpSpPr>
          <p:sp>
            <p:nvSpPr>
              <p:cNvPr id="4" name="AutoShape 7"/>
              <p:cNvSpPr>
                <a:spLocks noChangeAspect="1" noChangeArrowheads="1" noTextEdit="1"/>
              </p:cNvSpPr>
              <p:nvPr/>
            </p:nvSpPr>
            <p:spPr bwMode="auto">
              <a:xfrm>
                <a:off x="279" y="859"/>
                <a:ext cx="5298" cy="15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" name="Rectangle 9"/>
              <p:cNvSpPr>
                <a:spLocks noChangeArrowheads="1"/>
              </p:cNvSpPr>
              <p:nvPr/>
            </p:nvSpPr>
            <p:spPr bwMode="auto">
              <a:xfrm>
                <a:off x="279" y="859"/>
                <a:ext cx="5298" cy="1542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" name="Rectangle 10"/>
              <p:cNvSpPr>
                <a:spLocks noChangeArrowheads="1"/>
              </p:cNvSpPr>
              <p:nvPr/>
            </p:nvSpPr>
            <p:spPr bwMode="auto">
              <a:xfrm>
                <a:off x="351" y="1003"/>
                <a:ext cx="5154" cy="1248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" name="Rectangle 11"/>
              <p:cNvSpPr>
                <a:spLocks noChangeArrowheads="1"/>
              </p:cNvSpPr>
              <p:nvPr/>
            </p:nvSpPr>
            <p:spPr bwMode="auto">
              <a:xfrm>
                <a:off x="5433" y="2263"/>
                <a:ext cx="120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28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" name="Rectangle 12"/>
              <p:cNvSpPr>
                <a:spLocks noChangeArrowheads="1"/>
              </p:cNvSpPr>
              <p:nvPr/>
            </p:nvSpPr>
            <p:spPr bwMode="auto">
              <a:xfrm>
                <a:off x="351" y="2263"/>
                <a:ext cx="138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8.5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1" name="Rectangle 14"/>
              <p:cNvSpPr>
                <a:spLocks noChangeArrowheads="1"/>
              </p:cNvSpPr>
              <p:nvPr/>
            </p:nvSpPr>
            <p:spPr bwMode="auto">
              <a:xfrm>
                <a:off x="399" y="937"/>
                <a:ext cx="486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                        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2" name="Rectangle 15"/>
              <p:cNvSpPr>
                <a:spLocks noChangeArrowheads="1"/>
              </p:cNvSpPr>
              <p:nvPr/>
            </p:nvSpPr>
            <p:spPr bwMode="auto">
              <a:xfrm rot="16200000">
                <a:off x="269" y="964"/>
                <a:ext cx="120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4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3" name="Rectangle 16"/>
              <p:cNvSpPr>
                <a:spLocks noChangeArrowheads="1"/>
              </p:cNvSpPr>
              <p:nvPr/>
            </p:nvSpPr>
            <p:spPr bwMode="auto">
              <a:xfrm rot="16200000">
                <a:off x="290" y="2167"/>
                <a:ext cx="78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4" name="Rectangle 17"/>
              <p:cNvSpPr>
                <a:spLocks noChangeArrowheads="1"/>
              </p:cNvSpPr>
              <p:nvPr/>
            </p:nvSpPr>
            <p:spPr bwMode="auto">
              <a:xfrm rot="16200000">
                <a:off x="5523" y="948"/>
                <a:ext cx="78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1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5" name="Rectangle 18"/>
              <p:cNvSpPr>
                <a:spLocks noChangeArrowheads="1"/>
              </p:cNvSpPr>
              <p:nvPr/>
            </p:nvSpPr>
            <p:spPr bwMode="auto">
              <a:xfrm rot="16200000">
                <a:off x="5511" y="2154"/>
                <a:ext cx="102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-1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6" name="Rectangle 19"/>
              <p:cNvSpPr>
                <a:spLocks noChangeArrowheads="1"/>
              </p:cNvSpPr>
              <p:nvPr/>
            </p:nvSpPr>
            <p:spPr bwMode="auto">
              <a:xfrm rot="16200000">
                <a:off x="56" y="1501"/>
                <a:ext cx="546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BETA_X&amp;Y[m]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" name="Rectangle 20"/>
              <p:cNvSpPr>
                <a:spLocks noChangeArrowheads="1"/>
              </p:cNvSpPr>
              <p:nvPr/>
            </p:nvSpPr>
            <p:spPr bwMode="auto">
              <a:xfrm rot="16200000">
                <a:off x="5307" y="1518"/>
                <a:ext cx="510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DISP_X&amp;Y[m]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8" name="Line 21"/>
              <p:cNvSpPr>
                <a:spLocks noChangeShapeType="1"/>
              </p:cNvSpPr>
              <p:nvPr/>
            </p:nvSpPr>
            <p:spPr bwMode="auto">
              <a:xfrm flipH="1">
                <a:off x="5469" y="1123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" name="Line 22"/>
              <p:cNvSpPr>
                <a:spLocks noChangeShapeType="1"/>
              </p:cNvSpPr>
              <p:nvPr/>
            </p:nvSpPr>
            <p:spPr bwMode="auto">
              <a:xfrm>
                <a:off x="351" y="1123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Line 23"/>
              <p:cNvSpPr>
                <a:spLocks noChangeShapeType="1"/>
              </p:cNvSpPr>
              <p:nvPr/>
            </p:nvSpPr>
            <p:spPr bwMode="auto">
              <a:xfrm flipV="1">
                <a:off x="861" y="2221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" name="Line 24"/>
              <p:cNvSpPr>
                <a:spLocks noChangeShapeType="1"/>
              </p:cNvSpPr>
              <p:nvPr/>
            </p:nvSpPr>
            <p:spPr bwMode="auto">
              <a:xfrm>
                <a:off x="861" y="1003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Line 25"/>
              <p:cNvSpPr>
                <a:spLocks noChangeShapeType="1"/>
              </p:cNvSpPr>
              <p:nvPr/>
            </p:nvSpPr>
            <p:spPr bwMode="auto">
              <a:xfrm flipH="1">
                <a:off x="5469" y="1249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" name="Line 26"/>
              <p:cNvSpPr>
                <a:spLocks noChangeShapeType="1"/>
              </p:cNvSpPr>
              <p:nvPr/>
            </p:nvSpPr>
            <p:spPr bwMode="auto">
              <a:xfrm>
                <a:off x="351" y="1249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Line 27"/>
              <p:cNvSpPr>
                <a:spLocks noChangeShapeType="1"/>
              </p:cNvSpPr>
              <p:nvPr/>
            </p:nvSpPr>
            <p:spPr bwMode="auto">
              <a:xfrm flipV="1">
                <a:off x="1377" y="2221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" name="Line 28"/>
              <p:cNvSpPr>
                <a:spLocks noChangeShapeType="1"/>
              </p:cNvSpPr>
              <p:nvPr/>
            </p:nvSpPr>
            <p:spPr bwMode="auto">
              <a:xfrm>
                <a:off x="1377" y="1003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" name="Line 29"/>
              <p:cNvSpPr>
                <a:spLocks noChangeShapeType="1"/>
              </p:cNvSpPr>
              <p:nvPr/>
            </p:nvSpPr>
            <p:spPr bwMode="auto">
              <a:xfrm flipH="1">
                <a:off x="5469" y="1375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Line 30"/>
              <p:cNvSpPr>
                <a:spLocks noChangeShapeType="1"/>
              </p:cNvSpPr>
              <p:nvPr/>
            </p:nvSpPr>
            <p:spPr bwMode="auto">
              <a:xfrm>
                <a:off x="351" y="1375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" name="Line 31"/>
              <p:cNvSpPr>
                <a:spLocks noChangeShapeType="1"/>
              </p:cNvSpPr>
              <p:nvPr/>
            </p:nvSpPr>
            <p:spPr bwMode="auto">
              <a:xfrm flipV="1">
                <a:off x="1893" y="2221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" name="Line 32"/>
              <p:cNvSpPr>
                <a:spLocks noChangeShapeType="1"/>
              </p:cNvSpPr>
              <p:nvPr/>
            </p:nvSpPr>
            <p:spPr bwMode="auto">
              <a:xfrm>
                <a:off x="1893" y="1003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" name="Line 33"/>
              <p:cNvSpPr>
                <a:spLocks noChangeShapeType="1"/>
              </p:cNvSpPr>
              <p:nvPr/>
            </p:nvSpPr>
            <p:spPr bwMode="auto">
              <a:xfrm flipH="1">
                <a:off x="5469" y="1501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Line 34"/>
              <p:cNvSpPr>
                <a:spLocks noChangeShapeType="1"/>
              </p:cNvSpPr>
              <p:nvPr/>
            </p:nvSpPr>
            <p:spPr bwMode="auto">
              <a:xfrm>
                <a:off x="351" y="1501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386" name="Line 35"/>
              <p:cNvSpPr>
                <a:spLocks noChangeShapeType="1"/>
              </p:cNvSpPr>
              <p:nvPr/>
            </p:nvSpPr>
            <p:spPr bwMode="auto">
              <a:xfrm flipV="1">
                <a:off x="2409" y="2221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387" name="Line 36"/>
              <p:cNvSpPr>
                <a:spLocks noChangeShapeType="1"/>
              </p:cNvSpPr>
              <p:nvPr/>
            </p:nvSpPr>
            <p:spPr bwMode="auto">
              <a:xfrm>
                <a:off x="2409" y="1003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Line 37"/>
              <p:cNvSpPr>
                <a:spLocks noChangeShapeType="1"/>
              </p:cNvSpPr>
              <p:nvPr/>
            </p:nvSpPr>
            <p:spPr bwMode="auto">
              <a:xfrm flipH="1">
                <a:off x="5469" y="1627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Line 38"/>
              <p:cNvSpPr>
                <a:spLocks noChangeShapeType="1"/>
              </p:cNvSpPr>
              <p:nvPr/>
            </p:nvSpPr>
            <p:spPr bwMode="auto">
              <a:xfrm>
                <a:off x="351" y="1627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Line 39"/>
              <p:cNvSpPr>
                <a:spLocks noChangeShapeType="1"/>
              </p:cNvSpPr>
              <p:nvPr/>
            </p:nvSpPr>
            <p:spPr bwMode="auto">
              <a:xfrm flipV="1">
                <a:off x="2925" y="2221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Line 40"/>
              <p:cNvSpPr>
                <a:spLocks noChangeShapeType="1"/>
              </p:cNvSpPr>
              <p:nvPr/>
            </p:nvSpPr>
            <p:spPr bwMode="auto">
              <a:xfrm>
                <a:off x="2925" y="1003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Line 41"/>
              <p:cNvSpPr>
                <a:spLocks noChangeShapeType="1"/>
              </p:cNvSpPr>
              <p:nvPr/>
            </p:nvSpPr>
            <p:spPr bwMode="auto">
              <a:xfrm flipH="1">
                <a:off x="5469" y="1753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Line 42"/>
              <p:cNvSpPr>
                <a:spLocks noChangeShapeType="1"/>
              </p:cNvSpPr>
              <p:nvPr/>
            </p:nvSpPr>
            <p:spPr bwMode="auto">
              <a:xfrm>
                <a:off x="351" y="1753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Line 43"/>
              <p:cNvSpPr>
                <a:spLocks noChangeShapeType="1"/>
              </p:cNvSpPr>
              <p:nvPr/>
            </p:nvSpPr>
            <p:spPr bwMode="auto">
              <a:xfrm flipV="1">
                <a:off x="3441" y="2221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" name="Line 44"/>
              <p:cNvSpPr>
                <a:spLocks noChangeShapeType="1"/>
              </p:cNvSpPr>
              <p:nvPr/>
            </p:nvSpPr>
            <p:spPr bwMode="auto">
              <a:xfrm>
                <a:off x="3441" y="1003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Line 45"/>
              <p:cNvSpPr>
                <a:spLocks noChangeShapeType="1"/>
              </p:cNvSpPr>
              <p:nvPr/>
            </p:nvSpPr>
            <p:spPr bwMode="auto">
              <a:xfrm flipH="1">
                <a:off x="5469" y="1879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" name="Line 46"/>
              <p:cNvSpPr>
                <a:spLocks noChangeShapeType="1"/>
              </p:cNvSpPr>
              <p:nvPr/>
            </p:nvSpPr>
            <p:spPr bwMode="auto">
              <a:xfrm>
                <a:off x="351" y="1879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" name="Line 47"/>
              <p:cNvSpPr>
                <a:spLocks noChangeShapeType="1"/>
              </p:cNvSpPr>
              <p:nvPr/>
            </p:nvSpPr>
            <p:spPr bwMode="auto">
              <a:xfrm flipV="1">
                <a:off x="3957" y="2221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Line 48"/>
              <p:cNvSpPr>
                <a:spLocks noChangeShapeType="1"/>
              </p:cNvSpPr>
              <p:nvPr/>
            </p:nvSpPr>
            <p:spPr bwMode="auto">
              <a:xfrm>
                <a:off x="3957" y="1003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Line 49"/>
              <p:cNvSpPr>
                <a:spLocks noChangeShapeType="1"/>
              </p:cNvSpPr>
              <p:nvPr/>
            </p:nvSpPr>
            <p:spPr bwMode="auto">
              <a:xfrm flipH="1">
                <a:off x="5469" y="2005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" name="Line 50"/>
              <p:cNvSpPr>
                <a:spLocks noChangeShapeType="1"/>
              </p:cNvSpPr>
              <p:nvPr/>
            </p:nvSpPr>
            <p:spPr bwMode="auto">
              <a:xfrm>
                <a:off x="351" y="2005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Line 51"/>
              <p:cNvSpPr>
                <a:spLocks noChangeShapeType="1"/>
              </p:cNvSpPr>
              <p:nvPr/>
            </p:nvSpPr>
            <p:spPr bwMode="auto">
              <a:xfrm flipV="1">
                <a:off x="4473" y="2221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Line 52"/>
              <p:cNvSpPr>
                <a:spLocks noChangeShapeType="1"/>
              </p:cNvSpPr>
              <p:nvPr/>
            </p:nvSpPr>
            <p:spPr bwMode="auto">
              <a:xfrm>
                <a:off x="4473" y="1003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" name="Line 53"/>
              <p:cNvSpPr>
                <a:spLocks noChangeShapeType="1"/>
              </p:cNvSpPr>
              <p:nvPr/>
            </p:nvSpPr>
            <p:spPr bwMode="auto">
              <a:xfrm flipH="1">
                <a:off x="5469" y="2131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" name="Line 54"/>
              <p:cNvSpPr>
                <a:spLocks noChangeShapeType="1"/>
              </p:cNvSpPr>
              <p:nvPr/>
            </p:nvSpPr>
            <p:spPr bwMode="auto">
              <a:xfrm>
                <a:off x="351" y="2131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" name="Line 55"/>
              <p:cNvSpPr>
                <a:spLocks noChangeShapeType="1"/>
              </p:cNvSpPr>
              <p:nvPr/>
            </p:nvSpPr>
            <p:spPr bwMode="auto">
              <a:xfrm flipV="1">
                <a:off x="4989" y="2221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" name="Line 56"/>
              <p:cNvSpPr>
                <a:spLocks noChangeShapeType="1"/>
              </p:cNvSpPr>
              <p:nvPr/>
            </p:nvSpPr>
            <p:spPr bwMode="auto">
              <a:xfrm>
                <a:off x="4989" y="1003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" name="Freeform 57"/>
              <p:cNvSpPr>
                <a:spLocks/>
              </p:cNvSpPr>
              <p:nvPr/>
            </p:nvSpPr>
            <p:spPr bwMode="auto">
              <a:xfrm>
                <a:off x="351" y="1231"/>
                <a:ext cx="5154" cy="1014"/>
              </a:xfrm>
              <a:custGeom>
                <a:avLst/>
                <a:gdLst>
                  <a:gd name="T0" fmla="*/ 0 w 5154"/>
                  <a:gd name="T1" fmla="*/ 774 h 1014"/>
                  <a:gd name="T2" fmla="*/ 0 w 5154"/>
                  <a:gd name="T3" fmla="*/ 960 h 1014"/>
                  <a:gd name="T4" fmla="*/ 0 w 5154"/>
                  <a:gd name="T5" fmla="*/ 996 h 1014"/>
                  <a:gd name="T6" fmla="*/ 0 w 5154"/>
                  <a:gd name="T7" fmla="*/ 822 h 1014"/>
                  <a:gd name="T8" fmla="*/ 0 w 5154"/>
                  <a:gd name="T9" fmla="*/ 972 h 1014"/>
                  <a:gd name="T10" fmla="*/ 0 w 5154"/>
                  <a:gd name="T11" fmla="*/ 1014 h 1014"/>
                  <a:gd name="T12" fmla="*/ 0 w 5154"/>
                  <a:gd name="T13" fmla="*/ 936 h 1014"/>
                  <a:gd name="T14" fmla="*/ 0 w 5154"/>
                  <a:gd name="T15" fmla="*/ 906 h 1014"/>
                  <a:gd name="T16" fmla="*/ 0 w 5154"/>
                  <a:gd name="T17" fmla="*/ 1014 h 1014"/>
                  <a:gd name="T18" fmla="*/ 0 w 5154"/>
                  <a:gd name="T19" fmla="*/ 906 h 1014"/>
                  <a:gd name="T20" fmla="*/ 0 w 5154"/>
                  <a:gd name="T21" fmla="*/ 924 h 1014"/>
                  <a:gd name="T22" fmla="*/ 0 w 5154"/>
                  <a:gd name="T23" fmla="*/ 1014 h 1014"/>
                  <a:gd name="T24" fmla="*/ 0 w 5154"/>
                  <a:gd name="T25" fmla="*/ 978 h 1014"/>
                  <a:gd name="T26" fmla="*/ 0 w 5154"/>
                  <a:gd name="T27" fmla="*/ 852 h 1014"/>
                  <a:gd name="T28" fmla="*/ 0 w 5154"/>
                  <a:gd name="T29" fmla="*/ 948 h 1014"/>
                  <a:gd name="T30" fmla="*/ 0 w 5154"/>
                  <a:gd name="T31" fmla="*/ 1002 h 1014"/>
                  <a:gd name="T32" fmla="*/ 60 w 5154"/>
                  <a:gd name="T33" fmla="*/ 1002 h 1014"/>
                  <a:gd name="T34" fmla="*/ 246 w 5154"/>
                  <a:gd name="T35" fmla="*/ 1008 h 1014"/>
                  <a:gd name="T36" fmla="*/ 564 w 5154"/>
                  <a:gd name="T37" fmla="*/ 846 h 1014"/>
                  <a:gd name="T38" fmla="*/ 696 w 5154"/>
                  <a:gd name="T39" fmla="*/ 792 h 1014"/>
                  <a:gd name="T40" fmla="*/ 828 w 5154"/>
                  <a:gd name="T41" fmla="*/ 726 h 1014"/>
                  <a:gd name="T42" fmla="*/ 960 w 5154"/>
                  <a:gd name="T43" fmla="*/ 648 h 1014"/>
                  <a:gd name="T44" fmla="*/ 1098 w 5154"/>
                  <a:gd name="T45" fmla="*/ 510 h 1014"/>
                  <a:gd name="T46" fmla="*/ 1230 w 5154"/>
                  <a:gd name="T47" fmla="*/ 252 h 1014"/>
                  <a:gd name="T48" fmla="*/ 1362 w 5154"/>
                  <a:gd name="T49" fmla="*/ 6 h 1014"/>
                  <a:gd name="T50" fmla="*/ 1494 w 5154"/>
                  <a:gd name="T51" fmla="*/ 336 h 1014"/>
                  <a:gd name="T52" fmla="*/ 1632 w 5154"/>
                  <a:gd name="T53" fmla="*/ 600 h 1014"/>
                  <a:gd name="T54" fmla="*/ 1764 w 5154"/>
                  <a:gd name="T55" fmla="*/ 504 h 1014"/>
                  <a:gd name="T56" fmla="*/ 1896 w 5154"/>
                  <a:gd name="T57" fmla="*/ 294 h 1014"/>
                  <a:gd name="T58" fmla="*/ 2034 w 5154"/>
                  <a:gd name="T59" fmla="*/ 336 h 1014"/>
                  <a:gd name="T60" fmla="*/ 2160 w 5154"/>
                  <a:gd name="T61" fmla="*/ 576 h 1014"/>
                  <a:gd name="T62" fmla="*/ 2298 w 5154"/>
                  <a:gd name="T63" fmla="*/ 846 h 1014"/>
                  <a:gd name="T64" fmla="*/ 2430 w 5154"/>
                  <a:gd name="T65" fmla="*/ 558 h 1014"/>
                  <a:gd name="T66" fmla="*/ 2562 w 5154"/>
                  <a:gd name="T67" fmla="*/ 468 h 1014"/>
                  <a:gd name="T68" fmla="*/ 2694 w 5154"/>
                  <a:gd name="T69" fmla="*/ 954 h 1014"/>
                  <a:gd name="T70" fmla="*/ 2826 w 5154"/>
                  <a:gd name="T71" fmla="*/ 1002 h 1014"/>
                  <a:gd name="T72" fmla="*/ 2958 w 5154"/>
                  <a:gd name="T73" fmla="*/ 1002 h 1014"/>
                  <a:gd name="T74" fmla="*/ 3090 w 5154"/>
                  <a:gd name="T75" fmla="*/ 936 h 1014"/>
                  <a:gd name="T76" fmla="*/ 3228 w 5154"/>
                  <a:gd name="T77" fmla="*/ 660 h 1014"/>
                  <a:gd name="T78" fmla="*/ 3360 w 5154"/>
                  <a:gd name="T79" fmla="*/ 198 h 1014"/>
                  <a:gd name="T80" fmla="*/ 3492 w 5154"/>
                  <a:gd name="T81" fmla="*/ 384 h 1014"/>
                  <a:gd name="T82" fmla="*/ 3630 w 5154"/>
                  <a:gd name="T83" fmla="*/ 594 h 1014"/>
                  <a:gd name="T84" fmla="*/ 3762 w 5154"/>
                  <a:gd name="T85" fmla="*/ 624 h 1014"/>
                  <a:gd name="T86" fmla="*/ 3894 w 5154"/>
                  <a:gd name="T87" fmla="*/ 570 h 1014"/>
                  <a:gd name="T88" fmla="*/ 4026 w 5154"/>
                  <a:gd name="T89" fmla="*/ 540 h 1014"/>
                  <a:gd name="T90" fmla="*/ 4164 w 5154"/>
                  <a:gd name="T91" fmla="*/ 546 h 1014"/>
                  <a:gd name="T92" fmla="*/ 4296 w 5154"/>
                  <a:gd name="T93" fmla="*/ 558 h 1014"/>
                  <a:gd name="T94" fmla="*/ 4428 w 5154"/>
                  <a:gd name="T95" fmla="*/ 564 h 1014"/>
                  <a:gd name="T96" fmla="*/ 4566 w 5154"/>
                  <a:gd name="T97" fmla="*/ 570 h 1014"/>
                  <a:gd name="T98" fmla="*/ 4698 w 5154"/>
                  <a:gd name="T99" fmla="*/ 576 h 1014"/>
                  <a:gd name="T100" fmla="*/ 4836 w 5154"/>
                  <a:gd name="T101" fmla="*/ 576 h 1014"/>
                  <a:gd name="T102" fmla="*/ 4968 w 5154"/>
                  <a:gd name="T103" fmla="*/ 582 h 1014"/>
                  <a:gd name="T104" fmla="*/ 5106 w 5154"/>
                  <a:gd name="T105" fmla="*/ 582 h 1014"/>
                  <a:gd name="T106" fmla="*/ 5154 w 5154"/>
                  <a:gd name="T107" fmla="*/ 582 h 1014"/>
                  <a:gd name="T108" fmla="*/ 5154 w 5154"/>
                  <a:gd name="T109" fmla="*/ 582 h 1014"/>
                  <a:gd name="T110" fmla="*/ 5154 w 5154"/>
                  <a:gd name="T111" fmla="*/ 576 h 1014"/>
                  <a:gd name="T112" fmla="*/ 5154 w 5154"/>
                  <a:gd name="T113" fmla="*/ 576 h 1014"/>
                  <a:gd name="T114" fmla="*/ 5154 w 5154"/>
                  <a:gd name="T115" fmla="*/ 570 h 1014"/>
                  <a:gd name="T116" fmla="*/ 5154 w 5154"/>
                  <a:gd name="T117" fmla="*/ 564 h 1014"/>
                  <a:gd name="T118" fmla="*/ 5154 w 5154"/>
                  <a:gd name="T119" fmla="*/ 558 h 1014"/>
                  <a:gd name="T120" fmla="*/ 5154 w 5154"/>
                  <a:gd name="T121" fmla="*/ 552 h 1014"/>
                  <a:gd name="T122" fmla="*/ 5154 w 5154"/>
                  <a:gd name="T123" fmla="*/ 540 h 1014"/>
                  <a:gd name="T124" fmla="*/ 5154 w 5154"/>
                  <a:gd name="T125" fmla="*/ 528 h 10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5154" h="1014">
                    <a:moveTo>
                      <a:pt x="0" y="984"/>
                    </a:moveTo>
                    <a:lnTo>
                      <a:pt x="0" y="984"/>
                    </a:lnTo>
                    <a:lnTo>
                      <a:pt x="0" y="984"/>
                    </a:lnTo>
                    <a:lnTo>
                      <a:pt x="0" y="978"/>
                    </a:lnTo>
                    <a:lnTo>
                      <a:pt x="0" y="978"/>
                    </a:lnTo>
                    <a:lnTo>
                      <a:pt x="0" y="978"/>
                    </a:lnTo>
                    <a:lnTo>
                      <a:pt x="0" y="978"/>
                    </a:lnTo>
                    <a:lnTo>
                      <a:pt x="0" y="972"/>
                    </a:lnTo>
                    <a:lnTo>
                      <a:pt x="0" y="972"/>
                    </a:lnTo>
                    <a:lnTo>
                      <a:pt x="0" y="972"/>
                    </a:lnTo>
                    <a:lnTo>
                      <a:pt x="0" y="972"/>
                    </a:lnTo>
                    <a:lnTo>
                      <a:pt x="0" y="966"/>
                    </a:lnTo>
                    <a:lnTo>
                      <a:pt x="0" y="966"/>
                    </a:lnTo>
                    <a:lnTo>
                      <a:pt x="0" y="966"/>
                    </a:lnTo>
                    <a:lnTo>
                      <a:pt x="0" y="960"/>
                    </a:lnTo>
                    <a:lnTo>
                      <a:pt x="0" y="960"/>
                    </a:lnTo>
                    <a:lnTo>
                      <a:pt x="0" y="960"/>
                    </a:lnTo>
                    <a:lnTo>
                      <a:pt x="0" y="954"/>
                    </a:lnTo>
                    <a:lnTo>
                      <a:pt x="0" y="954"/>
                    </a:lnTo>
                    <a:lnTo>
                      <a:pt x="0" y="954"/>
                    </a:lnTo>
                    <a:lnTo>
                      <a:pt x="0" y="948"/>
                    </a:lnTo>
                    <a:lnTo>
                      <a:pt x="0" y="948"/>
                    </a:lnTo>
                    <a:lnTo>
                      <a:pt x="0" y="948"/>
                    </a:lnTo>
                    <a:lnTo>
                      <a:pt x="0" y="942"/>
                    </a:lnTo>
                    <a:lnTo>
                      <a:pt x="0" y="942"/>
                    </a:lnTo>
                    <a:lnTo>
                      <a:pt x="0" y="936"/>
                    </a:lnTo>
                    <a:lnTo>
                      <a:pt x="0" y="936"/>
                    </a:lnTo>
                    <a:lnTo>
                      <a:pt x="0" y="936"/>
                    </a:lnTo>
                    <a:lnTo>
                      <a:pt x="0" y="930"/>
                    </a:lnTo>
                    <a:lnTo>
                      <a:pt x="0" y="930"/>
                    </a:lnTo>
                    <a:lnTo>
                      <a:pt x="0" y="924"/>
                    </a:lnTo>
                    <a:lnTo>
                      <a:pt x="0" y="924"/>
                    </a:lnTo>
                    <a:lnTo>
                      <a:pt x="0" y="924"/>
                    </a:lnTo>
                    <a:lnTo>
                      <a:pt x="0" y="918"/>
                    </a:lnTo>
                    <a:lnTo>
                      <a:pt x="0" y="918"/>
                    </a:lnTo>
                    <a:lnTo>
                      <a:pt x="0" y="912"/>
                    </a:lnTo>
                    <a:lnTo>
                      <a:pt x="0" y="912"/>
                    </a:lnTo>
                    <a:lnTo>
                      <a:pt x="0" y="906"/>
                    </a:lnTo>
                    <a:lnTo>
                      <a:pt x="0" y="906"/>
                    </a:lnTo>
                    <a:lnTo>
                      <a:pt x="0" y="900"/>
                    </a:lnTo>
                    <a:lnTo>
                      <a:pt x="0" y="900"/>
                    </a:lnTo>
                    <a:lnTo>
                      <a:pt x="0" y="894"/>
                    </a:lnTo>
                    <a:lnTo>
                      <a:pt x="0" y="894"/>
                    </a:lnTo>
                    <a:lnTo>
                      <a:pt x="0" y="888"/>
                    </a:lnTo>
                    <a:lnTo>
                      <a:pt x="0" y="888"/>
                    </a:lnTo>
                    <a:lnTo>
                      <a:pt x="0" y="882"/>
                    </a:lnTo>
                    <a:lnTo>
                      <a:pt x="0" y="882"/>
                    </a:lnTo>
                    <a:lnTo>
                      <a:pt x="0" y="876"/>
                    </a:lnTo>
                    <a:lnTo>
                      <a:pt x="0" y="876"/>
                    </a:lnTo>
                    <a:lnTo>
                      <a:pt x="0" y="870"/>
                    </a:lnTo>
                    <a:lnTo>
                      <a:pt x="0" y="870"/>
                    </a:lnTo>
                    <a:lnTo>
                      <a:pt x="0" y="864"/>
                    </a:lnTo>
                    <a:lnTo>
                      <a:pt x="0" y="864"/>
                    </a:lnTo>
                    <a:lnTo>
                      <a:pt x="0" y="858"/>
                    </a:lnTo>
                    <a:lnTo>
                      <a:pt x="0" y="858"/>
                    </a:lnTo>
                    <a:lnTo>
                      <a:pt x="0" y="852"/>
                    </a:lnTo>
                    <a:lnTo>
                      <a:pt x="0" y="846"/>
                    </a:lnTo>
                    <a:lnTo>
                      <a:pt x="0" y="846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34"/>
                    </a:lnTo>
                    <a:lnTo>
                      <a:pt x="0" y="828"/>
                    </a:lnTo>
                    <a:lnTo>
                      <a:pt x="0" y="828"/>
                    </a:lnTo>
                    <a:lnTo>
                      <a:pt x="0" y="822"/>
                    </a:lnTo>
                    <a:lnTo>
                      <a:pt x="0" y="822"/>
                    </a:lnTo>
                    <a:lnTo>
                      <a:pt x="0" y="816"/>
                    </a:lnTo>
                    <a:lnTo>
                      <a:pt x="0" y="810"/>
                    </a:lnTo>
                    <a:lnTo>
                      <a:pt x="0" y="810"/>
                    </a:lnTo>
                    <a:lnTo>
                      <a:pt x="0" y="804"/>
                    </a:lnTo>
                    <a:lnTo>
                      <a:pt x="0" y="798"/>
                    </a:lnTo>
                    <a:lnTo>
                      <a:pt x="0" y="798"/>
                    </a:lnTo>
                    <a:lnTo>
                      <a:pt x="0" y="792"/>
                    </a:lnTo>
                    <a:lnTo>
                      <a:pt x="0" y="786"/>
                    </a:lnTo>
                    <a:lnTo>
                      <a:pt x="0" y="786"/>
                    </a:lnTo>
                    <a:lnTo>
                      <a:pt x="0" y="780"/>
                    </a:lnTo>
                    <a:lnTo>
                      <a:pt x="0" y="774"/>
                    </a:lnTo>
                    <a:lnTo>
                      <a:pt x="0" y="774"/>
                    </a:lnTo>
                    <a:lnTo>
                      <a:pt x="0" y="768"/>
                    </a:lnTo>
                    <a:lnTo>
                      <a:pt x="0" y="762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0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38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32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44"/>
                    </a:lnTo>
                    <a:lnTo>
                      <a:pt x="0" y="750"/>
                    </a:lnTo>
                    <a:lnTo>
                      <a:pt x="0" y="756"/>
                    </a:lnTo>
                    <a:lnTo>
                      <a:pt x="0" y="762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74"/>
                    </a:lnTo>
                    <a:lnTo>
                      <a:pt x="0" y="780"/>
                    </a:lnTo>
                    <a:lnTo>
                      <a:pt x="0" y="786"/>
                    </a:lnTo>
                    <a:lnTo>
                      <a:pt x="0" y="792"/>
                    </a:lnTo>
                    <a:lnTo>
                      <a:pt x="0" y="792"/>
                    </a:lnTo>
                    <a:lnTo>
                      <a:pt x="0" y="798"/>
                    </a:lnTo>
                    <a:lnTo>
                      <a:pt x="0" y="804"/>
                    </a:lnTo>
                    <a:lnTo>
                      <a:pt x="0" y="810"/>
                    </a:lnTo>
                    <a:lnTo>
                      <a:pt x="0" y="810"/>
                    </a:lnTo>
                    <a:lnTo>
                      <a:pt x="0" y="816"/>
                    </a:lnTo>
                    <a:lnTo>
                      <a:pt x="0" y="822"/>
                    </a:lnTo>
                    <a:lnTo>
                      <a:pt x="0" y="822"/>
                    </a:lnTo>
                    <a:lnTo>
                      <a:pt x="0" y="828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40"/>
                    </a:lnTo>
                    <a:lnTo>
                      <a:pt x="0" y="846"/>
                    </a:lnTo>
                    <a:lnTo>
                      <a:pt x="0" y="846"/>
                    </a:lnTo>
                    <a:lnTo>
                      <a:pt x="0" y="852"/>
                    </a:lnTo>
                    <a:lnTo>
                      <a:pt x="0" y="858"/>
                    </a:lnTo>
                    <a:lnTo>
                      <a:pt x="0" y="858"/>
                    </a:lnTo>
                    <a:lnTo>
                      <a:pt x="0" y="864"/>
                    </a:lnTo>
                    <a:lnTo>
                      <a:pt x="0" y="870"/>
                    </a:lnTo>
                    <a:lnTo>
                      <a:pt x="0" y="870"/>
                    </a:lnTo>
                    <a:lnTo>
                      <a:pt x="0" y="876"/>
                    </a:lnTo>
                    <a:lnTo>
                      <a:pt x="0" y="882"/>
                    </a:lnTo>
                    <a:lnTo>
                      <a:pt x="0" y="882"/>
                    </a:lnTo>
                    <a:lnTo>
                      <a:pt x="0" y="888"/>
                    </a:lnTo>
                    <a:lnTo>
                      <a:pt x="0" y="888"/>
                    </a:lnTo>
                    <a:lnTo>
                      <a:pt x="0" y="894"/>
                    </a:lnTo>
                    <a:lnTo>
                      <a:pt x="0" y="900"/>
                    </a:lnTo>
                    <a:lnTo>
                      <a:pt x="0" y="900"/>
                    </a:lnTo>
                    <a:lnTo>
                      <a:pt x="0" y="906"/>
                    </a:lnTo>
                    <a:lnTo>
                      <a:pt x="0" y="912"/>
                    </a:lnTo>
                    <a:lnTo>
                      <a:pt x="0" y="912"/>
                    </a:lnTo>
                    <a:lnTo>
                      <a:pt x="0" y="918"/>
                    </a:lnTo>
                    <a:lnTo>
                      <a:pt x="0" y="918"/>
                    </a:lnTo>
                    <a:lnTo>
                      <a:pt x="0" y="924"/>
                    </a:lnTo>
                    <a:lnTo>
                      <a:pt x="0" y="924"/>
                    </a:lnTo>
                    <a:lnTo>
                      <a:pt x="0" y="930"/>
                    </a:lnTo>
                    <a:lnTo>
                      <a:pt x="0" y="930"/>
                    </a:lnTo>
                    <a:lnTo>
                      <a:pt x="0" y="930"/>
                    </a:lnTo>
                    <a:lnTo>
                      <a:pt x="0" y="936"/>
                    </a:lnTo>
                    <a:lnTo>
                      <a:pt x="0" y="936"/>
                    </a:lnTo>
                    <a:lnTo>
                      <a:pt x="0" y="942"/>
                    </a:lnTo>
                    <a:lnTo>
                      <a:pt x="0" y="942"/>
                    </a:lnTo>
                    <a:lnTo>
                      <a:pt x="0" y="948"/>
                    </a:lnTo>
                    <a:lnTo>
                      <a:pt x="0" y="948"/>
                    </a:lnTo>
                    <a:lnTo>
                      <a:pt x="0" y="954"/>
                    </a:lnTo>
                    <a:lnTo>
                      <a:pt x="0" y="954"/>
                    </a:lnTo>
                    <a:lnTo>
                      <a:pt x="0" y="954"/>
                    </a:lnTo>
                    <a:lnTo>
                      <a:pt x="0" y="960"/>
                    </a:lnTo>
                    <a:lnTo>
                      <a:pt x="0" y="960"/>
                    </a:lnTo>
                    <a:lnTo>
                      <a:pt x="0" y="960"/>
                    </a:lnTo>
                    <a:lnTo>
                      <a:pt x="0" y="966"/>
                    </a:lnTo>
                    <a:lnTo>
                      <a:pt x="0" y="966"/>
                    </a:lnTo>
                    <a:lnTo>
                      <a:pt x="0" y="972"/>
                    </a:lnTo>
                    <a:lnTo>
                      <a:pt x="0" y="972"/>
                    </a:lnTo>
                    <a:lnTo>
                      <a:pt x="0" y="972"/>
                    </a:lnTo>
                    <a:lnTo>
                      <a:pt x="0" y="978"/>
                    </a:lnTo>
                    <a:lnTo>
                      <a:pt x="0" y="978"/>
                    </a:lnTo>
                    <a:lnTo>
                      <a:pt x="0" y="978"/>
                    </a:lnTo>
                    <a:lnTo>
                      <a:pt x="0" y="978"/>
                    </a:lnTo>
                    <a:lnTo>
                      <a:pt x="0" y="984"/>
                    </a:lnTo>
                    <a:lnTo>
                      <a:pt x="0" y="984"/>
                    </a:lnTo>
                    <a:lnTo>
                      <a:pt x="0" y="984"/>
                    </a:lnTo>
                    <a:lnTo>
                      <a:pt x="0" y="990"/>
                    </a:lnTo>
                    <a:lnTo>
                      <a:pt x="0" y="990"/>
                    </a:lnTo>
                    <a:lnTo>
                      <a:pt x="0" y="990"/>
                    </a:lnTo>
                    <a:lnTo>
                      <a:pt x="0" y="990"/>
                    </a:lnTo>
                    <a:lnTo>
                      <a:pt x="0" y="996"/>
                    </a:lnTo>
                    <a:lnTo>
                      <a:pt x="0" y="996"/>
                    </a:lnTo>
                    <a:lnTo>
                      <a:pt x="0" y="996"/>
                    </a:lnTo>
                    <a:lnTo>
                      <a:pt x="0" y="996"/>
                    </a:lnTo>
                    <a:lnTo>
                      <a:pt x="0" y="996"/>
                    </a:lnTo>
                    <a:lnTo>
                      <a:pt x="0" y="1002"/>
                    </a:lnTo>
                    <a:lnTo>
                      <a:pt x="0" y="1002"/>
                    </a:lnTo>
                    <a:lnTo>
                      <a:pt x="0" y="1002"/>
                    </a:lnTo>
                    <a:lnTo>
                      <a:pt x="0" y="1002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2"/>
                    </a:lnTo>
                    <a:lnTo>
                      <a:pt x="0" y="1002"/>
                    </a:lnTo>
                    <a:lnTo>
                      <a:pt x="0" y="1002"/>
                    </a:lnTo>
                    <a:lnTo>
                      <a:pt x="0" y="1002"/>
                    </a:lnTo>
                    <a:lnTo>
                      <a:pt x="0" y="1002"/>
                    </a:lnTo>
                    <a:lnTo>
                      <a:pt x="0" y="996"/>
                    </a:lnTo>
                    <a:lnTo>
                      <a:pt x="0" y="996"/>
                    </a:lnTo>
                    <a:lnTo>
                      <a:pt x="0" y="996"/>
                    </a:lnTo>
                    <a:lnTo>
                      <a:pt x="0" y="996"/>
                    </a:lnTo>
                    <a:lnTo>
                      <a:pt x="0" y="996"/>
                    </a:lnTo>
                    <a:lnTo>
                      <a:pt x="0" y="990"/>
                    </a:lnTo>
                    <a:lnTo>
                      <a:pt x="0" y="990"/>
                    </a:lnTo>
                    <a:lnTo>
                      <a:pt x="0" y="990"/>
                    </a:lnTo>
                    <a:lnTo>
                      <a:pt x="0" y="990"/>
                    </a:lnTo>
                    <a:lnTo>
                      <a:pt x="0" y="984"/>
                    </a:lnTo>
                    <a:lnTo>
                      <a:pt x="0" y="984"/>
                    </a:lnTo>
                    <a:lnTo>
                      <a:pt x="0" y="984"/>
                    </a:lnTo>
                    <a:lnTo>
                      <a:pt x="0" y="978"/>
                    </a:lnTo>
                    <a:lnTo>
                      <a:pt x="0" y="978"/>
                    </a:lnTo>
                    <a:lnTo>
                      <a:pt x="0" y="972"/>
                    </a:lnTo>
                    <a:lnTo>
                      <a:pt x="0" y="972"/>
                    </a:lnTo>
                    <a:lnTo>
                      <a:pt x="0" y="972"/>
                    </a:lnTo>
                    <a:lnTo>
                      <a:pt x="0" y="966"/>
                    </a:lnTo>
                    <a:lnTo>
                      <a:pt x="0" y="966"/>
                    </a:lnTo>
                    <a:lnTo>
                      <a:pt x="0" y="966"/>
                    </a:lnTo>
                    <a:lnTo>
                      <a:pt x="0" y="960"/>
                    </a:lnTo>
                    <a:lnTo>
                      <a:pt x="0" y="960"/>
                    </a:lnTo>
                    <a:lnTo>
                      <a:pt x="0" y="960"/>
                    </a:lnTo>
                    <a:lnTo>
                      <a:pt x="0" y="954"/>
                    </a:lnTo>
                    <a:lnTo>
                      <a:pt x="0" y="954"/>
                    </a:lnTo>
                    <a:lnTo>
                      <a:pt x="0" y="948"/>
                    </a:lnTo>
                    <a:lnTo>
                      <a:pt x="0" y="948"/>
                    </a:lnTo>
                    <a:lnTo>
                      <a:pt x="0" y="948"/>
                    </a:lnTo>
                    <a:lnTo>
                      <a:pt x="0" y="942"/>
                    </a:lnTo>
                    <a:lnTo>
                      <a:pt x="0" y="942"/>
                    </a:lnTo>
                    <a:lnTo>
                      <a:pt x="0" y="936"/>
                    </a:lnTo>
                    <a:lnTo>
                      <a:pt x="0" y="936"/>
                    </a:lnTo>
                    <a:lnTo>
                      <a:pt x="0" y="930"/>
                    </a:lnTo>
                    <a:lnTo>
                      <a:pt x="0" y="930"/>
                    </a:lnTo>
                    <a:lnTo>
                      <a:pt x="0" y="930"/>
                    </a:lnTo>
                    <a:lnTo>
                      <a:pt x="0" y="924"/>
                    </a:lnTo>
                    <a:lnTo>
                      <a:pt x="0" y="924"/>
                    </a:lnTo>
                    <a:lnTo>
                      <a:pt x="0" y="918"/>
                    </a:lnTo>
                    <a:lnTo>
                      <a:pt x="0" y="918"/>
                    </a:lnTo>
                    <a:lnTo>
                      <a:pt x="0" y="912"/>
                    </a:lnTo>
                    <a:lnTo>
                      <a:pt x="0" y="912"/>
                    </a:lnTo>
                    <a:lnTo>
                      <a:pt x="0" y="906"/>
                    </a:lnTo>
                    <a:lnTo>
                      <a:pt x="0" y="900"/>
                    </a:lnTo>
                    <a:lnTo>
                      <a:pt x="0" y="900"/>
                    </a:lnTo>
                    <a:lnTo>
                      <a:pt x="0" y="894"/>
                    </a:lnTo>
                    <a:lnTo>
                      <a:pt x="0" y="894"/>
                    </a:lnTo>
                    <a:lnTo>
                      <a:pt x="0" y="888"/>
                    </a:lnTo>
                    <a:lnTo>
                      <a:pt x="0" y="882"/>
                    </a:lnTo>
                    <a:lnTo>
                      <a:pt x="0" y="882"/>
                    </a:lnTo>
                    <a:lnTo>
                      <a:pt x="0" y="876"/>
                    </a:lnTo>
                    <a:lnTo>
                      <a:pt x="0" y="870"/>
                    </a:lnTo>
                    <a:lnTo>
                      <a:pt x="0" y="870"/>
                    </a:lnTo>
                    <a:lnTo>
                      <a:pt x="0" y="864"/>
                    </a:lnTo>
                    <a:lnTo>
                      <a:pt x="0" y="858"/>
                    </a:lnTo>
                    <a:lnTo>
                      <a:pt x="0" y="858"/>
                    </a:lnTo>
                    <a:lnTo>
                      <a:pt x="0" y="852"/>
                    </a:lnTo>
                    <a:lnTo>
                      <a:pt x="0" y="852"/>
                    </a:lnTo>
                    <a:lnTo>
                      <a:pt x="0" y="846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34"/>
                    </a:lnTo>
                    <a:lnTo>
                      <a:pt x="0" y="828"/>
                    </a:lnTo>
                    <a:lnTo>
                      <a:pt x="0" y="822"/>
                    </a:lnTo>
                    <a:lnTo>
                      <a:pt x="0" y="822"/>
                    </a:lnTo>
                    <a:lnTo>
                      <a:pt x="0" y="816"/>
                    </a:lnTo>
                    <a:lnTo>
                      <a:pt x="0" y="816"/>
                    </a:lnTo>
                    <a:lnTo>
                      <a:pt x="0" y="810"/>
                    </a:lnTo>
                    <a:lnTo>
                      <a:pt x="0" y="810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810"/>
                    </a:lnTo>
                    <a:lnTo>
                      <a:pt x="0" y="810"/>
                    </a:lnTo>
                    <a:lnTo>
                      <a:pt x="0" y="810"/>
                    </a:lnTo>
                    <a:lnTo>
                      <a:pt x="0" y="816"/>
                    </a:lnTo>
                    <a:lnTo>
                      <a:pt x="0" y="822"/>
                    </a:lnTo>
                    <a:lnTo>
                      <a:pt x="0" y="822"/>
                    </a:lnTo>
                    <a:lnTo>
                      <a:pt x="0" y="828"/>
                    </a:lnTo>
                    <a:lnTo>
                      <a:pt x="0" y="828"/>
                    </a:lnTo>
                    <a:lnTo>
                      <a:pt x="0" y="828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46"/>
                    </a:lnTo>
                    <a:lnTo>
                      <a:pt x="0" y="846"/>
                    </a:lnTo>
                    <a:lnTo>
                      <a:pt x="0" y="852"/>
                    </a:lnTo>
                    <a:lnTo>
                      <a:pt x="0" y="852"/>
                    </a:lnTo>
                    <a:lnTo>
                      <a:pt x="0" y="852"/>
                    </a:lnTo>
                    <a:lnTo>
                      <a:pt x="0" y="858"/>
                    </a:lnTo>
                    <a:lnTo>
                      <a:pt x="0" y="864"/>
                    </a:lnTo>
                    <a:lnTo>
                      <a:pt x="0" y="864"/>
                    </a:lnTo>
                    <a:lnTo>
                      <a:pt x="0" y="864"/>
                    </a:lnTo>
                    <a:lnTo>
                      <a:pt x="0" y="870"/>
                    </a:lnTo>
                    <a:lnTo>
                      <a:pt x="0" y="870"/>
                    </a:lnTo>
                    <a:lnTo>
                      <a:pt x="0" y="876"/>
                    </a:lnTo>
                    <a:lnTo>
                      <a:pt x="0" y="876"/>
                    </a:lnTo>
                    <a:lnTo>
                      <a:pt x="0" y="876"/>
                    </a:lnTo>
                    <a:lnTo>
                      <a:pt x="0" y="882"/>
                    </a:lnTo>
                    <a:lnTo>
                      <a:pt x="0" y="882"/>
                    </a:lnTo>
                    <a:lnTo>
                      <a:pt x="0" y="882"/>
                    </a:lnTo>
                    <a:lnTo>
                      <a:pt x="0" y="888"/>
                    </a:lnTo>
                    <a:lnTo>
                      <a:pt x="0" y="888"/>
                    </a:lnTo>
                    <a:lnTo>
                      <a:pt x="0" y="888"/>
                    </a:lnTo>
                    <a:lnTo>
                      <a:pt x="0" y="894"/>
                    </a:lnTo>
                    <a:lnTo>
                      <a:pt x="0" y="894"/>
                    </a:lnTo>
                    <a:lnTo>
                      <a:pt x="0" y="900"/>
                    </a:lnTo>
                    <a:lnTo>
                      <a:pt x="0" y="900"/>
                    </a:lnTo>
                    <a:lnTo>
                      <a:pt x="0" y="900"/>
                    </a:lnTo>
                    <a:lnTo>
                      <a:pt x="0" y="906"/>
                    </a:lnTo>
                    <a:lnTo>
                      <a:pt x="0" y="906"/>
                    </a:lnTo>
                    <a:lnTo>
                      <a:pt x="0" y="906"/>
                    </a:lnTo>
                    <a:lnTo>
                      <a:pt x="0" y="912"/>
                    </a:lnTo>
                    <a:lnTo>
                      <a:pt x="0" y="912"/>
                    </a:lnTo>
                    <a:lnTo>
                      <a:pt x="0" y="912"/>
                    </a:lnTo>
                    <a:lnTo>
                      <a:pt x="0" y="918"/>
                    </a:lnTo>
                    <a:lnTo>
                      <a:pt x="0" y="918"/>
                    </a:lnTo>
                    <a:lnTo>
                      <a:pt x="0" y="918"/>
                    </a:lnTo>
                    <a:lnTo>
                      <a:pt x="0" y="918"/>
                    </a:lnTo>
                    <a:lnTo>
                      <a:pt x="0" y="924"/>
                    </a:lnTo>
                    <a:lnTo>
                      <a:pt x="0" y="924"/>
                    </a:lnTo>
                    <a:lnTo>
                      <a:pt x="0" y="924"/>
                    </a:lnTo>
                    <a:lnTo>
                      <a:pt x="0" y="930"/>
                    </a:lnTo>
                    <a:lnTo>
                      <a:pt x="0" y="930"/>
                    </a:lnTo>
                    <a:lnTo>
                      <a:pt x="0" y="930"/>
                    </a:lnTo>
                    <a:lnTo>
                      <a:pt x="0" y="936"/>
                    </a:lnTo>
                    <a:lnTo>
                      <a:pt x="0" y="936"/>
                    </a:lnTo>
                    <a:lnTo>
                      <a:pt x="0" y="936"/>
                    </a:lnTo>
                    <a:lnTo>
                      <a:pt x="0" y="936"/>
                    </a:lnTo>
                    <a:lnTo>
                      <a:pt x="0" y="942"/>
                    </a:lnTo>
                    <a:lnTo>
                      <a:pt x="0" y="942"/>
                    </a:lnTo>
                    <a:lnTo>
                      <a:pt x="0" y="942"/>
                    </a:lnTo>
                    <a:lnTo>
                      <a:pt x="0" y="942"/>
                    </a:lnTo>
                    <a:lnTo>
                      <a:pt x="0" y="948"/>
                    </a:lnTo>
                    <a:lnTo>
                      <a:pt x="0" y="948"/>
                    </a:lnTo>
                    <a:lnTo>
                      <a:pt x="0" y="948"/>
                    </a:lnTo>
                    <a:lnTo>
                      <a:pt x="0" y="948"/>
                    </a:lnTo>
                    <a:lnTo>
                      <a:pt x="0" y="954"/>
                    </a:lnTo>
                    <a:lnTo>
                      <a:pt x="0" y="954"/>
                    </a:lnTo>
                    <a:lnTo>
                      <a:pt x="0" y="954"/>
                    </a:lnTo>
                    <a:lnTo>
                      <a:pt x="0" y="954"/>
                    </a:lnTo>
                    <a:lnTo>
                      <a:pt x="0" y="960"/>
                    </a:lnTo>
                    <a:lnTo>
                      <a:pt x="0" y="960"/>
                    </a:lnTo>
                    <a:lnTo>
                      <a:pt x="0" y="960"/>
                    </a:lnTo>
                    <a:lnTo>
                      <a:pt x="0" y="966"/>
                    </a:lnTo>
                    <a:lnTo>
                      <a:pt x="0" y="966"/>
                    </a:lnTo>
                    <a:lnTo>
                      <a:pt x="0" y="966"/>
                    </a:lnTo>
                    <a:lnTo>
                      <a:pt x="0" y="966"/>
                    </a:lnTo>
                    <a:lnTo>
                      <a:pt x="0" y="966"/>
                    </a:lnTo>
                    <a:lnTo>
                      <a:pt x="0" y="972"/>
                    </a:lnTo>
                    <a:lnTo>
                      <a:pt x="0" y="972"/>
                    </a:lnTo>
                    <a:lnTo>
                      <a:pt x="0" y="972"/>
                    </a:lnTo>
                    <a:lnTo>
                      <a:pt x="0" y="972"/>
                    </a:lnTo>
                    <a:lnTo>
                      <a:pt x="0" y="972"/>
                    </a:lnTo>
                    <a:lnTo>
                      <a:pt x="0" y="978"/>
                    </a:lnTo>
                    <a:lnTo>
                      <a:pt x="0" y="978"/>
                    </a:lnTo>
                    <a:lnTo>
                      <a:pt x="0" y="978"/>
                    </a:lnTo>
                    <a:lnTo>
                      <a:pt x="0" y="978"/>
                    </a:lnTo>
                    <a:lnTo>
                      <a:pt x="0" y="978"/>
                    </a:lnTo>
                    <a:lnTo>
                      <a:pt x="0" y="984"/>
                    </a:lnTo>
                    <a:lnTo>
                      <a:pt x="0" y="984"/>
                    </a:lnTo>
                    <a:lnTo>
                      <a:pt x="0" y="984"/>
                    </a:lnTo>
                    <a:lnTo>
                      <a:pt x="0" y="984"/>
                    </a:lnTo>
                    <a:lnTo>
                      <a:pt x="0" y="984"/>
                    </a:lnTo>
                    <a:lnTo>
                      <a:pt x="0" y="984"/>
                    </a:lnTo>
                    <a:lnTo>
                      <a:pt x="0" y="990"/>
                    </a:lnTo>
                    <a:lnTo>
                      <a:pt x="0" y="990"/>
                    </a:lnTo>
                    <a:lnTo>
                      <a:pt x="0" y="990"/>
                    </a:lnTo>
                    <a:lnTo>
                      <a:pt x="0" y="990"/>
                    </a:lnTo>
                    <a:lnTo>
                      <a:pt x="0" y="990"/>
                    </a:lnTo>
                    <a:lnTo>
                      <a:pt x="0" y="990"/>
                    </a:lnTo>
                    <a:lnTo>
                      <a:pt x="0" y="996"/>
                    </a:lnTo>
                    <a:lnTo>
                      <a:pt x="0" y="996"/>
                    </a:lnTo>
                    <a:lnTo>
                      <a:pt x="0" y="996"/>
                    </a:lnTo>
                    <a:lnTo>
                      <a:pt x="0" y="996"/>
                    </a:lnTo>
                    <a:lnTo>
                      <a:pt x="0" y="996"/>
                    </a:lnTo>
                    <a:lnTo>
                      <a:pt x="0" y="996"/>
                    </a:lnTo>
                    <a:lnTo>
                      <a:pt x="0" y="996"/>
                    </a:lnTo>
                    <a:lnTo>
                      <a:pt x="0" y="996"/>
                    </a:lnTo>
                    <a:lnTo>
                      <a:pt x="0" y="1002"/>
                    </a:lnTo>
                    <a:lnTo>
                      <a:pt x="0" y="1002"/>
                    </a:lnTo>
                    <a:lnTo>
                      <a:pt x="0" y="1002"/>
                    </a:lnTo>
                    <a:lnTo>
                      <a:pt x="0" y="1002"/>
                    </a:lnTo>
                    <a:lnTo>
                      <a:pt x="0" y="1002"/>
                    </a:lnTo>
                    <a:lnTo>
                      <a:pt x="0" y="1002"/>
                    </a:lnTo>
                    <a:lnTo>
                      <a:pt x="0" y="1002"/>
                    </a:lnTo>
                    <a:lnTo>
                      <a:pt x="0" y="1002"/>
                    </a:lnTo>
                    <a:lnTo>
                      <a:pt x="0" y="1002"/>
                    </a:lnTo>
                    <a:lnTo>
                      <a:pt x="0" y="1002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2"/>
                    </a:lnTo>
                    <a:lnTo>
                      <a:pt x="0" y="1002"/>
                    </a:lnTo>
                    <a:lnTo>
                      <a:pt x="0" y="1002"/>
                    </a:lnTo>
                    <a:lnTo>
                      <a:pt x="0" y="1002"/>
                    </a:lnTo>
                    <a:lnTo>
                      <a:pt x="0" y="1002"/>
                    </a:lnTo>
                    <a:lnTo>
                      <a:pt x="0" y="1002"/>
                    </a:lnTo>
                    <a:lnTo>
                      <a:pt x="0" y="1002"/>
                    </a:lnTo>
                    <a:lnTo>
                      <a:pt x="0" y="1002"/>
                    </a:lnTo>
                    <a:lnTo>
                      <a:pt x="0" y="1002"/>
                    </a:lnTo>
                    <a:lnTo>
                      <a:pt x="0" y="1002"/>
                    </a:lnTo>
                    <a:lnTo>
                      <a:pt x="0" y="996"/>
                    </a:lnTo>
                    <a:lnTo>
                      <a:pt x="0" y="996"/>
                    </a:lnTo>
                    <a:lnTo>
                      <a:pt x="0" y="996"/>
                    </a:lnTo>
                    <a:lnTo>
                      <a:pt x="0" y="996"/>
                    </a:lnTo>
                    <a:lnTo>
                      <a:pt x="0" y="996"/>
                    </a:lnTo>
                    <a:lnTo>
                      <a:pt x="0" y="996"/>
                    </a:lnTo>
                    <a:lnTo>
                      <a:pt x="0" y="996"/>
                    </a:lnTo>
                    <a:lnTo>
                      <a:pt x="0" y="996"/>
                    </a:lnTo>
                    <a:lnTo>
                      <a:pt x="0" y="990"/>
                    </a:lnTo>
                    <a:lnTo>
                      <a:pt x="0" y="990"/>
                    </a:lnTo>
                    <a:lnTo>
                      <a:pt x="0" y="990"/>
                    </a:lnTo>
                    <a:lnTo>
                      <a:pt x="0" y="990"/>
                    </a:lnTo>
                    <a:lnTo>
                      <a:pt x="0" y="990"/>
                    </a:lnTo>
                    <a:lnTo>
                      <a:pt x="0" y="990"/>
                    </a:lnTo>
                    <a:lnTo>
                      <a:pt x="0" y="984"/>
                    </a:lnTo>
                    <a:lnTo>
                      <a:pt x="0" y="984"/>
                    </a:lnTo>
                    <a:lnTo>
                      <a:pt x="0" y="984"/>
                    </a:lnTo>
                    <a:lnTo>
                      <a:pt x="0" y="984"/>
                    </a:lnTo>
                    <a:lnTo>
                      <a:pt x="0" y="984"/>
                    </a:lnTo>
                    <a:lnTo>
                      <a:pt x="0" y="984"/>
                    </a:lnTo>
                    <a:lnTo>
                      <a:pt x="0" y="978"/>
                    </a:lnTo>
                    <a:lnTo>
                      <a:pt x="0" y="978"/>
                    </a:lnTo>
                    <a:lnTo>
                      <a:pt x="0" y="978"/>
                    </a:lnTo>
                    <a:lnTo>
                      <a:pt x="0" y="978"/>
                    </a:lnTo>
                    <a:lnTo>
                      <a:pt x="0" y="978"/>
                    </a:lnTo>
                    <a:lnTo>
                      <a:pt x="0" y="972"/>
                    </a:lnTo>
                    <a:lnTo>
                      <a:pt x="0" y="972"/>
                    </a:lnTo>
                    <a:lnTo>
                      <a:pt x="0" y="972"/>
                    </a:lnTo>
                    <a:lnTo>
                      <a:pt x="0" y="972"/>
                    </a:lnTo>
                    <a:lnTo>
                      <a:pt x="0" y="966"/>
                    </a:lnTo>
                    <a:lnTo>
                      <a:pt x="0" y="966"/>
                    </a:lnTo>
                    <a:lnTo>
                      <a:pt x="0" y="966"/>
                    </a:lnTo>
                    <a:lnTo>
                      <a:pt x="0" y="966"/>
                    </a:lnTo>
                    <a:lnTo>
                      <a:pt x="0" y="966"/>
                    </a:lnTo>
                    <a:lnTo>
                      <a:pt x="0" y="960"/>
                    </a:lnTo>
                    <a:lnTo>
                      <a:pt x="0" y="960"/>
                    </a:lnTo>
                    <a:lnTo>
                      <a:pt x="0" y="960"/>
                    </a:lnTo>
                    <a:lnTo>
                      <a:pt x="0" y="960"/>
                    </a:lnTo>
                    <a:lnTo>
                      <a:pt x="0" y="954"/>
                    </a:lnTo>
                    <a:lnTo>
                      <a:pt x="0" y="954"/>
                    </a:lnTo>
                    <a:lnTo>
                      <a:pt x="0" y="954"/>
                    </a:lnTo>
                    <a:lnTo>
                      <a:pt x="0" y="954"/>
                    </a:lnTo>
                    <a:lnTo>
                      <a:pt x="0" y="954"/>
                    </a:lnTo>
                    <a:lnTo>
                      <a:pt x="0" y="948"/>
                    </a:lnTo>
                    <a:lnTo>
                      <a:pt x="0" y="948"/>
                    </a:lnTo>
                    <a:lnTo>
                      <a:pt x="0" y="948"/>
                    </a:lnTo>
                    <a:lnTo>
                      <a:pt x="0" y="948"/>
                    </a:lnTo>
                    <a:lnTo>
                      <a:pt x="0" y="942"/>
                    </a:lnTo>
                    <a:lnTo>
                      <a:pt x="0" y="942"/>
                    </a:lnTo>
                    <a:lnTo>
                      <a:pt x="0" y="942"/>
                    </a:lnTo>
                    <a:lnTo>
                      <a:pt x="0" y="936"/>
                    </a:lnTo>
                    <a:lnTo>
                      <a:pt x="0" y="936"/>
                    </a:lnTo>
                    <a:lnTo>
                      <a:pt x="0" y="936"/>
                    </a:lnTo>
                    <a:lnTo>
                      <a:pt x="0" y="930"/>
                    </a:lnTo>
                    <a:lnTo>
                      <a:pt x="0" y="930"/>
                    </a:lnTo>
                    <a:lnTo>
                      <a:pt x="0" y="930"/>
                    </a:lnTo>
                    <a:lnTo>
                      <a:pt x="0" y="930"/>
                    </a:lnTo>
                    <a:lnTo>
                      <a:pt x="0" y="924"/>
                    </a:lnTo>
                    <a:lnTo>
                      <a:pt x="0" y="924"/>
                    </a:lnTo>
                    <a:lnTo>
                      <a:pt x="0" y="924"/>
                    </a:lnTo>
                    <a:lnTo>
                      <a:pt x="0" y="918"/>
                    </a:lnTo>
                    <a:lnTo>
                      <a:pt x="0" y="918"/>
                    </a:lnTo>
                    <a:lnTo>
                      <a:pt x="0" y="918"/>
                    </a:lnTo>
                    <a:lnTo>
                      <a:pt x="0" y="912"/>
                    </a:lnTo>
                    <a:lnTo>
                      <a:pt x="0" y="912"/>
                    </a:lnTo>
                    <a:lnTo>
                      <a:pt x="0" y="912"/>
                    </a:lnTo>
                    <a:lnTo>
                      <a:pt x="0" y="906"/>
                    </a:lnTo>
                    <a:lnTo>
                      <a:pt x="0" y="906"/>
                    </a:lnTo>
                    <a:lnTo>
                      <a:pt x="0" y="906"/>
                    </a:lnTo>
                    <a:lnTo>
                      <a:pt x="0" y="906"/>
                    </a:lnTo>
                    <a:lnTo>
                      <a:pt x="0" y="900"/>
                    </a:lnTo>
                    <a:lnTo>
                      <a:pt x="0" y="900"/>
                    </a:lnTo>
                    <a:lnTo>
                      <a:pt x="0" y="900"/>
                    </a:lnTo>
                    <a:lnTo>
                      <a:pt x="0" y="894"/>
                    </a:lnTo>
                    <a:lnTo>
                      <a:pt x="0" y="894"/>
                    </a:lnTo>
                    <a:lnTo>
                      <a:pt x="0" y="888"/>
                    </a:lnTo>
                    <a:lnTo>
                      <a:pt x="0" y="888"/>
                    </a:lnTo>
                    <a:lnTo>
                      <a:pt x="0" y="888"/>
                    </a:lnTo>
                    <a:lnTo>
                      <a:pt x="0" y="882"/>
                    </a:lnTo>
                    <a:lnTo>
                      <a:pt x="0" y="882"/>
                    </a:lnTo>
                    <a:lnTo>
                      <a:pt x="0" y="882"/>
                    </a:lnTo>
                    <a:lnTo>
                      <a:pt x="0" y="876"/>
                    </a:lnTo>
                    <a:lnTo>
                      <a:pt x="0" y="876"/>
                    </a:lnTo>
                    <a:lnTo>
                      <a:pt x="0" y="870"/>
                    </a:lnTo>
                    <a:lnTo>
                      <a:pt x="0" y="870"/>
                    </a:lnTo>
                    <a:lnTo>
                      <a:pt x="0" y="864"/>
                    </a:lnTo>
                    <a:lnTo>
                      <a:pt x="0" y="864"/>
                    </a:lnTo>
                    <a:lnTo>
                      <a:pt x="0" y="864"/>
                    </a:lnTo>
                    <a:lnTo>
                      <a:pt x="0" y="858"/>
                    </a:lnTo>
                    <a:lnTo>
                      <a:pt x="0" y="858"/>
                    </a:lnTo>
                    <a:lnTo>
                      <a:pt x="0" y="852"/>
                    </a:lnTo>
                    <a:lnTo>
                      <a:pt x="0" y="852"/>
                    </a:lnTo>
                    <a:lnTo>
                      <a:pt x="0" y="852"/>
                    </a:lnTo>
                    <a:lnTo>
                      <a:pt x="0" y="846"/>
                    </a:lnTo>
                    <a:lnTo>
                      <a:pt x="0" y="846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28"/>
                    </a:lnTo>
                    <a:lnTo>
                      <a:pt x="0" y="828"/>
                    </a:lnTo>
                    <a:lnTo>
                      <a:pt x="0" y="822"/>
                    </a:lnTo>
                    <a:lnTo>
                      <a:pt x="0" y="822"/>
                    </a:lnTo>
                    <a:lnTo>
                      <a:pt x="0" y="816"/>
                    </a:lnTo>
                    <a:lnTo>
                      <a:pt x="0" y="816"/>
                    </a:lnTo>
                    <a:lnTo>
                      <a:pt x="0" y="810"/>
                    </a:lnTo>
                    <a:lnTo>
                      <a:pt x="0" y="810"/>
                    </a:lnTo>
                    <a:lnTo>
                      <a:pt x="0" y="810"/>
                    </a:lnTo>
                    <a:lnTo>
                      <a:pt x="0" y="810"/>
                    </a:lnTo>
                    <a:lnTo>
                      <a:pt x="0" y="804"/>
                    </a:lnTo>
                    <a:lnTo>
                      <a:pt x="0" y="810"/>
                    </a:lnTo>
                    <a:lnTo>
                      <a:pt x="0" y="810"/>
                    </a:lnTo>
                    <a:lnTo>
                      <a:pt x="0" y="810"/>
                    </a:lnTo>
                    <a:lnTo>
                      <a:pt x="0" y="816"/>
                    </a:lnTo>
                    <a:lnTo>
                      <a:pt x="0" y="816"/>
                    </a:lnTo>
                    <a:lnTo>
                      <a:pt x="0" y="822"/>
                    </a:lnTo>
                    <a:lnTo>
                      <a:pt x="0" y="870"/>
                    </a:lnTo>
                    <a:lnTo>
                      <a:pt x="0" y="870"/>
                    </a:lnTo>
                    <a:lnTo>
                      <a:pt x="0" y="876"/>
                    </a:lnTo>
                    <a:lnTo>
                      <a:pt x="0" y="876"/>
                    </a:lnTo>
                    <a:lnTo>
                      <a:pt x="0" y="882"/>
                    </a:lnTo>
                    <a:lnTo>
                      <a:pt x="0" y="888"/>
                    </a:lnTo>
                    <a:lnTo>
                      <a:pt x="0" y="888"/>
                    </a:lnTo>
                    <a:lnTo>
                      <a:pt x="0" y="894"/>
                    </a:lnTo>
                    <a:lnTo>
                      <a:pt x="0" y="894"/>
                    </a:lnTo>
                    <a:lnTo>
                      <a:pt x="0" y="900"/>
                    </a:lnTo>
                    <a:lnTo>
                      <a:pt x="0" y="900"/>
                    </a:lnTo>
                    <a:lnTo>
                      <a:pt x="0" y="906"/>
                    </a:lnTo>
                    <a:lnTo>
                      <a:pt x="0" y="906"/>
                    </a:lnTo>
                    <a:lnTo>
                      <a:pt x="0" y="912"/>
                    </a:lnTo>
                    <a:lnTo>
                      <a:pt x="0" y="912"/>
                    </a:lnTo>
                    <a:lnTo>
                      <a:pt x="0" y="918"/>
                    </a:lnTo>
                    <a:lnTo>
                      <a:pt x="0" y="918"/>
                    </a:lnTo>
                    <a:lnTo>
                      <a:pt x="0" y="918"/>
                    </a:lnTo>
                    <a:lnTo>
                      <a:pt x="0" y="924"/>
                    </a:lnTo>
                    <a:lnTo>
                      <a:pt x="0" y="924"/>
                    </a:lnTo>
                    <a:lnTo>
                      <a:pt x="0" y="930"/>
                    </a:lnTo>
                    <a:lnTo>
                      <a:pt x="0" y="930"/>
                    </a:lnTo>
                    <a:lnTo>
                      <a:pt x="0" y="936"/>
                    </a:lnTo>
                    <a:lnTo>
                      <a:pt x="0" y="936"/>
                    </a:lnTo>
                    <a:lnTo>
                      <a:pt x="0" y="936"/>
                    </a:lnTo>
                    <a:lnTo>
                      <a:pt x="0" y="942"/>
                    </a:lnTo>
                    <a:lnTo>
                      <a:pt x="0" y="942"/>
                    </a:lnTo>
                    <a:lnTo>
                      <a:pt x="0" y="948"/>
                    </a:lnTo>
                    <a:lnTo>
                      <a:pt x="0" y="948"/>
                    </a:lnTo>
                    <a:lnTo>
                      <a:pt x="0" y="948"/>
                    </a:lnTo>
                    <a:lnTo>
                      <a:pt x="0" y="954"/>
                    </a:lnTo>
                    <a:lnTo>
                      <a:pt x="0" y="954"/>
                    </a:lnTo>
                    <a:lnTo>
                      <a:pt x="0" y="960"/>
                    </a:lnTo>
                    <a:lnTo>
                      <a:pt x="0" y="960"/>
                    </a:lnTo>
                    <a:lnTo>
                      <a:pt x="0" y="960"/>
                    </a:lnTo>
                    <a:lnTo>
                      <a:pt x="0" y="966"/>
                    </a:lnTo>
                    <a:lnTo>
                      <a:pt x="0" y="966"/>
                    </a:lnTo>
                    <a:lnTo>
                      <a:pt x="0" y="966"/>
                    </a:lnTo>
                    <a:lnTo>
                      <a:pt x="0" y="972"/>
                    </a:lnTo>
                    <a:lnTo>
                      <a:pt x="0" y="972"/>
                    </a:lnTo>
                    <a:lnTo>
                      <a:pt x="0" y="972"/>
                    </a:lnTo>
                    <a:lnTo>
                      <a:pt x="0" y="972"/>
                    </a:lnTo>
                    <a:lnTo>
                      <a:pt x="0" y="978"/>
                    </a:lnTo>
                    <a:lnTo>
                      <a:pt x="0" y="978"/>
                    </a:lnTo>
                    <a:lnTo>
                      <a:pt x="0" y="978"/>
                    </a:lnTo>
                    <a:lnTo>
                      <a:pt x="0" y="984"/>
                    </a:lnTo>
                    <a:lnTo>
                      <a:pt x="0" y="984"/>
                    </a:lnTo>
                    <a:lnTo>
                      <a:pt x="0" y="984"/>
                    </a:lnTo>
                    <a:lnTo>
                      <a:pt x="0" y="984"/>
                    </a:lnTo>
                    <a:lnTo>
                      <a:pt x="0" y="990"/>
                    </a:lnTo>
                    <a:lnTo>
                      <a:pt x="0" y="990"/>
                    </a:lnTo>
                    <a:lnTo>
                      <a:pt x="0" y="990"/>
                    </a:lnTo>
                    <a:lnTo>
                      <a:pt x="0" y="990"/>
                    </a:lnTo>
                    <a:lnTo>
                      <a:pt x="0" y="996"/>
                    </a:lnTo>
                    <a:lnTo>
                      <a:pt x="0" y="996"/>
                    </a:lnTo>
                    <a:lnTo>
                      <a:pt x="0" y="996"/>
                    </a:lnTo>
                    <a:lnTo>
                      <a:pt x="0" y="996"/>
                    </a:lnTo>
                    <a:lnTo>
                      <a:pt x="0" y="996"/>
                    </a:lnTo>
                    <a:lnTo>
                      <a:pt x="0" y="1002"/>
                    </a:lnTo>
                    <a:lnTo>
                      <a:pt x="0" y="1002"/>
                    </a:lnTo>
                    <a:lnTo>
                      <a:pt x="0" y="1002"/>
                    </a:lnTo>
                    <a:lnTo>
                      <a:pt x="0" y="1002"/>
                    </a:lnTo>
                    <a:lnTo>
                      <a:pt x="0" y="1002"/>
                    </a:lnTo>
                    <a:lnTo>
                      <a:pt x="0" y="1002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2"/>
                    </a:lnTo>
                    <a:lnTo>
                      <a:pt x="0" y="1002"/>
                    </a:lnTo>
                    <a:lnTo>
                      <a:pt x="0" y="1002"/>
                    </a:lnTo>
                    <a:lnTo>
                      <a:pt x="0" y="1002"/>
                    </a:lnTo>
                    <a:lnTo>
                      <a:pt x="0" y="1002"/>
                    </a:lnTo>
                    <a:lnTo>
                      <a:pt x="0" y="1002"/>
                    </a:lnTo>
                    <a:lnTo>
                      <a:pt x="0" y="996"/>
                    </a:lnTo>
                    <a:lnTo>
                      <a:pt x="0" y="996"/>
                    </a:lnTo>
                    <a:lnTo>
                      <a:pt x="0" y="996"/>
                    </a:lnTo>
                    <a:lnTo>
                      <a:pt x="0" y="996"/>
                    </a:lnTo>
                    <a:lnTo>
                      <a:pt x="0" y="996"/>
                    </a:lnTo>
                    <a:lnTo>
                      <a:pt x="0" y="990"/>
                    </a:lnTo>
                    <a:lnTo>
                      <a:pt x="0" y="990"/>
                    </a:lnTo>
                    <a:lnTo>
                      <a:pt x="0" y="990"/>
                    </a:lnTo>
                    <a:lnTo>
                      <a:pt x="0" y="990"/>
                    </a:lnTo>
                    <a:lnTo>
                      <a:pt x="0" y="984"/>
                    </a:lnTo>
                    <a:lnTo>
                      <a:pt x="0" y="984"/>
                    </a:lnTo>
                    <a:lnTo>
                      <a:pt x="0" y="984"/>
                    </a:lnTo>
                    <a:lnTo>
                      <a:pt x="0" y="984"/>
                    </a:lnTo>
                    <a:lnTo>
                      <a:pt x="0" y="978"/>
                    </a:lnTo>
                    <a:lnTo>
                      <a:pt x="0" y="978"/>
                    </a:lnTo>
                    <a:lnTo>
                      <a:pt x="0" y="978"/>
                    </a:lnTo>
                    <a:lnTo>
                      <a:pt x="0" y="972"/>
                    </a:lnTo>
                    <a:lnTo>
                      <a:pt x="0" y="972"/>
                    </a:lnTo>
                    <a:lnTo>
                      <a:pt x="0" y="972"/>
                    </a:lnTo>
                    <a:lnTo>
                      <a:pt x="0" y="972"/>
                    </a:lnTo>
                    <a:lnTo>
                      <a:pt x="0" y="966"/>
                    </a:lnTo>
                    <a:lnTo>
                      <a:pt x="0" y="966"/>
                    </a:lnTo>
                    <a:lnTo>
                      <a:pt x="0" y="966"/>
                    </a:lnTo>
                    <a:lnTo>
                      <a:pt x="0" y="960"/>
                    </a:lnTo>
                    <a:lnTo>
                      <a:pt x="0" y="960"/>
                    </a:lnTo>
                    <a:lnTo>
                      <a:pt x="0" y="960"/>
                    </a:lnTo>
                    <a:lnTo>
                      <a:pt x="0" y="954"/>
                    </a:lnTo>
                    <a:lnTo>
                      <a:pt x="0" y="954"/>
                    </a:lnTo>
                    <a:lnTo>
                      <a:pt x="0" y="948"/>
                    </a:lnTo>
                    <a:lnTo>
                      <a:pt x="0" y="948"/>
                    </a:lnTo>
                    <a:lnTo>
                      <a:pt x="0" y="948"/>
                    </a:lnTo>
                    <a:lnTo>
                      <a:pt x="0" y="942"/>
                    </a:lnTo>
                    <a:lnTo>
                      <a:pt x="0" y="942"/>
                    </a:lnTo>
                    <a:lnTo>
                      <a:pt x="0" y="936"/>
                    </a:lnTo>
                    <a:lnTo>
                      <a:pt x="0" y="936"/>
                    </a:lnTo>
                    <a:lnTo>
                      <a:pt x="0" y="936"/>
                    </a:lnTo>
                    <a:lnTo>
                      <a:pt x="0" y="930"/>
                    </a:lnTo>
                    <a:lnTo>
                      <a:pt x="0" y="930"/>
                    </a:lnTo>
                    <a:lnTo>
                      <a:pt x="0" y="924"/>
                    </a:lnTo>
                    <a:lnTo>
                      <a:pt x="0" y="924"/>
                    </a:lnTo>
                    <a:lnTo>
                      <a:pt x="0" y="918"/>
                    </a:lnTo>
                    <a:lnTo>
                      <a:pt x="0" y="918"/>
                    </a:lnTo>
                    <a:lnTo>
                      <a:pt x="0" y="918"/>
                    </a:lnTo>
                    <a:lnTo>
                      <a:pt x="0" y="912"/>
                    </a:lnTo>
                    <a:lnTo>
                      <a:pt x="0" y="912"/>
                    </a:lnTo>
                    <a:lnTo>
                      <a:pt x="0" y="906"/>
                    </a:lnTo>
                    <a:lnTo>
                      <a:pt x="0" y="906"/>
                    </a:lnTo>
                    <a:lnTo>
                      <a:pt x="0" y="900"/>
                    </a:lnTo>
                    <a:lnTo>
                      <a:pt x="0" y="900"/>
                    </a:lnTo>
                    <a:lnTo>
                      <a:pt x="0" y="894"/>
                    </a:lnTo>
                    <a:lnTo>
                      <a:pt x="0" y="894"/>
                    </a:lnTo>
                    <a:lnTo>
                      <a:pt x="0" y="888"/>
                    </a:lnTo>
                    <a:lnTo>
                      <a:pt x="0" y="888"/>
                    </a:lnTo>
                    <a:lnTo>
                      <a:pt x="0" y="882"/>
                    </a:lnTo>
                    <a:lnTo>
                      <a:pt x="0" y="876"/>
                    </a:lnTo>
                    <a:lnTo>
                      <a:pt x="0" y="876"/>
                    </a:lnTo>
                    <a:lnTo>
                      <a:pt x="0" y="870"/>
                    </a:lnTo>
                    <a:lnTo>
                      <a:pt x="0" y="870"/>
                    </a:lnTo>
                    <a:lnTo>
                      <a:pt x="0" y="822"/>
                    </a:lnTo>
                    <a:lnTo>
                      <a:pt x="0" y="816"/>
                    </a:lnTo>
                    <a:lnTo>
                      <a:pt x="0" y="816"/>
                    </a:lnTo>
                    <a:lnTo>
                      <a:pt x="0" y="810"/>
                    </a:lnTo>
                    <a:lnTo>
                      <a:pt x="0" y="810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810"/>
                    </a:lnTo>
                    <a:lnTo>
                      <a:pt x="0" y="810"/>
                    </a:lnTo>
                    <a:lnTo>
                      <a:pt x="0" y="810"/>
                    </a:lnTo>
                    <a:lnTo>
                      <a:pt x="0" y="816"/>
                    </a:lnTo>
                    <a:lnTo>
                      <a:pt x="0" y="816"/>
                    </a:lnTo>
                    <a:lnTo>
                      <a:pt x="0" y="822"/>
                    </a:lnTo>
                    <a:lnTo>
                      <a:pt x="0" y="822"/>
                    </a:lnTo>
                    <a:lnTo>
                      <a:pt x="0" y="822"/>
                    </a:lnTo>
                    <a:lnTo>
                      <a:pt x="0" y="828"/>
                    </a:lnTo>
                    <a:lnTo>
                      <a:pt x="0" y="828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46"/>
                    </a:lnTo>
                    <a:lnTo>
                      <a:pt x="0" y="846"/>
                    </a:lnTo>
                    <a:lnTo>
                      <a:pt x="0" y="852"/>
                    </a:lnTo>
                    <a:lnTo>
                      <a:pt x="0" y="852"/>
                    </a:lnTo>
                    <a:lnTo>
                      <a:pt x="0" y="852"/>
                    </a:lnTo>
                    <a:lnTo>
                      <a:pt x="0" y="858"/>
                    </a:lnTo>
                    <a:lnTo>
                      <a:pt x="0" y="858"/>
                    </a:lnTo>
                    <a:lnTo>
                      <a:pt x="0" y="858"/>
                    </a:lnTo>
                    <a:lnTo>
                      <a:pt x="0" y="858"/>
                    </a:lnTo>
                    <a:lnTo>
                      <a:pt x="0" y="864"/>
                    </a:lnTo>
                    <a:lnTo>
                      <a:pt x="0" y="864"/>
                    </a:lnTo>
                    <a:lnTo>
                      <a:pt x="0" y="870"/>
                    </a:lnTo>
                    <a:lnTo>
                      <a:pt x="0" y="870"/>
                    </a:lnTo>
                    <a:lnTo>
                      <a:pt x="0" y="870"/>
                    </a:lnTo>
                    <a:lnTo>
                      <a:pt x="0" y="876"/>
                    </a:lnTo>
                    <a:lnTo>
                      <a:pt x="0" y="876"/>
                    </a:lnTo>
                    <a:lnTo>
                      <a:pt x="0" y="876"/>
                    </a:lnTo>
                    <a:lnTo>
                      <a:pt x="0" y="882"/>
                    </a:lnTo>
                    <a:lnTo>
                      <a:pt x="0" y="882"/>
                    </a:lnTo>
                    <a:lnTo>
                      <a:pt x="0" y="882"/>
                    </a:lnTo>
                    <a:lnTo>
                      <a:pt x="0" y="888"/>
                    </a:lnTo>
                    <a:lnTo>
                      <a:pt x="0" y="888"/>
                    </a:lnTo>
                    <a:lnTo>
                      <a:pt x="0" y="888"/>
                    </a:lnTo>
                    <a:lnTo>
                      <a:pt x="0" y="894"/>
                    </a:lnTo>
                    <a:lnTo>
                      <a:pt x="0" y="894"/>
                    </a:lnTo>
                    <a:lnTo>
                      <a:pt x="0" y="894"/>
                    </a:lnTo>
                    <a:lnTo>
                      <a:pt x="0" y="900"/>
                    </a:lnTo>
                    <a:lnTo>
                      <a:pt x="0" y="900"/>
                    </a:lnTo>
                    <a:lnTo>
                      <a:pt x="0" y="900"/>
                    </a:lnTo>
                    <a:lnTo>
                      <a:pt x="0" y="906"/>
                    </a:lnTo>
                    <a:lnTo>
                      <a:pt x="0" y="906"/>
                    </a:lnTo>
                    <a:lnTo>
                      <a:pt x="0" y="906"/>
                    </a:lnTo>
                    <a:lnTo>
                      <a:pt x="0" y="906"/>
                    </a:lnTo>
                    <a:lnTo>
                      <a:pt x="0" y="906"/>
                    </a:lnTo>
                    <a:lnTo>
                      <a:pt x="0" y="912"/>
                    </a:lnTo>
                    <a:lnTo>
                      <a:pt x="0" y="912"/>
                    </a:lnTo>
                    <a:lnTo>
                      <a:pt x="0" y="912"/>
                    </a:lnTo>
                    <a:lnTo>
                      <a:pt x="0" y="918"/>
                    </a:lnTo>
                    <a:lnTo>
                      <a:pt x="0" y="918"/>
                    </a:lnTo>
                    <a:lnTo>
                      <a:pt x="0" y="918"/>
                    </a:lnTo>
                    <a:lnTo>
                      <a:pt x="0" y="918"/>
                    </a:lnTo>
                    <a:lnTo>
                      <a:pt x="0" y="924"/>
                    </a:lnTo>
                    <a:lnTo>
                      <a:pt x="0" y="924"/>
                    </a:lnTo>
                    <a:lnTo>
                      <a:pt x="0" y="924"/>
                    </a:lnTo>
                    <a:lnTo>
                      <a:pt x="0" y="930"/>
                    </a:lnTo>
                    <a:lnTo>
                      <a:pt x="0" y="930"/>
                    </a:lnTo>
                    <a:lnTo>
                      <a:pt x="0" y="930"/>
                    </a:lnTo>
                    <a:lnTo>
                      <a:pt x="0" y="930"/>
                    </a:lnTo>
                    <a:lnTo>
                      <a:pt x="0" y="936"/>
                    </a:lnTo>
                    <a:lnTo>
                      <a:pt x="0" y="936"/>
                    </a:lnTo>
                    <a:lnTo>
                      <a:pt x="0" y="936"/>
                    </a:lnTo>
                    <a:lnTo>
                      <a:pt x="0" y="936"/>
                    </a:lnTo>
                    <a:lnTo>
                      <a:pt x="0" y="942"/>
                    </a:lnTo>
                    <a:lnTo>
                      <a:pt x="0" y="942"/>
                    </a:lnTo>
                    <a:lnTo>
                      <a:pt x="0" y="942"/>
                    </a:lnTo>
                    <a:lnTo>
                      <a:pt x="0" y="942"/>
                    </a:lnTo>
                    <a:lnTo>
                      <a:pt x="0" y="948"/>
                    </a:lnTo>
                    <a:lnTo>
                      <a:pt x="0" y="948"/>
                    </a:lnTo>
                    <a:lnTo>
                      <a:pt x="0" y="948"/>
                    </a:lnTo>
                    <a:lnTo>
                      <a:pt x="0" y="948"/>
                    </a:lnTo>
                    <a:lnTo>
                      <a:pt x="0" y="954"/>
                    </a:lnTo>
                    <a:lnTo>
                      <a:pt x="0" y="954"/>
                    </a:lnTo>
                    <a:lnTo>
                      <a:pt x="0" y="954"/>
                    </a:lnTo>
                    <a:lnTo>
                      <a:pt x="0" y="954"/>
                    </a:lnTo>
                    <a:lnTo>
                      <a:pt x="0" y="954"/>
                    </a:lnTo>
                    <a:lnTo>
                      <a:pt x="0" y="954"/>
                    </a:lnTo>
                    <a:lnTo>
                      <a:pt x="0" y="960"/>
                    </a:lnTo>
                    <a:lnTo>
                      <a:pt x="0" y="960"/>
                    </a:lnTo>
                    <a:lnTo>
                      <a:pt x="0" y="960"/>
                    </a:lnTo>
                    <a:lnTo>
                      <a:pt x="0" y="960"/>
                    </a:lnTo>
                    <a:lnTo>
                      <a:pt x="0" y="960"/>
                    </a:lnTo>
                    <a:lnTo>
                      <a:pt x="0" y="966"/>
                    </a:lnTo>
                    <a:lnTo>
                      <a:pt x="0" y="966"/>
                    </a:lnTo>
                    <a:lnTo>
                      <a:pt x="0" y="966"/>
                    </a:lnTo>
                    <a:lnTo>
                      <a:pt x="0" y="966"/>
                    </a:lnTo>
                    <a:lnTo>
                      <a:pt x="0" y="966"/>
                    </a:lnTo>
                    <a:lnTo>
                      <a:pt x="0" y="972"/>
                    </a:lnTo>
                    <a:lnTo>
                      <a:pt x="0" y="972"/>
                    </a:lnTo>
                    <a:lnTo>
                      <a:pt x="0" y="972"/>
                    </a:lnTo>
                    <a:lnTo>
                      <a:pt x="0" y="972"/>
                    </a:lnTo>
                    <a:lnTo>
                      <a:pt x="0" y="972"/>
                    </a:lnTo>
                    <a:lnTo>
                      <a:pt x="0" y="978"/>
                    </a:lnTo>
                    <a:lnTo>
                      <a:pt x="0" y="978"/>
                    </a:lnTo>
                    <a:lnTo>
                      <a:pt x="0" y="978"/>
                    </a:lnTo>
                    <a:lnTo>
                      <a:pt x="0" y="978"/>
                    </a:lnTo>
                    <a:lnTo>
                      <a:pt x="0" y="978"/>
                    </a:lnTo>
                    <a:lnTo>
                      <a:pt x="0" y="978"/>
                    </a:lnTo>
                    <a:lnTo>
                      <a:pt x="0" y="984"/>
                    </a:lnTo>
                    <a:lnTo>
                      <a:pt x="0" y="984"/>
                    </a:lnTo>
                    <a:lnTo>
                      <a:pt x="0" y="984"/>
                    </a:lnTo>
                    <a:lnTo>
                      <a:pt x="0" y="984"/>
                    </a:lnTo>
                    <a:lnTo>
                      <a:pt x="0" y="984"/>
                    </a:lnTo>
                    <a:lnTo>
                      <a:pt x="0" y="984"/>
                    </a:lnTo>
                    <a:lnTo>
                      <a:pt x="0" y="984"/>
                    </a:lnTo>
                    <a:lnTo>
                      <a:pt x="0" y="990"/>
                    </a:lnTo>
                    <a:lnTo>
                      <a:pt x="0" y="990"/>
                    </a:lnTo>
                    <a:lnTo>
                      <a:pt x="0" y="990"/>
                    </a:lnTo>
                    <a:lnTo>
                      <a:pt x="0" y="990"/>
                    </a:lnTo>
                    <a:lnTo>
                      <a:pt x="0" y="990"/>
                    </a:lnTo>
                    <a:lnTo>
                      <a:pt x="0" y="990"/>
                    </a:lnTo>
                    <a:lnTo>
                      <a:pt x="0" y="990"/>
                    </a:lnTo>
                    <a:lnTo>
                      <a:pt x="0" y="996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2"/>
                    </a:lnTo>
                    <a:lnTo>
                      <a:pt x="0" y="1002"/>
                    </a:lnTo>
                    <a:lnTo>
                      <a:pt x="0" y="1002"/>
                    </a:lnTo>
                    <a:lnTo>
                      <a:pt x="0" y="1002"/>
                    </a:lnTo>
                    <a:lnTo>
                      <a:pt x="0" y="1002"/>
                    </a:lnTo>
                    <a:lnTo>
                      <a:pt x="0" y="1002"/>
                    </a:lnTo>
                    <a:lnTo>
                      <a:pt x="0" y="1002"/>
                    </a:lnTo>
                    <a:lnTo>
                      <a:pt x="0" y="1002"/>
                    </a:lnTo>
                    <a:lnTo>
                      <a:pt x="0" y="1002"/>
                    </a:lnTo>
                    <a:lnTo>
                      <a:pt x="0" y="1002"/>
                    </a:lnTo>
                    <a:lnTo>
                      <a:pt x="0" y="1002"/>
                    </a:lnTo>
                    <a:lnTo>
                      <a:pt x="0" y="996"/>
                    </a:lnTo>
                    <a:lnTo>
                      <a:pt x="0" y="996"/>
                    </a:lnTo>
                    <a:lnTo>
                      <a:pt x="0" y="996"/>
                    </a:lnTo>
                    <a:lnTo>
                      <a:pt x="0" y="996"/>
                    </a:lnTo>
                    <a:lnTo>
                      <a:pt x="0" y="996"/>
                    </a:lnTo>
                    <a:lnTo>
                      <a:pt x="0" y="996"/>
                    </a:lnTo>
                    <a:lnTo>
                      <a:pt x="0" y="996"/>
                    </a:lnTo>
                    <a:lnTo>
                      <a:pt x="0" y="996"/>
                    </a:lnTo>
                    <a:lnTo>
                      <a:pt x="0" y="990"/>
                    </a:lnTo>
                    <a:lnTo>
                      <a:pt x="0" y="990"/>
                    </a:lnTo>
                    <a:lnTo>
                      <a:pt x="0" y="990"/>
                    </a:lnTo>
                    <a:lnTo>
                      <a:pt x="0" y="990"/>
                    </a:lnTo>
                    <a:lnTo>
                      <a:pt x="0" y="990"/>
                    </a:lnTo>
                    <a:lnTo>
                      <a:pt x="0" y="990"/>
                    </a:lnTo>
                    <a:lnTo>
                      <a:pt x="0" y="990"/>
                    </a:lnTo>
                    <a:lnTo>
                      <a:pt x="0" y="990"/>
                    </a:lnTo>
                    <a:lnTo>
                      <a:pt x="0" y="984"/>
                    </a:lnTo>
                    <a:lnTo>
                      <a:pt x="0" y="984"/>
                    </a:lnTo>
                    <a:lnTo>
                      <a:pt x="0" y="984"/>
                    </a:lnTo>
                    <a:lnTo>
                      <a:pt x="0" y="984"/>
                    </a:lnTo>
                    <a:lnTo>
                      <a:pt x="0" y="984"/>
                    </a:lnTo>
                    <a:lnTo>
                      <a:pt x="0" y="984"/>
                    </a:lnTo>
                    <a:lnTo>
                      <a:pt x="0" y="978"/>
                    </a:lnTo>
                    <a:lnTo>
                      <a:pt x="0" y="978"/>
                    </a:lnTo>
                    <a:lnTo>
                      <a:pt x="0" y="978"/>
                    </a:lnTo>
                    <a:lnTo>
                      <a:pt x="0" y="978"/>
                    </a:lnTo>
                    <a:lnTo>
                      <a:pt x="0" y="978"/>
                    </a:lnTo>
                    <a:lnTo>
                      <a:pt x="0" y="978"/>
                    </a:lnTo>
                    <a:lnTo>
                      <a:pt x="0" y="972"/>
                    </a:lnTo>
                    <a:lnTo>
                      <a:pt x="0" y="972"/>
                    </a:lnTo>
                    <a:lnTo>
                      <a:pt x="0" y="972"/>
                    </a:lnTo>
                    <a:lnTo>
                      <a:pt x="0" y="972"/>
                    </a:lnTo>
                    <a:lnTo>
                      <a:pt x="0" y="972"/>
                    </a:lnTo>
                    <a:lnTo>
                      <a:pt x="0" y="966"/>
                    </a:lnTo>
                    <a:lnTo>
                      <a:pt x="0" y="966"/>
                    </a:lnTo>
                    <a:lnTo>
                      <a:pt x="0" y="966"/>
                    </a:lnTo>
                    <a:lnTo>
                      <a:pt x="0" y="966"/>
                    </a:lnTo>
                    <a:lnTo>
                      <a:pt x="0" y="966"/>
                    </a:lnTo>
                    <a:lnTo>
                      <a:pt x="0" y="960"/>
                    </a:lnTo>
                    <a:lnTo>
                      <a:pt x="0" y="960"/>
                    </a:lnTo>
                    <a:lnTo>
                      <a:pt x="0" y="960"/>
                    </a:lnTo>
                    <a:lnTo>
                      <a:pt x="0" y="960"/>
                    </a:lnTo>
                    <a:lnTo>
                      <a:pt x="0" y="960"/>
                    </a:lnTo>
                    <a:lnTo>
                      <a:pt x="0" y="954"/>
                    </a:lnTo>
                    <a:lnTo>
                      <a:pt x="0" y="954"/>
                    </a:lnTo>
                    <a:lnTo>
                      <a:pt x="0" y="954"/>
                    </a:lnTo>
                    <a:lnTo>
                      <a:pt x="0" y="954"/>
                    </a:lnTo>
                    <a:lnTo>
                      <a:pt x="0" y="948"/>
                    </a:lnTo>
                    <a:lnTo>
                      <a:pt x="0" y="948"/>
                    </a:lnTo>
                    <a:lnTo>
                      <a:pt x="0" y="948"/>
                    </a:lnTo>
                    <a:lnTo>
                      <a:pt x="0" y="948"/>
                    </a:lnTo>
                    <a:lnTo>
                      <a:pt x="0" y="942"/>
                    </a:lnTo>
                    <a:lnTo>
                      <a:pt x="0" y="942"/>
                    </a:lnTo>
                    <a:lnTo>
                      <a:pt x="0" y="942"/>
                    </a:lnTo>
                    <a:lnTo>
                      <a:pt x="0" y="942"/>
                    </a:lnTo>
                    <a:lnTo>
                      <a:pt x="0" y="936"/>
                    </a:lnTo>
                    <a:lnTo>
                      <a:pt x="0" y="936"/>
                    </a:lnTo>
                    <a:lnTo>
                      <a:pt x="0" y="936"/>
                    </a:lnTo>
                    <a:lnTo>
                      <a:pt x="0" y="936"/>
                    </a:lnTo>
                    <a:lnTo>
                      <a:pt x="0" y="936"/>
                    </a:lnTo>
                    <a:lnTo>
                      <a:pt x="0" y="930"/>
                    </a:lnTo>
                    <a:lnTo>
                      <a:pt x="0" y="930"/>
                    </a:lnTo>
                    <a:lnTo>
                      <a:pt x="0" y="930"/>
                    </a:lnTo>
                    <a:lnTo>
                      <a:pt x="0" y="930"/>
                    </a:lnTo>
                    <a:lnTo>
                      <a:pt x="0" y="924"/>
                    </a:lnTo>
                    <a:lnTo>
                      <a:pt x="0" y="924"/>
                    </a:lnTo>
                    <a:lnTo>
                      <a:pt x="0" y="924"/>
                    </a:lnTo>
                    <a:lnTo>
                      <a:pt x="0" y="924"/>
                    </a:lnTo>
                    <a:lnTo>
                      <a:pt x="0" y="918"/>
                    </a:lnTo>
                    <a:lnTo>
                      <a:pt x="0" y="918"/>
                    </a:lnTo>
                    <a:lnTo>
                      <a:pt x="0" y="918"/>
                    </a:lnTo>
                    <a:lnTo>
                      <a:pt x="0" y="912"/>
                    </a:lnTo>
                    <a:lnTo>
                      <a:pt x="0" y="912"/>
                    </a:lnTo>
                    <a:lnTo>
                      <a:pt x="0" y="912"/>
                    </a:lnTo>
                    <a:lnTo>
                      <a:pt x="0" y="906"/>
                    </a:lnTo>
                    <a:lnTo>
                      <a:pt x="0" y="906"/>
                    </a:lnTo>
                    <a:lnTo>
                      <a:pt x="0" y="906"/>
                    </a:lnTo>
                    <a:lnTo>
                      <a:pt x="0" y="906"/>
                    </a:lnTo>
                    <a:lnTo>
                      <a:pt x="0" y="900"/>
                    </a:lnTo>
                    <a:lnTo>
                      <a:pt x="0" y="900"/>
                    </a:lnTo>
                    <a:lnTo>
                      <a:pt x="0" y="900"/>
                    </a:lnTo>
                    <a:lnTo>
                      <a:pt x="0" y="894"/>
                    </a:lnTo>
                    <a:lnTo>
                      <a:pt x="0" y="894"/>
                    </a:lnTo>
                    <a:lnTo>
                      <a:pt x="0" y="894"/>
                    </a:lnTo>
                    <a:lnTo>
                      <a:pt x="0" y="888"/>
                    </a:lnTo>
                    <a:lnTo>
                      <a:pt x="0" y="888"/>
                    </a:lnTo>
                    <a:lnTo>
                      <a:pt x="0" y="888"/>
                    </a:lnTo>
                    <a:lnTo>
                      <a:pt x="0" y="882"/>
                    </a:lnTo>
                    <a:lnTo>
                      <a:pt x="0" y="882"/>
                    </a:lnTo>
                    <a:lnTo>
                      <a:pt x="0" y="882"/>
                    </a:lnTo>
                    <a:lnTo>
                      <a:pt x="0" y="882"/>
                    </a:lnTo>
                    <a:lnTo>
                      <a:pt x="0" y="876"/>
                    </a:lnTo>
                    <a:lnTo>
                      <a:pt x="0" y="876"/>
                    </a:lnTo>
                    <a:lnTo>
                      <a:pt x="0" y="876"/>
                    </a:lnTo>
                    <a:lnTo>
                      <a:pt x="0" y="870"/>
                    </a:lnTo>
                    <a:lnTo>
                      <a:pt x="0" y="870"/>
                    </a:lnTo>
                    <a:lnTo>
                      <a:pt x="0" y="870"/>
                    </a:lnTo>
                    <a:lnTo>
                      <a:pt x="0" y="864"/>
                    </a:lnTo>
                    <a:lnTo>
                      <a:pt x="0" y="864"/>
                    </a:lnTo>
                    <a:lnTo>
                      <a:pt x="0" y="864"/>
                    </a:lnTo>
                    <a:lnTo>
                      <a:pt x="0" y="858"/>
                    </a:lnTo>
                    <a:lnTo>
                      <a:pt x="0" y="858"/>
                    </a:lnTo>
                    <a:lnTo>
                      <a:pt x="0" y="852"/>
                    </a:lnTo>
                    <a:lnTo>
                      <a:pt x="0" y="852"/>
                    </a:lnTo>
                    <a:lnTo>
                      <a:pt x="0" y="852"/>
                    </a:lnTo>
                    <a:lnTo>
                      <a:pt x="0" y="846"/>
                    </a:lnTo>
                    <a:lnTo>
                      <a:pt x="0" y="846"/>
                    </a:lnTo>
                    <a:lnTo>
                      <a:pt x="0" y="846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46"/>
                    </a:lnTo>
                    <a:lnTo>
                      <a:pt x="0" y="846"/>
                    </a:lnTo>
                    <a:lnTo>
                      <a:pt x="0" y="846"/>
                    </a:lnTo>
                    <a:lnTo>
                      <a:pt x="0" y="852"/>
                    </a:lnTo>
                    <a:lnTo>
                      <a:pt x="0" y="852"/>
                    </a:lnTo>
                    <a:lnTo>
                      <a:pt x="0" y="852"/>
                    </a:lnTo>
                    <a:lnTo>
                      <a:pt x="0" y="858"/>
                    </a:lnTo>
                    <a:lnTo>
                      <a:pt x="0" y="858"/>
                    </a:lnTo>
                    <a:lnTo>
                      <a:pt x="0" y="858"/>
                    </a:lnTo>
                    <a:lnTo>
                      <a:pt x="0" y="858"/>
                    </a:lnTo>
                    <a:lnTo>
                      <a:pt x="0" y="864"/>
                    </a:lnTo>
                    <a:lnTo>
                      <a:pt x="0" y="864"/>
                    </a:lnTo>
                    <a:lnTo>
                      <a:pt x="0" y="864"/>
                    </a:lnTo>
                    <a:lnTo>
                      <a:pt x="0" y="870"/>
                    </a:lnTo>
                    <a:lnTo>
                      <a:pt x="0" y="870"/>
                    </a:lnTo>
                    <a:lnTo>
                      <a:pt x="0" y="870"/>
                    </a:lnTo>
                    <a:lnTo>
                      <a:pt x="0" y="876"/>
                    </a:lnTo>
                    <a:lnTo>
                      <a:pt x="0" y="876"/>
                    </a:lnTo>
                    <a:lnTo>
                      <a:pt x="0" y="876"/>
                    </a:lnTo>
                    <a:lnTo>
                      <a:pt x="0" y="876"/>
                    </a:lnTo>
                    <a:lnTo>
                      <a:pt x="0" y="882"/>
                    </a:lnTo>
                    <a:lnTo>
                      <a:pt x="0" y="882"/>
                    </a:lnTo>
                    <a:lnTo>
                      <a:pt x="0" y="882"/>
                    </a:lnTo>
                    <a:lnTo>
                      <a:pt x="0" y="882"/>
                    </a:lnTo>
                    <a:lnTo>
                      <a:pt x="0" y="888"/>
                    </a:lnTo>
                    <a:lnTo>
                      <a:pt x="0" y="888"/>
                    </a:lnTo>
                    <a:lnTo>
                      <a:pt x="0" y="888"/>
                    </a:lnTo>
                    <a:lnTo>
                      <a:pt x="0" y="894"/>
                    </a:lnTo>
                    <a:lnTo>
                      <a:pt x="0" y="894"/>
                    </a:lnTo>
                    <a:lnTo>
                      <a:pt x="0" y="894"/>
                    </a:lnTo>
                    <a:lnTo>
                      <a:pt x="0" y="894"/>
                    </a:lnTo>
                    <a:lnTo>
                      <a:pt x="0" y="900"/>
                    </a:lnTo>
                    <a:lnTo>
                      <a:pt x="0" y="900"/>
                    </a:lnTo>
                    <a:lnTo>
                      <a:pt x="0" y="900"/>
                    </a:lnTo>
                    <a:lnTo>
                      <a:pt x="0" y="900"/>
                    </a:lnTo>
                    <a:lnTo>
                      <a:pt x="0" y="906"/>
                    </a:lnTo>
                    <a:lnTo>
                      <a:pt x="0" y="906"/>
                    </a:lnTo>
                    <a:lnTo>
                      <a:pt x="0" y="906"/>
                    </a:lnTo>
                    <a:lnTo>
                      <a:pt x="0" y="912"/>
                    </a:lnTo>
                    <a:lnTo>
                      <a:pt x="0" y="912"/>
                    </a:lnTo>
                    <a:lnTo>
                      <a:pt x="0" y="912"/>
                    </a:lnTo>
                    <a:lnTo>
                      <a:pt x="0" y="912"/>
                    </a:lnTo>
                    <a:lnTo>
                      <a:pt x="0" y="918"/>
                    </a:lnTo>
                    <a:lnTo>
                      <a:pt x="0" y="918"/>
                    </a:lnTo>
                    <a:lnTo>
                      <a:pt x="0" y="918"/>
                    </a:lnTo>
                    <a:lnTo>
                      <a:pt x="0" y="918"/>
                    </a:lnTo>
                    <a:lnTo>
                      <a:pt x="0" y="924"/>
                    </a:lnTo>
                    <a:lnTo>
                      <a:pt x="0" y="924"/>
                    </a:lnTo>
                    <a:lnTo>
                      <a:pt x="0" y="924"/>
                    </a:lnTo>
                    <a:lnTo>
                      <a:pt x="0" y="924"/>
                    </a:lnTo>
                    <a:lnTo>
                      <a:pt x="0" y="924"/>
                    </a:lnTo>
                    <a:lnTo>
                      <a:pt x="0" y="930"/>
                    </a:lnTo>
                    <a:lnTo>
                      <a:pt x="0" y="930"/>
                    </a:lnTo>
                    <a:lnTo>
                      <a:pt x="0" y="930"/>
                    </a:lnTo>
                    <a:lnTo>
                      <a:pt x="0" y="930"/>
                    </a:lnTo>
                    <a:lnTo>
                      <a:pt x="0" y="936"/>
                    </a:lnTo>
                    <a:lnTo>
                      <a:pt x="0" y="936"/>
                    </a:lnTo>
                    <a:lnTo>
                      <a:pt x="0" y="936"/>
                    </a:lnTo>
                    <a:lnTo>
                      <a:pt x="0" y="936"/>
                    </a:lnTo>
                    <a:lnTo>
                      <a:pt x="0" y="936"/>
                    </a:lnTo>
                    <a:lnTo>
                      <a:pt x="0" y="936"/>
                    </a:lnTo>
                    <a:lnTo>
                      <a:pt x="0" y="942"/>
                    </a:lnTo>
                    <a:lnTo>
                      <a:pt x="0" y="942"/>
                    </a:lnTo>
                    <a:lnTo>
                      <a:pt x="0" y="942"/>
                    </a:lnTo>
                    <a:lnTo>
                      <a:pt x="0" y="942"/>
                    </a:lnTo>
                    <a:lnTo>
                      <a:pt x="0" y="948"/>
                    </a:lnTo>
                    <a:lnTo>
                      <a:pt x="0" y="948"/>
                    </a:lnTo>
                    <a:lnTo>
                      <a:pt x="0" y="948"/>
                    </a:lnTo>
                    <a:lnTo>
                      <a:pt x="0" y="948"/>
                    </a:lnTo>
                    <a:lnTo>
                      <a:pt x="0" y="948"/>
                    </a:lnTo>
                    <a:lnTo>
                      <a:pt x="0" y="954"/>
                    </a:lnTo>
                    <a:lnTo>
                      <a:pt x="0" y="954"/>
                    </a:lnTo>
                    <a:lnTo>
                      <a:pt x="0" y="954"/>
                    </a:lnTo>
                    <a:lnTo>
                      <a:pt x="0" y="954"/>
                    </a:lnTo>
                    <a:lnTo>
                      <a:pt x="0" y="954"/>
                    </a:lnTo>
                    <a:lnTo>
                      <a:pt x="0" y="960"/>
                    </a:lnTo>
                    <a:lnTo>
                      <a:pt x="0" y="960"/>
                    </a:lnTo>
                    <a:lnTo>
                      <a:pt x="0" y="960"/>
                    </a:lnTo>
                    <a:lnTo>
                      <a:pt x="0" y="960"/>
                    </a:lnTo>
                    <a:lnTo>
                      <a:pt x="0" y="960"/>
                    </a:lnTo>
                    <a:lnTo>
                      <a:pt x="0" y="960"/>
                    </a:lnTo>
                    <a:lnTo>
                      <a:pt x="0" y="960"/>
                    </a:lnTo>
                    <a:lnTo>
                      <a:pt x="0" y="966"/>
                    </a:lnTo>
                    <a:lnTo>
                      <a:pt x="0" y="966"/>
                    </a:lnTo>
                    <a:lnTo>
                      <a:pt x="0" y="966"/>
                    </a:lnTo>
                    <a:lnTo>
                      <a:pt x="0" y="966"/>
                    </a:lnTo>
                    <a:lnTo>
                      <a:pt x="0" y="966"/>
                    </a:lnTo>
                    <a:lnTo>
                      <a:pt x="0" y="966"/>
                    </a:lnTo>
                    <a:lnTo>
                      <a:pt x="0" y="972"/>
                    </a:lnTo>
                    <a:lnTo>
                      <a:pt x="0" y="972"/>
                    </a:lnTo>
                    <a:lnTo>
                      <a:pt x="0" y="972"/>
                    </a:lnTo>
                    <a:lnTo>
                      <a:pt x="0" y="972"/>
                    </a:lnTo>
                    <a:lnTo>
                      <a:pt x="0" y="972"/>
                    </a:lnTo>
                    <a:lnTo>
                      <a:pt x="0" y="972"/>
                    </a:lnTo>
                    <a:lnTo>
                      <a:pt x="0" y="972"/>
                    </a:lnTo>
                    <a:lnTo>
                      <a:pt x="0" y="978"/>
                    </a:lnTo>
                    <a:lnTo>
                      <a:pt x="0" y="978"/>
                    </a:lnTo>
                    <a:lnTo>
                      <a:pt x="0" y="978"/>
                    </a:lnTo>
                    <a:lnTo>
                      <a:pt x="0" y="978"/>
                    </a:lnTo>
                    <a:lnTo>
                      <a:pt x="0" y="978"/>
                    </a:lnTo>
                    <a:lnTo>
                      <a:pt x="0" y="978"/>
                    </a:lnTo>
                    <a:lnTo>
                      <a:pt x="0" y="978"/>
                    </a:lnTo>
                    <a:lnTo>
                      <a:pt x="0" y="984"/>
                    </a:lnTo>
                    <a:lnTo>
                      <a:pt x="0" y="984"/>
                    </a:lnTo>
                    <a:lnTo>
                      <a:pt x="0" y="984"/>
                    </a:lnTo>
                    <a:lnTo>
                      <a:pt x="0" y="984"/>
                    </a:lnTo>
                    <a:lnTo>
                      <a:pt x="0" y="984"/>
                    </a:lnTo>
                    <a:lnTo>
                      <a:pt x="0" y="984"/>
                    </a:lnTo>
                    <a:lnTo>
                      <a:pt x="0" y="984"/>
                    </a:lnTo>
                    <a:lnTo>
                      <a:pt x="0" y="984"/>
                    </a:lnTo>
                    <a:lnTo>
                      <a:pt x="0" y="990"/>
                    </a:lnTo>
                    <a:lnTo>
                      <a:pt x="0" y="990"/>
                    </a:lnTo>
                    <a:lnTo>
                      <a:pt x="0" y="990"/>
                    </a:lnTo>
                    <a:lnTo>
                      <a:pt x="0" y="990"/>
                    </a:lnTo>
                    <a:lnTo>
                      <a:pt x="0" y="990"/>
                    </a:lnTo>
                    <a:lnTo>
                      <a:pt x="0" y="990"/>
                    </a:lnTo>
                    <a:lnTo>
                      <a:pt x="0" y="990"/>
                    </a:lnTo>
                    <a:lnTo>
                      <a:pt x="0" y="990"/>
                    </a:lnTo>
                    <a:lnTo>
                      <a:pt x="0" y="990"/>
                    </a:lnTo>
                    <a:lnTo>
                      <a:pt x="0" y="996"/>
                    </a:lnTo>
                    <a:lnTo>
                      <a:pt x="0" y="996"/>
                    </a:lnTo>
                    <a:lnTo>
                      <a:pt x="0" y="996"/>
                    </a:lnTo>
                    <a:lnTo>
                      <a:pt x="0" y="996"/>
                    </a:lnTo>
                    <a:lnTo>
                      <a:pt x="0" y="996"/>
                    </a:lnTo>
                    <a:lnTo>
                      <a:pt x="0" y="996"/>
                    </a:lnTo>
                    <a:lnTo>
                      <a:pt x="0" y="996"/>
                    </a:lnTo>
                    <a:lnTo>
                      <a:pt x="0" y="996"/>
                    </a:lnTo>
                    <a:lnTo>
                      <a:pt x="0" y="996"/>
                    </a:lnTo>
                    <a:lnTo>
                      <a:pt x="0" y="996"/>
                    </a:lnTo>
                    <a:lnTo>
                      <a:pt x="0" y="996"/>
                    </a:lnTo>
                    <a:lnTo>
                      <a:pt x="0" y="1002"/>
                    </a:lnTo>
                    <a:lnTo>
                      <a:pt x="0" y="1002"/>
                    </a:lnTo>
                    <a:lnTo>
                      <a:pt x="0" y="1002"/>
                    </a:lnTo>
                    <a:lnTo>
                      <a:pt x="0" y="1002"/>
                    </a:lnTo>
                    <a:lnTo>
                      <a:pt x="0" y="1002"/>
                    </a:lnTo>
                    <a:lnTo>
                      <a:pt x="0" y="1002"/>
                    </a:lnTo>
                    <a:lnTo>
                      <a:pt x="0" y="1002"/>
                    </a:lnTo>
                    <a:lnTo>
                      <a:pt x="0" y="1002"/>
                    </a:lnTo>
                    <a:lnTo>
                      <a:pt x="0" y="1002"/>
                    </a:lnTo>
                    <a:lnTo>
                      <a:pt x="0" y="1002"/>
                    </a:lnTo>
                    <a:lnTo>
                      <a:pt x="0" y="1002"/>
                    </a:lnTo>
                    <a:lnTo>
                      <a:pt x="0" y="1002"/>
                    </a:lnTo>
                    <a:lnTo>
                      <a:pt x="0" y="1002"/>
                    </a:lnTo>
                    <a:lnTo>
                      <a:pt x="0" y="1002"/>
                    </a:lnTo>
                    <a:lnTo>
                      <a:pt x="0" y="1002"/>
                    </a:lnTo>
                    <a:lnTo>
                      <a:pt x="0" y="1002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6" y="1008"/>
                    </a:lnTo>
                    <a:lnTo>
                      <a:pt x="6" y="1008"/>
                    </a:lnTo>
                    <a:lnTo>
                      <a:pt x="6" y="1008"/>
                    </a:lnTo>
                    <a:lnTo>
                      <a:pt x="6" y="1008"/>
                    </a:lnTo>
                    <a:lnTo>
                      <a:pt x="12" y="1008"/>
                    </a:lnTo>
                    <a:lnTo>
                      <a:pt x="12" y="1008"/>
                    </a:lnTo>
                    <a:lnTo>
                      <a:pt x="12" y="1008"/>
                    </a:lnTo>
                    <a:lnTo>
                      <a:pt x="18" y="1008"/>
                    </a:lnTo>
                    <a:lnTo>
                      <a:pt x="18" y="1008"/>
                    </a:lnTo>
                    <a:lnTo>
                      <a:pt x="18" y="1008"/>
                    </a:lnTo>
                    <a:lnTo>
                      <a:pt x="24" y="1008"/>
                    </a:lnTo>
                    <a:lnTo>
                      <a:pt x="24" y="1008"/>
                    </a:lnTo>
                    <a:lnTo>
                      <a:pt x="24" y="1008"/>
                    </a:lnTo>
                    <a:lnTo>
                      <a:pt x="24" y="1008"/>
                    </a:lnTo>
                    <a:lnTo>
                      <a:pt x="30" y="1008"/>
                    </a:lnTo>
                    <a:lnTo>
                      <a:pt x="30" y="1008"/>
                    </a:lnTo>
                    <a:lnTo>
                      <a:pt x="30" y="1008"/>
                    </a:lnTo>
                    <a:lnTo>
                      <a:pt x="36" y="1008"/>
                    </a:lnTo>
                    <a:lnTo>
                      <a:pt x="36" y="1008"/>
                    </a:lnTo>
                    <a:lnTo>
                      <a:pt x="36" y="1008"/>
                    </a:lnTo>
                    <a:lnTo>
                      <a:pt x="36" y="1008"/>
                    </a:lnTo>
                    <a:lnTo>
                      <a:pt x="42" y="1008"/>
                    </a:lnTo>
                    <a:lnTo>
                      <a:pt x="42" y="1008"/>
                    </a:lnTo>
                    <a:lnTo>
                      <a:pt x="42" y="1008"/>
                    </a:lnTo>
                    <a:lnTo>
                      <a:pt x="48" y="1002"/>
                    </a:lnTo>
                    <a:lnTo>
                      <a:pt x="48" y="1002"/>
                    </a:lnTo>
                    <a:lnTo>
                      <a:pt x="48" y="1002"/>
                    </a:lnTo>
                    <a:lnTo>
                      <a:pt x="48" y="1002"/>
                    </a:lnTo>
                    <a:lnTo>
                      <a:pt x="54" y="1002"/>
                    </a:lnTo>
                    <a:lnTo>
                      <a:pt x="54" y="1002"/>
                    </a:lnTo>
                    <a:lnTo>
                      <a:pt x="54" y="1002"/>
                    </a:lnTo>
                    <a:lnTo>
                      <a:pt x="60" y="1002"/>
                    </a:lnTo>
                    <a:lnTo>
                      <a:pt x="60" y="1002"/>
                    </a:lnTo>
                    <a:lnTo>
                      <a:pt x="60" y="1002"/>
                    </a:lnTo>
                    <a:lnTo>
                      <a:pt x="66" y="1002"/>
                    </a:lnTo>
                    <a:lnTo>
                      <a:pt x="66" y="1002"/>
                    </a:lnTo>
                    <a:lnTo>
                      <a:pt x="66" y="1002"/>
                    </a:lnTo>
                    <a:lnTo>
                      <a:pt x="66" y="1002"/>
                    </a:lnTo>
                    <a:lnTo>
                      <a:pt x="72" y="996"/>
                    </a:lnTo>
                    <a:lnTo>
                      <a:pt x="72" y="996"/>
                    </a:lnTo>
                    <a:lnTo>
                      <a:pt x="72" y="996"/>
                    </a:lnTo>
                    <a:lnTo>
                      <a:pt x="78" y="996"/>
                    </a:lnTo>
                    <a:lnTo>
                      <a:pt x="78" y="996"/>
                    </a:lnTo>
                    <a:lnTo>
                      <a:pt x="78" y="996"/>
                    </a:lnTo>
                    <a:lnTo>
                      <a:pt x="78" y="996"/>
                    </a:lnTo>
                    <a:lnTo>
                      <a:pt x="84" y="996"/>
                    </a:lnTo>
                    <a:lnTo>
                      <a:pt x="84" y="996"/>
                    </a:lnTo>
                    <a:lnTo>
                      <a:pt x="138" y="1002"/>
                    </a:lnTo>
                    <a:lnTo>
                      <a:pt x="138" y="1002"/>
                    </a:lnTo>
                    <a:lnTo>
                      <a:pt x="138" y="1002"/>
                    </a:lnTo>
                    <a:lnTo>
                      <a:pt x="144" y="1002"/>
                    </a:lnTo>
                    <a:lnTo>
                      <a:pt x="144" y="1002"/>
                    </a:lnTo>
                    <a:lnTo>
                      <a:pt x="144" y="1002"/>
                    </a:lnTo>
                    <a:lnTo>
                      <a:pt x="150" y="1002"/>
                    </a:lnTo>
                    <a:lnTo>
                      <a:pt x="150" y="1002"/>
                    </a:lnTo>
                    <a:lnTo>
                      <a:pt x="150" y="1008"/>
                    </a:lnTo>
                    <a:lnTo>
                      <a:pt x="150" y="1008"/>
                    </a:lnTo>
                    <a:lnTo>
                      <a:pt x="156" y="1008"/>
                    </a:lnTo>
                    <a:lnTo>
                      <a:pt x="156" y="1008"/>
                    </a:lnTo>
                    <a:lnTo>
                      <a:pt x="156" y="1008"/>
                    </a:lnTo>
                    <a:lnTo>
                      <a:pt x="162" y="1008"/>
                    </a:lnTo>
                    <a:lnTo>
                      <a:pt x="162" y="1008"/>
                    </a:lnTo>
                    <a:lnTo>
                      <a:pt x="162" y="1008"/>
                    </a:lnTo>
                    <a:lnTo>
                      <a:pt x="162" y="1008"/>
                    </a:lnTo>
                    <a:lnTo>
                      <a:pt x="168" y="1008"/>
                    </a:lnTo>
                    <a:lnTo>
                      <a:pt x="168" y="1008"/>
                    </a:lnTo>
                    <a:lnTo>
                      <a:pt x="168" y="1008"/>
                    </a:lnTo>
                    <a:lnTo>
                      <a:pt x="174" y="1008"/>
                    </a:lnTo>
                    <a:lnTo>
                      <a:pt x="174" y="1008"/>
                    </a:lnTo>
                    <a:lnTo>
                      <a:pt x="174" y="1008"/>
                    </a:lnTo>
                    <a:lnTo>
                      <a:pt x="180" y="1008"/>
                    </a:lnTo>
                    <a:lnTo>
                      <a:pt x="180" y="1008"/>
                    </a:lnTo>
                    <a:lnTo>
                      <a:pt x="180" y="1008"/>
                    </a:lnTo>
                    <a:lnTo>
                      <a:pt x="180" y="1008"/>
                    </a:lnTo>
                    <a:lnTo>
                      <a:pt x="186" y="1008"/>
                    </a:lnTo>
                    <a:lnTo>
                      <a:pt x="186" y="1014"/>
                    </a:lnTo>
                    <a:lnTo>
                      <a:pt x="186" y="1014"/>
                    </a:lnTo>
                    <a:lnTo>
                      <a:pt x="192" y="1014"/>
                    </a:lnTo>
                    <a:lnTo>
                      <a:pt x="192" y="1014"/>
                    </a:lnTo>
                    <a:lnTo>
                      <a:pt x="192" y="1014"/>
                    </a:lnTo>
                    <a:lnTo>
                      <a:pt x="192" y="1014"/>
                    </a:lnTo>
                    <a:lnTo>
                      <a:pt x="198" y="1014"/>
                    </a:lnTo>
                    <a:lnTo>
                      <a:pt x="198" y="1014"/>
                    </a:lnTo>
                    <a:lnTo>
                      <a:pt x="198" y="1014"/>
                    </a:lnTo>
                    <a:lnTo>
                      <a:pt x="204" y="1014"/>
                    </a:lnTo>
                    <a:lnTo>
                      <a:pt x="204" y="1014"/>
                    </a:lnTo>
                    <a:lnTo>
                      <a:pt x="204" y="1014"/>
                    </a:lnTo>
                    <a:lnTo>
                      <a:pt x="204" y="1014"/>
                    </a:lnTo>
                    <a:lnTo>
                      <a:pt x="210" y="1014"/>
                    </a:lnTo>
                    <a:lnTo>
                      <a:pt x="210" y="1014"/>
                    </a:lnTo>
                    <a:lnTo>
                      <a:pt x="210" y="1014"/>
                    </a:lnTo>
                    <a:lnTo>
                      <a:pt x="216" y="1014"/>
                    </a:lnTo>
                    <a:lnTo>
                      <a:pt x="216" y="1014"/>
                    </a:lnTo>
                    <a:lnTo>
                      <a:pt x="216" y="1008"/>
                    </a:lnTo>
                    <a:lnTo>
                      <a:pt x="222" y="1008"/>
                    </a:lnTo>
                    <a:lnTo>
                      <a:pt x="222" y="1008"/>
                    </a:lnTo>
                    <a:lnTo>
                      <a:pt x="222" y="1008"/>
                    </a:lnTo>
                    <a:lnTo>
                      <a:pt x="222" y="1008"/>
                    </a:lnTo>
                    <a:lnTo>
                      <a:pt x="228" y="1008"/>
                    </a:lnTo>
                    <a:lnTo>
                      <a:pt x="228" y="1008"/>
                    </a:lnTo>
                    <a:lnTo>
                      <a:pt x="228" y="1008"/>
                    </a:lnTo>
                    <a:lnTo>
                      <a:pt x="234" y="1008"/>
                    </a:lnTo>
                    <a:lnTo>
                      <a:pt x="234" y="1008"/>
                    </a:lnTo>
                    <a:lnTo>
                      <a:pt x="234" y="1008"/>
                    </a:lnTo>
                    <a:lnTo>
                      <a:pt x="234" y="1008"/>
                    </a:lnTo>
                    <a:lnTo>
                      <a:pt x="240" y="1008"/>
                    </a:lnTo>
                    <a:lnTo>
                      <a:pt x="240" y="1008"/>
                    </a:lnTo>
                    <a:lnTo>
                      <a:pt x="240" y="1008"/>
                    </a:lnTo>
                    <a:lnTo>
                      <a:pt x="246" y="1008"/>
                    </a:lnTo>
                    <a:lnTo>
                      <a:pt x="246" y="1008"/>
                    </a:lnTo>
                    <a:lnTo>
                      <a:pt x="246" y="1008"/>
                    </a:lnTo>
                    <a:lnTo>
                      <a:pt x="246" y="1008"/>
                    </a:lnTo>
                    <a:lnTo>
                      <a:pt x="252" y="1008"/>
                    </a:lnTo>
                    <a:lnTo>
                      <a:pt x="252" y="1002"/>
                    </a:lnTo>
                    <a:lnTo>
                      <a:pt x="252" y="1002"/>
                    </a:lnTo>
                    <a:lnTo>
                      <a:pt x="258" y="1002"/>
                    </a:lnTo>
                    <a:lnTo>
                      <a:pt x="258" y="1002"/>
                    </a:lnTo>
                    <a:lnTo>
                      <a:pt x="258" y="1002"/>
                    </a:lnTo>
                    <a:lnTo>
                      <a:pt x="258" y="1002"/>
                    </a:lnTo>
                    <a:lnTo>
                      <a:pt x="264" y="1002"/>
                    </a:lnTo>
                    <a:lnTo>
                      <a:pt x="264" y="1002"/>
                    </a:lnTo>
                    <a:lnTo>
                      <a:pt x="264" y="1002"/>
                    </a:lnTo>
                    <a:lnTo>
                      <a:pt x="270" y="1002"/>
                    </a:lnTo>
                    <a:lnTo>
                      <a:pt x="270" y="1002"/>
                    </a:lnTo>
                    <a:lnTo>
                      <a:pt x="270" y="996"/>
                    </a:lnTo>
                    <a:lnTo>
                      <a:pt x="276" y="996"/>
                    </a:lnTo>
                    <a:lnTo>
                      <a:pt x="276" y="996"/>
                    </a:lnTo>
                    <a:lnTo>
                      <a:pt x="276" y="996"/>
                    </a:lnTo>
                    <a:lnTo>
                      <a:pt x="276" y="996"/>
                    </a:lnTo>
                    <a:lnTo>
                      <a:pt x="282" y="996"/>
                    </a:lnTo>
                    <a:lnTo>
                      <a:pt x="282" y="996"/>
                    </a:lnTo>
                    <a:lnTo>
                      <a:pt x="282" y="996"/>
                    </a:lnTo>
                    <a:lnTo>
                      <a:pt x="288" y="990"/>
                    </a:lnTo>
                    <a:lnTo>
                      <a:pt x="288" y="990"/>
                    </a:lnTo>
                    <a:lnTo>
                      <a:pt x="288" y="990"/>
                    </a:lnTo>
                    <a:lnTo>
                      <a:pt x="288" y="990"/>
                    </a:lnTo>
                    <a:lnTo>
                      <a:pt x="294" y="990"/>
                    </a:lnTo>
                    <a:lnTo>
                      <a:pt x="294" y="990"/>
                    </a:lnTo>
                    <a:lnTo>
                      <a:pt x="294" y="990"/>
                    </a:lnTo>
                    <a:lnTo>
                      <a:pt x="300" y="990"/>
                    </a:lnTo>
                    <a:lnTo>
                      <a:pt x="300" y="984"/>
                    </a:lnTo>
                    <a:lnTo>
                      <a:pt x="300" y="984"/>
                    </a:lnTo>
                    <a:lnTo>
                      <a:pt x="300" y="984"/>
                    </a:lnTo>
                    <a:lnTo>
                      <a:pt x="306" y="984"/>
                    </a:lnTo>
                    <a:lnTo>
                      <a:pt x="306" y="984"/>
                    </a:lnTo>
                    <a:lnTo>
                      <a:pt x="306" y="984"/>
                    </a:lnTo>
                    <a:lnTo>
                      <a:pt x="312" y="978"/>
                    </a:lnTo>
                    <a:lnTo>
                      <a:pt x="312" y="978"/>
                    </a:lnTo>
                    <a:lnTo>
                      <a:pt x="312" y="978"/>
                    </a:lnTo>
                    <a:lnTo>
                      <a:pt x="318" y="978"/>
                    </a:lnTo>
                    <a:lnTo>
                      <a:pt x="318" y="978"/>
                    </a:lnTo>
                    <a:lnTo>
                      <a:pt x="318" y="978"/>
                    </a:lnTo>
                    <a:lnTo>
                      <a:pt x="318" y="972"/>
                    </a:lnTo>
                    <a:lnTo>
                      <a:pt x="324" y="972"/>
                    </a:lnTo>
                    <a:lnTo>
                      <a:pt x="324" y="972"/>
                    </a:lnTo>
                    <a:lnTo>
                      <a:pt x="324" y="972"/>
                    </a:lnTo>
                    <a:lnTo>
                      <a:pt x="330" y="972"/>
                    </a:lnTo>
                    <a:lnTo>
                      <a:pt x="330" y="966"/>
                    </a:lnTo>
                    <a:lnTo>
                      <a:pt x="330" y="966"/>
                    </a:lnTo>
                    <a:lnTo>
                      <a:pt x="330" y="966"/>
                    </a:lnTo>
                    <a:lnTo>
                      <a:pt x="336" y="966"/>
                    </a:lnTo>
                    <a:lnTo>
                      <a:pt x="336" y="966"/>
                    </a:lnTo>
                    <a:lnTo>
                      <a:pt x="336" y="960"/>
                    </a:lnTo>
                    <a:lnTo>
                      <a:pt x="342" y="960"/>
                    </a:lnTo>
                    <a:lnTo>
                      <a:pt x="342" y="960"/>
                    </a:lnTo>
                    <a:lnTo>
                      <a:pt x="342" y="960"/>
                    </a:lnTo>
                    <a:lnTo>
                      <a:pt x="342" y="960"/>
                    </a:lnTo>
                    <a:lnTo>
                      <a:pt x="348" y="954"/>
                    </a:lnTo>
                    <a:lnTo>
                      <a:pt x="348" y="954"/>
                    </a:lnTo>
                    <a:lnTo>
                      <a:pt x="534" y="858"/>
                    </a:lnTo>
                    <a:lnTo>
                      <a:pt x="534" y="858"/>
                    </a:lnTo>
                    <a:lnTo>
                      <a:pt x="534" y="858"/>
                    </a:lnTo>
                    <a:lnTo>
                      <a:pt x="540" y="852"/>
                    </a:lnTo>
                    <a:lnTo>
                      <a:pt x="540" y="852"/>
                    </a:lnTo>
                    <a:lnTo>
                      <a:pt x="540" y="852"/>
                    </a:lnTo>
                    <a:lnTo>
                      <a:pt x="546" y="852"/>
                    </a:lnTo>
                    <a:lnTo>
                      <a:pt x="546" y="852"/>
                    </a:lnTo>
                    <a:lnTo>
                      <a:pt x="546" y="852"/>
                    </a:lnTo>
                    <a:lnTo>
                      <a:pt x="552" y="852"/>
                    </a:lnTo>
                    <a:lnTo>
                      <a:pt x="552" y="852"/>
                    </a:lnTo>
                    <a:lnTo>
                      <a:pt x="552" y="852"/>
                    </a:lnTo>
                    <a:lnTo>
                      <a:pt x="552" y="846"/>
                    </a:lnTo>
                    <a:lnTo>
                      <a:pt x="558" y="846"/>
                    </a:lnTo>
                    <a:lnTo>
                      <a:pt x="558" y="846"/>
                    </a:lnTo>
                    <a:lnTo>
                      <a:pt x="558" y="846"/>
                    </a:lnTo>
                    <a:lnTo>
                      <a:pt x="564" y="846"/>
                    </a:lnTo>
                    <a:lnTo>
                      <a:pt x="564" y="846"/>
                    </a:lnTo>
                    <a:lnTo>
                      <a:pt x="564" y="846"/>
                    </a:lnTo>
                    <a:lnTo>
                      <a:pt x="564" y="846"/>
                    </a:lnTo>
                    <a:lnTo>
                      <a:pt x="570" y="846"/>
                    </a:lnTo>
                    <a:lnTo>
                      <a:pt x="570" y="840"/>
                    </a:lnTo>
                    <a:lnTo>
                      <a:pt x="570" y="840"/>
                    </a:lnTo>
                    <a:lnTo>
                      <a:pt x="576" y="840"/>
                    </a:lnTo>
                    <a:lnTo>
                      <a:pt x="576" y="840"/>
                    </a:lnTo>
                    <a:lnTo>
                      <a:pt x="576" y="840"/>
                    </a:lnTo>
                    <a:lnTo>
                      <a:pt x="576" y="840"/>
                    </a:lnTo>
                    <a:lnTo>
                      <a:pt x="582" y="840"/>
                    </a:lnTo>
                    <a:lnTo>
                      <a:pt x="582" y="840"/>
                    </a:lnTo>
                    <a:lnTo>
                      <a:pt x="582" y="840"/>
                    </a:lnTo>
                    <a:lnTo>
                      <a:pt x="588" y="834"/>
                    </a:lnTo>
                    <a:lnTo>
                      <a:pt x="588" y="834"/>
                    </a:lnTo>
                    <a:lnTo>
                      <a:pt x="588" y="834"/>
                    </a:lnTo>
                    <a:lnTo>
                      <a:pt x="594" y="834"/>
                    </a:lnTo>
                    <a:lnTo>
                      <a:pt x="594" y="834"/>
                    </a:lnTo>
                    <a:lnTo>
                      <a:pt x="594" y="834"/>
                    </a:lnTo>
                    <a:lnTo>
                      <a:pt x="594" y="834"/>
                    </a:lnTo>
                    <a:lnTo>
                      <a:pt x="600" y="834"/>
                    </a:lnTo>
                    <a:lnTo>
                      <a:pt x="600" y="828"/>
                    </a:lnTo>
                    <a:lnTo>
                      <a:pt x="600" y="828"/>
                    </a:lnTo>
                    <a:lnTo>
                      <a:pt x="606" y="828"/>
                    </a:lnTo>
                    <a:lnTo>
                      <a:pt x="606" y="828"/>
                    </a:lnTo>
                    <a:lnTo>
                      <a:pt x="606" y="828"/>
                    </a:lnTo>
                    <a:lnTo>
                      <a:pt x="606" y="828"/>
                    </a:lnTo>
                    <a:lnTo>
                      <a:pt x="612" y="828"/>
                    </a:lnTo>
                    <a:lnTo>
                      <a:pt x="612" y="828"/>
                    </a:lnTo>
                    <a:lnTo>
                      <a:pt x="612" y="828"/>
                    </a:lnTo>
                    <a:lnTo>
                      <a:pt x="618" y="822"/>
                    </a:lnTo>
                    <a:lnTo>
                      <a:pt x="618" y="822"/>
                    </a:lnTo>
                    <a:lnTo>
                      <a:pt x="618" y="822"/>
                    </a:lnTo>
                    <a:lnTo>
                      <a:pt x="618" y="822"/>
                    </a:lnTo>
                    <a:lnTo>
                      <a:pt x="624" y="822"/>
                    </a:lnTo>
                    <a:lnTo>
                      <a:pt x="624" y="822"/>
                    </a:lnTo>
                    <a:lnTo>
                      <a:pt x="624" y="822"/>
                    </a:lnTo>
                    <a:lnTo>
                      <a:pt x="630" y="822"/>
                    </a:lnTo>
                    <a:lnTo>
                      <a:pt x="630" y="816"/>
                    </a:lnTo>
                    <a:lnTo>
                      <a:pt x="630" y="816"/>
                    </a:lnTo>
                    <a:lnTo>
                      <a:pt x="636" y="816"/>
                    </a:lnTo>
                    <a:lnTo>
                      <a:pt x="636" y="816"/>
                    </a:lnTo>
                    <a:lnTo>
                      <a:pt x="636" y="816"/>
                    </a:lnTo>
                    <a:lnTo>
                      <a:pt x="636" y="816"/>
                    </a:lnTo>
                    <a:lnTo>
                      <a:pt x="642" y="816"/>
                    </a:lnTo>
                    <a:lnTo>
                      <a:pt x="642" y="816"/>
                    </a:lnTo>
                    <a:lnTo>
                      <a:pt x="642" y="810"/>
                    </a:lnTo>
                    <a:lnTo>
                      <a:pt x="648" y="810"/>
                    </a:lnTo>
                    <a:lnTo>
                      <a:pt x="648" y="810"/>
                    </a:lnTo>
                    <a:lnTo>
                      <a:pt x="648" y="810"/>
                    </a:lnTo>
                    <a:lnTo>
                      <a:pt x="648" y="810"/>
                    </a:lnTo>
                    <a:lnTo>
                      <a:pt x="654" y="810"/>
                    </a:lnTo>
                    <a:lnTo>
                      <a:pt x="654" y="810"/>
                    </a:lnTo>
                    <a:lnTo>
                      <a:pt x="654" y="810"/>
                    </a:lnTo>
                    <a:lnTo>
                      <a:pt x="660" y="804"/>
                    </a:lnTo>
                    <a:lnTo>
                      <a:pt x="660" y="804"/>
                    </a:lnTo>
                    <a:lnTo>
                      <a:pt x="660" y="804"/>
                    </a:lnTo>
                    <a:lnTo>
                      <a:pt x="660" y="804"/>
                    </a:lnTo>
                    <a:lnTo>
                      <a:pt x="666" y="804"/>
                    </a:lnTo>
                    <a:lnTo>
                      <a:pt x="666" y="804"/>
                    </a:lnTo>
                    <a:lnTo>
                      <a:pt x="666" y="804"/>
                    </a:lnTo>
                    <a:lnTo>
                      <a:pt x="672" y="804"/>
                    </a:lnTo>
                    <a:lnTo>
                      <a:pt x="672" y="798"/>
                    </a:lnTo>
                    <a:lnTo>
                      <a:pt x="672" y="798"/>
                    </a:lnTo>
                    <a:lnTo>
                      <a:pt x="672" y="798"/>
                    </a:lnTo>
                    <a:lnTo>
                      <a:pt x="678" y="798"/>
                    </a:lnTo>
                    <a:lnTo>
                      <a:pt x="678" y="798"/>
                    </a:lnTo>
                    <a:lnTo>
                      <a:pt x="678" y="798"/>
                    </a:lnTo>
                    <a:lnTo>
                      <a:pt x="684" y="798"/>
                    </a:lnTo>
                    <a:lnTo>
                      <a:pt x="684" y="798"/>
                    </a:lnTo>
                    <a:lnTo>
                      <a:pt x="684" y="792"/>
                    </a:lnTo>
                    <a:lnTo>
                      <a:pt x="684" y="792"/>
                    </a:lnTo>
                    <a:lnTo>
                      <a:pt x="690" y="792"/>
                    </a:lnTo>
                    <a:lnTo>
                      <a:pt x="690" y="792"/>
                    </a:lnTo>
                    <a:lnTo>
                      <a:pt x="690" y="792"/>
                    </a:lnTo>
                    <a:lnTo>
                      <a:pt x="696" y="792"/>
                    </a:lnTo>
                    <a:lnTo>
                      <a:pt x="696" y="792"/>
                    </a:lnTo>
                    <a:lnTo>
                      <a:pt x="696" y="786"/>
                    </a:lnTo>
                    <a:lnTo>
                      <a:pt x="696" y="786"/>
                    </a:lnTo>
                    <a:lnTo>
                      <a:pt x="702" y="786"/>
                    </a:lnTo>
                    <a:lnTo>
                      <a:pt x="702" y="786"/>
                    </a:lnTo>
                    <a:lnTo>
                      <a:pt x="702" y="786"/>
                    </a:lnTo>
                    <a:lnTo>
                      <a:pt x="708" y="786"/>
                    </a:lnTo>
                    <a:lnTo>
                      <a:pt x="708" y="786"/>
                    </a:lnTo>
                    <a:lnTo>
                      <a:pt x="708" y="786"/>
                    </a:lnTo>
                    <a:lnTo>
                      <a:pt x="708" y="780"/>
                    </a:lnTo>
                    <a:lnTo>
                      <a:pt x="708" y="780"/>
                    </a:lnTo>
                    <a:lnTo>
                      <a:pt x="714" y="780"/>
                    </a:lnTo>
                    <a:lnTo>
                      <a:pt x="714" y="780"/>
                    </a:lnTo>
                    <a:lnTo>
                      <a:pt x="714" y="780"/>
                    </a:lnTo>
                    <a:lnTo>
                      <a:pt x="720" y="780"/>
                    </a:lnTo>
                    <a:lnTo>
                      <a:pt x="720" y="780"/>
                    </a:lnTo>
                    <a:lnTo>
                      <a:pt x="720" y="780"/>
                    </a:lnTo>
                    <a:lnTo>
                      <a:pt x="720" y="774"/>
                    </a:lnTo>
                    <a:lnTo>
                      <a:pt x="726" y="774"/>
                    </a:lnTo>
                    <a:lnTo>
                      <a:pt x="726" y="774"/>
                    </a:lnTo>
                    <a:lnTo>
                      <a:pt x="726" y="774"/>
                    </a:lnTo>
                    <a:lnTo>
                      <a:pt x="732" y="774"/>
                    </a:lnTo>
                    <a:lnTo>
                      <a:pt x="732" y="774"/>
                    </a:lnTo>
                    <a:lnTo>
                      <a:pt x="732" y="774"/>
                    </a:lnTo>
                    <a:lnTo>
                      <a:pt x="732" y="768"/>
                    </a:lnTo>
                    <a:lnTo>
                      <a:pt x="738" y="768"/>
                    </a:lnTo>
                    <a:lnTo>
                      <a:pt x="738" y="768"/>
                    </a:lnTo>
                    <a:lnTo>
                      <a:pt x="738" y="768"/>
                    </a:lnTo>
                    <a:lnTo>
                      <a:pt x="744" y="768"/>
                    </a:lnTo>
                    <a:lnTo>
                      <a:pt x="744" y="768"/>
                    </a:lnTo>
                    <a:lnTo>
                      <a:pt x="744" y="768"/>
                    </a:lnTo>
                    <a:lnTo>
                      <a:pt x="750" y="762"/>
                    </a:lnTo>
                    <a:lnTo>
                      <a:pt x="750" y="762"/>
                    </a:lnTo>
                    <a:lnTo>
                      <a:pt x="750" y="762"/>
                    </a:lnTo>
                    <a:lnTo>
                      <a:pt x="750" y="762"/>
                    </a:lnTo>
                    <a:lnTo>
                      <a:pt x="756" y="762"/>
                    </a:lnTo>
                    <a:lnTo>
                      <a:pt x="756" y="762"/>
                    </a:lnTo>
                    <a:lnTo>
                      <a:pt x="756" y="762"/>
                    </a:lnTo>
                    <a:lnTo>
                      <a:pt x="762" y="756"/>
                    </a:lnTo>
                    <a:lnTo>
                      <a:pt x="762" y="756"/>
                    </a:lnTo>
                    <a:lnTo>
                      <a:pt x="762" y="756"/>
                    </a:lnTo>
                    <a:lnTo>
                      <a:pt x="762" y="756"/>
                    </a:lnTo>
                    <a:lnTo>
                      <a:pt x="768" y="756"/>
                    </a:lnTo>
                    <a:lnTo>
                      <a:pt x="768" y="756"/>
                    </a:lnTo>
                    <a:lnTo>
                      <a:pt x="768" y="756"/>
                    </a:lnTo>
                    <a:lnTo>
                      <a:pt x="774" y="750"/>
                    </a:lnTo>
                    <a:lnTo>
                      <a:pt x="774" y="750"/>
                    </a:lnTo>
                    <a:lnTo>
                      <a:pt x="774" y="750"/>
                    </a:lnTo>
                    <a:lnTo>
                      <a:pt x="774" y="750"/>
                    </a:lnTo>
                    <a:lnTo>
                      <a:pt x="780" y="750"/>
                    </a:lnTo>
                    <a:lnTo>
                      <a:pt x="780" y="750"/>
                    </a:lnTo>
                    <a:lnTo>
                      <a:pt x="780" y="750"/>
                    </a:lnTo>
                    <a:lnTo>
                      <a:pt x="786" y="744"/>
                    </a:lnTo>
                    <a:lnTo>
                      <a:pt x="786" y="744"/>
                    </a:lnTo>
                    <a:lnTo>
                      <a:pt x="786" y="744"/>
                    </a:lnTo>
                    <a:lnTo>
                      <a:pt x="792" y="744"/>
                    </a:lnTo>
                    <a:lnTo>
                      <a:pt x="792" y="744"/>
                    </a:lnTo>
                    <a:lnTo>
                      <a:pt x="792" y="744"/>
                    </a:lnTo>
                    <a:lnTo>
                      <a:pt x="792" y="738"/>
                    </a:lnTo>
                    <a:lnTo>
                      <a:pt x="798" y="738"/>
                    </a:lnTo>
                    <a:lnTo>
                      <a:pt x="798" y="738"/>
                    </a:lnTo>
                    <a:lnTo>
                      <a:pt x="798" y="738"/>
                    </a:lnTo>
                    <a:lnTo>
                      <a:pt x="804" y="738"/>
                    </a:lnTo>
                    <a:lnTo>
                      <a:pt x="804" y="738"/>
                    </a:lnTo>
                    <a:lnTo>
                      <a:pt x="804" y="738"/>
                    </a:lnTo>
                    <a:lnTo>
                      <a:pt x="804" y="732"/>
                    </a:lnTo>
                    <a:lnTo>
                      <a:pt x="810" y="732"/>
                    </a:lnTo>
                    <a:lnTo>
                      <a:pt x="810" y="732"/>
                    </a:lnTo>
                    <a:lnTo>
                      <a:pt x="810" y="732"/>
                    </a:lnTo>
                    <a:lnTo>
                      <a:pt x="816" y="732"/>
                    </a:lnTo>
                    <a:lnTo>
                      <a:pt x="816" y="732"/>
                    </a:lnTo>
                    <a:lnTo>
                      <a:pt x="816" y="732"/>
                    </a:lnTo>
                    <a:lnTo>
                      <a:pt x="816" y="726"/>
                    </a:lnTo>
                    <a:lnTo>
                      <a:pt x="822" y="726"/>
                    </a:lnTo>
                    <a:lnTo>
                      <a:pt x="822" y="726"/>
                    </a:lnTo>
                    <a:lnTo>
                      <a:pt x="822" y="726"/>
                    </a:lnTo>
                    <a:lnTo>
                      <a:pt x="828" y="726"/>
                    </a:lnTo>
                    <a:lnTo>
                      <a:pt x="828" y="726"/>
                    </a:lnTo>
                    <a:lnTo>
                      <a:pt x="828" y="720"/>
                    </a:lnTo>
                    <a:lnTo>
                      <a:pt x="828" y="720"/>
                    </a:lnTo>
                    <a:lnTo>
                      <a:pt x="834" y="720"/>
                    </a:lnTo>
                    <a:lnTo>
                      <a:pt x="834" y="720"/>
                    </a:lnTo>
                    <a:lnTo>
                      <a:pt x="834" y="720"/>
                    </a:lnTo>
                    <a:lnTo>
                      <a:pt x="840" y="720"/>
                    </a:lnTo>
                    <a:lnTo>
                      <a:pt x="840" y="714"/>
                    </a:lnTo>
                    <a:lnTo>
                      <a:pt x="840" y="714"/>
                    </a:lnTo>
                    <a:lnTo>
                      <a:pt x="846" y="714"/>
                    </a:lnTo>
                    <a:lnTo>
                      <a:pt x="846" y="714"/>
                    </a:lnTo>
                    <a:lnTo>
                      <a:pt x="846" y="714"/>
                    </a:lnTo>
                    <a:lnTo>
                      <a:pt x="846" y="714"/>
                    </a:lnTo>
                    <a:lnTo>
                      <a:pt x="852" y="708"/>
                    </a:lnTo>
                    <a:lnTo>
                      <a:pt x="852" y="708"/>
                    </a:lnTo>
                    <a:lnTo>
                      <a:pt x="852" y="708"/>
                    </a:lnTo>
                    <a:lnTo>
                      <a:pt x="858" y="708"/>
                    </a:lnTo>
                    <a:lnTo>
                      <a:pt x="858" y="708"/>
                    </a:lnTo>
                    <a:lnTo>
                      <a:pt x="858" y="708"/>
                    </a:lnTo>
                    <a:lnTo>
                      <a:pt x="858" y="708"/>
                    </a:lnTo>
                    <a:lnTo>
                      <a:pt x="864" y="702"/>
                    </a:lnTo>
                    <a:lnTo>
                      <a:pt x="864" y="702"/>
                    </a:lnTo>
                    <a:lnTo>
                      <a:pt x="864" y="702"/>
                    </a:lnTo>
                    <a:lnTo>
                      <a:pt x="870" y="702"/>
                    </a:lnTo>
                    <a:lnTo>
                      <a:pt x="870" y="702"/>
                    </a:lnTo>
                    <a:lnTo>
                      <a:pt x="870" y="702"/>
                    </a:lnTo>
                    <a:lnTo>
                      <a:pt x="870" y="696"/>
                    </a:lnTo>
                    <a:lnTo>
                      <a:pt x="876" y="696"/>
                    </a:lnTo>
                    <a:lnTo>
                      <a:pt x="876" y="696"/>
                    </a:lnTo>
                    <a:lnTo>
                      <a:pt x="876" y="696"/>
                    </a:lnTo>
                    <a:lnTo>
                      <a:pt x="882" y="696"/>
                    </a:lnTo>
                    <a:lnTo>
                      <a:pt x="882" y="696"/>
                    </a:lnTo>
                    <a:lnTo>
                      <a:pt x="882" y="690"/>
                    </a:lnTo>
                    <a:lnTo>
                      <a:pt x="888" y="690"/>
                    </a:lnTo>
                    <a:lnTo>
                      <a:pt x="888" y="690"/>
                    </a:lnTo>
                    <a:lnTo>
                      <a:pt x="888" y="690"/>
                    </a:lnTo>
                    <a:lnTo>
                      <a:pt x="888" y="690"/>
                    </a:lnTo>
                    <a:lnTo>
                      <a:pt x="894" y="690"/>
                    </a:lnTo>
                    <a:lnTo>
                      <a:pt x="894" y="684"/>
                    </a:lnTo>
                    <a:lnTo>
                      <a:pt x="894" y="684"/>
                    </a:lnTo>
                    <a:lnTo>
                      <a:pt x="900" y="684"/>
                    </a:lnTo>
                    <a:lnTo>
                      <a:pt x="900" y="684"/>
                    </a:lnTo>
                    <a:lnTo>
                      <a:pt x="900" y="684"/>
                    </a:lnTo>
                    <a:lnTo>
                      <a:pt x="900" y="684"/>
                    </a:lnTo>
                    <a:lnTo>
                      <a:pt x="906" y="678"/>
                    </a:lnTo>
                    <a:lnTo>
                      <a:pt x="906" y="678"/>
                    </a:lnTo>
                    <a:lnTo>
                      <a:pt x="906" y="678"/>
                    </a:lnTo>
                    <a:lnTo>
                      <a:pt x="912" y="678"/>
                    </a:lnTo>
                    <a:lnTo>
                      <a:pt x="912" y="678"/>
                    </a:lnTo>
                    <a:lnTo>
                      <a:pt x="912" y="678"/>
                    </a:lnTo>
                    <a:lnTo>
                      <a:pt x="912" y="672"/>
                    </a:lnTo>
                    <a:lnTo>
                      <a:pt x="918" y="672"/>
                    </a:lnTo>
                    <a:lnTo>
                      <a:pt x="918" y="672"/>
                    </a:lnTo>
                    <a:lnTo>
                      <a:pt x="918" y="672"/>
                    </a:lnTo>
                    <a:lnTo>
                      <a:pt x="924" y="672"/>
                    </a:lnTo>
                    <a:lnTo>
                      <a:pt x="924" y="666"/>
                    </a:lnTo>
                    <a:lnTo>
                      <a:pt x="924" y="666"/>
                    </a:lnTo>
                    <a:lnTo>
                      <a:pt x="924" y="666"/>
                    </a:lnTo>
                    <a:lnTo>
                      <a:pt x="930" y="666"/>
                    </a:lnTo>
                    <a:lnTo>
                      <a:pt x="930" y="666"/>
                    </a:lnTo>
                    <a:lnTo>
                      <a:pt x="930" y="666"/>
                    </a:lnTo>
                    <a:lnTo>
                      <a:pt x="936" y="660"/>
                    </a:lnTo>
                    <a:lnTo>
                      <a:pt x="936" y="660"/>
                    </a:lnTo>
                    <a:lnTo>
                      <a:pt x="936" y="660"/>
                    </a:lnTo>
                    <a:lnTo>
                      <a:pt x="936" y="660"/>
                    </a:lnTo>
                    <a:lnTo>
                      <a:pt x="942" y="660"/>
                    </a:lnTo>
                    <a:lnTo>
                      <a:pt x="942" y="660"/>
                    </a:lnTo>
                    <a:lnTo>
                      <a:pt x="942" y="654"/>
                    </a:lnTo>
                    <a:lnTo>
                      <a:pt x="948" y="654"/>
                    </a:lnTo>
                    <a:lnTo>
                      <a:pt x="948" y="654"/>
                    </a:lnTo>
                    <a:lnTo>
                      <a:pt x="948" y="654"/>
                    </a:lnTo>
                    <a:lnTo>
                      <a:pt x="954" y="654"/>
                    </a:lnTo>
                    <a:lnTo>
                      <a:pt x="954" y="654"/>
                    </a:lnTo>
                    <a:lnTo>
                      <a:pt x="954" y="648"/>
                    </a:lnTo>
                    <a:lnTo>
                      <a:pt x="954" y="648"/>
                    </a:lnTo>
                    <a:lnTo>
                      <a:pt x="960" y="648"/>
                    </a:lnTo>
                    <a:lnTo>
                      <a:pt x="960" y="648"/>
                    </a:lnTo>
                    <a:lnTo>
                      <a:pt x="960" y="648"/>
                    </a:lnTo>
                    <a:lnTo>
                      <a:pt x="966" y="642"/>
                    </a:lnTo>
                    <a:lnTo>
                      <a:pt x="966" y="642"/>
                    </a:lnTo>
                    <a:lnTo>
                      <a:pt x="966" y="642"/>
                    </a:lnTo>
                    <a:lnTo>
                      <a:pt x="966" y="642"/>
                    </a:lnTo>
                    <a:lnTo>
                      <a:pt x="972" y="642"/>
                    </a:lnTo>
                    <a:lnTo>
                      <a:pt x="972" y="642"/>
                    </a:lnTo>
                    <a:lnTo>
                      <a:pt x="972" y="636"/>
                    </a:lnTo>
                    <a:lnTo>
                      <a:pt x="978" y="636"/>
                    </a:lnTo>
                    <a:lnTo>
                      <a:pt x="978" y="636"/>
                    </a:lnTo>
                    <a:lnTo>
                      <a:pt x="978" y="636"/>
                    </a:lnTo>
                    <a:lnTo>
                      <a:pt x="978" y="636"/>
                    </a:lnTo>
                    <a:lnTo>
                      <a:pt x="984" y="630"/>
                    </a:lnTo>
                    <a:lnTo>
                      <a:pt x="984" y="630"/>
                    </a:lnTo>
                    <a:lnTo>
                      <a:pt x="984" y="630"/>
                    </a:lnTo>
                    <a:lnTo>
                      <a:pt x="990" y="630"/>
                    </a:lnTo>
                    <a:lnTo>
                      <a:pt x="990" y="630"/>
                    </a:lnTo>
                    <a:lnTo>
                      <a:pt x="990" y="630"/>
                    </a:lnTo>
                    <a:lnTo>
                      <a:pt x="990" y="624"/>
                    </a:lnTo>
                    <a:lnTo>
                      <a:pt x="996" y="624"/>
                    </a:lnTo>
                    <a:lnTo>
                      <a:pt x="996" y="624"/>
                    </a:lnTo>
                    <a:lnTo>
                      <a:pt x="996" y="624"/>
                    </a:lnTo>
                    <a:lnTo>
                      <a:pt x="1002" y="624"/>
                    </a:lnTo>
                    <a:lnTo>
                      <a:pt x="1002" y="618"/>
                    </a:lnTo>
                    <a:lnTo>
                      <a:pt x="1002" y="618"/>
                    </a:lnTo>
                    <a:lnTo>
                      <a:pt x="1008" y="618"/>
                    </a:lnTo>
                    <a:lnTo>
                      <a:pt x="1008" y="618"/>
                    </a:lnTo>
                    <a:lnTo>
                      <a:pt x="1008" y="618"/>
                    </a:lnTo>
                    <a:lnTo>
                      <a:pt x="1008" y="612"/>
                    </a:lnTo>
                    <a:lnTo>
                      <a:pt x="1014" y="612"/>
                    </a:lnTo>
                    <a:lnTo>
                      <a:pt x="1014" y="612"/>
                    </a:lnTo>
                    <a:lnTo>
                      <a:pt x="1014" y="612"/>
                    </a:lnTo>
                    <a:lnTo>
                      <a:pt x="1020" y="612"/>
                    </a:lnTo>
                    <a:lnTo>
                      <a:pt x="1020" y="612"/>
                    </a:lnTo>
                    <a:lnTo>
                      <a:pt x="1020" y="606"/>
                    </a:lnTo>
                    <a:lnTo>
                      <a:pt x="1020" y="606"/>
                    </a:lnTo>
                    <a:lnTo>
                      <a:pt x="1026" y="606"/>
                    </a:lnTo>
                    <a:lnTo>
                      <a:pt x="1026" y="606"/>
                    </a:lnTo>
                    <a:lnTo>
                      <a:pt x="1026" y="606"/>
                    </a:lnTo>
                    <a:lnTo>
                      <a:pt x="1032" y="600"/>
                    </a:lnTo>
                    <a:lnTo>
                      <a:pt x="1032" y="600"/>
                    </a:lnTo>
                    <a:lnTo>
                      <a:pt x="1032" y="600"/>
                    </a:lnTo>
                    <a:lnTo>
                      <a:pt x="1032" y="600"/>
                    </a:lnTo>
                    <a:lnTo>
                      <a:pt x="1038" y="594"/>
                    </a:lnTo>
                    <a:lnTo>
                      <a:pt x="1038" y="594"/>
                    </a:lnTo>
                    <a:lnTo>
                      <a:pt x="1038" y="594"/>
                    </a:lnTo>
                    <a:lnTo>
                      <a:pt x="1044" y="594"/>
                    </a:lnTo>
                    <a:lnTo>
                      <a:pt x="1044" y="588"/>
                    </a:lnTo>
                    <a:lnTo>
                      <a:pt x="1044" y="588"/>
                    </a:lnTo>
                    <a:lnTo>
                      <a:pt x="1044" y="588"/>
                    </a:lnTo>
                    <a:lnTo>
                      <a:pt x="1050" y="582"/>
                    </a:lnTo>
                    <a:lnTo>
                      <a:pt x="1050" y="582"/>
                    </a:lnTo>
                    <a:lnTo>
                      <a:pt x="1050" y="582"/>
                    </a:lnTo>
                    <a:lnTo>
                      <a:pt x="1056" y="576"/>
                    </a:lnTo>
                    <a:lnTo>
                      <a:pt x="1056" y="576"/>
                    </a:lnTo>
                    <a:lnTo>
                      <a:pt x="1056" y="576"/>
                    </a:lnTo>
                    <a:lnTo>
                      <a:pt x="1056" y="570"/>
                    </a:lnTo>
                    <a:lnTo>
                      <a:pt x="1062" y="570"/>
                    </a:lnTo>
                    <a:lnTo>
                      <a:pt x="1062" y="564"/>
                    </a:lnTo>
                    <a:lnTo>
                      <a:pt x="1062" y="564"/>
                    </a:lnTo>
                    <a:lnTo>
                      <a:pt x="1068" y="564"/>
                    </a:lnTo>
                    <a:lnTo>
                      <a:pt x="1068" y="558"/>
                    </a:lnTo>
                    <a:lnTo>
                      <a:pt x="1068" y="558"/>
                    </a:lnTo>
                    <a:lnTo>
                      <a:pt x="1068" y="552"/>
                    </a:lnTo>
                    <a:lnTo>
                      <a:pt x="1074" y="552"/>
                    </a:lnTo>
                    <a:lnTo>
                      <a:pt x="1074" y="546"/>
                    </a:lnTo>
                    <a:lnTo>
                      <a:pt x="1074" y="546"/>
                    </a:lnTo>
                    <a:lnTo>
                      <a:pt x="1080" y="540"/>
                    </a:lnTo>
                    <a:lnTo>
                      <a:pt x="1080" y="540"/>
                    </a:lnTo>
                    <a:lnTo>
                      <a:pt x="1080" y="534"/>
                    </a:lnTo>
                    <a:lnTo>
                      <a:pt x="1080" y="534"/>
                    </a:lnTo>
                    <a:lnTo>
                      <a:pt x="1086" y="528"/>
                    </a:lnTo>
                    <a:lnTo>
                      <a:pt x="1086" y="528"/>
                    </a:lnTo>
                    <a:lnTo>
                      <a:pt x="1086" y="522"/>
                    </a:lnTo>
                    <a:lnTo>
                      <a:pt x="1092" y="522"/>
                    </a:lnTo>
                    <a:lnTo>
                      <a:pt x="1092" y="516"/>
                    </a:lnTo>
                    <a:lnTo>
                      <a:pt x="1092" y="516"/>
                    </a:lnTo>
                    <a:lnTo>
                      <a:pt x="1098" y="510"/>
                    </a:lnTo>
                    <a:lnTo>
                      <a:pt x="1098" y="510"/>
                    </a:lnTo>
                    <a:lnTo>
                      <a:pt x="1098" y="504"/>
                    </a:lnTo>
                    <a:lnTo>
                      <a:pt x="1098" y="504"/>
                    </a:lnTo>
                    <a:lnTo>
                      <a:pt x="1104" y="498"/>
                    </a:lnTo>
                    <a:lnTo>
                      <a:pt x="1104" y="498"/>
                    </a:lnTo>
                    <a:lnTo>
                      <a:pt x="1104" y="492"/>
                    </a:lnTo>
                    <a:lnTo>
                      <a:pt x="1110" y="492"/>
                    </a:lnTo>
                    <a:lnTo>
                      <a:pt x="1110" y="486"/>
                    </a:lnTo>
                    <a:lnTo>
                      <a:pt x="1110" y="486"/>
                    </a:lnTo>
                    <a:lnTo>
                      <a:pt x="1110" y="480"/>
                    </a:lnTo>
                    <a:lnTo>
                      <a:pt x="1116" y="480"/>
                    </a:lnTo>
                    <a:lnTo>
                      <a:pt x="1116" y="474"/>
                    </a:lnTo>
                    <a:lnTo>
                      <a:pt x="1116" y="474"/>
                    </a:lnTo>
                    <a:lnTo>
                      <a:pt x="1122" y="468"/>
                    </a:lnTo>
                    <a:lnTo>
                      <a:pt x="1122" y="468"/>
                    </a:lnTo>
                    <a:lnTo>
                      <a:pt x="1122" y="462"/>
                    </a:lnTo>
                    <a:lnTo>
                      <a:pt x="1122" y="462"/>
                    </a:lnTo>
                    <a:lnTo>
                      <a:pt x="1128" y="456"/>
                    </a:lnTo>
                    <a:lnTo>
                      <a:pt x="1128" y="456"/>
                    </a:lnTo>
                    <a:lnTo>
                      <a:pt x="1128" y="450"/>
                    </a:lnTo>
                    <a:lnTo>
                      <a:pt x="1134" y="450"/>
                    </a:lnTo>
                    <a:lnTo>
                      <a:pt x="1134" y="444"/>
                    </a:lnTo>
                    <a:lnTo>
                      <a:pt x="1134" y="438"/>
                    </a:lnTo>
                    <a:lnTo>
                      <a:pt x="1134" y="438"/>
                    </a:lnTo>
                    <a:lnTo>
                      <a:pt x="1140" y="432"/>
                    </a:lnTo>
                    <a:lnTo>
                      <a:pt x="1140" y="432"/>
                    </a:lnTo>
                    <a:lnTo>
                      <a:pt x="1140" y="426"/>
                    </a:lnTo>
                    <a:lnTo>
                      <a:pt x="1146" y="426"/>
                    </a:lnTo>
                    <a:lnTo>
                      <a:pt x="1146" y="420"/>
                    </a:lnTo>
                    <a:lnTo>
                      <a:pt x="1146" y="420"/>
                    </a:lnTo>
                    <a:lnTo>
                      <a:pt x="1152" y="414"/>
                    </a:lnTo>
                    <a:lnTo>
                      <a:pt x="1152" y="414"/>
                    </a:lnTo>
                    <a:lnTo>
                      <a:pt x="1152" y="408"/>
                    </a:lnTo>
                    <a:lnTo>
                      <a:pt x="1152" y="408"/>
                    </a:lnTo>
                    <a:lnTo>
                      <a:pt x="1158" y="402"/>
                    </a:lnTo>
                    <a:lnTo>
                      <a:pt x="1158" y="396"/>
                    </a:lnTo>
                    <a:lnTo>
                      <a:pt x="1158" y="396"/>
                    </a:lnTo>
                    <a:lnTo>
                      <a:pt x="1164" y="390"/>
                    </a:lnTo>
                    <a:lnTo>
                      <a:pt x="1164" y="390"/>
                    </a:lnTo>
                    <a:lnTo>
                      <a:pt x="1164" y="384"/>
                    </a:lnTo>
                    <a:lnTo>
                      <a:pt x="1164" y="384"/>
                    </a:lnTo>
                    <a:lnTo>
                      <a:pt x="1170" y="378"/>
                    </a:lnTo>
                    <a:lnTo>
                      <a:pt x="1170" y="372"/>
                    </a:lnTo>
                    <a:lnTo>
                      <a:pt x="1170" y="372"/>
                    </a:lnTo>
                    <a:lnTo>
                      <a:pt x="1176" y="366"/>
                    </a:lnTo>
                    <a:lnTo>
                      <a:pt x="1176" y="366"/>
                    </a:lnTo>
                    <a:lnTo>
                      <a:pt x="1176" y="360"/>
                    </a:lnTo>
                    <a:lnTo>
                      <a:pt x="1176" y="360"/>
                    </a:lnTo>
                    <a:lnTo>
                      <a:pt x="1182" y="354"/>
                    </a:lnTo>
                    <a:lnTo>
                      <a:pt x="1182" y="354"/>
                    </a:lnTo>
                    <a:lnTo>
                      <a:pt x="1182" y="348"/>
                    </a:lnTo>
                    <a:lnTo>
                      <a:pt x="1188" y="342"/>
                    </a:lnTo>
                    <a:lnTo>
                      <a:pt x="1188" y="342"/>
                    </a:lnTo>
                    <a:lnTo>
                      <a:pt x="1188" y="336"/>
                    </a:lnTo>
                    <a:lnTo>
                      <a:pt x="1188" y="336"/>
                    </a:lnTo>
                    <a:lnTo>
                      <a:pt x="1194" y="330"/>
                    </a:lnTo>
                    <a:lnTo>
                      <a:pt x="1194" y="324"/>
                    </a:lnTo>
                    <a:lnTo>
                      <a:pt x="1194" y="324"/>
                    </a:lnTo>
                    <a:lnTo>
                      <a:pt x="1200" y="318"/>
                    </a:lnTo>
                    <a:lnTo>
                      <a:pt x="1200" y="318"/>
                    </a:lnTo>
                    <a:lnTo>
                      <a:pt x="1200" y="312"/>
                    </a:lnTo>
                    <a:lnTo>
                      <a:pt x="1200" y="312"/>
                    </a:lnTo>
                    <a:lnTo>
                      <a:pt x="1206" y="306"/>
                    </a:lnTo>
                    <a:lnTo>
                      <a:pt x="1206" y="300"/>
                    </a:lnTo>
                    <a:lnTo>
                      <a:pt x="1206" y="300"/>
                    </a:lnTo>
                    <a:lnTo>
                      <a:pt x="1212" y="294"/>
                    </a:lnTo>
                    <a:lnTo>
                      <a:pt x="1212" y="294"/>
                    </a:lnTo>
                    <a:lnTo>
                      <a:pt x="1212" y="288"/>
                    </a:lnTo>
                    <a:lnTo>
                      <a:pt x="1218" y="282"/>
                    </a:lnTo>
                    <a:lnTo>
                      <a:pt x="1218" y="282"/>
                    </a:lnTo>
                    <a:lnTo>
                      <a:pt x="1218" y="276"/>
                    </a:lnTo>
                    <a:lnTo>
                      <a:pt x="1218" y="276"/>
                    </a:lnTo>
                    <a:lnTo>
                      <a:pt x="1224" y="270"/>
                    </a:lnTo>
                    <a:lnTo>
                      <a:pt x="1224" y="264"/>
                    </a:lnTo>
                    <a:lnTo>
                      <a:pt x="1224" y="264"/>
                    </a:lnTo>
                    <a:lnTo>
                      <a:pt x="1230" y="258"/>
                    </a:lnTo>
                    <a:lnTo>
                      <a:pt x="1230" y="252"/>
                    </a:lnTo>
                    <a:lnTo>
                      <a:pt x="1230" y="252"/>
                    </a:lnTo>
                    <a:lnTo>
                      <a:pt x="1230" y="246"/>
                    </a:lnTo>
                    <a:lnTo>
                      <a:pt x="1236" y="246"/>
                    </a:lnTo>
                    <a:lnTo>
                      <a:pt x="1236" y="240"/>
                    </a:lnTo>
                    <a:lnTo>
                      <a:pt x="1236" y="234"/>
                    </a:lnTo>
                    <a:lnTo>
                      <a:pt x="1242" y="234"/>
                    </a:lnTo>
                    <a:lnTo>
                      <a:pt x="1242" y="228"/>
                    </a:lnTo>
                    <a:lnTo>
                      <a:pt x="1242" y="228"/>
                    </a:lnTo>
                    <a:lnTo>
                      <a:pt x="1242" y="222"/>
                    </a:lnTo>
                    <a:lnTo>
                      <a:pt x="1248" y="216"/>
                    </a:lnTo>
                    <a:lnTo>
                      <a:pt x="1248" y="216"/>
                    </a:lnTo>
                    <a:lnTo>
                      <a:pt x="1248" y="210"/>
                    </a:lnTo>
                    <a:lnTo>
                      <a:pt x="1254" y="204"/>
                    </a:lnTo>
                    <a:lnTo>
                      <a:pt x="1254" y="204"/>
                    </a:lnTo>
                    <a:lnTo>
                      <a:pt x="1254" y="198"/>
                    </a:lnTo>
                    <a:lnTo>
                      <a:pt x="1254" y="192"/>
                    </a:lnTo>
                    <a:lnTo>
                      <a:pt x="1260" y="192"/>
                    </a:lnTo>
                    <a:lnTo>
                      <a:pt x="1260" y="186"/>
                    </a:lnTo>
                    <a:lnTo>
                      <a:pt x="1260" y="186"/>
                    </a:lnTo>
                    <a:lnTo>
                      <a:pt x="1266" y="180"/>
                    </a:lnTo>
                    <a:lnTo>
                      <a:pt x="1266" y="174"/>
                    </a:lnTo>
                    <a:lnTo>
                      <a:pt x="1266" y="174"/>
                    </a:lnTo>
                    <a:lnTo>
                      <a:pt x="1272" y="168"/>
                    </a:lnTo>
                    <a:lnTo>
                      <a:pt x="1272" y="162"/>
                    </a:lnTo>
                    <a:lnTo>
                      <a:pt x="1272" y="162"/>
                    </a:lnTo>
                    <a:lnTo>
                      <a:pt x="1272" y="156"/>
                    </a:lnTo>
                    <a:lnTo>
                      <a:pt x="1278" y="150"/>
                    </a:lnTo>
                    <a:lnTo>
                      <a:pt x="1278" y="150"/>
                    </a:lnTo>
                    <a:lnTo>
                      <a:pt x="1278" y="144"/>
                    </a:lnTo>
                    <a:lnTo>
                      <a:pt x="1284" y="138"/>
                    </a:lnTo>
                    <a:lnTo>
                      <a:pt x="1284" y="138"/>
                    </a:lnTo>
                    <a:lnTo>
                      <a:pt x="1284" y="132"/>
                    </a:lnTo>
                    <a:lnTo>
                      <a:pt x="1284" y="126"/>
                    </a:lnTo>
                    <a:lnTo>
                      <a:pt x="1290" y="126"/>
                    </a:lnTo>
                    <a:lnTo>
                      <a:pt x="1290" y="120"/>
                    </a:lnTo>
                    <a:lnTo>
                      <a:pt x="1290" y="114"/>
                    </a:lnTo>
                    <a:lnTo>
                      <a:pt x="1296" y="114"/>
                    </a:lnTo>
                    <a:lnTo>
                      <a:pt x="1296" y="108"/>
                    </a:lnTo>
                    <a:lnTo>
                      <a:pt x="1296" y="102"/>
                    </a:lnTo>
                    <a:lnTo>
                      <a:pt x="1296" y="102"/>
                    </a:lnTo>
                    <a:lnTo>
                      <a:pt x="1302" y="96"/>
                    </a:lnTo>
                    <a:lnTo>
                      <a:pt x="1302" y="90"/>
                    </a:lnTo>
                    <a:lnTo>
                      <a:pt x="1302" y="90"/>
                    </a:lnTo>
                    <a:lnTo>
                      <a:pt x="1308" y="84"/>
                    </a:lnTo>
                    <a:lnTo>
                      <a:pt x="1308" y="78"/>
                    </a:lnTo>
                    <a:lnTo>
                      <a:pt x="1308" y="78"/>
                    </a:lnTo>
                    <a:lnTo>
                      <a:pt x="1308" y="72"/>
                    </a:lnTo>
                    <a:lnTo>
                      <a:pt x="1314" y="66"/>
                    </a:lnTo>
                    <a:lnTo>
                      <a:pt x="1314" y="66"/>
                    </a:lnTo>
                    <a:lnTo>
                      <a:pt x="1314" y="60"/>
                    </a:lnTo>
                    <a:lnTo>
                      <a:pt x="1320" y="54"/>
                    </a:lnTo>
                    <a:lnTo>
                      <a:pt x="1320" y="54"/>
                    </a:lnTo>
                    <a:lnTo>
                      <a:pt x="1320" y="48"/>
                    </a:lnTo>
                    <a:lnTo>
                      <a:pt x="1320" y="42"/>
                    </a:lnTo>
                    <a:lnTo>
                      <a:pt x="1326" y="36"/>
                    </a:lnTo>
                    <a:lnTo>
                      <a:pt x="1326" y="36"/>
                    </a:lnTo>
                    <a:lnTo>
                      <a:pt x="1326" y="30"/>
                    </a:lnTo>
                    <a:lnTo>
                      <a:pt x="1332" y="24"/>
                    </a:lnTo>
                    <a:lnTo>
                      <a:pt x="1332" y="24"/>
                    </a:lnTo>
                    <a:lnTo>
                      <a:pt x="1332" y="18"/>
                    </a:lnTo>
                    <a:lnTo>
                      <a:pt x="1338" y="12"/>
                    </a:lnTo>
                    <a:lnTo>
                      <a:pt x="1338" y="12"/>
                    </a:lnTo>
                    <a:lnTo>
                      <a:pt x="1338" y="6"/>
                    </a:lnTo>
                    <a:lnTo>
                      <a:pt x="1338" y="6"/>
                    </a:lnTo>
                    <a:lnTo>
                      <a:pt x="1344" y="6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62" y="6"/>
                    </a:lnTo>
                    <a:lnTo>
                      <a:pt x="1362" y="6"/>
                    </a:lnTo>
                    <a:lnTo>
                      <a:pt x="1362" y="6"/>
                    </a:lnTo>
                    <a:lnTo>
                      <a:pt x="1362" y="12"/>
                    </a:lnTo>
                    <a:lnTo>
                      <a:pt x="1368" y="18"/>
                    </a:lnTo>
                    <a:lnTo>
                      <a:pt x="1368" y="18"/>
                    </a:lnTo>
                    <a:lnTo>
                      <a:pt x="1368" y="24"/>
                    </a:lnTo>
                    <a:lnTo>
                      <a:pt x="1374" y="30"/>
                    </a:lnTo>
                    <a:lnTo>
                      <a:pt x="1374" y="30"/>
                    </a:lnTo>
                    <a:lnTo>
                      <a:pt x="1374" y="36"/>
                    </a:lnTo>
                    <a:lnTo>
                      <a:pt x="1374" y="42"/>
                    </a:lnTo>
                    <a:lnTo>
                      <a:pt x="1380" y="48"/>
                    </a:lnTo>
                    <a:lnTo>
                      <a:pt x="1380" y="48"/>
                    </a:lnTo>
                    <a:lnTo>
                      <a:pt x="1380" y="54"/>
                    </a:lnTo>
                    <a:lnTo>
                      <a:pt x="1386" y="60"/>
                    </a:lnTo>
                    <a:lnTo>
                      <a:pt x="1386" y="66"/>
                    </a:lnTo>
                    <a:lnTo>
                      <a:pt x="1386" y="66"/>
                    </a:lnTo>
                    <a:lnTo>
                      <a:pt x="1386" y="72"/>
                    </a:lnTo>
                    <a:lnTo>
                      <a:pt x="1392" y="78"/>
                    </a:lnTo>
                    <a:lnTo>
                      <a:pt x="1392" y="84"/>
                    </a:lnTo>
                    <a:lnTo>
                      <a:pt x="1392" y="90"/>
                    </a:lnTo>
                    <a:lnTo>
                      <a:pt x="1398" y="90"/>
                    </a:lnTo>
                    <a:lnTo>
                      <a:pt x="1398" y="96"/>
                    </a:lnTo>
                    <a:lnTo>
                      <a:pt x="1398" y="102"/>
                    </a:lnTo>
                    <a:lnTo>
                      <a:pt x="1398" y="108"/>
                    </a:lnTo>
                    <a:lnTo>
                      <a:pt x="1404" y="108"/>
                    </a:lnTo>
                    <a:lnTo>
                      <a:pt x="1404" y="114"/>
                    </a:lnTo>
                    <a:lnTo>
                      <a:pt x="1404" y="120"/>
                    </a:lnTo>
                    <a:lnTo>
                      <a:pt x="1410" y="126"/>
                    </a:lnTo>
                    <a:lnTo>
                      <a:pt x="1410" y="126"/>
                    </a:lnTo>
                    <a:lnTo>
                      <a:pt x="1410" y="132"/>
                    </a:lnTo>
                    <a:lnTo>
                      <a:pt x="1416" y="138"/>
                    </a:lnTo>
                    <a:lnTo>
                      <a:pt x="1416" y="138"/>
                    </a:lnTo>
                    <a:lnTo>
                      <a:pt x="1416" y="144"/>
                    </a:lnTo>
                    <a:lnTo>
                      <a:pt x="1416" y="150"/>
                    </a:lnTo>
                    <a:lnTo>
                      <a:pt x="1422" y="156"/>
                    </a:lnTo>
                    <a:lnTo>
                      <a:pt x="1422" y="156"/>
                    </a:lnTo>
                    <a:lnTo>
                      <a:pt x="1422" y="162"/>
                    </a:lnTo>
                    <a:lnTo>
                      <a:pt x="1428" y="168"/>
                    </a:lnTo>
                    <a:lnTo>
                      <a:pt x="1428" y="174"/>
                    </a:lnTo>
                    <a:lnTo>
                      <a:pt x="1428" y="174"/>
                    </a:lnTo>
                    <a:lnTo>
                      <a:pt x="1428" y="180"/>
                    </a:lnTo>
                    <a:lnTo>
                      <a:pt x="1434" y="186"/>
                    </a:lnTo>
                    <a:lnTo>
                      <a:pt x="1434" y="186"/>
                    </a:lnTo>
                    <a:lnTo>
                      <a:pt x="1434" y="192"/>
                    </a:lnTo>
                    <a:lnTo>
                      <a:pt x="1440" y="198"/>
                    </a:lnTo>
                    <a:lnTo>
                      <a:pt x="1440" y="204"/>
                    </a:lnTo>
                    <a:lnTo>
                      <a:pt x="1440" y="204"/>
                    </a:lnTo>
                    <a:lnTo>
                      <a:pt x="1440" y="210"/>
                    </a:lnTo>
                    <a:lnTo>
                      <a:pt x="1446" y="216"/>
                    </a:lnTo>
                    <a:lnTo>
                      <a:pt x="1446" y="216"/>
                    </a:lnTo>
                    <a:lnTo>
                      <a:pt x="1446" y="222"/>
                    </a:lnTo>
                    <a:lnTo>
                      <a:pt x="1452" y="228"/>
                    </a:lnTo>
                    <a:lnTo>
                      <a:pt x="1452" y="228"/>
                    </a:lnTo>
                    <a:lnTo>
                      <a:pt x="1452" y="234"/>
                    </a:lnTo>
                    <a:lnTo>
                      <a:pt x="1452" y="240"/>
                    </a:lnTo>
                    <a:lnTo>
                      <a:pt x="1458" y="246"/>
                    </a:lnTo>
                    <a:lnTo>
                      <a:pt x="1458" y="246"/>
                    </a:lnTo>
                    <a:lnTo>
                      <a:pt x="1458" y="252"/>
                    </a:lnTo>
                    <a:lnTo>
                      <a:pt x="1464" y="258"/>
                    </a:lnTo>
                    <a:lnTo>
                      <a:pt x="1464" y="258"/>
                    </a:lnTo>
                    <a:lnTo>
                      <a:pt x="1464" y="264"/>
                    </a:lnTo>
                    <a:lnTo>
                      <a:pt x="1464" y="270"/>
                    </a:lnTo>
                    <a:lnTo>
                      <a:pt x="1470" y="270"/>
                    </a:lnTo>
                    <a:lnTo>
                      <a:pt x="1470" y="276"/>
                    </a:lnTo>
                    <a:lnTo>
                      <a:pt x="1470" y="282"/>
                    </a:lnTo>
                    <a:lnTo>
                      <a:pt x="1476" y="282"/>
                    </a:lnTo>
                    <a:lnTo>
                      <a:pt x="1476" y="288"/>
                    </a:lnTo>
                    <a:lnTo>
                      <a:pt x="1476" y="294"/>
                    </a:lnTo>
                    <a:lnTo>
                      <a:pt x="1482" y="294"/>
                    </a:lnTo>
                    <a:lnTo>
                      <a:pt x="1482" y="300"/>
                    </a:lnTo>
                    <a:lnTo>
                      <a:pt x="1482" y="306"/>
                    </a:lnTo>
                    <a:lnTo>
                      <a:pt x="1482" y="306"/>
                    </a:lnTo>
                    <a:lnTo>
                      <a:pt x="1488" y="312"/>
                    </a:lnTo>
                    <a:lnTo>
                      <a:pt x="1488" y="318"/>
                    </a:lnTo>
                    <a:lnTo>
                      <a:pt x="1488" y="318"/>
                    </a:lnTo>
                    <a:lnTo>
                      <a:pt x="1494" y="324"/>
                    </a:lnTo>
                    <a:lnTo>
                      <a:pt x="1494" y="330"/>
                    </a:lnTo>
                    <a:lnTo>
                      <a:pt x="1494" y="330"/>
                    </a:lnTo>
                    <a:lnTo>
                      <a:pt x="1494" y="336"/>
                    </a:lnTo>
                    <a:lnTo>
                      <a:pt x="1500" y="342"/>
                    </a:lnTo>
                    <a:lnTo>
                      <a:pt x="1500" y="342"/>
                    </a:lnTo>
                    <a:lnTo>
                      <a:pt x="1500" y="348"/>
                    </a:lnTo>
                    <a:lnTo>
                      <a:pt x="1506" y="348"/>
                    </a:lnTo>
                    <a:lnTo>
                      <a:pt x="1506" y="354"/>
                    </a:lnTo>
                    <a:lnTo>
                      <a:pt x="1506" y="360"/>
                    </a:lnTo>
                    <a:lnTo>
                      <a:pt x="1506" y="360"/>
                    </a:lnTo>
                    <a:lnTo>
                      <a:pt x="1512" y="366"/>
                    </a:lnTo>
                    <a:lnTo>
                      <a:pt x="1512" y="372"/>
                    </a:lnTo>
                    <a:lnTo>
                      <a:pt x="1512" y="372"/>
                    </a:lnTo>
                    <a:lnTo>
                      <a:pt x="1518" y="378"/>
                    </a:lnTo>
                    <a:lnTo>
                      <a:pt x="1518" y="378"/>
                    </a:lnTo>
                    <a:lnTo>
                      <a:pt x="1518" y="384"/>
                    </a:lnTo>
                    <a:lnTo>
                      <a:pt x="1518" y="390"/>
                    </a:lnTo>
                    <a:lnTo>
                      <a:pt x="1524" y="390"/>
                    </a:lnTo>
                    <a:lnTo>
                      <a:pt x="1524" y="396"/>
                    </a:lnTo>
                    <a:lnTo>
                      <a:pt x="1524" y="402"/>
                    </a:lnTo>
                    <a:lnTo>
                      <a:pt x="1530" y="402"/>
                    </a:lnTo>
                    <a:lnTo>
                      <a:pt x="1530" y="408"/>
                    </a:lnTo>
                    <a:lnTo>
                      <a:pt x="1530" y="408"/>
                    </a:lnTo>
                    <a:lnTo>
                      <a:pt x="1530" y="414"/>
                    </a:lnTo>
                    <a:lnTo>
                      <a:pt x="1536" y="420"/>
                    </a:lnTo>
                    <a:lnTo>
                      <a:pt x="1536" y="420"/>
                    </a:lnTo>
                    <a:lnTo>
                      <a:pt x="1536" y="426"/>
                    </a:lnTo>
                    <a:lnTo>
                      <a:pt x="1542" y="426"/>
                    </a:lnTo>
                    <a:lnTo>
                      <a:pt x="1542" y="432"/>
                    </a:lnTo>
                    <a:lnTo>
                      <a:pt x="1542" y="438"/>
                    </a:lnTo>
                    <a:lnTo>
                      <a:pt x="1548" y="438"/>
                    </a:lnTo>
                    <a:lnTo>
                      <a:pt x="1548" y="444"/>
                    </a:lnTo>
                    <a:lnTo>
                      <a:pt x="1548" y="444"/>
                    </a:lnTo>
                    <a:lnTo>
                      <a:pt x="1548" y="450"/>
                    </a:lnTo>
                    <a:lnTo>
                      <a:pt x="1554" y="456"/>
                    </a:lnTo>
                    <a:lnTo>
                      <a:pt x="1554" y="456"/>
                    </a:lnTo>
                    <a:lnTo>
                      <a:pt x="1554" y="462"/>
                    </a:lnTo>
                    <a:lnTo>
                      <a:pt x="1560" y="462"/>
                    </a:lnTo>
                    <a:lnTo>
                      <a:pt x="1560" y="468"/>
                    </a:lnTo>
                    <a:lnTo>
                      <a:pt x="1560" y="468"/>
                    </a:lnTo>
                    <a:lnTo>
                      <a:pt x="1560" y="474"/>
                    </a:lnTo>
                    <a:lnTo>
                      <a:pt x="1566" y="480"/>
                    </a:lnTo>
                    <a:lnTo>
                      <a:pt x="1566" y="480"/>
                    </a:lnTo>
                    <a:lnTo>
                      <a:pt x="1566" y="486"/>
                    </a:lnTo>
                    <a:lnTo>
                      <a:pt x="1572" y="486"/>
                    </a:lnTo>
                    <a:lnTo>
                      <a:pt x="1572" y="492"/>
                    </a:lnTo>
                    <a:lnTo>
                      <a:pt x="1572" y="492"/>
                    </a:lnTo>
                    <a:lnTo>
                      <a:pt x="1572" y="498"/>
                    </a:lnTo>
                    <a:lnTo>
                      <a:pt x="1578" y="504"/>
                    </a:lnTo>
                    <a:lnTo>
                      <a:pt x="1578" y="504"/>
                    </a:lnTo>
                    <a:lnTo>
                      <a:pt x="1578" y="510"/>
                    </a:lnTo>
                    <a:lnTo>
                      <a:pt x="1584" y="510"/>
                    </a:lnTo>
                    <a:lnTo>
                      <a:pt x="1584" y="516"/>
                    </a:lnTo>
                    <a:lnTo>
                      <a:pt x="1584" y="516"/>
                    </a:lnTo>
                    <a:lnTo>
                      <a:pt x="1584" y="522"/>
                    </a:lnTo>
                    <a:lnTo>
                      <a:pt x="1590" y="522"/>
                    </a:lnTo>
                    <a:lnTo>
                      <a:pt x="1590" y="528"/>
                    </a:lnTo>
                    <a:lnTo>
                      <a:pt x="1590" y="534"/>
                    </a:lnTo>
                    <a:lnTo>
                      <a:pt x="1596" y="534"/>
                    </a:lnTo>
                    <a:lnTo>
                      <a:pt x="1596" y="540"/>
                    </a:lnTo>
                    <a:lnTo>
                      <a:pt x="1596" y="540"/>
                    </a:lnTo>
                    <a:lnTo>
                      <a:pt x="1602" y="546"/>
                    </a:lnTo>
                    <a:lnTo>
                      <a:pt x="1602" y="546"/>
                    </a:lnTo>
                    <a:lnTo>
                      <a:pt x="1602" y="552"/>
                    </a:lnTo>
                    <a:lnTo>
                      <a:pt x="1602" y="552"/>
                    </a:lnTo>
                    <a:lnTo>
                      <a:pt x="1608" y="558"/>
                    </a:lnTo>
                    <a:lnTo>
                      <a:pt x="1608" y="558"/>
                    </a:lnTo>
                    <a:lnTo>
                      <a:pt x="1608" y="564"/>
                    </a:lnTo>
                    <a:lnTo>
                      <a:pt x="1614" y="564"/>
                    </a:lnTo>
                    <a:lnTo>
                      <a:pt x="1614" y="570"/>
                    </a:lnTo>
                    <a:lnTo>
                      <a:pt x="1614" y="570"/>
                    </a:lnTo>
                    <a:lnTo>
                      <a:pt x="1614" y="576"/>
                    </a:lnTo>
                    <a:lnTo>
                      <a:pt x="1620" y="582"/>
                    </a:lnTo>
                    <a:lnTo>
                      <a:pt x="1620" y="582"/>
                    </a:lnTo>
                    <a:lnTo>
                      <a:pt x="1620" y="588"/>
                    </a:lnTo>
                    <a:lnTo>
                      <a:pt x="1626" y="588"/>
                    </a:lnTo>
                    <a:lnTo>
                      <a:pt x="1626" y="594"/>
                    </a:lnTo>
                    <a:lnTo>
                      <a:pt x="1626" y="594"/>
                    </a:lnTo>
                    <a:lnTo>
                      <a:pt x="1626" y="600"/>
                    </a:lnTo>
                    <a:lnTo>
                      <a:pt x="1632" y="600"/>
                    </a:lnTo>
                    <a:lnTo>
                      <a:pt x="1632" y="606"/>
                    </a:lnTo>
                    <a:lnTo>
                      <a:pt x="1632" y="606"/>
                    </a:lnTo>
                    <a:lnTo>
                      <a:pt x="1638" y="612"/>
                    </a:lnTo>
                    <a:lnTo>
                      <a:pt x="1638" y="612"/>
                    </a:lnTo>
                    <a:lnTo>
                      <a:pt x="1638" y="612"/>
                    </a:lnTo>
                    <a:lnTo>
                      <a:pt x="1638" y="618"/>
                    </a:lnTo>
                    <a:lnTo>
                      <a:pt x="1644" y="618"/>
                    </a:lnTo>
                    <a:lnTo>
                      <a:pt x="1644" y="624"/>
                    </a:lnTo>
                    <a:lnTo>
                      <a:pt x="1644" y="624"/>
                    </a:lnTo>
                    <a:lnTo>
                      <a:pt x="1650" y="624"/>
                    </a:lnTo>
                    <a:lnTo>
                      <a:pt x="1650" y="624"/>
                    </a:lnTo>
                    <a:lnTo>
                      <a:pt x="1650" y="624"/>
                    </a:lnTo>
                    <a:lnTo>
                      <a:pt x="1650" y="630"/>
                    </a:lnTo>
                    <a:lnTo>
                      <a:pt x="1656" y="630"/>
                    </a:lnTo>
                    <a:lnTo>
                      <a:pt x="1656" y="630"/>
                    </a:lnTo>
                    <a:lnTo>
                      <a:pt x="1656" y="630"/>
                    </a:lnTo>
                    <a:lnTo>
                      <a:pt x="1662" y="630"/>
                    </a:lnTo>
                    <a:lnTo>
                      <a:pt x="1662" y="630"/>
                    </a:lnTo>
                    <a:lnTo>
                      <a:pt x="1662" y="630"/>
                    </a:lnTo>
                    <a:lnTo>
                      <a:pt x="1662" y="630"/>
                    </a:lnTo>
                    <a:lnTo>
                      <a:pt x="1668" y="624"/>
                    </a:lnTo>
                    <a:lnTo>
                      <a:pt x="1668" y="624"/>
                    </a:lnTo>
                    <a:lnTo>
                      <a:pt x="1668" y="624"/>
                    </a:lnTo>
                    <a:lnTo>
                      <a:pt x="1674" y="624"/>
                    </a:lnTo>
                    <a:lnTo>
                      <a:pt x="1674" y="618"/>
                    </a:lnTo>
                    <a:lnTo>
                      <a:pt x="1674" y="618"/>
                    </a:lnTo>
                    <a:lnTo>
                      <a:pt x="1674" y="618"/>
                    </a:lnTo>
                    <a:lnTo>
                      <a:pt x="1680" y="612"/>
                    </a:lnTo>
                    <a:lnTo>
                      <a:pt x="1680" y="612"/>
                    </a:lnTo>
                    <a:lnTo>
                      <a:pt x="1680" y="612"/>
                    </a:lnTo>
                    <a:lnTo>
                      <a:pt x="1686" y="606"/>
                    </a:lnTo>
                    <a:lnTo>
                      <a:pt x="1686" y="606"/>
                    </a:lnTo>
                    <a:lnTo>
                      <a:pt x="1686" y="606"/>
                    </a:lnTo>
                    <a:lnTo>
                      <a:pt x="1692" y="600"/>
                    </a:lnTo>
                    <a:lnTo>
                      <a:pt x="1692" y="600"/>
                    </a:lnTo>
                    <a:lnTo>
                      <a:pt x="1692" y="594"/>
                    </a:lnTo>
                    <a:lnTo>
                      <a:pt x="1692" y="594"/>
                    </a:lnTo>
                    <a:lnTo>
                      <a:pt x="1698" y="594"/>
                    </a:lnTo>
                    <a:lnTo>
                      <a:pt x="1698" y="588"/>
                    </a:lnTo>
                    <a:lnTo>
                      <a:pt x="1698" y="588"/>
                    </a:lnTo>
                    <a:lnTo>
                      <a:pt x="1704" y="588"/>
                    </a:lnTo>
                    <a:lnTo>
                      <a:pt x="1704" y="582"/>
                    </a:lnTo>
                    <a:lnTo>
                      <a:pt x="1704" y="582"/>
                    </a:lnTo>
                    <a:lnTo>
                      <a:pt x="1704" y="582"/>
                    </a:lnTo>
                    <a:lnTo>
                      <a:pt x="1710" y="576"/>
                    </a:lnTo>
                    <a:lnTo>
                      <a:pt x="1710" y="576"/>
                    </a:lnTo>
                    <a:lnTo>
                      <a:pt x="1710" y="570"/>
                    </a:lnTo>
                    <a:lnTo>
                      <a:pt x="1716" y="570"/>
                    </a:lnTo>
                    <a:lnTo>
                      <a:pt x="1716" y="570"/>
                    </a:lnTo>
                    <a:lnTo>
                      <a:pt x="1716" y="564"/>
                    </a:lnTo>
                    <a:lnTo>
                      <a:pt x="1716" y="564"/>
                    </a:lnTo>
                    <a:lnTo>
                      <a:pt x="1722" y="558"/>
                    </a:lnTo>
                    <a:lnTo>
                      <a:pt x="1722" y="558"/>
                    </a:lnTo>
                    <a:lnTo>
                      <a:pt x="1722" y="558"/>
                    </a:lnTo>
                    <a:lnTo>
                      <a:pt x="1728" y="552"/>
                    </a:lnTo>
                    <a:lnTo>
                      <a:pt x="1728" y="552"/>
                    </a:lnTo>
                    <a:lnTo>
                      <a:pt x="1728" y="552"/>
                    </a:lnTo>
                    <a:lnTo>
                      <a:pt x="1728" y="546"/>
                    </a:lnTo>
                    <a:lnTo>
                      <a:pt x="1734" y="546"/>
                    </a:lnTo>
                    <a:lnTo>
                      <a:pt x="1734" y="540"/>
                    </a:lnTo>
                    <a:lnTo>
                      <a:pt x="1734" y="540"/>
                    </a:lnTo>
                    <a:lnTo>
                      <a:pt x="1740" y="540"/>
                    </a:lnTo>
                    <a:lnTo>
                      <a:pt x="1740" y="534"/>
                    </a:lnTo>
                    <a:lnTo>
                      <a:pt x="1740" y="534"/>
                    </a:lnTo>
                    <a:lnTo>
                      <a:pt x="1746" y="528"/>
                    </a:lnTo>
                    <a:lnTo>
                      <a:pt x="1746" y="528"/>
                    </a:lnTo>
                    <a:lnTo>
                      <a:pt x="1746" y="528"/>
                    </a:lnTo>
                    <a:lnTo>
                      <a:pt x="1746" y="522"/>
                    </a:lnTo>
                    <a:lnTo>
                      <a:pt x="1752" y="522"/>
                    </a:lnTo>
                    <a:lnTo>
                      <a:pt x="1752" y="516"/>
                    </a:lnTo>
                    <a:lnTo>
                      <a:pt x="1752" y="516"/>
                    </a:lnTo>
                    <a:lnTo>
                      <a:pt x="1758" y="516"/>
                    </a:lnTo>
                    <a:lnTo>
                      <a:pt x="1758" y="510"/>
                    </a:lnTo>
                    <a:lnTo>
                      <a:pt x="1758" y="510"/>
                    </a:lnTo>
                    <a:lnTo>
                      <a:pt x="1758" y="504"/>
                    </a:lnTo>
                    <a:lnTo>
                      <a:pt x="1764" y="504"/>
                    </a:lnTo>
                    <a:lnTo>
                      <a:pt x="1764" y="504"/>
                    </a:lnTo>
                    <a:lnTo>
                      <a:pt x="1764" y="498"/>
                    </a:lnTo>
                    <a:lnTo>
                      <a:pt x="1770" y="498"/>
                    </a:lnTo>
                    <a:lnTo>
                      <a:pt x="1770" y="492"/>
                    </a:lnTo>
                    <a:lnTo>
                      <a:pt x="1770" y="492"/>
                    </a:lnTo>
                    <a:lnTo>
                      <a:pt x="1770" y="492"/>
                    </a:lnTo>
                    <a:lnTo>
                      <a:pt x="1776" y="486"/>
                    </a:lnTo>
                    <a:lnTo>
                      <a:pt x="1776" y="486"/>
                    </a:lnTo>
                    <a:lnTo>
                      <a:pt x="1776" y="480"/>
                    </a:lnTo>
                    <a:lnTo>
                      <a:pt x="1782" y="480"/>
                    </a:lnTo>
                    <a:lnTo>
                      <a:pt x="1782" y="474"/>
                    </a:lnTo>
                    <a:lnTo>
                      <a:pt x="1782" y="474"/>
                    </a:lnTo>
                    <a:lnTo>
                      <a:pt x="1782" y="474"/>
                    </a:lnTo>
                    <a:lnTo>
                      <a:pt x="1788" y="468"/>
                    </a:lnTo>
                    <a:lnTo>
                      <a:pt x="1788" y="468"/>
                    </a:lnTo>
                    <a:lnTo>
                      <a:pt x="1788" y="462"/>
                    </a:lnTo>
                    <a:lnTo>
                      <a:pt x="1794" y="462"/>
                    </a:lnTo>
                    <a:lnTo>
                      <a:pt x="1794" y="462"/>
                    </a:lnTo>
                    <a:lnTo>
                      <a:pt x="1794" y="456"/>
                    </a:lnTo>
                    <a:lnTo>
                      <a:pt x="1794" y="456"/>
                    </a:lnTo>
                    <a:lnTo>
                      <a:pt x="1800" y="450"/>
                    </a:lnTo>
                    <a:lnTo>
                      <a:pt x="1800" y="450"/>
                    </a:lnTo>
                    <a:lnTo>
                      <a:pt x="1800" y="444"/>
                    </a:lnTo>
                    <a:lnTo>
                      <a:pt x="1806" y="444"/>
                    </a:lnTo>
                    <a:lnTo>
                      <a:pt x="1806" y="444"/>
                    </a:lnTo>
                    <a:lnTo>
                      <a:pt x="1806" y="438"/>
                    </a:lnTo>
                    <a:lnTo>
                      <a:pt x="1812" y="438"/>
                    </a:lnTo>
                    <a:lnTo>
                      <a:pt x="1812" y="432"/>
                    </a:lnTo>
                    <a:lnTo>
                      <a:pt x="1812" y="432"/>
                    </a:lnTo>
                    <a:lnTo>
                      <a:pt x="1812" y="426"/>
                    </a:lnTo>
                    <a:lnTo>
                      <a:pt x="1818" y="426"/>
                    </a:lnTo>
                    <a:lnTo>
                      <a:pt x="1818" y="420"/>
                    </a:lnTo>
                    <a:lnTo>
                      <a:pt x="1818" y="420"/>
                    </a:lnTo>
                    <a:lnTo>
                      <a:pt x="1824" y="420"/>
                    </a:lnTo>
                    <a:lnTo>
                      <a:pt x="1824" y="414"/>
                    </a:lnTo>
                    <a:lnTo>
                      <a:pt x="1824" y="414"/>
                    </a:lnTo>
                    <a:lnTo>
                      <a:pt x="1824" y="408"/>
                    </a:lnTo>
                    <a:lnTo>
                      <a:pt x="1830" y="408"/>
                    </a:lnTo>
                    <a:lnTo>
                      <a:pt x="1830" y="402"/>
                    </a:lnTo>
                    <a:lnTo>
                      <a:pt x="1830" y="402"/>
                    </a:lnTo>
                    <a:lnTo>
                      <a:pt x="1836" y="396"/>
                    </a:lnTo>
                    <a:lnTo>
                      <a:pt x="1836" y="396"/>
                    </a:lnTo>
                    <a:lnTo>
                      <a:pt x="1836" y="396"/>
                    </a:lnTo>
                    <a:lnTo>
                      <a:pt x="1836" y="390"/>
                    </a:lnTo>
                    <a:lnTo>
                      <a:pt x="1842" y="390"/>
                    </a:lnTo>
                    <a:lnTo>
                      <a:pt x="1842" y="384"/>
                    </a:lnTo>
                    <a:lnTo>
                      <a:pt x="1842" y="384"/>
                    </a:lnTo>
                    <a:lnTo>
                      <a:pt x="1848" y="378"/>
                    </a:lnTo>
                    <a:lnTo>
                      <a:pt x="1848" y="378"/>
                    </a:lnTo>
                    <a:lnTo>
                      <a:pt x="1848" y="372"/>
                    </a:lnTo>
                    <a:lnTo>
                      <a:pt x="1848" y="372"/>
                    </a:lnTo>
                    <a:lnTo>
                      <a:pt x="1854" y="366"/>
                    </a:lnTo>
                    <a:lnTo>
                      <a:pt x="1854" y="366"/>
                    </a:lnTo>
                    <a:lnTo>
                      <a:pt x="1854" y="366"/>
                    </a:lnTo>
                    <a:lnTo>
                      <a:pt x="1860" y="360"/>
                    </a:lnTo>
                    <a:lnTo>
                      <a:pt x="1860" y="360"/>
                    </a:lnTo>
                    <a:lnTo>
                      <a:pt x="1860" y="354"/>
                    </a:lnTo>
                    <a:lnTo>
                      <a:pt x="1866" y="354"/>
                    </a:lnTo>
                    <a:lnTo>
                      <a:pt x="1866" y="348"/>
                    </a:lnTo>
                    <a:lnTo>
                      <a:pt x="1866" y="348"/>
                    </a:lnTo>
                    <a:lnTo>
                      <a:pt x="1866" y="342"/>
                    </a:lnTo>
                    <a:lnTo>
                      <a:pt x="1872" y="342"/>
                    </a:lnTo>
                    <a:lnTo>
                      <a:pt x="1872" y="336"/>
                    </a:lnTo>
                    <a:lnTo>
                      <a:pt x="1872" y="336"/>
                    </a:lnTo>
                    <a:lnTo>
                      <a:pt x="1878" y="330"/>
                    </a:lnTo>
                    <a:lnTo>
                      <a:pt x="1878" y="330"/>
                    </a:lnTo>
                    <a:lnTo>
                      <a:pt x="1878" y="324"/>
                    </a:lnTo>
                    <a:lnTo>
                      <a:pt x="1878" y="324"/>
                    </a:lnTo>
                    <a:lnTo>
                      <a:pt x="1884" y="324"/>
                    </a:lnTo>
                    <a:lnTo>
                      <a:pt x="1884" y="318"/>
                    </a:lnTo>
                    <a:lnTo>
                      <a:pt x="1884" y="318"/>
                    </a:lnTo>
                    <a:lnTo>
                      <a:pt x="1890" y="312"/>
                    </a:lnTo>
                    <a:lnTo>
                      <a:pt x="1890" y="312"/>
                    </a:lnTo>
                    <a:lnTo>
                      <a:pt x="1890" y="306"/>
                    </a:lnTo>
                    <a:lnTo>
                      <a:pt x="1890" y="306"/>
                    </a:lnTo>
                    <a:lnTo>
                      <a:pt x="1896" y="300"/>
                    </a:lnTo>
                    <a:lnTo>
                      <a:pt x="1896" y="300"/>
                    </a:lnTo>
                    <a:lnTo>
                      <a:pt x="1896" y="294"/>
                    </a:lnTo>
                    <a:lnTo>
                      <a:pt x="1902" y="294"/>
                    </a:lnTo>
                    <a:lnTo>
                      <a:pt x="1902" y="288"/>
                    </a:lnTo>
                    <a:lnTo>
                      <a:pt x="1902" y="288"/>
                    </a:lnTo>
                    <a:lnTo>
                      <a:pt x="1902" y="282"/>
                    </a:lnTo>
                    <a:lnTo>
                      <a:pt x="1908" y="282"/>
                    </a:lnTo>
                    <a:lnTo>
                      <a:pt x="1908" y="276"/>
                    </a:lnTo>
                    <a:lnTo>
                      <a:pt x="1908" y="276"/>
                    </a:lnTo>
                    <a:lnTo>
                      <a:pt x="1914" y="270"/>
                    </a:lnTo>
                    <a:lnTo>
                      <a:pt x="1914" y="270"/>
                    </a:lnTo>
                    <a:lnTo>
                      <a:pt x="1914" y="264"/>
                    </a:lnTo>
                    <a:lnTo>
                      <a:pt x="1914" y="264"/>
                    </a:lnTo>
                    <a:lnTo>
                      <a:pt x="1920" y="258"/>
                    </a:lnTo>
                    <a:lnTo>
                      <a:pt x="1920" y="258"/>
                    </a:lnTo>
                    <a:lnTo>
                      <a:pt x="1920" y="252"/>
                    </a:lnTo>
                    <a:lnTo>
                      <a:pt x="1926" y="252"/>
                    </a:lnTo>
                    <a:lnTo>
                      <a:pt x="1926" y="246"/>
                    </a:lnTo>
                    <a:lnTo>
                      <a:pt x="1926" y="246"/>
                    </a:lnTo>
                    <a:lnTo>
                      <a:pt x="1932" y="240"/>
                    </a:lnTo>
                    <a:lnTo>
                      <a:pt x="1932" y="240"/>
                    </a:lnTo>
                    <a:lnTo>
                      <a:pt x="1932" y="234"/>
                    </a:lnTo>
                    <a:lnTo>
                      <a:pt x="1932" y="234"/>
                    </a:lnTo>
                    <a:lnTo>
                      <a:pt x="1938" y="228"/>
                    </a:lnTo>
                    <a:lnTo>
                      <a:pt x="1938" y="228"/>
                    </a:lnTo>
                    <a:lnTo>
                      <a:pt x="1938" y="222"/>
                    </a:lnTo>
                    <a:lnTo>
                      <a:pt x="1944" y="222"/>
                    </a:lnTo>
                    <a:lnTo>
                      <a:pt x="1944" y="216"/>
                    </a:lnTo>
                    <a:lnTo>
                      <a:pt x="1944" y="216"/>
                    </a:lnTo>
                    <a:lnTo>
                      <a:pt x="1944" y="216"/>
                    </a:lnTo>
                    <a:lnTo>
                      <a:pt x="1950" y="210"/>
                    </a:lnTo>
                    <a:lnTo>
                      <a:pt x="1950" y="210"/>
                    </a:lnTo>
                    <a:lnTo>
                      <a:pt x="1950" y="210"/>
                    </a:lnTo>
                    <a:lnTo>
                      <a:pt x="1956" y="210"/>
                    </a:lnTo>
                    <a:lnTo>
                      <a:pt x="1956" y="210"/>
                    </a:lnTo>
                    <a:lnTo>
                      <a:pt x="1956" y="210"/>
                    </a:lnTo>
                    <a:lnTo>
                      <a:pt x="1956" y="210"/>
                    </a:lnTo>
                    <a:lnTo>
                      <a:pt x="1962" y="210"/>
                    </a:lnTo>
                    <a:lnTo>
                      <a:pt x="1962" y="210"/>
                    </a:lnTo>
                    <a:lnTo>
                      <a:pt x="1962" y="210"/>
                    </a:lnTo>
                    <a:lnTo>
                      <a:pt x="1968" y="210"/>
                    </a:lnTo>
                    <a:lnTo>
                      <a:pt x="1968" y="210"/>
                    </a:lnTo>
                    <a:lnTo>
                      <a:pt x="1968" y="216"/>
                    </a:lnTo>
                    <a:lnTo>
                      <a:pt x="1968" y="216"/>
                    </a:lnTo>
                    <a:lnTo>
                      <a:pt x="1974" y="216"/>
                    </a:lnTo>
                    <a:lnTo>
                      <a:pt x="1974" y="222"/>
                    </a:lnTo>
                    <a:lnTo>
                      <a:pt x="1974" y="222"/>
                    </a:lnTo>
                    <a:lnTo>
                      <a:pt x="1980" y="228"/>
                    </a:lnTo>
                    <a:lnTo>
                      <a:pt x="1980" y="234"/>
                    </a:lnTo>
                    <a:lnTo>
                      <a:pt x="1980" y="234"/>
                    </a:lnTo>
                    <a:lnTo>
                      <a:pt x="1980" y="240"/>
                    </a:lnTo>
                    <a:lnTo>
                      <a:pt x="1986" y="240"/>
                    </a:lnTo>
                    <a:lnTo>
                      <a:pt x="1986" y="246"/>
                    </a:lnTo>
                    <a:lnTo>
                      <a:pt x="1986" y="252"/>
                    </a:lnTo>
                    <a:lnTo>
                      <a:pt x="1992" y="252"/>
                    </a:lnTo>
                    <a:lnTo>
                      <a:pt x="1992" y="258"/>
                    </a:lnTo>
                    <a:lnTo>
                      <a:pt x="1992" y="258"/>
                    </a:lnTo>
                    <a:lnTo>
                      <a:pt x="1992" y="264"/>
                    </a:lnTo>
                    <a:lnTo>
                      <a:pt x="1998" y="270"/>
                    </a:lnTo>
                    <a:lnTo>
                      <a:pt x="1998" y="270"/>
                    </a:lnTo>
                    <a:lnTo>
                      <a:pt x="1998" y="276"/>
                    </a:lnTo>
                    <a:lnTo>
                      <a:pt x="2004" y="276"/>
                    </a:lnTo>
                    <a:lnTo>
                      <a:pt x="2004" y="282"/>
                    </a:lnTo>
                    <a:lnTo>
                      <a:pt x="2004" y="288"/>
                    </a:lnTo>
                    <a:lnTo>
                      <a:pt x="2010" y="288"/>
                    </a:lnTo>
                    <a:lnTo>
                      <a:pt x="2010" y="294"/>
                    </a:lnTo>
                    <a:lnTo>
                      <a:pt x="2010" y="294"/>
                    </a:lnTo>
                    <a:lnTo>
                      <a:pt x="2010" y="300"/>
                    </a:lnTo>
                    <a:lnTo>
                      <a:pt x="2016" y="306"/>
                    </a:lnTo>
                    <a:lnTo>
                      <a:pt x="2016" y="306"/>
                    </a:lnTo>
                    <a:lnTo>
                      <a:pt x="2016" y="312"/>
                    </a:lnTo>
                    <a:lnTo>
                      <a:pt x="2022" y="312"/>
                    </a:lnTo>
                    <a:lnTo>
                      <a:pt x="2022" y="318"/>
                    </a:lnTo>
                    <a:lnTo>
                      <a:pt x="2022" y="318"/>
                    </a:lnTo>
                    <a:lnTo>
                      <a:pt x="2022" y="324"/>
                    </a:lnTo>
                    <a:lnTo>
                      <a:pt x="2028" y="330"/>
                    </a:lnTo>
                    <a:lnTo>
                      <a:pt x="2028" y="330"/>
                    </a:lnTo>
                    <a:lnTo>
                      <a:pt x="2028" y="336"/>
                    </a:lnTo>
                    <a:lnTo>
                      <a:pt x="2034" y="336"/>
                    </a:lnTo>
                    <a:lnTo>
                      <a:pt x="2034" y="342"/>
                    </a:lnTo>
                    <a:lnTo>
                      <a:pt x="2034" y="342"/>
                    </a:lnTo>
                    <a:lnTo>
                      <a:pt x="2034" y="348"/>
                    </a:lnTo>
                    <a:lnTo>
                      <a:pt x="2040" y="354"/>
                    </a:lnTo>
                    <a:lnTo>
                      <a:pt x="2040" y="354"/>
                    </a:lnTo>
                    <a:lnTo>
                      <a:pt x="2040" y="360"/>
                    </a:lnTo>
                    <a:lnTo>
                      <a:pt x="2046" y="360"/>
                    </a:lnTo>
                    <a:lnTo>
                      <a:pt x="2046" y="366"/>
                    </a:lnTo>
                    <a:lnTo>
                      <a:pt x="2046" y="366"/>
                    </a:lnTo>
                    <a:lnTo>
                      <a:pt x="2046" y="372"/>
                    </a:lnTo>
                    <a:lnTo>
                      <a:pt x="2052" y="378"/>
                    </a:lnTo>
                    <a:lnTo>
                      <a:pt x="2052" y="378"/>
                    </a:lnTo>
                    <a:lnTo>
                      <a:pt x="2052" y="384"/>
                    </a:lnTo>
                    <a:lnTo>
                      <a:pt x="2058" y="384"/>
                    </a:lnTo>
                    <a:lnTo>
                      <a:pt x="2058" y="390"/>
                    </a:lnTo>
                    <a:lnTo>
                      <a:pt x="2058" y="390"/>
                    </a:lnTo>
                    <a:lnTo>
                      <a:pt x="2058" y="396"/>
                    </a:lnTo>
                    <a:lnTo>
                      <a:pt x="2064" y="396"/>
                    </a:lnTo>
                    <a:lnTo>
                      <a:pt x="2064" y="402"/>
                    </a:lnTo>
                    <a:lnTo>
                      <a:pt x="2064" y="402"/>
                    </a:lnTo>
                    <a:lnTo>
                      <a:pt x="2070" y="408"/>
                    </a:lnTo>
                    <a:lnTo>
                      <a:pt x="2070" y="414"/>
                    </a:lnTo>
                    <a:lnTo>
                      <a:pt x="2070" y="414"/>
                    </a:lnTo>
                    <a:lnTo>
                      <a:pt x="2076" y="420"/>
                    </a:lnTo>
                    <a:lnTo>
                      <a:pt x="2076" y="420"/>
                    </a:lnTo>
                    <a:lnTo>
                      <a:pt x="2076" y="426"/>
                    </a:lnTo>
                    <a:lnTo>
                      <a:pt x="2076" y="426"/>
                    </a:lnTo>
                    <a:lnTo>
                      <a:pt x="2082" y="432"/>
                    </a:lnTo>
                    <a:lnTo>
                      <a:pt x="2082" y="432"/>
                    </a:lnTo>
                    <a:lnTo>
                      <a:pt x="2082" y="438"/>
                    </a:lnTo>
                    <a:lnTo>
                      <a:pt x="2088" y="438"/>
                    </a:lnTo>
                    <a:lnTo>
                      <a:pt x="2088" y="444"/>
                    </a:lnTo>
                    <a:lnTo>
                      <a:pt x="2088" y="444"/>
                    </a:lnTo>
                    <a:lnTo>
                      <a:pt x="2088" y="450"/>
                    </a:lnTo>
                    <a:lnTo>
                      <a:pt x="2094" y="450"/>
                    </a:lnTo>
                    <a:lnTo>
                      <a:pt x="2094" y="456"/>
                    </a:lnTo>
                    <a:lnTo>
                      <a:pt x="2094" y="456"/>
                    </a:lnTo>
                    <a:lnTo>
                      <a:pt x="2100" y="462"/>
                    </a:lnTo>
                    <a:lnTo>
                      <a:pt x="2100" y="462"/>
                    </a:lnTo>
                    <a:lnTo>
                      <a:pt x="2100" y="468"/>
                    </a:lnTo>
                    <a:lnTo>
                      <a:pt x="2100" y="468"/>
                    </a:lnTo>
                    <a:lnTo>
                      <a:pt x="2106" y="474"/>
                    </a:lnTo>
                    <a:lnTo>
                      <a:pt x="2106" y="480"/>
                    </a:lnTo>
                    <a:lnTo>
                      <a:pt x="2106" y="480"/>
                    </a:lnTo>
                    <a:lnTo>
                      <a:pt x="2112" y="486"/>
                    </a:lnTo>
                    <a:lnTo>
                      <a:pt x="2112" y="486"/>
                    </a:lnTo>
                    <a:lnTo>
                      <a:pt x="2112" y="486"/>
                    </a:lnTo>
                    <a:lnTo>
                      <a:pt x="2112" y="492"/>
                    </a:lnTo>
                    <a:lnTo>
                      <a:pt x="2112" y="492"/>
                    </a:lnTo>
                    <a:lnTo>
                      <a:pt x="2118" y="492"/>
                    </a:lnTo>
                    <a:lnTo>
                      <a:pt x="2118" y="498"/>
                    </a:lnTo>
                    <a:lnTo>
                      <a:pt x="2118" y="498"/>
                    </a:lnTo>
                    <a:lnTo>
                      <a:pt x="2124" y="504"/>
                    </a:lnTo>
                    <a:lnTo>
                      <a:pt x="2124" y="504"/>
                    </a:lnTo>
                    <a:lnTo>
                      <a:pt x="2124" y="510"/>
                    </a:lnTo>
                    <a:lnTo>
                      <a:pt x="2124" y="510"/>
                    </a:lnTo>
                    <a:lnTo>
                      <a:pt x="2130" y="516"/>
                    </a:lnTo>
                    <a:lnTo>
                      <a:pt x="2130" y="516"/>
                    </a:lnTo>
                    <a:lnTo>
                      <a:pt x="2130" y="522"/>
                    </a:lnTo>
                    <a:lnTo>
                      <a:pt x="2136" y="522"/>
                    </a:lnTo>
                    <a:lnTo>
                      <a:pt x="2136" y="528"/>
                    </a:lnTo>
                    <a:lnTo>
                      <a:pt x="2136" y="528"/>
                    </a:lnTo>
                    <a:lnTo>
                      <a:pt x="2142" y="528"/>
                    </a:lnTo>
                    <a:lnTo>
                      <a:pt x="2142" y="534"/>
                    </a:lnTo>
                    <a:lnTo>
                      <a:pt x="2142" y="534"/>
                    </a:lnTo>
                    <a:lnTo>
                      <a:pt x="2142" y="540"/>
                    </a:lnTo>
                    <a:lnTo>
                      <a:pt x="2148" y="540"/>
                    </a:lnTo>
                    <a:lnTo>
                      <a:pt x="2148" y="546"/>
                    </a:lnTo>
                    <a:lnTo>
                      <a:pt x="2148" y="546"/>
                    </a:lnTo>
                    <a:lnTo>
                      <a:pt x="2154" y="552"/>
                    </a:lnTo>
                    <a:lnTo>
                      <a:pt x="2154" y="552"/>
                    </a:lnTo>
                    <a:lnTo>
                      <a:pt x="2154" y="552"/>
                    </a:lnTo>
                    <a:lnTo>
                      <a:pt x="2154" y="558"/>
                    </a:lnTo>
                    <a:lnTo>
                      <a:pt x="2154" y="564"/>
                    </a:lnTo>
                    <a:lnTo>
                      <a:pt x="2160" y="564"/>
                    </a:lnTo>
                    <a:lnTo>
                      <a:pt x="2160" y="570"/>
                    </a:lnTo>
                    <a:lnTo>
                      <a:pt x="2160" y="576"/>
                    </a:lnTo>
                    <a:lnTo>
                      <a:pt x="2166" y="582"/>
                    </a:lnTo>
                    <a:lnTo>
                      <a:pt x="2166" y="582"/>
                    </a:lnTo>
                    <a:lnTo>
                      <a:pt x="2166" y="588"/>
                    </a:lnTo>
                    <a:lnTo>
                      <a:pt x="2166" y="594"/>
                    </a:lnTo>
                    <a:lnTo>
                      <a:pt x="2172" y="594"/>
                    </a:lnTo>
                    <a:lnTo>
                      <a:pt x="2172" y="600"/>
                    </a:lnTo>
                    <a:lnTo>
                      <a:pt x="2172" y="606"/>
                    </a:lnTo>
                    <a:lnTo>
                      <a:pt x="2178" y="612"/>
                    </a:lnTo>
                    <a:lnTo>
                      <a:pt x="2178" y="612"/>
                    </a:lnTo>
                    <a:lnTo>
                      <a:pt x="2178" y="618"/>
                    </a:lnTo>
                    <a:lnTo>
                      <a:pt x="2178" y="624"/>
                    </a:lnTo>
                    <a:lnTo>
                      <a:pt x="2184" y="624"/>
                    </a:lnTo>
                    <a:lnTo>
                      <a:pt x="2184" y="630"/>
                    </a:lnTo>
                    <a:lnTo>
                      <a:pt x="2184" y="636"/>
                    </a:lnTo>
                    <a:lnTo>
                      <a:pt x="2190" y="636"/>
                    </a:lnTo>
                    <a:lnTo>
                      <a:pt x="2190" y="642"/>
                    </a:lnTo>
                    <a:lnTo>
                      <a:pt x="2190" y="648"/>
                    </a:lnTo>
                    <a:lnTo>
                      <a:pt x="2190" y="648"/>
                    </a:lnTo>
                    <a:lnTo>
                      <a:pt x="2196" y="654"/>
                    </a:lnTo>
                    <a:lnTo>
                      <a:pt x="2196" y="660"/>
                    </a:lnTo>
                    <a:lnTo>
                      <a:pt x="2196" y="660"/>
                    </a:lnTo>
                    <a:lnTo>
                      <a:pt x="2202" y="666"/>
                    </a:lnTo>
                    <a:lnTo>
                      <a:pt x="2202" y="666"/>
                    </a:lnTo>
                    <a:lnTo>
                      <a:pt x="2202" y="672"/>
                    </a:lnTo>
                    <a:lnTo>
                      <a:pt x="2208" y="678"/>
                    </a:lnTo>
                    <a:lnTo>
                      <a:pt x="2208" y="678"/>
                    </a:lnTo>
                    <a:lnTo>
                      <a:pt x="2208" y="684"/>
                    </a:lnTo>
                    <a:lnTo>
                      <a:pt x="2208" y="690"/>
                    </a:lnTo>
                    <a:lnTo>
                      <a:pt x="2214" y="690"/>
                    </a:lnTo>
                    <a:lnTo>
                      <a:pt x="2214" y="696"/>
                    </a:lnTo>
                    <a:lnTo>
                      <a:pt x="2214" y="696"/>
                    </a:lnTo>
                    <a:lnTo>
                      <a:pt x="2220" y="702"/>
                    </a:lnTo>
                    <a:lnTo>
                      <a:pt x="2220" y="708"/>
                    </a:lnTo>
                    <a:lnTo>
                      <a:pt x="2220" y="708"/>
                    </a:lnTo>
                    <a:lnTo>
                      <a:pt x="2220" y="714"/>
                    </a:lnTo>
                    <a:lnTo>
                      <a:pt x="2226" y="714"/>
                    </a:lnTo>
                    <a:lnTo>
                      <a:pt x="2226" y="720"/>
                    </a:lnTo>
                    <a:lnTo>
                      <a:pt x="2226" y="726"/>
                    </a:lnTo>
                    <a:lnTo>
                      <a:pt x="2232" y="726"/>
                    </a:lnTo>
                    <a:lnTo>
                      <a:pt x="2232" y="732"/>
                    </a:lnTo>
                    <a:lnTo>
                      <a:pt x="2232" y="732"/>
                    </a:lnTo>
                    <a:lnTo>
                      <a:pt x="2232" y="738"/>
                    </a:lnTo>
                    <a:lnTo>
                      <a:pt x="2238" y="744"/>
                    </a:lnTo>
                    <a:lnTo>
                      <a:pt x="2238" y="744"/>
                    </a:lnTo>
                    <a:lnTo>
                      <a:pt x="2238" y="750"/>
                    </a:lnTo>
                    <a:lnTo>
                      <a:pt x="2244" y="750"/>
                    </a:lnTo>
                    <a:lnTo>
                      <a:pt x="2244" y="756"/>
                    </a:lnTo>
                    <a:lnTo>
                      <a:pt x="2244" y="756"/>
                    </a:lnTo>
                    <a:lnTo>
                      <a:pt x="2244" y="762"/>
                    </a:lnTo>
                    <a:lnTo>
                      <a:pt x="2250" y="762"/>
                    </a:lnTo>
                    <a:lnTo>
                      <a:pt x="2250" y="768"/>
                    </a:lnTo>
                    <a:lnTo>
                      <a:pt x="2250" y="768"/>
                    </a:lnTo>
                    <a:lnTo>
                      <a:pt x="2256" y="774"/>
                    </a:lnTo>
                    <a:lnTo>
                      <a:pt x="2256" y="780"/>
                    </a:lnTo>
                    <a:lnTo>
                      <a:pt x="2256" y="780"/>
                    </a:lnTo>
                    <a:lnTo>
                      <a:pt x="2256" y="786"/>
                    </a:lnTo>
                    <a:lnTo>
                      <a:pt x="2262" y="786"/>
                    </a:lnTo>
                    <a:lnTo>
                      <a:pt x="2262" y="792"/>
                    </a:lnTo>
                    <a:lnTo>
                      <a:pt x="2262" y="792"/>
                    </a:lnTo>
                    <a:lnTo>
                      <a:pt x="2268" y="798"/>
                    </a:lnTo>
                    <a:lnTo>
                      <a:pt x="2268" y="798"/>
                    </a:lnTo>
                    <a:lnTo>
                      <a:pt x="2268" y="804"/>
                    </a:lnTo>
                    <a:lnTo>
                      <a:pt x="2268" y="804"/>
                    </a:lnTo>
                    <a:lnTo>
                      <a:pt x="2274" y="810"/>
                    </a:lnTo>
                    <a:lnTo>
                      <a:pt x="2274" y="810"/>
                    </a:lnTo>
                    <a:lnTo>
                      <a:pt x="2274" y="816"/>
                    </a:lnTo>
                    <a:lnTo>
                      <a:pt x="2280" y="816"/>
                    </a:lnTo>
                    <a:lnTo>
                      <a:pt x="2280" y="822"/>
                    </a:lnTo>
                    <a:lnTo>
                      <a:pt x="2280" y="822"/>
                    </a:lnTo>
                    <a:lnTo>
                      <a:pt x="2286" y="822"/>
                    </a:lnTo>
                    <a:lnTo>
                      <a:pt x="2286" y="828"/>
                    </a:lnTo>
                    <a:lnTo>
                      <a:pt x="2286" y="828"/>
                    </a:lnTo>
                    <a:lnTo>
                      <a:pt x="2286" y="834"/>
                    </a:lnTo>
                    <a:lnTo>
                      <a:pt x="2292" y="834"/>
                    </a:lnTo>
                    <a:lnTo>
                      <a:pt x="2292" y="840"/>
                    </a:lnTo>
                    <a:lnTo>
                      <a:pt x="2292" y="840"/>
                    </a:lnTo>
                    <a:lnTo>
                      <a:pt x="2298" y="846"/>
                    </a:lnTo>
                    <a:lnTo>
                      <a:pt x="2298" y="846"/>
                    </a:lnTo>
                    <a:lnTo>
                      <a:pt x="2298" y="852"/>
                    </a:lnTo>
                    <a:lnTo>
                      <a:pt x="2298" y="852"/>
                    </a:lnTo>
                    <a:lnTo>
                      <a:pt x="2304" y="852"/>
                    </a:lnTo>
                    <a:lnTo>
                      <a:pt x="2304" y="858"/>
                    </a:lnTo>
                    <a:lnTo>
                      <a:pt x="2304" y="858"/>
                    </a:lnTo>
                    <a:lnTo>
                      <a:pt x="2310" y="864"/>
                    </a:lnTo>
                    <a:lnTo>
                      <a:pt x="2310" y="864"/>
                    </a:lnTo>
                    <a:lnTo>
                      <a:pt x="2310" y="864"/>
                    </a:lnTo>
                    <a:lnTo>
                      <a:pt x="2310" y="864"/>
                    </a:lnTo>
                    <a:lnTo>
                      <a:pt x="2316" y="864"/>
                    </a:lnTo>
                    <a:lnTo>
                      <a:pt x="2316" y="864"/>
                    </a:lnTo>
                    <a:lnTo>
                      <a:pt x="2316" y="864"/>
                    </a:lnTo>
                    <a:lnTo>
                      <a:pt x="2322" y="864"/>
                    </a:lnTo>
                    <a:lnTo>
                      <a:pt x="2322" y="864"/>
                    </a:lnTo>
                    <a:lnTo>
                      <a:pt x="2322" y="864"/>
                    </a:lnTo>
                    <a:lnTo>
                      <a:pt x="2322" y="864"/>
                    </a:lnTo>
                    <a:lnTo>
                      <a:pt x="2328" y="864"/>
                    </a:lnTo>
                    <a:lnTo>
                      <a:pt x="2328" y="864"/>
                    </a:lnTo>
                    <a:lnTo>
                      <a:pt x="2328" y="858"/>
                    </a:lnTo>
                    <a:lnTo>
                      <a:pt x="2334" y="858"/>
                    </a:lnTo>
                    <a:lnTo>
                      <a:pt x="2334" y="852"/>
                    </a:lnTo>
                    <a:lnTo>
                      <a:pt x="2334" y="852"/>
                    </a:lnTo>
                    <a:lnTo>
                      <a:pt x="2334" y="846"/>
                    </a:lnTo>
                    <a:lnTo>
                      <a:pt x="2340" y="846"/>
                    </a:lnTo>
                    <a:lnTo>
                      <a:pt x="2340" y="840"/>
                    </a:lnTo>
                    <a:lnTo>
                      <a:pt x="2340" y="840"/>
                    </a:lnTo>
                    <a:lnTo>
                      <a:pt x="2346" y="834"/>
                    </a:lnTo>
                    <a:lnTo>
                      <a:pt x="2346" y="828"/>
                    </a:lnTo>
                    <a:lnTo>
                      <a:pt x="2346" y="822"/>
                    </a:lnTo>
                    <a:lnTo>
                      <a:pt x="2346" y="822"/>
                    </a:lnTo>
                    <a:lnTo>
                      <a:pt x="2352" y="816"/>
                    </a:lnTo>
                    <a:lnTo>
                      <a:pt x="2352" y="810"/>
                    </a:lnTo>
                    <a:lnTo>
                      <a:pt x="2352" y="804"/>
                    </a:lnTo>
                    <a:lnTo>
                      <a:pt x="2358" y="804"/>
                    </a:lnTo>
                    <a:lnTo>
                      <a:pt x="2358" y="798"/>
                    </a:lnTo>
                    <a:lnTo>
                      <a:pt x="2358" y="792"/>
                    </a:lnTo>
                    <a:lnTo>
                      <a:pt x="2358" y="786"/>
                    </a:lnTo>
                    <a:lnTo>
                      <a:pt x="2364" y="780"/>
                    </a:lnTo>
                    <a:lnTo>
                      <a:pt x="2364" y="780"/>
                    </a:lnTo>
                    <a:lnTo>
                      <a:pt x="2364" y="774"/>
                    </a:lnTo>
                    <a:lnTo>
                      <a:pt x="2370" y="768"/>
                    </a:lnTo>
                    <a:lnTo>
                      <a:pt x="2370" y="762"/>
                    </a:lnTo>
                    <a:lnTo>
                      <a:pt x="2370" y="756"/>
                    </a:lnTo>
                    <a:lnTo>
                      <a:pt x="2370" y="750"/>
                    </a:lnTo>
                    <a:lnTo>
                      <a:pt x="2376" y="744"/>
                    </a:lnTo>
                    <a:lnTo>
                      <a:pt x="2376" y="744"/>
                    </a:lnTo>
                    <a:lnTo>
                      <a:pt x="2376" y="738"/>
                    </a:lnTo>
                    <a:lnTo>
                      <a:pt x="2382" y="732"/>
                    </a:lnTo>
                    <a:lnTo>
                      <a:pt x="2382" y="726"/>
                    </a:lnTo>
                    <a:lnTo>
                      <a:pt x="2382" y="720"/>
                    </a:lnTo>
                    <a:lnTo>
                      <a:pt x="2388" y="714"/>
                    </a:lnTo>
                    <a:lnTo>
                      <a:pt x="2388" y="708"/>
                    </a:lnTo>
                    <a:lnTo>
                      <a:pt x="2388" y="702"/>
                    </a:lnTo>
                    <a:lnTo>
                      <a:pt x="2388" y="696"/>
                    </a:lnTo>
                    <a:lnTo>
                      <a:pt x="2394" y="690"/>
                    </a:lnTo>
                    <a:lnTo>
                      <a:pt x="2394" y="684"/>
                    </a:lnTo>
                    <a:lnTo>
                      <a:pt x="2394" y="678"/>
                    </a:lnTo>
                    <a:lnTo>
                      <a:pt x="2400" y="672"/>
                    </a:lnTo>
                    <a:lnTo>
                      <a:pt x="2400" y="666"/>
                    </a:lnTo>
                    <a:lnTo>
                      <a:pt x="2400" y="660"/>
                    </a:lnTo>
                    <a:lnTo>
                      <a:pt x="2400" y="654"/>
                    </a:lnTo>
                    <a:lnTo>
                      <a:pt x="2406" y="648"/>
                    </a:lnTo>
                    <a:lnTo>
                      <a:pt x="2406" y="642"/>
                    </a:lnTo>
                    <a:lnTo>
                      <a:pt x="2406" y="636"/>
                    </a:lnTo>
                    <a:lnTo>
                      <a:pt x="2412" y="630"/>
                    </a:lnTo>
                    <a:lnTo>
                      <a:pt x="2412" y="624"/>
                    </a:lnTo>
                    <a:lnTo>
                      <a:pt x="2412" y="618"/>
                    </a:lnTo>
                    <a:lnTo>
                      <a:pt x="2412" y="612"/>
                    </a:lnTo>
                    <a:lnTo>
                      <a:pt x="2418" y="606"/>
                    </a:lnTo>
                    <a:lnTo>
                      <a:pt x="2418" y="600"/>
                    </a:lnTo>
                    <a:lnTo>
                      <a:pt x="2418" y="594"/>
                    </a:lnTo>
                    <a:lnTo>
                      <a:pt x="2424" y="582"/>
                    </a:lnTo>
                    <a:lnTo>
                      <a:pt x="2424" y="576"/>
                    </a:lnTo>
                    <a:lnTo>
                      <a:pt x="2424" y="570"/>
                    </a:lnTo>
                    <a:lnTo>
                      <a:pt x="2424" y="564"/>
                    </a:lnTo>
                    <a:lnTo>
                      <a:pt x="2430" y="558"/>
                    </a:lnTo>
                    <a:lnTo>
                      <a:pt x="2430" y="552"/>
                    </a:lnTo>
                    <a:lnTo>
                      <a:pt x="2430" y="546"/>
                    </a:lnTo>
                    <a:lnTo>
                      <a:pt x="2436" y="534"/>
                    </a:lnTo>
                    <a:lnTo>
                      <a:pt x="2436" y="528"/>
                    </a:lnTo>
                    <a:lnTo>
                      <a:pt x="2436" y="522"/>
                    </a:lnTo>
                    <a:lnTo>
                      <a:pt x="2436" y="516"/>
                    </a:lnTo>
                    <a:lnTo>
                      <a:pt x="2442" y="510"/>
                    </a:lnTo>
                    <a:lnTo>
                      <a:pt x="2442" y="498"/>
                    </a:lnTo>
                    <a:lnTo>
                      <a:pt x="2442" y="492"/>
                    </a:lnTo>
                    <a:lnTo>
                      <a:pt x="2448" y="486"/>
                    </a:lnTo>
                    <a:lnTo>
                      <a:pt x="2448" y="480"/>
                    </a:lnTo>
                    <a:lnTo>
                      <a:pt x="2448" y="468"/>
                    </a:lnTo>
                    <a:lnTo>
                      <a:pt x="2448" y="462"/>
                    </a:lnTo>
                    <a:lnTo>
                      <a:pt x="2454" y="456"/>
                    </a:lnTo>
                    <a:lnTo>
                      <a:pt x="2454" y="450"/>
                    </a:lnTo>
                    <a:lnTo>
                      <a:pt x="2454" y="438"/>
                    </a:lnTo>
                    <a:lnTo>
                      <a:pt x="2460" y="432"/>
                    </a:lnTo>
                    <a:lnTo>
                      <a:pt x="2460" y="426"/>
                    </a:lnTo>
                    <a:lnTo>
                      <a:pt x="2460" y="414"/>
                    </a:lnTo>
                    <a:lnTo>
                      <a:pt x="2466" y="408"/>
                    </a:lnTo>
                    <a:lnTo>
                      <a:pt x="2466" y="402"/>
                    </a:lnTo>
                    <a:lnTo>
                      <a:pt x="2466" y="390"/>
                    </a:lnTo>
                    <a:lnTo>
                      <a:pt x="2466" y="384"/>
                    </a:lnTo>
                    <a:lnTo>
                      <a:pt x="2472" y="378"/>
                    </a:lnTo>
                    <a:lnTo>
                      <a:pt x="2472" y="366"/>
                    </a:lnTo>
                    <a:lnTo>
                      <a:pt x="2472" y="360"/>
                    </a:lnTo>
                    <a:lnTo>
                      <a:pt x="2478" y="354"/>
                    </a:lnTo>
                    <a:lnTo>
                      <a:pt x="2478" y="342"/>
                    </a:lnTo>
                    <a:lnTo>
                      <a:pt x="2478" y="336"/>
                    </a:lnTo>
                    <a:lnTo>
                      <a:pt x="2478" y="324"/>
                    </a:lnTo>
                    <a:lnTo>
                      <a:pt x="2484" y="318"/>
                    </a:lnTo>
                    <a:lnTo>
                      <a:pt x="2484" y="312"/>
                    </a:lnTo>
                    <a:lnTo>
                      <a:pt x="2484" y="300"/>
                    </a:lnTo>
                    <a:lnTo>
                      <a:pt x="2490" y="294"/>
                    </a:lnTo>
                    <a:lnTo>
                      <a:pt x="2490" y="282"/>
                    </a:lnTo>
                    <a:lnTo>
                      <a:pt x="2490" y="276"/>
                    </a:lnTo>
                    <a:lnTo>
                      <a:pt x="2490" y="264"/>
                    </a:lnTo>
                    <a:lnTo>
                      <a:pt x="2496" y="258"/>
                    </a:lnTo>
                    <a:lnTo>
                      <a:pt x="2496" y="252"/>
                    </a:lnTo>
                    <a:lnTo>
                      <a:pt x="2496" y="246"/>
                    </a:lnTo>
                    <a:lnTo>
                      <a:pt x="2502" y="240"/>
                    </a:lnTo>
                    <a:lnTo>
                      <a:pt x="2502" y="234"/>
                    </a:lnTo>
                    <a:lnTo>
                      <a:pt x="2502" y="228"/>
                    </a:lnTo>
                    <a:lnTo>
                      <a:pt x="2502" y="228"/>
                    </a:lnTo>
                    <a:lnTo>
                      <a:pt x="2508" y="222"/>
                    </a:lnTo>
                    <a:lnTo>
                      <a:pt x="2508" y="222"/>
                    </a:lnTo>
                    <a:lnTo>
                      <a:pt x="2508" y="222"/>
                    </a:lnTo>
                    <a:lnTo>
                      <a:pt x="2514" y="222"/>
                    </a:lnTo>
                    <a:lnTo>
                      <a:pt x="2514" y="222"/>
                    </a:lnTo>
                    <a:lnTo>
                      <a:pt x="2514" y="222"/>
                    </a:lnTo>
                    <a:lnTo>
                      <a:pt x="2514" y="228"/>
                    </a:lnTo>
                    <a:lnTo>
                      <a:pt x="2520" y="234"/>
                    </a:lnTo>
                    <a:lnTo>
                      <a:pt x="2520" y="234"/>
                    </a:lnTo>
                    <a:lnTo>
                      <a:pt x="2520" y="240"/>
                    </a:lnTo>
                    <a:lnTo>
                      <a:pt x="2526" y="246"/>
                    </a:lnTo>
                    <a:lnTo>
                      <a:pt x="2526" y="258"/>
                    </a:lnTo>
                    <a:lnTo>
                      <a:pt x="2526" y="264"/>
                    </a:lnTo>
                    <a:lnTo>
                      <a:pt x="2526" y="270"/>
                    </a:lnTo>
                    <a:lnTo>
                      <a:pt x="2532" y="282"/>
                    </a:lnTo>
                    <a:lnTo>
                      <a:pt x="2532" y="294"/>
                    </a:lnTo>
                    <a:lnTo>
                      <a:pt x="2532" y="306"/>
                    </a:lnTo>
                    <a:lnTo>
                      <a:pt x="2538" y="312"/>
                    </a:lnTo>
                    <a:lnTo>
                      <a:pt x="2538" y="324"/>
                    </a:lnTo>
                    <a:lnTo>
                      <a:pt x="2538" y="336"/>
                    </a:lnTo>
                    <a:lnTo>
                      <a:pt x="2538" y="348"/>
                    </a:lnTo>
                    <a:lnTo>
                      <a:pt x="2544" y="354"/>
                    </a:lnTo>
                    <a:lnTo>
                      <a:pt x="2544" y="366"/>
                    </a:lnTo>
                    <a:lnTo>
                      <a:pt x="2544" y="378"/>
                    </a:lnTo>
                    <a:lnTo>
                      <a:pt x="2550" y="390"/>
                    </a:lnTo>
                    <a:lnTo>
                      <a:pt x="2550" y="396"/>
                    </a:lnTo>
                    <a:lnTo>
                      <a:pt x="2550" y="408"/>
                    </a:lnTo>
                    <a:lnTo>
                      <a:pt x="2556" y="420"/>
                    </a:lnTo>
                    <a:lnTo>
                      <a:pt x="2556" y="426"/>
                    </a:lnTo>
                    <a:lnTo>
                      <a:pt x="2556" y="438"/>
                    </a:lnTo>
                    <a:lnTo>
                      <a:pt x="2556" y="444"/>
                    </a:lnTo>
                    <a:lnTo>
                      <a:pt x="2562" y="456"/>
                    </a:lnTo>
                    <a:lnTo>
                      <a:pt x="2562" y="468"/>
                    </a:lnTo>
                    <a:lnTo>
                      <a:pt x="2562" y="474"/>
                    </a:lnTo>
                    <a:lnTo>
                      <a:pt x="2568" y="486"/>
                    </a:lnTo>
                    <a:lnTo>
                      <a:pt x="2568" y="492"/>
                    </a:lnTo>
                    <a:lnTo>
                      <a:pt x="2568" y="504"/>
                    </a:lnTo>
                    <a:lnTo>
                      <a:pt x="2568" y="510"/>
                    </a:lnTo>
                    <a:lnTo>
                      <a:pt x="2574" y="522"/>
                    </a:lnTo>
                    <a:lnTo>
                      <a:pt x="2574" y="528"/>
                    </a:lnTo>
                    <a:lnTo>
                      <a:pt x="2574" y="540"/>
                    </a:lnTo>
                    <a:lnTo>
                      <a:pt x="2580" y="546"/>
                    </a:lnTo>
                    <a:lnTo>
                      <a:pt x="2580" y="558"/>
                    </a:lnTo>
                    <a:lnTo>
                      <a:pt x="2580" y="564"/>
                    </a:lnTo>
                    <a:lnTo>
                      <a:pt x="2580" y="576"/>
                    </a:lnTo>
                    <a:lnTo>
                      <a:pt x="2586" y="582"/>
                    </a:lnTo>
                    <a:lnTo>
                      <a:pt x="2586" y="588"/>
                    </a:lnTo>
                    <a:lnTo>
                      <a:pt x="2586" y="600"/>
                    </a:lnTo>
                    <a:lnTo>
                      <a:pt x="2592" y="606"/>
                    </a:lnTo>
                    <a:lnTo>
                      <a:pt x="2592" y="618"/>
                    </a:lnTo>
                    <a:lnTo>
                      <a:pt x="2592" y="624"/>
                    </a:lnTo>
                    <a:lnTo>
                      <a:pt x="2592" y="630"/>
                    </a:lnTo>
                    <a:lnTo>
                      <a:pt x="2598" y="642"/>
                    </a:lnTo>
                    <a:lnTo>
                      <a:pt x="2598" y="648"/>
                    </a:lnTo>
                    <a:lnTo>
                      <a:pt x="2598" y="654"/>
                    </a:lnTo>
                    <a:lnTo>
                      <a:pt x="2604" y="660"/>
                    </a:lnTo>
                    <a:lnTo>
                      <a:pt x="2604" y="672"/>
                    </a:lnTo>
                    <a:lnTo>
                      <a:pt x="2604" y="678"/>
                    </a:lnTo>
                    <a:lnTo>
                      <a:pt x="2604" y="684"/>
                    </a:lnTo>
                    <a:lnTo>
                      <a:pt x="2610" y="690"/>
                    </a:lnTo>
                    <a:lnTo>
                      <a:pt x="2610" y="702"/>
                    </a:lnTo>
                    <a:lnTo>
                      <a:pt x="2610" y="708"/>
                    </a:lnTo>
                    <a:lnTo>
                      <a:pt x="2616" y="714"/>
                    </a:lnTo>
                    <a:lnTo>
                      <a:pt x="2616" y="720"/>
                    </a:lnTo>
                    <a:lnTo>
                      <a:pt x="2616" y="726"/>
                    </a:lnTo>
                    <a:lnTo>
                      <a:pt x="2616" y="732"/>
                    </a:lnTo>
                    <a:lnTo>
                      <a:pt x="2622" y="744"/>
                    </a:lnTo>
                    <a:lnTo>
                      <a:pt x="2622" y="750"/>
                    </a:lnTo>
                    <a:lnTo>
                      <a:pt x="2622" y="756"/>
                    </a:lnTo>
                    <a:lnTo>
                      <a:pt x="2628" y="762"/>
                    </a:lnTo>
                    <a:lnTo>
                      <a:pt x="2628" y="768"/>
                    </a:lnTo>
                    <a:lnTo>
                      <a:pt x="2628" y="774"/>
                    </a:lnTo>
                    <a:lnTo>
                      <a:pt x="2634" y="780"/>
                    </a:lnTo>
                    <a:lnTo>
                      <a:pt x="2634" y="786"/>
                    </a:lnTo>
                    <a:lnTo>
                      <a:pt x="2634" y="792"/>
                    </a:lnTo>
                    <a:lnTo>
                      <a:pt x="2634" y="798"/>
                    </a:lnTo>
                    <a:lnTo>
                      <a:pt x="2640" y="804"/>
                    </a:lnTo>
                    <a:lnTo>
                      <a:pt x="2640" y="810"/>
                    </a:lnTo>
                    <a:lnTo>
                      <a:pt x="2640" y="816"/>
                    </a:lnTo>
                    <a:lnTo>
                      <a:pt x="2646" y="822"/>
                    </a:lnTo>
                    <a:lnTo>
                      <a:pt x="2646" y="828"/>
                    </a:lnTo>
                    <a:lnTo>
                      <a:pt x="2646" y="834"/>
                    </a:lnTo>
                    <a:lnTo>
                      <a:pt x="2646" y="840"/>
                    </a:lnTo>
                    <a:lnTo>
                      <a:pt x="2652" y="846"/>
                    </a:lnTo>
                    <a:lnTo>
                      <a:pt x="2652" y="846"/>
                    </a:lnTo>
                    <a:lnTo>
                      <a:pt x="2652" y="852"/>
                    </a:lnTo>
                    <a:lnTo>
                      <a:pt x="2658" y="858"/>
                    </a:lnTo>
                    <a:lnTo>
                      <a:pt x="2658" y="864"/>
                    </a:lnTo>
                    <a:lnTo>
                      <a:pt x="2658" y="870"/>
                    </a:lnTo>
                    <a:lnTo>
                      <a:pt x="2658" y="876"/>
                    </a:lnTo>
                    <a:lnTo>
                      <a:pt x="2664" y="876"/>
                    </a:lnTo>
                    <a:lnTo>
                      <a:pt x="2664" y="882"/>
                    </a:lnTo>
                    <a:lnTo>
                      <a:pt x="2664" y="888"/>
                    </a:lnTo>
                    <a:lnTo>
                      <a:pt x="2670" y="894"/>
                    </a:lnTo>
                    <a:lnTo>
                      <a:pt x="2670" y="900"/>
                    </a:lnTo>
                    <a:lnTo>
                      <a:pt x="2670" y="900"/>
                    </a:lnTo>
                    <a:lnTo>
                      <a:pt x="2670" y="906"/>
                    </a:lnTo>
                    <a:lnTo>
                      <a:pt x="2676" y="912"/>
                    </a:lnTo>
                    <a:lnTo>
                      <a:pt x="2676" y="912"/>
                    </a:lnTo>
                    <a:lnTo>
                      <a:pt x="2676" y="918"/>
                    </a:lnTo>
                    <a:lnTo>
                      <a:pt x="2682" y="924"/>
                    </a:lnTo>
                    <a:lnTo>
                      <a:pt x="2682" y="924"/>
                    </a:lnTo>
                    <a:lnTo>
                      <a:pt x="2682" y="930"/>
                    </a:lnTo>
                    <a:lnTo>
                      <a:pt x="2682" y="936"/>
                    </a:lnTo>
                    <a:lnTo>
                      <a:pt x="2688" y="936"/>
                    </a:lnTo>
                    <a:lnTo>
                      <a:pt x="2688" y="942"/>
                    </a:lnTo>
                    <a:lnTo>
                      <a:pt x="2688" y="942"/>
                    </a:lnTo>
                    <a:lnTo>
                      <a:pt x="2694" y="948"/>
                    </a:lnTo>
                    <a:lnTo>
                      <a:pt x="2694" y="948"/>
                    </a:lnTo>
                    <a:lnTo>
                      <a:pt x="2694" y="954"/>
                    </a:lnTo>
                    <a:lnTo>
                      <a:pt x="2694" y="954"/>
                    </a:lnTo>
                    <a:lnTo>
                      <a:pt x="2700" y="954"/>
                    </a:lnTo>
                    <a:lnTo>
                      <a:pt x="2700" y="960"/>
                    </a:lnTo>
                    <a:lnTo>
                      <a:pt x="2700" y="960"/>
                    </a:lnTo>
                    <a:lnTo>
                      <a:pt x="2706" y="960"/>
                    </a:lnTo>
                    <a:lnTo>
                      <a:pt x="2706" y="966"/>
                    </a:lnTo>
                    <a:lnTo>
                      <a:pt x="2706" y="966"/>
                    </a:lnTo>
                    <a:lnTo>
                      <a:pt x="2706" y="966"/>
                    </a:lnTo>
                    <a:lnTo>
                      <a:pt x="2712" y="966"/>
                    </a:lnTo>
                    <a:lnTo>
                      <a:pt x="2712" y="966"/>
                    </a:lnTo>
                    <a:lnTo>
                      <a:pt x="2712" y="972"/>
                    </a:lnTo>
                    <a:lnTo>
                      <a:pt x="2718" y="972"/>
                    </a:lnTo>
                    <a:lnTo>
                      <a:pt x="2718" y="972"/>
                    </a:lnTo>
                    <a:lnTo>
                      <a:pt x="2718" y="972"/>
                    </a:lnTo>
                    <a:lnTo>
                      <a:pt x="2718" y="972"/>
                    </a:lnTo>
                    <a:lnTo>
                      <a:pt x="2724" y="972"/>
                    </a:lnTo>
                    <a:lnTo>
                      <a:pt x="2724" y="978"/>
                    </a:lnTo>
                    <a:lnTo>
                      <a:pt x="2724" y="978"/>
                    </a:lnTo>
                    <a:lnTo>
                      <a:pt x="2730" y="978"/>
                    </a:lnTo>
                    <a:lnTo>
                      <a:pt x="2730" y="978"/>
                    </a:lnTo>
                    <a:lnTo>
                      <a:pt x="2730" y="978"/>
                    </a:lnTo>
                    <a:lnTo>
                      <a:pt x="2736" y="978"/>
                    </a:lnTo>
                    <a:lnTo>
                      <a:pt x="2736" y="978"/>
                    </a:lnTo>
                    <a:lnTo>
                      <a:pt x="2736" y="978"/>
                    </a:lnTo>
                    <a:lnTo>
                      <a:pt x="2736" y="978"/>
                    </a:lnTo>
                    <a:lnTo>
                      <a:pt x="2742" y="978"/>
                    </a:lnTo>
                    <a:lnTo>
                      <a:pt x="2742" y="984"/>
                    </a:lnTo>
                    <a:lnTo>
                      <a:pt x="2742" y="984"/>
                    </a:lnTo>
                    <a:lnTo>
                      <a:pt x="2748" y="984"/>
                    </a:lnTo>
                    <a:lnTo>
                      <a:pt x="2748" y="984"/>
                    </a:lnTo>
                    <a:lnTo>
                      <a:pt x="2748" y="984"/>
                    </a:lnTo>
                    <a:lnTo>
                      <a:pt x="2748" y="984"/>
                    </a:lnTo>
                    <a:lnTo>
                      <a:pt x="2754" y="984"/>
                    </a:lnTo>
                    <a:lnTo>
                      <a:pt x="2754" y="984"/>
                    </a:lnTo>
                    <a:lnTo>
                      <a:pt x="2754" y="984"/>
                    </a:lnTo>
                    <a:lnTo>
                      <a:pt x="2760" y="984"/>
                    </a:lnTo>
                    <a:lnTo>
                      <a:pt x="2760" y="984"/>
                    </a:lnTo>
                    <a:lnTo>
                      <a:pt x="2760" y="990"/>
                    </a:lnTo>
                    <a:lnTo>
                      <a:pt x="2760" y="990"/>
                    </a:lnTo>
                    <a:lnTo>
                      <a:pt x="2766" y="990"/>
                    </a:lnTo>
                    <a:lnTo>
                      <a:pt x="2766" y="990"/>
                    </a:lnTo>
                    <a:lnTo>
                      <a:pt x="2766" y="990"/>
                    </a:lnTo>
                    <a:lnTo>
                      <a:pt x="2772" y="990"/>
                    </a:lnTo>
                    <a:lnTo>
                      <a:pt x="2772" y="990"/>
                    </a:lnTo>
                    <a:lnTo>
                      <a:pt x="2772" y="990"/>
                    </a:lnTo>
                    <a:lnTo>
                      <a:pt x="2772" y="990"/>
                    </a:lnTo>
                    <a:lnTo>
                      <a:pt x="2778" y="990"/>
                    </a:lnTo>
                    <a:lnTo>
                      <a:pt x="2778" y="990"/>
                    </a:lnTo>
                    <a:lnTo>
                      <a:pt x="2778" y="990"/>
                    </a:lnTo>
                    <a:lnTo>
                      <a:pt x="2784" y="996"/>
                    </a:lnTo>
                    <a:lnTo>
                      <a:pt x="2784" y="996"/>
                    </a:lnTo>
                    <a:lnTo>
                      <a:pt x="2784" y="996"/>
                    </a:lnTo>
                    <a:lnTo>
                      <a:pt x="2784" y="996"/>
                    </a:lnTo>
                    <a:lnTo>
                      <a:pt x="2790" y="996"/>
                    </a:lnTo>
                    <a:lnTo>
                      <a:pt x="2790" y="996"/>
                    </a:lnTo>
                    <a:lnTo>
                      <a:pt x="2790" y="996"/>
                    </a:lnTo>
                    <a:lnTo>
                      <a:pt x="2796" y="996"/>
                    </a:lnTo>
                    <a:lnTo>
                      <a:pt x="2796" y="996"/>
                    </a:lnTo>
                    <a:lnTo>
                      <a:pt x="2796" y="996"/>
                    </a:lnTo>
                    <a:lnTo>
                      <a:pt x="2796" y="996"/>
                    </a:lnTo>
                    <a:lnTo>
                      <a:pt x="2802" y="996"/>
                    </a:lnTo>
                    <a:lnTo>
                      <a:pt x="2802" y="996"/>
                    </a:lnTo>
                    <a:lnTo>
                      <a:pt x="2802" y="996"/>
                    </a:lnTo>
                    <a:lnTo>
                      <a:pt x="2808" y="996"/>
                    </a:lnTo>
                    <a:lnTo>
                      <a:pt x="2808" y="996"/>
                    </a:lnTo>
                    <a:lnTo>
                      <a:pt x="2808" y="1002"/>
                    </a:lnTo>
                    <a:lnTo>
                      <a:pt x="2814" y="1002"/>
                    </a:lnTo>
                    <a:lnTo>
                      <a:pt x="2814" y="1002"/>
                    </a:lnTo>
                    <a:lnTo>
                      <a:pt x="2814" y="1002"/>
                    </a:lnTo>
                    <a:lnTo>
                      <a:pt x="2814" y="1002"/>
                    </a:lnTo>
                    <a:lnTo>
                      <a:pt x="2820" y="1002"/>
                    </a:lnTo>
                    <a:lnTo>
                      <a:pt x="2820" y="1002"/>
                    </a:lnTo>
                    <a:lnTo>
                      <a:pt x="2820" y="1002"/>
                    </a:lnTo>
                    <a:lnTo>
                      <a:pt x="2826" y="1002"/>
                    </a:lnTo>
                    <a:lnTo>
                      <a:pt x="2826" y="1002"/>
                    </a:lnTo>
                    <a:lnTo>
                      <a:pt x="2826" y="1002"/>
                    </a:lnTo>
                    <a:lnTo>
                      <a:pt x="2826" y="1002"/>
                    </a:lnTo>
                    <a:lnTo>
                      <a:pt x="2832" y="1002"/>
                    </a:lnTo>
                    <a:lnTo>
                      <a:pt x="2832" y="1002"/>
                    </a:lnTo>
                    <a:lnTo>
                      <a:pt x="2832" y="1002"/>
                    </a:lnTo>
                    <a:lnTo>
                      <a:pt x="2838" y="1002"/>
                    </a:lnTo>
                    <a:lnTo>
                      <a:pt x="2838" y="1002"/>
                    </a:lnTo>
                    <a:lnTo>
                      <a:pt x="2838" y="1002"/>
                    </a:lnTo>
                    <a:lnTo>
                      <a:pt x="2838" y="1002"/>
                    </a:lnTo>
                    <a:lnTo>
                      <a:pt x="2844" y="1002"/>
                    </a:lnTo>
                    <a:lnTo>
                      <a:pt x="2844" y="1002"/>
                    </a:lnTo>
                    <a:lnTo>
                      <a:pt x="2844" y="1002"/>
                    </a:lnTo>
                    <a:lnTo>
                      <a:pt x="2850" y="1002"/>
                    </a:lnTo>
                    <a:lnTo>
                      <a:pt x="2850" y="1002"/>
                    </a:lnTo>
                    <a:lnTo>
                      <a:pt x="2850" y="1002"/>
                    </a:lnTo>
                    <a:lnTo>
                      <a:pt x="2850" y="1002"/>
                    </a:lnTo>
                    <a:lnTo>
                      <a:pt x="2856" y="1002"/>
                    </a:lnTo>
                    <a:lnTo>
                      <a:pt x="2856" y="1002"/>
                    </a:lnTo>
                    <a:lnTo>
                      <a:pt x="2856" y="1002"/>
                    </a:lnTo>
                    <a:lnTo>
                      <a:pt x="2862" y="1002"/>
                    </a:lnTo>
                    <a:lnTo>
                      <a:pt x="2862" y="1008"/>
                    </a:lnTo>
                    <a:lnTo>
                      <a:pt x="2862" y="1008"/>
                    </a:lnTo>
                    <a:lnTo>
                      <a:pt x="2862" y="1008"/>
                    </a:lnTo>
                    <a:lnTo>
                      <a:pt x="2868" y="1008"/>
                    </a:lnTo>
                    <a:lnTo>
                      <a:pt x="2868" y="1008"/>
                    </a:lnTo>
                    <a:lnTo>
                      <a:pt x="2868" y="1008"/>
                    </a:lnTo>
                    <a:lnTo>
                      <a:pt x="2874" y="1008"/>
                    </a:lnTo>
                    <a:lnTo>
                      <a:pt x="2874" y="1008"/>
                    </a:lnTo>
                    <a:lnTo>
                      <a:pt x="2874" y="1008"/>
                    </a:lnTo>
                    <a:lnTo>
                      <a:pt x="2874" y="1008"/>
                    </a:lnTo>
                    <a:lnTo>
                      <a:pt x="2874" y="1008"/>
                    </a:lnTo>
                    <a:lnTo>
                      <a:pt x="2880" y="1008"/>
                    </a:lnTo>
                    <a:lnTo>
                      <a:pt x="2880" y="1008"/>
                    </a:lnTo>
                    <a:lnTo>
                      <a:pt x="2880" y="1008"/>
                    </a:lnTo>
                    <a:lnTo>
                      <a:pt x="2886" y="1008"/>
                    </a:lnTo>
                    <a:lnTo>
                      <a:pt x="2886" y="1008"/>
                    </a:lnTo>
                    <a:lnTo>
                      <a:pt x="2886" y="1008"/>
                    </a:lnTo>
                    <a:lnTo>
                      <a:pt x="2892" y="1008"/>
                    </a:lnTo>
                    <a:lnTo>
                      <a:pt x="2892" y="1008"/>
                    </a:lnTo>
                    <a:lnTo>
                      <a:pt x="2892" y="1008"/>
                    </a:lnTo>
                    <a:lnTo>
                      <a:pt x="2892" y="1008"/>
                    </a:lnTo>
                    <a:lnTo>
                      <a:pt x="2898" y="1008"/>
                    </a:lnTo>
                    <a:lnTo>
                      <a:pt x="2898" y="1008"/>
                    </a:lnTo>
                    <a:lnTo>
                      <a:pt x="2898" y="1008"/>
                    </a:lnTo>
                    <a:lnTo>
                      <a:pt x="2904" y="1008"/>
                    </a:lnTo>
                    <a:lnTo>
                      <a:pt x="2904" y="1008"/>
                    </a:lnTo>
                    <a:lnTo>
                      <a:pt x="2904" y="1008"/>
                    </a:lnTo>
                    <a:lnTo>
                      <a:pt x="2904" y="1008"/>
                    </a:lnTo>
                    <a:lnTo>
                      <a:pt x="2910" y="1008"/>
                    </a:lnTo>
                    <a:lnTo>
                      <a:pt x="2910" y="1008"/>
                    </a:lnTo>
                    <a:lnTo>
                      <a:pt x="2910" y="1008"/>
                    </a:lnTo>
                    <a:lnTo>
                      <a:pt x="2916" y="1008"/>
                    </a:lnTo>
                    <a:lnTo>
                      <a:pt x="2916" y="1008"/>
                    </a:lnTo>
                    <a:lnTo>
                      <a:pt x="2916" y="1008"/>
                    </a:lnTo>
                    <a:lnTo>
                      <a:pt x="2916" y="1008"/>
                    </a:lnTo>
                    <a:lnTo>
                      <a:pt x="2916" y="1008"/>
                    </a:lnTo>
                    <a:lnTo>
                      <a:pt x="2922" y="1002"/>
                    </a:lnTo>
                    <a:lnTo>
                      <a:pt x="2922" y="1002"/>
                    </a:lnTo>
                    <a:lnTo>
                      <a:pt x="2922" y="1002"/>
                    </a:lnTo>
                    <a:lnTo>
                      <a:pt x="2928" y="1002"/>
                    </a:lnTo>
                    <a:lnTo>
                      <a:pt x="2928" y="1002"/>
                    </a:lnTo>
                    <a:lnTo>
                      <a:pt x="2928" y="1002"/>
                    </a:lnTo>
                    <a:lnTo>
                      <a:pt x="2928" y="1002"/>
                    </a:lnTo>
                    <a:lnTo>
                      <a:pt x="2934" y="1002"/>
                    </a:lnTo>
                    <a:lnTo>
                      <a:pt x="2934" y="1002"/>
                    </a:lnTo>
                    <a:lnTo>
                      <a:pt x="2934" y="1002"/>
                    </a:lnTo>
                    <a:lnTo>
                      <a:pt x="2940" y="1002"/>
                    </a:lnTo>
                    <a:lnTo>
                      <a:pt x="2940" y="1002"/>
                    </a:lnTo>
                    <a:lnTo>
                      <a:pt x="2940" y="1002"/>
                    </a:lnTo>
                    <a:lnTo>
                      <a:pt x="2946" y="1002"/>
                    </a:lnTo>
                    <a:lnTo>
                      <a:pt x="2946" y="1002"/>
                    </a:lnTo>
                    <a:lnTo>
                      <a:pt x="2946" y="1002"/>
                    </a:lnTo>
                    <a:lnTo>
                      <a:pt x="2946" y="1002"/>
                    </a:lnTo>
                    <a:lnTo>
                      <a:pt x="2952" y="1002"/>
                    </a:lnTo>
                    <a:lnTo>
                      <a:pt x="2952" y="1002"/>
                    </a:lnTo>
                    <a:lnTo>
                      <a:pt x="2952" y="1002"/>
                    </a:lnTo>
                    <a:lnTo>
                      <a:pt x="2958" y="1002"/>
                    </a:lnTo>
                    <a:lnTo>
                      <a:pt x="2958" y="1002"/>
                    </a:lnTo>
                    <a:lnTo>
                      <a:pt x="2958" y="1002"/>
                    </a:lnTo>
                    <a:lnTo>
                      <a:pt x="2958" y="1002"/>
                    </a:lnTo>
                    <a:lnTo>
                      <a:pt x="2964" y="1002"/>
                    </a:lnTo>
                    <a:lnTo>
                      <a:pt x="2964" y="1002"/>
                    </a:lnTo>
                    <a:lnTo>
                      <a:pt x="2964" y="1002"/>
                    </a:lnTo>
                    <a:lnTo>
                      <a:pt x="2970" y="996"/>
                    </a:lnTo>
                    <a:lnTo>
                      <a:pt x="2970" y="996"/>
                    </a:lnTo>
                    <a:lnTo>
                      <a:pt x="2970" y="996"/>
                    </a:lnTo>
                    <a:lnTo>
                      <a:pt x="2970" y="996"/>
                    </a:lnTo>
                    <a:lnTo>
                      <a:pt x="2976" y="996"/>
                    </a:lnTo>
                    <a:lnTo>
                      <a:pt x="2976" y="996"/>
                    </a:lnTo>
                    <a:lnTo>
                      <a:pt x="2976" y="996"/>
                    </a:lnTo>
                    <a:lnTo>
                      <a:pt x="2982" y="996"/>
                    </a:lnTo>
                    <a:lnTo>
                      <a:pt x="2982" y="996"/>
                    </a:lnTo>
                    <a:lnTo>
                      <a:pt x="2982" y="996"/>
                    </a:lnTo>
                    <a:lnTo>
                      <a:pt x="2982" y="996"/>
                    </a:lnTo>
                    <a:lnTo>
                      <a:pt x="2988" y="996"/>
                    </a:lnTo>
                    <a:lnTo>
                      <a:pt x="2988" y="996"/>
                    </a:lnTo>
                    <a:lnTo>
                      <a:pt x="2988" y="996"/>
                    </a:lnTo>
                    <a:lnTo>
                      <a:pt x="2994" y="996"/>
                    </a:lnTo>
                    <a:lnTo>
                      <a:pt x="2994" y="990"/>
                    </a:lnTo>
                    <a:lnTo>
                      <a:pt x="2994" y="990"/>
                    </a:lnTo>
                    <a:lnTo>
                      <a:pt x="2994" y="990"/>
                    </a:lnTo>
                    <a:lnTo>
                      <a:pt x="3000" y="990"/>
                    </a:lnTo>
                    <a:lnTo>
                      <a:pt x="3000" y="990"/>
                    </a:lnTo>
                    <a:lnTo>
                      <a:pt x="3000" y="990"/>
                    </a:lnTo>
                    <a:lnTo>
                      <a:pt x="3006" y="990"/>
                    </a:lnTo>
                    <a:lnTo>
                      <a:pt x="3006" y="990"/>
                    </a:lnTo>
                    <a:lnTo>
                      <a:pt x="3006" y="990"/>
                    </a:lnTo>
                    <a:lnTo>
                      <a:pt x="3012" y="990"/>
                    </a:lnTo>
                    <a:lnTo>
                      <a:pt x="3012" y="990"/>
                    </a:lnTo>
                    <a:lnTo>
                      <a:pt x="3012" y="990"/>
                    </a:lnTo>
                    <a:lnTo>
                      <a:pt x="3012" y="984"/>
                    </a:lnTo>
                    <a:lnTo>
                      <a:pt x="3018" y="984"/>
                    </a:lnTo>
                    <a:lnTo>
                      <a:pt x="3018" y="984"/>
                    </a:lnTo>
                    <a:lnTo>
                      <a:pt x="3018" y="984"/>
                    </a:lnTo>
                    <a:lnTo>
                      <a:pt x="3024" y="984"/>
                    </a:lnTo>
                    <a:lnTo>
                      <a:pt x="3024" y="984"/>
                    </a:lnTo>
                    <a:lnTo>
                      <a:pt x="3024" y="984"/>
                    </a:lnTo>
                    <a:lnTo>
                      <a:pt x="3024" y="984"/>
                    </a:lnTo>
                    <a:lnTo>
                      <a:pt x="3030" y="984"/>
                    </a:lnTo>
                    <a:lnTo>
                      <a:pt x="3030" y="984"/>
                    </a:lnTo>
                    <a:lnTo>
                      <a:pt x="3030" y="984"/>
                    </a:lnTo>
                    <a:lnTo>
                      <a:pt x="3036" y="978"/>
                    </a:lnTo>
                    <a:lnTo>
                      <a:pt x="3036" y="978"/>
                    </a:lnTo>
                    <a:lnTo>
                      <a:pt x="3036" y="978"/>
                    </a:lnTo>
                    <a:lnTo>
                      <a:pt x="3036" y="978"/>
                    </a:lnTo>
                    <a:lnTo>
                      <a:pt x="3042" y="978"/>
                    </a:lnTo>
                    <a:lnTo>
                      <a:pt x="3042" y="978"/>
                    </a:lnTo>
                    <a:lnTo>
                      <a:pt x="3042" y="978"/>
                    </a:lnTo>
                    <a:lnTo>
                      <a:pt x="3048" y="978"/>
                    </a:lnTo>
                    <a:lnTo>
                      <a:pt x="3048" y="978"/>
                    </a:lnTo>
                    <a:lnTo>
                      <a:pt x="3048" y="972"/>
                    </a:lnTo>
                    <a:lnTo>
                      <a:pt x="3048" y="972"/>
                    </a:lnTo>
                    <a:lnTo>
                      <a:pt x="3054" y="972"/>
                    </a:lnTo>
                    <a:lnTo>
                      <a:pt x="3054" y="972"/>
                    </a:lnTo>
                    <a:lnTo>
                      <a:pt x="3054" y="972"/>
                    </a:lnTo>
                    <a:lnTo>
                      <a:pt x="3060" y="972"/>
                    </a:lnTo>
                    <a:lnTo>
                      <a:pt x="3060" y="966"/>
                    </a:lnTo>
                    <a:lnTo>
                      <a:pt x="3060" y="966"/>
                    </a:lnTo>
                    <a:lnTo>
                      <a:pt x="3060" y="966"/>
                    </a:lnTo>
                    <a:lnTo>
                      <a:pt x="3066" y="966"/>
                    </a:lnTo>
                    <a:lnTo>
                      <a:pt x="3066" y="966"/>
                    </a:lnTo>
                    <a:lnTo>
                      <a:pt x="3066" y="960"/>
                    </a:lnTo>
                    <a:lnTo>
                      <a:pt x="3072" y="960"/>
                    </a:lnTo>
                    <a:lnTo>
                      <a:pt x="3072" y="960"/>
                    </a:lnTo>
                    <a:lnTo>
                      <a:pt x="3072" y="960"/>
                    </a:lnTo>
                    <a:lnTo>
                      <a:pt x="3072" y="960"/>
                    </a:lnTo>
                    <a:lnTo>
                      <a:pt x="3078" y="954"/>
                    </a:lnTo>
                    <a:lnTo>
                      <a:pt x="3078" y="954"/>
                    </a:lnTo>
                    <a:lnTo>
                      <a:pt x="3078" y="954"/>
                    </a:lnTo>
                    <a:lnTo>
                      <a:pt x="3084" y="948"/>
                    </a:lnTo>
                    <a:lnTo>
                      <a:pt x="3084" y="948"/>
                    </a:lnTo>
                    <a:lnTo>
                      <a:pt x="3084" y="948"/>
                    </a:lnTo>
                    <a:lnTo>
                      <a:pt x="3090" y="942"/>
                    </a:lnTo>
                    <a:lnTo>
                      <a:pt x="3090" y="942"/>
                    </a:lnTo>
                    <a:lnTo>
                      <a:pt x="3090" y="942"/>
                    </a:lnTo>
                    <a:lnTo>
                      <a:pt x="3090" y="936"/>
                    </a:lnTo>
                    <a:lnTo>
                      <a:pt x="3096" y="936"/>
                    </a:lnTo>
                    <a:lnTo>
                      <a:pt x="3096" y="930"/>
                    </a:lnTo>
                    <a:lnTo>
                      <a:pt x="3096" y="930"/>
                    </a:lnTo>
                    <a:lnTo>
                      <a:pt x="3102" y="930"/>
                    </a:lnTo>
                    <a:lnTo>
                      <a:pt x="3102" y="924"/>
                    </a:lnTo>
                    <a:lnTo>
                      <a:pt x="3102" y="924"/>
                    </a:lnTo>
                    <a:lnTo>
                      <a:pt x="3102" y="918"/>
                    </a:lnTo>
                    <a:lnTo>
                      <a:pt x="3108" y="918"/>
                    </a:lnTo>
                    <a:lnTo>
                      <a:pt x="3108" y="918"/>
                    </a:lnTo>
                    <a:lnTo>
                      <a:pt x="3108" y="912"/>
                    </a:lnTo>
                    <a:lnTo>
                      <a:pt x="3114" y="912"/>
                    </a:lnTo>
                    <a:lnTo>
                      <a:pt x="3114" y="906"/>
                    </a:lnTo>
                    <a:lnTo>
                      <a:pt x="3114" y="906"/>
                    </a:lnTo>
                    <a:lnTo>
                      <a:pt x="3114" y="900"/>
                    </a:lnTo>
                    <a:lnTo>
                      <a:pt x="3120" y="900"/>
                    </a:lnTo>
                    <a:lnTo>
                      <a:pt x="3120" y="894"/>
                    </a:lnTo>
                    <a:lnTo>
                      <a:pt x="3120" y="894"/>
                    </a:lnTo>
                    <a:lnTo>
                      <a:pt x="3126" y="888"/>
                    </a:lnTo>
                    <a:lnTo>
                      <a:pt x="3126" y="888"/>
                    </a:lnTo>
                    <a:lnTo>
                      <a:pt x="3126" y="882"/>
                    </a:lnTo>
                    <a:lnTo>
                      <a:pt x="3126" y="882"/>
                    </a:lnTo>
                    <a:lnTo>
                      <a:pt x="3132" y="876"/>
                    </a:lnTo>
                    <a:lnTo>
                      <a:pt x="3132" y="876"/>
                    </a:lnTo>
                    <a:lnTo>
                      <a:pt x="3132" y="870"/>
                    </a:lnTo>
                    <a:lnTo>
                      <a:pt x="3138" y="870"/>
                    </a:lnTo>
                    <a:lnTo>
                      <a:pt x="3138" y="864"/>
                    </a:lnTo>
                    <a:lnTo>
                      <a:pt x="3138" y="864"/>
                    </a:lnTo>
                    <a:lnTo>
                      <a:pt x="3138" y="858"/>
                    </a:lnTo>
                    <a:lnTo>
                      <a:pt x="3144" y="858"/>
                    </a:lnTo>
                    <a:lnTo>
                      <a:pt x="3144" y="852"/>
                    </a:lnTo>
                    <a:lnTo>
                      <a:pt x="3144" y="852"/>
                    </a:lnTo>
                    <a:lnTo>
                      <a:pt x="3150" y="846"/>
                    </a:lnTo>
                    <a:lnTo>
                      <a:pt x="3150" y="846"/>
                    </a:lnTo>
                    <a:lnTo>
                      <a:pt x="3150" y="840"/>
                    </a:lnTo>
                    <a:lnTo>
                      <a:pt x="3156" y="834"/>
                    </a:lnTo>
                    <a:lnTo>
                      <a:pt x="3156" y="834"/>
                    </a:lnTo>
                    <a:lnTo>
                      <a:pt x="3156" y="828"/>
                    </a:lnTo>
                    <a:lnTo>
                      <a:pt x="3156" y="828"/>
                    </a:lnTo>
                    <a:lnTo>
                      <a:pt x="3162" y="822"/>
                    </a:lnTo>
                    <a:lnTo>
                      <a:pt x="3162" y="822"/>
                    </a:lnTo>
                    <a:lnTo>
                      <a:pt x="3162" y="816"/>
                    </a:lnTo>
                    <a:lnTo>
                      <a:pt x="3168" y="810"/>
                    </a:lnTo>
                    <a:lnTo>
                      <a:pt x="3168" y="810"/>
                    </a:lnTo>
                    <a:lnTo>
                      <a:pt x="3168" y="804"/>
                    </a:lnTo>
                    <a:lnTo>
                      <a:pt x="3168" y="798"/>
                    </a:lnTo>
                    <a:lnTo>
                      <a:pt x="3174" y="798"/>
                    </a:lnTo>
                    <a:lnTo>
                      <a:pt x="3174" y="792"/>
                    </a:lnTo>
                    <a:lnTo>
                      <a:pt x="3174" y="792"/>
                    </a:lnTo>
                    <a:lnTo>
                      <a:pt x="3180" y="786"/>
                    </a:lnTo>
                    <a:lnTo>
                      <a:pt x="3180" y="780"/>
                    </a:lnTo>
                    <a:lnTo>
                      <a:pt x="3180" y="780"/>
                    </a:lnTo>
                    <a:lnTo>
                      <a:pt x="3180" y="774"/>
                    </a:lnTo>
                    <a:lnTo>
                      <a:pt x="3186" y="768"/>
                    </a:lnTo>
                    <a:lnTo>
                      <a:pt x="3186" y="768"/>
                    </a:lnTo>
                    <a:lnTo>
                      <a:pt x="3186" y="762"/>
                    </a:lnTo>
                    <a:lnTo>
                      <a:pt x="3192" y="756"/>
                    </a:lnTo>
                    <a:lnTo>
                      <a:pt x="3192" y="756"/>
                    </a:lnTo>
                    <a:lnTo>
                      <a:pt x="3192" y="750"/>
                    </a:lnTo>
                    <a:lnTo>
                      <a:pt x="3192" y="744"/>
                    </a:lnTo>
                    <a:lnTo>
                      <a:pt x="3198" y="738"/>
                    </a:lnTo>
                    <a:lnTo>
                      <a:pt x="3198" y="738"/>
                    </a:lnTo>
                    <a:lnTo>
                      <a:pt x="3198" y="732"/>
                    </a:lnTo>
                    <a:lnTo>
                      <a:pt x="3204" y="726"/>
                    </a:lnTo>
                    <a:lnTo>
                      <a:pt x="3204" y="720"/>
                    </a:lnTo>
                    <a:lnTo>
                      <a:pt x="3204" y="720"/>
                    </a:lnTo>
                    <a:lnTo>
                      <a:pt x="3204" y="714"/>
                    </a:lnTo>
                    <a:lnTo>
                      <a:pt x="3210" y="708"/>
                    </a:lnTo>
                    <a:lnTo>
                      <a:pt x="3210" y="708"/>
                    </a:lnTo>
                    <a:lnTo>
                      <a:pt x="3210" y="702"/>
                    </a:lnTo>
                    <a:lnTo>
                      <a:pt x="3216" y="696"/>
                    </a:lnTo>
                    <a:lnTo>
                      <a:pt x="3216" y="690"/>
                    </a:lnTo>
                    <a:lnTo>
                      <a:pt x="3216" y="684"/>
                    </a:lnTo>
                    <a:lnTo>
                      <a:pt x="3222" y="684"/>
                    </a:lnTo>
                    <a:lnTo>
                      <a:pt x="3222" y="678"/>
                    </a:lnTo>
                    <a:lnTo>
                      <a:pt x="3222" y="672"/>
                    </a:lnTo>
                    <a:lnTo>
                      <a:pt x="3222" y="666"/>
                    </a:lnTo>
                    <a:lnTo>
                      <a:pt x="3228" y="660"/>
                    </a:lnTo>
                    <a:lnTo>
                      <a:pt x="3228" y="660"/>
                    </a:lnTo>
                    <a:lnTo>
                      <a:pt x="3228" y="654"/>
                    </a:lnTo>
                    <a:lnTo>
                      <a:pt x="3234" y="648"/>
                    </a:lnTo>
                    <a:lnTo>
                      <a:pt x="3234" y="642"/>
                    </a:lnTo>
                    <a:lnTo>
                      <a:pt x="3234" y="636"/>
                    </a:lnTo>
                    <a:lnTo>
                      <a:pt x="3234" y="636"/>
                    </a:lnTo>
                    <a:lnTo>
                      <a:pt x="3240" y="630"/>
                    </a:lnTo>
                    <a:lnTo>
                      <a:pt x="3240" y="624"/>
                    </a:lnTo>
                    <a:lnTo>
                      <a:pt x="3240" y="618"/>
                    </a:lnTo>
                    <a:lnTo>
                      <a:pt x="3246" y="612"/>
                    </a:lnTo>
                    <a:lnTo>
                      <a:pt x="3246" y="606"/>
                    </a:lnTo>
                    <a:lnTo>
                      <a:pt x="3246" y="600"/>
                    </a:lnTo>
                    <a:lnTo>
                      <a:pt x="3246" y="594"/>
                    </a:lnTo>
                    <a:lnTo>
                      <a:pt x="3252" y="594"/>
                    </a:lnTo>
                    <a:lnTo>
                      <a:pt x="3252" y="588"/>
                    </a:lnTo>
                    <a:lnTo>
                      <a:pt x="3252" y="582"/>
                    </a:lnTo>
                    <a:lnTo>
                      <a:pt x="3258" y="576"/>
                    </a:lnTo>
                    <a:lnTo>
                      <a:pt x="3258" y="570"/>
                    </a:lnTo>
                    <a:lnTo>
                      <a:pt x="3258" y="564"/>
                    </a:lnTo>
                    <a:lnTo>
                      <a:pt x="3258" y="558"/>
                    </a:lnTo>
                    <a:lnTo>
                      <a:pt x="3264" y="552"/>
                    </a:lnTo>
                    <a:lnTo>
                      <a:pt x="3264" y="546"/>
                    </a:lnTo>
                    <a:lnTo>
                      <a:pt x="3264" y="540"/>
                    </a:lnTo>
                    <a:lnTo>
                      <a:pt x="3270" y="534"/>
                    </a:lnTo>
                    <a:lnTo>
                      <a:pt x="3270" y="534"/>
                    </a:lnTo>
                    <a:lnTo>
                      <a:pt x="3270" y="528"/>
                    </a:lnTo>
                    <a:lnTo>
                      <a:pt x="3276" y="522"/>
                    </a:lnTo>
                    <a:lnTo>
                      <a:pt x="3276" y="516"/>
                    </a:lnTo>
                    <a:lnTo>
                      <a:pt x="3276" y="510"/>
                    </a:lnTo>
                    <a:lnTo>
                      <a:pt x="3276" y="504"/>
                    </a:lnTo>
                    <a:lnTo>
                      <a:pt x="3282" y="498"/>
                    </a:lnTo>
                    <a:lnTo>
                      <a:pt x="3282" y="492"/>
                    </a:lnTo>
                    <a:lnTo>
                      <a:pt x="3282" y="486"/>
                    </a:lnTo>
                    <a:lnTo>
                      <a:pt x="3288" y="480"/>
                    </a:lnTo>
                    <a:lnTo>
                      <a:pt x="3288" y="474"/>
                    </a:lnTo>
                    <a:lnTo>
                      <a:pt x="3288" y="468"/>
                    </a:lnTo>
                    <a:lnTo>
                      <a:pt x="3288" y="462"/>
                    </a:lnTo>
                    <a:lnTo>
                      <a:pt x="3294" y="456"/>
                    </a:lnTo>
                    <a:lnTo>
                      <a:pt x="3294" y="450"/>
                    </a:lnTo>
                    <a:lnTo>
                      <a:pt x="3294" y="444"/>
                    </a:lnTo>
                    <a:lnTo>
                      <a:pt x="3300" y="438"/>
                    </a:lnTo>
                    <a:lnTo>
                      <a:pt x="3300" y="432"/>
                    </a:lnTo>
                    <a:lnTo>
                      <a:pt x="3300" y="426"/>
                    </a:lnTo>
                    <a:lnTo>
                      <a:pt x="3300" y="420"/>
                    </a:lnTo>
                    <a:lnTo>
                      <a:pt x="3306" y="408"/>
                    </a:lnTo>
                    <a:lnTo>
                      <a:pt x="3306" y="402"/>
                    </a:lnTo>
                    <a:lnTo>
                      <a:pt x="3306" y="396"/>
                    </a:lnTo>
                    <a:lnTo>
                      <a:pt x="3312" y="390"/>
                    </a:lnTo>
                    <a:lnTo>
                      <a:pt x="3312" y="384"/>
                    </a:lnTo>
                    <a:lnTo>
                      <a:pt x="3312" y="378"/>
                    </a:lnTo>
                    <a:lnTo>
                      <a:pt x="3312" y="372"/>
                    </a:lnTo>
                    <a:lnTo>
                      <a:pt x="3318" y="366"/>
                    </a:lnTo>
                    <a:lnTo>
                      <a:pt x="3318" y="360"/>
                    </a:lnTo>
                    <a:lnTo>
                      <a:pt x="3318" y="354"/>
                    </a:lnTo>
                    <a:lnTo>
                      <a:pt x="3324" y="348"/>
                    </a:lnTo>
                    <a:lnTo>
                      <a:pt x="3324" y="336"/>
                    </a:lnTo>
                    <a:lnTo>
                      <a:pt x="3324" y="330"/>
                    </a:lnTo>
                    <a:lnTo>
                      <a:pt x="3324" y="324"/>
                    </a:lnTo>
                    <a:lnTo>
                      <a:pt x="3330" y="318"/>
                    </a:lnTo>
                    <a:lnTo>
                      <a:pt x="3330" y="312"/>
                    </a:lnTo>
                    <a:lnTo>
                      <a:pt x="3330" y="306"/>
                    </a:lnTo>
                    <a:lnTo>
                      <a:pt x="3336" y="300"/>
                    </a:lnTo>
                    <a:lnTo>
                      <a:pt x="3336" y="288"/>
                    </a:lnTo>
                    <a:lnTo>
                      <a:pt x="3336" y="282"/>
                    </a:lnTo>
                    <a:lnTo>
                      <a:pt x="3342" y="276"/>
                    </a:lnTo>
                    <a:lnTo>
                      <a:pt x="3342" y="270"/>
                    </a:lnTo>
                    <a:lnTo>
                      <a:pt x="3342" y="264"/>
                    </a:lnTo>
                    <a:lnTo>
                      <a:pt x="3342" y="258"/>
                    </a:lnTo>
                    <a:lnTo>
                      <a:pt x="3348" y="246"/>
                    </a:lnTo>
                    <a:lnTo>
                      <a:pt x="3348" y="240"/>
                    </a:lnTo>
                    <a:lnTo>
                      <a:pt x="3348" y="234"/>
                    </a:lnTo>
                    <a:lnTo>
                      <a:pt x="3354" y="228"/>
                    </a:lnTo>
                    <a:lnTo>
                      <a:pt x="3354" y="222"/>
                    </a:lnTo>
                    <a:lnTo>
                      <a:pt x="3354" y="216"/>
                    </a:lnTo>
                    <a:lnTo>
                      <a:pt x="3354" y="210"/>
                    </a:lnTo>
                    <a:lnTo>
                      <a:pt x="3360" y="204"/>
                    </a:lnTo>
                    <a:lnTo>
                      <a:pt x="3360" y="198"/>
                    </a:lnTo>
                    <a:lnTo>
                      <a:pt x="3360" y="192"/>
                    </a:lnTo>
                    <a:lnTo>
                      <a:pt x="3366" y="192"/>
                    </a:lnTo>
                    <a:lnTo>
                      <a:pt x="3366" y="186"/>
                    </a:lnTo>
                    <a:lnTo>
                      <a:pt x="3366" y="186"/>
                    </a:lnTo>
                    <a:lnTo>
                      <a:pt x="3366" y="180"/>
                    </a:lnTo>
                    <a:lnTo>
                      <a:pt x="3372" y="180"/>
                    </a:lnTo>
                    <a:lnTo>
                      <a:pt x="3372" y="180"/>
                    </a:lnTo>
                    <a:lnTo>
                      <a:pt x="3372" y="180"/>
                    </a:lnTo>
                    <a:lnTo>
                      <a:pt x="3378" y="174"/>
                    </a:lnTo>
                    <a:lnTo>
                      <a:pt x="3378" y="174"/>
                    </a:lnTo>
                    <a:lnTo>
                      <a:pt x="3378" y="174"/>
                    </a:lnTo>
                    <a:lnTo>
                      <a:pt x="3378" y="180"/>
                    </a:lnTo>
                    <a:lnTo>
                      <a:pt x="3384" y="180"/>
                    </a:lnTo>
                    <a:lnTo>
                      <a:pt x="3384" y="180"/>
                    </a:lnTo>
                    <a:lnTo>
                      <a:pt x="3384" y="180"/>
                    </a:lnTo>
                    <a:lnTo>
                      <a:pt x="3390" y="186"/>
                    </a:lnTo>
                    <a:lnTo>
                      <a:pt x="3390" y="186"/>
                    </a:lnTo>
                    <a:lnTo>
                      <a:pt x="3390" y="192"/>
                    </a:lnTo>
                    <a:lnTo>
                      <a:pt x="3390" y="198"/>
                    </a:lnTo>
                    <a:lnTo>
                      <a:pt x="3396" y="198"/>
                    </a:lnTo>
                    <a:lnTo>
                      <a:pt x="3396" y="204"/>
                    </a:lnTo>
                    <a:lnTo>
                      <a:pt x="3396" y="204"/>
                    </a:lnTo>
                    <a:lnTo>
                      <a:pt x="3402" y="210"/>
                    </a:lnTo>
                    <a:lnTo>
                      <a:pt x="3402" y="210"/>
                    </a:lnTo>
                    <a:lnTo>
                      <a:pt x="3402" y="216"/>
                    </a:lnTo>
                    <a:lnTo>
                      <a:pt x="3402" y="222"/>
                    </a:lnTo>
                    <a:lnTo>
                      <a:pt x="3408" y="222"/>
                    </a:lnTo>
                    <a:lnTo>
                      <a:pt x="3408" y="228"/>
                    </a:lnTo>
                    <a:lnTo>
                      <a:pt x="3408" y="228"/>
                    </a:lnTo>
                    <a:lnTo>
                      <a:pt x="3414" y="234"/>
                    </a:lnTo>
                    <a:lnTo>
                      <a:pt x="3414" y="234"/>
                    </a:lnTo>
                    <a:lnTo>
                      <a:pt x="3414" y="240"/>
                    </a:lnTo>
                    <a:lnTo>
                      <a:pt x="3420" y="246"/>
                    </a:lnTo>
                    <a:lnTo>
                      <a:pt x="3420" y="246"/>
                    </a:lnTo>
                    <a:lnTo>
                      <a:pt x="3420" y="252"/>
                    </a:lnTo>
                    <a:lnTo>
                      <a:pt x="3420" y="252"/>
                    </a:lnTo>
                    <a:lnTo>
                      <a:pt x="3426" y="258"/>
                    </a:lnTo>
                    <a:lnTo>
                      <a:pt x="3426" y="258"/>
                    </a:lnTo>
                    <a:lnTo>
                      <a:pt x="3426" y="264"/>
                    </a:lnTo>
                    <a:lnTo>
                      <a:pt x="3432" y="264"/>
                    </a:lnTo>
                    <a:lnTo>
                      <a:pt x="3432" y="270"/>
                    </a:lnTo>
                    <a:lnTo>
                      <a:pt x="3432" y="270"/>
                    </a:lnTo>
                    <a:lnTo>
                      <a:pt x="3432" y="276"/>
                    </a:lnTo>
                    <a:lnTo>
                      <a:pt x="3438" y="282"/>
                    </a:lnTo>
                    <a:lnTo>
                      <a:pt x="3438" y="282"/>
                    </a:lnTo>
                    <a:lnTo>
                      <a:pt x="3438" y="288"/>
                    </a:lnTo>
                    <a:lnTo>
                      <a:pt x="3444" y="288"/>
                    </a:lnTo>
                    <a:lnTo>
                      <a:pt x="3444" y="294"/>
                    </a:lnTo>
                    <a:lnTo>
                      <a:pt x="3444" y="294"/>
                    </a:lnTo>
                    <a:lnTo>
                      <a:pt x="3444" y="300"/>
                    </a:lnTo>
                    <a:lnTo>
                      <a:pt x="3450" y="300"/>
                    </a:lnTo>
                    <a:lnTo>
                      <a:pt x="3450" y="306"/>
                    </a:lnTo>
                    <a:lnTo>
                      <a:pt x="3450" y="306"/>
                    </a:lnTo>
                    <a:lnTo>
                      <a:pt x="3456" y="312"/>
                    </a:lnTo>
                    <a:lnTo>
                      <a:pt x="3456" y="312"/>
                    </a:lnTo>
                    <a:lnTo>
                      <a:pt x="3456" y="318"/>
                    </a:lnTo>
                    <a:lnTo>
                      <a:pt x="3456" y="318"/>
                    </a:lnTo>
                    <a:lnTo>
                      <a:pt x="3462" y="324"/>
                    </a:lnTo>
                    <a:lnTo>
                      <a:pt x="3462" y="330"/>
                    </a:lnTo>
                    <a:lnTo>
                      <a:pt x="3462" y="330"/>
                    </a:lnTo>
                    <a:lnTo>
                      <a:pt x="3468" y="336"/>
                    </a:lnTo>
                    <a:lnTo>
                      <a:pt x="3468" y="336"/>
                    </a:lnTo>
                    <a:lnTo>
                      <a:pt x="3468" y="342"/>
                    </a:lnTo>
                    <a:lnTo>
                      <a:pt x="3468" y="342"/>
                    </a:lnTo>
                    <a:lnTo>
                      <a:pt x="3474" y="348"/>
                    </a:lnTo>
                    <a:lnTo>
                      <a:pt x="3474" y="348"/>
                    </a:lnTo>
                    <a:lnTo>
                      <a:pt x="3474" y="354"/>
                    </a:lnTo>
                    <a:lnTo>
                      <a:pt x="3480" y="354"/>
                    </a:lnTo>
                    <a:lnTo>
                      <a:pt x="3480" y="360"/>
                    </a:lnTo>
                    <a:lnTo>
                      <a:pt x="3480" y="360"/>
                    </a:lnTo>
                    <a:lnTo>
                      <a:pt x="3486" y="366"/>
                    </a:lnTo>
                    <a:lnTo>
                      <a:pt x="3486" y="366"/>
                    </a:lnTo>
                    <a:lnTo>
                      <a:pt x="3486" y="372"/>
                    </a:lnTo>
                    <a:lnTo>
                      <a:pt x="3486" y="372"/>
                    </a:lnTo>
                    <a:lnTo>
                      <a:pt x="3492" y="378"/>
                    </a:lnTo>
                    <a:lnTo>
                      <a:pt x="3492" y="378"/>
                    </a:lnTo>
                    <a:lnTo>
                      <a:pt x="3492" y="384"/>
                    </a:lnTo>
                    <a:lnTo>
                      <a:pt x="3498" y="384"/>
                    </a:lnTo>
                    <a:lnTo>
                      <a:pt x="3498" y="390"/>
                    </a:lnTo>
                    <a:lnTo>
                      <a:pt x="3498" y="390"/>
                    </a:lnTo>
                    <a:lnTo>
                      <a:pt x="3498" y="396"/>
                    </a:lnTo>
                    <a:lnTo>
                      <a:pt x="3504" y="396"/>
                    </a:lnTo>
                    <a:lnTo>
                      <a:pt x="3504" y="402"/>
                    </a:lnTo>
                    <a:lnTo>
                      <a:pt x="3504" y="402"/>
                    </a:lnTo>
                    <a:lnTo>
                      <a:pt x="3510" y="408"/>
                    </a:lnTo>
                    <a:lnTo>
                      <a:pt x="3510" y="408"/>
                    </a:lnTo>
                    <a:lnTo>
                      <a:pt x="3510" y="414"/>
                    </a:lnTo>
                    <a:lnTo>
                      <a:pt x="3510" y="414"/>
                    </a:lnTo>
                    <a:lnTo>
                      <a:pt x="3516" y="420"/>
                    </a:lnTo>
                    <a:lnTo>
                      <a:pt x="3516" y="420"/>
                    </a:lnTo>
                    <a:lnTo>
                      <a:pt x="3516" y="426"/>
                    </a:lnTo>
                    <a:lnTo>
                      <a:pt x="3522" y="426"/>
                    </a:lnTo>
                    <a:lnTo>
                      <a:pt x="3522" y="432"/>
                    </a:lnTo>
                    <a:lnTo>
                      <a:pt x="3522" y="432"/>
                    </a:lnTo>
                    <a:lnTo>
                      <a:pt x="3522" y="438"/>
                    </a:lnTo>
                    <a:lnTo>
                      <a:pt x="3528" y="438"/>
                    </a:lnTo>
                    <a:lnTo>
                      <a:pt x="3528" y="444"/>
                    </a:lnTo>
                    <a:lnTo>
                      <a:pt x="3528" y="444"/>
                    </a:lnTo>
                    <a:lnTo>
                      <a:pt x="3534" y="450"/>
                    </a:lnTo>
                    <a:lnTo>
                      <a:pt x="3534" y="450"/>
                    </a:lnTo>
                    <a:lnTo>
                      <a:pt x="3534" y="450"/>
                    </a:lnTo>
                    <a:lnTo>
                      <a:pt x="3540" y="456"/>
                    </a:lnTo>
                    <a:lnTo>
                      <a:pt x="3540" y="456"/>
                    </a:lnTo>
                    <a:lnTo>
                      <a:pt x="3540" y="462"/>
                    </a:lnTo>
                    <a:lnTo>
                      <a:pt x="3540" y="462"/>
                    </a:lnTo>
                    <a:lnTo>
                      <a:pt x="3546" y="468"/>
                    </a:lnTo>
                    <a:lnTo>
                      <a:pt x="3546" y="468"/>
                    </a:lnTo>
                    <a:lnTo>
                      <a:pt x="3546" y="474"/>
                    </a:lnTo>
                    <a:lnTo>
                      <a:pt x="3552" y="474"/>
                    </a:lnTo>
                    <a:lnTo>
                      <a:pt x="3552" y="480"/>
                    </a:lnTo>
                    <a:lnTo>
                      <a:pt x="3552" y="480"/>
                    </a:lnTo>
                    <a:lnTo>
                      <a:pt x="3552" y="486"/>
                    </a:lnTo>
                    <a:lnTo>
                      <a:pt x="3558" y="486"/>
                    </a:lnTo>
                    <a:lnTo>
                      <a:pt x="3558" y="492"/>
                    </a:lnTo>
                    <a:lnTo>
                      <a:pt x="3558" y="492"/>
                    </a:lnTo>
                    <a:lnTo>
                      <a:pt x="3564" y="492"/>
                    </a:lnTo>
                    <a:lnTo>
                      <a:pt x="3564" y="498"/>
                    </a:lnTo>
                    <a:lnTo>
                      <a:pt x="3564" y="498"/>
                    </a:lnTo>
                    <a:lnTo>
                      <a:pt x="3564" y="504"/>
                    </a:lnTo>
                    <a:lnTo>
                      <a:pt x="3570" y="504"/>
                    </a:lnTo>
                    <a:lnTo>
                      <a:pt x="3570" y="510"/>
                    </a:lnTo>
                    <a:lnTo>
                      <a:pt x="3570" y="510"/>
                    </a:lnTo>
                    <a:lnTo>
                      <a:pt x="3576" y="516"/>
                    </a:lnTo>
                    <a:lnTo>
                      <a:pt x="3576" y="516"/>
                    </a:lnTo>
                    <a:lnTo>
                      <a:pt x="3576" y="516"/>
                    </a:lnTo>
                    <a:lnTo>
                      <a:pt x="3576" y="522"/>
                    </a:lnTo>
                    <a:lnTo>
                      <a:pt x="3582" y="522"/>
                    </a:lnTo>
                    <a:lnTo>
                      <a:pt x="3582" y="528"/>
                    </a:lnTo>
                    <a:lnTo>
                      <a:pt x="3582" y="528"/>
                    </a:lnTo>
                    <a:lnTo>
                      <a:pt x="3588" y="534"/>
                    </a:lnTo>
                    <a:lnTo>
                      <a:pt x="3588" y="534"/>
                    </a:lnTo>
                    <a:lnTo>
                      <a:pt x="3588" y="540"/>
                    </a:lnTo>
                    <a:lnTo>
                      <a:pt x="3588" y="540"/>
                    </a:lnTo>
                    <a:lnTo>
                      <a:pt x="3594" y="540"/>
                    </a:lnTo>
                    <a:lnTo>
                      <a:pt x="3594" y="546"/>
                    </a:lnTo>
                    <a:lnTo>
                      <a:pt x="3594" y="546"/>
                    </a:lnTo>
                    <a:lnTo>
                      <a:pt x="3600" y="552"/>
                    </a:lnTo>
                    <a:lnTo>
                      <a:pt x="3600" y="552"/>
                    </a:lnTo>
                    <a:lnTo>
                      <a:pt x="3600" y="558"/>
                    </a:lnTo>
                    <a:lnTo>
                      <a:pt x="3606" y="558"/>
                    </a:lnTo>
                    <a:lnTo>
                      <a:pt x="3606" y="558"/>
                    </a:lnTo>
                    <a:lnTo>
                      <a:pt x="3606" y="564"/>
                    </a:lnTo>
                    <a:lnTo>
                      <a:pt x="3606" y="564"/>
                    </a:lnTo>
                    <a:lnTo>
                      <a:pt x="3612" y="570"/>
                    </a:lnTo>
                    <a:lnTo>
                      <a:pt x="3612" y="570"/>
                    </a:lnTo>
                    <a:lnTo>
                      <a:pt x="3612" y="576"/>
                    </a:lnTo>
                    <a:lnTo>
                      <a:pt x="3618" y="576"/>
                    </a:lnTo>
                    <a:lnTo>
                      <a:pt x="3618" y="576"/>
                    </a:lnTo>
                    <a:lnTo>
                      <a:pt x="3618" y="582"/>
                    </a:lnTo>
                    <a:lnTo>
                      <a:pt x="3618" y="582"/>
                    </a:lnTo>
                    <a:lnTo>
                      <a:pt x="3624" y="588"/>
                    </a:lnTo>
                    <a:lnTo>
                      <a:pt x="3624" y="588"/>
                    </a:lnTo>
                    <a:lnTo>
                      <a:pt x="3624" y="588"/>
                    </a:lnTo>
                    <a:lnTo>
                      <a:pt x="3630" y="594"/>
                    </a:lnTo>
                    <a:lnTo>
                      <a:pt x="3630" y="594"/>
                    </a:lnTo>
                    <a:lnTo>
                      <a:pt x="3630" y="600"/>
                    </a:lnTo>
                    <a:lnTo>
                      <a:pt x="3630" y="600"/>
                    </a:lnTo>
                    <a:lnTo>
                      <a:pt x="3636" y="600"/>
                    </a:lnTo>
                    <a:lnTo>
                      <a:pt x="3636" y="606"/>
                    </a:lnTo>
                    <a:lnTo>
                      <a:pt x="3636" y="606"/>
                    </a:lnTo>
                    <a:lnTo>
                      <a:pt x="3642" y="612"/>
                    </a:lnTo>
                    <a:lnTo>
                      <a:pt x="3642" y="612"/>
                    </a:lnTo>
                    <a:lnTo>
                      <a:pt x="3642" y="612"/>
                    </a:lnTo>
                    <a:lnTo>
                      <a:pt x="3642" y="618"/>
                    </a:lnTo>
                    <a:lnTo>
                      <a:pt x="3648" y="618"/>
                    </a:lnTo>
                    <a:lnTo>
                      <a:pt x="3648" y="624"/>
                    </a:lnTo>
                    <a:lnTo>
                      <a:pt x="3648" y="624"/>
                    </a:lnTo>
                    <a:lnTo>
                      <a:pt x="3654" y="624"/>
                    </a:lnTo>
                    <a:lnTo>
                      <a:pt x="3654" y="630"/>
                    </a:lnTo>
                    <a:lnTo>
                      <a:pt x="3654" y="630"/>
                    </a:lnTo>
                    <a:lnTo>
                      <a:pt x="3654" y="636"/>
                    </a:lnTo>
                    <a:lnTo>
                      <a:pt x="3660" y="636"/>
                    </a:lnTo>
                    <a:lnTo>
                      <a:pt x="3660" y="636"/>
                    </a:lnTo>
                    <a:lnTo>
                      <a:pt x="3660" y="636"/>
                    </a:lnTo>
                    <a:lnTo>
                      <a:pt x="3666" y="642"/>
                    </a:lnTo>
                    <a:lnTo>
                      <a:pt x="3666" y="642"/>
                    </a:lnTo>
                    <a:lnTo>
                      <a:pt x="3666" y="642"/>
                    </a:lnTo>
                    <a:lnTo>
                      <a:pt x="3672" y="642"/>
                    </a:lnTo>
                    <a:lnTo>
                      <a:pt x="3672" y="648"/>
                    </a:lnTo>
                    <a:lnTo>
                      <a:pt x="3672" y="648"/>
                    </a:lnTo>
                    <a:lnTo>
                      <a:pt x="3672" y="648"/>
                    </a:lnTo>
                    <a:lnTo>
                      <a:pt x="3678" y="648"/>
                    </a:lnTo>
                    <a:lnTo>
                      <a:pt x="3678" y="648"/>
                    </a:lnTo>
                    <a:lnTo>
                      <a:pt x="3678" y="648"/>
                    </a:lnTo>
                    <a:lnTo>
                      <a:pt x="3684" y="648"/>
                    </a:lnTo>
                    <a:lnTo>
                      <a:pt x="3684" y="648"/>
                    </a:lnTo>
                    <a:lnTo>
                      <a:pt x="3684" y="648"/>
                    </a:lnTo>
                    <a:lnTo>
                      <a:pt x="3684" y="648"/>
                    </a:lnTo>
                    <a:lnTo>
                      <a:pt x="3690" y="648"/>
                    </a:lnTo>
                    <a:lnTo>
                      <a:pt x="3690" y="648"/>
                    </a:lnTo>
                    <a:lnTo>
                      <a:pt x="3690" y="648"/>
                    </a:lnTo>
                    <a:lnTo>
                      <a:pt x="3696" y="648"/>
                    </a:lnTo>
                    <a:lnTo>
                      <a:pt x="3696" y="648"/>
                    </a:lnTo>
                    <a:lnTo>
                      <a:pt x="3696" y="648"/>
                    </a:lnTo>
                    <a:lnTo>
                      <a:pt x="3696" y="648"/>
                    </a:lnTo>
                    <a:lnTo>
                      <a:pt x="3702" y="648"/>
                    </a:lnTo>
                    <a:lnTo>
                      <a:pt x="3702" y="642"/>
                    </a:lnTo>
                    <a:lnTo>
                      <a:pt x="3702" y="642"/>
                    </a:lnTo>
                    <a:lnTo>
                      <a:pt x="3708" y="642"/>
                    </a:lnTo>
                    <a:lnTo>
                      <a:pt x="3708" y="642"/>
                    </a:lnTo>
                    <a:lnTo>
                      <a:pt x="3708" y="642"/>
                    </a:lnTo>
                    <a:lnTo>
                      <a:pt x="3708" y="642"/>
                    </a:lnTo>
                    <a:lnTo>
                      <a:pt x="3714" y="642"/>
                    </a:lnTo>
                    <a:lnTo>
                      <a:pt x="3714" y="642"/>
                    </a:lnTo>
                    <a:lnTo>
                      <a:pt x="3714" y="642"/>
                    </a:lnTo>
                    <a:lnTo>
                      <a:pt x="3720" y="636"/>
                    </a:lnTo>
                    <a:lnTo>
                      <a:pt x="3720" y="636"/>
                    </a:lnTo>
                    <a:lnTo>
                      <a:pt x="3720" y="636"/>
                    </a:lnTo>
                    <a:lnTo>
                      <a:pt x="3720" y="636"/>
                    </a:lnTo>
                    <a:lnTo>
                      <a:pt x="3726" y="636"/>
                    </a:lnTo>
                    <a:lnTo>
                      <a:pt x="3726" y="636"/>
                    </a:lnTo>
                    <a:lnTo>
                      <a:pt x="3726" y="636"/>
                    </a:lnTo>
                    <a:lnTo>
                      <a:pt x="3732" y="636"/>
                    </a:lnTo>
                    <a:lnTo>
                      <a:pt x="3732" y="636"/>
                    </a:lnTo>
                    <a:lnTo>
                      <a:pt x="3732" y="636"/>
                    </a:lnTo>
                    <a:lnTo>
                      <a:pt x="3732" y="630"/>
                    </a:lnTo>
                    <a:lnTo>
                      <a:pt x="3738" y="630"/>
                    </a:lnTo>
                    <a:lnTo>
                      <a:pt x="3738" y="630"/>
                    </a:lnTo>
                    <a:lnTo>
                      <a:pt x="3738" y="630"/>
                    </a:lnTo>
                    <a:lnTo>
                      <a:pt x="3744" y="630"/>
                    </a:lnTo>
                    <a:lnTo>
                      <a:pt x="3744" y="630"/>
                    </a:lnTo>
                    <a:lnTo>
                      <a:pt x="3744" y="630"/>
                    </a:lnTo>
                    <a:lnTo>
                      <a:pt x="3750" y="630"/>
                    </a:lnTo>
                    <a:lnTo>
                      <a:pt x="3750" y="630"/>
                    </a:lnTo>
                    <a:lnTo>
                      <a:pt x="3750" y="624"/>
                    </a:lnTo>
                    <a:lnTo>
                      <a:pt x="3750" y="624"/>
                    </a:lnTo>
                    <a:lnTo>
                      <a:pt x="3756" y="624"/>
                    </a:lnTo>
                    <a:lnTo>
                      <a:pt x="3756" y="624"/>
                    </a:lnTo>
                    <a:lnTo>
                      <a:pt x="3756" y="624"/>
                    </a:lnTo>
                    <a:lnTo>
                      <a:pt x="3762" y="624"/>
                    </a:lnTo>
                    <a:lnTo>
                      <a:pt x="3762" y="624"/>
                    </a:lnTo>
                    <a:lnTo>
                      <a:pt x="3762" y="624"/>
                    </a:lnTo>
                    <a:lnTo>
                      <a:pt x="3762" y="624"/>
                    </a:lnTo>
                    <a:lnTo>
                      <a:pt x="3768" y="618"/>
                    </a:lnTo>
                    <a:lnTo>
                      <a:pt x="3768" y="618"/>
                    </a:lnTo>
                    <a:lnTo>
                      <a:pt x="3768" y="618"/>
                    </a:lnTo>
                    <a:lnTo>
                      <a:pt x="3774" y="618"/>
                    </a:lnTo>
                    <a:lnTo>
                      <a:pt x="3774" y="618"/>
                    </a:lnTo>
                    <a:lnTo>
                      <a:pt x="3774" y="618"/>
                    </a:lnTo>
                    <a:lnTo>
                      <a:pt x="3774" y="618"/>
                    </a:lnTo>
                    <a:lnTo>
                      <a:pt x="3780" y="618"/>
                    </a:lnTo>
                    <a:lnTo>
                      <a:pt x="3780" y="618"/>
                    </a:lnTo>
                    <a:lnTo>
                      <a:pt x="3780" y="612"/>
                    </a:lnTo>
                    <a:lnTo>
                      <a:pt x="3786" y="612"/>
                    </a:lnTo>
                    <a:lnTo>
                      <a:pt x="3786" y="612"/>
                    </a:lnTo>
                    <a:lnTo>
                      <a:pt x="3786" y="612"/>
                    </a:lnTo>
                    <a:lnTo>
                      <a:pt x="3786" y="612"/>
                    </a:lnTo>
                    <a:lnTo>
                      <a:pt x="3792" y="612"/>
                    </a:lnTo>
                    <a:lnTo>
                      <a:pt x="3792" y="612"/>
                    </a:lnTo>
                    <a:lnTo>
                      <a:pt x="3792" y="612"/>
                    </a:lnTo>
                    <a:lnTo>
                      <a:pt x="3798" y="612"/>
                    </a:lnTo>
                    <a:lnTo>
                      <a:pt x="3798" y="606"/>
                    </a:lnTo>
                    <a:lnTo>
                      <a:pt x="3798" y="606"/>
                    </a:lnTo>
                    <a:lnTo>
                      <a:pt x="3798" y="606"/>
                    </a:lnTo>
                    <a:lnTo>
                      <a:pt x="3804" y="606"/>
                    </a:lnTo>
                    <a:lnTo>
                      <a:pt x="3804" y="606"/>
                    </a:lnTo>
                    <a:lnTo>
                      <a:pt x="3804" y="606"/>
                    </a:lnTo>
                    <a:lnTo>
                      <a:pt x="3810" y="606"/>
                    </a:lnTo>
                    <a:lnTo>
                      <a:pt x="3810" y="606"/>
                    </a:lnTo>
                    <a:lnTo>
                      <a:pt x="3810" y="606"/>
                    </a:lnTo>
                    <a:lnTo>
                      <a:pt x="3816" y="600"/>
                    </a:lnTo>
                    <a:lnTo>
                      <a:pt x="3816" y="600"/>
                    </a:lnTo>
                    <a:lnTo>
                      <a:pt x="3816" y="600"/>
                    </a:lnTo>
                    <a:lnTo>
                      <a:pt x="3816" y="600"/>
                    </a:lnTo>
                    <a:lnTo>
                      <a:pt x="3822" y="600"/>
                    </a:lnTo>
                    <a:lnTo>
                      <a:pt x="3822" y="600"/>
                    </a:lnTo>
                    <a:lnTo>
                      <a:pt x="3822" y="600"/>
                    </a:lnTo>
                    <a:lnTo>
                      <a:pt x="3828" y="600"/>
                    </a:lnTo>
                    <a:lnTo>
                      <a:pt x="3828" y="600"/>
                    </a:lnTo>
                    <a:lnTo>
                      <a:pt x="3828" y="594"/>
                    </a:lnTo>
                    <a:lnTo>
                      <a:pt x="3828" y="594"/>
                    </a:lnTo>
                    <a:lnTo>
                      <a:pt x="3834" y="594"/>
                    </a:lnTo>
                    <a:lnTo>
                      <a:pt x="3834" y="594"/>
                    </a:lnTo>
                    <a:lnTo>
                      <a:pt x="3834" y="594"/>
                    </a:lnTo>
                    <a:lnTo>
                      <a:pt x="3840" y="594"/>
                    </a:lnTo>
                    <a:lnTo>
                      <a:pt x="3840" y="594"/>
                    </a:lnTo>
                    <a:lnTo>
                      <a:pt x="3840" y="594"/>
                    </a:lnTo>
                    <a:lnTo>
                      <a:pt x="3840" y="594"/>
                    </a:lnTo>
                    <a:lnTo>
                      <a:pt x="3846" y="588"/>
                    </a:lnTo>
                    <a:lnTo>
                      <a:pt x="3846" y="588"/>
                    </a:lnTo>
                    <a:lnTo>
                      <a:pt x="3846" y="588"/>
                    </a:lnTo>
                    <a:lnTo>
                      <a:pt x="3852" y="588"/>
                    </a:lnTo>
                    <a:lnTo>
                      <a:pt x="3852" y="588"/>
                    </a:lnTo>
                    <a:lnTo>
                      <a:pt x="3852" y="588"/>
                    </a:lnTo>
                    <a:lnTo>
                      <a:pt x="3852" y="588"/>
                    </a:lnTo>
                    <a:lnTo>
                      <a:pt x="3858" y="588"/>
                    </a:lnTo>
                    <a:lnTo>
                      <a:pt x="3858" y="588"/>
                    </a:lnTo>
                    <a:lnTo>
                      <a:pt x="3858" y="582"/>
                    </a:lnTo>
                    <a:lnTo>
                      <a:pt x="3864" y="582"/>
                    </a:lnTo>
                    <a:lnTo>
                      <a:pt x="3864" y="582"/>
                    </a:lnTo>
                    <a:lnTo>
                      <a:pt x="3864" y="582"/>
                    </a:lnTo>
                    <a:lnTo>
                      <a:pt x="3870" y="582"/>
                    </a:lnTo>
                    <a:lnTo>
                      <a:pt x="3870" y="582"/>
                    </a:lnTo>
                    <a:lnTo>
                      <a:pt x="3870" y="582"/>
                    </a:lnTo>
                    <a:lnTo>
                      <a:pt x="3870" y="582"/>
                    </a:lnTo>
                    <a:lnTo>
                      <a:pt x="3876" y="576"/>
                    </a:lnTo>
                    <a:lnTo>
                      <a:pt x="3876" y="576"/>
                    </a:lnTo>
                    <a:lnTo>
                      <a:pt x="3876" y="576"/>
                    </a:lnTo>
                    <a:lnTo>
                      <a:pt x="3882" y="576"/>
                    </a:lnTo>
                    <a:lnTo>
                      <a:pt x="3882" y="576"/>
                    </a:lnTo>
                    <a:lnTo>
                      <a:pt x="3882" y="576"/>
                    </a:lnTo>
                    <a:lnTo>
                      <a:pt x="3882" y="576"/>
                    </a:lnTo>
                    <a:lnTo>
                      <a:pt x="3888" y="576"/>
                    </a:lnTo>
                    <a:lnTo>
                      <a:pt x="3888" y="576"/>
                    </a:lnTo>
                    <a:lnTo>
                      <a:pt x="3888" y="570"/>
                    </a:lnTo>
                    <a:lnTo>
                      <a:pt x="3894" y="570"/>
                    </a:lnTo>
                    <a:lnTo>
                      <a:pt x="3894" y="570"/>
                    </a:lnTo>
                    <a:lnTo>
                      <a:pt x="3894" y="570"/>
                    </a:lnTo>
                    <a:lnTo>
                      <a:pt x="3894" y="570"/>
                    </a:lnTo>
                    <a:lnTo>
                      <a:pt x="3900" y="570"/>
                    </a:lnTo>
                    <a:lnTo>
                      <a:pt x="3900" y="570"/>
                    </a:lnTo>
                    <a:lnTo>
                      <a:pt x="3900" y="570"/>
                    </a:lnTo>
                    <a:lnTo>
                      <a:pt x="3906" y="564"/>
                    </a:lnTo>
                    <a:lnTo>
                      <a:pt x="3906" y="564"/>
                    </a:lnTo>
                    <a:lnTo>
                      <a:pt x="3906" y="564"/>
                    </a:lnTo>
                    <a:lnTo>
                      <a:pt x="3906" y="564"/>
                    </a:lnTo>
                    <a:lnTo>
                      <a:pt x="3912" y="564"/>
                    </a:lnTo>
                    <a:lnTo>
                      <a:pt x="3912" y="564"/>
                    </a:lnTo>
                    <a:lnTo>
                      <a:pt x="3912" y="564"/>
                    </a:lnTo>
                    <a:lnTo>
                      <a:pt x="3918" y="564"/>
                    </a:lnTo>
                    <a:lnTo>
                      <a:pt x="3918" y="558"/>
                    </a:lnTo>
                    <a:lnTo>
                      <a:pt x="3918" y="558"/>
                    </a:lnTo>
                    <a:lnTo>
                      <a:pt x="3918" y="558"/>
                    </a:lnTo>
                    <a:lnTo>
                      <a:pt x="3924" y="558"/>
                    </a:lnTo>
                    <a:lnTo>
                      <a:pt x="3924" y="558"/>
                    </a:lnTo>
                    <a:lnTo>
                      <a:pt x="3924" y="558"/>
                    </a:lnTo>
                    <a:lnTo>
                      <a:pt x="3930" y="558"/>
                    </a:lnTo>
                    <a:lnTo>
                      <a:pt x="3930" y="558"/>
                    </a:lnTo>
                    <a:lnTo>
                      <a:pt x="3930" y="558"/>
                    </a:lnTo>
                    <a:lnTo>
                      <a:pt x="3936" y="552"/>
                    </a:lnTo>
                    <a:lnTo>
                      <a:pt x="3936" y="552"/>
                    </a:lnTo>
                    <a:lnTo>
                      <a:pt x="3936" y="552"/>
                    </a:lnTo>
                    <a:lnTo>
                      <a:pt x="3936" y="552"/>
                    </a:lnTo>
                    <a:lnTo>
                      <a:pt x="3942" y="552"/>
                    </a:lnTo>
                    <a:lnTo>
                      <a:pt x="3942" y="552"/>
                    </a:lnTo>
                    <a:lnTo>
                      <a:pt x="3942" y="552"/>
                    </a:lnTo>
                    <a:lnTo>
                      <a:pt x="3948" y="552"/>
                    </a:lnTo>
                    <a:lnTo>
                      <a:pt x="3948" y="546"/>
                    </a:lnTo>
                    <a:lnTo>
                      <a:pt x="3948" y="546"/>
                    </a:lnTo>
                    <a:lnTo>
                      <a:pt x="3948" y="546"/>
                    </a:lnTo>
                    <a:lnTo>
                      <a:pt x="3954" y="546"/>
                    </a:lnTo>
                    <a:lnTo>
                      <a:pt x="3954" y="546"/>
                    </a:lnTo>
                    <a:lnTo>
                      <a:pt x="3954" y="546"/>
                    </a:lnTo>
                    <a:lnTo>
                      <a:pt x="3960" y="546"/>
                    </a:lnTo>
                    <a:lnTo>
                      <a:pt x="3960" y="546"/>
                    </a:lnTo>
                    <a:lnTo>
                      <a:pt x="3960" y="540"/>
                    </a:lnTo>
                    <a:lnTo>
                      <a:pt x="3960" y="540"/>
                    </a:lnTo>
                    <a:lnTo>
                      <a:pt x="3966" y="540"/>
                    </a:lnTo>
                    <a:lnTo>
                      <a:pt x="3966" y="540"/>
                    </a:lnTo>
                    <a:lnTo>
                      <a:pt x="3966" y="540"/>
                    </a:lnTo>
                    <a:lnTo>
                      <a:pt x="3972" y="540"/>
                    </a:lnTo>
                    <a:lnTo>
                      <a:pt x="3972" y="540"/>
                    </a:lnTo>
                    <a:lnTo>
                      <a:pt x="3972" y="540"/>
                    </a:lnTo>
                    <a:lnTo>
                      <a:pt x="3972" y="540"/>
                    </a:lnTo>
                    <a:lnTo>
                      <a:pt x="3978" y="540"/>
                    </a:lnTo>
                    <a:lnTo>
                      <a:pt x="3978" y="540"/>
                    </a:lnTo>
                    <a:lnTo>
                      <a:pt x="3978" y="540"/>
                    </a:lnTo>
                    <a:lnTo>
                      <a:pt x="3984" y="540"/>
                    </a:lnTo>
                    <a:lnTo>
                      <a:pt x="3984" y="540"/>
                    </a:lnTo>
                    <a:lnTo>
                      <a:pt x="3984" y="540"/>
                    </a:lnTo>
                    <a:lnTo>
                      <a:pt x="3984" y="534"/>
                    </a:lnTo>
                    <a:lnTo>
                      <a:pt x="3990" y="534"/>
                    </a:lnTo>
                    <a:lnTo>
                      <a:pt x="3990" y="534"/>
                    </a:lnTo>
                    <a:lnTo>
                      <a:pt x="3990" y="534"/>
                    </a:lnTo>
                    <a:lnTo>
                      <a:pt x="3996" y="534"/>
                    </a:lnTo>
                    <a:lnTo>
                      <a:pt x="3996" y="534"/>
                    </a:lnTo>
                    <a:lnTo>
                      <a:pt x="3996" y="540"/>
                    </a:lnTo>
                    <a:lnTo>
                      <a:pt x="3996" y="540"/>
                    </a:lnTo>
                    <a:lnTo>
                      <a:pt x="4002" y="540"/>
                    </a:lnTo>
                    <a:lnTo>
                      <a:pt x="4002" y="540"/>
                    </a:lnTo>
                    <a:lnTo>
                      <a:pt x="4002" y="540"/>
                    </a:lnTo>
                    <a:lnTo>
                      <a:pt x="4008" y="540"/>
                    </a:lnTo>
                    <a:lnTo>
                      <a:pt x="4008" y="540"/>
                    </a:lnTo>
                    <a:lnTo>
                      <a:pt x="4008" y="540"/>
                    </a:lnTo>
                    <a:lnTo>
                      <a:pt x="4014" y="540"/>
                    </a:lnTo>
                    <a:lnTo>
                      <a:pt x="4014" y="540"/>
                    </a:lnTo>
                    <a:lnTo>
                      <a:pt x="4014" y="540"/>
                    </a:lnTo>
                    <a:lnTo>
                      <a:pt x="4014" y="540"/>
                    </a:lnTo>
                    <a:lnTo>
                      <a:pt x="4020" y="540"/>
                    </a:lnTo>
                    <a:lnTo>
                      <a:pt x="4020" y="540"/>
                    </a:lnTo>
                    <a:lnTo>
                      <a:pt x="4020" y="540"/>
                    </a:lnTo>
                    <a:lnTo>
                      <a:pt x="4026" y="540"/>
                    </a:lnTo>
                    <a:lnTo>
                      <a:pt x="4026" y="540"/>
                    </a:lnTo>
                    <a:lnTo>
                      <a:pt x="4026" y="540"/>
                    </a:lnTo>
                    <a:lnTo>
                      <a:pt x="4026" y="540"/>
                    </a:lnTo>
                    <a:lnTo>
                      <a:pt x="4032" y="540"/>
                    </a:lnTo>
                    <a:lnTo>
                      <a:pt x="4032" y="540"/>
                    </a:lnTo>
                    <a:lnTo>
                      <a:pt x="4032" y="540"/>
                    </a:lnTo>
                    <a:lnTo>
                      <a:pt x="4038" y="540"/>
                    </a:lnTo>
                    <a:lnTo>
                      <a:pt x="4038" y="540"/>
                    </a:lnTo>
                    <a:lnTo>
                      <a:pt x="4038" y="540"/>
                    </a:lnTo>
                    <a:lnTo>
                      <a:pt x="4038" y="540"/>
                    </a:lnTo>
                    <a:lnTo>
                      <a:pt x="4044" y="540"/>
                    </a:lnTo>
                    <a:lnTo>
                      <a:pt x="4044" y="540"/>
                    </a:lnTo>
                    <a:lnTo>
                      <a:pt x="4044" y="540"/>
                    </a:lnTo>
                    <a:lnTo>
                      <a:pt x="4050" y="540"/>
                    </a:lnTo>
                    <a:lnTo>
                      <a:pt x="4050" y="540"/>
                    </a:lnTo>
                    <a:lnTo>
                      <a:pt x="4050" y="540"/>
                    </a:lnTo>
                    <a:lnTo>
                      <a:pt x="4050" y="540"/>
                    </a:lnTo>
                    <a:lnTo>
                      <a:pt x="4056" y="540"/>
                    </a:lnTo>
                    <a:lnTo>
                      <a:pt x="4056" y="540"/>
                    </a:lnTo>
                    <a:lnTo>
                      <a:pt x="4056" y="540"/>
                    </a:lnTo>
                    <a:lnTo>
                      <a:pt x="4062" y="540"/>
                    </a:lnTo>
                    <a:lnTo>
                      <a:pt x="4062" y="540"/>
                    </a:lnTo>
                    <a:lnTo>
                      <a:pt x="4062" y="540"/>
                    </a:lnTo>
                    <a:lnTo>
                      <a:pt x="4062" y="540"/>
                    </a:lnTo>
                    <a:lnTo>
                      <a:pt x="4068" y="540"/>
                    </a:lnTo>
                    <a:lnTo>
                      <a:pt x="4068" y="540"/>
                    </a:lnTo>
                    <a:lnTo>
                      <a:pt x="4068" y="540"/>
                    </a:lnTo>
                    <a:lnTo>
                      <a:pt x="4074" y="540"/>
                    </a:lnTo>
                    <a:lnTo>
                      <a:pt x="4074" y="540"/>
                    </a:lnTo>
                    <a:lnTo>
                      <a:pt x="4074" y="540"/>
                    </a:lnTo>
                    <a:lnTo>
                      <a:pt x="4080" y="540"/>
                    </a:lnTo>
                    <a:lnTo>
                      <a:pt x="4080" y="546"/>
                    </a:lnTo>
                    <a:lnTo>
                      <a:pt x="4080" y="546"/>
                    </a:lnTo>
                    <a:lnTo>
                      <a:pt x="4080" y="546"/>
                    </a:lnTo>
                    <a:lnTo>
                      <a:pt x="4086" y="546"/>
                    </a:lnTo>
                    <a:lnTo>
                      <a:pt x="4086" y="546"/>
                    </a:lnTo>
                    <a:lnTo>
                      <a:pt x="4086" y="546"/>
                    </a:lnTo>
                    <a:lnTo>
                      <a:pt x="4092" y="546"/>
                    </a:lnTo>
                    <a:lnTo>
                      <a:pt x="4092" y="546"/>
                    </a:lnTo>
                    <a:lnTo>
                      <a:pt x="4092" y="546"/>
                    </a:lnTo>
                    <a:lnTo>
                      <a:pt x="4092" y="546"/>
                    </a:lnTo>
                    <a:lnTo>
                      <a:pt x="4098" y="546"/>
                    </a:lnTo>
                    <a:lnTo>
                      <a:pt x="4098" y="546"/>
                    </a:lnTo>
                    <a:lnTo>
                      <a:pt x="4098" y="546"/>
                    </a:lnTo>
                    <a:lnTo>
                      <a:pt x="4104" y="546"/>
                    </a:lnTo>
                    <a:lnTo>
                      <a:pt x="4104" y="546"/>
                    </a:lnTo>
                    <a:lnTo>
                      <a:pt x="4104" y="546"/>
                    </a:lnTo>
                    <a:lnTo>
                      <a:pt x="4104" y="546"/>
                    </a:lnTo>
                    <a:lnTo>
                      <a:pt x="4110" y="546"/>
                    </a:lnTo>
                    <a:lnTo>
                      <a:pt x="4110" y="546"/>
                    </a:lnTo>
                    <a:lnTo>
                      <a:pt x="4110" y="546"/>
                    </a:lnTo>
                    <a:lnTo>
                      <a:pt x="4116" y="546"/>
                    </a:lnTo>
                    <a:lnTo>
                      <a:pt x="4116" y="546"/>
                    </a:lnTo>
                    <a:lnTo>
                      <a:pt x="4116" y="546"/>
                    </a:lnTo>
                    <a:lnTo>
                      <a:pt x="4116" y="546"/>
                    </a:lnTo>
                    <a:lnTo>
                      <a:pt x="4122" y="546"/>
                    </a:lnTo>
                    <a:lnTo>
                      <a:pt x="4122" y="546"/>
                    </a:lnTo>
                    <a:lnTo>
                      <a:pt x="4122" y="546"/>
                    </a:lnTo>
                    <a:lnTo>
                      <a:pt x="4128" y="546"/>
                    </a:lnTo>
                    <a:lnTo>
                      <a:pt x="4128" y="546"/>
                    </a:lnTo>
                    <a:lnTo>
                      <a:pt x="4128" y="546"/>
                    </a:lnTo>
                    <a:lnTo>
                      <a:pt x="4134" y="546"/>
                    </a:lnTo>
                    <a:lnTo>
                      <a:pt x="4134" y="546"/>
                    </a:lnTo>
                    <a:lnTo>
                      <a:pt x="4134" y="546"/>
                    </a:lnTo>
                    <a:lnTo>
                      <a:pt x="4134" y="546"/>
                    </a:lnTo>
                    <a:lnTo>
                      <a:pt x="4140" y="546"/>
                    </a:lnTo>
                    <a:lnTo>
                      <a:pt x="4140" y="546"/>
                    </a:lnTo>
                    <a:lnTo>
                      <a:pt x="4140" y="546"/>
                    </a:lnTo>
                    <a:lnTo>
                      <a:pt x="4146" y="546"/>
                    </a:lnTo>
                    <a:lnTo>
                      <a:pt x="4146" y="546"/>
                    </a:lnTo>
                    <a:lnTo>
                      <a:pt x="4146" y="546"/>
                    </a:lnTo>
                    <a:lnTo>
                      <a:pt x="4146" y="546"/>
                    </a:lnTo>
                    <a:lnTo>
                      <a:pt x="4152" y="546"/>
                    </a:lnTo>
                    <a:lnTo>
                      <a:pt x="4152" y="546"/>
                    </a:lnTo>
                    <a:lnTo>
                      <a:pt x="4152" y="546"/>
                    </a:lnTo>
                    <a:lnTo>
                      <a:pt x="4158" y="546"/>
                    </a:lnTo>
                    <a:lnTo>
                      <a:pt x="4158" y="546"/>
                    </a:lnTo>
                    <a:lnTo>
                      <a:pt x="4158" y="546"/>
                    </a:lnTo>
                    <a:lnTo>
                      <a:pt x="4158" y="546"/>
                    </a:lnTo>
                    <a:lnTo>
                      <a:pt x="4164" y="546"/>
                    </a:lnTo>
                    <a:lnTo>
                      <a:pt x="4164" y="546"/>
                    </a:lnTo>
                    <a:lnTo>
                      <a:pt x="4164" y="546"/>
                    </a:lnTo>
                    <a:lnTo>
                      <a:pt x="4170" y="546"/>
                    </a:lnTo>
                    <a:lnTo>
                      <a:pt x="4170" y="552"/>
                    </a:lnTo>
                    <a:lnTo>
                      <a:pt x="4170" y="552"/>
                    </a:lnTo>
                    <a:lnTo>
                      <a:pt x="4170" y="552"/>
                    </a:lnTo>
                    <a:lnTo>
                      <a:pt x="4176" y="552"/>
                    </a:lnTo>
                    <a:lnTo>
                      <a:pt x="4176" y="552"/>
                    </a:lnTo>
                    <a:lnTo>
                      <a:pt x="4176" y="552"/>
                    </a:lnTo>
                    <a:lnTo>
                      <a:pt x="4182" y="552"/>
                    </a:lnTo>
                    <a:lnTo>
                      <a:pt x="4182" y="552"/>
                    </a:lnTo>
                    <a:lnTo>
                      <a:pt x="4182" y="552"/>
                    </a:lnTo>
                    <a:lnTo>
                      <a:pt x="4182" y="552"/>
                    </a:lnTo>
                    <a:lnTo>
                      <a:pt x="4188" y="552"/>
                    </a:lnTo>
                    <a:lnTo>
                      <a:pt x="4188" y="552"/>
                    </a:lnTo>
                    <a:lnTo>
                      <a:pt x="4188" y="552"/>
                    </a:lnTo>
                    <a:lnTo>
                      <a:pt x="4194" y="552"/>
                    </a:lnTo>
                    <a:lnTo>
                      <a:pt x="4194" y="552"/>
                    </a:lnTo>
                    <a:lnTo>
                      <a:pt x="4194" y="552"/>
                    </a:lnTo>
                    <a:lnTo>
                      <a:pt x="4200" y="552"/>
                    </a:lnTo>
                    <a:lnTo>
                      <a:pt x="4200" y="552"/>
                    </a:lnTo>
                    <a:lnTo>
                      <a:pt x="4200" y="552"/>
                    </a:lnTo>
                    <a:lnTo>
                      <a:pt x="4200" y="552"/>
                    </a:lnTo>
                    <a:lnTo>
                      <a:pt x="4206" y="552"/>
                    </a:lnTo>
                    <a:lnTo>
                      <a:pt x="4206" y="552"/>
                    </a:lnTo>
                    <a:lnTo>
                      <a:pt x="4206" y="552"/>
                    </a:lnTo>
                    <a:lnTo>
                      <a:pt x="4212" y="552"/>
                    </a:lnTo>
                    <a:lnTo>
                      <a:pt x="4212" y="552"/>
                    </a:lnTo>
                    <a:lnTo>
                      <a:pt x="4212" y="552"/>
                    </a:lnTo>
                    <a:lnTo>
                      <a:pt x="4212" y="552"/>
                    </a:lnTo>
                    <a:lnTo>
                      <a:pt x="4218" y="552"/>
                    </a:lnTo>
                    <a:lnTo>
                      <a:pt x="4218" y="552"/>
                    </a:lnTo>
                    <a:lnTo>
                      <a:pt x="4218" y="552"/>
                    </a:lnTo>
                    <a:lnTo>
                      <a:pt x="4224" y="552"/>
                    </a:lnTo>
                    <a:lnTo>
                      <a:pt x="4224" y="552"/>
                    </a:lnTo>
                    <a:lnTo>
                      <a:pt x="4224" y="552"/>
                    </a:lnTo>
                    <a:lnTo>
                      <a:pt x="4224" y="552"/>
                    </a:lnTo>
                    <a:lnTo>
                      <a:pt x="4230" y="552"/>
                    </a:lnTo>
                    <a:lnTo>
                      <a:pt x="4230" y="552"/>
                    </a:lnTo>
                    <a:lnTo>
                      <a:pt x="4230" y="552"/>
                    </a:lnTo>
                    <a:lnTo>
                      <a:pt x="4236" y="552"/>
                    </a:lnTo>
                    <a:lnTo>
                      <a:pt x="4236" y="552"/>
                    </a:lnTo>
                    <a:lnTo>
                      <a:pt x="4236" y="552"/>
                    </a:lnTo>
                    <a:lnTo>
                      <a:pt x="4236" y="552"/>
                    </a:lnTo>
                    <a:lnTo>
                      <a:pt x="4242" y="552"/>
                    </a:lnTo>
                    <a:lnTo>
                      <a:pt x="4242" y="552"/>
                    </a:lnTo>
                    <a:lnTo>
                      <a:pt x="4242" y="552"/>
                    </a:lnTo>
                    <a:lnTo>
                      <a:pt x="4248" y="552"/>
                    </a:lnTo>
                    <a:lnTo>
                      <a:pt x="4248" y="552"/>
                    </a:lnTo>
                    <a:lnTo>
                      <a:pt x="4248" y="552"/>
                    </a:lnTo>
                    <a:lnTo>
                      <a:pt x="4254" y="552"/>
                    </a:lnTo>
                    <a:lnTo>
                      <a:pt x="4254" y="552"/>
                    </a:lnTo>
                    <a:lnTo>
                      <a:pt x="4254" y="552"/>
                    </a:lnTo>
                    <a:lnTo>
                      <a:pt x="4254" y="552"/>
                    </a:lnTo>
                    <a:lnTo>
                      <a:pt x="4260" y="552"/>
                    </a:lnTo>
                    <a:lnTo>
                      <a:pt x="4260" y="552"/>
                    </a:lnTo>
                    <a:lnTo>
                      <a:pt x="4260" y="552"/>
                    </a:lnTo>
                    <a:lnTo>
                      <a:pt x="4266" y="552"/>
                    </a:lnTo>
                    <a:lnTo>
                      <a:pt x="4266" y="552"/>
                    </a:lnTo>
                    <a:lnTo>
                      <a:pt x="4266" y="552"/>
                    </a:lnTo>
                    <a:lnTo>
                      <a:pt x="4266" y="558"/>
                    </a:lnTo>
                    <a:lnTo>
                      <a:pt x="4272" y="558"/>
                    </a:lnTo>
                    <a:lnTo>
                      <a:pt x="4272" y="558"/>
                    </a:lnTo>
                    <a:lnTo>
                      <a:pt x="4272" y="558"/>
                    </a:lnTo>
                    <a:lnTo>
                      <a:pt x="4278" y="558"/>
                    </a:lnTo>
                    <a:lnTo>
                      <a:pt x="4278" y="558"/>
                    </a:lnTo>
                    <a:lnTo>
                      <a:pt x="4278" y="558"/>
                    </a:lnTo>
                    <a:lnTo>
                      <a:pt x="4278" y="558"/>
                    </a:lnTo>
                    <a:lnTo>
                      <a:pt x="4284" y="558"/>
                    </a:lnTo>
                    <a:lnTo>
                      <a:pt x="4284" y="558"/>
                    </a:lnTo>
                    <a:lnTo>
                      <a:pt x="4284" y="558"/>
                    </a:lnTo>
                    <a:lnTo>
                      <a:pt x="4290" y="558"/>
                    </a:lnTo>
                    <a:lnTo>
                      <a:pt x="4290" y="558"/>
                    </a:lnTo>
                    <a:lnTo>
                      <a:pt x="4290" y="558"/>
                    </a:lnTo>
                    <a:lnTo>
                      <a:pt x="4290" y="558"/>
                    </a:lnTo>
                    <a:lnTo>
                      <a:pt x="4296" y="558"/>
                    </a:lnTo>
                    <a:lnTo>
                      <a:pt x="4296" y="558"/>
                    </a:lnTo>
                    <a:lnTo>
                      <a:pt x="4296" y="558"/>
                    </a:lnTo>
                    <a:lnTo>
                      <a:pt x="4302" y="558"/>
                    </a:lnTo>
                    <a:lnTo>
                      <a:pt x="4302" y="558"/>
                    </a:lnTo>
                    <a:lnTo>
                      <a:pt x="4302" y="558"/>
                    </a:lnTo>
                    <a:lnTo>
                      <a:pt x="4302" y="558"/>
                    </a:lnTo>
                    <a:lnTo>
                      <a:pt x="4308" y="558"/>
                    </a:lnTo>
                    <a:lnTo>
                      <a:pt x="4308" y="558"/>
                    </a:lnTo>
                    <a:lnTo>
                      <a:pt x="4308" y="558"/>
                    </a:lnTo>
                    <a:lnTo>
                      <a:pt x="4314" y="558"/>
                    </a:lnTo>
                    <a:lnTo>
                      <a:pt x="4314" y="558"/>
                    </a:lnTo>
                    <a:lnTo>
                      <a:pt x="4314" y="558"/>
                    </a:lnTo>
                    <a:lnTo>
                      <a:pt x="4320" y="558"/>
                    </a:lnTo>
                    <a:lnTo>
                      <a:pt x="4320" y="558"/>
                    </a:lnTo>
                    <a:lnTo>
                      <a:pt x="4320" y="558"/>
                    </a:lnTo>
                    <a:lnTo>
                      <a:pt x="4320" y="558"/>
                    </a:lnTo>
                    <a:lnTo>
                      <a:pt x="4326" y="558"/>
                    </a:lnTo>
                    <a:lnTo>
                      <a:pt x="4326" y="558"/>
                    </a:lnTo>
                    <a:lnTo>
                      <a:pt x="4326" y="558"/>
                    </a:lnTo>
                    <a:lnTo>
                      <a:pt x="4332" y="558"/>
                    </a:lnTo>
                    <a:lnTo>
                      <a:pt x="4332" y="558"/>
                    </a:lnTo>
                    <a:lnTo>
                      <a:pt x="4332" y="558"/>
                    </a:lnTo>
                    <a:lnTo>
                      <a:pt x="4332" y="558"/>
                    </a:lnTo>
                    <a:lnTo>
                      <a:pt x="4338" y="558"/>
                    </a:lnTo>
                    <a:lnTo>
                      <a:pt x="4338" y="558"/>
                    </a:lnTo>
                    <a:lnTo>
                      <a:pt x="4338" y="558"/>
                    </a:lnTo>
                    <a:lnTo>
                      <a:pt x="4344" y="558"/>
                    </a:lnTo>
                    <a:lnTo>
                      <a:pt x="4344" y="558"/>
                    </a:lnTo>
                    <a:lnTo>
                      <a:pt x="4344" y="558"/>
                    </a:lnTo>
                    <a:lnTo>
                      <a:pt x="4344" y="558"/>
                    </a:lnTo>
                    <a:lnTo>
                      <a:pt x="4350" y="558"/>
                    </a:lnTo>
                    <a:lnTo>
                      <a:pt x="4350" y="558"/>
                    </a:lnTo>
                    <a:lnTo>
                      <a:pt x="4350" y="558"/>
                    </a:lnTo>
                    <a:lnTo>
                      <a:pt x="4356" y="558"/>
                    </a:lnTo>
                    <a:lnTo>
                      <a:pt x="4356" y="558"/>
                    </a:lnTo>
                    <a:lnTo>
                      <a:pt x="4356" y="558"/>
                    </a:lnTo>
                    <a:lnTo>
                      <a:pt x="4356" y="558"/>
                    </a:lnTo>
                    <a:lnTo>
                      <a:pt x="4362" y="558"/>
                    </a:lnTo>
                    <a:lnTo>
                      <a:pt x="4362" y="558"/>
                    </a:lnTo>
                    <a:lnTo>
                      <a:pt x="4362" y="558"/>
                    </a:lnTo>
                    <a:lnTo>
                      <a:pt x="4368" y="558"/>
                    </a:lnTo>
                    <a:lnTo>
                      <a:pt x="4368" y="558"/>
                    </a:lnTo>
                    <a:lnTo>
                      <a:pt x="4368" y="558"/>
                    </a:lnTo>
                    <a:lnTo>
                      <a:pt x="4368" y="558"/>
                    </a:lnTo>
                    <a:lnTo>
                      <a:pt x="4374" y="558"/>
                    </a:lnTo>
                    <a:lnTo>
                      <a:pt x="4374" y="558"/>
                    </a:lnTo>
                    <a:lnTo>
                      <a:pt x="4374" y="558"/>
                    </a:lnTo>
                    <a:lnTo>
                      <a:pt x="4380" y="564"/>
                    </a:lnTo>
                    <a:lnTo>
                      <a:pt x="4380" y="564"/>
                    </a:lnTo>
                    <a:lnTo>
                      <a:pt x="4380" y="564"/>
                    </a:lnTo>
                    <a:lnTo>
                      <a:pt x="4386" y="564"/>
                    </a:lnTo>
                    <a:lnTo>
                      <a:pt x="4386" y="564"/>
                    </a:lnTo>
                    <a:lnTo>
                      <a:pt x="4386" y="564"/>
                    </a:lnTo>
                    <a:lnTo>
                      <a:pt x="4386" y="564"/>
                    </a:lnTo>
                    <a:lnTo>
                      <a:pt x="4392" y="564"/>
                    </a:lnTo>
                    <a:lnTo>
                      <a:pt x="4392" y="564"/>
                    </a:lnTo>
                    <a:lnTo>
                      <a:pt x="4392" y="564"/>
                    </a:lnTo>
                    <a:lnTo>
                      <a:pt x="4398" y="564"/>
                    </a:lnTo>
                    <a:lnTo>
                      <a:pt x="4398" y="564"/>
                    </a:lnTo>
                    <a:lnTo>
                      <a:pt x="4398" y="564"/>
                    </a:lnTo>
                    <a:lnTo>
                      <a:pt x="4398" y="564"/>
                    </a:lnTo>
                    <a:lnTo>
                      <a:pt x="4404" y="564"/>
                    </a:lnTo>
                    <a:lnTo>
                      <a:pt x="4404" y="564"/>
                    </a:lnTo>
                    <a:lnTo>
                      <a:pt x="4404" y="564"/>
                    </a:lnTo>
                    <a:lnTo>
                      <a:pt x="4410" y="564"/>
                    </a:lnTo>
                    <a:lnTo>
                      <a:pt x="4410" y="564"/>
                    </a:lnTo>
                    <a:lnTo>
                      <a:pt x="4410" y="564"/>
                    </a:lnTo>
                    <a:lnTo>
                      <a:pt x="4410" y="564"/>
                    </a:lnTo>
                    <a:lnTo>
                      <a:pt x="4416" y="564"/>
                    </a:lnTo>
                    <a:lnTo>
                      <a:pt x="4416" y="564"/>
                    </a:lnTo>
                    <a:lnTo>
                      <a:pt x="4416" y="564"/>
                    </a:lnTo>
                    <a:lnTo>
                      <a:pt x="4422" y="564"/>
                    </a:lnTo>
                    <a:lnTo>
                      <a:pt x="4422" y="564"/>
                    </a:lnTo>
                    <a:lnTo>
                      <a:pt x="4422" y="564"/>
                    </a:lnTo>
                    <a:lnTo>
                      <a:pt x="4428" y="564"/>
                    </a:lnTo>
                    <a:lnTo>
                      <a:pt x="4428" y="564"/>
                    </a:lnTo>
                    <a:lnTo>
                      <a:pt x="4428" y="564"/>
                    </a:lnTo>
                    <a:lnTo>
                      <a:pt x="4428" y="564"/>
                    </a:lnTo>
                    <a:lnTo>
                      <a:pt x="4434" y="564"/>
                    </a:lnTo>
                    <a:lnTo>
                      <a:pt x="4434" y="564"/>
                    </a:lnTo>
                    <a:lnTo>
                      <a:pt x="4434" y="564"/>
                    </a:lnTo>
                    <a:lnTo>
                      <a:pt x="4440" y="564"/>
                    </a:lnTo>
                    <a:lnTo>
                      <a:pt x="4440" y="564"/>
                    </a:lnTo>
                    <a:lnTo>
                      <a:pt x="4440" y="564"/>
                    </a:lnTo>
                    <a:lnTo>
                      <a:pt x="4440" y="564"/>
                    </a:lnTo>
                    <a:lnTo>
                      <a:pt x="4446" y="564"/>
                    </a:lnTo>
                    <a:lnTo>
                      <a:pt x="4446" y="564"/>
                    </a:lnTo>
                    <a:lnTo>
                      <a:pt x="4446" y="564"/>
                    </a:lnTo>
                    <a:lnTo>
                      <a:pt x="4452" y="564"/>
                    </a:lnTo>
                    <a:lnTo>
                      <a:pt x="4452" y="564"/>
                    </a:lnTo>
                    <a:lnTo>
                      <a:pt x="4452" y="564"/>
                    </a:lnTo>
                    <a:lnTo>
                      <a:pt x="4452" y="564"/>
                    </a:lnTo>
                    <a:lnTo>
                      <a:pt x="4458" y="564"/>
                    </a:lnTo>
                    <a:lnTo>
                      <a:pt x="4458" y="564"/>
                    </a:lnTo>
                    <a:lnTo>
                      <a:pt x="4458" y="564"/>
                    </a:lnTo>
                    <a:lnTo>
                      <a:pt x="4464" y="564"/>
                    </a:lnTo>
                    <a:lnTo>
                      <a:pt x="4464" y="564"/>
                    </a:lnTo>
                    <a:lnTo>
                      <a:pt x="4464" y="564"/>
                    </a:lnTo>
                    <a:lnTo>
                      <a:pt x="4470" y="564"/>
                    </a:lnTo>
                    <a:lnTo>
                      <a:pt x="4470" y="564"/>
                    </a:lnTo>
                    <a:lnTo>
                      <a:pt x="4470" y="564"/>
                    </a:lnTo>
                    <a:lnTo>
                      <a:pt x="4470" y="564"/>
                    </a:lnTo>
                    <a:lnTo>
                      <a:pt x="4476" y="564"/>
                    </a:lnTo>
                    <a:lnTo>
                      <a:pt x="4476" y="564"/>
                    </a:lnTo>
                    <a:lnTo>
                      <a:pt x="4476" y="564"/>
                    </a:lnTo>
                    <a:lnTo>
                      <a:pt x="4482" y="564"/>
                    </a:lnTo>
                    <a:lnTo>
                      <a:pt x="4482" y="564"/>
                    </a:lnTo>
                    <a:lnTo>
                      <a:pt x="4482" y="564"/>
                    </a:lnTo>
                    <a:lnTo>
                      <a:pt x="4482" y="564"/>
                    </a:lnTo>
                    <a:lnTo>
                      <a:pt x="4488" y="564"/>
                    </a:lnTo>
                    <a:lnTo>
                      <a:pt x="4488" y="564"/>
                    </a:lnTo>
                    <a:lnTo>
                      <a:pt x="4488" y="564"/>
                    </a:lnTo>
                    <a:lnTo>
                      <a:pt x="4494" y="564"/>
                    </a:lnTo>
                    <a:lnTo>
                      <a:pt x="4494" y="564"/>
                    </a:lnTo>
                    <a:lnTo>
                      <a:pt x="4494" y="564"/>
                    </a:lnTo>
                    <a:lnTo>
                      <a:pt x="4494" y="564"/>
                    </a:lnTo>
                    <a:lnTo>
                      <a:pt x="4500" y="564"/>
                    </a:lnTo>
                    <a:lnTo>
                      <a:pt x="4500" y="564"/>
                    </a:lnTo>
                    <a:lnTo>
                      <a:pt x="4500" y="564"/>
                    </a:lnTo>
                    <a:lnTo>
                      <a:pt x="4506" y="564"/>
                    </a:lnTo>
                    <a:lnTo>
                      <a:pt x="4506" y="564"/>
                    </a:lnTo>
                    <a:lnTo>
                      <a:pt x="4506" y="570"/>
                    </a:lnTo>
                    <a:lnTo>
                      <a:pt x="4512" y="570"/>
                    </a:lnTo>
                    <a:lnTo>
                      <a:pt x="4512" y="570"/>
                    </a:lnTo>
                    <a:lnTo>
                      <a:pt x="4512" y="570"/>
                    </a:lnTo>
                    <a:lnTo>
                      <a:pt x="4512" y="570"/>
                    </a:lnTo>
                    <a:lnTo>
                      <a:pt x="4518" y="570"/>
                    </a:lnTo>
                    <a:lnTo>
                      <a:pt x="4518" y="570"/>
                    </a:lnTo>
                    <a:lnTo>
                      <a:pt x="4518" y="570"/>
                    </a:lnTo>
                    <a:lnTo>
                      <a:pt x="4524" y="570"/>
                    </a:lnTo>
                    <a:lnTo>
                      <a:pt x="4524" y="570"/>
                    </a:lnTo>
                    <a:lnTo>
                      <a:pt x="4524" y="570"/>
                    </a:lnTo>
                    <a:lnTo>
                      <a:pt x="4524" y="570"/>
                    </a:lnTo>
                    <a:lnTo>
                      <a:pt x="4530" y="570"/>
                    </a:lnTo>
                    <a:lnTo>
                      <a:pt x="4530" y="570"/>
                    </a:lnTo>
                    <a:lnTo>
                      <a:pt x="4530" y="570"/>
                    </a:lnTo>
                    <a:lnTo>
                      <a:pt x="4536" y="570"/>
                    </a:lnTo>
                    <a:lnTo>
                      <a:pt x="4536" y="570"/>
                    </a:lnTo>
                    <a:lnTo>
                      <a:pt x="4536" y="570"/>
                    </a:lnTo>
                    <a:lnTo>
                      <a:pt x="4536" y="570"/>
                    </a:lnTo>
                    <a:lnTo>
                      <a:pt x="4542" y="570"/>
                    </a:lnTo>
                    <a:lnTo>
                      <a:pt x="4542" y="570"/>
                    </a:lnTo>
                    <a:lnTo>
                      <a:pt x="4542" y="570"/>
                    </a:lnTo>
                    <a:lnTo>
                      <a:pt x="4548" y="570"/>
                    </a:lnTo>
                    <a:lnTo>
                      <a:pt x="4548" y="570"/>
                    </a:lnTo>
                    <a:lnTo>
                      <a:pt x="4548" y="570"/>
                    </a:lnTo>
                    <a:lnTo>
                      <a:pt x="4554" y="570"/>
                    </a:lnTo>
                    <a:lnTo>
                      <a:pt x="4554" y="570"/>
                    </a:lnTo>
                    <a:lnTo>
                      <a:pt x="4554" y="570"/>
                    </a:lnTo>
                    <a:lnTo>
                      <a:pt x="4554" y="570"/>
                    </a:lnTo>
                    <a:lnTo>
                      <a:pt x="4560" y="570"/>
                    </a:lnTo>
                    <a:lnTo>
                      <a:pt x="4560" y="570"/>
                    </a:lnTo>
                    <a:lnTo>
                      <a:pt x="4560" y="570"/>
                    </a:lnTo>
                    <a:lnTo>
                      <a:pt x="4566" y="570"/>
                    </a:lnTo>
                    <a:lnTo>
                      <a:pt x="4566" y="570"/>
                    </a:lnTo>
                    <a:lnTo>
                      <a:pt x="4566" y="570"/>
                    </a:lnTo>
                    <a:lnTo>
                      <a:pt x="4566" y="570"/>
                    </a:lnTo>
                    <a:lnTo>
                      <a:pt x="4572" y="570"/>
                    </a:lnTo>
                    <a:lnTo>
                      <a:pt x="4572" y="570"/>
                    </a:lnTo>
                    <a:lnTo>
                      <a:pt x="4572" y="570"/>
                    </a:lnTo>
                    <a:lnTo>
                      <a:pt x="4578" y="570"/>
                    </a:lnTo>
                    <a:lnTo>
                      <a:pt x="4578" y="570"/>
                    </a:lnTo>
                    <a:lnTo>
                      <a:pt x="4578" y="570"/>
                    </a:lnTo>
                    <a:lnTo>
                      <a:pt x="4578" y="570"/>
                    </a:lnTo>
                    <a:lnTo>
                      <a:pt x="4584" y="570"/>
                    </a:lnTo>
                    <a:lnTo>
                      <a:pt x="4584" y="570"/>
                    </a:lnTo>
                    <a:lnTo>
                      <a:pt x="4584" y="570"/>
                    </a:lnTo>
                    <a:lnTo>
                      <a:pt x="4590" y="570"/>
                    </a:lnTo>
                    <a:lnTo>
                      <a:pt x="4590" y="570"/>
                    </a:lnTo>
                    <a:lnTo>
                      <a:pt x="4590" y="570"/>
                    </a:lnTo>
                    <a:lnTo>
                      <a:pt x="4596" y="570"/>
                    </a:lnTo>
                    <a:lnTo>
                      <a:pt x="4596" y="570"/>
                    </a:lnTo>
                    <a:lnTo>
                      <a:pt x="4596" y="570"/>
                    </a:lnTo>
                    <a:lnTo>
                      <a:pt x="4596" y="570"/>
                    </a:lnTo>
                    <a:lnTo>
                      <a:pt x="4602" y="570"/>
                    </a:lnTo>
                    <a:lnTo>
                      <a:pt x="4602" y="570"/>
                    </a:lnTo>
                    <a:lnTo>
                      <a:pt x="4602" y="570"/>
                    </a:lnTo>
                    <a:lnTo>
                      <a:pt x="4608" y="570"/>
                    </a:lnTo>
                    <a:lnTo>
                      <a:pt x="4608" y="570"/>
                    </a:lnTo>
                    <a:lnTo>
                      <a:pt x="4608" y="570"/>
                    </a:lnTo>
                    <a:lnTo>
                      <a:pt x="4608" y="570"/>
                    </a:lnTo>
                    <a:lnTo>
                      <a:pt x="4614" y="570"/>
                    </a:lnTo>
                    <a:lnTo>
                      <a:pt x="4614" y="570"/>
                    </a:lnTo>
                    <a:lnTo>
                      <a:pt x="4614" y="570"/>
                    </a:lnTo>
                    <a:lnTo>
                      <a:pt x="4620" y="570"/>
                    </a:lnTo>
                    <a:lnTo>
                      <a:pt x="4620" y="570"/>
                    </a:lnTo>
                    <a:lnTo>
                      <a:pt x="4620" y="570"/>
                    </a:lnTo>
                    <a:lnTo>
                      <a:pt x="4620" y="570"/>
                    </a:lnTo>
                    <a:lnTo>
                      <a:pt x="4626" y="570"/>
                    </a:lnTo>
                    <a:lnTo>
                      <a:pt x="4626" y="570"/>
                    </a:lnTo>
                    <a:lnTo>
                      <a:pt x="4626" y="570"/>
                    </a:lnTo>
                    <a:lnTo>
                      <a:pt x="4632" y="570"/>
                    </a:lnTo>
                    <a:lnTo>
                      <a:pt x="4632" y="570"/>
                    </a:lnTo>
                    <a:lnTo>
                      <a:pt x="4632" y="570"/>
                    </a:lnTo>
                    <a:lnTo>
                      <a:pt x="4638" y="570"/>
                    </a:lnTo>
                    <a:lnTo>
                      <a:pt x="4638" y="570"/>
                    </a:lnTo>
                    <a:lnTo>
                      <a:pt x="4638" y="570"/>
                    </a:lnTo>
                    <a:lnTo>
                      <a:pt x="4638" y="570"/>
                    </a:lnTo>
                    <a:lnTo>
                      <a:pt x="4644" y="570"/>
                    </a:lnTo>
                    <a:lnTo>
                      <a:pt x="4644" y="570"/>
                    </a:lnTo>
                    <a:lnTo>
                      <a:pt x="4644" y="570"/>
                    </a:lnTo>
                    <a:lnTo>
                      <a:pt x="4650" y="570"/>
                    </a:lnTo>
                    <a:lnTo>
                      <a:pt x="4650" y="570"/>
                    </a:lnTo>
                    <a:lnTo>
                      <a:pt x="4650" y="570"/>
                    </a:lnTo>
                    <a:lnTo>
                      <a:pt x="4650" y="570"/>
                    </a:lnTo>
                    <a:lnTo>
                      <a:pt x="4656" y="570"/>
                    </a:lnTo>
                    <a:lnTo>
                      <a:pt x="4656" y="570"/>
                    </a:lnTo>
                    <a:lnTo>
                      <a:pt x="4656" y="570"/>
                    </a:lnTo>
                    <a:lnTo>
                      <a:pt x="4662" y="570"/>
                    </a:lnTo>
                    <a:lnTo>
                      <a:pt x="4662" y="570"/>
                    </a:lnTo>
                    <a:lnTo>
                      <a:pt x="4662" y="570"/>
                    </a:lnTo>
                    <a:lnTo>
                      <a:pt x="4662" y="570"/>
                    </a:lnTo>
                    <a:lnTo>
                      <a:pt x="4668" y="570"/>
                    </a:lnTo>
                    <a:lnTo>
                      <a:pt x="4668" y="576"/>
                    </a:lnTo>
                    <a:lnTo>
                      <a:pt x="4668" y="576"/>
                    </a:lnTo>
                    <a:lnTo>
                      <a:pt x="4674" y="576"/>
                    </a:lnTo>
                    <a:lnTo>
                      <a:pt x="4674" y="576"/>
                    </a:lnTo>
                    <a:lnTo>
                      <a:pt x="4674" y="576"/>
                    </a:lnTo>
                    <a:lnTo>
                      <a:pt x="4680" y="576"/>
                    </a:lnTo>
                    <a:lnTo>
                      <a:pt x="4680" y="576"/>
                    </a:lnTo>
                    <a:lnTo>
                      <a:pt x="4680" y="576"/>
                    </a:lnTo>
                    <a:lnTo>
                      <a:pt x="4680" y="576"/>
                    </a:lnTo>
                    <a:lnTo>
                      <a:pt x="4686" y="576"/>
                    </a:lnTo>
                    <a:lnTo>
                      <a:pt x="4686" y="576"/>
                    </a:lnTo>
                    <a:lnTo>
                      <a:pt x="4686" y="576"/>
                    </a:lnTo>
                    <a:lnTo>
                      <a:pt x="4692" y="576"/>
                    </a:lnTo>
                    <a:lnTo>
                      <a:pt x="4692" y="576"/>
                    </a:lnTo>
                    <a:lnTo>
                      <a:pt x="4692" y="576"/>
                    </a:lnTo>
                    <a:lnTo>
                      <a:pt x="4692" y="576"/>
                    </a:lnTo>
                    <a:lnTo>
                      <a:pt x="4698" y="576"/>
                    </a:lnTo>
                    <a:lnTo>
                      <a:pt x="4698" y="576"/>
                    </a:lnTo>
                    <a:lnTo>
                      <a:pt x="4698" y="576"/>
                    </a:lnTo>
                    <a:lnTo>
                      <a:pt x="4704" y="576"/>
                    </a:lnTo>
                    <a:lnTo>
                      <a:pt x="4704" y="576"/>
                    </a:lnTo>
                    <a:lnTo>
                      <a:pt x="4704" y="576"/>
                    </a:lnTo>
                    <a:lnTo>
                      <a:pt x="4704" y="576"/>
                    </a:lnTo>
                    <a:lnTo>
                      <a:pt x="4710" y="576"/>
                    </a:lnTo>
                    <a:lnTo>
                      <a:pt x="4710" y="576"/>
                    </a:lnTo>
                    <a:lnTo>
                      <a:pt x="4710" y="576"/>
                    </a:lnTo>
                    <a:lnTo>
                      <a:pt x="4716" y="576"/>
                    </a:lnTo>
                    <a:lnTo>
                      <a:pt x="4716" y="576"/>
                    </a:lnTo>
                    <a:lnTo>
                      <a:pt x="4716" y="576"/>
                    </a:lnTo>
                    <a:lnTo>
                      <a:pt x="4722" y="576"/>
                    </a:lnTo>
                    <a:lnTo>
                      <a:pt x="4722" y="576"/>
                    </a:lnTo>
                    <a:lnTo>
                      <a:pt x="4722" y="576"/>
                    </a:lnTo>
                    <a:lnTo>
                      <a:pt x="4722" y="576"/>
                    </a:lnTo>
                    <a:lnTo>
                      <a:pt x="4728" y="576"/>
                    </a:lnTo>
                    <a:lnTo>
                      <a:pt x="4728" y="576"/>
                    </a:lnTo>
                    <a:lnTo>
                      <a:pt x="4728" y="576"/>
                    </a:lnTo>
                    <a:lnTo>
                      <a:pt x="4734" y="576"/>
                    </a:lnTo>
                    <a:lnTo>
                      <a:pt x="4734" y="576"/>
                    </a:lnTo>
                    <a:lnTo>
                      <a:pt x="4734" y="576"/>
                    </a:lnTo>
                    <a:lnTo>
                      <a:pt x="4734" y="576"/>
                    </a:lnTo>
                    <a:lnTo>
                      <a:pt x="4740" y="576"/>
                    </a:lnTo>
                    <a:lnTo>
                      <a:pt x="4740" y="576"/>
                    </a:lnTo>
                    <a:lnTo>
                      <a:pt x="4740" y="576"/>
                    </a:lnTo>
                    <a:lnTo>
                      <a:pt x="4746" y="576"/>
                    </a:lnTo>
                    <a:lnTo>
                      <a:pt x="4746" y="576"/>
                    </a:lnTo>
                    <a:lnTo>
                      <a:pt x="4746" y="576"/>
                    </a:lnTo>
                    <a:lnTo>
                      <a:pt x="4746" y="576"/>
                    </a:lnTo>
                    <a:lnTo>
                      <a:pt x="4752" y="576"/>
                    </a:lnTo>
                    <a:lnTo>
                      <a:pt x="4752" y="576"/>
                    </a:lnTo>
                    <a:lnTo>
                      <a:pt x="4752" y="576"/>
                    </a:lnTo>
                    <a:lnTo>
                      <a:pt x="4758" y="576"/>
                    </a:lnTo>
                    <a:lnTo>
                      <a:pt x="4758" y="576"/>
                    </a:lnTo>
                    <a:lnTo>
                      <a:pt x="4758" y="576"/>
                    </a:lnTo>
                    <a:lnTo>
                      <a:pt x="4764" y="576"/>
                    </a:lnTo>
                    <a:lnTo>
                      <a:pt x="4764" y="576"/>
                    </a:lnTo>
                    <a:lnTo>
                      <a:pt x="4764" y="576"/>
                    </a:lnTo>
                    <a:lnTo>
                      <a:pt x="4764" y="576"/>
                    </a:lnTo>
                    <a:lnTo>
                      <a:pt x="4770" y="576"/>
                    </a:lnTo>
                    <a:lnTo>
                      <a:pt x="4770" y="576"/>
                    </a:lnTo>
                    <a:lnTo>
                      <a:pt x="4770" y="576"/>
                    </a:lnTo>
                    <a:lnTo>
                      <a:pt x="4776" y="576"/>
                    </a:lnTo>
                    <a:lnTo>
                      <a:pt x="4776" y="576"/>
                    </a:lnTo>
                    <a:lnTo>
                      <a:pt x="4776" y="576"/>
                    </a:lnTo>
                    <a:lnTo>
                      <a:pt x="4776" y="576"/>
                    </a:lnTo>
                    <a:lnTo>
                      <a:pt x="4782" y="576"/>
                    </a:lnTo>
                    <a:lnTo>
                      <a:pt x="4782" y="576"/>
                    </a:lnTo>
                    <a:lnTo>
                      <a:pt x="4782" y="576"/>
                    </a:lnTo>
                    <a:lnTo>
                      <a:pt x="4788" y="576"/>
                    </a:lnTo>
                    <a:lnTo>
                      <a:pt x="4788" y="576"/>
                    </a:lnTo>
                    <a:lnTo>
                      <a:pt x="4788" y="576"/>
                    </a:lnTo>
                    <a:lnTo>
                      <a:pt x="4788" y="576"/>
                    </a:lnTo>
                    <a:lnTo>
                      <a:pt x="4794" y="576"/>
                    </a:lnTo>
                    <a:lnTo>
                      <a:pt x="4794" y="576"/>
                    </a:lnTo>
                    <a:lnTo>
                      <a:pt x="4794" y="576"/>
                    </a:lnTo>
                    <a:lnTo>
                      <a:pt x="4800" y="576"/>
                    </a:lnTo>
                    <a:lnTo>
                      <a:pt x="4800" y="576"/>
                    </a:lnTo>
                    <a:lnTo>
                      <a:pt x="4800" y="576"/>
                    </a:lnTo>
                    <a:lnTo>
                      <a:pt x="4806" y="576"/>
                    </a:lnTo>
                    <a:lnTo>
                      <a:pt x="4806" y="576"/>
                    </a:lnTo>
                    <a:lnTo>
                      <a:pt x="4806" y="576"/>
                    </a:lnTo>
                    <a:lnTo>
                      <a:pt x="4806" y="576"/>
                    </a:lnTo>
                    <a:lnTo>
                      <a:pt x="4812" y="576"/>
                    </a:lnTo>
                    <a:lnTo>
                      <a:pt x="4812" y="576"/>
                    </a:lnTo>
                    <a:lnTo>
                      <a:pt x="4812" y="576"/>
                    </a:lnTo>
                    <a:lnTo>
                      <a:pt x="4818" y="576"/>
                    </a:lnTo>
                    <a:lnTo>
                      <a:pt x="4818" y="576"/>
                    </a:lnTo>
                    <a:lnTo>
                      <a:pt x="4818" y="576"/>
                    </a:lnTo>
                    <a:lnTo>
                      <a:pt x="4818" y="576"/>
                    </a:lnTo>
                    <a:lnTo>
                      <a:pt x="4824" y="576"/>
                    </a:lnTo>
                    <a:lnTo>
                      <a:pt x="4824" y="576"/>
                    </a:lnTo>
                    <a:lnTo>
                      <a:pt x="4824" y="576"/>
                    </a:lnTo>
                    <a:lnTo>
                      <a:pt x="4830" y="576"/>
                    </a:lnTo>
                    <a:lnTo>
                      <a:pt x="4830" y="576"/>
                    </a:lnTo>
                    <a:lnTo>
                      <a:pt x="4830" y="576"/>
                    </a:lnTo>
                    <a:lnTo>
                      <a:pt x="4830" y="576"/>
                    </a:lnTo>
                    <a:lnTo>
                      <a:pt x="4836" y="576"/>
                    </a:lnTo>
                    <a:lnTo>
                      <a:pt x="4836" y="576"/>
                    </a:lnTo>
                    <a:lnTo>
                      <a:pt x="4836" y="576"/>
                    </a:lnTo>
                    <a:lnTo>
                      <a:pt x="4842" y="576"/>
                    </a:lnTo>
                    <a:lnTo>
                      <a:pt x="4842" y="576"/>
                    </a:lnTo>
                    <a:lnTo>
                      <a:pt x="4842" y="576"/>
                    </a:lnTo>
                    <a:lnTo>
                      <a:pt x="4848" y="576"/>
                    </a:lnTo>
                    <a:lnTo>
                      <a:pt x="4848" y="576"/>
                    </a:lnTo>
                    <a:lnTo>
                      <a:pt x="4848" y="576"/>
                    </a:lnTo>
                    <a:lnTo>
                      <a:pt x="4848" y="576"/>
                    </a:lnTo>
                    <a:lnTo>
                      <a:pt x="4854" y="576"/>
                    </a:lnTo>
                    <a:lnTo>
                      <a:pt x="4854" y="576"/>
                    </a:lnTo>
                    <a:lnTo>
                      <a:pt x="4854" y="576"/>
                    </a:lnTo>
                    <a:lnTo>
                      <a:pt x="4860" y="576"/>
                    </a:lnTo>
                    <a:lnTo>
                      <a:pt x="4860" y="576"/>
                    </a:lnTo>
                    <a:lnTo>
                      <a:pt x="4860" y="576"/>
                    </a:lnTo>
                    <a:lnTo>
                      <a:pt x="4860" y="576"/>
                    </a:lnTo>
                    <a:lnTo>
                      <a:pt x="4866" y="576"/>
                    </a:lnTo>
                    <a:lnTo>
                      <a:pt x="4866" y="576"/>
                    </a:lnTo>
                    <a:lnTo>
                      <a:pt x="4866" y="576"/>
                    </a:lnTo>
                    <a:lnTo>
                      <a:pt x="4872" y="576"/>
                    </a:lnTo>
                    <a:lnTo>
                      <a:pt x="4872" y="576"/>
                    </a:lnTo>
                    <a:lnTo>
                      <a:pt x="4872" y="576"/>
                    </a:lnTo>
                    <a:lnTo>
                      <a:pt x="4872" y="576"/>
                    </a:lnTo>
                    <a:lnTo>
                      <a:pt x="4878" y="576"/>
                    </a:lnTo>
                    <a:lnTo>
                      <a:pt x="4878" y="576"/>
                    </a:lnTo>
                    <a:lnTo>
                      <a:pt x="4878" y="576"/>
                    </a:lnTo>
                    <a:lnTo>
                      <a:pt x="4884" y="576"/>
                    </a:lnTo>
                    <a:lnTo>
                      <a:pt x="4884" y="576"/>
                    </a:lnTo>
                    <a:lnTo>
                      <a:pt x="4884" y="576"/>
                    </a:lnTo>
                    <a:lnTo>
                      <a:pt x="4884" y="576"/>
                    </a:lnTo>
                    <a:lnTo>
                      <a:pt x="4890" y="576"/>
                    </a:lnTo>
                    <a:lnTo>
                      <a:pt x="4890" y="576"/>
                    </a:lnTo>
                    <a:lnTo>
                      <a:pt x="4890" y="576"/>
                    </a:lnTo>
                    <a:lnTo>
                      <a:pt x="4896" y="576"/>
                    </a:lnTo>
                    <a:lnTo>
                      <a:pt x="4896" y="576"/>
                    </a:lnTo>
                    <a:lnTo>
                      <a:pt x="4896" y="576"/>
                    </a:lnTo>
                    <a:lnTo>
                      <a:pt x="4902" y="576"/>
                    </a:lnTo>
                    <a:lnTo>
                      <a:pt x="4902" y="576"/>
                    </a:lnTo>
                    <a:lnTo>
                      <a:pt x="4902" y="576"/>
                    </a:lnTo>
                    <a:lnTo>
                      <a:pt x="4902" y="576"/>
                    </a:lnTo>
                    <a:lnTo>
                      <a:pt x="4908" y="576"/>
                    </a:lnTo>
                    <a:lnTo>
                      <a:pt x="4908" y="576"/>
                    </a:lnTo>
                    <a:lnTo>
                      <a:pt x="4908" y="576"/>
                    </a:lnTo>
                    <a:lnTo>
                      <a:pt x="4914" y="576"/>
                    </a:lnTo>
                    <a:lnTo>
                      <a:pt x="4914" y="582"/>
                    </a:lnTo>
                    <a:lnTo>
                      <a:pt x="4914" y="582"/>
                    </a:lnTo>
                    <a:lnTo>
                      <a:pt x="4914" y="582"/>
                    </a:lnTo>
                    <a:lnTo>
                      <a:pt x="4920" y="582"/>
                    </a:lnTo>
                    <a:lnTo>
                      <a:pt x="4920" y="582"/>
                    </a:lnTo>
                    <a:lnTo>
                      <a:pt x="4920" y="582"/>
                    </a:lnTo>
                    <a:lnTo>
                      <a:pt x="4926" y="582"/>
                    </a:lnTo>
                    <a:lnTo>
                      <a:pt x="4926" y="582"/>
                    </a:lnTo>
                    <a:lnTo>
                      <a:pt x="4926" y="582"/>
                    </a:lnTo>
                    <a:lnTo>
                      <a:pt x="4926" y="582"/>
                    </a:lnTo>
                    <a:lnTo>
                      <a:pt x="4932" y="582"/>
                    </a:lnTo>
                    <a:lnTo>
                      <a:pt x="4932" y="582"/>
                    </a:lnTo>
                    <a:lnTo>
                      <a:pt x="4932" y="582"/>
                    </a:lnTo>
                    <a:lnTo>
                      <a:pt x="4938" y="582"/>
                    </a:lnTo>
                    <a:lnTo>
                      <a:pt x="4938" y="582"/>
                    </a:lnTo>
                    <a:lnTo>
                      <a:pt x="4938" y="582"/>
                    </a:lnTo>
                    <a:lnTo>
                      <a:pt x="4944" y="582"/>
                    </a:lnTo>
                    <a:lnTo>
                      <a:pt x="4944" y="582"/>
                    </a:lnTo>
                    <a:lnTo>
                      <a:pt x="4944" y="582"/>
                    </a:lnTo>
                    <a:lnTo>
                      <a:pt x="4944" y="582"/>
                    </a:lnTo>
                    <a:lnTo>
                      <a:pt x="4950" y="582"/>
                    </a:lnTo>
                    <a:lnTo>
                      <a:pt x="4950" y="582"/>
                    </a:lnTo>
                    <a:lnTo>
                      <a:pt x="4950" y="582"/>
                    </a:lnTo>
                    <a:lnTo>
                      <a:pt x="4956" y="582"/>
                    </a:lnTo>
                    <a:lnTo>
                      <a:pt x="4956" y="582"/>
                    </a:lnTo>
                    <a:lnTo>
                      <a:pt x="4956" y="582"/>
                    </a:lnTo>
                    <a:lnTo>
                      <a:pt x="4956" y="582"/>
                    </a:lnTo>
                    <a:lnTo>
                      <a:pt x="4962" y="582"/>
                    </a:lnTo>
                    <a:lnTo>
                      <a:pt x="4962" y="582"/>
                    </a:lnTo>
                    <a:lnTo>
                      <a:pt x="4962" y="582"/>
                    </a:lnTo>
                    <a:lnTo>
                      <a:pt x="4968" y="582"/>
                    </a:lnTo>
                    <a:lnTo>
                      <a:pt x="4968" y="582"/>
                    </a:lnTo>
                    <a:lnTo>
                      <a:pt x="4968" y="582"/>
                    </a:lnTo>
                    <a:lnTo>
                      <a:pt x="4968" y="582"/>
                    </a:lnTo>
                    <a:lnTo>
                      <a:pt x="4974" y="582"/>
                    </a:lnTo>
                    <a:lnTo>
                      <a:pt x="4974" y="582"/>
                    </a:lnTo>
                    <a:lnTo>
                      <a:pt x="4974" y="582"/>
                    </a:lnTo>
                    <a:lnTo>
                      <a:pt x="4980" y="582"/>
                    </a:lnTo>
                    <a:lnTo>
                      <a:pt x="4980" y="582"/>
                    </a:lnTo>
                    <a:lnTo>
                      <a:pt x="4980" y="582"/>
                    </a:lnTo>
                    <a:lnTo>
                      <a:pt x="4986" y="582"/>
                    </a:lnTo>
                    <a:lnTo>
                      <a:pt x="4986" y="582"/>
                    </a:lnTo>
                    <a:lnTo>
                      <a:pt x="4986" y="582"/>
                    </a:lnTo>
                    <a:lnTo>
                      <a:pt x="4986" y="582"/>
                    </a:lnTo>
                    <a:lnTo>
                      <a:pt x="4992" y="582"/>
                    </a:lnTo>
                    <a:lnTo>
                      <a:pt x="4992" y="582"/>
                    </a:lnTo>
                    <a:lnTo>
                      <a:pt x="4992" y="582"/>
                    </a:lnTo>
                    <a:lnTo>
                      <a:pt x="4998" y="582"/>
                    </a:lnTo>
                    <a:lnTo>
                      <a:pt x="4998" y="582"/>
                    </a:lnTo>
                    <a:lnTo>
                      <a:pt x="4998" y="582"/>
                    </a:lnTo>
                    <a:lnTo>
                      <a:pt x="4998" y="582"/>
                    </a:lnTo>
                    <a:lnTo>
                      <a:pt x="5004" y="582"/>
                    </a:lnTo>
                    <a:lnTo>
                      <a:pt x="5004" y="582"/>
                    </a:lnTo>
                    <a:lnTo>
                      <a:pt x="5004" y="582"/>
                    </a:lnTo>
                    <a:lnTo>
                      <a:pt x="5010" y="582"/>
                    </a:lnTo>
                    <a:lnTo>
                      <a:pt x="5010" y="582"/>
                    </a:lnTo>
                    <a:lnTo>
                      <a:pt x="5010" y="582"/>
                    </a:lnTo>
                    <a:lnTo>
                      <a:pt x="5010" y="582"/>
                    </a:lnTo>
                    <a:lnTo>
                      <a:pt x="5016" y="582"/>
                    </a:lnTo>
                    <a:lnTo>
                      <a:pt x="5016" y="582"/>
                    </a:lnTo>
                    <a:lnTo>
                      <a:pt x="5016" y="582"/>
                    </a:lnTo>
                    <a:lnTo>
                      <a:pt x="5022" y="582"/>
                    </a:lnTo>
                    <a:lnTo>
                      <a:pt x="5022" y="582"/>
                    </a:lnTo>
                    <a:lnTo>
                      <a:pt x="5022" y="582"/>
                    </a:lnTo>
                    <a:lnTo>
                      <a:pt x="5028" y="582"/>
                    </a:lnTo>
                    <a:lnTo>
                      <a:pt x="5028" y="582"/>
                    </a:lnTo>
                    <a:lnTo>
                      <a:pt x="5028" y="582"/>
                    </a:lnTo>
                    <a:lnTo>
                      <a:pt x="5028" y="582"/>
                    </a:lnTo>
                    <a:lnTo>
                      <a:pt x="5034" y="582"/>
                    </a:lnTo>
                    <a:lnTo>
                      <a:pt x="5034" y="582"/>
                    </a:lnTo>
                    <a:lnTo>
                      <a:pt x="5034" y="582"/>
                    </a:lnTo>
                    <a:lnTo>
                      <a:pt x="5040" y="582"/>
                    </a:lnTo>
                    <a:lnTo>
                      <a:pt x="5040" y="582"/>
                    </a:lnTo>
                    <a:lnTo>
                      <a:pt x="5040" y="582"/>
                    </a:lnTo>
                    <a:lnTo>
                      <a:pt x="5040" y="582"/>
                    </a:lnTo>
                    <a:lnTo>
                      <a:pt x="5046" y="582"/>
                    </a:lnTo>
                    <a:lnTo>
                      <a:pt x="5046" y="582"/>
                    </a:lnTo>
                    <a:lnTo>
                      <a:pt x="5046" y="582"/>
                    </a:lnTo>
                    <a:lnTo>
                      <a:pt x="5052" y="582"/>
                    </a:lnTo>
                    <a:lnTo>
                      <a:pt x="5052" y="582"/>
                    </a:lnTo>
                    <a:lnTo>
                      <a:pt x="5052" y="582"/>
                    </a:lnTo>
                    <a:lnTo>
                      <a:pt x="5052" y="582"/>
                    </a:lnTo>
                    <a:lnTo>
                      <a:pt x="5058" y="582"/>
                    </a:lnTo>
                    <a:lnTo>
                      <a:pt x="5058" y="582"/>
                    </a:lnTo>
                    <a:lnTo>
                      <a:pt x="5058" y="582"/>
                    </a:lnTo>
                    <a:lnTo>
                      <a:pt x="5064" y="582"/>
                    </a:lnTo>
                    <a:lnTo>
                      <a:pt x="5064" y="582"/>
                    </a:lnTo>
                    <a:lnTo>
                      <a:pt x="5064" y="582"/>
                    </a:lnTo>
                    <a:lnTo>
                      <a:pt x="5070" y="582"/>
                    </a:lnTo>
                    <a:lnTo>
                      <a:pt x="5070" y="582"/>
                    </a:lnTo>
                    <a:lnTo>
                      <a:pt x="5070" y="582"/>
                    </a:lnTo>
                    <a:lnTo>
                      <a:pt x="5070" y="582"/>
                    </a:lnTo>
                    <a:lnTo>
                      <a:pt x="5076" y="582"/>
                    </a:lnTo>
                    <a:lnTo>
                      <a:pt x="5076" y="582"/>
                    </a:lnTo>
                    <a:lnTo>
                      <a:pt x="5076" y="582"/>
                    </a:lnTo>
                    <a:lnTo>
                      <a:pt x="5082" y="582"/>
                    </a:lnTo>
                    <a:lnTo>
                      <a:pt x="5082" y="582"/>
                    </a:lnTo>
                    <a:lnTo>
                      <a:pt x="5082" y="582"/>
                    </a:lnTo>
                    <a:lnTo>
                      <a:pt x="5082" y="582"/>
                    </a:lnTo>
                    <a:lnTo>
                      <a:pt x="5088" y="582"/>
                    </a:lnTo>
                    <a:lnTo>
                      <a:pt x="5088" y="582"/>
                    </a:lnTo>
                    <a:lnTo>
                      <a:pt x="5088" y="582"/>
                    </a:lnTo>
                    <a:lnTo>
                      <a:pt x="5094" y="582"/>
                    </a:lnTo>
                    <a:lnTo>
                      <a:pt x="5094" y="582"/>
                    </a:lnTo>
                    <a:lnTo>
                      <a:pt x="5094" y="582"/>
                    </a:lnTo>
                    <a:lnTo>
                      <a:pt x="5094" y="582"/>
                    </a:lnTo>
                    <a:lnTo>
                      <a:pt x="5100" y="582"/>
                    </a:lnTo>
                    <a:lnTo>
                      <a:pt x="5100" y="582"/>
                    </a:lnTo>
                    <a:lnTo>
                      <a:pt x="5100" y="582"/>
                    </a:lnTo>
                    <a:lnTo>
                      <a:pt x="5106" y="582"/>
                    </a:lnTo>
                    <a:lnTo>
                      <a:pt x="5106" y="582"/>
                    </a:lnTo>
                    <a:lnTo>
                      <a:pt x="5106" y="582"/>
                    </a:lnTo>
                    <a:lnTo>
                      <a:pt x="5112" y="582"/>
                    </a:lnTo>
                    <a:lnTo>
                      <a:pt x="5112" y="582"/>
                    </a:lnTo>
                    <a:lnTo>
                      <a:pt x="5112" y="582"/>
                    </a:lnTo>
                    <a:lnTo>
                      <a:pt x="5112" y="582"/>
                    </a:lnTo>
                    <a:lnTo>
                      <a:pt x="5118" y="582"/>
                    </a:lnTo>
                    <a:lnTo>
                      <a:pt x="5118" y="582"/>
                    </a:lnTo>
                    <a:lnTo>
                      <a:pt x="5118" y="582"/>
                    </a:lnTo>
                    <a:lnTo>
                      <a:pt x="5124" y="582"/>
                    </a:lnTo>
                    <a:lnTo>
                      <a:pt x="5124" y="582"/>
                    </a:lnTo>
                    <a:lnTo>
                      <a:pt x="5124" y="582"/>
                    </a:lnTo>
                    <a:lnTo>
                      <a:pt x="5124" y="582"/>
                    </a:lnTo>
                    <a:lnTo>
                      <a:pt x="5130" y="582"/>
                    </a:lnTo>
                    <a:lnTo>
                      <a:pt x="5130" y="582"/>
                    </a:lnTo>
                    <a:lnTo>
                      <a:pt x="5130" y="582"/>
                    </a:lnTo>
                    <a:lnTo>
                      <a:pt x="5136" y="582"/>
                    </a:lnTo>
                    <a:lnTo>
                      <a:pt x="5136" y="582"/>
                    </a:lnTo>
                    <a:lnTo>
                      <a:pt x="5136" y="582"/>
                    </a:lnTo>
                    <a:lnTo>
                      <a:pt x="5136" y="582"/>
                    </a:lnTo>
                    <a:lnTo>
                      <a:pt x="5136" y="582"/>
                    </a:lnTo>
                    <a:lnTo>
                      <a:pt x="5136" y="582"/>
                    </a:lnTo>
                    <a:lnTo>
                      <a:pt x="5136" y="582"/>
                    </a:lnTo>
                    <a:lnTo>
                      <a:pt x="5136" y="582"/>
                    </a:lnTo>
                    <a:lnTo>
                      <a:pt x="5136" y="582"/>
                    </a:lnTo>
                    <a:lnTo>
                      <a:pt x="5142" y="582"/>
                    </a:lnTo>
                    <a:lnTo>
                      <a:pt x="5142" y="582"/>
                    </a:lnTo>
                    <a:lnTo>
                      <a:pt x="5142" y="582"/>
                    </a:lnTo>
                    <a:lnTo>
                      <a:pt x="5148" y="582"/>
                    </a:lnTo>
                    <a:lnTo>
                      <a:pt x="5148" y="582"/>
                    </a:lnTo>
                    <a:lnTo>
                      <a:pt x="5148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46"/>
                    </a:lnTo>
                    <a:lnTo>
                      <a:pt x="5154" y="546"/>
                    </a:lnTo>
                    <a:lnTo>
                      <a:pt x="5154" y="546"/>
                    </a:lnTo>
                    <a:lnTo>
                      <a:pt x="5154" y="546"/>
                    </a:lnTo>
                    <a:lnTo>
                      <a:pt x="5154" y="546"/>
                    </a:lnTo>
                    <a:lnTo>
                      <a:pt x="5154" y="546"/>
                    </a:lnTo>
                    <a:lnTo>
                      <a:pt x="5154" y="546"/>
                    </a:lnTo>
                    <a:lnTo>
                      <a:pt x="5154" y="546"/>
                    </a:lnTo>
                    <a:lnTo>
                      <a:pt x="5154" y="546"/>
                    </a:lnTo>
                    <a:lnTo>
                      <a:pt x="5154" y="546"/>
                    </a:lnTo>
                    <a:lnTo>
                      <a:pt x="5154" y="546"/>
                    </a:lnTo>
                    <a:lnTo>
                      <a:pt x="5154" y="546"/>
                    </a:lnTo>
                    <a:lnTo>
                      <a:pt x="5154" y="546"/>
                    </a:lnTo>
                    <a:lnTo>
                      <a:pt x="5154" y="546"/>
                    </a:lnTo>
                    <a:lnTo>
                      <a:pt x="5154" y="546"/>
                    </a:lnTo>
                    <a:lnTo>
                      <a:pt x="5154" y="546"/>
                    </a:lnTo>
                    <a:lnTo>
                      <a:pt x="5154" y="546"/>
                    </a:lnTo>
                    <a:lnTo>
                      <a:pt x="5154" y="546"/>
                    </a:lnTo>
                    <a:lnTo>
                      <a:pt x="5154" y="546"/>
                    </a:lnTo>
                    <a:lnTo>
                      <a:pt x="5154" y="546"/>
                    </a:lnTo>
                    <a:lnTo>
                      <a:pt x="5154" y="546"/>
                    </a:lnTo>
                    <a:lnTo>
                      <a:pt x="5154" y="546"/>
                    </a:lnTo>
                    <a:lnTo>
                      <a:pt x="5154" y="546"/>
                    </a:lnTo>
                    <a:lnTo>
                      <a:pt x="5154" y="546"/>
                    </a:lnTo>
                    <a:lnTo>
                      <a:pt x="5154" y="546"/>
                    </a:lnTo>
                    <a:lnTo>
                      <a:pt x="5154" y="546"/>
                    </a:lnTo>
                    <a:lnTo>
                      <a:pt x="5154" y="546"/>
                    </a:lnTo>
                    <a:lnTo>
                      <a:pt x="5154" y="546"/>
                    </a:lnTo>
                    <a:lnTo>
                      <a:pt x="5154" y="546"/>
                    </a:lnTo>
                    <a:lnTo>
                      <a:pt x="5154" y="546"/>
                    </a:lnTo>
                    <a:lnTo>
                      <a:pt x="5154" y="546"/>
                    </a:lnTo>
                    <a:lnTo>
                      <a:pt x="5154" y="546"/>
                    </a:lnTo>
                    <a:lnTo>
                      <a:pt x="5154" y="546"/>
                    </a:lnTo>
                    <a:lnTo>
                      <a:pt x="5154" y="546"/>
                    </a:lnTo>
                    <a:lnTo>
                      <a:pt x="5154" y="546"/>
                    </a:lnTo>
                    <a:lnTo>
                      <a:pt x="5154" y="546"/>
                    </a:lnTo>
                    <a:lnTo>
                      <a:pt x="5154" y="546"/>
                    </a:lnTo>
                    <a:lnTo>
                      <a:pt x="5154" y="546"/>
                    </a:lnTo>
                    <a:lnTo>
                      <a:pt x="5154" y="546"/>
                    </a:lnTo>
                    <a:lnTo>
                      <a:pt x="5154" y="546"/>
                    </a:lnTo>
                    <a:lnTo>
                      <a:pt x="5154" y="546"/>
                    </a:lnTo>
                    <a:lnTo>
                      <a:pt x="5154" y="546"/>
                    </a:lnTo>
                    <a:lnTo>
                      <a:pt x="5154" y="546"/>
                    </a:lnTo>
                    <a:lnTo>
                      <a:pt x="5154" y="546"/>
                    </a:lnTo>
                    <a:lnTo>
                      <a:pt x="5154" y="546"/>
                    </a:lnTo>
                    <a:lnTo>
                      <a:pt x="5154" y="546"/>
                    </a:lnTo>
                    <a:lnTo>
                      <a:pt x="5154" y="546"/>
                    </a:lnTo>
                    <a:lnTo>
                      <a:pt x="5154" y="546"/>
                    </a:lnTo>
                    <a:lnTo>
                      <a:pt x="5154" y="546"/>
                    </a:lnTo>
                    <a:lnTo>
                      <a:pt x="5154" y="546"/>
                    </a:lnTo>
                    <a:lnTo>
                      <a:pt x="5154" y="546"/>
                    </a:lnTo>
                    <a:lnTo>
                      <a:pt x="5154" y="540"/>
                    </a:lnTo>
                    <a:lnTo>
                      <a:pt x="5154" y="540"/>
                    </a:lnTo>
                    <a:lnTo>
                      <a:pt x="5154" y="540"/>
                    </a:lnTo>
                    <a:lnTo>
                      <a:pt x="5154" y="540"/>
                    </a:lnTo>
                    <a:lnTo>
                      <a:pt x="5154" y="540"/>
                    </a:lnTo>
                    <a:lnTo>
                      <a:pt x="5154" y="540"/>
                    </a:lnTo>
                    <a:lnTo>
                      <a:pt x="5154" y="540"/>
                    </a:lnTo>
                    <a:lnTo>
                      <a:pt x="5154" y="540"/>
                    </a:lnTo>
                    <a:lnTo>
                      <a:pt x="5154" y="540"/>
                    </a:lnTo>
                    <a:lnTo>
                      <a:pt x="5154" y="540"/>
                    </a:lnTo>
                    <a:lnTo>
                      <a:pt x="5154" y="540"/>
                    </a:lnTo>
                    <a:lnTo>
                      <a:pt x="5154" y="540"/>
                    </a:lnTo>
                    <a:lnTo>
                      <a:pt x="5154" y="540"/>
                    </a:lnTo>
                    <a:lnTo>
                      <a:pt x="5154" y="540"/>
                    </a:lnTo>
                    <a:lnTo>
                      <a:pt x="5154" y="540"/>
                    </a:lnTo>
                    <a:lnTo>
                      <a:pt x="5154" y="540"/>
                    </a:lnTo>
                    <a:lnTo>
                      <a:pt x="5154" y="540"/>
                    </a:lnTo>
                    <a:lnTo>
                      <a:pt x="5154" y="540"/>
                    </a:lnTo>
                    <a:lnTo>
                      <a:pt x="5154" y="540"/>
                    </a:lnTo>
                    <a:lnTo>
                      <a:pt x="5154" y="540"/>
                    </a:lnTo>
                    <a:lnTo>
                      <a:pt x="5154" y="540"/>
                    </a:lnTo>
                    <a:lnTo>
                      <a:pt x="5154" y="540"/>
                    </a:lnTo>
                    <a:lnTo>
                      <a:pt x="5154" y="540"/>
                    </a:lnTo>
                    <a:lnTo>
                      <a:pt x="5154" y="540"/>
                    </a:lnTo>
                    <a:lnTo>
                      <a:pt x="5154" y="540"/>
                    </a:lnTo>
                    <a:lnTo>
                      <a:pt x="5154" y="540"/>
                    </a:lnTo>
                    <a:lnTo>
                      <a:pt x="5154" y="540"/>
                    </a:lnTo>
                    <a:lnTo>
                      <a:pt x="5154" y="540"/>
                    </a:lnTo>
                    <a:lnTo>
                      <a:pt x="5154" y="540"/>
                    </a:lnTo>
                    <a:lnTo>
                      <a:pt x="5154" y="540"/>
                    </a:lnTo>
                    <a:lnTo>
                      <a:pt x="5154" y="540"/>
                    </a:lnTo>
                    <a:lnTo>
                      <a:pt x="5154" y="540"/>
                    </a:lnTo>
                    <a:lnTo>
                      <a:pt x="5154" y="540"/>
                    </a:lnTo>
                    <a:lnTo>
                      <a:pt x="5154" y="540"/>
                    </a:lnTo>
                    <a:lnTo>
                      <a:pt x="5154" y="540"/>
                    </a:lnTo>
                    <a:lnTo>
                      <a:pt x="5154" y="540"/>
                    </a:lnTo>
                    <a:lnTo>
                      <a:pt x="5154" y="540"/>
                    </a:lnTo>
                    <a:lnTo>
                      <a:pt x="5154" y="540"/>
                    </a:lnTo>
                    <a:lnTo>
                      <a:pt x="5154" y="540"/>
                    </a:lnTo>
                    <a:lnTo>
                      <a:pt x="5154" y="540"/>
                    </a:lnTo>
                    <a:lnTo>
                      <a:pt x="5154" y="540"/>
                    </a:lnTo>
                    <a:lnTo>
                      <a:pt x="5154" y="540"/>
                    </a:lnTo>
                    <a:lnTo>
                      <a:pt x="5154" y="540"/>
                    </a:lnTo>
                    <a:lnTo>
                      <a:pt x="5154" y="540"/>
                    </a:lnTo>
                    <a:lnTo>
                      <a:pt x="5154" y="540"/>
                    </a:lnTo>
                    <a:lnTo>
                      <a:pt x="5154" y="540"/>
                    </a:lnTo>
                    <a:lnTo>
                      <a:pt x="5154" y="540"/>
                    </a:lnTo>
                    <a:lnTo>
                      <a:pt x="5154" y="540"/>
                    </a:lnTo>
                    <a:lnTo>
                      <a:pt x="5154" y="534"/>
                    </a:lnTo>
                    <a:lnTo>
                      <a:pt x="5154" y="534"/>
                    </a:lnTo>
                    <a:lnTo>
                      <a:pt x="5154" y="534"/>
                    </a:lnTo>
                    <a:lnTo>
                      <a:pt x="5154" y="534"/>
                    </a:lnTo>
                    <a:lnTo>
                      <a:pt x="5154" y="534"/>
                    </a:lnTo>
                    <a:lnTo>
                      <a:pt x="5154" y="534"/>
                    </a:lnTo>
                    <a:lnTo>
                      <a:pt x="5154" y="534"/>
                    </a:lnTo>
                    <a:lnTo>
                      <a:pt x="5154" y="534"/>
                    </a:lnTo>
                    <a:lnTo>
                      <a:pt x="5154" y="534"/>
                    </a:lnTo>
                    <a:lnTo>
                      <a:pt x="5154" y="534"/>
                    </a:lnTo>
                    <a:lnTo>
                      <a:pt x="5154" y="534"/>
                    </a:lnTo>
                    <a:lnTo>
                      <a:pt x="5154" y="534"/>
                    </a:lnTo>
                    <a:lnTo>
                      <a:pt x="5154" y="534"/>
                    </a:lnTo>
                    <a:lnTo>
                      <a:pt x="5154" y="534"/>
                    </a:lnTo>
                    <a:lnTo>
                      <a:pt x="5154" y="534"/>
                    </a:lnTo>
                    <a:lnTo>
                      <a:pt x="5154" y="534"/>
                    </a:lnTo>
                    <a:lnTo>
                      <a:pt x="5154" y="534"/>
                    </a:lnTo>
                    <a:lnTo>
                      <a:pt x="5154" y="534"/>
                    </a:lnTo>
                    <a:lnTo>
                      <a:pt x="5154" y="534"/>
                    </a:lnTo>
                    <a:lnTo>
                      <a:pt x="5154" y="534"/>
                    </a:lnTo>
                    <a:lnTo>
                      <a:pt x="5154" y="534"/>
                    </a:lnTo>
                    <a:lnTo>
                      <a:pt x="5154" y="534"/>
                    </a:lnTo>
                    <a:lnTo>
                      <a:pt x="5154" y="534"/>
                    </a:lnTo>
                    <a:lnTo>
                      <a:pt x="5154" y="534"/>
                    </a:lnTo>
                    <a:lnTo>
                      <a:pt x="5154" y="534"/>
                    </a:lnTo>
                    <a:lnTo>
                      <a:pt x="5154" y="534"/>
                    </a:lnTo>
                    <a:lnTo>
                      <a:pt x="5154" y="534"/>
                    </a:lnTo>
                    <a:lnTo>
                      <a:pt x="5154" y="534"/>
                    </a:lnTo>
                    <a:lnTo>
                      <a:pt x="5154" y="534"/>
                    </a:lnTo>
                    <a:lnTo>
                      <a:pt x="5154" y="534"/>
                    </a:lnTo>
                    <a:lnTo>
                      <a:pt x="5154" y="534"/>
                    </a:lnTo>
                    <a:lnTo>
                      <a:pt x="5154" y="534"/>
                    </a:lnTo>
                    <a:lnTo>
                      <a:pt x="5154" y="534"/>
                    </a:lnTo>
                    <a:lnTo>
                      <a:pt x="5154" y="534"/>
                    </a:lnTo>
                    <a:lnTo>
                      <a:pt x="5154" y="534"/>
                    </a:lnTo>
                    <a:lnTo>
                      <a:pt x="5154" y="534"/>
                    </a:lnTo>
                    <a:lnTo>
                      <a:pt x="5154" y="534"/>
                    </a:lnTo>
                    <a:lnTo>
                      <a:pt x="5154" y="534"/>
                    </a:lnTo>
                    <a:lnTo>
                      <a:pt x="5154" y="534"/>
                    </a:lnTo>
                    <a:lnTo>
                      <a:pt x="5154" y="534"/>
                    </a:lnTo>
                    <a:lnTo>
                      <a:pt x="5154" y="534"/>
                    </a:lnTo>
                    <a:lnTo>
                      <a:pt x="5154" y="534"/>
                    </a:lnTo>
                    <a:lnTo>
                      <a:pt x="5154" y="534"/>
                    </a:lnTo>
                    <a:lnTo>
                      <a:pt x="5154" y="534"/>
                    </a:lnTo>
                    <a:lnTo>
                      <a:pt x="5154" y="528"/>
                    </a:lnTo>
                    <a:lnTo>
                      <a:pt x="5154" y="528"/>
                    </a:lnTo>
                    <a:lnTo>
                      <a:pt x="5154" y="528"/>
                    </a:lnTo>
                    <a:lnTo>
                      <a:pt x="5154" y="528"/>
                    </a:lnTo>
                    <a:lnTo>
                      <a:pt x="5154" y="528"/>
                    </a:lnTo>
                    <a:lnTo>
                      <a:pt x="5154" y="528"/>
                    </a:lnTo>
                    <a:lnTo>
                      <a:pt x="5154" y="528"/>
                    </a:lnTo>
                    <a:lnTo>
                      <a:pt x="5154" y="528"/>
                    </a:lnTo>
                    <a:lnTo>
                      <a:pt x="5154" y="528"/>
                    </a:lnTo>
                    <a:lnTo>
                      <a:pt x="5154" y="528"/>
                    </a:lnTo>
                    <a:lnTo>
                      <a:pt x="5154" y="528"/>
                    </a:lnTo>
                    <a:lnTo>
                      <a:pt x="5154" y="528"/>
                    </a:lnTo>
                    <a:lnTo>
                      <a:pt x="5154" y="528"/>
                    </a:lnTo>
                    <a:lnTo>
                      <a:pt x="5154" y="528"/>
                    </a:lnTo>
                    <a:lnTo>
                      <a:pt x="5154" y="528"/>
                    </a:lnTo>
                    <a:lnTo>
                      <a:pt x="5154" y="528"/>
                    </a:lnTo>
                    <a:lnTo>
                      <a:pt x="5154" y="528"/>
                    </a:lnTo>
                    <a:lnTo>
                      <a:pt x="5154" y="528"/>
                    </a:lnTo>
                    <a:lnTo>
                      <a:pt x="5154" y="528"/>
                    </a:lnTo>
                    <a:lnTo>
                      <a:pt x="5154" y="528"/>
                    </a:lnTo>
                    <a:lnTo>
                      <a:pt x="5154" y="528"/>
                    </a:lnTo>
                    <a:lnTo>
                      <a:pt x="5154" y="528"/>
                    </a:lnTo>
                    <a:lnTo>
                      <a:pt x="5154" y="528"/>
                    </a:lnTo>
                    <a:lnTo>
                      <a:pt x="5154" y="528"/>
                    </a:lnTo>
                    <a:lnTo>
                      <a:pt x="5154" y="528"/>
                    </a:lnTo>
                    <a:lnTo>
                      <a:pt x="5154" y="528"/>
                    </a:lnTo>
                    <a:lnTo>
                      <a:pt x="5154" y="528"/>
                    </a:lnTo>
                    <a:lnTo>
                      <a:pt x="5154" y="528"/>
                    </a:lnTo>
                    <a:lnTo>
                      <a:pt x="5154" y="528"/>
                    </a:lnTo>
                    <a:lnTo>
                      <a:pt x="5154" y="528"/>
                    </a:lnTo>
                    <a:lnTo>
                      <a:pt x="5154" y="528"/>
                    </a:lnTo>
                    <a:lnTo>
                      <a:pt x="5154" y="528"/>
                    </a:lnTo>
                    <a:lnTo>
                      <a:pt x="5154" y="528"/>
                    </a:lnTo>
                    <a:lnTo>
                      <a:pt x="5154" y="528"/>
                    </a:lnTo>
                    <a:lnTo>
                      <a:pt x="5154" y="528"/>
                    </a:lnTo>
                    <a:lnTo>
                      <a:pt x="5154" y="528"/>
                    </a:lnTo>
                    <a:lnTo>
                      <a:pt x="5154" y="528"/>
                    </a:lnTo>
                    <a:lnTo>
                      <a:pt x="5154" y="528"/>
                    </a:lnTo>
                    <a:lnTo>
                      <a:pt x="5154" y="528"/>
                    </a:lnTo>
                    <a:lnTo>
                      <a:pt x="5154" y="528"/>
                    </a:lnTo>
                    <a:lnTo>
                      <a:pt x="5154" y="528"/>
                    </a:lnTo>
                    <a:lnTo>
                      <a:pt x="5154" y="528"/>
                    </a:lnTo>
                    <a:lnTo>
                      <a:pt x="5154" y="522"/>
                    </a:lnTo>
                    <a:lnTo>
                      <a:pt x="5154" y="522"/>
                    </a:lnTo>
                    <a:lnTo>
                      <a:pt x="5154" y="522"/>
                    </a:lnTo>
                    <a:lnTo>
                      <a:pt x="5154" y="522"/>
                    </a:lnTo>
                  </a:path>
                </a:pathLst>
              </a:custGeom>
              <a:noFill/>
              <a:ln w="1270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" name="Rectangle 58"/>
              <p:cNvSpPr>
                <a:spLocks noChangeArrowheads="1"/>
              </p:cNvSpPr>
              <p:nvPr/>
            </p:nvSpPr>
            <p:spPr bwMode="auto">
              <a:xfrm>
                <a:off x="579" y="2263"/>
                <a:ext cx="330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itchFamily="34" charset="0"/>
                    <a:cs typeface="Arial" pitchFamily="34" charset="0"/>
                  </a:rPr>
                  <a:t>BETA_X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1" name="Freeform 59"/>
              <p:cNvSpPr>
                <a:spLocks/>
              </p:cNvSpPr>
              <p:nvPr/>
            </p:nvSpPr>
            <p:spPr bwMode="auto">
              <a:xfrm>
                <a:off x="351" y="1213"/>
                <a:ext cx="5154" cy="1032"/>
              </a:xfrm>
              <a:custGeom>
                <a:avLst/>
                <a:gdLst>
                  <a:gd name="T0" fmla="*/ 0 w 5154"/>
                  <a:gd name="T1" fmla="*/ 792 h 1032"/>
                  <a:gd name="T2" fmla="*/ 0 w 5154"/>
                  <a:gd name="T3" fmla="*/ 978 h 1032"/>
                  <a:gd name="T4" fmla="*/ 0 w 5154"/>
                  <a:gd name="T5" fmla="*/ 1014 h 1032"/>
                  <a:gd name="T6" fmla="*/ 0 w 5154"/>
                  <a:gd name="T7" fmla="*/ 846 h 1032"/>
                  <a:gd name="T8" fmla="*/ 0 w 5154"/>
                  <a:gd name="T9" fmla="*/ 990 h 1032"/>
                  <a:gd name="T10" fmla="*/ 0 w 5154"/>
                  <a:gd name="T11" fmla="*/ 1032 h 1032"/>
                  <a:gd name="T12" fmla="*/ 0 w 5154"/>
                  <a:gd name="T13" fmla="*/ 954 h 1032"/>
                  <a:gd name="T14" fmla="*/ 0 w 5154"/>
                  <a:gd name="T15" fmla="*/ 930 h 1032"/>
                  <a:gd name="T16" fmla="*/ 0 w 5154"/>
                  <a:gd name="T17" fmla="*/ 1032 h 1032"/>
                  <a:gd name="T18" fmla="*/ 0 w 5154"/>
                  <a:gd name="T19" fmla="*/ 924 h 1032"/>
                  <a:gd name="T20" fmla="*/ 0 w 5154"/>
                  <a:gd name="T21" fmla="*/ 942 h 1032"/>
                  <a:gd name="T22" fmla="*/ 0 w 5154"/>
                  <a:gd name="T23" fmla="*/ 1026 h 1032"/>
                  <a:gd name="T24" fmla="*/ 0 w 5154"/>
                  <a:gd name="T25" fmla="*/ 996 h 1032"/>
                  <a:gd name="T26" fmla="*/ 0 w 5154"/>
                  <a:gd name="T27" fmla="*/ 876 h 1032"/>
                  <a:gd name="T28" fmla="*/ 0 w 5154"/>
                  <a:gd name="T29" fmla="*/ 966 h 1032"/>
                  <a:gd name="T30" fmla="*/ 0 w 5154"/>
                  <a:gd name="T31" fmla="*/ 1020 h 1032"/>
                  <a:gd name="T32" fmla="*/ 60 w 5154"/>
                  <a:gd name="T33" fmla="*/ 1020 h 1032"/>
                  <a:gd name="T34" fmla="*/ 246 w 5154"/>
                  <a:gd name="T35" fmla="*/ 1026 h 1032"/>
                  <a:gd name="T36" fmla="*/ 564 w 5154"/>
                  <a:gd name="T37" fmla="*/ 858 h 1032"/>
                  <a:gd name="T38" fmla="*/ 696 w 5154"/>
                  <a:gd name="T39" fmla="*/ 798 h 1032"/>
                  <a:gd name="T40" fmla="*/ 828 w 5154"/>
                  <a:gd name="T41" fmla="*/ 732 h 1032"/>
                  <a:gd name="T42" fmla="*/ 960 w 5154"/>
                  <a:gd name="T43" fmla="*/ 654 h 1032"/>
                  <a:gd name="T44" fmla="*/ 1098 w 5154"/>
                  <a:gd name="T45" fmla="*/ 612 h 1032"/>
                  <a:gd name="T46" fmla="*/ 1230 w 5154"/>
                  <a:gd name="T47" fmla="*/ 642 h 1032"/>
                  <a:gd name="T48" fmla="*/ 1362 w 5154"/>
                  <a:gd name="T49" fmla="*/ 648 h 1032"/>
                  <a:gd name="T50" fmla="*/ 1494 w 5154"/>
                  <a:gd name="T51" fmla="*/ 378 h 1032"/>
                  <a:gd name="T52" fmla="*/ 1632 w 5154"/>
                  <a:gd name="T53" fmla="*/ 36 h 1032"/>
                  <a:gd name="T54" fmla="*/ 1764 w 5154"/>
                  <a:gd name="T55" fmla="*/ 420 h 1032"/>
                  <a:gd name="T56" fmla="*/ 1896 w 5154"/>
                  <a:gd name="T57" fmla="*/ 810 h 1032"/>
                  <a:gd name="T58" fmla="*/ 2034 w 5154"/>
                  <a:gd name="T59" fmla="*/ 984 h 1032"/>
                  <a:gd name="T60" fmla="*/ 2160 w 5154"/>
                  <a:gd name="T61" fmla="*/ 1026 h 1032"/>
                  <a:gd name="T62" fmla="*/ 2298 w 5154"/>
                  <a:gd name="T63" fmla="*/ 990 h 1032"/>
                  <a:gd name="T64" fmla="*/ 2430 w 5154"/>
                  <a:gd name="T65" fmla="*/ 1020 h 1032"/>
                  <a:gd name="T66" fmla="*/ 2562 w 5154"/>
                  <a:gd name="T67" fmla="*/ 1008 h 1032"/>
                  <a:gd name="T68" fmla="*/ 2694 w 5154"/>
                  <a:gd name="T69" fmla="*/ 900 h 1032"/>
                  <a:gd name="T70" fmla="*/ 2826 w 5154"/>
                  <a:gd name="T71" fmla="*/ 1026 h 1032"/>
                  <a:gd name="T72" fmla="*/ 2958 w 5154"/>
                  <a:gd name="T73" fmla="*/ 984 h 1032"/>
                  <a:gd name="T74" fmla="*/ 3090 w 5154"/>
                  <a:gd name="T75" fmla="*/ 822 h 1032"/>
                  <a:gd name="T76" fmla="*/ 3228 w 5154"/>
                  <a:gd name="T77" fmla="*/ 846 h 1032"/>
                  <a:gd name="T78" fmla="*/ 3360 w 5154"/>
                  <a:gd name="T79" fmla="*/ 870 h 1032"/>
                  <a:gd name="T80" fmla="*/ 3492 w 5154"/>
                  <a:gd name="T81" fmla="*/ 708 h 1032"/>
                  <a:gd name="T82" fmla="*/ 3630 w 5154"/>
                  <a:gd name="T83" fmla="*/ 456 h 1032"/>
                  <a:gd name="T84" fmla="*/ 3762 w 5154"/>
                  <a:gd name="T85" fmla="*/ 414 h 1032"/>
                  <a:gd name="T86" fmla="*/ 3894 w 5154"/>
                  <a:gd name="T87" fmla="*/ 504 h 1032"/>
                  <a:gd name="T88" fmla="*/ 4026 w 5154"/>
                  <a:gd name="T89" fmla="*/ 552 h 1032"/>
                  <a:gd name="T90" fmla="*/ 4164 w 5154"/>
                  <a:gd name="T91" fmla="*/ 564 h 1032"/>
                  <a:gd name="T92" fmla="*/ 4296 w 5154"/>
                  <a:gd name="T93" fmla="*/ 570 h 1032"/>
                  <a:gd name="T94" fmla="*/ 4428 w 5154"/>
                  <a:gd name="T95" fmla="*/ 576 h 1032"/>
                  <a:gd name="T96" fmla="*/ 4566 w 5154"/>
                  <a:gd name="T97" fmla="*/ 582 h 1032"/>
                  <a:gd name="T98" fmla="*/ 4698 w 5154"/>
                  <a:gd name="T99" fmla="*/ 588 h 1032"/>
                  <a:gd name="T100" fmla="*/ 4836 w 5154"/>
                  <a:gd name="T101" fmla="*/ 588 h 1032"/>
                  <a:gd name="T102" fmla="*/ 4968 w 5154"/>
                  <a:gd name="T103" fmla="*/ 588 h 1032"/>
                  <a:gd name="T104" fmla="*/ 5106 w 5154"/>
                  <a:gd name="T105" fmla="*/ 594 h 1032"/>
                  <a:gd name="T106" fmla="*/ 5154 w 5154"/>
                  <a:gd name="T107" fmla="*/ 594 h 1032"/>
                  <a:gd name="T108" fmla="*/ 5154 w 5154"/>
                  <a:gd name="T109" fmla="*/ 588 h 1032"/>
                  <a:gd name="T110" fmla="*/ 5154 w 5154"/>
                  <a:gd name="T111" fmla="*/ 588 h 1032"/>
                  <a:gd name="T112" fmla="*/ 5154 w 5154"/>
                  <a:gd name="T113" fmla="*/ 582 h 1032"/>
                  <a:gd name="T114" fmla="*/ 5154 w 5154"/>
                  <a:gd name="T115" fmla="*/ 576 h 1032"/>
                  <a:gd name="T116" fmla="*/ 5154 w 5154"/>
                  <a:gd name="T117" fmla="*/ 570 h 1032"/>
                  <a:gd name="T118" fmla="*/ 5154 w 5154"/>
                  <a:gd name="T119" fmla="*/ 564 h 1032"/>
                  <a:gd name="T120" fmla="*/ 5154 w 5154"/>
                  <a:gd name="T121" fmla="*/ 558 h 1032"/>
                  <a:gd name="T122" fmla="*/ 5154 w 5154"/>
                  <a:gd name="T123" fmla="*/ 546 h 1032"/>
                  <a:gd name="T124" fmla="*/ 5154 w 5154"/>
                  <a:gd name="T125" fmla="*/ 534 h 10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5154" h="1032">
                    <a:moveTo>
                      <a:pt x="0" y="1002"/>
                    </a:moveTo>
                    <a:lnTo>
                      <a:pt x="0" y="1002"/>
                    </a:lnTo>
                    <a:lnTo>
                      <a:pt x="0" y="1002"/>
                    </a:lnTo>
                    <a:lnTo>
                      <a:pt x="0" y="996"/>
                    </a:lnTo>
                    <a:lnTo>
                      <a:pt x="0" y="996"/>
                    </a:lnTo>
                    <a:lnTo>
                      <a:pt x="0" y="996"/>
                    </a:lnTo>
                    <a:lnTo>
                      <a:pt x="0" y="996"/>
                    </a:lnTo>
                    <a:lnTo>
                      <a:pt x="0" y="990"/>
                    </a:lnTo>
                    <a:lnTo>
                      <a:pt x="0" y="990"/>
                    </a:lnTo>
                    <a:lnTo>
                      <a:pt x="0" y="990"/>
                    </a:lnTo>
                    <a:lnTo>
                      <a:pt x="0" y="990"/>
                    </a:lnTo>
                    <a:lnTo>
                      <a:pt x="0" y="984"/>
                    </a:lnTo>
                    <a:lnTo>
                      <a:pt x="0" y="984"/>
                    </a:lnTo>
                    <a:lnTo>
                      <a:pt x="0" y="984"/>
                    </a:lnTo>
                    <a:lnTo>
                      <a:pt x="0" y="978"/>
                    </a:lnTo>
                    <a:lnTo>
                      <a:pt x="0" y="978"/>
                    </a:lnTo>
                    <a:lnTo>
                      <a:pt x="0" y="978"/>
                    </a:lnTo>
                    <a:lnTo>
                      <a:pt x="0" y="972"/>
                    </a:lnTo>
                    <a:lnTo>
                      <a:pt x="0" y="972"/>
                    </a:lnTo>
                    <a:lnTo>
                      <a:pt x="0" y="972"/>
                    </a:lnTo>
                    <a:lnTo>
                      <a:pt x="0" y="966"/>
                    </a:lnTo>
                    <a:lnTo>
                      <a:pt x="0" y="966"/>
                    </a:lnTo>
                    <a:lnTo>
                      <a:pt x="0" y="966"/>
                    </a:lnTo>
                    <a:lnTo>
                      <a:pt x="0" y="960"/>
                    </a:lnTo>
                    <a:lnTo>
                      <a:pt x="0" y="960"/>
                    </a:lnTo>
                    <a:lnTo>
                      <a:pt x="0" y="954"/>
                    </a:lnTo>
                    <a:lnTo>
                      <a:pt x="0" y="954"/>
                    </a:lnTo>
                    <a:lnTo>
                      <a:pt x="0" y="954"/>
                    </a:lnTo>
                    <a:lnTo>
                      <a:pt x="0" y="948"/>
                    </a:lnTo>
                    <a:lnTo>
                      <a:pt x="0" y="948"/>
                    </a:lnTo>
                    <a:lnTo>
                      <a:pt x="0" y="942"/>
                    </a:lnTo>
                    <a:lnTo>
                      <a:pt x="0" y="942"/>
                    </a:lnTo>
                    <a:lnTo>
                      <a:pt x="0" y="942"/>
                    </a:lnTo>
                    <a:lnTo>
                      <a:pt x="0" y="936"/>
                    </a:lnTo>
                    <a:lnTo>
                      <a:pt x="0" y="936"/>
                    </a:lnTo>
                    <a:lnTo>
                      <a:pt x="0" y="930"/>
                    </a:lnTo>
                    <a:lnTo>
                      <a:pt x="0" y="930"/>
                    </a:lnTo>
                    <a:lnTo>
                      <a:pt x="0" y="924"/>
                    </a:lnTo>
                    <a:lnTo>
                      <a:pt x="0" y="924"/>
                    </a:lnTo>
                    <a:lnTo>
                      <a:pt x="0" y="918"/>
                    </a:lnTo>
                    <a:lnTo>
                      <a:pt x="0" y="918"/>
                    </a:lnTo>
                    <a:lnTo>
                      <a:pt x="0" y="912"/>
                    </a:lnTo>
                    <a:lnTo>
                      <a:pt x="0" y="912"/>
                    </a:lnTo>
                    <a:lnTo>
                      <a:pt x="0" y="906"/>
                    </a:lnTo>
                    <a:lnTo>
                      <a:pt x="0" y="906"/>
                    </a:lnTo>
                    <a:lnTo>
                      <a:pt x="0" y="900"/>
                    </a:lnTo>
                    <a:lnTo>
                      <a:pt x="0" y="900"/>
                    </a:lnTo>
                    <a:lnTo>
                      <a:pt x="0" y="894"/>
                    </a:lnTo>
                    <a:lnTo>
                      <a:pt x="0" y="894"/>
                    </a:lnTo>
                    <a:lnTo>
                      <a:pt x="0" y="888"/>
                    </a:lnTo>
                    <a:lnTo>
                      <a:pt x="0" y="888"/>
                    </a:lnTo>
                    <a:lnTo>
                      <a:pt x="0" y="882"/>
                    </a:lnTo>
                    <a:lnTo>
                      <a:pt x="0" y="882"/>
                    </a:lnTo>
                    <a:lnTo>
                      <a:pt x="0" y="876"/>
                    </a:lnTo>
                    <a:lnTo>
                      <a:pt x="0" y="876"/>
                    </a:lnTo>
                    <a:lnTo>
                      <a:pt x="0" y="870"/>
                    </a:lnTo>
                    <a:lnTo>
                      <a:pt x="0" y="864"/>
                    </a:lnTo>
                    <a:lnTo>
                      <a:pt x="0" y="864"/>
                    </a:lnTo>
                    <a:lnTo>
                      <a:pt x="0" y="858"/>
                    </a:lnTo>
                    <a:lnTo>
                      <a:pt x="0" y="858"/>
                    </a:lnTo>
                    <a:lnTo>
                      <a:pt x="0" y="852"/>
                    </a:lnTo>
                    <a:lnTo>
                      <a:pt x="0" y="846"/>
                    </a:lnTo>
                    <a:lnTo>
                      <a:pt x="0" y="846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34"/>
                    </a:lnTo>
                    <a:lnTo>
                      <a:pt x="0" y="828"/>
                    </a:lnTo>
                    <a:lnTo>
                      <a:pt x="0" y="828"/>
                    </a:lnTo>
                    <a:lnTo>
                      <a:pt x="0" y="822"/>
                    </a:lnTo>
                    <a:lnTo>
                      <a:pt x="0" y="816"/>
                    </a:lnTo>
                    <a:lnTo>
                      <a:pt x="0" y="816"/>
                    </a:lnTo>
                    <a:lnTo>
                      <a:pt x="0" y="810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798"/>
                    </a:lnTo>
                    <a:lnTo>
                      <a:pt x="0" y="792"/>
                    </a:lnTo>
                    <a:lnTo>
                      <a:pt x="0" y="792"/>
                    </a:lnTo>
                    <a:lnTo>
                      <a:pt x="0" y="786"/>
                    </a:lnTo>
                    <a:lnTo>
                      <a:pt x="0" y="780"/>
                    </a:lnTo>
                    <a:lnTo>
                      <a:pt x="0" y="774"/>
                    </a:lnTo>
                    <a:lnTo>
                      <a:pt x="0" y="774"/>
                    </a:lnTo>
                    <a:lnTo>
                      <a:pt x="0" y="768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56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50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62"/>
                    </a:lnTo>
                    <a:lnTo>
                      <a:pt x="0" y="768"/>
                    </a:lnTo>
                    <a:lnTo>
                      <a:pt x="0" y="774"/>
                    </a:lnTo>
                    <a:lnTo>
                      <a:pt x="0" y="780"/>
                    </a:lnTo>
                    <a:lnTo>
                      <a:pt x="0" y="786"/>
                    </a:lnTo>
                    <a:lnTo>
                      <a:pt x="0" y="786"/>
                    </a:lnTo>
                    <a:lnTo>
                      <a:pt x="0" y="792"/>
                    </a:lnTo>
                    <a:lnTo>
                      <a:pt x="0" y="798"/>
                    </a:lnTo>
                    <a:lnTo>
                      <a:pt x="0" y="804"/>
                    </a:lnTo>
                    <a:lnTo>
                      <a:pt x="0" y="810"/>
                    </a:lnTo>
                    <a:lnTo>
                      <a:pt x="0" y="810"/>
                    </a:lnTo>
                    <a:lnTo>
                      <a:pt x="0" y="816"/>
                    </a:lnTo>
                    <a:lnTo>
                      <a:pt x="0" y="822"/>
                    </a:lnTo>
                    <a:lnTo>
                      <a:pt x="0" y="828"/>
                    </a:lnTo>
                    <a:lnTo>
                      <a:pt x="0" y="828"/>
                    </a:lnTo>
                    <a:lnTo>
                      <a:pt x="0" y="834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46"/>
                    </a:lnTo>
                    <a:lnTo>
                      <a:pt x="0" y="852"/>
                    </a:lnTo>
                    <a:lnTo>
                      <a:pt x="0" y="852"/>
                    </a:lnTo>
                    <a:lnTo>
                      <a:pt x="0" y="858"/>
                    </a:lnTo>
                    <a:lnTo>
                      <a:pt x="0" y="864"/>
                    </a:lnTo>
                    <a:lnTo>
                      <a:pt x="0" y="864"/>
                    </a:lnTo>
                    <a:lnTo>
                      <a:pt x="0" y="870"/>
                    </a:lnTo>
                    <a:lnTo>
                      <a:pt x="0" y="876"/>
                    </a:lnTo>
                    <a:lnTo>
                      <a:pt x="0" y="876"/>
                    </a:lnTo>
                    <a:lnTo>
                      <a:pt x="0" y="882"/>
                    </a:lnTo>
                    <a:lnTo>
                      <a:pt x="0" y="888"/>
                    </a:lnTo>
                    <a:lnTo>
                      <a:pt x="0" y="888"/>
                    </a:lnTo>
                    <a:lnTo>
                      <a:pt x="0" y="894"/>
                    </a:lnTo>
                    <a:lnTo>
                      <a:pt x="0" y="900"/>
                    </a:lnTo>
                    <a:lnTo>
                      <a:pt x="0" y="900"/>
                    </a:lnTo>
                    <a:lnTo>
                      <a:pt x="0" y="906"/>
                    </a:lnTo>
                    <a:lnTo>
                      <a:pt x="0" y="906"/>
                    </a:lnTo>
                    <a:lnTo>
                      <a:pt x="0" y="912"/>
                    </a:lnTo>
                    <a:lnTo>
                      <a:pt x="0" y="918"/>
                    </a:lnTo>
                    <a:lnTo>
                      <a:pt x="0" y="918"/>
                    </a:lnTo>
                    <a:lnTo>
                      <a:pt x="0" y="924"/>
                    </a:lnTo>
                    <a:lnTo>
                      <a:pt x="0" y="930"/>
                    </a:lnTo>
                    <a:lnTo>
                      <a:pt x="0" y="930"/>
                    </a:lnTo>
                    <a:lnTo>
                      <a:pt x="0" y="936"/>
                    </a:lnTo>
                    <a:lnTo>
                      <a:pt x="0" y="936"/>
                    </a:lnTo>
                    <a:lnTo>
                      <a:pt x="0" y="942"/>
                    </a:lnTo>
                    <a:lnTo>
                      <a:pt x="0" y="942"/>
                    </a:lnTo>
                    <a:lnTo>
                      <a:pt x="0" y="948"/>
                    </a:lnTo>
                    <a:lnTo>
                      <a:pt x="0" y="948"/>
                    </a:lnTo>
                    <a:lnTo>
                      <a:pt x="0" y="948"/>
                    </a:lnTo>
                    <a:lnTo>
                      <a:pt x="0" y="954"/>
                    </a:lnTo>
                    <a:lnTo>
                      <a:pt x="0" y="954"/>
                    </a:lnTo>
                    <a:lnTo>
                      <a:pt x="0" y="960"/>
                    </a:lnTo>
                    <a:lnTo>
                      <a:pt x="0" y="960"/>
                    </a:lnTo>
                    <a:lnTo>
                      <a:pt x="0" y="966"/>
                    </a:lnTo>
                    <a:lnTo>
                      <a:pt x="0" y="966"/>
                    </a:lnTo>
                    <a:lnTo>
                      <a:pt x="0" y="972"/>
                    </a:lnTo>
                    <a:lnTo>
                      <a:pt x="0" y="972"/>
                    </a:lnTo>
                    <a:lnTo>
                      <a:pt x="0" y="972"/>
                    </a:lnTo>
                    <a:lnTo>
                      <a:pt x="0" y="978"/>
                    </a:lnTo>
                    <a:lnTo>
                      <a:pt x="0" y="978"/>
                    </a:lnTo>
                    <a:lnTo>
                      <a:pt x="0" y="978"/>
                    </a:lnTo>
                    <a:lnTo>
                      <a:pt x="0" y="984"/>
                    </a:lnTo>
                    <a:lnTo>
                      <a:pt x="0" y="984"/>
                    </a:lnTo>
                    <a:lnTo>
                      <a:pt x="0" y="990"/>
                    </a:lnTo>
                    <a:lnTo>
                      <a:pt x="0" y="990"/>
                    </a:lnTo>
                    <a:lnTo>
                      <a:pt x="0" y="990"/>
                    </a:lnTo>
                    <a:lnTo>
                      <a:pt x="0" y="996"/>
                    </a:lnTo>
                    <a:lnTo>
                      <a:pt x="0" y="996"/>
                    </a:lnTo>
                    <a:lnTo>
                      <a:pt x="0" y="996"/>
                    </a:lnTo>
                    <a:lnTo>
                      <a:pt x="0" y="996"/>
                    </a:lnTo>
                    <a:lnTo>
                      <a:pt x="0" y="1002"/>
                    </a:lnTo>
                    <a:lnTo>
                      <a:pt x="0" y="1002"/>
                    </a:lnTo>
                    <a:lnTo>
                      <a:pt x="0" y="1002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20"/>
                    </a:lnTo>
                    <a:lnTo>
                      <a:pt x="0" y="1020"/>
                    </a:lnTo>
                    <a:lnTo>
                      <a:pt x="0" y="1020"/>
                    </a:lnTo>
                    <a:lnTo>
                      <a:pt x="0" y="1020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32"/>
                    </a:lnTo>
                    <a:lnTo>
                      <a:pt x="0" y="1032"/>
                    </a:lnTo>
                    <a:lnTo>
                      <a:pt x="0" y="1032"/>
                    </a:lnTo>
                    <a:lnTo>
                      <a:pt x="0" y="1032"/>
                    </a:lnTo>
                    <a:lnTo>
                      <a:pt x="0" y="1032"/>
                    </a:lnTo>
                    <a:lnTo>
                      <a:pt x="0" y="1032"/>
                    </a:lnTo>
                    <a:lnTo>
                      <a:pt x="0" y="1032"/>
                    </a:lnTo>
                    <a:lnTo>
                      <a:pt x="0" y="1032"/>
                    </a:lnTo>
                    <a:lnTo>
                      <a:pt x="0" y="1032"/>
                    </a:lnTo>
                    <a:lnTo>
                      <a:pt x="0" y="1032"/>
                    </a:lnTo>
                    <a:lnTo>
                      <a:pt x="0" y="1032"/>
                    </a:lnTo>
                    <a:lnTo>
                      <a:pt x="0" y="1032"/>
                    </a:lnTo>
                    <a:lnTo>
                      <a:pt x="0" y="1032"/>
                    </a:lnTo>
                    <a:lnTo>
                      <a:pt x="0" y="1032"/>
                    </a:lnTo>
                    <a:lnTo>
                      <a:pt x="0" y="1032"/>
                    </a:lnTo>
                    <a:lnTo>
                      <a:pt x="0" y="1032"/>
                    </a:lnTo>
                    <a:lnTo>
                      <a:pt x="0" y="1032"/>
                    </a:lnTo>
                    <a:lnTo>
                      <a:pt x="0" y="1032"/>
                    </a:lnTo>
                    <a:lnTo>
                      <a:pt x="0" y="1032"/>
                    </a:lnTo>
                    <a:lnTo>
                      <a:pt x="0" y="1032"/>
                    </a:lnTo>
                    <a:lnTo>
                      <a:pt x="0" y="1032"/>
                    </a:lnTo>
                    <a:lnTo>
                      <a:pt x="0" y="1032"/>
                    </a:lnTo>
                    <a:lnTo>
                      <a:pt x="0" y="1032"/>
                    </a:lnTo>
                    <a:lnTo>
                      <a:pt x="0" y="1032"/>
                    </a:lnTo>
                    <a:lnTo>
                      <a:pt x="0" y="1032"/>
                    </a:lnTo>
                    <a:lnTo>
                      <a:pt x="0" y="1032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0"/>
                    </a:lnTo>
                    <a:lnTo>
                      <a:pt x="0" y="1020"/>
                    </a:lnTo>
                    <a:lnTo>
                      <a:pt x="0" y="1020"/>
                    </a:lnTo>
                    <a:lnTo>
                      <a:pt x="0" y="1020"/>
                    </a:lnTo>
                    <a:lnTo>
                      <a:pt x="0" y="1020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2"/>
                    </a:lnTo>
                    <a:lnTo>
                      <a:pt x="0" y="1002"/>
                    </a:lnTo>
                    <a:lnTo>
                      <a:pt x="0" y="1002"/>
                    </a:lnTo>
                    <a:lnTo>
                      <a:pt x="0" y="996"/>
                    </a:lnTo>
                    <a:lnTo>
                      <a:pt x="0" y="996"/>
                    </a:lnTo>
                    <a:lnTo>
                      <a:pt x="0" y="996"/>
                    </a:lnTo>
                    <a:lnTo>
                      <a:pt x="0" y="990"/>
                    </a:lnTo>
                    <a:lnTo>
                      <a:pt x="0" y="990"/>
                    </a:lnTo>
                    <a:lnTo>
                      <a:pt x="0" y="990"/>
                    </a:lnTo>
                    <a:lnTo>
                      <a:pt x="0" y="984"/>
                    </a:lnTo>
                    <a:lnTo>
                      <a:pt x="0" y="984"/>
                    </a:lnTo>
                    <a:lnTo>
                      <a:pt x="0" y="978"/>
                    </a:lnTo>
                    <a:lnTo>
                      <a:pt x="0" y="978"/>
                    </a:lnTo>
                    <a:lnTo>
                      <a:pt x="0" y="978"/>
                    </a:lnTo>
                    <a:lnTo>
                      <a:pt x="0" y="972"/>
                    </a:lnTo>
                    <a:lnTo>
                      <a:pt x="0" y="972"/>
                    </a:lnTo>
                    <a:lnTo>
                      <a:pt x="0" y="972"/>
                    </a:lnTo>
                    <a:lnTo>
                      <a:pt x="0" y="966"/>
                    </a:lnTo>
                    <a:lnTo>
                      <a:pt x="0" y="966"/>
                    </a:lnTo>
                    <a:lnTo>
                      <a:pt x="0" y="960"/>
                    </a:lnTo>
                    <a:lnTo>
                      <a:pt x="0" y="960"/>
                    </a:lnTo>
                    <a:lnTo>
                      <a:pt x="0" y="954"/>
                    </a:lnTo>
                    <a:lnTo>
                      <a:pt x="0" y="954"/>
                    </a:lnTo>
                    <a:lnTo>
                      <a:pt x="0" y="954"/>
                    </a:lnTo>
                    <a:lnTo>
                      <a:pt x="0" y="948"/>
                    </a:lnTo>
                    <a:lnTo>
                      <a:pt x="0" y="948"/>
                    </a:lnTo>
                    <a:lnTo>
                      <a:pt x="0" y="942"/>
                    </a:lnTo>
                    <a:lnTo>
                      <a:pt x="0" y="942"/>
                    </a:lnTo>
                    <a:lnTo>
                      <a:pt x="0" y="936"/>
                    </a:lnTo>
                    <a:lnTo>
                      <a:pt x="0" y="936"/>
                    </a:lnTo>
                    <a:lnTo>
                      <a:pt x="0" y="930"/>
                    </a:lnTo>
                    <a:lnTo>
                      <a:pt x="0" y="930"/>
                    </a:lnTo>
                    <a:lnTo>
                      <a:pt x="0" y="924"/>
                    </a:lnTo>
                    <a:lnTo>
                      <a:pt x="0" y="924"/>
                    </a:lnTo>
                    <a:lnTo>
                      <a:pt x="0" y="918"/>
                    </a:lnTo>
                    <a:lnTo>
                      <a:pt x="0" y="918"/>
                    </a:lnTo>
                    <a:lnTo>
                      <a:pt x="0" y="912"/>
                    </a:lnTo>
                    <a:lnTo>
                      <a:pt x="0" y="906"/>
                    </a:lnTo>
                    <a:lnTo>
                      <a:pt x="0" y="900"/>
                    </a:lnTo>
                    <a:lnTo>
                      <a:pt x="0" y="900"/>
                    </a:lnTo>
                    <a:lnTo>
                      <a:pt x="0" y="894"/>
                    </a:lnTo>
                    <a:lnTo>
                      <a:pt x="0" y="894"/>
                    </a:lnTo>
                    <a:lnTo>
                      <a:pt x="0" y="888"/>
                    </a:lnTo>
                    <a:lnTo>
                      <a:pt x="0" y="882"/>
                    </a:lnTo>
                    <a:lnTo>
                      <a:pt x="0" y="882"/>
                    </a:lnTo>
                    <a:lnTo>
                      <a:pt x="0" y="876"/>
                    </a:lnTo>
                    <a:lnTo>
                      <a:pt x="0" y="870"/>
                    </a:lnTo>
                    <a:lnTo>
                      <a:pt x="0" y="870"/>
                    </a:lnTo>
                    <a:lnTo>
                      <a:pt x="0" y="864"/>
                    </a:lnTo>
                    <a:lnTo>
                      <a:pt x="0" y="858"/>
                    </a:lnTo>
                    <a:lnTo>
                      <a:pt x="0" y="858"/>
                    </a:lnTo>
                    <a:lnTo>
                      <a:pt x="0" y="852"/>
                    </a:lnTo>
                    <a:lnTo>
                      <a:pt x="0" y="846"/>
                    </a:lnTo>
                    <a:lnTo>
                      <a:pt x="0" y="846"/>
                    </a:lnTo>
                    <a:lnTo>
                      <a:pt x="0" y="840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28"/>
                    </a:lnTo>
                    <a:lnTo>
                      <a:pt x="0" y="828"/>
                    </a:lnTo>
                    <a:lnTo>
                      <a:pt x="0" y="828"/>
                    </a:lnTo>
                    <a:lnTo>
                      <a:pt x="0" y="822"/>
                    </a:lnTo>
                    <a:lnTo>
                      <a:pt x="0" y="822"/>
                    </a:lnTo>
                    <a:lnTo>
                      <a:pt x="0" y="822"/>
                    </a:lnTo>
                    <a:lnTo>
                      <a:pt x="0" y="822"/>
                    </a:lnTo>
                    <a:lnTo>
                      <a:pt x="0" y="828"/>
                    </a:lnTo>
                    <a:lnTo>
                      <a:pt x="0" y="828"/>
                    </a:lnTo>
                    <a:lnTo>
                      <a:pt x="0" y="828"/>
                    </a:lnTo>
                    <a:lnTo>
                      <a:pt x="0" y="834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46"/>
                    </a:lnTo>
                    <a:lnTo>
                      <a:pt x="0" y="846"/>
                    </a:lnTo>
                    <a:lnTo>
                      <a:pt x="0" y="846"/>
                    </a:lnTo>
                    <a:lnTo>
                      <a:pt x="0" y="852"/>
                    </a:lnTo>
                    <a:lnTo>
                      <a:pt x="0" y="852"/>
                    </a:lnTo>
                    <a:lnTo>
                      <a:pt x="0" y="858"/>
                    </a:lnTo>
                    <a:lnTo>
                      <a:pt x="0" y="858"/>
                    </a:lnTo>
                    <a:lnTo>
                      <a:pt x="0" y="858"/>
                    </a:lnTo>
                    <a:lnTo>
                      <a:pt x="0" y="864"/>
                    </a:lnTo>
                    <a:lnTo>
                      <a:pt x="0" y="864"/>
                    </a:lnTo>
                    <a:lnTo>
                      <a:pt x="0" y="870"/>
                    </a:lnTo>
                    <a:lnTo>
                      <a:pt x="0" y="870"/>
                    </a:lnTo>
                    <a:lnTo>
                      <a:pt x="0" y="870"/>
                    </a:lnTo>
                    <a:lnTo>
                      <a:pt x="0" y="876"/>
                    </a:lnTo>
                    <a:lnTo>
                      <a:pt x="0" y="876"/>
                    </a:lnTo>
                    <a:lnTo>
                      <a:pt x="0" y="882"/>
                    </a:lnTo>
                    <a:lnTo>
                      <a:pt x="0" y="882"/>
                    </a:lnTo>
                    <a:lnTo>
                      <a:pt x="0" y="888"/>
                    </a:lnTo>
                    <a:lnTo>
                      <a:pt x="0" y="888"/>
                    </a:lnTo>
                    <a:lnTo>
                      <a:pt x="0" y="888"/>
                    </a:lnTo>
                    <a:lnTo>
                      <a:pt x="0" y="894"/>
                    </a:lnTo>
                    <a:lnTo>
                      <a:pt x="0" y="894"/>
                    </a:lnTo>
                    <a:lnTo>
                      <a:pt x="0" y="900"/>
                    </a:lnTo>
                    <a:lnTo>
                      <a:pt x="0" y="900"/>
                    </a:lnTo>
                    <a:lnTo>
                      <a:pt x="0" y="900"/>
                    </a:lnTo>
                    <a:lnTo>
                      <a:pt x="0" y="906"/>
                    </a:lnTo>
                    <a:lnTo>
                      <a:pt x="0" y="906"/>
                    </a:lnTo>
                    <a:lnTo>
                      <a:pt x="0" y="906"/>
                    </a:lnTo>
                    <a:lnTo>
                      <a:pt x="0" y="912"/>
                    </a:lnTo>
                    <a:lnTo>
                      <a:pt x="0" y="912"/>
                    </a:lnTo>
                    <a:lnTo>
                      <a:pt x="0" y="912"/>
                    </a:lnTo>
                    <a:lnTo>
                      <a:pt x="0" y="918"/>
                    </a:lnTo>
                    <a:lnTo>
                      <a:pt x="0" y="918"/>
                    </a:lnTo>
                    <a:lnTo>
                      <a:pt x="0" y="918"/>
                    </a:lnTo>
                    <a:lnTo>
                      <a:pt x="0" y="924"/>
                    </a:lnTo>
                    <a:lnTo>
                      <a:pt x="0" y="924"/>
                    </a:lnTo>
                    <a:lnTo>
                      <a:pt x="0" y="924"/>
                    </a:lnTo>
                    <a:lnTo>
                      <a:pt x="0" y="930"/>
                    </a:lnTo>
                    <a:lnTo>
                      <a:pt x="0" y="930"/>
                    </a:lnTo>
                    <a:lnTo>
                      <a:pt x="0" y="930"/>
                    </a:lnTo>
                    <a:lnTo>
                      <a:pt x="0" y="936"/>
                    </a:lnTo>
                    <a:lnTo>
                      <a:pt x="0" y="936"/>
                    </a:lnTo>
                    <a:lnTo>
                      <a:pt x="0" y="936"/>
                    </a:lnTo>
                    <a:lnTo>
                      <a:pt x="0" y="942"/>
                    </a:lnTo>
                    <a:lnTo>
                      <a:pt x="0" y="942"/>
                    </a:lnTo>
                    <a:lnTo>
                      <a:pt x="0" y="942"/>
                    </a:lnTo>
                    <a:lnTo>
                      <a:pt x="0" y="942"/>
                    </a:lnTo>
                    <a:lnTo>
                      <a:pt x="0" y="948"/>
                    </a:lnTo>
                    <a:lnTo>
                      <a:pt x="0" y="948"/>
                    </a:lnTo>
                    <a:lnTo>
                      <a:pt x="0" y="948"/>
                    </a:lnTo>
                    <a:lnTo>
                      <a:pt x="0" y="954"/>
                    </a:lnTo>
                    <a:lnTo>
                      <a:pt x="0" y="954"/>
                    </a:lnTo>
                    <a:lnTo>
                      <a:pt x="0" y="954"/>
                    </a:lnTo>
                    <a:lnTo>
                      <a:pt x="0" y="954"/>
                    </a:lnTo>
                    <a:lnTo>
                      <a:pt x="0" y="960"/>
                    </a:lnTo>
                    <a:lnTo>
                      <a:pt x="0" y="960"/>
                    </a:lnTo>
                    <a:lnTo>
                      <a:pt x="0" y="960"/>
                    </a:lnTo>
                    <a:lnTo>
                      <a:pt x="0" y="966"/>
                    </a:lnTo>
                    <a:lnTo>
                      <a:pt x="0" y="966"/>
                    </a:lnTo>
                    <a:lnTo>
                      <a:pt x="0" y="966"/>
                    </a:lnTo>
                    <a:lnTo>
                      <a:pt x="0" y="966"/>
                    </a:lnTo>
                    <a:lnTo>
                      <a:pt x="0" y="972"/>
                    </a:lnTo>
                    <a:lnTo>
                      <a:pt x="0" y="972"/>
                    </a:lnTo>
                    <a:lnTo>
                      <a:pt x="0" y="972"/>
                    </a:lnTo>
                    <a:lnTo>
                      <a:pt x="0" y="972"/>
                    </a:lnTo>
                    <a:lnTo>
                      <a:pt x="0" y="972"/>
                    </a:lnTo>
                    <a:lnTo>
                      <a:pt x="0" y="978"/>
                    </a:lnTo>
                    <a:lnTo>
                      <a:pt x="0" y="978"/>
                    </a:lnTo>
                    <a:lnTo>
                      <a:pt x="0" y="978"/>
                    </a:lnTo>
                    <a:lnTo>
                      <a:pt x="0" y="984"/>
                    </a:lnTo>
                    <a:lnTo>
                      <a:pt x="0" y="984"/>
                    </a:lnTo>
                    <a:lnTo>
                      <a:pt x="0" y="984"/>
                    </a:lnTo>
                    <a:lnTo>
                      <a:pt x="0" y="984"/>
                    </a:lnTo>
                    <a:lnTo>
                      <a:pt x="0" y="984"/>
                    </a:lnTo>
                    <a:lnTo>
                      <a:pt x="0" y="990"/>
                    </a:lnTo>
                    <a:lnTo>
                      <a:pt x="0" y="990"/>
                    </a:lnTo>
                    <a:lnTo>
                      <a:pt x="0" y="990"/>
                    </a:lnTo>
                    <a:lnTo>
                      <a:pt x="0" y="990"/>
                    </a:lnTo>
                    <a:lnTo>
                      <a:pt x="0" y="990"/>
                    </a:lnTo>
                    <a:lnTo>
                      <a:pt x="0" y="996"/>
                    </a:lnTo>
                    <a:lnTo>
                      <a:pt x="0" y="996"/>
                    </a:lnTo>
                    <a:lnTo>
                      <a:pt x="0" y="996"/>
                    </a:lnTo>
                    <a:lnTo>
                      <a:pt x="0" y="996"/>
                    </a:lnTo>
                    <a:lnTo>
                      <a:pt x="0" y="996"/>
                    </a:lnTo>
                    <a:lnTo>
                      <a:pt x="0" y="1002"/>
                    </a:lnTo>
                    <a:lnTo>
                      <a:pt x="0" y="1002"/>
                    </a:lnTo>
                    <a:lnTo>
                      <a:pt x="0" y="1002"/>
                    </a:lnTo>
                    <a:lnTo>
                      <a:pt x="0" y="1002"/>
                    </a:lnTo>
                    <a:lnTo>
                      <a:pt x="0" y="1002"/>
                    </a:lnTo>
                    <a:lnTo>
                      <a:pt x="0" y="1002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20"/>
                    </a:lnTo>
                    <a:lnTo>
                      <a:pt x="0" y="1020"/>
                    </a:lnTo>
                    <a:lnTo>
                      <a:pt x="0" y="1020"/>
                    </a:lnTo>
                    <a:lnTo>
                      <a:pt x="0" y="1020"/>
                    </a:lnTo>
                    <a:lnTo>
                      <a:pt x="0" y="1020"/>
                    </a:lnTo>
                    <a:lnTo>
                      <a:pt x="0" y="1020"/>
                    </a:lnTo>
                    <a:lnTo>
                      <a:pt x="0" y="1020"/>
                    </a:lnTo>
                    <a:lnTo>
                      <a:pt x="0" y="1020"/>
                    </a:lnTo>
                    <a:lnTo>
                      <a:pt x="0" y="1020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32"/>
                    </a:lnTo>
                    <a:lnTo>
                      <a:pt x="0" y="1032"/>
                    </a:lnTo>
                    <a:lnTo>
                      <a:pt x="0" y="1032"/>
                    </a:lnTo>
                    <a:lnTo>
                      <a:pt x="0" y="1032"/>
                    </a:lnTo>
                    <a:lnTo>
                      <a:pt x="0" y="1032"/>
                    </a:lnTo>
                    <a:lnTo>
                      <a:pt x="0" y="1032"/>
                    </a:lnTo>
                    <a:lnTo>
                      <a:pt x="0" y="1032"/>
                    </a:lnTo>
                    <a:lnTo>
                      <a:pt x="0" y="1032"/>
                    </a:lnTo>
                    <a:lnTo>
                      <a:pt x="0" y="1032"/>
                    </a:lnTo>
                    <a:lnTo>
                      <a:pt x="0" y="1032"/>
                    </a:lnTo>
                    <a:lnTo>
                      <a:pt x="0" y="1032"/>
                    </a:lnTo>
                    <a:lnTo>
                      <a:pt x="0" y="1032"/>
                    </a:lnTo>
                    <a:lnTo>
                      <a:pt x="0" y="1032"/>
                    </a:lnTo>
                    <a:lnTo>
                      <a:pt x="0" y="1032"/>
                    </a:lnTo>
                    <a:lnTo>
                      <a:pt x="0" y="1032"/>
                    </a:lnTo>
                    <a:lnTo>
                      <a:pt x="0" y="1032"/>
                    </a:lnTo>
                    <a:lnTo>
                      <a:pt x="0" y="1032"/>
                    </a:lnTo>
                    <a:lnTo>
                      <a:pt x="0" y="1032"/>
                    </a:lnTo>
                    <a:lnTo>
                      <a:pt x="0" y="1032"/>
                    </a:lnTo>
                    <a:lnTo>
                      <a:pt x="0" y="1032"/>
                    </a:lnTo>
                    <a:lnTo>
                      <a:pt x="0" y="1032"/>
                    </a:lnTo>
                    <a:lnTo>
                      <a:pt x="0" y="1032"/>
                    </a:lnTo>
                    <a:lnTo>
                      <a:pt x="0" y="1032"/>
                    </a:lnTo>
                    <a:lnTo>
                      <a:pt x="0" y="1032"/>
                    </a:lnTo>
                    <a:lnTo>
                      <a:pt x="0" y="1032"/>
                    </a:lnTo>
                    <a:lnTo>
                      <a:pt x="0" y="1032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0"/>
                    </a:lnTo>
                    <a:lnTo>
                      <a:pt x="0" y="1020"/>
                    </a:lnTo>
                    <a:lnTo>
                      <a:pt x="0" y="1020"/>
                    </a:lnTo>
                    <a:lnTo>
                      <a:pt x="0" y="1020"/>
                    </a:lnTo>
                    <a:lnTo>
                      <a:pt x="0" y="1020"/>
                    </a:lnTo>
                    <a:lnTo>
                      <a:pt x="0" y="1020"/>
                    </a:lnTo>
                    <a:lnTo>
                      <a:pt x="0" y="1020"/>
                    </a:lnTo>
                    <a:lnTo>
                      <a:pt x="0" y="1020"/>
                    </a:lnTo>
                    <a:lnTo>
                      <a:pt x="0" y="1020"/>
                    </a:lnTo>
                    <a:lnTo>
                      <a:pt x="0" y="1020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2"/>
                    </a:lnTo>
                    <a:lnTo>
                      <a:pt x="0" y="1002"/>
                    </a:lnTo>
                    <a:lnTo>
                      <a:pt x="0" y="1002"/>
                    </a:lnTo>
                    <a:lnTo>
                      <a:pt x="0" y="1002"/>
                    </a:lnTo>
                    <a:lnTo>
                      <a:pt x="0" y="1002"/>
                    </a:lnTo>
                    <a:lnTo>
                      <a:pt x="0" y="1002"/>
                    </a:lnTo>
                    <a:lnTo>
                      <a:pt x="0" y="996"/>
                    </a:lnTo>
                    <a:lnTo>
                      <a:pt x="0" y="996"/>
                    </a:lnTo>
                    <a:lnTo>
                      <a:pt x="0" y="996"/>
                    </a:lnTo>
                    <a:lnTo>
                      <a:pt x="0" y="996"/>
                    </a:lnTo>
                    <a:lnTo>
                      <a:pt x="0" y="996"/>
                    </a:lnTo>
                    <a:lnTo>
                      <a:pt x="0" y="990"/>
                    </a:lnTo>
                    <a:lnTo>
                      <a:pt x="0" y="990"/>
                    </a:lnTo>
                    <a:lnTo>
                      <a:pt x="0" y="990"/>
                    </a:lnTo>
                    <a:lnTo>
                      <a:pt x="0" y="990"/>
                    </a:lnTo>
                    <a:lnTo>
                      <a:pt x="0" y="984"/>
                    </a:lnTo>
                    <a:lnTo>
                      <a:pt x="0" y="984"/>
                    </a:lnTo>
                    <a:lnTo>
                      <a:pt x="0" y="984"/>
                    </a:lnTo>
                    <a:lnTo>
                      <a:pt x="0" y="984"/>
                    </a:lnTo>
                    <a:lnTo>
                      <a:pt x="0" y="984"/>
                    </a:lnTo>
                    <a:lnTo>
                      <a:pt x="0" y="978"/>
                    </a:lnTo>
                    <a:lnTo>
                      <a:pt x="0" y="978"/>
                    </a:lnTo>
                    <a:lnTo>
                      <a:pt x="0" y="978"/>
                    </a:lnTo>
                    <a:lnTo>
                      <a:pt x="0" y="978"/>
                    </a:lnTo>
                    <a:lnTo>
                      <a:pt x="0" y="972"/>
                    </a:lnTo>
                    <a:lnTo>
                      <a:pt x="0" y="972"/>
                    </a:lnTo>
                    <a:lnTo>
                      <a:pt x="0" y="972"/>
                    </a:lnTo>
                    <a:lnTo>
                      <a:pt x="0" y="972"/>
                    </a:lnTo>
                    <a:lnTo>
                      <a:pt x="0" y="972"/>
                    </a:lnTo>
                    <a:lnTo>
                      <a:pt x="0" y="966"/>
                    </a:lnTo>
                    <a:lnTo>
                      <a:pt x="0" y="966"/>
                    </a:lnTo>
                    <a:lnTo>
                      <a:pt x="0" y="966"/>
                    </a:lnTo>
                    <a:lnTo>
                      <a:pt x="0" y="966"/>
                    </a:lnTo>
                    <a:lnTo>
                      <a:pt x="0" y="960"/>
                    </a:lnTo>
                    <a:lnTo>
                      <a:pt x="0" y="960"/>
                    </a:lnTo>
                    <a:lnTo>
                      <a:pt x="0" y="960"/>
                    </a:lnTo>
                    <a:lnTo>
                      <a:pt x="0" y="954"/>
                    </a:lnTo>
                    <a:lnTo>
                      <a:pt x="0" y="954"/>
                    </a:lnTo>
                    <a:lnTo>
                      <a:pt x="0" y="954"/>
                    </a:lnTo>
                    <a:lnTo>
                      <a:pt x="0" y="948"/>
                    </a:lnTo>
                    <a:lnTo>
                      <a:pt x="0" y="948"/>
                    </a:lnTo>
                    <a:lnTo>
                      <a:pt x="0" y="948"/>
                    </a:lnTo>
                    <a:lnTo>
                      <a:pt x="0" y="948"/>
                    </a:lnTo>
                    <a:lnTo>
                      <a:pt x="0" y="942"/>
                    </a:lnTo>
                    <a:lnTo>
                      <a:pt x="0" y="942"/>
                    </a:lnTo>
                    <a:lnTo>
                      <a:pt x="0" y="942"/>
                    </a:lnTo>
                    <a:lnTo>
                      <a:pt x="0" y="936"/>
                    </a:lnTo>
                    <a:lnTo>
                      <a:pt x="0" y="936"/>
                    </a:lnTo>
                    <a:lnTo>
                      <a:pt x="0" y="936"/>
                    </a:lnTo>
                    <a:lnTo>
                      <a:pt x="0" y="936"/>
                    </a:lnTo>
                    <a:lnTo>
                      <a:pt x="0" y="930"/>
                    </a:lnTo>
                    <a:lnTo>
                      <a:pt x="0" y="930"/>
                    </a:lnTo>
                    <a:lnTo>
                      <a:pt x="0" y="930"/>
                    </a:lnTo>
                    <a:lnTo>
                      <a:pt x="0" y="924"/>
                    </a:lnTo>
                    <a:lnTo>
                      <a:pt x="0" y="924"/>
                    </a:lnTo>
                    <a:lnTo>
                      <a:pt x="0" y="924"/>
                    </a:lnTo>
                    <a:lnTo>
                      <a:pt x="0" y="918"/>
                    </a:lnTo>
                    <a:lnTo>
                      <a:pt x="0" y="918"/>
                    </a:lnTo>
                    <a:lnTo>
                      <a:pt x="0" y="918"/>
                    </a:lnTo>
                    <a:lnTo>
                      <a:pt x="0" y="912"/>
                    </a:lnTo>
                    <a:lnTo>
                      <a:pt x="0" y="912"/>
                    </a:lnTo>
                    <a:lnTo>
                      <a:pt x="0" y="912"/>
                    </a:lnTo>
                    <a:lnTo>
                      <a:pt x="0" y="906"/>
                    </a:lnTo>
                    <a:lnTo>
                      <a:pt x="0" y="906"/>
                    </a:lnTo>
                    <a:lnTo>
                      <a:pt x="0" y="906"/>
                    </a:lnTo>
                    <a:lnTo>
                      <a:pt x="0" y="900"/>
                    </a:lnTo>
                    <a:lnTo>
                      <a:pt x="0" y="900"/>
                    </a:lnTo>
                    <a:lnTo>
                      <a:pt x="0" y="894"/>
                    </a:lnTo>
                    <a:lnTo>
                      <a:pt x="0" y="894"/>
                    </a:lnTo>
                    <a:lnTo>
                      <a:pt x="0" y="888"/>
                    </a:lnTo>
                    <a:lnTo>
                      <a:pt x="0" y="888"/>
                    </a:lnTo>
                    <a:lnTo>
                      <a:pt x="0" y="888"/>
                    </a:lnTo>
                    <a:lnTo>
                      <a:pt x="0" y="882"/>
                    </a:lnTo>
                    <a:lnTo>
                      <a:pt x="0" y="882"/>
                    </a:lnTo>
                    <a:lnTo>
                      <a:pt x="0" y="876"/>
                    </a:lnTo>
                    <a:lnTo>
                      <a:pt x="0" y="876"/>
                    </a:lnTo>
                    <a:lnTo>
                      <a:pt x="0" y="876"/>
                    </a:lnTo>
                    <a:lnTo>
                      <a:pt x="0" y="870"/>
                    </a:lnTo>
                    <a:lnTo>
                      <a:pt x="0" y="870"/>
                    </a:lnTo>
                    <a:lnTo>
                      <a:pt x="0" y="864"/>
                    </a:lnTo>
                    <a:lnTo>
                      <a:pt x="0" y="864"/>
                    </a:lnTo>
                    <a:lnTo>
                      <a:pt x="0" y="864"/>
                    </a:lnTo>
                    <a:lnTo>
                      <a:pt x="0" y="858"/>
                    </a:lnTo>
                    <a:lnTo>
                      <a:pt x="0" y="858"/>
                    </a:lnTo>
                    <a:lnTo>
                      <a:pt x="0" y="852"/>
                    </a:lnTo>
                    <a:lnTo>
                      <a:pt x="0" y="852"/>
                    </a:lnTo>
                    <a:lnTo>
                      <a:pt x="0" y="846"/>
                    </a:lnTo>
                    <a:lnTo>
                      <a:pt x="0" y="846"/>
                    </a:lnTo>
                    <a:lnTo>
                      <a:pt x="0" y="846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46"/>
                    </a:lnTo>
                    <a:lnTo>
                      <a:pt x="0" y="894"/>
                    </a:lnTo>
                    <a:lnTo>
                      <a:pt x="0" y="894"/>
                    </a:lnTo>
                    <a:lnTo>
                      <a:pt x="0" y="900"/>
                    </a:lnTo>
                    <a:lnTo>
                      <a:pt x="0" y="900"/>
                    </a:lnTo>
                    <a:lnTo>
                      <a:pt x="0" y="906"/>
                    </a:lnTo>
                    <a:lnTo>
                      <a:pt x="0" y="906"/>
                    </a:lnTo>
                    <a:lnTo>
                      <a:pt x="0" y="912"/>
                    </a:lnTo>
                    <a:lnTo>
                      <a:pt x="0" y="912"/>
                    </a:lnTo>
                    <a:lnTo>
                      <a:pt x="0" y="918"/>
                    </a:lnTo>
                    <a:lnTo>
                      <a:pt x="0" y="918"/>
                    </a:lnTo>
                    <a:lnTo>
                      <a:pt x="0" y="924"/>
                    </a:lnTo>
                    <a:lnTo>
                      <a:pt x="0" y="924"/>
                    </a:lnTo>
                    <a:lnTo>
                      <a:pt x="0" y="930"/>
                    </a:lnTo>
                    <a:lnTo>
                      <a:pt x="0" y="930"/>
                    </a:lnTo>
                    <a:lnTo>
                      <a:pt x="0" y="936"/>
                    </a:lnTo>
                    <a:lnTo>
                      <a:pt x="0" y="936"/>
                    </a:lnTo>
                    <a:lnTo>
                      <a:pt x="0" y="942"/>
                    </a:lnTo>
                    <a:lnTo>
                      <a:pt x="0" y="942"/>
                    </a:lnTo>
                    <a:lnTo>
                      <a:pt x="0" y="942"/>
                    </a:lnTo>
                    <a:lnTo>
                      <a:pt x="0" y="948"/>
                    </a:lnTo>
                    <a:lnTo>
                      <a:pt x="0" y="948"/>
                    </a:lnTo>
                    <a:lnTo>
                      <a:pt x="0" y="954"/>
                    </a:lnTo>
                    <a:lnTo>
                      <a:pt x="0" y="954"/>
                    </a:lnTo>
                    <a:lnTo>
                      <a:pt x="0" y="960"/>
                    </a:lnTo>
                    <a:lnTo>
                      <a:pt x="0" y="960"/>
                    </a:lnTo>
                    <a:lnTo>
                      <a:pt x="0" y="960"/>
                    </a:lnTo>
                    <a:lnTo>
                      <a:pt x="0" y="966"/>
                    </a:lnTo>
                    <a:lnTo>
                      <a:pt x="0" y="966"/>
                    </a:lnTo>
                    <a:lnTo>
                      <a:pt x="0" y="966"/>
                    </a:lnTo>
                    <a:lnTo>
                      <a:pt x="0" y="972"/>
                    </a:lnTo>
                    <a:lnTo>
                      <a:pt x="0" y="972"/>
                    </a:lnTo>
                    <a:lnTo>
                      <a:pt x="0" y="972"/>
                    </a:lnTo>
                    <a:lnTo>
                      <a:pt x="0" y="978"/>
                    </a:lnTo>
                    <a:lnTo>
                      <a:pt x="0" y="978"/>
                    </a:lnTo>
                    <a:lnTo>
                      <a:pt x="0" y="984"/>
                    </a:lnTo>
                    <a:lnTo>
                      <a:pt x="0" y="984"/>
                    </a:lnTo>
                    <a:lnTo>
                      <a:pt x="0" y="984"/>
                    </a:lnTo>
                    <a:lnTo>
                      <a:pt x="0" y="984"/>
                    </a:lnTo>
                    <a:lnTo>
                      <a:pt x="0" y="990"/>
                    </a:lnTo>
                    <a:lnTo>
                      <a:pt x="0" y="990"/>
                    </a:lnTo>
                    <a:lnTo>
                      <a:pt x="0" y="990"/>
                    </a:lnTo>
                    <a:lnTo>
                      <a:pt x="0" y="996"/>
                    </a:lnTo>
                    <a:lnTo>
                      <a:pt x="0" y="996"/>
                    </a:lnTo>
                    <a:lnTo>
                      <a:pt x="0" y="996"/>
                    </a:lnTo>
                    <a:lnTo>
                      <a:pt x="0" y="996"/>
                    </a:lnTo>
                    <a:lnTo>
                      <a:pt x="0" y="1002"/>
                    </a:lnTo>
                    <a:lnTo>
                      <a:pt x="0" y="1002"/>
                    </a:lnTo>
                    <a:lnTo>
                      <a:pt x="0" y="1002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20"/>
                    </a:lnTo>
                    <a:lnTo>
                      <a:pt x="0" y="1020"/>
                    </a:lnTo>
                    <a:lnTo>
                      <a:pt x="0" y="1020"/>
                    </a:lnTo>
                    <a:lnTo>
                      <a:pt x="0" y="1020"/>
                    </a:lnTo>
                    <a:lnTo>
                      <a:pt x="0" y="1020"/>
                    </a:lnTo>
                    <a:lnTo>
                      <a:pt x="0" y="1020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32"/>
                    </a:lnTo>
                    <a:lnTo>
                      <a:pt x="0" y="1032"/>
                    </a:lnTo>
                    <a:lnTo>
                      <a:pt x="0" y="1032"/>
                    </a:lnTo>
                    <a:lnTo>
                      <a:pt x="0" y="1032"/>
                    </a:lnTo>
                    <a:lnTo>
                      <a:pt x="0" y="1032"/>
                    </a:lnTo>
                    <a:lnTo>
                      <a:pt x="0" y="1032"/>
                    </a:lnTo>
                    <a:lnTo>
                      <a:pt x="0" y="1032"/>
                    </a:lnTo>
                    <a:lnTo>
                      <a:pt x="0" y="1032"/>
                    </a:lnTo>
                    <a:lnTo>
                      <a:pt x="0" y="1032"/>
                    </a:lnTo>
                    <a:lnTo>
                      <a:pt x="0" y="1032"/>
                    </a:lnTo>
                    <a:lnTo>
                      <a:pt x="0" y="1032"/>
                    </a:lnTo>
                    <a:lnTo>
                      <a:pt x="0" y="1032"/>
                    </a:lnTo>
                    <a:lnTo>
                      <a:pt x="0" y="1032"/>
                    </a:lnTo>
                    <a:lnTo>
                      <a:pt x="0" y="1032"/>
                    </a:lnTo>
                    <a:lnTo>
                      <a:pt x="0" y="1032"/>
                    </a:lnTo>
                    <a:lnTo>
                      <a:pt x="0" y="1032"/>
                    </a:lnTo>
                    <a:lnTo>
                      <a:pt x="0" y="1032"/>
                    </a:lnTo>
                    <a:lnTo>
                      <a:pt x="0" y="1032"/>
                    </a:lnTo>
                    <a:lnTo>
                      <a:pt x="0" y="1032"/>
                    </a:lnTo>
                    <a:lnTo>
                      <a:pt x="0" y="1032"/>
                    </a:lnTo>
                    <a:lnTo>
                      <a:pt x="0" y="1032"/>
                    </a:lnTo>
                    <a:lnTo>
                      <a:pt x="0" y="1032"/>
                    </a:lnTo>
                    <a:lnTo>
                      <a:pt x="0" y="1032"/>
                    </a:lnTo>
                    <a:lnTo>
                      <a:pt x="0" y="1032"/>
                    </a:lnTo>
                    <a:lnTo>
                      <a:pt x="0" y="1032"/>
                    </a:lnTo>
                    <a:lnTo>
                      <a:pt x="0" y="1032"/>
                    </a:lnTo>
                    <a:lnTo>
                      <a:pt x="0" y="1032"/>
                    </a:lnTo>
                    <a:lnTo>
                      <a:pt x="0" y="1032"/>
                    </a:lnTo>
                    <a:lnTo>
                      <a:pt x="0" y="1032"/>
                    </a:lnTo>
                    <a:lnTo>
                      <a:pt x="0" y="1032"/>
                    </a:lnTo>
                    <a:lnTo>
                      <a:pt x="0" y="1032"/>
                    </a:lnTo>
                    <a:lnTo>
                      <a:pt x="0" y="1032"/>
                    </a:lnTo>
                    <a:lnTo>
                      <a:pt x="0" y="1032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0"/>
                    </a:lnTo>
                    <a:lnTo>
                      <a:pt x="0" y="1020"/>
                    </a:lnTo>
                    <a:lnTo>
                      <a:pt x="0" y="1020"/>
                    </a:lnTo>
                    <a:lnTo>
                      <a:pt x="0" y="1020"/>
                    </a:lnTo>
                    <a:lnTo>
                      <a:pt x="0" y="1020"/>
                    </a:lnTo>
                    <a:lnTo>
                      <a:pt x="0" y="1020"/>
                    </a:lnTo>
                    <a:lnTo>
                      <a:pt x="0" y="1020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2"/>
                    </a:lnTo>
                    <a:lnTo>
                      <a:pt x="0" y="1002"/>
                    </a:lnTo>
                    <a:lnTo>
                      <a:pt x="0" y="1002"/>
                    </a:lnTo>
                    <a:lnTo>
                      <a:pt x="0" y="1002"/>
                    </a:lnTo>
                    <a:lnTo>
                      <a:pt x="0" y="996"/>
                    </a:lnTo>
                    <a:lnTo>
                      <a:pt x="0" y="996"/>
                    </a:lnTo>
                    <a:lnTo>
                      <a:pt x="0" y="996"/>
                    </a:lnTo>
                    <a:lnTo>
                      <a:pt x="0" y="990"/>
                    </a:lnTo>
                    <a:lnTo>
                      <a:pt x="0" y="990"/>
                    </a:lnTo>
                    <a:lnTo>
                      <a:pt x="0" y="990"/>
                    </a:lnTo>
                    <a:lnTo>
                      <a:pt x="0" y="990"/>
                    </a:lnTo>
                    <a:lnTo>
                      <a:pt x="0" y="984"/>
                    </a:lnTo>
                    <a:lnTo>
                      <a:pt x="0" y="984"/>
                    </a:lnTo>
                    <a:lnTo>
                      <a:pt x="0" y="984"/>
                    </a:lnTo>
                    <a:lnTo>
                      <a:pt x="0" y="978"/>
                    </a:lnTo>
                    <a:lnTo>
                      <a:pt x="0" y="978"/>
                    </a:lnTo>
                    <a:lnTo>
                      <a:pt x="0" y="978"/>
                    </a:lnTo>
                    <a:lnTo>
                      <a:pt x="0" y="972"/>
                    </a:lnTo>
                    <a:lnTo>
                      <a:pt x="0" y="972"/>
                    </a:lnTo>
                    <a:lnTo>
                      <a:pt x="0" y="972"/>
                    </a:lnTo>
                    <a:lnTo>
                      <a:pt x="0" y="966"/>
                    </a:lnTo>
                    <a:lnTo>
                      <a:pt x="0" y="966"/>
                    </a:lnTo>
                    <a:lnTo>
                      <a:pt x="0" y="960"/>
                    </a:lnTo>
                    <a:lnTo>
                      <a:pt x="0" y="960"/>
                    </a:lnTo>
                    <a:lnTo>
                      <a:pt x="0" y="960"/>
                    </a:lnTo>
                    <a:lnTo>
                      <a:pt x="0" y="954"/>
                    </a:lnTo>
                    <a:lnTo>
                      <a:pt x="0" y="954"/>
                    </a:lnTo>
                    <a:lnTo>
                      <a:pt x="0" y="948"/>
                    </a:lnTo>
                    <a:lnTo>
                      <a:pt x="0" y="948"/>
                    </a:lnTo>
                    <a:lnTo>
                      <a:pt x="0" y="948"/>
                    </a:lnTo>
                    <a:lnTo>
                      <a:pt x="0" y="942"/>
                    </a:lnTo>
                    <a:lnTo>
                      <a:pt x="0" y="942"/>
                    </a:lnTo>
                    <a:lnTo>
                      <a:pt x="0" y="936"/>
                    </a:lnTo>
                    <a:lnTo>
                      <a:pt x="0" y="936"/>
                    </a:lnTo>
                    <a:lnTo>
                      <a:pt x="0" y="930"/>
                    </a:lnTo>
                    <a:lnTo>
                      <a:pt x="0" y="930"/>
                    </a:lnTo>
                    <a:lnTo>
                      <a:pt x="0" y="924"/>
                    </a:lnTo>
                    <a:lnTo>
                      <a:pt x="0" y="924"/>
                    </a:lnTo>
                    <a:lnTo>
                      <a:pt x="0" y="918"/>
                    </a:lnTo>
                    <a:lnTo>
                      <a:pt x="0" y="918"/>
                    </a:lnTo>
                    <a:lnTo>
                      <a:pt x="0" y="912"/>
                    </a:lnTo>
                    <a:lnTo>
                      <a:pt x="0" y="912"/>
                    </a:lnTo>
                    <a:lnTo>
                      <a:pt x="0" y="906"/>
                    </a:lnTo>
                    <a:lnTo>
                      <a:pt x="0" y="906"/>
                    </a:lnTo>
                    <a:lnTo>
                      <a:pt x="0" y="900"/>
                    </a:lnTo>
                    <a:lnTo>
                      <a:pt x="0" y="900"/>
                    </a:lnTo>
                    <a:lnTo>
                      <a:pt x="0" y="894"/>
                    </a:lnTo>
                    <a:lnTo>
                      <a:pt x="0" y="894"/>
                    </a:lnTo>
                    <a:lnTo>
                      <a:pt x="0" y="846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46"/>
                    </a:lnTo>
                    <a:lnTo>
                      <a:pt x="0" y="846"/>
                    </a:lnTo>
                    <a:lnTo>
                      <a:pt x="0" y="846"/>
                    </a:lnTo>
                    <a:lnTo>
                      <a:pt x="0" y="852"/>
                    </a:lnTo>
                    <a:lnTo>
                      <a:pt x="0" y="852"/>
                    </a:lnTo>
                    <a:lnTo>
                      <a:pt x="0" y="858"/>
                    </a:lnTo>
                    <a:lnTo>
                      <a:pt x="0" y="858"/>
                    </a:lnTo>
                    <a:lnTo>
                      <a:pt x="0" y="858"/>
                    </a:lnTo>
                    <a:lnTo>
                      <a:pt x="0" y="864"/>
                    </a:lnTo>
                    <a:lnTo>
                      <a:pt x="0" y="864"/>
                    </a:lnTo>
                    <a:lnTo>
                      <a:pt x="0" y="864"/>
                    </a:lnTo>
                    <a:lnTo>
                      <a:pt x="0" y="870"/>
                    </a:lnTo>
                    <a:lnTo>
                      <a:pt x="0" y="870"/>
                    </a:lnTo>
                    <a:lnTo>
                      <a:pt x="0" y="876"/>
                    </a:lnTo>
                    <a:lnTo>
                      <a:pt x="0" y="876"/>
                    </a:lnTo>
                    <a:lnTo>
                      <a:pt x="0" y="876"/>
                    </a:lnTo>
                    <a:lnTo>
                      <a:pt x="0" y="882"/>
                    </a:lnTo>
                    <a:lnTo>
                      <a:pt x="0" y="882"/>
                    </a:lnTo>
                    <a:lnTo>
                      <a:pt x="0" y="882"/>
                    </a:lnTo>
                    <a:lnTo>
                      <a:pt x="0" y="882"/>
                    </a:lnTo>
                    <a:lnTo>
                      <a:pt x="0" y="888"/>
                    </a:lnTo>
                    <a:lnTo>
                      <a:pt x="0" y="888"/>
                    </a:lnTo>
                    <a:lnTo>
                      <a:pt x="0" y="888"/>
                    </a:lnTo>
                    <a:lnTo>
                      <a:pt x="0" y="894"/>
                    </a:lnTo>
                    <a:lnTo>
                      <a:pt x="0" y="894"/>
                    </a:lnTo>
                    <a:lnTo>
                      <a:pt x="0" y="894"/>
                    </a:lnTo>
                    <a:lnTo>
                      <a:pt x="0" y="900"/>
                    </a:lnTo>
                    <a:lnTo>
                      <a:pt x="0" y="900"/>
                    </a:lnTo>
                    <a:lnTo>
                      <a:pt x="0" y="900"/>
                    </a:lnTo>
                    <a:lnTo>
                      <a:pt x="0" y="906"/>
                    </a:lnTo>
                    <a:lnTo>
                      <a:pt x="0" y="906"/>
                    </a:lnTo>
                    <a:lnTo>
                      <a:pt x="0" y="906"/>
                    </a:lnTo>
                    <a:lnTo>
                      <a:pt x="0" y="912"/>
                    </a:lnTo>
                    <a:lnTo>
                      <a:pt x="0" y="912"/>
                    </a:lnTo>
                    <a:lnTo>
                      <a:pt x="0" y="912"/>
                    </a:lnTo>
                    <a:lnTo>
                      <a:pt x="0" y="918"/>
                    </a:lnTo>
                    <a:lnTo>
                      <a:pt x="0" y="918"/>
                    </a:lnTo>
                    <a:lnTo>
                      <a:pt x="0" y="918"/>
                    </a:lnTo>
                    <a:lnTo>
                      <a:pt x="0" y="924"/>
                    </a:lnTo>
                    <a:lnTo>
                      <a:pt x="0" y="924"/>
                    </a:lnTo>
                    <a:lnTo>
                      <a:pt x="0" y="924"/>
                    </a:lnTo>
                    <a:lnTo>
                      <a:pt x="0" y="924"/>
                    </a:lnTo>
                    <a:lnTo>
                      <a:pt x="0" y="924"/>
                    </a:lnTo>
                    <a:lnTo>
                      <a:pt x="0" y="930"/>
                    </a:lnTo>
                    <a:lnTo>
                      <a:pt x="0" y="930"/>
                    </a:lnTo>
                    <a:lnTo>
                      <a:pt x="0" y="930"/>
                    </a:lnTo>
                    <a:lnTo>
                      <a:pt x="0" y="936"/>
                    </a:lnTo>
                    <a:lnTo>
                      <a:pt x="0" y="936"/>
                    </a:lnTo>
                    <a:lnTo>
                      <a:pt x="0" y="936"/>
                    </a:lnTo>
                    <a:lnTo>
                      <a:pt x="0" y="936"/>
                    </a:lnTo>
                    <a:lnTo>
                      <a:pt x="0" y="942"/>
                    </a:lnTo>
                    <a:lnTo>
                      <a:pt x="0" y="942"/>
                    </a:lnTo>
                    <a:lnTo>
                      <a:pt x="0" y="942"/>
                    </a:lnTo>
                    <a:lnTo>
                      <a:pt x="0" y="948"/>
                    </a:lnTo>
                    <a:lnTo>
                      <a:pt x="0" y="948"/>
                    </a:lnTo>
                    <a:lnTo>
                      <a:pt x="0" y="948"/>
                    </a:lnTo>
                    <a:lnTo>
                      <a:pt x="0" y="948"/>
                    </a:lnTo>
                    <a:lnTo>
                      <a:pt x="0" y="954"/>
                    </a:lnTo>
                    <a:lnTo>
                      <a:pt x="0" y="954"/>
                    </a:lnTo>
                    <a:lnTo>
                      <a:pt x="0" y="954"/>
                    </a:lnTo>
                    <a:lnTo>
                      <a:pt x="0" y="954"/>
                    </a:lnTo>
                    <a:lnTo>
                      <a:pt x="0" y="960"/>
                    </a:lnTo>
                    <a:lnTo>
                      <a:pt x="0" y="960"/>
                    </a:lnTo>
                    <a:lnTo>
                      <a:pt x="0" y="960"/>
                    </a:lnTo>
                    <a:lnTo>
                      <a:pt x="0" y="960"/>
                    </a:lnTo>
                    <a:lnTo>
                      <a:pt x="0" y="966"/>
                    </a:lnTo>
                    <a:lnTo>
                      <a:pt x="0" y="966"/>
                    </a:lnTo>
                    <a:lnTo>
                      <a:pt x="0" y="966"/>
                    </a:lnTo>
                    <a:lnTo>
                      <a:pt x="0" y="966"/>
                    </a:lnTo>
                    <a:lnTo>
                      <a:pt x="0" y="966"/>
                    </a:lnTo>
                    <a:lnTo>
                      <a:pt x="0" y="972"/>
                    </a:lnTo>
                    <a:lnTo>
                      <a:pt x="0" y="972"/>
                    </a:lnTo>
                    <a:lnTo>
                      <a:pt x="0" y="972"/>
                    </a:lnTo>
                    <a:lnTo>
                      <a:pt x="0" y="972"/>
                    </a:lnTo>
                    <a:lnTo>
                      <a:pt x="0" y="972"/>
                    </a:lnTo>
                    <a:lnTo>
                      <a:pt x="0" y="972"/>
                    </a:lnTo>
                    <a:lnTo>
                      <a:pt x="0" y="978"/>
                    </a:lnTo>
                    <a:lnTo>
                      <a:pt x="0" y="978"/>
                    </a:lnTo>
                    <a:lnTo>
                      <a:pt x="0" y="978"/>
                    </a:lnTo>
                    <a:lnTo>
                      <a:pt x="0" y="978"/>
                    </a:lnTo>
                    <a:lnTo>
                      <a:pt x="0" y="978"/>
                    </a:lnTo>
                    <a:lnTo>
                      <a:pt x="0" y="984"/>
                    </a:lnTo>
                    <a:lnTo>
                      <a:pt x="0" y="984"/>
                    </a:lnTo>
                    <a:lnTo>
                      <a:pt x="0" y="984"/>
                    </a:lnTo>
                    <a:lnTo>
                      <a:pt x="0" y="984"/>
                    </a:lnTo>
                    <a:lnTo>
                      <a:pt x="0" y="984"/>
                    </a:lnTo>
                    <a:lnTo>
                      <a:pt x="0" y="990"/>
                    </a:lnTo>
                    <a:lnTo>
                      <a:pt x="0" y="990"/>
                    </a:lnTo>
                    <a:lnTo>
                      <a:pt x="0" y="990"/>
                    </a:lnTo>
                    <a:lnTo>
                      <a:pt x="0" y="990"/>
                    </a:lnTo>
                    <a:lnTo>
                      <a:pt x="0" y="990"/>
                    </a:lnTo>
                    <a:lnTo>
                      <a:pt x="0" y="990"/>
                    </a:lnTo>
                    <a:lnTo>
                      <a:pt x="0" y="996"/>
                    </a:lnTo>
                    <a:lnTo>
                      <a:pt x="0" y="996"/>
                    </a:lnTo>
                    <a:lnTo>
                      <a:pt x="0" y="996"/>
                    </a:lnTo>
                    <a:lnTo>
                      <a:pt x="0" y="996"/>
                    </a:lnTo>
                    <a:lnTo>
                      <a:pt x="0" y="996"/>
                    </a:lnTo>
                    <a:lnTo>
                      <a:pt x="0" y="996"/>
                    </a:lnTo>
                    <a:lnTo>
                      <a:pt x="0" y="1002"/>
                    </a:lnTo>
                    <a:lnTo>
                      <a:pt x="0" y="1002"/>
                    </a:lnTo>
                    <a:lnTo>
                      <a:pt x="0" y="1002"/>
                    </a:lnTo>
                    <a:lnTo>
                      <a:pt x="0" y="1002"/>
                    </a:lnTo>
                    <a:lnTo>
                      <a:pt x="0" y="1002"/>
                    </a:lnTo>
                    <a:lnTo>
                      <a:pt x="0" y="1002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14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32"/>
                    </a:lnTo>
                    <a:lnTo>
                      <a:pt x="0" y="1032"/>
                    </a:lnTo>
                    <a:lnTo>
                      <a:pt x="0" y="1032"/>
                    </a:lnTo>
                    <a:lnTo>
                      <a:pt x="0" y="1032"/>
                    </a:lnTo>
                    <a:lnTo>
                      <a:pt x="0" y="1032"/>
                    </a:lnTo>
                    <a:lnTo>
                      <a:pt x="0" y="1032"/>
                    </a:lnTo>
                    <a:lnTo>
                      <a:pt x="0" y="1032"/>
                    </a:lnTo>
                    <a:lnTo>
                      <a:pt x="0" y="1032"/>
                    </a:lnTo>
                    <a:lnTo>
                      <a:pt x="0" y="1032"/>
                    </a:lnTo>
                    <a:lnTo>
                      <a:pt x="0" y="1032"/>
                    </a:lnTo>
                    <a:lnTo>
                      <a:pt x="0" y="1032"/>
                    </a:lnTo>
                    <a:lnTo>
                      <a:pt x="0" y="1032"/>
                    </a:lnTo>
                    <a:lnTo>
                      <a:pt x="0" y="1032"/>
                    </a:lnTo>
                    <a:lnTo>
                      <a:pt x="0" y="1032"/>
                    </a:lnTo>
                    <a:lnTo>
                      <a:pt x="0" y="1032"/>
                    </a:lnTo>
                    <a:lnTo>
                      <a:pt x="0" y="1032"/>
                    </a:lnTo>
                    <a:lnTo>
                      <a:pt x="0" y="1032"/>
                    </a:lnTo>
                    <a:lnTo>
                      <a:pt x="0" y="1032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0"/>
                    </a:lnTo>
                    <a:lnTo>
                      <a:pt x="0" y="1020"/>
                    </a:lnTo>
                    <a:lnTo>
                      <a:pt x="0" y="1020"/>
                    </a:lnTo>
                    <a:lnTo>
                      <a:pt x="0" y="1020"/>
                    </a:lnTo>
                    <a:lnTo>
                      <a:pt x="0" y="1020"/>
                    </a:lnTo>
                    <a:lnTo>
                      <a:pt x="0" y="1020"/>
                    </a:lnTo>
                    <a:lnTo>
                      <a:pt x="0" y="1020"/>
                    </a:lnTo>
                    <a:lnTo>
                      <a:pt x="0" y="1020"/>
                    </a:lnTo>
                    <a:lnTo>
                      <a:pt x="0" y="1020"/>
                    </a:lnTo>
                    <a:lnTo>
                      <a:pt x="0" y="1020"/>
                    </a:lnTo>
                    <a:lnTo>
                      <a:pt x="0" y="1020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2"/>
                    </a:lnTo>
                    <a:lnTo>
                      <a:pt x="0" y="1002"/>
                    </a:lnTo>
                    <a:lnTo>
                      <a:pt x="0" y="1002"/>
                    </a:lnTo>
                    <a:lnTo>
                      <a:pt x="0" y="1002"/>
                    </a:lnTo>
                    <a:lnTo>
                      <a:pt x="0" y="1002"/>
                    </a:lnTo>
                    <a:lnTo>
                      <a:pt x="0" y="1002"/>
                    </a:lnTo>
                    <a:lnTo>
                      <a:pt x="0" y="1002"/>
                    </a:lnTo>
                    <a:lnTo>
                      <a:pt x="0" y="996"/>
                    </a:lnTo>
                    <a:lnTo>
                      <a:pt x="0" y="996"/>
                    </a:lnTo>
                    <a:lnTo>
                      <a:pt x="0" y="996"/>
                    </a:lnTo>
                    <a:lnTo>
                      <a:pt x="0" y="996"/>
                    </a:lnTo>
                    <a:lnTo>
                      <a:pt x="0" y="996"/>
                    </a:lnTo>
                    <a:lnTo>
                      <a:pt x="0" y="996"/>
                    </a:lnTo>
                    <a:lnTo>
                      <a:pt x="0" y="990"/>
                    </a:lnTo>
                    <a:lnTo>
                      <a:pt x="0" y="990"/>
                    </a:lnTo>
                    <a:lnTo>
                      <a:pt x="0" y="990"/>
                    </a:lnTo>
                    <a:lnTo>
                      <a:pt x="0" y="990"/>
                    </a:lnTo>
                    <a:lnTo>
                      <a:pt x="0" y="990"/>
                    </a:lnTo>
                    <a:lnTo>
                      <a:pt x="0" y="984"/>
                    </a:lnTo>
                    <a:lnTo>
                      <a:pt x="0" y="984"/>
                    </a:lnTo>
                    <a:lnTo>
                      <a:pt x="0" y="984"/>
                    </a:lnTo>
                    <a:lnTo>
                      <a:pt x="0" y="984"/>
                    </a:lnTo>
                    <a:lnTo>
                      <a:pt x="0" y="984"/>
                    </a:lnTo>
                    <a:lnTo>
                      <a:pt x="0" y="978"/>
                    </a:lnTo>
                    <a:lnTo>
                      <a:pt x="0" y="978"/>
                    </a:lnTo>
                    <a:lnTo>
                      <a:pt x="0" y="978"/>
                    </a:lnTo>
                    <a:lnTo>
                      <a:pt x="0" y="978"/>
                    </a:lnTo>
                    <a:lnTo>
                      <a:pt x="0" y="978"/>
                    </a:lnTo>
                    <a:lnTo>
                      <a:pt x="0" y="972"/>
                    </a:lnTo>
                    <a:lnTo>
                      <a:pt x="0" y="972"/>
                    </a:lnTo>
                    <a:lnTo>
                      <a:pt x="0" y="972"/>
                    </a:lnTo>
                    <a:lnTo>
                      <a:pt x="0" y="972"/>
                    </a:lnTo>
                    <a:lnTo>
                      <a:pt x="0" y="966"/>
                    </a:lnTo>
                    <a:lnTo>
                      <a:pt x="0" y="966"/>
                    </a:lnTo>
                    <a:lnTo>
                      <a:pt x="0" y="966"/>
                    </a:lnTo>
                    <a:lnTo>
                      <a:pt x="0" y="966"/>
                    </a:lnTo>
                    <a:lnTo>
                      <a:pt x="0" y="966"/>
                    </a:lnTo>
                    <a:lnTo>
                      <a:pt x="0" y="960"/>
                    </a:lnTo>
                    <a:lnTo>
                      <a:pt x="0" y="960"/>
                    </a:lnTo>
                    <a:lnTo>
                      <a:pt x="0" y="960"/>
                    </a:lnTo>
                    <a:lnTo>
                      <a:pt x="0" y="960"/>
                    </a:lnTo>
                    <a:lnTo>
                      <a:pt x="0" y="954"/>
                    </a:lnTo>
                    <a:lnTo>
                      <a:pt x="0" y="954"/>
                    </a:lnTo>
                    <a:lnTo>
                      <a:pt x="0" y="954"/>
                    </a:lnTo>
                    <a:lnTo>
                      <a:pt x="0" y="954"/>
                    </a:lnTo>
                    <a:lnTo>
                      <a:pt x="0" y="954"/>
                    </a:lnTo>
                    <a:lnTo>
                      <a:pt x="0" y="948"/>
                    </a:lnTo>
                    <a:lnTo>
                      <a:pt x="0" y="948"/>
                    </a:lnTo>
                    <a:lnTo>
                      <a:pt x="0" y="948"/>
                    </a:lnTo>
                    <a:lnTo>
                      <a:pt x="0" y="948"/>
                    </a:lnTo>
                    <a:lnTo>
                      <a:pt x="0" y="942"/>
                    </a:lnTo>
                    <a:lnTo>
                      <a:pt x="0" y="942"/>
                    </a:lnTo>
                    <a:lnTo>
                      <a:pt x="0" y="942"/>
                    </a:lnTo>
                    <a:lnTo>
                      <a:pt x="0" y="936"/>
                    </a:lnTo>
                    <a:lnTo>
                      <a:pt x="0" y="936"/>
                    </a:lnTo>
                    <a:lnTo>
                      <a:pt x="0" y="936"/>
                    </a:lnTo>
                    <a:lnTo>
                      <a:pt x="0" y="936"/>
                    </a:lnTo>
                    <a:lnTo>
                      <a:pt x="0" y="930"/>
                    </a:lnTo>
                    <a:lnTo>
                      <a:pt x="0" y="930"/>
                    </a:lnTo>
                    <a:lnTo>
                      <a:pt x="0" y="930"/>
                    </a:lnTo>
                    <a:lnTo>
                      <a:pt x="0" y="930"/>
                    </a:lnTo>
                    <a:lnTo>
                      <a:pt x="0" y="924"/>
                    </a:lnTo>
                    <a:lnTo>
                      <a:pt x="0" y="924"/>
                    </a:lnTo>
                    <a:lnTo>
                      <a:pt x="0" y="924"/>
                    </a:lnTo>
                    <a:lnTo>
                      <a:pt x="0" y="918"/>
                    </a:lnTo>
                    <a:lnTo>
                      <a:pt x="0" y="918"/>
                    </a:lnTo>
                    <a:lnTo>
                      <a:pt x="0" y="918"/>
                    </a:lnTo>
                    <a:lnTo>
                      <a:pt x="0" y="912"/>
                    </a:lnTo>
                    <a:lnTo>
                      <a:pt x="0" y="912"/>
                    </a:lnTo>
                    <a:lnTo>
                      <a:pt x="0" y="912"/>
                    </a:lnTo>
                    <a:lnTo>
                      <a:pt x="0" y="906"/>
                    </a:lnTo>
                    <a:lnTo>
                      <a:pt x="0" y="906"/>
                    </a:lnTo>
                    <a:lnTo>
                      <a:pt x="0" y="906"/>
                    </a:lnTo>
                    <a:lnTo>
                      <a:pt x="0" y="906"/>
                    </a:lnTo>
                    <a:lnTo>
                      <a:pt x="0" y="906"/>
                    </a:lnTo>
                    <a:lnTo>
                      <a:pt x="0" y="900"/>
                    </a:lnTo>
                    <a:lnTo>
                      <a:pt x="0" y="900"/>
                    </a:lnTo>
                    <a:lnTo>
                      <a:pt x="0" y="900"/>
                    </a:lnTo>
                    <a:lnTo>
                      <a:pt x="0" y="894"/>
                    </a:lnTo>
                    <a:lnTo>
                      <a:pt x="0" y="894"/>
                    </a:lnTo>
                    <a:lnTo>
                      <a:pt x="0" y="894"/>
                    </a:lnTo>
                    <a:lnTo>
                      <a:pt x="0" y="888"/>
                    </a:lnTo>
                    <a:lnTo>
                      <a:pt x="0" y="888"/>
                    </a:lnTo>
                    <a:lnTo>
                      <a:pt x="0" y="882"/>
                    </a:lnTo>
                    <a:lnTo>
                      <a:pt x="0" y="882"/>
                    </a:lnTo>
                    <a:lnTo>
                      <a:pt x="0" y="882"/>
                    </a:lnTo>
                    <a:lnTo>
                      <a:pt x="0" y="876"/>
                    </a:lnTo>
                    <a:lnTo>
                      <a:pt x="0" y="876"/>
                    </a:lnTo>
                    <a:lnTo>
                      <a:pt x="0" y="876"/>
                    </a:lnTo>
                    <a:lnTo>
                      <a:pt x="0" y="870"/>
                    </a:lnTo>
                    <a:lnTo>
                      <a:pt x="0" y="870"/>
                    </a:lnTo>
                    <a:lnTo>
                      <a:pt x="0" y="870"/>
                    </a:lnTo>
                    <a:lnTo>
                      <a:pt x="0" y="870"/>
                    </a:lnTo>
                    <a:lnTo>
                      <a:pt x="0" y="864"/>
                    </a:lnTo>
                    <a:lnTo>
                      <a:pt x="0" y="864"/>
                    </a:lnTo>
                    <a:lnTo>
                      <a:pt x="0" y="864"/>
                    </a:lnTo>
                    <a:lnTo>
                      <a:pt x="0" y="864"/>
                    </a:lnTo>
                    <a:lnTo>
                      <a:pt x="0" y="870"/>
                    </a:lnTo>
                    <a:lnTo>
                      <a:pt x="0" y="870"/>
                    </a:lnTo>
                    <a:lnTo>
                      <a:pt x="0" y="870"/>
                    </a:lnTo>
                    <a:lnTo>
                      <a:pt x="0" y="870"/>
                    </a:lnTo>
                    <a:lnTo>
                      <a:pt x="0" y="876"/>
                    </a:lnTo>
                    <a:lnTo>
                      <a:pt x="0" y="876"/>
                    </a:lnTo>
                    <a:lnTo>
                      <a:pt x="0" y="876"/>
                    </a:lnTo>
                    <a:lnTo>
                      <a:pt x="0" y="882"/>
                    </a:lnTo>
                    <a:lnTo>
                      <a:pt x="0" y="882"/>
                    </a:lnTo>
                    <a:lnTo>
                      <a:pt x="0" y="882"/>
                    </a:lnTo>
                    <a:lnTo>
                      <a:pt x="0" y="882"/>
                    </a:lnTo>
                    <a:lnTo>
                      <a:pt x="0" y="888"/>
                    </a:lnTo>
                    <a:lnTo>
                      <a:pt x="0" y="888"/>
                    </a:lnTo>
                    <a:lnTo>
                      <a:pt x="0" y="888"/>
                    </a:lnTo>
                    <a:lnTo>
                      <a:pt x="0" y="894"/>
                    </a:lnTo>
                    <a:lnTo>
                      <a:pt x="0" y="894"/>
                    </a:lnTo>
                    <a:lnTo>
                      <a:pt x="0" y="894"/>
                    </a:lnTo>
                    <a:lnTo>
                      <a:pt x="0" y="894"/>
                    </a:lnTo>
                    <a:lnTo>
                      <a:pt x="0" y="900"/>
                    </a:lnTo>
                    <a:lnTo>
                      <a:pt x="0" y="900"/>
                    </a:lnTo>
                    <a:lnTo>
                      <a:pt x="0" y="900"/>
                    </a:lnTo>
                    <a:lnTo>
                      <a:pt x="0" y="900"/>
                    </a:lnTo>
                    <a:lnTo>
                      <a:pt x="0" y="906"/>
                    </a:lnTo>
                    <a:lnTo>
                      <a:pt x="0" y="906"/>
                    </a:lnTo>
                    <a:lnTo>
                      <a:pt x="0" y="906"/>
                    </a:lnTo>
                    <a:lnTo>
                      <a:pt x="0" y="912"/>
                    </a:lnTo>
                    <a:lnTo>
                      <a:pt x="0" y="912"/>
                    </a:lnTo>
                    <a:lnTo>
                      <a:pt x="0" y="912"/>
                    </a:lnTo>
                    <a:lnTo>
                      <a:pt x="0" y="912"/>
                    </a:lnTo>
                    <a:lnTo>
                      <a:pt x="0" y="918"/>
                    </a:lnTo>
                    <a:lnTo>
                      <a:pt x="0" y="918"/>
                    </a:lnTo>
                    <a:lnTo>
                      <a:pt x="0" y="918"/>
                    </a:lnTo>
                    <a:lnTo>
                      <a:pt x="0" y="918"/>
                    </a:lnTo>
                    <a:lnTo>
                      <a:pt x="0" y="924"/>
                    </a:lnTo>
                    <a:lnTo>
                      <a:pt x="0" y="924"/>
                    </a:lnTo>
                    <a:lnTo>
                      <a:pt x="0" y="924"/>
                    </a:lnTo>
                    <a:lnTo>
                      <a:pt x="0" y="924"/>
                    </a:lnTo>
                    <a:lnTo>
                      <a:pt x="0" y="930"/>
                    </a:lnTo>
                    <a:lnTo>
                      <a:pt x="0" y="930"/>
                    </a:lnTo>
                    <a:lnTo>
                      <a:pt x="0" y="930"/>
                    </a:lnTo>
                    <a:lnTo>
                      <a:pt x="0" y="930"/>
                    </a:lnTo>
                    <a:lnTo>
                      <a:pt x="0" y="936"/>
                    </a:lnTo>
                    <a:lnTo>
                      <a:pt x="0" y="936"/>
                    </a:lnTo>
                    <a:lnTo>
                      <a:pt x="0" y="936"/>
                    </a:lnTo>
                    <a:lnTo>
                      <a:pt x="0" y="936"/>
                    </a:lnTo>
                    <a:lnTo>
                      <a:pt x="0" y="942"/>
                    </a:lnTo>
                    <a:lnTo>
                      <a:pt x="0" y="942"/>
                    </a:lnTo>
                    <a:lnTo>
                      <a:pt x="0" y="942"/>
                    </a:lnTo>
                    <a:lnTo>
                      <a:pt x="0" y="942"/>
                    </a:lnTo>
                    <a:lnTo>
                      <a:pt x="0" y="948"/>
                    </a:lnTo>
                    <a:lnTo>
                      <a:pt x="0" y="948"/>
                    </a:lnTo>
                    <a:lnTo>
                      <a:pt x="0" y="948"/>
                    </a:lnTo>
                    <a:lnTo>
                      <a:pt x="0" y="948"/>
                    </a:lnTo>
                    <a:lnTo>
                      <a:pt x="0" y="948"/>
                    </a:lnTo>
                    <a:lnTo>
                      <a:pt x="0" y="954"/>
                    </a:lnTo>
                    <a:lnTo>
                      <a:pt x="0" y="954"/>
                    </a:lnTo>
                    <a:lnTo>
                      <a:pt x="0" y="954"/>
                    </a:lnTo>
                    <a:lnTo>
                      <a:pt x="0" y="954"/>
                    </a:lnTo>
                    <a:lnTo>
                      <a:pt x="0" y="954"/>
                    </a:lnTo>
                    <a:lnTo>
                      <a:pt x="0" y="960"/>
                    </a:lnTo>
                    <a:lnTo>
                      <a:pt x="0" y="960"/>
                    </a:lnTo>
                    <a:lnTo>
                      <a:pt x="0" y="960"/>
                    </a:lnTo>
                    <a:lnTo>
                      <a:pt x="0" y="960"/>
                    </a:lnTo>
                    <a:lnTo>
                      <a:pt x="0" y="960"/>
                    </a:lnTo>
                    <a:lnTo>
                      <a:pt x="0" y="966"/>
                    </a:lnTo>
                    <a:lnTo>
                      <a:pt x="0" y="966"/>
                    </a:lnTo>
                    <a:lnTo>
                      <a:pt x="0" y="966"/>
                    </a:lnTo>
                    <a:lnTo>
                      <a:pt x="0" y="966"/>
                    </a:lnTo>
                    <a:lnTo>
                      <a:pt x="0" y="966"/>
                    </a:lnTo>
                    <a:lnTo>
                      <a:pt x="0" y="966"/>
                    </a:lnTo>
                    <a:lnTo>
                      <a:pt x="0" y="972"/>
                    </a:lnTo>
                    <a:lnTo>
                      <a:pt x="0" y="972"/>
                    </a:lnTo>
                    <a:lnTo>
                      <a:pt x="0" y="972"/>
                    </a:lnTo>
                    <a:lnTo>
                      <a:pt x="0" y="972"/>
                    </a:lnTo>
                    <a:lnTo>
                      <a:pt x="0" y="972"/>
                    </a:lnTo>
                    <a:lnTo>
                      <a:pt x="0" y="978"/>
                    </a:lnTo>
                    <a:lnTo>
                      <a:pt x="0" y="978"/>
                    </a:lnTo>
                    <a:lnTo>
                      <a:pt x="0" y="978"/>
                    </a:lnTo>
                    <a:lnTo>
                      <a:pt x="0" y="978"/>
                    </a:lnTo>
                    <a:lnTo>
                      <a:pt x="0" y="978"/>
                    </a:lnTo>
                    <a:lnTo>
                      <a:pt x="0" y="978"/>
                    </a:lnTo>
                    <a:lnTo>
                      <a:pt x="0" y="978"/>
                    </a:lnTo>
                    <a:lnTo>
                      <a:pt x="0" y="984"/>
                    </a:lnTo>
                    <a:lnTo>
                      <a:pt x="0" y="984"/>
                    </a:lnTo>
                    <a:lnTo>
                      <a:pt x="0" y="984"/>
                    </a:lnTo>
                    <a:lnTo>
                      <a:pt x="0" y="984"/>
                    </a:lnTo>
                    <a:lnTo>
                      <a:pt x="0" y="984"/>
                    </a:lnTo>
                    <a:lnTo>
                      <a:pt x="0" y="984"/>
                    </a:lnTo>
                    <a:lnTo>
                      <a:pt x="0" y="990"/>
                    </a:lnTo>
                    <a:lnTo>
                      <a:pt x="0" y="990"/>
                    </a:lnTo>
                    <a:lnTo>
                      <a:pt x="0" y="990"/>
                    </a:lnTo>
                    <a:lnTo>
                      <a:pt x="0" y="990"/>
                    </a:lnTo>
                    <a:lnTo>
                      <a:pt x="0" y="990"/>
                    </a:lnTo>
                    <a:lnTo>
                      <a:pt x="0" y="990"/>
                    </a:lnTo>
                    <a:lnTo>
                      <a:pt x="0" y="996"/>
                    </a:lnTo>
                    <a:lnTo>
                      <a:pt x="0" y="996"/>
                    </a:lnTo>
                    <a:lnTo>
                      <a:pt x="0" y="996"/>
                    </a:lnTo>
                    <a:lnTo>
                      <a:pt x="0" y="996"/>
                    </a:lnTo>
                    <a:lnTo>
                      <a:pt x="0" y="996"/>
                    </a:lnTo>
                    <a:lnTo>
                      <a:pt x="0" y="996"/>
                    </a:lnTo>
                    <a:lnTo>
                      <a:pt x="0" y="996"/>
                    </a:lnTo>
                    <a:lnTo>
                      <a:pt x="0" y="996"/>
                    </a:lnTo>
                    <a:lnTo>
                      <a:pt x="0" y="1002"/>
                    </a:lnTo>
                    <a:lnTo>
                      <a:pt x="0" y="1002"/>
                    </a:lnTo>
                    <a:lnTo>
                      <a:pt x="0" y="1002"/>
                    </a:lnTo>
                    <a:lnTo>
                      <a:pt x="0" y="1002"/>
                    </a:lnTo>
                    <a:lnTo>
                      <a:pt x="0" y="1002"/>
                    </a:lnTo>
                    <a:lnTo>
                      <a:pt x="0" y="1002"/>
                    </a:lnTo>
                    <a:lnTo>
                      <a:pt x="0" y="1002"/>
                    </a:lnTo>
                    <a:lnTo>
                      <a:pt x="0" y="1002"/>
                    </a:lnTo>
                    <a:lnTo>
                      <a:pt x="0" y="1002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20"/>
                    </a:lnTo>
                    <a:lnTo>
                      <a:pt x="0" y="1020"/>
                    </a:lnTo>
                    <a:lnTo>
                      <a:pt x="0" y="1020"/>
                    </a:lnTo>
                    <a:lnTo>
                      <a:pt x="0" y="1020"/>
                    </a:lnTo>
                    <a:lnTo>
                      <a:pt x="0" y="1020"/>
                    </a:lnTo>
                    <a:lnTo>
                      <a:pt x="0" y="1020"/>
                    </a:lnTo>
                    <a:lnTo>
                      <a:pt x="0" y="1020"/>
                    </a:lnTo>
                    <a:lnTo>
                      <a:pt x="0" y="1020"/>
                    </a:lnTo>
                    <a:lnTo>
                      <a:pt x="0" y="1020"/>
                    </a:lnTo>
                    <a:lnTo>
                      <a:pt x="0" y="1020"/>
                    </a:lnTo>
                    <a:lnTo>
                      <a:pt x="0" y="1020"/>
                    </a:lnTo>
                    <a:lnTo>
                      <a:pt x="0" y="1020"/>
                    </a:lnTo>
                    <a:lnTo>
                      <a:pt x="0" y="1020"/>
                    </a:lnTo>
                    <a:lnTo>
                      <a:pt x="0" y="1020"/>
                    </a:lnTo>
                    <a:lnTo>
                      <a:pt x="0" y="1020"/>
                    </a:lnTo>
                    <a:lnTo>
                      <a:pt x="0" y="1020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6" y="1026"/>
                    </a:lnTo>
                    <a:lnTo>
                      <a:pt x="6" y="1026"/>
                    </a:lnTo>
                    <a:lnTo>
                      <a:pt x="6" y="1026"/>
                    </a:lnTo>
                    <a:lnTo>
                      <a:pt x="6" y="1026"/>
                    </a:lnTo>
                    <a:lnTo>
                      <a:pt x="12" y="1026"/>
                    </a:lnTo>
                    <a:lnTo>
                      <a:pt x="12" y="1026"/>
                    </a:lnTo>
                    <a:lnTo>
                      <a:pt x="12" y="1026"/>
                    </a:lnTo>
                    <a:lnTo>
                      <a:pt x="18" y="1026"/>
                    </a:lnTo>
                    <a:lnTo>
                      <a:pt x="18" y="1026"/>
                    </a:lnTo>
                    <a:lnTo>
                      <a:pt x="18" y="1026"/>
                    </a:lnTo>
                    <a:lnTo>
                      <a:pt x="24" y="1026"/>
                    </a:lnTo>
                    <a:lnTo>
                      <a:pt x="24" y="1026"/>
                    </a:lnTo>
                    <a:lnTo>
                      <a:pt x="24" y="1026"/>
                    </a:lnTo>
                    <a:lnTo>
                      <a:pt x="24" y="1026"/>
                    </a:lnTo>
                    <a:lnTo>
                      <a:pt x="30" y="1026"/>
                    </a:lnTo>
                    <a:lnTo>
                      <a:pt x="30" y="1026"/>
                    </a:lnTo>
                    <a:lnTo>
                      <a:pt x="30" y="1026"/>
                    </a:lnTo>
                    <a:lnTo>
                      <a:pt x="36" y="1026"/>
                    </a:lnTo>
                    <a:lnTo>
                      <a:pt x="36" y="1026"/>
                    </a:lnTo>
                    <a:lnTo>
                      <a:pt x="36" y="1026"/>
                    </a:lnTo>
                    <a:lnTo>
                      <a:pt x="36" y="1026"/>
                    </a:lnTo>
                    <a:lnTo>
                      <a:pt x="42" y="1026"/>
                    </a:lnTo>
                    <a:lnTo>
                      <a:pt x="42" y="1026"/>
                    </a:lnTo>
                    <a:lnTo>
                      <a:pt x="42" y="1020"/>
                    </a:lnTo>
                    <a:lnTo>
                      <a:pt x="48" y="1020"/>
                    </a:lnTo>
                    <a:lnTo>
                      <a:pt x="48" y="1020"/>
                    </a:lnTo>
                    <a:lnTo>
                      <a:pt x="48" y="1020"/>
                    </a:lnTo>
                    <a:lnTo>
                      <a:pt x="48" y="1020"/>
                    </a:lnTo>
                    <a:lnTo>
                      <a:pt x="54" y="1020"/>
                    </a:lnTo>
                    <a:lnTo>
                      <a:pt x="54" y="1020"/>
                    </a:lnTo>
                    <a:lnTo>
                      <a:pt x="54" y="1020"/>
                    </a:lnTo>
                    <a:lnTo>
                      <a:pt x="60" y="1020"/>
                    </a:lnTo>
                    <a:lnTo>
                      <a:pt x="60" y="1020"/>
                    </a:lnTo>
                    <a:lnTo>
                      <a:pt x="60" y="1020"/>
                    </a:lnTo>
                    <a:lnTo>
                      <a:pt x="66" y="1020"/>
                    </a:lnTo>
                    <a:lnTo>
                      <a:pt x="66" y="1020"/>
                    </a:lnTo>
                    <a:lnTo>
                      <a:pt x="66" y="1020"/>
                    </a:lnTo>
                    <a:lnTo>
                      <a:pt x="66" y="1020"/>
                    </a:lnTo>
                    <a:lnTo>
                      <a:pt x="72" y="1014"/>
                    </a:lnTo>
                    <a:lnTo>
                      <a:pt x="72" y="1014"/>
                    </a:lnTo>
                    <a:lnTo>
                      <a:pt x="72" y="1014"/>
                    </a:lnTo>
                    <a:lnTo>
                      <a:pt x="78" y="1014"/>
                    </a:lnTo>
                    <a:lnTo>
                      <a:pt x="78" y="1014"/>
                    </a:lnTo>
                    <a:lnTo>
                      <a:pt x="78" y="1014"/>
                    </a:lnTo>
                    <a:lnTo>
                      <a:pt x="78" y="1014"/>
                    </a:lnTo>
                    <a:lnTo>
                      <a:pt x="84" y="1014"/>
                    </a:lnTo>
                    <a:lnTo>
                      <a:pt x="84" y="1014"/>
                    </a:lnTo>
                    <a:lnTo>
                      <a:pt x="138" y="1020"/>
                    </a:lnTo>
                    <a:lnTo>
                      <a:pt x="138" y="1020"/>
                    </a:lnTo>
                    <a:lnTo>
                      <a:pt x="138" y="1020"/>
                    </a:lnTo>
                    <a:lnTo>
                      <a:pt x="144" y="1020"/>
                    </a:lnTo>
                    <a:lnTo>
                      <a:pt x="144" y="1020"/>
                    </a:lnTo>
                    <a:lnTo>
                      <a:pt x="144" y="1020"/>
                    </a:lnTo>
                    <a:lnTo>
                      <a:pt x="150" y="1020"/>
                    </a:lnTo>
                    <a:lnTo>
                      <a:pt x="150" y="1026"/>
                    </a:lnTo>
                    <a:lnTo>
                      <a:pt x="150" y="1026"/>
                    </a:lnTo>
                    <a:lnTo>
                      <a:pt x="150" y="1026"/>
                    </a:lnTo>
                    <a:lnTo>
                      <a:pt x="156" y="1026"/>
                    </a:lnTo>
                    <a:lnTo>
                      <a:pt x="156" y="1026"/>
                    </a:lnTo>
                    <a:lnTo>
                      <a:pt x="156" y="1026"/>
                    </a:lnTo>
                    <a:lnTo>
                      <a:pt x="162" y="1026"/>
                    </a:lnTo>
                    <a:lnTo>
                      <a:pt x="162" y="1026"/>
                    </a:lnTo>
                    <a:lnTo>
                      <a:pt x="162" y="1026"/>
                    </a:lnTo>
                    <a:lnTo>
                      <a:pt x="162" y="1026"/>
                    </a:lnTo>
                    <a:lnTo>
                      <a:pt x="168" y="1026"/>
                    </a:lnTo>
                    <a:lnTo>
                      <a:pt x="168" y="1026"/>
                    </a:lnTo>
                    <a:lnTo>
                      <a:pt x="168" y="1026"/>
                    </a:lnTo>
                    <a:lnTo>
                      <a:pt x="174" y="1026"/>
                    </a:lnTo>
                    <a:lnTo>
                      <a:pt x="174" y="1026"/>
                    </a:lnTo>
                    <a:lnTo>
                      <a:pt x="174" y="1026"/>
                    </a:lnTo>
                    <a:lnTo>
                      <a:pt x="180" y="1026"/>
                    </a:lnTo>
                    <a:lnTo>
                      <a:pt x="180" y="1026"/>
                    </a:lnTo>
                    <a:lnTo>
                      <a:pt x="180" y="1026"/>
                    </a:lnTo>
                    <a:lnTo>
                      <a:pt x="180" y="1032"/>
                    </a:lnTo>
                    <a:lnTo>
                      <a:pt x="186" y="1032"/>
                    </a:lnTo>
                    <a:lnTo>
                      <a:pt x="186" y="1032"/>
                    </a:lnTo>
                    <a:lnTo>
                      <a:pt x="186" y="1032"/>
                    </a:lnTo>
                    <a:lnTo>
                      <a:pt x="192" y="1032"/>
                    </a:lnTo>
                    <a:lnTo>
                      <a:pt x="192" y="1032"/>
                    </a:lnTo>
                    <a:lnTo>
                      <a:pt x="192" y="1032"/>
                    </a:lnTo>
                    <a:lnTo>
                      <a:pt x="192" y="1032"/>
                    </a:lnTo>
                    <a:lnTo>
                      <a:pt x="198" y="1032"/>
                    </a:lnTo>
                    <a:lnTo>
                      <a:pt x="198" y="1032"/>
                    </a:lnTo>
                    <a:lnTo>
                      <a:pt x="198" y="1032"/>
                    </a:lnTo>
                    <a:lnTo>
                      <a:pt x="204" y="1032"/>
                    </a:lnTo>
                    <a:lnTo>
                      <a:pt x="204" y="1032"/>
                    </a:lnTo>
                    <a:lnTo>
                      <a:pt x="204" y="1032"/>
                    </a:lnTo>
                    <a:lnTo>
                      <a:pt x="204" y="1032"/>
                    </a:lnTo>
                    <a:lnTo>
                      <a:pt x="210" y="1032"/>
                    </a:lnTo>
                    <a:lnTo>
                      <a:pt x="210" y="1032"/>
                    </a:lnTo>
                    <a:lnTo>
                      <a:pt x="210" y="1032"/>
                    </a:lnTo>
                    <a:lnTo>
                      <a:pt x="216" y="1032"/>
                    </a:lnTo>
                    <a:lnTo>
                      <a:pt x="216" y="1026"/>
                    </a:lnTo>
                    <a:lnTo>
                      <a:pt x="216" y="1026"/>
                    </a:lnTo>
                    <a:lnTo>
                      <a:pt x="222" y="1026"/>
                    </a:lnTo>
                    <a:lnTo>
                      <a:pt x="222" y="1026"/>
                    </a:lnTo>
                    <a:lnTo>
                      <a:pt x="222" y="1026"/>
                    </a:lnTo>
                    <a:lnTo>
                      <a:pt x="222" y="1026"/>
                    </a:lnTo>
                    <a:lnTo>
                      <a:pt x="228" y="1026"/>
                    </a:lnTo>
                    <a:lnTo>
                      <a:pt x="228" y="1026"/>
                    </a:lnTo>
                    <a:lnTo>
                      <a:pt x="228" y="1026"/>
                    </a:lnTo>
                    <a:lnTo>
                      <a:pt x="234" y="1026"/>
                    </a:lnTo>
                    <a:lnTo>
                      <a:pt x="234" y="1026"/>
                    </a:lnTo>
                    <a:lnTo>
                      <a:pt x="234" y="1026"/>
                    </a:lnTo>
                    <a:lnTo>
                      <a:pt x="234" y="1026"/>
                    </a:lnTo>
                    <a:lnTo>
                      <a:pt x="240" y="1026"/>
                    </a:lnTo>
                    <a:lnTo>
                      <a:pt x="240" y="1026"/>
                    </a:lnTo>
                    <a:lnTo>
                      <a:pt x="240" y="1026"/>
                    </a:lnTo>
                    <a:lnTo>
                      <a:pt x="246" y="1026"/>
                    </a:lnTo>
                    <a:lnTo>
                      <a:pt x="246" y="1026"/>
                    </a:lnTo>
                    <a:lnTo>
                      <a:pt x="246" y="1026"/>
                    </a:lnTo>
                    <a:lnTo>
                      <a:pt x="246" y="1026"/>
                    </a:lnTo>
                    <a:lnTo>
                      <a:pt x="252" y="1020"/>
                    </a:lnTo>
                    <a:lnTo>
                      <a:pt x="252" y="1020"/>
                    </a:lnTo>
                    <a:lnTo>
                      <a:pt x="252" y="1020"/>
                    </a:lnTo>
                    <a:lnTo>
                      <a:pt x="258" y="1020"/>
                    </a:lnTo>
                    <a:lnTo>
                      <a:pt x="258" y="1020"/>
                    </a:lnTo>
                    <a:lnTo>
                      <a:pt x="258" y="1020"/>
                    </a:lnTo>
                    <a:lnTo>
                      <a:pt x="258" y="1020"/>
                    </a:lnTo>
                    <a:lnTo>
                      <a:pt x="264" y="1020"/>
                    </a:lnTo>
                    <a:lnTo>
                      <a:pt x="264" y="1020"/>
                    </a:lnTo>
                    <a:lnTo>
                      <a:pt x="264" y="1020"/>
                    </a:lnTo>
                    <a:lnTo>
                      <a:pt x="270" y="1014"/>
                    </a:lnTo>
                    <a:lnTo>
                      <a:pt x="270" y="1014"/>
                    </a:lnTo>
                    <a:lnTo>
                      <a:pt x="270" y="1014"/>
                    </a:lnTo>
                    <a:lnTo>
                      <a:pt x="276" y="1014"/>
                    </a:lnTo>
                    <a:lnTo>
                      <a:pt x="276" y="1014"/>
                    </a:lnTo>
                    <a:lnTo>
                      <a:pt x="276" y="1014"/>
                    </a:lnTo>
                    <a:lnTo>
                      <a:pt x="276" y="1014"/>
                    </a:lnTo>
                    <a:lnTo>
                      <a:pt x="282" y="1014"/>
                    </a:lnTo>
                    <a:lnTo>
                      <a:pt x="282" y="1014"/>
                    </a:lnTo>
                    <a:lnTo>
                      <a:pt x="282" y="1008"/>
                    </a:lnTo>
                    <a:lnTo>
                      <a:pt x="288" y="1008"/>
                    </a:lnTo>
                    <a:lnTo>
                      <a:pt x="288" y="1008"/>
                    </a:lnTo>
                    <a:lnTo>
                      <a:pt x="288" y="1008"/>
                    </a:lnTo>
                    <a:lnTo>
                      <a:pt x="288" y="1008"/>
                    </a:lnTo>
                    <a:lnTo>
                      <a:pt x="294" y="1008"/>
                    </a:lnTo>
                    <a:lnTo>
                      <a:pt x="294" y="1008"/>
                    </a:lnTo>
                    <a:lnTo>
                      <a:pt x="294" y="1002"/>
                    </a:lnTo>
                    <a:lnTo>
                      <a:pt x="300" y="1002"/>
                    </a:lnTo>
                    <a:lnTo>
                      <a:pt x="300" y="1002"/>
                    </a:lnTo>
                    <a:lnTo>
                      <a:pt x="300" y="1002"/>
                    </a:lnTo>
                    <a:lnTo>
                      <a:pt x="300" y="1002"/>
                    </a:lnTo>
                    <a:lnTo>
                      <a:pt x="306" y="1002"/>
                    </a:lnTo>
                    <a:lnTo>
                      <a:pt x="306" y="996"/>
                    </a:lnTo>
                    <a:lnTo>
                      <a:pt x="306" y="996"/>
                    </a:lnTo>
                    <a:lnTo>
                      <a:pt x="312" y="996"/>
                    </a:lnTo>
                    <a:lnTo>
                      <a:pt x="312" y="996"/>
                    </a:lnTo>
                    <a:lnTo>
                      <a:pt x="312" y="996"/>
                    </a:lnTo>
                    <a:lnTo>
                      <a:pt x="318" y="996"/>
                    </a:lnTo>
                    <a:lnTo>
                      <a:pt x="318" y="990"/>
                    </a:lnTo>
                    <a:lnTo>
                      <a:pt x="318" y="990"/>
                    </a:lnTo>
                    <a:lnTo>
                      <a:pt x="318" y="990"/>
                    </a:lnTo>
                    <a:lnTo>
                      <a:pt x="324" y="990"/>
                    </a:lnTo>
                    <a:lnTo>
                      <a:pt x="324" y="990"/>
                    </a:lnTo>
                    <a:lnTo>
                      <a:pt x="324" y="984"/>
                    </a:lnTo>
                    <a:lnTo>
                      <a:pt x="330" y="984"/>
                    </a:lnTo>
                    <a:lnTo>
                      <a:pt x="330" y="984"/>
                    </a:lnTo>
                    <a:lnTo>
                      <a:pt x="330" y="984"/>
                    </a:lnTo>
                    <a:lnTo>
                      <a:pt x="330" y="984"/>
                    </a:lnTo>
                    <a:lnTo>
                      <a:pt x="336" y="978"/>
                    </a:lnTo>
                    <a:lnTo>
                      <a:pt x="336" y="978"/>
                    </a:lnTo>
                    <a:lnTo>
                      <a:pt x="336" y="978"/>
                    </a:lnTo>
                    <a:lnTo>
                      <a:pt x="342" y="978"/>
                    </a:lnTo>
                    <a:lnTo>
                      <a:pt x="342" y="978"/>
                    </a:lnTo>
                    <a:lnTo>
                      <a:pt x="342" y="972"/>
                    </a:lnTo>
                    <a:lnTo>
                      <a:pt x="342" y="972"/>
                    </a:lnTo>
                    <a:lnTo>
                      <a:pt x="348" y="972"/>
                    </a:lnTo>
                    <a:lnTo>
                      <a:pt x="348" y="972"/>
                    </a:lnTo>
                    <a:lnTo>
                      <a:pt x="534" y="870"/>
                    </a:lnTo>
                    <a:lnTo>
                      <a:pt x="534" y="870"/>
                    </a:lnTo>
                    <a:lnTo>
                      <a:pt x="534" y="870"/>
                    </a:lnTo>
                    <a:lnTo>
                      <a:pt x="540" y="864"/>
                    </a:lnTo>
                    <a:lnTo>
                      <a:pt x="540" y="864"/>
                    </a:lnTo>
                    <a:lnTo>
                      <a:pt x="540" y="864"/>
                    </a:lnTo>
                    <a:lnTo>
                      <a:pt x="546" y="864"/>
                    </a:lnTo>
                    <a:lnTo>
                      <a:pt x="546" y="864"/>
                    </a:lnTo>
                    <a:lnTo>
                      <a:pt x="546" y="864"/>
                    </a:lnTo>
                    <a:lnTo>
                      <a:pt x="552" y="864"/>
                    </a:lnTo>
                    <a:lnTo>
                      <a:pt x="552" y="864"/>
                    </a:lnTo>
                    <a:lnTo>
                      <a:pt x="552" y="864"/>
                    </a:lnTo>
                    <a:lnTo>
                      <a:pt x="552" y="858"/>
                    </a:lnTo>
                    <a:lnTo>
                      <a:pt x="558" y="858"/>
                    </a:lnTo>
                    <a:lnTo>
                      <a:pt x="558" y="858"/>
                    </a:lnTo>
                    <a:lnTo>
                      <a:pt x="558" y="858"/>
                    </a:lnTo>
                    <a:lnTo>
                      <a:pt x="564" y="858"/>
                    </a:lnTo>
                    <a:lnTo>
                      <a:pt x="564" y="858"/>
                    </a:lnTo>
                    <a:lnTo>
                      <a:pt x="564" y="858"/>
                    </a:lnTo>
                    <a:lnTo>
                      <a:pt x="564" y="858"/>
                    </a:lnTo>
                    <a:lnTo>
                      <a:pt x="570" y="858"/>
                    </a:lnTo>
                    <a:lnTo>
                      <a:pt x="570" y="852"/>
                    </a:lnTo>
                    <a:lnTo>
                      <a:pt x="570" y="852"/>
                    </a:lnTo>
                    <a:lnTo>
                      <a:pt x="576" y="852"/>
                    </a:lnTo>
                    <a:lnTo>
                      <a:pt x="576" y="852"/>
                    </a:lnTo>
                    <a:lnTo>
                      <a:pt x="576" y="852"/>
                    </a:lnTo>
                    <a:lnTo>
                      <a:pt x="576" y="852"/>
                    </a:lnTo>
                    <a:lnTo>
                      <a:pt x="582" y="852"/>
                    </a:lnTo>
                    <a:lnTo>
                      <a:pt x="582" y="852"/>
                    </a:lnTo>
                    <a:lnTo>
                      <a:pt x="582" y="852"/>
                    </a:lnTo>
                    <a:lnTo>
                      <a:pt x="588" y="846"/>
                    </a:lnTo>
                    <a:lnTo>
                      <a:pt x="588" y="846"/>
                    </a:lnTo>
                    <a:lnTo>
                      <a:pt x="588" y="846"/>
                    </a:lnTo>
                    <a:lnTo>
                      <a:pt x="594" y="846"/>
                    </a:lnTo>
                    <a:lnTo>
                      <a:pt x="594" y="846"/>
                    </a:lnTo>
                    <a:lnTo>
                      <a:pt x="594" y="846"/>
                    </a:lnTo>
                    <a:lnTo>
                      <a:pt x="594" y="846"/>
                    </a:lnTo>
                    <a:lnTo>
                      <a:pt x="600" y="846"/>
                    </a:lnTo>
                    <a:lnTo>
                      <a:pt x="600" y="840"/>
                    </a:lnTo>
                    <a:lnTo>
                      <a:pt x="600" y="840"/>
                    </a:lnTo>
                    <a:lnTo>
                      <a:pt x="606" y="840"/>
                    </a:lnTo>
                    <a:lnTo>
                      <a:pt x="606" y="840"/>
                    </a:lnTo>
                    <a:lnTo>
                      <a:pt x="606" y="840"/>
                    </a:lnTo>
                    <a:lnTo>
                      <a:pt x="606" y="840"/>
                    </a:lnTo>
                    <a:lnTo>
                      <a:pt x="612" y="840"/>
                    </a:lnTo>
                    <a:lnTo>
                      <a:pt x="612" y="840"/>
                    </a:lnTo>
                    <a:lnTo>
                      <a:pt x="612" y="834"/>
                    </a:lnTo>
                    <a:lnTo>
                      <a:pt x="618" y="834"/>
                    </a:lnTo>
                    <a:lnTo>
                      <a:pt x="618" y="834"/>
                    </a:lnTo>
                    <a:lnTo>
                      <a:pt x="618" y="834"/>
                    </a:lnTo>
                    <a:lnTo>
                      <a:pt x="618" y="834"/>
                    </a:lnTo>
                    <a:lnTo>
                      <a:pt x="624" y="834"/>
                    </a:lnTo>
                    <a:lnTo>
                      <a:pt x="624" y="834"/>
                    </a:lnTo>
                    <a:lnTo>
                      <a:pt x="624" y="834"/>
                    </a:lnTo>
                    <a:lnTo>
                      <a:pt x="630" y="828"/>
                    </a:lnTo>
                    <a:lnTo>
                      <a:pt x="630" y="828"/>
                    </a:lnTo>
                    <a:lnTo>
                      <a:pt x="630" y="828"/>
                    </a:lnTo>
                    <a:lnTo>
                      <a:pt x="636" y="828"/>
                    </a:lnTo>
                    <a:lnTo>
                      <a:pt x="636" y="828"/>
                    </a:lnTo>
                    <a:lnTo>
                      <a:pt x="636" y="828"/>
                    </a:lnTo>
                    <a:lnTo>
                      <a:pt x="636" y="828"/>
                    </a:lnTo>
                    <a:lnTo>
                      <a:pt x="642" y="828"/>
                    </a:lnTo>
                    <a:lnTo>
                      <a:pt x="642" y="822"/>
                    </a:lnTo>
                    <a:lnTo>
                      <a:pt x="642" y="822"/>
                    </a:lnTo>
                    <a:lnTo>
                      <a:pt x="648" y="822"/>
                    </a:lnTo>
                    <a:lnTo>
                      <a:pt x="648" y="822"/>
                    </a:lnTo>
                    <a:lnTo>
                      <a:pt x="648" y="822"/>
                    </a:lnTo>
                    <a:lnTo>
                      <a:pt x="648" y="822"/>
                    </a:lnTo>
                    <a:lnTo>
                      <a:pt x="654" y="822"/>
                    </a:lnTo>
                    <a:lnTo>
                      <a:pt x="654" y="822"/>
                    </a:lnTo>
                    <a:lnTo>
                      <a:pt x="654" y="816"/>
                    </a:lnTo>
                    <a:lnTo>
                      <a:pt x="660" y="816"/>
                    </a:lnTo>
                    <a:lnTo>
                      <a:pt x="660" y="816"/>
                    </a:lnTo>
                    <a:lnTo>
                      <a:pt x="660" y="816"/>
                    </a:lnTo>
                    <a:lnTo>
                      <a:pt x="660" y="816"/>
                    </a:lnTo>
                    <a:lnTo>
                      <a:pt x="666" y="816"/>
                    </a:lnTo>
                    <a:lnTo>
                      <a:pt x="666" y="816"/>
                    </a:lnTo>
                    <a:lnTo>
                      <a:pt x="666" y="816"/>
                    </a:lnTo>
                    <a:lnTo>
                      <a:pt x="672" y="810"/>
                    </a:lnTo>
                    <a:lnTo>
                      <a:pt x="672" y="810"/>
                    </a:lnTo>
                    <a:lnTo>
                      <a:pt x="672" y="810"/>
                    </a:lnTo>
                    <a:lnTo>
                      <a:pt x="672" y="810"/>
                    </a:lnTo>
                    <a:lnTo>
                      <a:pt x="678" y="810"/>
                    </a:lnTo>
                    <a:lnTo>
                      <a:pt x="678" y="810"/>
                    </a:lnTo>
                    <a:lnTo>
                      <a:pt x="678" y="810"/>
                    </a:lnTo>
                    <a:lnTo>
                      <a:pt x="684" y="810"/>
                    </a:lnTo>
                    <a:lnTo>
                      <a:pt x="684" y="804"/>
                    </a:lnTo>
                    <a:lnTo>
                      <a:pt x="684" y="804"/>
                    </a:lnTo>
                    <a:lnTo>
                      <a:pt x="684" y="804"/>
                    </a:lnTo>
                    <a:lnTo>
                      <a:pt x="690" y="804"/>
                    </a:lnTo>
                    <a:lnTo>
                      <a:pt x="690" y="804"/>
                    </a:lnTo>
                    <a:lnTo>
                      <a:pt x="690" y="804"/>
                    </a:lnTo>
                    <a:lnTo>
                      <a:pt x="696" y="804"/>
                    </a:lnTo>
                    <a:lnTo>
                      <a:pt x="696" y="798"/>
                    </a:lnTo>
                    <a:lnTo>
                      <a:pt x="696" y="798"/>
                    </a:lnTo>
                    <a:lnTo>
                      <a:pt x="696" y="798"/>
                    </a:lnTo>
                    <a:lnTo>
                      <a:pt x="702" y="798"/>
                    </a:lnTo>
                    <a:lnTo>
                      <a:pt x="702" y="798"/>
                    </a:lnTo>
                    <a:lnTo>
                      <a:pt x="702" y="798"/>
                    </a:lnTo>
                    <a:lnTo>
                      <a:pt x="708" y="798"/>
                    </a:lnTo>
                    <a:lnTo>
                      <a:pt x="708" y="798"/>
                    </a:lnTo>
                    <a:lnTo>
                      <a:pt x="708" y="792"/>
                    </a:lnTo>
                    <a:lnTo>
                      <a:pt x="708" y="792"/>
                    </a:lnTo>
                    <a:lnTo>
                      <a:pt x="708" y="792"/>
                    </a:lnTo>
                    <a:lnTo>
                      <a:pt x="714" y="792"/>
                    </a:lnTo>
                    <a:lnTo>
                      <a:pt x="714" y="792"/>
                    </a:lnTo>
                    <a:lnTo>
                      <a:pt x="714" y="792"/>
                    </a:lnTo>
                    <a:lnTo>
                      <a:pt x="720" y="792"/>
                    </a:lnTo>
                    <a:lnTo>
                      <a:pt x="720" y="792"/>
                    </a:lnTo>
                    <a:lnTo>
                      <a:pt x="720" y="786"/>
                    </a:lnTo>
                    <a:lnTo>
                      <a:pt x="720" y="786"/>
                    </a:lnTo>
                    <a:lnTo>
                      <a:pt x="726" y="786"/>
                    </a:lnTo>
                    <a:lnTo>
                      <a:pt x="726" y="786"/>
                    </a:lnTo>
                    <a:lnTo>
                      <a:pt x="726" y="786"/>
                    </a:lnTo>
                    <a:lnTo>
                      <a:pt x="732" y="786"/>
                    </a:lnTo>
                    <a:lnTo>
                      <a:pt x="732" y="786"/>
                    </a:lnTo>
                    <a:lnTo>
                      <a:pt x="732" y="780"/>
                    </a:lnTo>
                    <a:lnTo>
                      <a:pt x="732" y="780"/>
                    </a:lnTo>
                    <a:lnTo>
                      <a:pt x="738" y="780"/>
                    </a:lnTo>
                    <a:lnTo>
                      <a:pt x="738" y="780"/>
                    </a:lnTo>
                    <a:lnTo>
                      <a:pt x="738" y="780"/>
                    </a:lnTo>
                    <a:lnTo>
                      <a:pt x="744" y="780"/>
                    </a:lnTo>
                    <a:lnTo>
                      <a:pt x="744" y="780"/>
                    </a:lnTo>
                    <a:lnTo>
                      <a:pt x="744" y="774"/>
                    </a:lnTo>
                    <a:lnTo>
                      <a:pt x="750" y="774"/>
                    </a:lnTo>
                    <a:lnTo>
                      <a:pt x="750" y="774"/>
                    </a:lnTo>
                    <a:lnTo>
                      <a:pt x="750" y="774"/>
                    </a:lnTo>
                    <a:lnTo>
                      <a:pt x="750" y="774"/>
                    </a:lnTo>
                    <a:lnTo>
                      <a:pt x="756" y="774"/>
                    </a:lnTo>
                    <a:lnTo>
                      <a:pt x="756" y="774"/>
                    </a:lnTo>
                    <a:lnTo>
                      <a:pt x="756" y="768"/>
                    </a:lnTo>
                    <a:lnTo>
                      <a:pt x="762" y="768"/>
                    </a:lnTo>
                    <a:lnTo>
                      <a:pt x="762" y="768"/>
                    </a:lnTo>
                    <a:lnTo>
                      <a:pt x="762" y="768"/>
                    </a:lnTo>
                    <a:lnTo>
                      <a:pt x="762" y="768"/>
                    </a:lnTo>
                    <a:lnTo>
                      <a:pt x="768" y="768"/>
                    </a:lnTo>
                    <a:lnTo>
                      <a:pt x="768" y="768"/>
                    </a:lnTo>
                    <a:lnTo>
                      <a:pt x="768" y="762"/>
                    </a:lnTo>
                    <a:lnTo>
                      <a:pt x="774" y="762"/>
                    </a:lnTo>
                    <a:lnTo>
                      <a:pt x="774" y="762"/>
                    </a:lnTo>
                    <a:lnTo>
                      <a:pt x="774" y="762"/>
                    </a:lnTo>
                    <a:lnTo>
                      <a:pt x="774" y="762"/>
                    </a:lnTo>
                    <a:lnTo>
                      <a:pt x="780" y="762"/>
                    </a:lnTo>
                    <a:lnTo>
                      <a:pt x="780" y="762"/>
                    </a:lnTo>
                    <a:lnTo>
                      <a:pt x="780" y="756"/>
                    </a:lnTo>
                    <a:lnTo>
                      <a:pt x="786" y="756"/>
                    </a:lnTo>
                    <a:lnTo>
                      <a:pt x="786" y="756"/>
                    </a:lnTo>
                    <a:lnTo>
                      <a:pt x="786" y="756"/>
                    </a:lnTo>
                    <a:lnTo>
                      <a:pt x="792" y="756"/>
                    </a:lnTo>
                    <a:lnTo>
                      <a:pt x="792" y="756"/>
                    </a:lnTo>
                    <a:lnTo>
                      <a:pt x="792" y="750"/>
                    </a:lnTo>
                    <a:lnTo>
                      <a:pt x="792" y="750"/>
                    </a:lnTo>
                    <a:lnTo>
                      <a:pt x="798" y="750"/>
                    </a:lnTo>
                    <a:lnTo>
                      <a:pt x="798" y="750"/>
                    </a:lnTo>
                    <a:lnTo>
                      <a:pt x="798" y="750"/>
                    </a:lnTo>
                    <a:lnTo>
                      <a:pt x="804" y="750"/>
                    </a:lnTo>
                    <a:lnTo>
                      <a:pt x="804" y="750"/>
                    </a:lnTo>
                    <a:lnTo>
                      <a:pt x="804" y="744"/>
                    </a:lnTo>
                    <a:lnTo>
                      <a:pt x="804" y="744"/>
                    </a:lnTo>
                    <a:lnTo>
                      <a:pt x="810" y="744"/>
                    </a:lnTo>
                    <a:lnTo>
                      <a:pt x="810" y="744"/>
                    </a:lnTo>
                    <a:lnTo>
                      <a:pt x="810" y="744"/>
                    </a:lnTo>
                    <a:lnTo>
                      <a:pt x="816" y="744"/>
                    </a:lnTo>
                    <a:lnTo>
                      <a:pt x="816" y="738"/>
                    </a:lnTo>
                    <a:lnTo>
                      <a:pt x="816" y="738"/>
                    </a:lnTo>
                    <a:lnTo>
                      <a:pt x="816" y="738"/>
                    </a:lnTo>
                    <a:lnTo>
                      <a:pt x="822" y="738"/>
                    </a:lnTo>
                    <a:lnTo>
                      <a:pt x="822" y="738"/>
                    </a:lnTo>
                    <a:lnTo>
                      <a:pt x="822" y="738"/>
                    </a:lnTo>
                    <a:lnTo>
                      <a:pt x="828" y="738"/>
                    </a:lnTo>
                    <a:lnTo>
                      <a:pt x="828" y="732"/>
                    </a:lnTo>
                    <a:lnTo>
                      <a:pt x="828" y="732"/>
                    </a:lnTo>
                    <a:lnTo>
                      <a:pt x="828" y="732"/>
                    </a:lnTo>
                    <a:lnTo>
                      <a:pt x="834" y="732"/>
                    </a:lnTo>
                    <a:lnTo>
                      <a:pt x="834" y="732"/>
                    </a:lnTo>
                    <a:lnTo>
                      <a:pt x="834" y="732"/>
                    </a:lnTo>
                    <a:lnTo>
                      <a:pt x="840" y="726"/>
                    </a:lnTo>
                    <a:lnTo>
                      <a:pt x="840" y="726"/>
                    </a:lnTo>
                    <a:lnTo>
                      <a:pt x="840" y="726"/>
                    </a:lnTo>
                    <a:lnTo>
                      <a:pt x="846" y="726"/>
                    </a:lnTo>
                    <a:lnTo>
                      <a:pt x="846" y="726"/>
                    </a:lnTo>
                    <a:lnTo>
                      <a:pt x="846" y="726"/>
                    </a:lnTo>
                    <a:lnTo>
                      <a:pt x="846" y="720"/>
                    </a:lnTo>
                    <a:lnTo>
                      <a:pt x="852" y="720"/>
                    </a:lnTo>
                    <a:lnTo>
                      <a:pt x="852" y="720"/>
                    </a:lnTo>
                    <a:lnTo>
                      <a:pt x="852" y="720"/>
                    </a:lnTo>
                    <a:lnTo>
                      <a:pt x="858" y="720"/>
                    </a:lnTo>
                    <a:lnTo>
                      <a:pt x="858" y="720"/>
                    </a:lnTo>
                    <a:lnTo>
                      <a:pt x="858" y="714"/>
                    </a:lnTo>
                    <a:lnTo>
                      <a:pt x="858" y="714"/>
                    </a:lnTo>
                    <a:lnTo>
                      <a:pt x="864" y="714"/>
                    </a:lnTo>
                    <a:lnTo>
                      <a:pt x="864" y="714"/>
                    </a:lnTo>
                    <a:lnTo>
                      <a:pt x="864" y="714"/>
                    </a:lnTo>
                    <a:lnTo>
                      <a:pt x="870" y="714"/>
                    </a:lnTo>
                    <a:lnTo>
                      <a:pt x="870" y="714"/>
                    </a:lnTo>
                    <a:lnTo>
                      <a:pt x="870" y="708"/>
                    </a:lnTo>
                    <a:lnTo>
                      <a:pt x="870" y="708"/>
                    </a:lnTo>
                    <a:lnTo>
                      <a:pt x="876" y="708"/>
                    </a:lnTo>
                    <a:lnTo>
                      <a:pt x="876" y="708"/>
                    </a:lnTo>
                    <a:lnTo>
                      <a:pt x="876" y="708"/>
                    </a:lnTo>
                    <a:lnTo>
                      <a:pt x="882" y="708"/>
                    </a:lnTo>
                    <a:lnTo>
                      <a:pt x="882" y="702"/>
                    </a:lnTo>
                    <a:lnTo>
                      <a:pt x="882" y="702"/>
                    </a:lnTo>
                    <a:lnTo>
                      <a:pt x="888" y="702"/>
                    </a:lnTo>
                    <a:lnTo>
                      <a:pt x="888" y="702"/>
                    </a:lnTo>
                    <a:lnTo>
                      <a:pt x="888" y="702"/>
                    </a:lnTo>
                    <a:lnTo>
                      <a:pt x="888" y="702"/>
                    </a:lnTo>
                    <a:lnTo>
                      <a:pt x="894" y="696"/>
                    </a:lnTo>
                    <a:lnTo>
                      <a:pt x="894" y="696"/>
                    </a:lnTo>
                    <a:lnTo>
                      <a:pt x="894" y="696"/>
                    </a:lnTo>
                    <a:lnTo>
                      <a:pt x="900" y="696"/>
                    </a:lnTo>
                    <a:lnTo>
                      <a:pt x="900" y="696"/>
                    </a:lnTo>
                    <a:lnTo>
                      <a:pt x="900" y="690"/>
                    </a:lnTo>
                    <a:lnTo>
                      <a:pt x="900" y="690"/>
                    </a:lnTo>
                    <a:lnTo>
                      <a:pt x="906" y="690"/>
                    </a:lnTo>
                    <a:lnTo>
                      <a:pt x="906" y="690"/>
                    </a:lnTo>
                    <a:lnTo>
                      <a:pt x="906" y="690"/>
                    </a:lnTo>
                    <a:lnTo>
                      <a:pt x="912" y="690"/>
                    </a:lnTo>
                    <a:lnTo>
                      <a:pt x="912" y="684"/>
                    </a:lnTo>
                    <a:lnTo>
                      <a:pt x="912" y="684"/>
                    </a:lnTo>
                    <a:lnTo>
                      <a:pt x="912" y="684"/>
                    </a:lnTo>
                    <a:lnTo>
                      <a:pt x="918" y="684"/>
                    </a:lnTo>
                    <a:lnTo>
                      <a:pt x="918" y="684"/>
                    </a:lnTo>
                    <a:lnTo>
                      <a:pt x="918" y="684"/>
                    </a:lnTo>
                    <a:lnTo>
                      <a:pt x="924" y="678"/>
                    </a:lnTo>
                    <a:lnTo>
                      <a:pt x="924" y="678"/>
                    </a:lnTo>
                    <a:lnTo>
                      <a:pt x="924" y="678"/>
                    </a:lnTo>
                    <a:lnTo>
                      <a:pt x="924" y="678"/>
                    </a:lnTo>
                    <a:lnTo>
                      <a:pt x="930" y="678"/>
                    </a:lnTo>
                    <a:lnTo>
                      <a:pt x="930" y="678"/>
                    </a:lnTo>
                    <a:lnTo>
                      <a:pt x="930" y="672"/>
                    </a:lnTo>
                    <a:lnTo>
                      <a:pt x="936" y="672"/>
                    </a:lnTo>
                    <a:lnTo>
                      <a:pt x="936" y="672"/>
                    </a:lnTo>
                    <a:lnTo>
                      <a:pt x="936" y="672"/>
                    </a:lnTo>
                    <a:lnTo>
                      <a:pt x="936" y="672"/>
                    </a:lnTo>
                    <a:lnTo>
                      <a:pt x="942" y="672"/>
                    </a:lnTo>
                    <a:lnTo>
                      <a:pt x="942" y="666"/>
                    </a:lnTo>
                    <a:lnTo>
                      <a:pt x="942" y="666"/>
                    </a:lnTo>
                    <a:lnTo>
                      <a:pt x="948" y="666"/>
                    </a:lnTo>
                    <a:lnTo>
                      <a:pt x="948" y="666"/>
                    </a:lnTo>
                    <a:lnTo>
                      <a:pt x="948" y="666"/>
                    </a:lnTo>
                    <a:lnTo>
                      <a:pt x="954" y="660"/>
                    </a:lnTo>
                    <a:lnTo>
                      <a:pt x="954" y="660"/>
                    </a:lnTo>
                    <a:lnTo>
                      <a:pt x="954" y="660"/>
                    </a:lnTo>
                    <a:lnTo>
                      <a:pt x="954" y="660"/>
                    </a:lnTo>
                    <a:lnTo>
                      <a:pt x="960" y="660"/>
                    </a:lnTo>
                    <a:lnTo>
                      <a:pt x="960" y="660"/>
                    </a:lnTo>
                    <a:lnTo>
                      <a:pt x="960" y="654"/>
                    </a:lnTo>
                    <a:lnTo>
                      <a:pt x="966" y="654"/>
                    </a:lnTo>
                    <a:lnTo>
                      <a:pt x="966" y="654"/>
                    </a:lnTo>
                    <a:lnTo>
                      <a:pt x="966" y="654"/>
                    </a:lnTo>
                    <a:lnTo>
                      <a:pt x="966" y="654"/>
                    </a:lnTo>
                    <a:lnTo>
                      <a:pt x="972" y="648"/>
                    </a:lnTo>
                    <a:lnTo>
                      <a:pt x="972" y="648"/>
                    </a:lnTo>
                    <a:lnTo>
                      <a:pt x="972" y="648"/>
                    </a:lnTo>
                    <a:lnTo>
                      <a:pt x="978" y="648"/>
                    </a:lnTo>
                    <a:lnTo>
                      <a:pt x="978" y="648"/>
                    </a:lnTo>
                    <a:lnTo>
                      <a:pt x="978" y="648"/>
                    </a:lnTo>
                    <a:lnTo>
                      <a:pt x="978" y="642"/>
                    </a:lnTo>
                    <a:lnTo>
                      <a:pt x="984" y="642"/>
                    </a:lnTo>
                    <a:lnTo>
                      <a:pt x="984" y="642"/>
                    </a:lnTo>
                    <a:lnTo>
                      <a:pt x="984" y="642"/>
                    </a:lnTo>
                    <a:lnTo>
                      <a:pt x="990" y="642"/>
                    </a:lnTo>
                    <a:lnTo>
                      <a:pt x="990" y="636"/>
                    </a:lnTo>
                    <a:lnTo>
                      <a:pt x="990" y="636"/>
                    </a:lnTo>
                    <a:lnTo>
                      <a:pt x="990" y="636"/>
                    </a:lnTo>
                    <a:lnTo>
                      <a:pt x="996" y="636"/>
                    </a:lnTo>
                    <a:lnTo>
                      <a:pt x="996" y="636"/>
                    </a:lnTo>
                    <a:lnTo>
                      <a:pt x="996" y="636"/>
                    </a:lnTo>
                    <a:lnTo>
                      <a:pt x="1002" y="630"/>
                    </a:lnTo>
                    <a:lnTo>
                      <a:pt x="1002" y="630"/>
                    </a:lnTo>
                    <a:lnTo>
                      <a:pt x="1002" y="630"/>
                    </a:lnTo>
                    <a:lnTo>
                      <a:pt x="1008" y="630"/>
                    </a:lnTo>
                    <a:lnTo>
                      <a:pt x="1008" y="630"/>
                    </a:lnTo>
                    <a:lnTo>
                      <a:pt x="1008" y="624"/>
                    </a:lnTo>
                    <a:lnTo>
                      <a:pt x="1008" y="624"/>
                    </a:lnTo>
                    <a:lnTo>
                      <a:pt x="1014" y="624"/>
                    </a:lnTo>
                    <a:lnTo>
                      <a:pt x="1014" y="624"/>
                    </a:lnTo>
                    <a:lnTo>
                      <a:pt x="1014" y="624"/>
                    </a:lnTo>
                    <a:lnTo>
                      <a:pt x="1020" y="618"/>
                    </a:lnTo>
                    <a:lnTo>
                      <a:pt x="1020" y="618"/>
                    </a:lnTo>
                    <a:lnTo>
                      <a:pt x="1020" y="618"/>
                    </a:lnTo>
                    <a:lnTo>
                      <a:pt x="1020" y="618"/>
                    </a:lnTo>
                    <a:lnTo>
                      <a:pt x="1026" y="618"/>
                    </a:lnTo>
                    <a:lnTo>
                      <a:pt x="1026" y="618"/>
                    </a:lnTo>
                    <a:lnTo>
                      <a:pt x="1026" y="612"/>
                    </a:lnTo>
                    <a:lnTo>
                      <a:pt x="1032" y="612"/>
                    </a:lnTo>
                    <a:lnTo>
                      <a:pt x="1032" y="612"/>
                    </a:lnTo>
                    <a:lnTo>
                      <a:pt x="1032" y="612"/>
                    </a:lnTo>
                    <a:lnTo>
                      <a:pt x="1032" y="612"/>
                    </a:lnTo>
                    <a:lnTo>
                      <a:pt x="1038" y="612"/>
                    </a:lnTo>
                    <a:lnTo>
                      <a:pt x="1038" y="606"/>
                    </a:lnTo>
                    <a:lnTo>
                      <a:pt x="1038" y="606"/>
                    </a:lnTo>
                    <a:lnTo>
                      <a:pt x="1044" y="606"/>
                    </a:lnTo>
                    <a:lnTo>
                      <a:pt x="1044" y="606"/>
                    </a:lnTo>
                    <a:lnTo>
                      <a:pt x="1044" y="606"/>
                    </a:lnTo>
                    <a:lnTo>
                      <a:pt x="1044" y="606"/>
                    </a:lnTo>
                    <a:lnTo>
                      <a:pt x="1050" y="606"/>
                    </a:lnTo>
                    <a:lnTo>
                      <a:pt x="1050" y="606"/>
                    </a:lnTo>
                    <a:lnTo>
                      <a:pt x="1050" y="606"/>
                    </a:lnTo>
                    <a:lnTo>
                      <a:pt x="1056" y="606"/>
                    </a:lnTo>
                    <a:lnTo>
                      <a:pt x="1056" y="606"/>
                    </a:lnTo>
                    <a:lnTo>
                      <a:pt x="1056" y="606"/>
                    </a:lnTo>
                    <a:lnTo>
                      <a:pt x="1056" y="606"/>
                    </a:lnTo>
                    <a:lnTo>
                      <a:pt x="1062" y="606"/>
                    </a:lnTo>
                    <a:lnTo>
                      <a:pt x="1062" y="606"/>
                    </a:lnTo>
                    <a:lnTo>
                      <a:pt x="1062" y="606"/>
                    </a:lnTo>
                    <a:lnTo>
                      <a:pt x="1068" y="606"/>
                    </a:lnTo>
                    <a:lnTo>
                      <a:pt x="1068" y="606"/>
                    </a:lnTo>
                    <a:lnTo>
                      <a:pt x="1068" y="606"/>
                    </a:lnTo>
                    <a:lnTo>
                      <a:pt x="1068" y="606"/>
                    </a:lnTo>
                    <a:lnTo>
                      <a:pt x="1074" y="606"/>
                    </a:lnTo>
                    <a:lnTo>
                      <a:pt x="1074" y="606"/>
                    </a:lnTo>
                    <a:lnTo>
                      <a:pt x="1074" y="606"/>
                    </a:lnTo>
                    <a:lnTo>
                      <a:pt x="1080" y="606"/>
                    </a:lnTo>
                    <a:lnTo>
                      <a:pt x="1080" y="606"/>
                    </a:lnTo>
                    <a:lnTo>
                      <a:pt x="1080" y="606"/>
                    </a:lnTo>
                    <a:lnTo>
                      <a:pt x="1080" y="612"/>
                    </a:lnTo>
                    <a:lnTo>
                      <a:pt x="1086" y="612"/>
                    </a:lnTo>
                    <a:lnTo>
                      <a:pt x="1086" y="612"/>
                    </a:lnTo>
                    <a:lnTo>
                      <a:pt x="1086" y="612"/>
                    </a:lnTo>
                    <a:lnTo>
                      <a:pt x="1092" y="612"/>
                    </a:lnTo>
                    <a:lnTo>
                      <a:pt x="1092" y="612"/>
                    </a:lnTo>
                    <a:lnTo>
                      <a:pt x="1092" y="612"/>
                    </a:lnTo>
                    <a:lnTo>
                      <a:pt x="1098" y="612"/>
                    </a:lnTo>
                    <a:lnTo>
                      <a:pt x="1098" y="612"/>
                    </a:lnTo>
                    <a:lnTo>
                      <a:pt x="1098" y="612"/>
                    </a:lnTo>
                    <a:lnTo>
                      <a:pt x="1098" y="612"/>
                    </a:lnTo>
                    <a:lnTo>
                      <a:pt x="1104" y="612"/>
                    </a:lnTo>
                    <a:lnTo>
                      <a:pt x="1104" y="612"/>
                    </a:lnTo>
                    <a:lnTo>
                      <a:pt x="1104" y="612"/>
                    </a:lnTo>
                    <a:lnTo>
                      <a:pt x="1110" y="612"/>
                    </a:lnTo>
                    <a:lnTo>
                      <a:pt x="1110" y="618"/>
                    </a:lnTo>
                    <a:lnTo>
                      <a:pt x="1110" y="618"/>
                    </a:lnTo>
                    <a:lnTo>
                      <a:pt x="1110" y="618"/>
                    </a:lnTo>
                    <a:lnTo>
                      <a:pt x="1116" y="618"/>
                    </a:lnTo>
                    <a:lnTo>
                      <a:pt x="1116" y="618"/>
                    </a:lnTo>
                    <a:lnTo>
                      <a:pt x="1116" y="618"/>
                    </a:lnTo>
                    <a:lnTo>
                      <a:pt x="1122" y="618"/>
                    </a:lnTo>
                    <a:lnTo>
                      <a:pt x="1122" y="618"/>
                    </a:lnTo>
                    <a:lnTo>
                      <a:pt x="1122" y="618"/>
                    </a:lnTo>
                    <a:lnTo>
                      <a:pt x="1122" y="618"/>
                    </a:lnTo>
                    <a:lnTo>
                      <a:pt x="1128" y="618"/>
                    </a:lnTo>
                    <a:lnTo>
                      <a:pt x="1128" y="618"/>
                    </a:lnTo>
                    <a:lnTo>
                      <a:pt x="1128" y="618"/>
                    </a:lnTo>
                    <a:lnTo>
                      <a:pt x="1134" y="618"/>
                    </a:lnTo>
                    <a:lnTo>
                      <a:pt x="1134" y="618"/>
                    </a:lnTo>
                    <a:lnTo>
                      <a:pt x="1134" y="624"/>
                    </a:lnTo>
                    <a:lnTo>
                      <a:pt x="1134" y="624"/>
                    </a:lnTo>
                    <a:lnTo>
                      <a:pt x="1140" y="624"/>
                    </a:lnTo>
                    <a:lnTo>
                      <a:pt x="1140" y="624"/>
                    </a:lnTo>
                    <a:lnTo>
                      <a:pt x="1140" y="624"/>
                    </a:lnTo>
                    <a:lnTo>
                      <a:pt x="1146" y="624"/>
                    </a:lnTo>
                    <a:lnTo>
                      <a:pt x="1146" y="624"/>
                    </a:lnTo>
                    <a:lnTo>
                      <a:pt x="1146" y="624"/>
                    </a:lnTo>
                    <a:lnTo>
                      <a:pt x="1152" y="624"/>
                    </a:lnTo>
                    <a:lnTo>
                      <a:pt x="1152" y="624"/>
                    </a:lnTo>
                    <a:lnTo>
                      <a:pt x="1152" y="624"/>
                    </a:lnTo>
                    <a:lnTo>
                      <a:pt x="1152" y="624"/>
                    </a:lnTo>
                    <a:lnTo>
                      <a:pt x="1158" y="624"/>
                    </a:lnTo>
                    <a:lnTo>
                      <a:pt x="1158" y="624"/>
                    </a:lnTo>
                    <a:lnTo>
                      <a:pt x="1158" y="624"/>
                    </a:lnTo>
                    <a:lnTo>
                      <a:pt x="1164" y="630"/>
                    </a:lnTo>
                    <a:lnTo>
                      <a:pt x="1164" y="630"/>
                    </a:lnTo>
                    <a:lnTo>
                      <a:pt x="1164" y="630"/>
                    </a:lnTo>
                    <a:lnTo>
                      <a:pt x="1164" y="630"/>
                    </a:lnTo>
                    <a:lnTo>
                      <a:pt x="1170" y="630"/>
                    </a:lnTo>
                    <a:lnTo>
                      <a:pt x="1170" y="630"/>
                    </a:lnTo>
                    <a:lnTo>
                      <a:pt x="1170" y="630"/>
                    </a:lnTo>
                    <a:lnTo>
                      <a:pt x="1176" y="630"/>
                    </a:lnTo>
                    <a:lnTo>
                      <a:pt x="1176" y="630"/>
                    </a:lnTo>
                    <a:lnTo>
                      <a:pt x="1176" y="630"/>
                    </a:lnTo>
                    <a:lnTo>
                      <a:pt x="1176" y="630"/>
                    </a:lnTo>
                    <a:lnTo>
                      <a:pt x="1182" y="630"/>
                    </a:lnTo>
                    <a:lnTo>
                      <a:pt x="1182" y="630"/>
                    </a:lnTo>
                    <a:lnTo>
                      <a:pt x="1182" y="630"/>
                    </a:lnTo>
                    <a:lnTo>
                      <a:pt x="1188" y="630"/>
                    </a:lnTo>
                    <a:lnTo>
                      <a:pt x="1188" y="636"/>
                    </a:lnTo>
                    <a:lnTo>
                      <a:pt x="1188" y="636"/>
                    </a:lnTo>
                    <a:lnTo>
                      <a:pt x="1188" y="636"/>
                    </a:lnTo>
                    <a:lnTo>
                      <a:pt x="1194" y="636"/>
                    </a:lnTo>
                    <a:lnTo>
                      <a:pt x="1194" y="636"/>
                    </a:lnTo>
                    <a:lnTo>
                      <a:pt x="1194" y="636"/>
                    </a:lnTo>
                    <a:lnTo>
                      <a:pt x="1200" y="636"/>
                    </a:lnTo>
                    <a:lnTo>
                      <a:pt x="1200" y="636"/>
                    </a:lnTo>
                    <a:lnTo>
                      <a:pt x="1200" y="636"/>
                    </a:lnTo>
                    <a:lnTo>
                      <a:pt x="1200" y="636"/>
                    </a:lnTo>
                    <a:lnTo>
                      <a:pt x="1206" y="636"/>
                    </a:lnTo>
                    <a:lnTo>
                      <a:pt x="1206" y="636"/>
                    </a:lnTo>
                    <a:lnTo>
                      <a:pt x="1206" y="636"/>
                    </a:lnTo>
                    <a:lnTo>
                      <a:pt x="1212" y="636"/>
                    </a:lnTo>
                    <a:lnTo>
                      <a:pt x="1212" y="636"/>
                    </a:lnTo>
                    <a:lnTo>
                      <a:pt x="1212" y="636"/>
                    </a:lnTo>
                    <a:lnTo>
                      <a:pt x="1218" y="642"/>
                    </a:lnTo>
                    <a:lnTo>
                      <a:pt x="1218" y="642"/>
                    </a:lnTo>
                    <a:lnTo>
                      <a:pt x="1218" y="642"/>
                    </a:lnTo>
                    <a:lnTo>
                      <a:pt x="1218" y="642"/>
                    </a:lnTo>
                    <a:lnTo>
                      <a:pt x="1224" y="642"/>
                    </a:lnTo>
                    <a:lnTo>
                      <a:pt x="1224" y="642"/>
                    </a:lnTo>
                    <a:lnTo>
                      <a:pt x="1224" y="642"/>
                    </a:lnTo>
                    <a:lnTo>
                      <a:pt x="1230" y="642"/>
                    </a:lnTo>
                    <a:lnTo>
                      <a:pt x="1230" y="642"/>
                    </a:lnTo>
                    <a:lnTo>
                      <a:pt x="1230" y="642"/>
                    </a:lnTo>
                    <a:lnTo>
                      <a:pt x="1230" y="642"/>
                    </a:lnTo>
                    <a:lnTo>
                      <a:pt x="1236" y="642"/>
                    </a:lnTo>
                    <a:lnTo>
                      <a:pt x="1236" y="642"/>
                    </a:lnTo>
                    <a:lnTo>
                      <a:pt x="1236" y="642"/>
                    </a:lnTo>
                    <a:lnTo>
                      <a:pt x="1242" y="642"/>
                    </a:lnTo>
                    <a:lnTo>
                      <a:pt x="1242" y="642"/>
                    </a:lnTo>
                    <a:lnTo>
                      <a:pt x="1242" y="648"/>
                    </a:lnTo>
                    <a:lnTo>
                      <a:pt x="1242" y="648"/>
                    </a:lnTo>
                    <a:lnTo>
                      <a:pt x="1248" y="648"/>
                    </a:lnTo>
                    <a:lnTo>
                      <a:pt x="1248" y="648"/>
                    </a:lnTo>
                    <a:lnTo>
                      <a:pt x="1248" y="648"/>
                    </a:lnTo>
                    <a:lnTo>
                      <a:pt x="1254" y="648"/>
                    </a:lnTo>
                    <a:lnTo>
                      <a:pt x="1254" y="648"/>
                    </a:lnTo>
                    <a:lnTo>
                      <a:pt x="1254" y="648"/>
                    </a:lnTo>
                    <a:lnTo>
                      <a:pt x="1254" y="648"/>
                    </a:lnTo>
                    <a:lnTo>
                      <a:pt x="1260" y="648"/>
                    </a:lnTo>
                    <a:lnTo>
                      <a:pt x="1260" y="648"/>
                    </a:lnTo>
                    <a:lnTo>
                      <a:pt x="1260" y="648"/>
                    </a:lnTo>
                    <a:lnTo>
                      <a:pt x="1266" y="648"/>
                    </a:lnTo>
                    <a:lnTo>
                      <a:pt x="1266" y="648"/>
                    </a:lnTo>
                    <a:lnTo>
                      <a:pt x="1266" y="648"/>
                    </a:lnTo>
                    <a:lnTo>
                      <a:pt x="1272" y="648"/>
                    </a:lnTo>
                    <a:lnTo>
                      <a:pt x="1272" y="654"/>
                    </a:lnTo>
                    <a:lnTo>
                      <a:pt x="1272" y="654"/>
                    </a:lnTo>
                    <a:lnTo>
                      <a:pt x="1272" y="654"/>
                    </a:lnTo>
                    <a:lnTo>
                      <a:pt x="1278" y="654"/>
                    </a:lnTo>
                    <a:lnTo>
                      <a:pt x="1278" y="654"/>
                    </a:lnTo>
                    <a:lnTo>
                      <a:pt x="1278" y="654"/>
                    </a:lnTo>
                    <a:lnTo>
                      <a:pt x="1284" y="654"/>
                    </a:lnTo>
                    <a:lnTo>
                      <a:pt x="1284" y="654"/>
                    </a:lnTo>
                    <a:lnTo>
                      <a:pt x="1284" y="654"/>
                    </a:lnTo>
                    <a:lnTo>
                      <a:pt x="1284" y="654"/>
                    </a:lnTo>
                    <a:lnTo>
                      <a:pt x="1290" y="654"/>
                    </a:lnTo>
                    <a:lnTo>
                      <a:pt x="1290" y="654"/>
                    </a:lnTo>
                    <a:lnTo>
                      <a:pt x="1290" y="654"/>
                    </a:lnTo>
                    <a:lnTo>
                      <a:pt x="1296" y="654"/>
                    </a:lnTo>
                    <a:lnTo>
                      <a:pt x="1296" y="654"/>
                    </a:lnTo>
                    <a:lnTo>
                      <a:pt x="1296" y="654"/>
                    </a:lnTo>
                    <a:lnTo>
                      <a:pt x="1296" y="660"/>
                    </a:lnTo>
                    <a:lnTo>
                      <a:pt x="1302" y="660"/>
                    </a:lnTo>
                    <a:lnTo>
                      <a:pt x="1302" y="660"/>
                    </a:lnTo>
                    <a:lnTo>
                      <a:pt x="1302" y="660"/>
                    </a:lnTo>
                    <a:lnTo>
                      <a:pt x="1308" y="660"/>
                    </a:lnTo>
                    <a:lnTo>
                      <a:pt x="1308" y="660"/>
                    </a:lnTo>
                    <a:lnTo>
                      <a:pt x="1308" y="660"/>
                    </a:lnTo>
                    <a:lnTo>
                      <a:pt x="1308" y="660"/>
                    </a:lnTo>
                    <a:lnTo>
                      <a:pt x="1314" y="660"/>
                    </a:lnTo>
                    <a:lnTo>
                      <a:pt x="1314" y="660"/>
                    </a:lnTo>
                    <a:lnTo>
                      <a:pt x="1314" y="660"/>
                    </a:lnTo>
                    <a:lnTo>
                      <a:pt x="1320" y="660"/>
                    </a:lnTo>
                    <a:lnTo>
                      <a:pt x="1320" y="660"/>
                    </a:lnTo>
                    <a:lnTo>
                      <a:pt x="1320" y="660"/>
                    </a:lnTo>
                    <a:lnTo>
                      <a:pt x="1320" y="660"/>
                    </a:lnTo>
                    <a:lnTo>
                      <a:pt x="1326" y="660"/>
                    </a:lnTo>
                    <a:lnTo>
                      <a:pt x="1326" y="660"/>
                    </a:lnTo>
                    <a:lnTo>
                      <a:pt x="1326" y="666"/>
                    </a:lnTo>
                    <a:lnTo>
                      <a:pt x="1332" y="666"/>
                    </a:lnTo>
                    <a:lnTo>
                      <a:pt x="1332" y="666"/>
                    </a:lnTo>
                    <a:lnTo>
                      <a:pt x="1332" y="666"/>
                    </a:lnTo>
                    <a:lnTo>
                      <a:pt x="1338" y="666"/>
                    </a:lnTo>
                    <a:lnTo>
                      <a:pt x="1338" y="666"/>
                    </a:lnTo>
                    <a:lnTo>
                      <a:pt x="1338" y="666"/>
                    </a:lnTo>
                    <a:lnTo>
                      <a:pt x="1338" y="666"/>
                    </a:lnTo>
                    <a:lnTo>
                      <a:pt x="1344" y="666"/>
                    </a:lnTo>
                    <a:lnTo>
                      <a:pt x="1344" y="660"/>
                    </a:lnTo>
                    <a:lnTo>
                      <a:pt x="1344" y="660"/>
                    </a:lnTo>
                    <a:lnTo>
                      <a:pt x="1350" y="660"/>
                    </a:lnTo>
                    <a:lnTo>
                      <a:pt x="1350" y="660"/>
                    </a:lnTo>
                    <a:lnTo>
                      <a:pt x="1350" y="660"/>
                    </a:lnTo>
                    <a:lnTo>
                      <a:pt x="1350" y="660"/>
                    </a:lnTo>
                    <a:lnTo>
                      <a:pt x="1356" y="654"/>
                    </a:lnTo>
                    <a:lnTo>
                      <a:pt x="1356" y="654"/>
                    </a:lnTo>
                    <a:lnTo>
                      <a:pt x="1356" y="654"/>
                    </a:lnTo>
                    <a:lnTo>
                      <a:pt x="1362" y="654"/>
                    </a:lnTo>
                    <a:lnTo>
                      <a:pt x="1362" y="648"/>
                    </a:lnTo>
                    <a:lnTo>
                      <a:pt x="1362" y="648"/>
                    </a:lnTo>
                    <a:lnTo>
                      <a:pt x="1362" y="642"/>
                    </a:lnTo>
                    <a:lnTo>
                      <a:pt x="1368" y="642"/>
                    </a:lnTo>
                    <a:lnTo>
                      <a:pt x="1368" y="642"/>
                    </a:lnTo>
                    <a:lnTo>
                      <a:pt x="1368" y="636"/>
                    </a:lnTo>
                    <a:lnTo>
                      <a:pt x="1374" y="636"/>
                    </a:lnTo>
                    <a:lnTo>
                      <a:pt x="1374" y="630"/>
                    </a:lnTo>
                    <a:lnTo>
                      <a:pt x="1374" y="630"/>
                    </a:lnTo>
                    <a:lnTo>
                      <a:pt x="1374" y="624"/>
                    </a:lnTo>
                    <a:lnTo>
                      <a:pt x="1380" y="618"/>
                    </a:lnTo>
                    <a:lnTo>
                      <a:pt x="1380" y="618"/>
                    </a:lnTo>
                    <a:lnTo>
                      <a:pt x="1380" y="612"/>
                    </a:lnTo>
                    <a:lnTo>
                      <a:pt x="1386" y="612"/>
                    </a:lnTo>
                    <a:lnTo>
                      <a:pt x="1386" y="606"/>
                    </a:lnTo>
                    <a:lnTo>
                      <a:pt x="1386" y="606"/>
                    </a:lnTo>
                    <a:lnTo>
                      <a:pt x="1386" y="600"/>
                    </a:lnTo>
                    <a:lnTo>
                      <a:pt x="1392" y="600"/>
                    </a:lnTo>
                    <a:lnTo>
                      <a:pt x="1392" y="594"/>
                    </a:lnTo>
                    <a:lnTo>
                      <a:pt x="1392" y="594"/>
                    </a:lnTo>
                    <a:lnTo>
                      <a:pt x="1398" y="588"/>
                    </a:lnTo>
                    <a:lnTo>
                      <a:pt x="1398" y="588"/>
                    </a:lnTo>
                    <a:lnTo>
                      <a:pt x="1398" y="582"/>
                    </a:lnTo>
                    <a:lnTo>
                      <a:pt x="1398" y="576"/>
                    </a:lnTo>
                    <a:lnTo>
                      <a:pt x="1404" y="576"/>
                    </a:lnTo>
                    <a:lnTo>
                      <a:pt x="1404" y="570"/>
                    </a:lnTo>
                    <a:lnTo>
                      <a:pt x="1404" y="570"/>
                    </a:lnTo>
                    <a:lnTo>
                      <a:pt x="1410" y="564"/>
                    </a:lnTo>
                    <a:lnTo>
                      <a:pt x="1410" y="564"/>
                    </a:lnTo>
                    <a:lnTo>
                      <a:pt x="1410" y="558"/>
                    </a:lnTo>
                    <a:lnTo>
                      <a:pt x="1416" y="558"/>
                    </a:lnTo>
                    <a:lnTo>
                      <a:pt x="1416" y="552"/>
                    </a:lnTo>
                    <a:lnTo>
                      <a:pt x="1416" y="546"/>
                    </a:lnTo>
                    <a:lnTo>
                      <a:pt x="1416" y="546"/>
                    </a:lnTo>
                    <a:lnTo>
                      <a:pt x="1422" y="540"/>
                    </a:lnTo>
                    <a:lnTo>
                      <a:pt x="1422" y="540"/>
                    </a:lnTo>
                    <a:lnTo>
                      <a:pt x="1422" y="534"/>
                    </a:lnTo>
                    <a:lnTo>
                      <a:pt x="1428" y="534"/>
                    </a:lnTo>
                    <a:lnTo>
                      <a:pt x="1428" y="528"/>
                    </a:lnTo>
                    <a:lnTo>
                      <a:pt x="1428" y="522"/>
                    </a:lnTo>
                    <a:lnTo>
                      <a:pt x="1428" y="522"/>
                    </a:lnTo>
                    <a:lnTo>
                      <a:pt x="1434" y="516"/>
                    </a:lnTo>
                    <a:lnTo>
                      <a:pt x="1434" y="516"/>
                    </a:lnTo>
                    <a:lnTo>
                      <a:pt x="1434" y="510"/>
                    </a:lnTo>
                    <a:lnTo>
                      <a:pt x="1440" y="504"/>
                    </a:lnTo>
                    <a:lnTo>
                      <a:pt x="1440" y="504"/>
                    </a:lnTo>
                    <a:lnTo>
                      <a:pt x="1440" y="498"/>
                    </a:lnTo>
                    <a:lnTo>
                      <a:pt x="1440" y="498"/>
                    </a:lnTo>
                    <a:lnTo>
                      <a:pt x="1446" y="492"/>
                    </a:lnTo>
                    <a:lnTo>
                      <a:pt x="1446" y="486"/>
                    </a:lnTo>
                    <a:lnTo>
                      <a:pt x="1446" y="486"/>
                    </a:lnTo>
                    <a:lnTo>
                      <a:pt x="1452" y="480"/>
                    </a:lnTo>
                    <a:lnTo>
                      <a:pt x="1452" y="480"/>
                    </a:lnTo>
                    <a:lnTo>
                      <a:pt x="1452" y="474"/>
                    </a:lnTo>
                    <a:lnTo>
                      <a:pt x="1452" y="468"/>
                    </a:lnTo>
                    <a:lnTo>
                      <a:pt x="1458" y="468"/>
                    </a:lnTo>
                    <a:lnTo>
                      <a:pt x="1458" y="462"/>
                    </a:lnTo>
                    <a:lnTo>
                      <a:pt x="1458" y="462"/>
                    </a:lnTo>
                    <a:lnTo>
                      <a:pt x="1464" y="456"/>
                    </a:lnTo>
                    <a:lnTo>
                      <a:pt x="1464" y="450"/>
                    </a:lnTo>
                    <a:lnTo>
                      <a:pt x="1464" y="450"/>
                    </a:lnTo>
                    <a:lnTo>
                      <a:pt x="1464" y="444"/>
                    </a:lnTo>
                    <a:lnTo>
                      <a:pt x="1470" y="438"/>
                    </a:lnTo>
                    <a:lnTo>
                      <a:pt x="1470" y="438"/>
                    </a:lnTo>
                    <a:lnTo>
                      <a:pt x="1470" y="432"/>
                    </a:lnTo>
                    <a:lnTo>
                      <a:pt x="1476" y="426"/>
                    </a:lnTo>
                    <a:lnTo>
                      <a:pt x="1476" y="426"/>
                    </a:lnTo>
                    <a:lnTo>
                      <a:pt x="1476" y="420"/>
                    </a:lnTo>
                    <a:lnTo>
                      <a:pt x="1482" y="420"/>
                    </a:lnTo>
                    <a:lnTo>
                      <a:pt x="1482" y="414"/>
                    </a:lnTo>
                    <a:lnTo>
                      <a:pt x="1482" y="408"/>
                    </a:lnTo>
                    <a:lnTo>
                      <a:pt x="1482" y="408"/>
                    </a:lnTo>
                    <a:lnTo>
                      <a:pt x="1488" y="402"/>
                    </a:lnTo>
                    <a:lnTo>
                      <a:pt x="1488" y="396"/>
                    </a:lnTo>
                    <a:lnTo>
                      <a:pt x="1488" y="396"/>
                    </a:lnTo>
                    <a:lnTo>
                      <a:pt x="1494" y="390"/>
                    </a:lnTo>
                    <a:lnTo>
                      <a:pt x="1494" y="384"/>
                    </a:lnTo>
                    <a:lnTo>
                      <a:pt x="1494" y="384"/>
                    </a:lnTo>
                    <a:lnTo>
                      <a:pt x="1494" y="378"/>
                    </a:lnTo>
                    <a:lnTo>
                      <a:pt x="1500" y="372"/>
                    </a:lnTo>
                    <a:lnTo>
                      <a:pt x="1500" y="372"/>
                    </a:lnTo>
                    <a:lnTo>
                      <a:pt x="1500" y="366"/>
                    </a:lnTo>
                    <a:lnTo>
                      <a:pt x="1506" y="360"/>
                    </a:lnTo>
                    <a:lnTo>
                      <a:pt x="1506" y="360"/>
                    </a:lnTo>
                    <a:lnTo>
                      <a:pt x="1506" y="354"/>
                    </a:lnTo>
                    <a:lnTo>
                      <a:pt x="1506" y="348"/>
                    </a:lnTo>
                    <a:lnTo>
                      <a:pt x="1512" y="348"/>
                    </a:lnTo>
                    <a:lnTo>
                      <a:pt x="1512" y="342"/>
                    </a:lnTo>
                    <a:lnTo>
                      <a:pt x="1512" y="336"/>
                    </a:lnTo>
                    <a:lnTo>
                      <a:pt x="1518" y="336"/>
                    </a:lnTo>
                    <a:lnTo>
                      <a:pt x="1518" y="330"/>
                    </a:lnTo>
                    <a:lnTo>
                      <a:pt x="1518" y="324"/>
                    </a:lnTo>
                    <a:lnTo>
                      <a:pt x="1518" y="318"/>
                    </a:lnTo>
                    <a:lnTo>
                      <a:pt x="1524" y="318"/>
                    </a:lnTo>
                    <a:lnTo>
                      <a:pt x="1524" y="312"/>
                    </a:lnTo>
                    <a:lnTo>
                      <a:pt x="1524" y="306"/>
                    </a:lnTo>
                    <a:lnTo>
                      <a:pt x="1530" y="306"/>
                    </a:lnTo>
                    <a:lnTo>
                      <a:pt x="1530" y="300"/>
                    </a:lnTo>
                    <a:lnTo>
                      <a:pt x="1530" y="294"/>
                    </a:lnTo>
                    <a:lnTo>
                      <a:pt x="1530" y="294"/>
                    </a:lnTo>
                    <a:lnTo>
                      <a:pt x="1536" y="288"/>
                    </a:lnTo>
                    <a:lnTo>
                      <a:pt x="1536" y="282"/>
                    </a:lnTo>
                    <a:lnTo>
                      <a:pt x="1536" y="276"/>
                    </a:lnTo>
                    <a:lnTo>
                      <a:pt x="1542" y="276"/>
                    </a:lnTo>
                    <a:lnTo>
                      <a:pt x="1542" y="270"/>
                    </a:lnTo>
                    <a:lnTo>
                      <a:pt x="1542" y="264"/>
                    </a:lnTo>
                    <a:lnTo>
                      <a:pt x="1548" y="264"/>
                    </a:lnTo>
                    <a:lnTo>
                      <a:pt x="1548" y="258"/>
                    </a:lnTo>
                    <a:lnTo>
                      <a:pt x="1548" y="252"/>
                    </a:lnTo>
                    <a:lnTo>
                      <a:pt x="1548" y="246"/>
                    </a:lnTo>
                    <a:lnTo>
                      <a:pt x="1554" y="246"/>
                    </a:lnTo>
                    <a:lnTo>
                      <a:pt x="1554" y="240"/>
                    </a:lnTo>
                    <a:lnTo>
                      <a:pt x="1554" y="234"/>
                    </a:lnTo>
                    <a:lnTo>
                      <a:pt x="1560" y="228"/>
                    </a:lnTo>
                    <a:lnTo>
                      <a:pt x="1560" y="228"/>
                    </a:lnTo>
                    <a:lnTo>
                      <a:pt x="1560" y="222"/>
                    </a:lnTo>
                    <a:lnTo>
                      <a:pt x="1560" y="216"/>
                    </a:lnTo>
                    <a:lnTo>
                      <a:pt x="1566" y="216"/>
                    </a:lnTo>
                    <a:lnTo>
                      <a:pt x="1566" y="210"/>
                    </a:lnTo>
                    <a:lnTo>
                      <a:pt x="1566" y="204"/>
                    </a:lnTo>
                    <a:lnTo>
                      <a:pt x="1572" y="198"/>
                    </a:lnTo>
                    <a:lnTo>
                      <a:pt x="1572" y="198"/>
                    </a:lnTo>
                    <a:lnTo>
                      <a:pt x="1572" y="192"/>
                    </a:lnTo>
                    <a:lnTo>
                      <a:pt x="1572" y="186"/>
                    </a:lnTo>
                    <a:lnTo>
                      <a:pt x="1578" y="180"/>
                    </a:lnTo>
                    <a:lnTo>
                      <a:pt x="1578" y="174"/>
                    </a:lnTo>
                    <a:lnTo>
                      <a:pt x="1578" y="174"/>
                    </a:lnTo>
                    <a:lnTo>
                      <a:pt x="1584" y="168"/>
                    </a:lnTo>
                    <a:lnTo>
                      <a:pt x="1584" y="162"/>
                    </a:lnTo>
                    <a:lnTo>
                      <a:pt x="1584" y="156"/>
                    </a:lnTo>
                    <a:lnTo>
                      <a:pt x="1584" y="156"/>
                    </a:lnTo>
                    <a:lnTo>
                      <a:pt x="1590" y="150"/>
                    </a:lnTo>
                    <a:lnTo>
                      <a:pt x="1590" y="144"/>
                    </a:lnTo>
                    <a:lnTo>
                      <a:pt x="1590" y="138"/>
                    </a:lnTo>
                    <a:lnTo>
                      <a:pt x="1596" y="138"/>
                    </a:lnTo>
                    <a:lnTo>
                      <a:pt x="1596" y="132"/>
                    </a:lnTo>
                    <a:lnTo>
                      <a:pt x="1596" y="126"/>
                    </a:lnTo>
                    <a:lnTo>
                      <a:pt x="1602" y="120"/>
                    </a:lnTo>
                    <a:lnTo>
                      <a:pt x="1602" y="114"/>
                    </a:lnTo>
                    <a:lnTo>
                      <a:pt x="1602" y="114"/>
                    </a:lnTo>
                    <a:lnTo>
                      <a:pt x="1602" y="108"/>
                    </a:lnTo>
                    <a:lnTo>
                      <a:pt x="1608" y="102"/>
                    </a:lnTo>
                    <a:lnTo>
                      <a:pt x="1608" y="96"/>
                    </a:lnTo>
                    <a:lnTo>
                      <a:pt x="1608" y="90"/>
                    </a:lnTo>
                    <a:lnTo>
                      <a:pt x="1614" y="90"/>
                    </a:lnTo>
                    <a:lnTo>
                      <a:pt x="1614" y="84"/>
                    </a:lnTo>
                    <a:lnTo>
                      <a:pt x="1614" y="78"/>
                    </a:lnTo>
                    <a:lnTo>
                      <a:pt x="1614" y="72"/>
                    </a:lnTo>
                    <a:lnTo>
                      <a:pt x="1620" y="66"/>
                    </a:lnTo>
                    <a:lnTo>
                      <a:pt x="1620" y="66"/>
                    </a:lnTo>
                    <a:lnTo>
                      <a:pt x="1620" y="60"/>
                    </a:lnTo>
                    <a:lnTo>
                      <a:pt x="1626" y="54"/>
                    </a:lnTo>
                    <a:lnTo>
                      <a:pt x="1626" y="48"/>
                    </a:lnTo>
                    <a:lnTo>
                      <a:pt x="1626" y="42"/>
                    </a:lnTo>
                    <a:lnTo>
                      <a:pt x="1626" y="42"/>
                    </a:lnTo>
                    <a:lnTo>
                      <a:pt x="1632" y="36"/>
                    </a:lnTo>
                    <a:lnTo>
                      <a:pt x="1632" y="30"/>
                    </a:lnTo>
                    <a:lnTo>
                      <a:pt x="1632" y="24"/>
                    </a:lnTo>
                    <a:lnTo>
                      <a:pt x="1638" y="18"/>
                    </a:lnTo>
                    <a:lnTo>
                      <a:pt x="1638" y="12"/>
                    </a:lnTo>
                    <a:lnTo>
                      <a:pt x="1638" y="12"/>
                    </a:lnTo>
                    <a:lnTo>
                      <a:pt x="1638" y="6"/>
                    </a:lnTo>
                    <a:lnTo>
                      <a:pt x="1644" y="6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6"/>
                    </a:lnTo>
                    <a:lnTo>
                      <a:pt x="1662" y="6"/>
                    </a:lnTo>
                    <a:lnTo>
                      <a:pt x="1662" y="12"/>
                    </a:lnTo>
                    <a:lnTo>
                      <a:pt x="1662" y="12"/>
                    </a:lnTo>
                    <a:lnTo>
                      <a:pt x="1662" y="18"/>
                    </a:lnTo>
                    <a:lnTo>
                      <a:pt x="1668" y="24"/>
                    </a:lnTo>
                    <a:lnTo>
                      <a:pt x="1668" y="30"/>
                    </a:lnTo>
                    <a:lnTo>
                      <a:pt x="1668" y="36"/>
                    </a:lnTo>
                    <a:lnTo>
                      <a:pt x="1674" y="42"/>
                    </a:lnTo>
                    <a:lnTo>
                      <a:pt x="1674" y="48"/>
                    </a:lnTo>
                    <a:lnTo>
                      <a:pt x="1674" y="54"/>
                    </a:lnTo>
                    <a:lnTo>
                      <a:pt x="1674" y="66"/>
                    </a:lnTo>
                    <a:lnTo>
                      <a:pt x="1680" y="72"/>
                    </a:lnTo>
                    <a:lnTo>
                      <a:pt x="1680" y="78"/>
                    </a:lnTo>
                    <a:lnTo>
                      <a:pt x="1680" y="90"/>
                    </a:lnTo>
                    <a:lnTo>
                      <a:pt x="1686" y="96"/>
                    </a:lnTo>
                    <a:lnTo>
                      <a:pt x="1686" y="102"/>
                    </a:lnTo>
                    <a:lnTo>
                      <a:pt x="1686" y="108"/>
                    </a:lnTo>
                    <a:lnTo>
                      <a:pt x="1692" y="120"/>
                    </a:lnTo>
                    <a:lnTo>
                      <a:pt x="1692" y="126"/>
                    </a:lnTo>
                    <a:lnTo>
                      <a:pt x="1692" y="132"/>
                    </a:lnTo>
                    <a:lnTo>
                      <a:pt x="1692" y="144"/>
                    </a:lnTo>
                    <a:lnTo>
                      <a:pt x="1698" y="150"/>
                    </a:lnTo>
                    <a:lnTo>
                      <a:pt x="1698" y="156"/>
                    </a:lnTo>
                    <a:lnTo>
                      <a:pt x="1698" y="162"/>
                    </a:lnTo>
                    <a:lnTo>
                      <a:pt x="1704" y="174"/>
                    </a:lnTo>
                    <a:lnTo>
                      <a:pt x="1704" y="180"/>
                    </a:lnTo>
                    <a:lnTo>
                      <a:pt x="1704" y="186"/>
                    </a:lnTo>
                    <a:lnTo>
                      <a:pt x="1704" y="192"/>
                    </a:lnTo>
                    <a:lnTo>
                      <a:pt x="1710" y="204"/>
                    </a:lnTo>
                    <a:lnTo>
                      <a:pt x="1710" y="210"/>
                    </a:lnTo>
                    <a:lnTo>
                      <a:pt x="1710" y="216"/>
                    </a:lnTo>
                    <a:lnTo>
                      <a:pt x="1716" y="222"/>
                    </a:lnTo>
                    <a:lnTo>
                      <a:pt x="1716" y="228"/>
                    </a:lnTo>
                    <a:lnTo>
                      <a:pt x="1716" y="240"/>
                    </a:lnTo>
                    <a:lnTo>
                      <a:pt x="1716" y="246"/>
                    </a:lnTo>
                    <a:lnTo>
                      <a:pt x="1722" y="252"/>
                    </a:lnTo>
                    <a:lnTo>
                      <a:pt x="1722" y="258"/>
                    </a:lnTo>
                    <a:lnTo>
                      <a:pt x="1722" y="264"/>
                    </a:lnTo>
                    <a:lnTo>
                      <a:pt x="1728" y="276"/>
                    </a:lnTo>
                    <a:lnTo>
                      <a:pt x="1728" y="282"/>
                    </a:lnTo>
                    <a:lnTo>
                      <a:pt x="1728" y="288"/>
                    </a:lnTo>
                    <a:lnTo>
                      <a:pt x="1728" y="294"/>
                    </a:lnTo>
                    <a:lnTo>
                      <a:pt x="1734" y="300"/>
                    </a:lnTo>
                    <a:lnTo>
                      <a:pt x="1734" y="306"/>
                    </a:lnTo>
                    <a:lnTo>
                      <a:pt x="1734" y="318"/>
                    </a:lnTo>
                    <a:lnTo>
                      <a:pt x="1740" y="324"/>
                    </a:lnTo>
                    <a:lnTo>
                      <a:pt x="1740" y="330"/>
                    </a:lnTo>
                    <a:lnTo>
                      <a:pt x="1740" y="336"/>
                    </a:lnTo>
                    <a:lnTo>
                      <a:pt x="1746" y="342"/>
                    </a:lnTo>
                    <a:lnTo>
                      <a:pt x="1746" y="348"/>
                    </a:lnTo>
                    <a:lnTo>
                      <a:pt x="1746" y="354"/>
                    </a:lnTo>
                    <a:lnTo>
                      <a:pt x="1746" y="360"/>
                    </a:lnTo>
                    <a:lnTo>
                      <a:pt x="1752" y="366"/>
                    </a:lnTo>
                    <a:lnTo>
                      <a:pt x="1752" y="378"/>
                    </a:lnTo>
                    <a:lnTo>
                      <a:pt x="1752" y="384"/>
                    </a:lnTo>
                    <a:lnTo>
                      <a:pt x="1758" y="390"/>
                    </a:lnTo>
                    <a:lnTo>
                      <a:pt x="1758" y="396"/>
                    </a:lnTo>
                    <a:lnTo>
                      <a:pt x="1758" y="402"/>
                    </a:lnTo>
                    <a:lnTo>
                      <a:pt x="1758" y="408"/>
                    </a:lnTo>
                    <a:lnTo>
                      <a:pt x="1764" y="414"/>
                    </a:lnTo>
                    <a:lnTo>
                      <a:pt x="1764" y="420"/>
                    </a:lnTo>
                    <a:lnTo>
                      <a:pt x="1764" y="426"/>
                    </a:lnTo>
                    <a:lnTo>
                      <a:pt x="1770" y="432"/>
                    </a:lnTo>
                    <a:lnTo>
                      <a:pt x="1770" y="438"/>
                    </a:lnTo>
                    <a:lnTo>
                      <a:pt x="1770" y="444"/>
                    </a:lnTo>
                    <a:lnTo>
                      <a:pt x="1770" y="450"/>
                    </a:lnTo>
                    <a:lnTo>
                      <a:pt x="1776" y="456"/>
                    </a:lnTo>
                    <a:lnTo>
                      <a:pt x="1776" y="462"/>
                    </a:lnTo>
                    <a:lnTo>
                      <a:pt x="1776" y="468"/>
                    </a:lnTo>
                    <a:lnTo>
                      <a:pt x="1782" y="474"/>
                    </a:lnTo>
                    <a:lnTo>
                      <a:pt x="1782" y="480"/>
                    </a:lnTo>
                    <a:lnTo>
                      <a:pt x="1782" y="486"/>
                    </a:lnTo>
                    <a:lnTo>
                      <a:pt x="1782" y="492"/>
                    </a:lnTo>
                    <a:lnTo>
                      <a:pt x="1788" y="498"/>
                    </a:lnTo>
                    <a:lnTo>
                      <a:pt x="1788" y="504"/>
                    </a:lnTo>
                    <a:lnTo>
                      <a:pt x="1788" y="510"/>
                    </a:lnTo>
                    <a:lnTo>
                      <a:pt x="1794" y="516"/>
                    </a:lnTo>
                    <a:lnTo>
                      <a:pt x="1794" y="522"/>
                    </a:lnTo>
                    <a:lnTo>
                      <a:pt x="1794" y="528"/>
                    </a:lnTo>
                    <a:lnTo>
                      <a:pt x="1794" y="534"/>
                    </a:lnTo>
                    <a:lnTo>
                      <a:pt x="1800" y="540"/>
                    </a:lnTo>
                    <a:lnTo>
                      <a:pt x="1800" y="546"/>
                    </a:lnTo>
                    <a:lnTo>
                      <a:pt x="1800" y="552"/>
                    </a:lnTo>
                    <a:lnTo>
                      <a:pt x="1806" y="558"/>
                    </a:lnTo>
                    <a:lnTo>
                      <a:pt x="1806" y="564"/>
                    </a:lnTo>
                    <a:lnTo>
                      <a:pt x="1806" y="570"/>
                    </a:lnTo>
                    <a:lnTo>
                      <a:pt x="1812" y="576"/>
                    </a:lnTo>
                    <a:lnTo>
                      <a:pt x="1812" y="582"/>
                    </a:lnTo>
                    <a:lnTo>
                      <a:pt x="1812" y="582"/>
                    </a:lnTo>
                    <a:lnTo>
                      <a:pt x="1812" y="588"/>
                    </a:lnTo>
                    <a:lnTo>
                      <a:pt x="1818" y="594"/>
                    </a:lnTo>
                    <a:lnTo>
                      <a:pt x="1818" y="600"/>
                    </a:lnTo>
                    <a:lnTo>
                      <a:pt x="1818" y="606"/>
                    </a:lnTo>
                    <a:lnTo>
                      <a:pt x="1824" y="612"/>
                    </a:lnTo>
                    <a:lnTo>
                      <a:pt x="1824" y="618"/>
                    </a:lnTo>
                    <a:lnTo>
                      <a:pt x="1824" y="624"/>
                    </a:lnTo>
                    <a:lnTo>
                      <a:pt x="1824" y="624"/>
                    </a:lnTo>
                    <a:lnTo>
                      <a:pt x="1830" y="630"/>
                    </a:lnTo>
                    <a:lnTo>
                      <a:pt x="1830" y="636"/>
                    </a:lnTo>
                    <a:lnTo>
                      <a:pt x="1830" y="642"/>
                    </a:lnTo>
                    <a:lnTo>
                      <a:pt x="1836" y="648"/>
                    </a:lnTo>
                    <a:lnTo>
                      <a:pt x="1836" y="654"/>
                    </a:lnTo>
                    <a:lnTo>
                      <a:pt x="1836" y="654"/>
                    </a:lnTo>
                    <a:lnTo>
                      <a:pt x="1836" y="660"/>
                    </a:lnTo>
                    <a:lnTo>
                      <a:pt x="1842" y="666"/>
                    </a:lnTo>
                    <a:lnTo>
                      <a:pt x="1842" y="672"/>
                    </a:lnTo>
                    <a:lnTo>
                      <a:pt x="1842" y="678"/>
                    </a:lnTo>
                    <a:lnTo>
                      <a:pt x="1848" y="684"/>
                    </a:lnTo>
                    <a:lnTo>
                      <a:pt x="1848" y="684"/>
                    </a:lnTo>
                    <a:lnTo>
                      <a:pt x="1848" y="690"/>
                    </a:lnTo>
                    <a:lnTo>
                      <a:pt x="1848" y="696"/>
                    </a:lnTo>
                    <a:lnTo>
                      <a:pt x="1854" y="702"/>
                    </a:lnTo>
                    <a:lnTo>
                      <a:pt x="1854" y="702"/>
                    </a:lnTo>
                    <a:lnTo>
                      <a:pt x="1854" y="708"/>
                    </a:lnTo>
                    <a:lnTo>
                      <a:pt x="1860" y="714"/>
                    </a:lnTo>
                    <a:lnTo>
                      <a:pt x="1860" y="720"/>
                    </a:lnTo>
                    <a:lnTo>
                      <a:pt x="1860" y="726"/>
                    </a:lnTo>
                    <a:lnTo>
                      <a:pt x="1866" y="726"/>
                    </a:lnTo>
                    <a:lnTo>
                      <a:pt x="1866" y="732"/>
                    </a:lnTo>
                    <a:lnTo>
                      <a:pt x="1866" y="738"/>
                    </a:lnTo>
                    <a:lnTo>
                      <a:pt x="1866" y="738"/>
                    </a:lnTo>
                    <a:lnTo>
                      <a:pt x="1872" y="744"/>
                    </a:lnTo>
                    <a:lnTo>
                      <a:pt x="1872" y="750"/>
                    </a:lnTo>
                    <a:lnTo>
                      <a:pt x="1872" y="756"/>
                    </a:lnTo>
                    <a:lnTo>
                      <a:pt x="1878" y="756"/>
                    </a:lnTo>
                    <a:lnTo>
                      <a:pt x="1878" y="762"/>
                    </a:lnTo>
                    <a:lnTo>
                      <a:pt x="1878" y="768"/>
                    </a:lnTo>
                    <a:lnTo>
                      <a:pt x="1878" y="768"/>
                    </a:lnTo>
                    <a:lnTo>
                      <a:pt x="1884" y="774"/>
                    </a:lnTo>
                    <a:lnTo>
                      <a:pt x="1884" y="780"/>
                    </a:lnTo>
                    <a:lnTo>
                      <a:pt x="1884" y="780"/>
                    </a:lnTo>
                    <a:lnTo>
                      <a:pt x="1890" y="786"/>
                    </a:lnTo>
                    <a:lnTo>
                      <a:pt x="1890" y="792"/>
                    </a:lnTo>
                    <a:lnTo>
                      <a:pt x="1890" y="792"/>
                    </a:lnTo>
                    <a:lnTo>
                      <a:pt x="1890" y="798"/>
                    </a:lnTo>
                    <a:lnTo>
                      <a:pt x="1896" y="804"/>
                    </a:lnTo>
                    <a:lnTo>
                      <a:pt x="1896" y="804"/>
                    </a:lnTo>
                    <a:lnTo>
                      <a:pt x="1896" y="810"/>
                    </a:lnTo>
                    <a:lnTo>
                      <a:pt x="1902" y="816"/>
                    </a:lnTo>
                    <a:lnTo>
                      <a:pt x="1902" y="816"/>
                    </a:lnTo>
                    <a:lnTo>
                      <a:pt x="1902" y="822"/>
                    </a:lnTo>
                    <a:lnTo>
                      <a:pt x="1902" y="828"/>
                    </a:lnTo>
                    <a:lnTo>
                      <a:pt x="1908" y="828"/>
                    </a:lnTo>
                    <a:lnTo>
                      <a:pt x="1908" y="834"/>
                    </a:lnTo>
                    <a:lnTo>
                      <a:pt x="1908" y="834"/>
                    </a:lnTo>
                    <a:lnTo>
                      <a:pt x="1914" y="840"/>
                    </a:lnTo>
                    <a:lnTo>
                      <a:pt x="1914" y="846"/>
                    </a:lnTo>
                    <a:lnTo>
                      <a:pt x="1914" y="846"/>
                    </a:lnTo>
                    <a:lnTo>
                      <a:pt x="1914" y="852"/>
                    </a:lnTo>
                    <a:lnTo>
                      <a:pt x="1920" y="852"/>
                    </a:lnTo>
                    <a:lnTo>
                      <a:pt x="1920" y="858"/>
                    </a:lnTo>
                    <a:lnTo>
                      <a:pt x="1920" y="858"/>
                    </a:lnTo>
                    <a:lnTo>
                      <a:pt x="1926" y="864"/>
                    </a:lnTo>
                    <a:lnTo>
                      <a:pt x="1926" y="864"/>
                    </a:lnTo>
                    <a:lnTo>
                      <a:pt x="1926" y="870"/>
                    </a:lnTo>
                    <a:lnTo>
                      <a:pt x="1932" y="876"/>
                    </a:lnTo>
                    <a:lnTo>
                      <a:pt x="1932" y="876"/>
                    </a:lnTo>
                    <a:lnTo>
                      <a:pt x="1932" y="882"/>
                    </a:lnTo>
                    <a:lnTo>
                      <a:pt x="1932" y="882"/>
                    </a:lnTo>
                    <a:lnTo>
                      <a:pt x="1938" y="888"/>
                    </a:lnTo>
                    <a:lnTo>
                      <a:pt x="1938" y="888"/>
                    </a:lnTo>
                    <a:lnTo>
                      <a:pt x="1938" y="894"/>
                    </a:lnTo>
                    <a:lnTo>
                      <a:pt x="1944" y="894"/>
                    </a:lnTo>
                    <a:lnTo>
                      <a:pt x="1944" y="900"/>
                    </a:lnTo>
                    <a:lnTo>
                      <a:pt x="1944" y="900"/>
                    </a:lnTo>
                    <a:lnTo>
                      <a:pt x="1944" y="906"/>
                    </a:lnTo>
                    <a:lnTo>
                      <a:pt x="1950" y="906"/>
                    </a:lnTo>
                    <a:lnTo>
                      <a:pt x="1950" y="906"/>
                    </a:lnTo>
                    <a:lnTo>
                      <a:pt x="1950" y="912"/>
                    </a:lnTo>
                    <a:lnTo>
                      <a:pt x="1956" y="912"/>
                    </a:lnTo>
                    <a:lnTo>
                      <a:pt x="1956" y="918"/>
                    </a:lnTo>
                    <a:lnTo>
                      <a:pt x="1956" y="918"/>
                    </a:lnTo>
                    <a:lnTo>
                      <a:pt x="1956" y="918"/>
                    </a:lnTo>
                    <a:lnTo>
                      <a:pt x="1962" y="924"/>
                    </a:lnTo>
                    <a:lnTo>
                      <a:pt x="1962" y="924"/>
                    </a:lnTo>
                    <a:lnTo>
                      <a:pt x="1962" y="924"/>
                    </a:lnTo>
                    <a:lnTo>
                      <a:pt x="1968" y="930"/>
                    </a:lnTo>
                    <a:lnTo>
                      <a:pt x="1968" y="930"/>
                    </a:lnTo>
                    <a:lnTo>
                      <a:pt x="1968" y="930"/>
                    </a:lnTo>
                    <a:lnTo>
                      <a:pt x="1968" y="936"/>
                    </a:lnTo>
                    <a:lnTo>
                      <a:pt x="1974" y="936"/>
                    </a:lnTo>
                    <a:lnTo>
                      <a:pt x="1974" y="936"/>
                    </a:lnTo>
                    <a:lnTo>
                      <a:pt x="1974" y="942"/>
                    </a:lnTo>
                    <a:lnTo>
                      <a:pt x="1980" y="942"/>
                    </a:lnTo>
                    <a:lnTo>
                      <a:pt x="1980" y="942"/>
                    </a:lnTo>
                    <a:lnTo>
                      <a:pt x="1980" y="942"/>
                    </a:lnTo>
                    <a:lnTo>
                      <a:pt x="1980" y="948"/>
                    </a:lnTo>
                    <a:lnTo>
                      <a:pt x="1986" y="948"/>
                    </a:lnTo>
                    <a:lnTo>
                      <a:pt x="1986" y="948"/>
                    </a:lnTo>
                    <a:lnTo>
                      <a:pt x="1986" y="948"/>
                    </a:lnTo>
                    <a:lnTo>
                      <a:pt x="1992" y="954"/>
                    </a:lnTo>
                    <a:lnTo>
                      <a:pt x="1992" y="954"/>
                    </a:lnTo>
                    <a:lnTo>
                      <a:pt x="1992" y="954"/>
                    </a:lnTo>
                    <a:lnTo>
                      <a:pt x="1992" y="954"/>
                    </a:lnTo>
                    <a:lnTo>
                      <a:pt x="1998" y="960"/>
                    </a:lnTo>
                    <a:lnTo>
                      <a:pt x="1998" y="960"/>
                    </a:lnTo>
                    <a:lnTo>
                      <a:pt x="1998" y="960"/>
                    </a:lnTo>
                    <a:lnTo>
                      <a:pt x="2004" y="960"/>
                    </a:lnTo>
                    <a:lnTo>
                      <a:pt x="2004" y="960"/>
                    </a:lnTo>
                    <a:lnTo>
                      <a:pt x="2004" y="966"/>
                    </a:lnTo>
                    <a:lnTo>
                      <a:pt x="2010" y="966"/>
                    </a:lnTo>
                    <a:lnTo>
                      <a:pt x="2010" y="966"/>
                    </a:lnTo>
                    <a:lnTo>
                      <a:pt x="2010" y="966"/>
                    </a:lnTo>
                    <a:lnTo>
                      <a:pt x="2010" y="972"/>
                    </a:lnTo>
                    <a:lnTo>
                      <a:pt x="2016" y="972"/>
                    </a:lnTo>
                    <a:lnTo>
                      <a:pt x="2016" y="972"/>
                    </a:lnTo>
                    <a:lnTo>
                      <a:pt x="2016" y="972"/>
                    </a:lnTo>
                    <a:lnTo>
                      <a:pt x="2022" y="972"/>
                    </a:lnTo>
                    <a:lnTo>
                      <a:pt x="2022" y="978"/>
                    </a:lnTo>
                    <a:lnTo>
                      <a:pt x="2022" y="978"/>
                    </a:lnTo>
                    <a:lnTo>
                      <a:pt x="2022" y="978"/>
                    </a:lnTo>
                    <a:lnTo>
                      <a:pt x="2028" y="978"/>
                    </a:lnTo>
                    <a:lnTo>
                      <a:pt x="2028" y="978"/>
                    </a:lnTo>
                    <a:lnTo>
                      <a:pt x="2028" y="984"/>
                    </a:lnTo>
                    <a:lnTo>
                      <a:pt x="2034" y="984"/>
                    </a:lnTo>
                    <a:lnTo>
                      <a:pt x="2034" y="984"/>
                    </a:lnTo>
                    <a:lnTo>
                      <a:pt x="2034" y="984"/>
                    </a:lnTo>
                    <a:lnTo>
                      <a:pt x="2034" y="984"/>
                    </a:lnTo>
                    <a:lnTo>
                      <a:pt x="2040" y="990"/>
                    </a:lnTo>
                    <a:lnTo>
                      <a:pt x="2040" y="990"/>
                    </a:lnTo>
                    <a:lnTo>
                      <a:pt x="2040" y="990"/>
                    </a:lnTo>
                    <a:lnTo>
                      <a:pt x="2046" y="990"/>
                    </a:lnTo>
                    <a:lnTo>
                      <a:pt x="2046" y="990"/>
                    </a:lnTo>
                    <a:lnTo>
                      <a:pt x="2046" y="990"/>
                    </a:lnTo>
                    <a:lnTo>
                      <a:pt x="2046" y="996"/>
                    </a:lnTo>
                    <a:lnTo>
                      <a:pt x="2052" y="996"/>
                    </a:lnTo>
                    <a:lnTo>
                      <a:pt x="2052" y="996"/>
                    </a:lnTo>
                    <a:lnTo>
                      <a:pt x="2052" y="996"/>
                    </a:lnTo>
                    <a:lnTo>
                      <a:pt x="2058" y="996"/>
                    </a:lnTo>
                    <a:lnTo>
                      <a:pt x="2058" y="996"/>
                    </a:lnTo>
                    <a:lnTo>
                      <a:pt x="2058" y="1002"/>
                    </a:lnTo>
                    <a:lnTo>
                      <a:pt x="2058" y="1002"/>
                    </a:lnTo>
                    <a:lnTo>
                      <a:pt x="2064" y="1002"/>
                    </a:lnTo>
                    <a:lnTo>
                      <a:pt x="2064" y="1002"/>
                    </a:lnTo>
                    <a:lnTo>
                      <a:pt x="2064" y="1002"/>
                    </a:lnTo>
                    <a:lnTo>
                      <a:pt x="2070" y="1002"/>
                    </a:lnTo>
                    <a:lnTo>
                      <a:pt x="2070" y="1002"/>
                    </a:lnTo>
                    <a:lnTo>
                      <a:pt x="2070" y="1008"/>
                    </a:lnTo>
                    <a:lnTo>
                      <a:pt x="2076" y="1008"/>
                    </a:lnTo>
                    <a:lnTo>
                      <a:pt x="2076" y="1008"/>
                    </a:lnTo>
                    <a:lnTo>
                      <a:pt x="2076" y="1008"/>
                    </a:lnTo>
                    <a:lnTo>
                      <a:pt x="2076" y="1008"/>
                    </a:lnTo>
                    <a:lnTo>
                      <a:pt x="2082" y="1008"/>
                    </a:lnTo>
                    <a:lnTo>
                      <a:pt x="2082" y="1008"/>
                    </a:lnTo>
                    <a:lnTo>
                      <a:pt x="2082" y="1008"/>
                    </a:lnTo>
                    <a:lnTo>
                      <a:pt x="2088" y="1014"/>
                    </a:lnTo>
                    <a:lnTo>
                      <a:pt x="2088" y="1014"/>
                    </a:lnTo>
                    <a:lnTo>
                      <a:pt x="2088" y="1014"/>
                    </a:lnTo>
                    <a:lnTo>
                      <a:pt x="2088" y="1014"/>
                    </a:lnTo>
                    <a:lnTo>
                      <a:pt x="2094" y="1014"/>
                    </a:lnTo>
                    <a:lnTo>
                      <a:pt x="2094" y="1014"/>
                    </a:lnTo>
                    <a:lnTo>
                      <a:pt x="2094" y="1014"/>
                    </a:lnTo>
                    <a:lnTo>
                      <a:pt x="2100" y="1014"/>
                    </a:lnTo>
                    <a:lnTo>
                      <a:pt x="2100" y="1014"/>
                    </a:lnTo>
                    <a:lnTo>
                      <a:pt x="2100" y="1014"/>
                    </a:lnTo>
                    <a:lnTo>
                      <a:pt x="2100" y="1020"/>
                    </a:lnTo>
                    <a:lnTo>
                      <a:pt x="2106" y="1020"/>
                    </a:lnTo>
                    <a:lnTo>
                      <a:pt x="2106" y="1020"/>
                    </a:lnTo>
                    <a:lnTo>
                      <a:pt x="2106" y="1020"/>
                    </a:lnTo>
                    <a:lnTo>
                      <a:pt x="2112" y="1020"/>
                    </a:lnTo>
                    <a:lnTo>
                      <a:pt x="2112" y="1020"/>
                    </a:lnTo>
                    <a:lnTo>
                      <a:pt x="2112" y="1020"/>
                    </a:lnTo>
                    <a:lnTo>
                      <a:pt x="2112" y="1020"/>
                    </a:lnTo>
                    <a:lnTo>
                      <a:pt x="2112" y="1020"/>
                    </a:lnTo>
                    <a:lnTo>
                      <a:pt x="2118" y="1020"/>
                    </a:lnTo>
                    <a:lnTo>
                      <a:pt x="2118" y="1020"/>
                    </a:lnTo>
                    <a:lnTo>
                      <a:pt x="2118" y="1020"/>
                    </a:lnTo>
                    <a:lnTo>
                      <a:pt x="2124" y="1020"/>
                    </a:lnTo>
                    <a:lnTo>
                      <a:pt x="2124" y="1026"/>
                    </a:lnTo>
                    <a:lnTo>
                      <a:pt x="2124" y="1026"/>
                    </a:lnTo>
                    <a:lnTo>
                      <a:pt x="2124" y="1026"/>
                    </a:lnTo>
                    <a:lnTo>
                      <a:pt x="2130" y="1026"/>
                    </a:lnTo>
                    <a:lnTo>
                      <a:pt x="2130" y="1026"/>
                    </a:lnTo>
                    <a:lnTo>
                      <a:pt x="2130" y="1026"/>
                    </a:lnTo>
                    <a:lnTo>
                      <a:pt x="2136" y="1026"/>
                    </a:lnTo>
                    <a:lnTo>
                      <a:pt x="2136" y="1026"/>
                    </a:lnTo>
                    <a:lnTo>
                      <a:pt x="2136" y="1026"/>
                    </a:lnTo>
                    <a:lnTo>
                      <a:pt x="2142" y="1026"/>
                    </a:lnTo>
                    <a:lnTo>
                      <a:pt x="2142" y="1026"/>
                    </a:lnTo>
                    <a:lnTo>
                      <a:pt x="2142" y="1026"/>
                    </a:lnTo>
                    <a:lnTo>
                      <a:pt x="2142" y="1026"/>
                    </a:lnTo>
                    <a:lnTo>
                      <a:pt x="2148" y="1026"/>
                    </a:lnTo>
                    <a:lnTo>
                      <a:pt x="2148" y="1026"/>
                    </a:lnTo>
                    <a:lnTo>
                      <a:pt x="2148" y="1026"/>
                    </a:lnTo>
                    <a:lnTo>
                      <a:pt x="2154" y="1026"/>
                    </a:lnTo>
                    <a:lnTo>
                      <a:pt x="2154" y="1026"/>
                    </a:lnTo>
                    <a:lnTo>
                      <a:pt x="2154" y="1026"/>
                    </a:lnTo>
                    <a:lnTo>
                      <a:pt x="2154" y="1026"/>
                    </a:lnTo>
                    <a:lnTo>
                      <a:pt x="2154" y="1026"/>
                    </a:lnTo>
                    <a:lnTo>
                      <a:pt x="2160" y="1026"/>
                    </a:lnTo>
                    <a:lnTo>
                      <a:pt x="2160" y="1026"/>
                    </a:lnTo>
                    <a:lnTo>
                      <a:pt x="2160" y="1026"/>
                    </a:lnTo>
                    <a:lnTo>
                      <a:pt x="2166" y="1032"/>
                    </a:lnTo>
                    <a:lnTo>
                      <a:pt x="2166" y="1032"/>
                    </a:lnTo>
                    <a:lnTo>
                      <a:pt x="2166" y="1032"/>
                    </a:lnTo>
                    <a:lnTo>
                      <a:pt x="2166" y="1032"/>
                    </a:lnTo>
                    <a:lnTo>
                      <a:pt x="2172" y="1032"/>
                    </a:lnTo>
                    <a:lnTo>
                      <a:pt x="2172" y="1032"/>
                    </a:lnTo>
                    <a:lnTo>
                      <a:pt x="2172" y="1032"/>
                    </a:lnTo>
                    <a:lnTo>
                      <a:pt x="2178" y="1032"/>
                    </a:lnTo>
                    <a:lnTo>
                      <a:pt x="2178" y="1032"/>
                    </a:lnTo>
                    <a:lnTo>
                      <a:pt x="2178" y="1032"/>
                    </a:lnTo>
                    <a:lnTo>
                      <a:pt x="2178" y="1026"/>
                    </a:lnTo>
                    <a:lnTo>
                      <a:pt x="2184" y="1026"/>
                    </a:lnTo>
                    <a:lnTo>
                      <a:pt x="2184" y="1026"/>
                    </a:lnTo>
                    <a:lnTo>
                      <a:pt x="2184" y="1026"/>
                    </a:lnTo>
                    <a:lnTo>
                      <a:pt x="2190" y="1026"/>
                    </a:lnTo>
                    <a:lnTo>
                      <a:pt x="2190" y="1026"/>
                    </a:lnTo>
                    <a:lnTo>
                      <a:pt x="2190" y="1026"/>
                    </a:lnTo>
                    <a:lnTo>
                      <a:pt x="2190" y="1026"/>
                    </a:lnTo>
                    <a:lnTo>
                      <a:pt x="2196" y="1026"/>
                    </a:lnTo>
                    <a:lnTo>
                      <a:pt x="2196" y="1026"/>
                    </a:lnTo>
                    <a:lnTo>
                      <a:pt x="2196" y="1026"/>
                    </a:lnTo>
                    <a:lnTo>
                      <a:pt x="2202" y="1026"/>
                    </a:lnTo>
                    <a:lnTo>
                      <a:pt x="2202" y="1026"/>
                    </a:lnTo>
                    <a:lnTo>
                      <a:pt x="2202" y="1026"/>
                    </a:lnTo>
                    <a:lnTo>
                      <a:pt x="2208" y="1026"/>
                    </a:lnTo>
                    <a:lnTo>
                      <a:pt x="2208" y="1026"/>
                    </a:lnTo>
                    <a:lnTo>
                      <a:pt x="2208" y="1026"/>
                    </a:lnTo>
                    <a:lnTo>
                      <a:pt x="2208" y="1026"/>
                    </a:lnTo>
                    <a:lnTo>
                      <a:pt x="2214" y="1026"/>
                    </a:lnTo>
                    <a:lnTo>
                      <a:pt x="2214" y="1026"/>
                    </a:lnTo>
                    <a:lnTo>
                      <a:pt x="2214" y="1026"/>
                    </a:lnTo>
                    <a:lnTo>
                      <a:pt x="2220" y="1026"/>
                    </a:lnTo>
                    <a:lnTo>
                      <a:pt x="2220" y="1026"/>
                    </a:lnTo>
                    <a:lnTo>
                      <a:pt x="2220" y="1026"/>
                    </a:lnTo>
                    <a:lnTo>
                      <a:pt x="2220" y="1026"/>
                    </a:lnTo>
                    <a:lnTo>
                      <a:pt x="2226" y="1020"/>
                    </a:lnTo>
                    <a:lnTo>
                      <a:pt x="2226" y="1020"/>
                    </a:lnTo>
                    <a:lnTo>
                      <a:pt x="2226" y="1020"/>
                    </a:lnTo>
                    <a:lnTo>
                      <a:pt x="2232" y="1020"/>
                    </a:lnTo>
                    <a:lnTo>
                      <a:pt x="2232" y="1020"/>
                    </a:lnTo>
                    <a:lnTo>
                      <a:pt x="2232" y="1020"/>
                    </a:lnTo>
                    <a:lnTo>
                      <a:pt x="2232" y="1020"/>
                    </a:lnTo>
                    <a:lnTo>
                      <a:pt x="2238" y="1020"/>
                    </a:lnTo>
                    <a:lnTo>
                      <a:pt x="2238" y="1020"/>
                    </a:lnTo>
                    <a:lnTo>
                      <a:pt x="2238" y="1020"/>
                    </a:lnTo>
                    <a:lnTo>
                      <a:pt x="2244" y="1020"/>
                    </a:lnTo>
                    <a:lnTo>
                      <a:pt x="2244" y="1014"/>
                    </a:lnTo>
                    <a:lnTo>
                      <a:pt x="2244" y="1014"/>
                    </a:lnTo>
                    <a:lnTo>
                      <a:pt x="2244" y="1014"/>
                    </a:lnTo>
                    <a:lnTo>
                      <a:pt x="2250" y="1014"/>
                    </a:lnTo>
                    <a:lnTo>
                      <a:pt x="2250" y="1014"/>
                    </a:lnTo>
                    <a:lnTo>
                      <a:pt x="2250" y="1014"/>
                    </a:lnTo>
                    <a:lnTo>
                      <a:pt x="2256" y="1014"/>
                    </a:lnTo>
                    <a:lnTo>
                      <a:pt x="2256" y="1014"/>
                    </a:lnTo>
                    <a:lnTo>
                      <a:pt x="2256" y="1014"/>
                    </a:lnTo>
                    <a:lnTo>
                      <a:pt x="2256" y="1008"/>
                    </a:lnTo>
                    <a:lnTo>
                      <a:pt x="2262" y="1008"/>
                    </a:lnTo>
                    <a:lnTo>
                      <a:pt x="2262" y="1008"/>
                    </a:lnTo>
                    <a:lnTo>
                      <a:pt x="2262" y="1008"/>
                    </a:lnTo>
                    <a:lnTo>
                      <a:pt x="2268" y="1008"/>
                    </a:lnTo>
                    <a:lnTo>
                      <a:pt x="2268" y="1008"/>
                    </a:lnTo>
                    <a:lnTo>
                      <a:pt x="2268" y="1008"/>
                    </a:lnTo>
                    <a:lnTo>
                      <a:pt x="2268" y="1008"/>
                    </a:lnTo>
                    <a:lnTo>
                      <a:pt x="2274" y="1002"/>
                    </a:lnTo>
                    <a:lnTo>
                      <a:pt x="2274" y="1002"/>
                    </a:lnTo>
                    <a:lnTo>
                      <a:pt x="2274" y="1002"/>
                    </a:lnTo>
                    <a:lnTo>
                      <a:pt x="2280" y="1002"/>
                    </a:lnTo>
                    <a:lnTo>
                      <a:pt x="2280" y="1002"/>
                    </a:lnTo>
                    <a:lnTo>
                      <a:pt x="2280" y="1002"/>
                    </a:lnTo>
                    <a:lnTo>
                      <a:pt x="2286" y="1002"/>
                    </a:lnTo>
                    <a:lnTo>
                      <a:pt x="2286" y="996"/>
                    </a:lnTo>
                    <a:lnTo>
                      <a:pt x="2286" y="996"/>
                    </a:lnTo>
                    <a:lnTo>
                      <a:pt x="2286" y="996"/>
                    </a:lnTo>
                    <a:lnTo>
                      <a:pt x="2292" y="996"/>
                    </a:lnTo>
                    <a:lnTo>
                      <a:pt x="2292" y="996"/>
                    </a:lnTo>
                    <a:lnTo>
                      <a:pt x="2292" y="996"/>
                    </a:lnTo>
                    <a:lnTo>
                      <a:pt x="2298" y="990"/>
                    </a:lnTo>
                    <a:lnTo>
                      <a:pt x="2298" y="990"/>
                    </a:lnTo>
                    <a:lnTo>
                      <a:pt x="2298" y="990"/>
                    </a:lnTo>
                    <a:lnTo>
                      <a:pt x="2298" y="990"/>
                    </a:lnTo>
                    <a:lnTo>
                      <a:pt x="2304" y="990"/>
                    </a:lnTo>
                    <a:lnTo>
                      <a:pt x="2304" y="990"/>
                    </a:lnTo>
                    <a:lnTo>
                      <a:pt x="2304" y="984"/>
                    </a:lnTo>
                    <a:lnTo>
                      <a:pt x="2310" y="984"/>
                    </a:lnTo>
                    <a:lnTo>
                      <a:pt x="2310" y="984"/>
                    </a:lnTo>
                    <a:lnTo>
                      <a:pt x="2310" y="984"/>
                    </a:lnTo>
                    <a:lnTo>
                      <a:pt x="2310" y="984"/>
                    </a:lnTo>
                    <a:lnTo>
                      <a:pt x="2316" y="984"/>
                    </a:lnTo>
                    <a:lnTo>
                      <a:pt x="2316" y="984"/>
                    </a:lnTo>
                    <a:lnTo>
                      <a:pt x="2316" y="984"/>
                    </a:lnTo>
                    <a:lnTo>
                      <a:pt x="2322" y="984"/>
                    </a:lnTo>
                    <a:lnTo>
                      <a:pt x="2322" y="984"/>
                    </a:lnTo>
                    <a:lnTo>
                      <a:pt x="2322" y="984"/>
                    </a:lnTo>
                    <a:lnTo>
                      <a:pt x="2322" y="984"/>
                    </a:lnTo>
                    <a:lnTo>
                      <a:pt x="2328" y="984"/>
                    </a:lnTo>
                    <a:lnTo>
                      <a:pt x="2328" y="984"/>
                    </a:lnTo>
                    <a:lnTo>
                      <a:pt x="2328" y="984"/>
                    </a:lnTo>
                    <a:lnTo>
                      <a:pt x="2334" y="984"/>
                    </a:lnTo>
                    <a:lnTo>
                      <a:pt x="2334" y="984"/>
                    </a:lnTo>
                    <a:lnTo>
                      <a:pt x="2334" y="984"/>
                    </a:lnTo>
                    <a:lnTo>
                      <a:pt x="2334" y="984"/>
                    </a:lnTo>
                    <a:lnTo>
                      <a:pt x="2340" y="984"/>
                    </a:lnTo>
                    <a:lnTo>
                      <a:pt x="2340" y="984"/>
                    </a:lnTo>
                    <a:lnTo>
                      <a:pt x="2340" y="984"/>
                    </a:lnTo>
                    <a:lnTo>
                      <a:pt x="2346" y="990"/>
                    </a:lnTo>
                    <a:lnTo>
                      <a:pt x="2346" y="990"/>
                    </a:lnTo>
                    <a:lnTo>
                      <a:pt x="2346" y="990"/>
                    </a:lnTo>
                    <a:lnTo>
                      <a:pt x="2346" y="990"/>
                    </a:lnTo>
                    <a:lnTo>
                      <a:pt x="2352" y="990"/>
                    </a:lnTo>
                    <a:lnTo>
                      <a:pt x="2352" y="990"/>
                    </a:lnTo>
                    <a:lnTo>
                      <a:pt x="2352" y="990"/>
                    </a:lnTo>
                    <a:lnTo>
                      <a:pt x="2358" y="996"/>
                    </a:lnTo>
                    <a:lnTo>
                      <a:pt x="2358" y="996"/>
                    </a:lnTo>
                    <a:lnTo>
                      <a:pt x="2358" y="996"/>
                    </a:lnTo>
                    <a:lnTo>
                      <a:pt x="2358" y="996"/>
                    </a:lnTo>
                    <a:lnTo>
                      <a:pt x="2364" y="996"/>
                    </a:lnTo>
                    <a:lnTo>
                      <a:pt x="2364" y="996"/>
                    </a:lnTo>
                    <a:lnTo>
                      <a:pt x="2364" y="996"/>
                    </a:lnTo>
                    <a:lnTo>
                      <a:pt x="2370" y="1002"/>
                    </a:lnTo>
                    <a:lnTo>
                      <a:pt x="2370" y="1002"/>
                    </a:lnTo>
                    <a:lnTo>
                      <a:pt x="2370" y="1002"/>
                    </a:lnTo>
                    <a:lnTo>
                      <a:pt x="2370" y="1002"/>
                    </a:lnTo>
                    <a:lnTo>
                      <a:pt x="2376" y="1002"/>
                    </a:lnTo>
                    <a:lnTo>
                      <a:pt x="2376" y="1002"/>
                    </a:lnTo>
                    <a:lnTo>
                      <a:pt x="2376" y="1002"/>
                    </a:lnTo>
                    <a:lnTo>
                      <a:pt x="2382" y="1002"/>
                    </a:lnTo>
                    <a:lnTo>
                      <a:pt x="2382" y="1008"/>
                    </a:lnTo>
                    <a:lnTo>
                      <a:pt x="2382" y="1008"/>
                    </a:lnTo>
                    <a:lnTo>
                      <a:pt x="2388" y="1008"/>
                    </a:lnTo>
                    <a:lnTo>
                      <a:pt x="2388" y="1008"/>
                    </a:lnTo>
                    <a:lnTo>
                      <a:pt x="2388" y="1008"/>
                    </a:lnTo>
                    <a:lnTo>
                      <a:pt x="2388" y="1008"/>
                    </a:lnTo>
                    <a:lnTo>
                      <a:pt x="2394" y="1008"/>
                    </a:lnTo>
                    <a:lnTo>
                      <a:pt x="2394" y="1008"/>
                    </a:lnTo>
                    <a:lnTo>
                      <a:pt x="2394" y="1008"/>
                    </a:lnTo>
                    <a:lnTo>
                      <a:pt x="2400" y="1008"/>
                    </a:lnTo>
                    <a:lnTo>
                      <a:pt x="2400" y="1014"/>
                    </a:lnTo>
                    <a:lnTo>
                      <a:pt x="2400" y="1014"/>
                    </a:lnTo>
                    <a:lnTo>
                      <a:pt x="2400" y="1014"/>
                    </a:lnTo>
                    <a:lnTo>
                      <a:pt x="2406" y="1014"/>
                    </a:lnTo>
                    <a:lnTo>
                      <a:pt x="2406" y="1014"/>
                    </a:lnTo>
                    <a:lnTo>
                      <a:pt x="2406" y="1014"/>
                    </a:lnTo>
                    <a:lnTo>
                      <a:pt x="2412" y="1014"/>
                    </a:lnTo>
                    <a:lnTo>
                      <a:pt x="2412" y="1014"/>
                    </a:lnTo>
                    <a:lnTo>
                      <a:pt x="2412" y="1014"/>
                    </a:lnTo>
                    <a:lnTo>
                      <a:pt x="2412" y="1014"/>
                    </a:lnTo>
                    <a:lnTo>
                      <a:pt x="2418" y="1014"/>
                    </a:lnTo>
                    <a:lnTo>
                      <a:pt x="2418" y="1020"/>
                    </a:lnTo>
                    <a:lnTo>
                      <a:pt x="2418" y="1020"/>
                    </a:lnTo>
                    <a:lnTo>
                      <a:pt x="2424" y="1020"/>
                    </a:lnTo>
                    <a:lnTo>
                      <a:pt x="2424" y="1020"/>
                    </a:lnTo>
                    <a:lnTo>
                      <a:pt x="2424" y="1020"/>
                    </a:lnTo>
                    <a:lnTo>
                      <a:pt x="2424" y="1020"/>
                    </a:lnTo>
                    <a:lnTo>
                      <a:pt x="2430" y="1020"/>
                    </a:lnTo>
                    <a:lnTo>
                      <a:pt x="2430" y="1020"/>
                    </a:lnTo>
                    <a:lnTo>
                      <a:pt x="2430" y="1020"/>
                    </a:lnTo>
                    <a:lnTo>
                      <a:pt x="2436" y="1020"/>
                    </a:lnTo>
                    <a:lnTo>
                      <a:pt x="2436" y="1020"/>
                    </a:lnTo>
                    <a:lnTo>
                      <a:pt x="2436" y="1020"/>
                    </a:lnTo>
                    <a:lnTo>
                      <a:pt x="2436" y="1020"/>
                    </a:lnTo>
                    <a:lnTo>
                      <a:pt x="2442" y="1020"/>
                    </a:lnTo>
                    <a:lnTo>
                      <a:pt x="2442" y="1020"/>
                    </a:lnTo>
                    <a:lnTo>
                      <a:pt x="2442" y="1026"/>
                    </a:lnTo>
                    <a:lnTo>
                      <a:pt x="2448" y="1026"/>
                    </a:lnTo>
                    <a:lnTo>
                      <a:pt x="2448" y="1026"/>
                    </a:lnTo>
                    <a:lnTo>
                      <a:pt x="2448" y="1026"/>
                    </a:lnTo>
                    <a:lnTo>
                      <a:pt x="2448" y="1026"/>
                    </a:lnTo>
                    <a:lnTo>
                      <a:pt x="2454" y="1026"/>
                    </a:lnTo>
                    <a:lnTo>
                      <a:pt x="2454" y="1026"/>
                    </a:lnTo>
                    <a:lnTo>
                      <a:pt x="2454" y="1026"/>
                    </a:lnTo>
                    <a:lnTo>
                      <a:pt x="2460" y="1026"/>
                    </a:lnTo>
                    <a:lnTo>
                      <a:pt x="2460" y="1026"/>
                    </a:lnTo>
                    <a:lnTo>
                      <a:pt x="2460" y="1026"/>
                    </a:lnTo>
                    <a:lnTo>
                      <a:pt x="2466" y="1026"/>
                    </a:lnTo>
                    <a:lnTo>
                      <a:pt x="2466" y="1026"/>
                    </a:lnTo>
                    <a:lnTo>
                      <a:pt x="2466" y="1026"/>
                    </a:lnTo>
                    <a:lnTo>
                      <a:pt x="2466" y="1026"/>
                    </a:lnTo>
                    <a:lnTo>
                      <a:pt x="2472" y="1026"/>
                    </a:lnTo>
                    <a:lnTo>
                      <a:pt x="2472" y="1026"/>
                    </a:lnTo>
                    <a:lnTo>
                      <a:pt x="2472" y="1026"/>
                    </a:lnTo>
                    <a:lnTo>
                      <a:pt x="2478" y="1026"/>
                    </a:lnTo>
                    <a:lnTo>
                      <a:pt x="2478" y="1026"/>
                    </a:lnTo>
                    <a:lnTo>
                      <a:pt x="2478" y="1026"/>
                    </a:lnTo>
                    <a:lnTo>
                      <a:pt x="2478" y="1026"/>
                    </a:lnTo>
                    <a:lnTo>
                      <a:pt x="2484" y="1026"/>
                    </a:lnTo>
                    <a:lnTo>
                      <a:pt x="2484" y="1026"/>
                    </a:lnTo>
                    <a:lnTo>
                      <a:pt x="2484" y="1026"/>
                    </a:lnTo>
                    <a:lnTo>
                      <a:pt x="2490" y="1026"/>
                    </a:lnTo>
                    <a:lnTo>
                      <a:pt x="2490" y="1026"/>
                    </a:lnTo>
                    <a:lnTo>
                      <a:pt x="2490" y="1026"/>
                    </a:lnTo>
                    <a:lnTo>
                      <a:pt x="2490" y="1026"/>
                    </a:lnTo>
                    <a:lnTo>
                      <a:pt x="2496" y="1026"/>
                    </a:lnTo>
                    <a:lnTo>
                      <a:pt x="2496" y="1026"/>
                    </a:lnTo>
                    <a:lnTo>
                      <a:pt x="2496" y="1026"/>
                    </a:lnTo>
                    <a:lnTo>
                      <a:pt x="2502" y="1026"/>
                    </a:lnTo>
                    <a:lnTo>
                      <a:pt x="2502" y="1026"/>
                    </a:lnTo>
                    <a:lnTo>
                      <a:pt x="2502" y="1026"/>
                    </a:lnTo>
                    <a:lnTo>
                      <a:pt x="2502" y="1026"/>
                    </a:lnTo>
                    <a:lnTo>
                      <a:pt x="2508" y="1026"/>
                    </a:lnTo>
                    <a:lnTo>
                      <a:pt x="2508" y="1026"/>
                    </a:lnTo>
                    <a:lnTo>
                      <a:pt x="2508" y="1026"/>
                    </a:lnTo>
                    <a:lnTo>
                      <a:pt x="2514" y="1026"/>
                    </a:lnTo>
                    <a:lnTo>
                      <a:pt x="2514" y="1026"/>
                    </a:lnTo>
                    <a:lnTo>
                      <a:pt x="2514" y="1026"/>
                    </a:lnTo>
                    <a:lnTo>
                      <a:pt x="2514" y="1026"/>
                    </a:lnTo>
                    <a:lnTo>
                      <a:pt x="2520" y="1026"/>
                    </a:lnTo>
                    <a:lnTo>
                      <a:pt x="2520" y="1026"/>
                    </a:lnTo>
                    <a:lnTo>
                      <a:pt x="2520" y="1026"/>
                    </a:lnTo>
                    <a:lnTo>
                      <a:pt x="2526" y="1026"/>
                    </a:lnTo>
                    <a:lnTo>
                      <a:pt x="2526" y="1026"/>
                    </a:lnTo>
                    <a:lnTo>
                      <a:pt x="2526" y="1026"/>
                    </a:lnTo>
                    <a:lnTo>
                      <a:pt x="2526" y="1020"/>
                    </a:lnTo>
                    <a:lnTo>
                      <a:pt x="2532" y="1020"/>
                    </a:lnTo>
                    <a:lnTo>
                      <a:pt x="2532" y="1020"/>
                    </a:lnTo>
                    <a:lnTo>
                      <a:pt x="2532" y="1020"/>
                    </a:lnTo>
                    <a:lnTo>
                      <a:pt x="2538" y="1020"/>
                    </a:lnTo>
                    <a:lnTo>
                      <a:pt x="2538" y="1020"/>
                    </a:lnTo>
                    <a:lnTo>
                      <a:pt x="2538" y="1020"/>
                    </a:lnTo>
                    <a:lnTo>
                      <a:pt x="2538" y="1020"/>
                    </a:lnTo>
                    <a:lnTo>
                      <a:pt x="2544" y="1020"/>
                    </a:lnTo>
                    <a:lnTo>
                      <a:pt x="2544" y="1020"/>
                    </a:lnTo>
                    <a:lnTo>
                      <a:pt x="2544" y="1014"/>
                    </a:lnTo>
                    <a:lnTo>
                      <a:pt x="2550" y="1014"/>
                    </a:lnTo>
                    <a:lnTo>
                      <a:pt x="2550" y="1014"/>
                    </a:lnTo>
                    <a:lnTo>
                      <a:pt x="2550" y="1014"/>
                    </a:lnTo>
                    <a:lnTo>
                      <a:pt x="2556" y="1014"/>
                    </a:lnTo>
                    <a:lnTo>
                      <a:pt x="2556" y="1014"/>
                    </a:lnTo>
                    <a:lnTo>
                      <a:pt x="2556" y="1014"/>
                    </a:lnTo>
                    <a:lnTo>
                      <a:pt x="2556" y="1014"/>
                    </a:lnTo>
                    <a:lnTo>
                      <a:pt x="2562" y="1008"/>
                    </a:lnTo>
                    <a:lnTo>
                      <a:pt x="2562" y="1008"/>
                    </a:lnTo>
                    <a:lnTo>
                      <a:pt x="2562" y="1008"/>
                    </a:lnTo>
                    <a:lnTo>
                      <a:pt x="2568" y="1008"/>
                    </a:lnTo>
                    <a:lnTo>
                      <a:pt x="2568" y="1008"/>
                    </a:lnTo>
                    <a:lnTo>
                      <a:pt x="2568" y="1008"/>
                    </a:lnTo>
                    <a:lnTo>
                      <a:pt x="2568" y="1008"/>
                    </a:lnTo>
                    <a:lnTo>
                      <a:pt x="2574" y="1002"/>
                    </a:lnTo>
                    <a:lnTo>
                      <a:pt x="2574" y="1002"/>
                    </a:lnTo>
                    <a:lnTo>
                      <a:pt x="2574" y="1002"/>
                    </a:lnTo>
                    <a:lnTo>
                      <a:pt x="2580" y="1002"/>
                    </a:lnTo>
                    <a:lnTo>
                      <a:pt x="2580" y="1002"/>
                    </a:lnTo>
                    <a:lnTo>
                      <a:pt x="2580" y="1002"/>
                    </a:lnTo>
                    <a:lnTo>
                      <a:pt x="2580" y="996"/>
                    </a:lnTo>
                    <a:lnTo>
                      <a:pt x="2586" y="996"/>
                    </a:lnTo>
                    <a:lnTo>
                      <a:pt x="2586" y="996"/>
                    </a:lnTo>
                    <a:lnTo>
                      <a:pt x="2586" y="996"/>
                    </a:lnTo>
                    <a:lnTo>
                      <a:pt x="2592" y="996"/>
                    </a:lnTo>
                    <a:lnTo>
                      <a:pt x="2592" y="990"/>
                    </a:lnTo>
                    <a:lnTo>
                      <a:pt x="2592" y="990"/>
                    </a:lnTo>
                    <a:lnTo>
                      <a:pt x="2592" y="990"/>
                    </a:lnTo>
                    <a:lnTo>
                      <a:pt x="2598" y="990"/>
                    </a:lnTo>
                    <a:lnTo>
                      <a:pt x="2598" y="990"/>
                    </a:lnTo>
                    <a:lnTo>
                      <a:pt x="2598" y="984"/>
                    </a:lnTo>
                    <a:lnTo>
                      <a:pt x="2604" y="984"/>
                    </a:lnTo>
                    <a:lnTo>
                      <a:pt x="2604" y="984"/>
                    </a:lnTo>
                    <a:lnTo>
                      <a:pt x="2604" y="984"/>
                    </a:lnTo>
                    <a:lnTo>
                      <a:pt x="2604" y="984"/>
                    </a:lnTo>
                    <a:lnTo>
                      <a:pt x="2610" y="978"/>
                    </a:lnTo>
                    <a:lnTo>
                      <a:pt x="2610" y="978"/>
                    </a:lnTo>
                    <a:lnTo>
                      <a:pt x="2610" y="978"/>
                    </a:lnTo>
                    <a:lnTo>
                      <a:pt x="2616" y="978"/>
                    </a:lnTo>
                    <a:lnTo>
                      <a:pt x="2616" y="978"/>
                    </a:lnTo>
                    <a:lnTo>
                      <a:pt x="2616" y="972"/>
                    </a:lnTo>
                    <a:lnTo>
                      <a:pt x="2616" y="972"/>
                    </a:lnTo>
                    <a:lnTo>
                      <a:pt x="2622" y="972"/>
                    </a:lnTo>
                    <a:lnTo>
                      <a:pt x="2622" y="972"/>
                    </a:lnTo>
                    <a:lnTo>
                      <a:pt x="2622" y="966"/>
                    </a:lnTo>
                    <a:lnTo>
                      <a:pt x="2628" y="966"/>
                    </a:lnTo>
                    <a:lnTo>
                      <a:pt x="2628" y="966"/>
                    </a:lnTo>
                    <a:lnTo>
                      <a:pt x="2628" y="966"/>
                    </a:lnTo>
                    <a:lnTo>
                      <a:pt x="2634" y="960"/>
                    </a:lnTo>
                    <a:lnTo>
                      <a:pt x="2634" y="960"/>
                    </a:lnTo>
                    <a:lnTo>
                      <a:pt x="2634" y="960"/>
                    </a:lnTo>
                    <a:lnTo>
                      <a:pt x="2634" y="960"/>
                    </a:lnTo>
                    <a:lnTo>
                      <a:pt x="2640" y="954"/>
                    </a:lnTo>
                    <a:lnTo>
                      <a:pt x="2640" y="954"/>
                    </a:lnTo>
                    <a:lnTo>
                      <a:pt x="2640" y="954"/>
                    </a:lnTo>
                    <a:lnTo>
                      <a:pt x="2646" y="948"/>
                    </a:lnTo>
                    <a:lnTo>
                      <a:pt x="2646" y="948"/>
                    </a:lnTo>
                    <a:lnTo>
                      <a:pt x="2646" y="948"/>
                    </a:lnTo>
                    <a:lnTo>
                      <a:pt x="2646" y="948"/>
                    </a:lnTo>
                    <a:lnTo>
                      <a:pt x="2652" y="942"/>
                    </a:lnTo>
                    <a:lnTo>
                      <a:pt x="2652" y="942"/>
                    </a:lnTo>
                    <a:lnTo>
                      <a:pt x="2652" y="942"/>
                    </a:lnTo>
                    <a:lnTo>
                      <a:pt x="2658" y="936"/>
                    </a:lnTo>
                    <a:lnTo>
                      <a:pt x="2658" y="936"/>
                    </a:lnTo>
                    <a:lnTo>
                      <a:pt x="2658" y="936"/>
                    </a:lnTo>
                    <a:lnTo>
                      <a:pt x="2658" y="936"/>
                    </a:lnTo>
                    <a:lnTo>
                      <a:pt x="2664" y="930"/>
                    </a:lnTo>
                    <a:lnTo>
                      <a:pt x="2664" y="930"/>
                    </a:lnTo>
                    <a:lnTo>
                      <a:pt x="2664" y="930"/>
                    </a:lnTo>
                    <a:lnTo>
                      <a:pt x="2670" y="924"/>
                    </a:lnTo>
                    <a:lnTo>
                      <a:pt x="2670" y="924"/>
                    </a:lnTo>
                    <a:lnTo>
                      <a:pt x="2670" y="924"/>
                    </a:lnTo>
                    <a:lnTo>
                      <a:pt x="2670" y="918"/>
                    </a:lnTo>
                    <a:lnTo>
                      <a:pt x="2676" y="918"/>
                    </a:lnTo>
                    <a:lnTo>
                      <a:pt x="2676" y="918"/>
                    </a:lnTo>
                    <a:lnTo>
                      <a:pt x="2676" y="912"/>
                    </a:lnTo>
                    <a:lnTo>
                      <a:pt x="2682" y="912"/>
                    </a:lnTo>
                    <a:lnTo>
                      <a:pt x="2682" y="912"/>
                    </a:lnTo>
                    <a:lnTo>
                      <a:pt x="2682" y="906"/>
                    </a:lnTo>
                    <a:lnTo>
                      <a:pt x="2682" y="906"/>
                    </a:lnTo>
                    <a:lnTo>
                      <a:pt x="2688" y="906"/>
                    </a:lnTo>
                    <a:lnTo>
                      <a:pt x="2688" y="900"/>
                    </a:lnTo>
                    <a:lnTo>
                      <a:pt x="2688" y="900"/>
                    </a:lnTo>
                    <a:lnTo>
                      <a:pt x="2694" y="900"/>
                    </a:lnTo>
                    <a:lnTo>
                      <a:pt x="2694" y="900"/>
                    </a:lnTo>
                    <a:lnTo>
                      <a:pt x="2694" y="900"/>
                    </a:lnTo>
                    <a:lnTo>
                      <a:pt x="2694" y="900"/>
                    </a:lnTo>
                    <a:lnTo>
                      <a:pt x="2700" y="900"/>
                    </a:lnTo>
                    <a:lnTo>
                      <a:pt x="2700" y="900"/>
                    </a:lnTo>
                    <a:lnTo>
                      <a:pt x="2700" y="900"/>
                    </a:lnTo>
                    <a:lnTo>
                      <a:pt x="2706" y="900"/>
                    </a:lnTo>
                    <a:lnTo>
                      <a:pt x="2706" y="900"/>
                    </a:lnTo>
                    <a:lnTo>
                      <a:pt x="2706" y="900"/>
                    </a:lnTo>
                    <a:lnTo>
                      <a:pt x="2706" y="900"/>
                    </a:lnTo>
                    <a:lnTo>
                      <a:pt x="2712" y="900"/>
                    </a:lnTo>
                    <a:lnTo>
                      <a:pt x="2712" y="906"/>
                    </a:lnTo>
                    <a:lnTo>
                      <a:pt x="2712" y="906"/>
                    </a:lnTo>
                    <a:lnTo>
                      <a:pt x="2718" y="906"/>
                    </a:lnTo>
                    <a:lnTo>
                      <a:pt x="2718" y="912"/>
                    </a:lnTo>
                    <a:lnTo>
                      <a:pt x="2718" y="912"/>
                    </a:lnTo>
                    <a:lnTo>
                      <a:pt x="2718" y="918"/>
                    </a:lnTo>
                    <a:lnTo>
                      <a:pt x="2724" y="918"/>
                    </a:lnTo>
                    <a:lnTo>
                      <a:pt x="2724" y="918"/>
                    </a:lnTo>
                    <a:lnTo>
                      <a:pt x="2724" y="924"/>
                    </a:lnTo>
                    <a:lnTo>
                      <a:pt x="2730" y="924"/>
                    </a:lnTo>
                    <a:lnTo>
                      <a:pt x="2730" y="930"/>
                    </a:lnTo>
                    <a:lnTo>
                      <a:pt x="2730" y="930"/>
                    </a:lnTo>
                    <a:lnTo>
                      <a:pt x="2736" y="936"/>
                    </a:lnTo>
                    <a:lnTo>
                      <a:pt x="2736" y="936"/>
                    </a:lnTo>
                    <a:lnTo>
                      <a:pt x="2736" y="936"/>
                    </a:lnTo>
                    <a:lnTo>
                      <a:pt x="2736" y="942"/>
                    </a:lnTo>
                    <a:lnTo>
                      <a:pt x="2742" y="942"/>
                    </a:lnTo>
                    <a:lnTo>
                      <a:pt x="2742" y="948"/>
                    </a:lnTo>
                    <a:lnTo>
                      <a:pt x="2742" y="948"/>
                    </a:lnTo>
                    <a:lnTo>
                      <a:pt x="2748" y="954"/>
                    </a:lnTo>
                    <a:lnTo>
                      <a:pt x="2748" y="954"/>
                    </a:lnTo>
                    <a:lnTo>
                      <a:pt x="2748" y="954"/>
                    </a:lnTo>
                    <a:lnTo>
                      <a:pt x="2748" y="960"/>
                    </a:lnTo>
                    <a:lnTo>
                      <a:pt x="2754" y="960"/>
                    </a:lnTo>
                    <a:lnTo>
                      <a:pt x="2754" y="960"/>
                    </a:lnTo>
                    <a:lnTo>
                      <a:pt x="2754" y="966"/>
                    </a:lnTo>
                    <a:lnTo>
                      <a:pt x="2760" y="966"/>
                    </a:lnTo>
                    <a:lnTo>
                      <a:pt x="2760" y="966"/>
                    </a:lnTo>
                    <a:lnTo>
                      <a:pt x="2760" y="972"/>
                    </a:lnTo>
                    <a:lnTo>
                      <a:pt x="2760" y="972"/>
                    </a:lnTo>
                    <a:lnTo>
                      <a:pt x="2766" y="972"/>
                    </a:lnTo>
                    <a:lnTo>
                      <a:pt x="2766" y="978"/>
                    </a:lnTo>
                    <a:lnTo>
                      <a:pt x="2766" y="978"/>
                    </a:lnTo>
                    <a:lnTo>
                      <a:pt x="2772" y="978"/>
                    </a:lnTo>
                    <a:lnTo>
                      <a:pt x="2772" y="984"/>
                    </a:lnTo>
                    <a:lnTo>
                      <a:pt x="2772" y="984"/>
                    </a:lnTo>
                    <a:lnTo>
                      <a:pt x="2772" y="984"/>
                    </a:lnTo>
                    <a:lnTo>
                      <a:pt x="2778" y="990"/>
                    </a:lnTo>
                    <a:lnTo>
                      <a:pt x="2778" y="990"/>
                    </a:lnTo>
                    <a:lnTo>
                      <a:pt x="2778" y="990"/>
                    </a:lnTo>
                    <a:lnTo>
                      <a:pt x="2784" y="990"/>
                    </a:lnTo>
                    <a:lnTo>
                      <a:pt x="2784" y="996"/>
                    </a:lnTo>
                    <a:lnTo>
                      <a:pt x="2784" y="996"/>
                    </a:lnTo>
                    <a:lnTo>
                      <a:pt x="2784" y="996"/>
                    </a:lnTo>
                    <a:lnTo>
                      <a:pt x="2790" y="1002"/>
                    </a:lnTo>
                    <a:lnTo>
                      <a:pt x="2790" y="1002"/>
                    </a:lnTo>
                    <a:lnTo>
                      <a:pt x="2790" y="1002"/>
                    </a:lnTo>
                    <a:lnTo>
                      <a:pt x="2796" y="1002"/>
                    </a:lnTo>
                    <a:lnTo>
                      <a:pt x="2796" y="1002"/>
                    </a:lnTo>
                    <a:lnTo>
                      <a:pt x="2796" y="1008"/>
                    </a:lnTo>
                    <a:lnTo>
                      <a:pt x="2796" y="1008"/>
                    </a:lnTo>
                    <a:lnTo>
                      <a:pt x="2802" y="1008"/>
                    </a:lnTo>
                    <a:lnTo>
                      <a:pt x="2802" y="1008"/>
                    </a:lnTo>
                    <a:lnTo>
                      <a:pt x="2802" y="1014"/>
                    </a:lnTo>
                    <a:lnTo>
                      <a:pt x="2808" y="1014"/>
                    </a:lnTo>
                    <a:lnTo>
                      <a:pt x="2808" y="1014"/>
                    </a:lnTo>
                    <a:lnTo>
                      <a:pt x="2808" y="1014"/>
                    </a:lnTo>
                    <a:lnTo>
                      <a:pt x="2814" y="1014"/>
                    </a:lnTo>
                    <a:lnTo>
                      <a:pt x="2814" y="1014"/>
                    </a:lnTo>
                    <a:lnTo>
                      <a:pt x="2814" y="1020"/>
                    </a:lnTo>
                    <a:lnTo>
                      <a:pt x="2814" y="1020"/>
                    </a:lnTo>
                    <a:lnTo>
                      <a:pt x="2820" y="1020"/>
                    </a:lnTo>
                    <a:lnTo>
                      <a:pt x="2820" y="1020"/>
                    </a:lnTo>
                    <a:lnTo>
                      <a:pt x="2820" y="1020"/>
                    </a:lnTo>
                    <a:lnTo>
                      <a:pt x="2826" y="1020"/>
                    </a:lnTo>
                    <a:lnTo>
                      <a:pt x="2826" y="1026"/>
                    </a:lnTo>
                    <a:lnTo>
                      <a:pt x="2826" y="1026"/>
                    </a:lnTo>
                    <a:lnTo>
                      <a:pt x="2826" y="1026"/>
                    </a:lnTo>
                    <a:lnTo>
                      <a:pt x="2832" y="1026"/>
                    </a:lnTo>
                    <a:lnTo>
                      <a:pt x="2832" y="1026"/>
                    </a:lnTo>
                    <a:lnTo>
                      <a:pt x="2832" y="1026"/>
                    </a:lnTo>
                    <a:lnTo>
                      <a:pt x="2838" y="1026"/>
                    </a:lnTo>
                    <a:lnTo>
                      <a:pt x="2838" y="1026"/>
                    </a:lnTo>
                    <a:lnTo>
                      <a:pt x="2838" y="1026"/>
                    </a:lnTo>
                    <a:lnTo>
                      <a:pt x="2838" y="1026"/>
                    </a:lnTo>
                    <a:lnTo>
                      <a:pt x="2844" y="1032"/>
                    </a:lnTo>
                    <a:lnTo>
                      <a:pt x="2844" y="1032"/>
                    </a:lnTo>
                    <a:lnTo>
                      <a:pt x="2844" y="1032"/>
                    </a:lnTo>
                    <a:lnTo>
                      <a:pt x="2850" y="1032"/>
                    </a:lnTo>
                    <a:lnTo>
                      <a:pt x="2850" y="1032"/>
                    </a:lnTo>
                    <a:lnTo>
                      <a:pt x="2850" y="1032"/>
                    </a:lnTo>
                    <a:lnTo>
                      <a:pt x="2850" y="1032"/>
                    </a:lnTo>
                    <a:lnTo>
                      <a:pt x="2856" y="1032"/>
                    </a:lnTo>
                    <a:lnTo>
                      <a:pt x="2856" y="1032"/>
                    </a:lnTo>
                    <a:lnTo>
                      <a:pt x="2856" y="1032"/>
                    </a:lnTo>
                    <a:lnTo>
                      <a:pt x="2862" y="1032"/>
                    </a:lnTo>
                    <a:lnTo>
                      <a:pt x="2862" y="1032"/>
                    </a:lnTo>
                    <a:lnTo>
                      <a:pt x="2862" y="1032"/>
                    </a:lnTo>
                    <a:lnTo>
                      <a:pt x="2862" y="1032"/>
                    </a:lnTo>
                    <a:lnTo>
                      <a:pt x="2868" y="1032"/>
                    </a:lnTo>
                    <a:lnTo>
                      <a:pt x="2868" y="1032"/>
                    </a:lnTo>
                    <a:lnTo>
                      <a:pt x="2868" y="1032"/>
                    </a:lnTo>
                    <a:lnTo>
                      <a:pt x="2874" y="1032"/>
                    </a:lnTo>
                    <a:lnTo>
                      <a:pt x="2874" y="1032"/>
                    </a:lnTo>
                    <a:lnTo>
                      <a:pt x="2874" y="1032"/>
                    </a:lnTo>
                    <a:lnTo>
                      <a:pt x="2874" y="1032"/>
                    </a:lnTo>
                    <a:lnTo>
                      <a:pt x="2874" y="1032"/>
                    </a:lnTo>
                    <a:lnTo>
                      <a:pt x="2880" y="1032"/>
                    </a:lnTo>
                    <a:lnTo>
                      <a:pt x="2880" y="1032"/>
                    </a:lnTo>
                    <a:lnTo>
                      <a:pt x="2880" y="1032"/>
                    </a:lnTo>
                    <a:lnTo>
                      <a:pt x="2886" y="1032"/>
                    </a:lnTo>
                    <a:lnTo>
                      <a:pt x="2886" y="1032"/>
                    </a:lnTo>
                    <a:lnTo>
                      <a:pt x="2886" y="1032"/>
                    </a:lnTo>
                    <a:lnTo>
                      <a:pt x="2892" y="1032"/>
                    </a:lnTo>
                    <a:lnTo>
                      <a:pt x="2892" y="1026"/>
                    </a:lnTo>
                    <a:lnTo>
                      <a:pt x="2892" y="1026"/>
                    </a:lnTo>
                    <a:lnTo>
                      <a:pt x="2892" y="1026"/>
                    </a:lnTo>
                    <a:lnTo>
                      <a:pt x="2898" y="1026"/>
                    </a:lnTo>
                    <a:lnTo>
                      <a:pt x="2898" y="1026"/>
                    </a:lnTo>
                    <a:lnTo>
                      <a:pt x="2898" y="1026"/>
                    </a:lnTo>
                    <a:lnTo>
                      <a:pt x="2904" y="1026"/>
                    </a:lnTo>
                    <a:lnTo>
                      <a:pt x="2904" y="1026"/>
                    </a:lnTo>
                    <a:lnTo>
                      <a:pt x="2904" y="1026"/>
                    </a:lnTo>
                    <a:lnTo>
                      <a:pt x="2904" y="1026"/>
                    </a:lnTo>
                    <a:lnTo>
                      <a:pt x="2910" y="1020"/>
                    </a:lnTo>
                    <a:lnTo>
                      <a:pt x="2910" y="1020"/>
                    </a:lnTo>
                    <a:lnTo>
                      <a:pt x="2910" y="1020"/>
                    </a:lnTo>
                    <a:lnTo>
                      <a:pt x="2916" y="1020"/>
                    </a:lnTo>
                    <a:lnTo>
                      <a:pt x="2916" y="1020"/>
                    </a:lnTo>
                    <a:lnTo>
                      <a:pt x="2916" y="1020"/>
                    </a:lnTo>
                    <a:lnTo>
                      <a:pt x="2916" y="1020"/>
                    </a:lnTo>
                    <a:lnTo>
                      <a:pt x="2916" y="1014"/>
                    </a:lnTo>
                    <a:lnTo>
                      <a:pt x="2922" y="1014"/>
                    </a:lnTo>
                    <a:lnTo>
                      <a:pt x="2922" y="1014"/>
                    </a:lnTo>
                    <a:lnTo>
                      <a:pt x="2922" y="1014"/>
                    </a:lnTo>
                    <a:lnTo>
                      <a:pt x="2928" y="1014"/>
                    </a:lnTo>
                    <a:lnTo>
                      <a:pt x="2928" y="1014"/>
                    </a:lnTo>
                    <a:lnTo>
                      <a:pt x="2928" y="1008"/>
                    </a:lnTo>
                    <a:lnTo>
                      <a:pt x="2928" y="1008"/>
                    </a:lnTo>
                    <a:lnTo>
                      <a:pt x="2934" y="1008"/>
                    </a:lnTo>
                    <a:lnTo>
                      <a:pt x="2934" y="1008"/>
                    </a:lnTo>
                    <a:lnTo>
                      <a:pt x="2934" y="1008"/>
                    </a:lnTo>
                    <a:lnTo>
                      <a:pt x="2940" y="1002"/>
                    </a:lnTo>
                    <a:lnTo>
                      <a:pt x="2940" y="1002"/>
                    </a:lnTo>
                    <a:lnTo>
                      <a:pt x="2940" y="1002"/>
                    </a:lnTo>
                    <a:lnTo>
                      <a:pt x="2946" y="1002"/>
                    </a:lnTo>
                    <a:lnTo>
                      <a:pt x="2946" y="996"/>
                    </a:lnTo>
                    <a:lnTo>
                      <a:pt x="2946" y="996"/>
                    </a:lnTo>
                    <a:lnTo>
                      <a:pt x="2946" y="996"/>
                    </a:lnTo>
                    <a:lnTo>
                      <a:pt x="2952" y="996"/>
                    </a:lnTo>
                    <a:lnTo>
                      <a:pt x="2952" y="990"/>
                    </a:lnTo>
                    <a:lnTo>
                      <a:pt x="2952" y="990"/>
                    </a:lnTo>
                    <a:lnTo>
                      <a:pt x="2958" y="990"/>
                    </a:lnTo>
                    <a:lnTo>
                      <a:pt x="2958" y="984"/>
                    </a:lnTo>
                    <a:lnTo>
                      <a:pt x="2958" y="984"/>
                    </a:lnTo>
                    <a:lnTo>
                      <a:pt x="2958" y="984"/>
                    </a:lnTo>
                    <a:lnTo>
                      <a:pt x="2964" y="984"/>
                    </a:lnTo>
                    <a:lnTo>
                      <a:pt x="2964" y="978"/>
                    </a:lnTo>
                    <a:lnTo>
                      <a:pt x="2964" y="978"/>
                    </a:lnTo>
                    <a:lnTo>
                      <a:pt x="2970" y="978"/>
                    </a:lnTo>
                    <a:lnTo>
                      <a:pt x="2970" y="972"/>
                    </a:lnTo>
                    <a:lnTo>
                      <a:pt x="2970" y="972"/>
                    </a:lnTo>
                    <a:lnTo>
                      <a:pt x="2970" y="972"/>
                    </a:lnTo>
                    <a:lnTo>
                      <a:pt x="2976" y="966"/>
                    </a:lnTo>
                    <a:lnTo>
                      <a:pt x="2976" y="966"/>
                    </a:lnTo>
                    <a:lnTo>
                      <a:pt x="2976" y="966"/>
                    </a:lnTo>
                    <a:lnTo>
                      <a:pt x="2982" y="960"/>
                    </a:lnTo>
                    <a:lnTo>
                      <a:pt x="2982" y="960"/>
                    </a:lnTo>
                    <a:lnTo>
                      <a:pt x="2982" y="960"/>
                    </a:lnTo>
                    <a:lnTo>
                      <a:pt x="2982" y="954"/>
                    </a:lnTo>
                    <a:lnTo>
                      <a:pt x="2988" y="954"/>
                    </a:lnTo>
                    <a:lnTo>
                      <a:pt x="2988" y="948"/>
                    </a:lnTo>
                    <a:lnTo>
                      <a:pt x="2988" y="948"/>
                    </a:lnTo>
                    <a:lnTo>
                      <a:pt x="2994" y="948"/>
                    </a:lnTo>
                    <a:lnTo>
                      <a:pt x="2994" y="942"/>
                    </a:lnTo>
                    <a:lnTo>
                      <a:pt x="2994" y="942"/>
                    </a:lnTo>
                    <a:lnTo>
                      <a:pt x="2994" y="936"/>
                    </a:lnTo>
                    <a:lnTo>
                      <a:pt x="3000" y="936"/>
                    </a:lnTo>
                    <a:lnTo>
                      <a:pt x="3000" y="936"/>
                    </a:lnTo>
                    <a:lnTo>
                      <a:pt x="3000" y="930"/>
                    </a:lnTo>
                    <a:lnTo>
                      <a:pt x="3006" y="930"/>
                    </a:lnTo>
                    <a:lnTo>
                      <a:pt x="3006" y="924"/>
                    </a:lnTo>
                    <a:lnTo>
                      <a:pt x="3006" y="924"/>
                    </a:lnTo>
                    <a:lnTo>
                      <a:pt x="3012" y="918"/>
                    </a:lnTo>
                    <a:lnTo>
                      <a:pt x="3012" y="918"/>
                    </a:lnTo>
                    <a:lnTo>
                      <a:pt x="3012" y="918"/>
                    </a:lnTo>
                    <a:lnTo>
                      <a:pt x="3012" y="912"/>
                    </a:lnTo>
                    <a:lnTo>
                      <a:pt x="3018" y="912"/>
                    </a:lnTo>
                    <a:lnTo>
                      <a:pt x="3018" y="906"/>
                    </a:lnTo>
                    <a:lnTo>
                      <a:pt x="3018" y="906"/>
                    </a:lnTo>
                    <a:lnTo>
                      <a:pt x="3024" y="900"/>
                    </a:lnTo>
                    <a:lnTo>
                      <a:pt x="3024" y="900"/>
                    </a:lnTo>
                    <a:lnTo>
                      <a:pt x="3024" y="894"/>
                    </a:lnTo>
                    <a:lnTo>
                      <a:pt x="3024" y="894"/>
                    </a:lnTo>
                    <a:lnTo>
                      <a:pt x="3030" y="888"/>
                    </a:lnTo>
                    <a:lnTo>
                      <a:pt x="3030" y="888"/>
                    </a:lnTo>
                    <a:lnTo>
                      <a:pt x="3030" y="882"/>
                    </a:lnTo>
                    <a:lnTo>
                      <a:pt x="3036" y="882"/>
                    </a:lnTo>
                    <a:lnTo>
                      <a:pt x="3036" y="876"/>
                    </a:lnTo>
                    <a:lnTo>
                      <a:pt x="3036" y="876"/>
                    </a:lnTo>
                    <a:lnTo>
                      <a:pt x="3036" y="870"/>
                    </a:lnTo>
                    <a:lnTo>
                      <a:pt x="3042" y="870"/>
                    </a:lnTo>
                    <a:lnTo>
                      <a:pt x="3042" y="864"/>
                    </a:lnTo>
                    <a:lnTo>
                      <a:pt x="3042" y="858"/>
                    </a:lnTo>
                    <a:lnTo>
                      <a:pt x="3048" y="858"/>
                    </a:lnTo>
                    <a:lnTo>
                      <a:pt x="3048" y="852"/>
                    </a:lnTo>
                    <a:lnTo>
                      <a:pt x="3048" y="852"/>
                    </a:lnTo>
                    <a:lnTo>
                      <a:pt x="3048" y="846"/>
                    </a:lnTo>
                    <a:lnTo>
                      <a:pt x="3054" y="846"/>
                    </a:lnTo>
                    <a:lnTo>
                      <a:pt x="3054" y="840"/>
                    </a:lnTo>
                    <a:lnTo>
                      <a:pt x="3054" y="840"/>
                    </a:lnTo>
                    <a:lnTo>
                      <a:pt x="3060" y="840"/>
                    </a:lnTo>
                    <a:lnTo>
                      <a:pt x="3060" y="834"/>
                    </a:lnTo>
                    <a:lnTo>
                      <a:pt x="3060" y="834"/>
                    </a:lnTo>
                    <a:lnTo>
                      <a:pt x="3060" y="828"/>
                    </a:lnTo>
                    <a:lnTo>
                      <a:pt x="3066" y="828"/>
                    </a:lnTo>
                    <a:lnTo>
                      <a:pt x="3066" y="828"/>
                    </a:lnTo>
                    <a:lnTo>
                      <a:pt x="3066" y="828"/>
                    </a:lnTo>
                    <a:lnTo>
                      <a:pt x="3072" y="822"/>
                    </a:lnTo>
                    <a:lnTo>
                      <a:pt x="3072" y="822"/>
                    </a:lnTo>
                    <a:lnTo>
                      <a:pt x="3072" y="822"/>
                    </a:lnTo>
                    <a:lnTo>
                      <a:pt x="3072" y="822"/>
                    </a:lnTo>
                    <a:lnTo>
                      <a:pt x="3078" y="822"/>
                    </a:lnTo>
                    <a:lnTo>
                      <a:pt x="3078" y="822"/>
                    </a:lnTo>
                    <a:lnTo>
                      <a:pt x="3078" y="822"/>
                    </a:lnTo>
                    <a:lnTo>
                      <a:pt x="3084" y="822"/>
                    </a:lnTo>
                    <a:lnTo>
                      <a:pt x="3084" y="822"/>
                    </a:lnTo>
                    <a:lnTo>
                      <a:pt x="3084" y="822"/>
                    </a:lnTo>
                    <a:lnTo>
                      <a:pt x="3090" y="822"/>
                    </a:lnTo>
                    <a:lnTo>
                      <a:pt x="3090" y="822"/>
                    </a:lnTo>
                    <a:lnTo>
                      <a:pt x="3090" y="822"/>
                    </a:lnTo>
                    <a:lnTo>
                      <a:pt x="3090" y="822"/>
                    </a:lnTo>
                    <a:lnTo>
                      <a:pt x="3096" y="822"/>
                    </a:lnTo>
                    <a:lnTo>
                      <a:pt x="3096" y="822"/>
                    </a:lnTo>
                    <a:lnTo>
                      <a:pt x="3096" y="822"/>
                    </a:lnTo>
                    <a:lnTo>
                      <a:pt x="3102" y="822"/>
                    </a:lnTo>
                    <a:lnTo>
                      <a:pt x="3102" y="822"/>
                    </a:lnTo>
                    <a:lnTo>
                      <a:pt x="3102" y="822"/>
                    </a:lnTo>
                    <a:lnTo>
                      <a:pt x="3102" y="822"/>
                    </a:lnTo>
                    <a:lnTo>
                      <a:pt x="3108" y="822"/>
                    </a:lnTo>
                    <a:lnTo>
                      <a:pt x="3108" y="828"/>
                    </a:lnTo>
                    <a:lnTo>
                      <a:pt x="3108" y="828"/>
                    </a:lnTo>
                    <a:lnTo>
                      <a:pt x="3114" y="828"/>
                    </a:lnTo>
                    <a:lnTo>
                      <a:pt x="3114" y="828"/>
                    </a:lnTo>
                    <a:lnTo>
                      <a:pt x="3114" y="828"/>
                    </a:lnTo>
                    <a:lnTo>
                      <a:pt x="3114" y="828"/>
                    </a:lnTo>
                    <a:lnTo>
                      <a:pt x="3120" y="828"/>
                    </a:lnTo>
                    <a:lnTo>
                      <a:pt x="3120" y="828"/>
                    </a:lnTo>
                    <a:lnTo>
                      <a:pt x="3120" y="828"/>
                    </a:lnTo>
                    <a:lnTo>
                      <a:pt x="3126" y="828"/>
                    </a:lnTo>
                    <a:lnTo>
                      <a:pt x="3126" y="828"/>
                    </a:lnTo>
                    <a:lnTo>
                      <a:pt x="3126" y="828"/>
                    </a:lnTo>
                    <a:lnTo>
                      <a:pt x="3126" y="828"/>
                    </a:lnTo>
                    <a:lnTo>
                      <a:pt x="3132" y="828"/>
                    </a:lnTo>
                    <a:lnTo>
                      <a:pt x="3132" y="828"/>
                    </a:lnTo>
                    <a:lnTo>
                      <a:pt x="3132" y="828"/>
                    </a:lnTo>
                    <a:lnTo>
                      <a:pt x="3138" y="834"/>
                    </a:lnTo>
                    <a:lnTo>
                      <a:pt x="3138" y="834"/>
                    </a:lnTo>
                    <a:lnTo>
                      <a:pt x="3138" y="834"/>
                    </a:lnTo>
                    <a:lnTo>
                      <a:pt x="3138" y="834"/>
                    </a:lnTo>
                    <a:lnTo>
                      <a:pt x="3144" y="834"/>
                    </a:lnTo>
                    <a:lnTo>
                      <a:pt x="3144" y="834"/>
                    </a:lnTo>
                    <a:lnTo>
                      <a:pt x="3144" y="834"/>
                    </a:lnTo>
                    <a:lnTo>
                      <a:pt x="3150" y="834"/>
                    </a:lnTo>
                    <a:lnTo>
                      <a:pt x="3150" y="834"/>
                    </a:lnTo>
                    <a:lnTo>
                      <a:pt x="3150" y="834"/>
                    </a:lnTo>
                    <a:lnTo>
                      <a:pt x="3156" y="834"/>
                    </a:lnTo>
                    <a:lnTo>
                      <a:pt x="3156" y="834"/>
                    </a:lnTo>
                    <a:lnTo>
                      <a:pt x="3156" y="834"/>
                    </a:lnTo>
                    <a:lnTo>
                      <a:pt x="3156" y="834"/>
                    </a:lnTo>
                    <a:lnTo>
                      <a:pt x="3162" y="834"/>
                    </a:lnTo>
                    <a:lnTo>
                      <a:pt x="3162" y="834"/>
                    </a:lnTo>
                    <a:lnTo>
                      <a:pt x="3162" y="834"/>
                    </a:lnTo>
                    <a:lnTo>
                      <a:pt x="3168" y="840"/>
                    </a:lnTo>
                    <a:lnTo>
                      <a:pt x="3168" y="840"/>
                    </a:lnTo>
                    <a:lnTo>
                      <a:pt x="3168" y="840"/>
                    </a:lnTo>
                    <a:lnTo>
                      <a:pt x="3168" y="840"/>
                    </a:lnTo>
                    <a:lnTo>
                      <a:pt x="3174" y="840"/>
                    </a:lnTo>
                    <a:lnTo>
                      <a:pt x="3174" y="840"/>
                    </a:lnTo>
                    <a:lnTo>
                      <a:pt x="3174" y="840"/>
                    </a:lnTo>
                    <a:lnTo>
                      <a:pt x="3180" y="840"/>
                    </a:lnTo>
                    <a:lnTo>
                      <a:pt x="3180" y="840"/>
                    </a:lnTo>
                    <a:lnTo>
                      <a:pt x="3180" y="840"/>
                    </a:lnTo>
                    <a:lnTo>
                      <a:pt x="3180" y="840"/>
                    </a:lnTo>
                    <a:lnTo>
                      <a:pt x="3186" y="840"/>
                    </a:lnTo>
                    <a:lnTo>
                      <a:pt x="3186" y="840"/>
                    </a:lnTo>
                    <a:lnTo>
                      <a:pt x="3186" y="840"/>
                    </a:lnTo>
                    <a:lnTo>
                      <a:pt x="3192" y="840"/>
                    </a:lnTo>
                    <a:lnTo>
                      <a:pt x="3192" y="840"/>
                    </a:lnTo>
                    <a:lnTo>
                      <a:pt x="3192" y="840"/>
                    </a:lnTo>
                    <a:lnTo>
                      <a:pt x="3192" y="840"/>
                    </a:lnTo>
                    <a:lnTo>
                      <a:pt x="3198" y="846"/>
                    </a:lnTo>
                    <a:lnTo>
                      <a:pt x="3198" y="846"/>
                    </a:lnTo>
                    <a:lnTo>
                      <a:pt x="3198" y="846"/>
                    </a:lnTo>
                    <a:lnTo>
                      <a:pt x="3204" y="846"/>
                    </a:lnTo>
                    <a:lnTo>
                      <a:pt x="3204" y="846"/>
                    </a:lnTo>
                    <a:lnTo>
                      <a:pt x="3204" y="846"/>
                    </a:lnTo>
                    <a:lnTo>
                      <a:pt x="3204" y="846"/>
                    </a:lnTo>
                    <a:lnTo>
                      <a:pt x="3210" y="846"/>
                    </a:lnTo>
                    <a:lnTo>
                      <a:pt x="3210" y="846"/>
                    </a:lnTo>
                    <a:lnTo>
                      <a:pt x="3210" y="846"/>
                    </a:lnTo>
                    <a:lnTo>
                      <a:pt x="3216" y="846"/>
                    </a:lnTo>
                    <a:lnTo>
                      <a:pt x="3216" y="846"/>
                    </a:lnTo>
                    <a:lnTo>
                      <a:pt x="3216" y="846"/>
                    </a:lnTo>
                    <a:lnTo>
                      <a:pt x="3222" y="846"/>
                    </a:lnTo>
                    <a:lnTo>
                      <a:pt x="3222" y="846"/>
                    </a:lnTo>
                    <a:lnTo>
                      <a:pt x="3222" y="846"/>
                    </a:lnTo>
                    <a:lnTo>
                      <a:pt x="3222" y="846"/>
                    </a:lnTo>
                    <a:lnTo>
                      <a:pt x="3228" y="846"/>
                    </a:lnTo>
                    <a:lnTo>
                      <a:pt x="3228" y="852"/>
                    </a:lnTo>
                    <a:lnTo>
                      <a:pt x="3228" y="852"/>
                    </a:lnTo>
                    <a:lnTo>
                      <a:pt x="3234" y="852"/>
                    </a:lnTo>
                    <a:lnTo>
                      <a:pt x="3234" y="852"/>
                    </a:lnTo>
                    <a:lnTo>
                      <a:pt x="3234" y="852"/>
                    </a:lnTo>
                    <a:lnTo>
                      <a:pt x="3234" y="852"/>
                    </a:lnTo>
                    <a:lnTo>
                      <a:pt x="3240" y="852"/>
                    </a:lnTo>
                    <a:lnTo>
                      <a:pt x="3240" y="852"/>
                    </a:lnTo>
                    <a:lnTo>
                      <a:pt x="3240" y="852"/>
                    </a:lnTo>
                    <a:lnTo>
                      <a:pt x="3246" y="852"/>
                    </a:lnTo>
                    <a:lnTo>
                      <a:pt x="3246" y="852"/>
                    </a:lnTo>
                    <a:lnTo>
                      <a:pt x="3246" y="852"/>
                    </a:lnTo>
                    <a:lnTo>
                      <a:pt x="3246" y="852"/>
                    </a:lnTo>
                    <a:lnTo>
                      <a:pt x="3252" y="852"/>
                    </a:lnTo>
                    <a:lnTo>
                      <a:pt x="3252" y="852"/>
                    </a:lnTo>
                    <a:lnTo>
                      <a:pt x="3252" y="852"/>
                    </a:lnTo>
                    <a:lnTo>
                      <a:pt x="3258" y="852"/>
                    </a:lnTo>
                    <a:lnTo>
                      <a:pt x="3258" y="852"/>
                    </a:lnTo>
                    <a:lnTo>
                      <a:pt x="3258" y="852"/>
                    </a:lnTo>
                    <a:lnTo>
                      <a:pt x="3258" y="858"/>
                    </a:lnTo>
                    <a:lnTo>
                      <a:pt x="3264" y="858"/>
                    </a:lnTo>
                    <a:lnTo>
                      <a:pt x="3264" y="858"/>
                    </a:lnTo>
                    <a:lnTo>
                      <a:pt x="3264" y="858"/>
                    </a:lnTo>
                    <a:lnTo>
                      <a:pt x="3270" y="858"/>
                    </a:lnTo>
                    <a:lnTo>
                      <a:pt x="3270" y="858"/>
                    </a:lnTo>
                    <a:lnTo>
                      <a:pt x="3270" y="858"/>
                    </a:lnTo>
                    <a:lnTo>
                      <a:pt x="3276" y="858"/>
                    </a:lnTo>
                    <a:lnTo>
                      <a:pt x="3276" y="858"/>
                    </a:lnTo>
                    <a:lnTo>
                      <a:pt x="3276" y="858"/>
                    </a:lnTo>
                    <a:lnTo>
                      <a:pt x="3276" y="858"/>
                    </a:lnTo>
                    <a:lnTo>
                      <a:pt x="3282" y="858"/>
                    </a:lnTo>
                    <a:lnTo>
                      <a:pt x="3282" y="858"/>
                    </a:lnTo>
                    <a:lnTo>
                      <a:pt x="3282" y="858"/>
                    </a:lnTo>
                    <a:lnTo>
                      <a:pt x="3288" y="858"/>
                    </a:lnTo>
                    <a:lnTo>
                      <a:pt x="3288" y="858"/>
                    </a:lnTo>
                    <a:lnTo>
                      <a:pt x="3288" y="858"/>
                    </a:lnTo>
                    <a:lnTo>
                      <a:pt x="3288" y="858"/>
                    </a:lnTo>
                    <a:lnTo>
                      <a:pt x="3294" y="858"/>
                    </a:lnTo>
                    <a:lnTo>
                      <a:pt x="3294" y="858"/>
                    </a:lnTo>
                    <a:lnTo>
                      <a:pt x="3294" y="864"/>
                    </a:lnTo>
                    <a:lnTo>
                      <a:pt x="3300" y="864"/>
                    </a:lnTo>
                    <a:lnTo>
                      <a:pt x="3300" y="864"/>
                    </a:lnTo>
                    <a:lnTo>
                      <a:pt x="3300" y="864"/>
                    </a:lnTo>
                    <a:lnTo>
                      <a:pt x="3300" y="864"/>
                    </a:lnTo>
                    <a:lnTo>
                      <a:pt x="3306" y="864"/>
                    </a:lnTo>
                    <a:lnTo>
                      <a:pt x="3306" y="864"/>
                    </a:lnTo>
                    <a:lnTo>
                      <a:pt x="3306" y="864"/>
                    </a:lnTo>
                    <a:lnTo>
                      <a:pt x="3312" y="864"/>
                    </a:lnTo>
                    <a:lnTo>
                      <a:pt x="3312" y="864"/>
                    </a:lnTo>
                    <a:lnTo>
                      <a:pt x="3312" y="864"/>
                    </a:lnTo>
                    <a:lnTo>
                      <a:pt x="3312" y="864"/>
                    </a:lnTo>
                    <a:lnTo>
                      <a:pt x="3318" y="864"/>
                    </a:lnTo>
                    <a:lnTo>
                      <a:pt x="3318" y="864"/>
                    </a:lnTo>
                    <a:lnTo>
                      <a:pt x="3318" y="864"/>
                    </a:lnTo>
                    <a:lnTo>
                      <a:pt x="3324" y="864"/>
                    </a:lnTo>
                    <a:lnTo>
                      <a:pt x="3324" y="864"/>
                    </a:lnTo>
                    <a:lnTo>
                      <a:pt x="3324" y="864"/>
                    </a:lnTo>
                    <a:lnTo>
                      <a:pt x="3324" y="864"/>
                    </a:lnTo>
                    <a:lnTo>
                      <a:pt x="3330" y="864"/>
                    </a:lnTo>
                    <a:lnTo>
                      <a:pt x="3330" y="864"/>
                    </a:lnTo>
                    <a:lnTo>
                      <a:pt x="3330" y="870"/>
                    </a:lnTo>
                    <a:lnTo>
                      <a:pt x="3336" y="870"/>
                    </a:lnTo>
                    <a:lnTo>
                      <a:pt x="3336" y="870"/>
                    </a:lnTo>
                    <a:lnTo>
                      <a:pt x="3336" y="870"/>
                    </a:lnTo>
                    <a:lnTo>
                      <a:pt x="3342" y="870"/>
                    </a:lnTo>
                    <a:lnTo>
                      <a:pt x="3342" y="870"/>
                    </a:lnTo>
                    <a:lnTo>
                      <a:pt x="3342" y="870"/>
                    </a:lnTo>
                    <a:lnTo>
                      <a:pt x="3342" y="870"/>
                    </a:lnTo>
                    <a:lnTo>
                      <a:pt x="3348" y="870"/>
                    </a:lnTo>
                    <a:lnTo>
                      <a:pt x="3348" y="870"/>
                    </a:lnTo>
                    <a:lnTo>
                      <a:pt x="3348" y="870"/>
                    </a:lnTo>
                    <a:lnTo>
                      <a:pt x="3354" y="870"/>
                    </a:lnTo>
                    <a:lnTo>
                      <a:pt x="3354" y="870"/>
                    </a:lnTo>
                    <a:lnTo>
                      <a:pt x="3354" y="870"/>
                    </a:lnTo>
                    <a:lnTo>
                      <a:pt x="3354" y="870"/>
                    </a:lnTo>
                    <a:lnTo>
                      <a:pt x="3360" y="870"/>
                    </a:lnTo>
                    <a:lnTo>
                      <a:pt x="3360" y="870"/>
                    </a:lnTo>
                    <a:lnTo>
                      <a:pt x="3360" y="870"/>
                    </a:lnTo>
                    <a:lnTo>
                      <a:pt x="3366" y="870"/>
                    </a:lnTo>
                    <a:lnTo>
                      <a:pt x="3366" y="870"/>
                    </a:lnTo>
                    <a:lnTo>
                      <a:pt x="3366" y="870"/>
                    </a:lnTo>
                    <a:lnTo>
                      <a:pt x="3366" y="870"/>
                    </a:lnTo>
                    <a:lnTo>
                      <a:pt x="3372" y="864"/>
                    </a:lnTo>
                    <a:lnTo>
                      <a:pt x="3372" y="864"/>
                    </a:lnTo>
                    <a:lnTo>
                      <a:pt x="3372" y="864"/>
                    </a:lnTo>
                    <a:lnTo>
                      <a:pt x="3378" y="864"/>
                    </a:lnTo>
                    <a:lnTo>
                      <a:pt x="3378" y="864"/>
                    </a:lnTo>
                    <a:lnTo>
                      <a:pt x="3378" y="858"/>
                    </a:lnTo>
                    <a:lnTo>
                      <a:pt x="3378" y="858"/>
                    </a:lnTo>
                    <a:lnTo>
                      <a:pt x="3384" y="858"/>
                    </a:lnTo>
                    <a:lnTo>
                      <a:pt x="3384" y="858"/>
                    </a:lnTo>
                    <a:lnTo>
                      <a:pt x="3384" y="852"/>
                    </a:lnTo>
                    <a:lnTo>
                      <a:pt x="3390" y="852"/>
                    </a:lnTo>
                    <a:lnTo>
                      <a:pt x="3390" y="852"/>
                    </a:lnTo>
                    <a:lnTo>
                      <a:pt x="3390" y="846"/>
                    </a:lnTo>
                    <a:lnTo>
                      <a:pt x="3390" y="846"/>
                    </a:lnTo>
                    <a:lnTo>
                      <a:pt x="3396" y="846"/>
                    </a:lnTo>
                    <a:lnTo>
                      <a:pt x="3396" y="840"/>
                    </a:lnTo>
                    <a:lnTo>
                      <a:pt x="3396" y="840"/>
                    </a:lnTo>
                    <a:lnTo>
                      <a:pt x="3402" y="840"/>
                    </a:lnTo>
                    <a:lnTo>
                      <a:pt x="3402" y="834"/>
                    </a:lnTo>
                    <a:lnTo>
                      <a:pt x="3402" y="834"/>
                    </a:lnTo>
                    <a:lnTo>
                      <a:pt x="3402" y="834"/>
                    </a:lnTo>
                    <a:lnTo>
                      <a:pt x="3408" y="828"/>
                    </a:lnTo>
                    <a:lnTo>
                      <a:pt x="3408" y="828"/>
                    </a:lnTo>
                    <a:lnTo>
                      <a:pt x="3408" y="822"/>
                    </a:lnTo>
                    <a:lnTo>
                      <a:pt x="3414" y="822"/>
                    </a:lnTo>
                    <a:lnTo>
                      <a:pt x="3414" y="822"/>
                    </a:lnTo>
                    <a:lnTo>
                      <a:pt x="3414" y="816"/>
                    </a:lnTo>
                    <a:lnTo>
                      <a:pt x="3420" y="816"/>
                    </a:lnTo>
                    <a:lnTo>
                      <a:pt x="3420" y="816"/>
                    </a:lnTo>
                    <a:lnTo>
                      <a:pt x="3420" y="810"/>
                    </a:lnTo>
                    <a:lnTo>
                      <a:pt x="3420" y="810"/>
                    </a:lnTo>
                    <a:lnTo>
                      <a:pt x="3426" y="804"/>
                    </a:lnTo>
                    <a:lnTo>
                      <a:pt x="3426" y="804"/>
                    </a:lnTo>
                    <a:lnTo>
                      <a:pt x="3426" y="804"/>
                    </a:lnTo>
                    <a:lnTo>
                      <a:pt x="3432" y="798"/>
                    </a:lnTo>
                    <a:lnTo>
                      <a:pt x="3432" y="798"/>
                    </a:lnTo>
                    <a:lnTo>
                      <a:pt x="3432" y="798"/>
                    </a:lnTo>
                    <a:lnTo>
                      <a:pt x="3432" y="792"/>
                    </a:lnTo>
                    <a:lnTo>
                      <a:pt x="3438" y="792"/>
                    </a:lnTo>
                    <a:lnTo>
                      <a:pt x="3438" y="786"/>
                    </a:lnTo>
                    <a:lnTo>
                      <a:pt x="3438" y="786"/>
                    </a:lnTo>
                    <a:lnTo>
                      <a:pt x="3444" y="786"/>
                    </a:lnTo>
                    <a:lnTo>
                      <a:pt x="3444" y="780"/>
                    </a:lnTo>
                    <a:lnTo>
                      <a:pt x="3444" y="780"/>
                    </a:lnTo>
                    <a:lnTo>
                      <a:pt x="3444" y="774"/>
                    </a:lnTo>
                    <a:lnTo>
                      <a:pt x="3450" y="774"/>
                    </a:lnTo>
                    <a:lnTo>
                      <a:pt x="3450" y="768"/>
                    </a:lnTo>
                    <a:lnTo>
                      <a:pt x="3450" y="768"/>
                    </a:lnTo>
                    <a:lnTo>
                      <a:pt x="3456" y="768"/>
                    </a:lnTo>
                    <a:lnTo>
                      <a:pt x="3456" y="762"/>
                    </a:lnTo>
                    <a:lnTo>
                      <a:pt x="3456" y="762"/>
                    </a:lnTo>
                    <a:lnTo>
                      <a:pt x="3456" y="756"/>
                    </a:lnTo>
                    <a:lnTo>
                      <a:pt x="3462" y="756"/>
                    </a:lnTo>
                    <a:lnTo>
                      <a:pt x="3462" y="756"/>
                    </a:lnTo>
                    <a:lnTo>
                      <a:pt x="3462" y="750"/>
                    </a:lnTo>
                    <a:lnTo>
                      <a:pt x="3468" y="750"/>
                    </a:lnTo>
                    <a:lnTo>
                      <a:pt x="3468" y="744"/>
                    </a:lnTo>
                    <a:lnTo>
                      <a:pt x="3468" y="744"/>
                    </a:lnTo>
                    <a:lnTo>
                      <a:pt x="3468" y="738"/>
                    </a:lnTo>
                    <a:lnTo>
                      <a:pt x="3474" y="738"/>
                    </a:lnTo>
                    <a:lnTo>
                      <a:pt x="3474" y="738"/>
                    </a:lnTo>
                    <a:lnTo>
                      <a:pt x="3474" y="732"/>
                    </a:lnTo>
                    <a:lnTo>
                      <a:pt x="3480" y="732"/>
                    </a:lnTo>
                    <a:lnTo>
                      <a:pt x="3480" y="726"/>
                    </a:lnTo>
                    <a:lnTo>
                      <a:pt x="3480" y="726"/>
                    </a:lnTo>
                    <a:lnTo>
                      <a:pt x="3486" y="720"/>
                    </a:lnTo>
                    <a:lnTo>
                      <a:pt x="3486" y="720"/>
                    </a:lnTo>
                    <a:lnTo>
                      <a:pt x="3486" y="714"/>
                    </a:lnTo>
                    <a:lnTo>
                      <a:pt x="3486" y="714"/>
                    </a:lnTo>
                    <a:lnTo>
                      <a:pt x="3492" y="708"/>
                    </a:lnTo>
                    <a:lnTo>
                      <a:pt x="3492" y="708"/>
                    </a:lnTo>
                    <a:lnTo>
                      <a:pt x="3492" y="708"/>
                    </a:lnTo>
                    <a:lnTo>
                      <a:pt x="3498" y="702"/>
                    </a:lnTo>
                    <a:lnTo>
                      <a:pt x="3498" y="702"/>
                    </a:lnTo>
                    <a:lnTo>
                      <a:pt x="3498" y="696"/>
                    </a:lnTo>
                    <a:lnTo>
                      <a:pt x="3498" y="696"/>
                    </a:lnTo>
                    <a:lnTo>
                      <a:pt x="3504" y="690"/>
                    </a:lnTo>
                    <a:lnTo>
                      <a:pt x="3504" y="690"/>
                    </a:lnTo>
                    <a:lnTo>
                      <a:pt x="3504" y="684"/>
                    </a:lnTo>
                    <a:lnTo>
                      <a:pt x="3510" y="684"/>
                    </a:lnTo>
                    <a:lnTo>
                      <a:pt x="3510" y="678"/>
                    </a:lnTo>
                    <a:lnTo>
                      <a:pt x="3510" y="678"/>
                    </a:lnTo>
                    <a:lnTo>
                      <a:pt x="3510" y="672"/>
                    </a:lnTo>
                    <a:lnTo>
                      <a:pt x="3516" y="672"/>
                    </a:lnTo>
                    <a:lnTo>
                      <a:pt x="3516" y="666"/>
                    </a:lnTo>
                    <a:lnTo>
                      <a:pt x="3516" y="666"/>
                    </a:lnTo>
                    <a:lnTo>
                      <a:pt x="3522" y="660"/>
                    </a:lnTo>
                    <a:lnTo>
                      <a:pt x="3522" y="660"/>
                    </a:lnTo>
                    <a:lnTo>
                      <a:pt x="3522" y="654"/>
                    </a:lnTo>
                    <a:lnTo>
                      <a:pt x="3522" y="654"/>
                    </a:lnTo>
                    <a:lnTo>
                      <a:pt x="3528" y="648"/>
                    </a:lnTo>
                    <a:lnTo>
                      <a:pt x="3528" y="648"/>
                    </a:lnTo>
                    <a:lnTo>
                      <a:pt x="3528" y="642"/>
                    </a:lnTo>
                    <a:lnTo>
                      <a:pt x="3534" y="642"/>
                    </a:lnTo>
                    <a:lnTo>
                      <a:pt x="3534" y="636"/>
                    </a:lnTo>
                    <a:lnTo>
                      <a:pt x="3534" y="636"/>
                    </a:lnTo>
                    <a:lnTo>
                      <a:pt x="3540" y="630"/>
                    </a:lnTo>
                    <a:lnTo>
                      <a:pt x="3540" y="630"/>
                    </a:lnTo>
                    <a:lnTo>
                      <a:pt x="3540" y="624"/>
                    </a:lnTo>
                    <a:lnTo>
                      <a:pt x="3540" y="624"/>
                    </a:lnTo>
                    <a:lnTo>
                      <a:pt x="3546" y="618"/>
                    </a:lnTo>
                    <a:lnTo>
                      <a:pt x="3546" y="618"/>
                    </a:lnTo>
                    <a:lnTo>
                      <a:pt x="3546" y="612"/>
                    </a:lnTo>
                    <a:lnTo>
                      <a:pt x="3552" y="612"/>
                    </a:lnTo>
                    <a:lnTo>
                      <a:pt x="3552" y="606"/>
                    </a:lnTo>
                    <a:lnTo>
                      <a:pt x="3552" y="606"/>
                    </a:lnTo>
                    <a:lnTo>
                      <a:pt x="3552" y="600"/>
                    </a:lnTo>
                    <a:lnTo>
                      <a:pt x="3558" y="600"/>
                    </a:lnTo>
                    <a:lnTo>
                      <a:pt x="3558" y="594"/>
                    </a:lnTo>
                    <a:lnTo>
                      <a:pt x="3558" y="594"/>
                    </a:lnTo>
                    <a:lnTo>
                      <a:pt x="3564" y="588"/>
                    </a:lnTo>
                    <a:lnTo>
                      <a:pt x="3564" y="582"/>
                    </a:lnTo>
                    <a:lnTo>
                      <a:pt x="3564" y="582"/>
                    </a:lnTo>
                    <a:lnTo>
                      <a:pt x="3564" y="576"/>
                    </a:lnTo>
                    <a:lnTo>
                      <a:pt x="3570" y="576"/>
                    </a:lnTo>
                    <a:lnTo>
                      <a:pt x="3570" y="570"/>
                    </a:lnTo>
                    <a:lnTo>
                      <a:pt x="3570" y="570"/>
                    </a:lnTo>
                    <a:lnTo>
                      <a:pt x="3576" y="564"/>
                    </a:lnTo>
                    <a:lnTo>
                      <a:pt x="3576" y="564"/>
                    </a:lnTo>
                    <a:lnTo>
                      <a:pt x="3576" y="558"/>
                    </a:lnTo>
                    <a:lnTo>
                      <a:pt x="3576" y="552"/>
                    </a:lnTo>
                    <a:lnTo>
                      <a:pt x="3582" y="552"/>
                    </a:lnTo>
                    <a:lnTo>
                      <a:pt x="3582" y="546"/>
                    </a:lnTo>
                    <a:lnTo>
                      <a:pt x="3582" y="546"/>
                    </a:lnTo>
                    <a:lnTo>
                      <a:pt x="3588" y="540"/>
                    </a:lnTo>
                    <a:lnTo>
                      <a:pt x="3588" y="540"/>
                    </a:lnTo>
                    <a:lnTo>
                      <a:pt x="3588" y="534"/>
                    </a:lnTo>
                    <a:lnTo>
                      <a:pt x="3588" y="534"/>
                    </a:lnTo>
                    <a:lnTo>
                      <a:pt x="3594" y="528"/>
                    </a:lnTo>
                    <a:lnTo>
                      <a:pt x="3594" y="522"/>
                    </a:lnTo>
                    <a:lnTo>
                      <a:pt x="3594" y="522"/>
                    </a:lnTo>
                    <a:lnTo>
                      <a:pt x="3600" y="516"/>
                    </a:lnTo>
                    <a:lnTo>
                      <a:pt x="3600" y="516"/>
                    </a:lnTo>
                    <a:lnTo>
                      <a:pt x="3600" y="510"/>
                    </a:lnTo>
                    <a:lnTo>
                      <a:pt x="3606" y="504"/>
                    </a:lnTo>
                    <a:lnTo>
                      <a:pt x="3606" y="504"/>
                    </a:lnTo>
                    <a:lnTo>
                      <a:pt x="3606" y="498"/>
                    </a:lnTo>
                    <a:lnTo>
                      <a:pt x="3606" y="498"/>
                    </a:lnTo>
                    <a:lnTo>
                      <a:pt x="3612" y="492"/>
                    </a:lnTo>
                    <a:lnTo>
                      <a:pt x="3612" y="486"/>
                    </a:lnTo>
                    <a:lnTo>
                      <a:pt x="3612" y="486"/>
                    </a:lnTo>
                    <a:lnTo>
                      <a:pt x="3618" y="480"/>
                    </a:lnTo>
                    <a:lnTo>
                      <a:pt x="3618" y="480"/>
                    </a:lnTo>
                    <a:lnTo>
                      <a:pt x="3618" y="474"/>
                    </a:lnTo>
                    <a:lnTo>
                      <a:pt x="3618" y="468"/>
                    </a:lnTo>
                    <a:lnTo>
                      <a:pt x="3624" y="468"/>
                    </a:lnTo>
                    <a:lnTo>
                      <a:pt x="3624" y="462"/>
                    </a:lnTo>
                    <a:lnTo>
                      <a:pt x="3624" y="462"/>
                    </a:lnTo>
                    <a:lnTo>
                      <a:pt x="3630" y="456"/>
                    </a:lnTo>
                    <a:lnTo>
                      <a:pt x="3630" y="450"/>
                    </a:lnTo>
                    <a:lnTo>
                      <a:pt x="3630" y="450"/>
                    </a:lnTo>
                    <a:lnTo>
                      <a:pt x="3630" y="444"/>
                    </a:lnTo>
                    <a:lnTo>
                      <a:pt x="3636" y="444"/>
                    </a:lnTo>
                    <a:lnTo>
                      <a:pt x="3636" y="438"/>
                    </a:lnTo>
                    <a:lnTo>
                      <a:pt x="3636" y="432"/>
                    </a:lnTo>
                    <a:lnTo>
                      <a:pt x="3642" y="432"/>
                    </a:lnTo>
                    <a:lnTo>
                      <a:pt x="3642" y="426"/>
                    </a:lnTo>
                    <a:lnTo>
                      <a:pt x="3642" y="420"/>
                    </a:lnTo>
                    <a:lnTo>
                      <a:pt x="3642" y="420"/>
                    </a:lnTo>
                    <a:lnTo>
                      <a:pt x="3648" y="414"/>
                    </a:lnTo>
                    <a:lnTo>
                      <a:pt x="3648" y="408"/>
                    </a:lnTo>
                    <a:lnTo>
                      <a:pt x="3648" y="408"/>
                    </a:lnTo>
                    <a:lnTo>
                      <a:pt x="3654" y="402"/>
                    </a:lnTo>
                    <a:lnTo>
                      <a:pt x="3654" y="402"/>
                    </a:lnTo>
                    <a:lnTo>
                      <a:pt x="3654" y="396"/>
                    </a:lnTo>
                    <a:lnTo>
                      <a:pt x="3654" y="390"/>
                    </a:lnTo>
                    <a:lnTo>
                      <a:pt x="3660" y="390"/>
                    </a:lnTo>
                    <a:lnTo>
                      <a:pt x="3660" y="384"/>
                    </a:lnTo>
                    <a:lnTo>
                      <a:pt x="3660" y="384"/>
                    </a:lnTo>
                    <a:lnTo>
                      <a:pt x="3666" y="378"/>
                    </a:lnTo>
                    <a:lnTo>
                      <a:pt x="3666" y="378"/>
                    </a:lnTo>
                    <a:lnTo>
                      <a:pt x="3666" y="378"/>
                    </a:lnTo>
                    <a:lnTo>
                      <a:pt x="3672" y="372"/>
                    </a:lnTo>
                    <a:lnTo>
                      <a:pt x="3672" y="372"/>
                    </a:lnTo>
                    <a:lnTo>
                      <a:pt x="3672" y="372"/>
                    </a:lnTo>
                    <a:lnTo>
                      <a:pt x="3672" y="366"/>
                    </a:lnTo>
                    <a:lnTo>
                      <a:pt x="3678" y="366"/>
                    </a:lnTo>
                    <a:lnTo>
                      <a:pt x="3678" y="366"/>
                    </a:lnTo>
                    <a:lnTo>
                      <a:pt x="3678" y="366"/>
                    </a:lnTo>
                    <a:lnTo>
                      <a:pt x="3684" y="366"/>
                    </a:lnTo>
                    <a:lnTo>
                      <a:pt x="3684" y="366"/>
                    </a:lnTo>
                    <a:lnTo>
                      <a:pt x="3684" y="366"/>
                    </a:lnTo>
                    <a:lnTo>
                      <a:pt x="3684" y="366"/>
                    </a:lnTo>
                    <a:lnTo>
                      <a:pt x="3690" y="366"/>
                    </a:lnTo>
                    <a:lnTo>
                      <a:pt x="3690" y="366"/>
                    </a:lnTo>
                    <a:lnTo>
                      <a:pt x="3690" y="366"/>
                    </a:lnTo>
                    <a:lnTo>
                      <a:pt x="3696" y="366"/>
                    </a:lnTo>
                    <a:lnTo>
                      <a:pt x="3696" y="372"/>
                    </a:lnTo>
                    <a:lnTo>
                      <a:pt x="3696" y="372"/>
                    </a:lnTo>
                    <a:lnTo>
                      <a:pt x="3696" y="372"/>
                    </a:lnTo>
                    <a:lnTo>
                      <a:pt x="3702" y="372"/>
                    </a:lnTo>
                    <a:lnTo>
                      <a:pt x="3702" y="372"/>
                    </a:lnTo>
                    <a:lnTo>
                      <a:pt x="3702" y="378"/>
                    </a:lnTo>
                    <a:lnTo>
                      <a:pt x="3708" y="378"/>
                    </a:lnTo>
                    <a:lnTo>
                      <a:pt x="3708" y="378"/>
                    </a:lnTo>
                    <a:lnTo>
                      <a:pt x="3708" y="378"/>
                    </a:lnTo>
                    <a:lnTo>
                      <a:pt x="3708" y="378"/>
                    </a:lnTo>
                    <a:lnTo>
                      <a:pt x="3714" y="384"/>
                    </a:lnTo>
                    <a:lnTo>
                      <a:pt x="3714" y="384"/>
                    </a:lnTo>
                    <a:lnTo>
                      <a:pt x="3714" y="384"/>
                    </a:lnTo>
                    <a:lnTo>
                      <a:pt x="3720" y="384"/>
                    </a:lnTo>
                    <a:lnTo>
                      <a:pt x="3720" y="384"/>
                    </a:lnTo>
                    <a:lnTo>
                      <a:pt x="3720" y="390"/>
                    </a:lnTo>
                    <a:lnTo>
                      <a:pt x="3720" y="390"/>
                    </a:lnTo>
                    <a:lnTo>
                      <a:pt x="3726" y="390"/>
                    </a:lnTo>
                    <a:lnTo>
                      <a:pt x="3726" y="390"/>
                    </a:lnTo>
                    <a:lnTo>
                      <a:pt x="3726" y="390"/>
                    </a:lnTo>
                    <a:lnTo>
                      <a:pt x="3732" y="396"/>
                    </a:lnTo>
                    <a:lnTo>
                      <a:pt x="3732" y="396"/>
                    </a:lnTo>
                    <a:lnTo>
                      <a:pt x="3732" y="396"/>
                    </a:lnTo>
                    <a:lnTo>
                      <a:pt x="3732" y="396"/>
                    </a:lnTo>
                    <a:lnTo>
                      <a:pt x="3738" y="396"/>
                    </a:lnTo>
                    <a:lnTo>
                      <a:pt x="3738" y="402"/>
                    </a:lnTo>
                    <a:lnTo>
                      <a:pt x="3738" y="402"/>
                    </a:lnTo>
                    <a:lnTo>
                      <a:pt x="3744" y="402"/>
                    </a:lnTo>
                    <a:lnTo>
                      <a:pt x="3744" y="402"/>
                    </a:lnTo>
                    <a:lnTo>
                      <a:pt x="3744" y="402"/>
                    </a:lnTo>
                    <a:lnTo>
                      <a:pt x="3750" y="408"/>
                    </a:lnTo>
                    <a:lnTo>
                      <a:pt x="3750" y="408"/>
                    </a:lnTo>
                    <a:lnTo>
                      <a:pt x="3750" y="408"/>
                    </a:lnTo>
                    <a:lnTo>
                      <a:pt x="3750" y="408"/>
                    </a:lnTo>
                    <a:lnTo>
                      <a:pt x="3756" y="408"/>
                    </a:lnTo>
                    <a:lnTo>
                      <a:pt x="3756" y="414"/>
                    </a:lnTo>
                    <a:lnTo>
                      <a:pt x="3756" y="414"/>
                    </a:lnTo>
                    <a:lnTo>
                      <a:pt x="3762" y="414"/>
                    </a:lnTo>
                    <a:lnTo>
                      <a:pt x="3762" y="414"/>
                    </a:lnTo>
                    <a:lnTo>
                      <a:pt x="3762" y="414"/>
                    </a:lnTo>
                    <a:lnTo>
                      <a:pt x="3762" y="420"/>
                    </a:lnTo>
                    <a:lnTo>
                      <a:pt x="3768" y="420"/>
                    </a:lnTo>
                    <a:lnTo>
                      <a:pt x="3768" y="420"/>
                    </a:lnTo>
                    <a:lnTo>
                      <a:pt x="3768" y="420"/>
                    </a:lnTo>
                    <a:lnTo>
                      <a:pt x="3774" y="420"/>
                    </a:lnTo>
                    <a:lnTo>
                      <a:pt x="3774" y="420"/>
                    </a:lnTo>
                    <a:lnTo>
                      <a:pt x="3774" y="426"/>
                    </a:lnTo>
                    <a:lnTo>
                      <a:pt x="3774" y="426"/>
                    </a:lnTo>
                    <a:lnTo>
                      <a:pt x="3780" y="426"/>
                    </a:lnTo>
                    <a:lnTo>
                      <a:pt x="3780" y="426"/>
                    </a:lnTo>
                    <a:lnTo>
                      <a:pt x="3780" y="426"/>
                    </a:lnTo>
                    <a:lnTo>
                      <a:pt x="3786" y="432"/>
                    </a:lnTo>
                    <a:lnTo>
                      <a:pt x="3786" y="432"/>
                    </a:lnTo>
                    <a:lnTo>
                      <a:pt x="3786" y="432"/>
                    </a:lnTo>
                    <a:lnTo>
                      <a:pt x="3786" y="432"/>
                    </a:lnTo>
                    <a:lnTo>
                      <a:pt x="3792" y="432"/>
                    </a:lnTo>
                    <a:lnTo>
                      <a:pt x="3792" y="438"/>
                    </a:lnTo>
                    <a:lnTo>
                      <a:pt x="3792" y="438"/>
                    </a:lnTo>
                    <a:lnTo>
                      <a:pt x="3798" y="438"/>
                    </a:lnTo>
                    <a:lnTo>
                      <a:pt x="3798" y="438"/>
                    </a:lnTo>
                    <a:lnTo>
                      <a:pt x="3798" y="438"/>
                    </a:lnTo>
                    <a:lnTo>
                      <a:pt x="3798" y="444"/>
                    </a:lnTo>
                    <a:lnTo>
                      <a:pt x="3804" y="444"/>
                    </a:lnTo>
                    <a:lnTo>
                      <a:pt x="3804" y="444"/>
                    </a:lnTo>
                    <a:lnTo>
                      <a:pt x="3804" y="444"/>
                    </a:lnTo>
                    <a:lnTo>
                      <a:pt x="3810" y="444"/>
                    </a:lnTo>
                    <a:lnTo>
                      <a:pt x="3810" y="450"/>
                    </a:lnTo>
                    <a:lnTo>
                      <a:pt x="3810" y="450"/>
                    </a:lnTo>
                    <a:lnTo>
                      <a:pt x="3816" y="450"/>
                    </a:lnTo>
                    <a:lnTo>
                      <a:pt x="3816" y="450"/>
                    </a:lnTo>
                    <a:lnTo>
                      <a:pt x="3816" y="450"/>
                    </a:lnTo>
                    <a:lnTo>
                      <a:pt x="3816" y="450"/>
                    </a:lnTo>
                    <a:lnTo>
                      <a:pt x="3822" y="456"/>
                    </a:lnTo>
                    <a:lnTo>
                      <a:pt x="3822" y="456"/>
                    </a:lnTo>
                    <a:lnTo>
                      <a:pt x="3822" y="456"/>
                    </a:lnTo>
                    <a:lnTo>
                      <a:pt x="3828" y="456"/>
                    </a:lnTo>
                    <a:lnTo>
                      <a:pt x="3828" y="456"/>
                    </a:lnTo>
                    <a:lnTo>
                      <a:pt x="3828" y="462"/>
                    </a:lnTo>
                    <a:lnTo>
                      <a:pt x="3828" y="462"/>
                    </a:lnTo>
                    <a:lnTo>
                      <a:pt x="3834" y="462"/>
                    </a:lnTo>
                    <a:lnTo>
                      <a:pt x="3834" y="462"/>
                    </a:lnTo>
                    <a:lnTo>
                      <a:pt x="3834" y="462"/>
                    </a:lnTo>
                    <a:lnTo>
                      <a:pt x="3840" y="468"/>
                    </a:lnTo>
                    <a:lnTo>
                      <a:pt x="3840" y="468"/>
                    </a:lnTo>
                    <a:lnTo>
                      <a:pt x="3840" y="468"/>
                    </a:lnTo>
                    <a:lnTo>
                      <a:pt x="3840" y="468"/>
                    </a:lnTo>
                    <a:lnTo>
                      <a:pt x="3846" y="468"/>
                    </a:lnTo>
                    <a:lnTo>
                      <a:pt x="3846" y="468"/>
                    </a:lnTo>
                    <a:lnTo>
                      <a:pt x="3846" y="474"/>
                    </a:lnTo>
                    <a:lnTo>
                      <a:pt x="3852" y="474"/>
                    </a:lnTo>
                    <a:lnTo>
                      <a:pt x="3852" y="474"/>
                    </a:lnTo>
                    <a:lnTo>
                      <a:pt x="3852" y="474"/>
                    </a:lnTo>
                    <a:lnTo>
                      <a:pt x="3852" y="474"/>
                    </a:lnTo>
                    <a:lnTo>
                      <a:pt x="3858" y="480"/>
                    </a:lnTo>
                    <a:lnTo>
                      <a:pt x="3858" y="480"/>
                    </a:lnTo>
                    <a:lnTo>
                      <a:pt x="3858" y="480"/>
                    </a:lnTo>
                    <a:lnTo>
                      <a:pt x="3864" y="480"/>
                    </a:lnTo>
                    <a:lnTo>
                      <a:pt x="3864" y="480"/>
                    </a:lnTo>
                    <a:lnTo>
                      <a:pt x="3864" y="480"/>
                    </a:lnTo>
                    <a:lnTo>
                      <a:pt x="3870" y="486"/>
                    </a:lnTo>
                    <a:lnTo>
                      <a:pt x="3870" y="486"/>
                    </a:lnTo>
                    <a:lnTo>
                      <a:pt x="3870" y="486"/>
                    </a:lnTo>
                    <a:lnTo>
                      <a:pt x="3870" y="486"/>
                    </a:lnTo>
                    <a:lnTo>
                      <a:pt x="3876" y="486"/>
                    </a:lnTo>
                    <a:lnTo>
                      <a:pt x="3876" y="492"/>
                    </a:lnTo>
                    <a:lnTo>
                      <a:pt x="3876" y="492"/>
                    </a:lnTo>
                    <a:lnTo>
                      <a:pt x="3882" y="492"/>
                    </a:lnTo>
                    <a:lnTo>
                      <a:pt x="3882" y="492"/>
                    </a:lnTo>
                    <a:lnTo>
                      <a:pt x="3882" y="492"/>
                    </a:lnTo>
                    <a:lnTo>
                      <a:pt x="3882" y="492"/>
                    </a:lnTo>
                    <a:lnTo>
                      <a:pt x="3888" y="498"/>
                    </a:lnTo>
                    <a:lnTo>
                      <a:pt x="3888" y="498"/>
                    </a:lnTo>
                    <a:lnTo>
                      <a:pt x="3888" y="498"/>
                    </a:lnTo>
                    <a:lnTo>
                      <a:pt x="3894" y="498"/>
                    </a:lnTo>
                    <a:lnTo>
                      <a:pt x="3894" y="498"/>
                    </a:lnTo>
                    <a:lnTo>
                      <a:pt x="3894" y="504"/>
                    </a:lnTo>
                    <a:lnTo>
                      <a:pt x="3894" y="504"/>
                    </a:lnTo>
                    <a:lnTo>
                      <a:pt x="3900" y="504"/>
                    </a:lnTo>
                    <a:lnTo>
                      <a:pt x="3900" y="504"/>
                    </a:lnTo>
                    <a:lnTo>
                      <a:pt x="3900" y="504"/>
                    </a:lnTo>
                    <a:lnTo>
                      <a:pt x="3906" y="504"/>
                    </a:lnTo>
                    <a:lnTo>
                      <a:pt x="3906" y="510"/>
                    </a:lnTo>
                    <a:lnTo>
                      <a:pt x="3906" y="510"/>
                    </a:lnTo>
                    <a:lnTo>
                      <a:pt x="3906" y="510"/>
                    </a:lnTo>
                    <a:lnTo>
                      <a:pt x="3912" y="510"/>
                    </a:lnTo>
                    <a:lnTo>
                      <a:pt x="3912" y="510"/>
                    </a:lnTo>
                    <a:lnTo>
                      <a:pt x="3912" y="510"/>
                    </a:lnTo>
                    <a:lnTo>
                      <a:pt x="3918" y="516"/>
                    </a:lnTo>
                    <a:lnTo>
                      <a:pt x="3918" y="516"/>
                    </a:lnTo>
                    <a:lnTo>
                      <a:pt x="3918" y="516"/>
                    </a:lnTo>
                    <a:lnTo>
                      <a:pt x="3918" y="516"/>
                    </a:lnTo>
                    <a:lnTo>
                      <a:pt x="3924" y="516"/>
                    </a:lnTo>
                    <a:lnTo>
                      <a:pt x="3924" y="522"/>
                    </a:lnTo>
                    <a:lnTo>
                      <a:pt x="3924" y="522"/>
                    </a:lnTo>
                    <a:lnTo>
                      <a:pt x="3930" y="522"/>
                    </a:lnTo>
                    <a:lnTo>
                      <a:pt x="3930" y="522"/>
                    </a:lnTo>
                    <a:lnTo>
                      <a:pt x="3930" y="522"/>
                    </a:lnTo>
                    <a:lnTo>
                      <a:pt x="3936" y="522"/>
                    </a:lnTo>
                    <a:lnTo>
                      <a:pt x="3936" y="528"/>
                    </a:lnTo>
                    <a:lnTo>
                      <a:pt x="3936" y="528"/>
                    </a:lnTo>
                    <a:lnTo>
                      <a:pt x="3936" y="528"/>
                    </a:lnTo>
                    <a:lnTo>
                      <a:pt x="3942" y="528"/>
                    </a:lnTo>
                    <a:lnTo>
                      <a:pt x="3942" y="528"/>
                    </a:lnTo>
                    <a:lnTo>
                      <a:pt x="3942" y="528"/>
                    </a:lnTo>
                    <a:lnTo>
                      <a:pt x="3948" y="534"/>
                    </a:lnTo>
                    <a:lnTo>
                      <a:pt x="3948" y="534"/>
                    </a:lnTo>
                    <a:lnTo>
                      <a:pt x="3948" y="534"/>
                    </a:lnTo>
                    <a:lnTo>
                      <a:pt x="3948" y="534"/>
                    </a:lnTo>
                    <a:lnTo>
                      <a:pt x="3954" y="534"/>
                    </a:lnTo>
                    <a:lnTo>
                      <a:pt x="3954" y="540"/>
                    </a:lnTo>
                    <a:lnTo>
                      <a:pt x="3954" y="540"/>
                    </a:lnTo>
                    <a:lnTo>
                      <a:pt x="3960" y="540"/>
                    </a:lnTo>
                    <a:lnTo>
                      <a:pt x="3960" y="540"/>
                    </a:lnTo>
                    <a:lnTo>
                      <a:pt x="3960" y="540"/>
                    </a:lnTo>
                    <a:lnTo>
                      <a:pt x="3960" y="540"/>
                    </a:lnTo>
                    <a:lnTo>
                      <a:pt x="3966" y="540"/>
                    </a:lnTo>
                    <a:lnTo>
                      <a:pt x="3966" y="546"/>
                    </a:lnTo>
                    <a:lnTo>
                      <a:pt x="3966" y="546"/>
                    </a:lnTo>
                    <a:lnTo>
                      <a:pt x="3972" y="546"/>
                    </a:lnTo>
                    <a:lnTo>
                      <a:pt x="3972" y="546"/>
                    </a:lnTo>
                    <a:lnTo>
                      <a:pt x="3972" y="546"/>
                    </a:lnTo>
                    <a:lnTo>
                      <a:pt x="3972" y="546"/>
                    </a:lnTo>
                    <a:lnTo>
                      <a:pt x="3978" y="546"/>
                    </a:lnTo>
                    <a:lnTo>
                      <a:pt x="3978" y="546"/>
                    </a:lnTo>
                    <a:lnTo>
                      <a:pt x="3978" y="552"/>
                    </a:lnTo>
                    <a:lnTo>
                      <a:pt x="3984" y="552"/>
                    </a:lnTo>
                    <a:lnTo>
                      <a:pt x="3984" y="552"/>
                    </a:lnTo>
                    <a:lnTo>
                      <a:pt x="3984" y="552"/>
                    </a:lnTo>
                    <a:lnTo>
                      <a:pt x="3984" y="552"/>
                    </a:lnTo>
                    <a:lnTo>
                      <a:pt x="3990" y="552"/>
                    </a:lnTo>
                    <a:lnTo>
                      <a:pt x="3990" y="552"/>
                    </a:lnTo>
                    <a:lnTo>
                      <a:pt x="3990" y="552"/>
                    </a:lnTo>
                    <a:lnTo>
                      <a:pt x="3996" y="552"/>
                    </a:lnTo>
                    <a:lnTo>
                      <a:pt x="3996" y="552"/>
                    </a:lnTo>
                    <a:lnTo>
                      <a:pt x="3996" y="552"/>
                    </a:lnTo>
                    <a:lnTo>
                      <a:pt x="3996" y="552"/>
                    </a:lnTo>
                    <a:lnTo>
                      <a:pt x="4002" y="552"/>
                    </a:lnTo>
                    <a:lnTo>
                      <a:pt x="4002" y="552"/>
                    </a:lnTo>
                    <a:lnTo>
                      <a:pt x="4002" y="552"/>
                    </a:lnTo>
                    <a:lnTo>
                      <a:pt x="4008" y="552"/>
                    </a:lnTo>
                    <a:lnTo>
                      <a:pt x="4008" y="552"/>
                    </a:lnTo>
                    <a:lnTo>
                      <a:pt x="4008" y="552"/>
                    </a:lnTo>
                    <a:lnTo>
                      <a:pt x="4014" y="552"/>
                    </a:lnTo>
                    <a:lnTo>
                      <a:pt x="4014" y="552"/>
                    </a:lnTo>
                    <a:lnTo>
                      <a:pt x="4014" y="552"/>
                    </a:lnTo>
                    <a:lnTo>
                      <a:pt x="4014" y="552"/>
                    </a:lnTo>
                    <a:lnTo>
                      <a:pt x="4020" y="552"/>
                    </a:lnTo>
                    <a:lnTo>
                      <a:pt x="4020" y="552"/>
                    </a:lnTo>
                    <a:lnTo>
                      <a:pt x="4020" y="552"/>
                    </a:lnTo>
                    <a:lnTo>
                      <a:pt x="4026" y="552"/>
                    </a:lnTo>
                    <a:lnTo>
                      <a:pt x="4026" y="552"/>
                    </a:lnTo>
                    <a:lnTo>
                      <a:pt x="4026" y="552"/>
                    </a:lnTo>
                    <a:lnTo>
                      <a:pt x="4026" y="552"/>
                    </a:lnTo>
                    <a:lnTo>
                      <a:pt x="4032" y="552"/>
                    </a:lnTo>
                    <a:lnTo>
                      <a:pt x="4032" y="552"/>
                    </a:lnTo>
                    <a:lnTo>
                      <a:pt x="4032" y="552"/>
                    </a:lnTo>
                    <a:lnTo>
                      <a:pt x="4038" y="552"/>
                    </a:lnTo>
                    <a:lnTo>
                      <a:pt x="4038" y="552"/>
                    </a:lnTo>
                    <a:lnTo>
                      <a:pt x="4038" y="558"/>
                    </a:lnTo>
                    <a:lnTo>
                      <a:pt x="4038" y="558"/>
                    </a:lnTo>
                    <a:lnTo>
                      <a:pt x="4044" y="558"/>
                    </a:lnTo>
                    <a:lnTo>
                      <a:pt x="4044" y="558"/>
                    </a:lnTo>
                    <a:lnTo>
                      <a:pt x="4044" y="558"/>
                    </a:lnTo>
                    <a:lnTo>
                      <a:pt x="4050" y="558"/>
                    </a:lnTo>
                    <a:lnTo>
                      <a:pt x="4050" y="558"/>
                    </a:lnTo>
                    <a:lnTo>
                      <a:pt x="4050" y="558"/>
                    </a:lnTo>
                    <a:lnTo>
                      <a:pt x="4050" y="558"/>
                    </a:lnTo>
                    <a:lnTo>
                      <a:pt x="4056" y="558"/>
                    </a:lnTo>
                    <a:lnTo>
                      <a:pt x="4056" y="558"/>
                    </a:lnTo>
                    <a:lnTo>
                      <a:pt x="4056" y="558"/>
                    </a:lnTo>
                    <a:lnTo>
                      <a:pt x="4062" y="558"/>
                    </a:lnTo>
                    <a:lnTo>
                      <a:pt x="4062" y="558"/>
                    </a:lnTo>
                    <a:lnTo>
                      <a:pt x="4062" y="558"/>
                    </a:lnTo>
                    <a:lnTo>
                      <a:pt x="4062" y="558"/>
                    </a:lnTo>
                    <a:lnTo>
                      <a:pt x="4068" y="558"/>
                    </a:lnTo>
                    <a:lnTo>
                      <a:pt x="4068" y="558"/>
                    </a:lnTo>
                    <a:lnTo>
                      <a:pt x="4068" y="558"/>
                    </a:lnTo>
                    <a:lnTo>
                      <a:pt x="4074" y="558"/>
                    </a:lnTo>
                    <a:lnTo>
                      <a:pt x="4074" y="558"/>
                    </a:lnTo>
                    <a:lnTo>
                      <a:pt x="4074" y="558"/>
                    </a:lnTo>
                    <a:lnTo>
                      <a:pt x="4080" y="558"/>
                    </a:lnTo>
                    <a:lnTo>
                      <a:pt x="4080" y="558"/>
                    </a:lnTo>
                    <a:lnTo>
                      <a:pt x="4080" y="558"/>
                    </a:lnTo>
                    <a:lnTo>
                      <a:pt x="4080" y="558"/>
                    </a:lnTo>
                    <a:lnTo>
                      <a:pt x="4086" y="558"/>
                    </a:lnTo>
                    <a:lnTo>
                      <a:pt x="4086" y="558"/>
                    </a:lnTo>
                    <a:lnTo>
                      <a:pt x="4086" y="558"/>
                    </a:lnTo>
                    <a:lnTo>
                      <a:pt x="4092" y="558"/>
                    </a:lnTo>
                    <a:lnTo>
                      <a:pt x="4092" y="558"/>
                    </a:lnTo>
                    <a:lnTo>
                      <a:pt x="4092" y="558"/>
                    </a:lnTo>
                    <a:lnTo>
                      <a:pt x="4092" y="558"/>
                    </a:lnTo>
                    <a:lnTo>
                      <a:pt x="4098" y="558"/>
                    </a:lnTo>
                    <a:lnTo>
                      <a:pt x="4098" y="558"/>
                    </a:lnTo>
                    <a:lnTo>
                      <a:pt x="4098" y="558"/>
                    </a:lnTo>
                    <a:lnTo>
                      <a:pt x="4104" y="558"/>
                    </a:lnTo>
                    <a:lnTo>
                      <a:pt x="4104" y="558"/>
                    </a:lnTo>
                    <a:lnTo>
                      <a:pt x="4104" y="558"/>
                    </a:lnTo>
                    <a:lnTo>
                      <a:pt x="4104" y="558"/>
                    </a:lnTo>
                    <a:lnTo>
                      <a:pt x="4110" y="558"/>
                    </a:lnTo>
                    <a:lnTo>
                      <a:pt x="4110" y="558"/>
                    </a:lnTo>
                    <a:lnTo>
                      <a:pt x="4110" y="558"/>
                    </a:lnTo>
                    <a:lnTo>
                      <a:pt x="4116" y="558"/>
                    </a:lnTo>
                    <a:lnTo>
                      <a:pt x="4116" y="558"/>
                    </a:lnTo>
                    <a:lnTo>
                      <a:pt x="4116" y="558"/>
                    </a:lnTo>
                    <a:lnTo>
                      <a:pt x="4116" y="558"/>
                    </a:lnTo>
                    <a:lnTo>
                      <a:pt x="4122" y="558"/>
                    </a:lnTo>
                    <a:lnTo>
                      <a:pt x="4122" y="558"/>
                    </a:lnTo>
                    <a:lnTo>
                      <a:pt x="4122" y="558"/>
                    </a:lnTo>
                    <a:lnTo>
                      <a:pt x="4128" y="558"/>
                    </a:lnTo>
                    <a:lnTo>
                      <a:pt x="4128" y="558"/>
                    </a:lnTo>
                    <a:lnTo>
                      <a:pt x="4128" y="558"/>
                    </a:lnTo>
                    <a:lnTo>
                      <a:pt x="4134" y="564"/>
                    </a:lnTo>
                    <a:lnTo>
                      <a:pt x="4134" y="564"/>
                    </a:lnTo>
                    <a:lnTo>
                      <a:pt x="4134" y="564"/>
                    </a:lnTo>
                    <a:lnTo>
                      <a:pt x="4134" y="564"/>
                    </a:lnTo>
                    <a:lnTo>
                      <a:pt x="4140" y="564"/>
                    </a:lnTo>
                    <a:lnTo>
                      <a:pt x="4140" y="564"/>
                    </a:lnTo>
                    <a:lnTo>
                      <a:pt x="4140" y="564"/>
                    </a:lnTo>
                    <a:lnTo>
                      <a:pt x="4146" y="564"/>
                    </a:lnTo>
                    <a:lnTo>
                      <a:pt x="4146" y="564"/>
                    </a:lnTo>
                    <a:lnTo>
                      <a:pt x="4146" y="564"/>
                    </a:lnTo>
                    <a:lnTo>
                      <a:pt x="4146" y="564"/>
                    </a:lnTo>
                    <a:lnTo>
                      <a:pt x="4152" y="564"/>
                    </a:lnTo>
                    <a:lnTo>
                      <a:pt x="4152" y="564"/>
                    </a:lnTo>
                    <a:lnTo>
                      <a:pt x="4152" y="564"/>
                    </a:lnTo>
                    <a:lnTo>
                      <a:pt x="4158" y="564"/>
                    </a:lnTo>
                    <a:lnTo>
                      <a:pt x="4158" y="564"/>
                    </a:lnTo>
                    <a:lnTo>
                      <a:pt x="4158" y="564"/>
                    </a:lnTo>
                    <a:lnTo>
                      <a:pt x="4158" y="564"/>
                    </a:lnTo>
                    <a:lnTo>
                      <a:pt x="4164" y="564"/>
                    </a:lnTo>
                    <a:lnTo>
                      <a:pt x="4164" y="564"/>
                    </a:lnTo>
                    <a:lnTo>
                      <a:pt x="4164" y="564"/>
                    </a:lnTo>
                    <a:lnTo>
                      <a:pt x="4170" y="564"/>
                    </a:lnTo>
                    <a:lnTo>
                      <a:pt x="4170" y="564"/>
                    </a:lnTo>
                    <a:lnTo>
                      <a:pt x="4170" y="564"/>
                    </a:lnTo>
                    <a:lnTo>
                      <a:pt x="4170" y="564"/>
                    </a:lnTo>
                    <a:lnTo>
                      <a:pt x="4176" y="564"/>
                    </a:lnTo>
                    <a:lnTo>
                      <a:pt x="4176" y="564"/>
                    </a:lnTo>
                    <a:lnTo>
                      <a:pt x="4176" y="564"/>
                    </a:lnTo>
                    <a:lnTo>
                      <a:pt x="4182" y="564"/>
                    </a:lnTo>
                    <a:lnTo>
                      <a:pt x="4182" y="564"/>
                    </a:lnTo>
                    <a:lnTo>
                      <a:pt x="4182" y="564"/>
                    </a:lnTo>
                    <a:lnTo>
                      <a:pt x="4182" y="564"/>
                    </a:lnTo>
                    <a:lnTo>
                      <a:pt x="4188" y="564"/>
                    </a:lnTo>
                    <a:lnTo>
                      <a:pt x="4188" y="564"/>
                    </a:lnTo>
                    <a:lnTo>
                      <a:pt x="4188" y="564"/>
                    </a:lnTo>
                    <a:lnTo>
                      <a:pt x="4194" y="564"/>
                    </a:lnTo>
                    <a:lnTo>
                      <a:pt x="4194" y="564"/>
                    </a:lnTo>
                    <a:lnTo>
                      <a:pt x="4194" y="564"/>
                    </a:lnTo>
                    <a:lnTo>
                      <a:pt x="4200" y="564"/>
                    </a:lnTo>
                    <a:lnTo>
                      <a:pt x="4200" y="564"/>
                    </a:lnTo>
                    <a:lnTo>
                      <a:pt x="4200" y="564"/>
                    </a:lnTo>
                    <a:lnTo>
                      <a:pt x="4200" y="564"/>
                    </a:lnTo>
                    <a:lnTo>
                      <a:pt x="4206" y="564"/>
                    </a:lnTo>
                    <a:lnTo>
                      <a:pt x="4206" y="564"/>
                    </a:lnTo>
                    <a:lnTo>
                      <a:pt x="4206" y="564"/>
                    </a:lnTo>
                    <a:lnTo>
                      <a:pt x="4212" y="564"/>
                    </a:lnTo>
                    <a:lnTo>
                      <a:pt x="4212" y="564"/>
                    </a:lnTo>
                    <a:lnTo>
                      <a:pt x="4212" y="564"/>
                    </a:lnTo>
                    <a:lnTo>
                      <a:pt x="4212" y="564"/>
                    </a:lnTo>
                    <a:lnTo>
                      <a:pt x="4218" y="564"/>
                    </a:lnTo>
                    <a:lnTo>
                      <a:pt x="4218" y="564"/>
                    </a:lnTo>
                    <a:lnTo>
                      <a:pt x="4218" y="564"/>
                    </a:lnTo>
                    <a:lnTo>
                      <a:pt x="4224" y="564"/>
                    </a:lnTo>
                    <a:lnTo>
                      <a:pt x="4224" y="564"/>
                    </a:lnTo>
                    <a:lnTo>
                      <a:pt x="4224" y="564"/>
                    </a:lnTo>
                    <a:lnTo>
                      <a:pt x="4224" y="564"/>
                    </a:lnTo>
                    <a:lnTo>
                      <a:pt x="4230" y="564"/>
                    </a:lnTo>
                    <a:lnTo>
                      <a:pt x="4230" y="564"/>
                    </a:lnTo>
                    <a:lnTo>
                      <a:pt x="4230" y="570"/>
                    </a:lnTo>
                    <a:lnTo>
                      <a:pt x="4236" y="570"/>
                    </a:lnTo>
                    <a:lnTo>
                      <a:pt x="4236" y="570"/>
                    </a:lnTo>
                    <a:lnTo>
                      <a:pt x="4236" y="570"/>
                    </a:lnTo>
                    <a:lnTo>
                      <a:pt x="4236" y="570"/>
                    </a:lnTo>
                    <a:lnTo>
                      <a:pt x="4242" y="570"/>
                    </a:lnTo>
                    <a:lnTo>
                      <a:pt x="4242" y="570"/>
                    </a:lnTo>
                    <a:lnTo>
                      <a:pt x="4242" y="570"/>
                    </a:lnTo>
                    <a:lnTo>
                      <a:pt x="4248" y="570"/>
                    </a:lnTo>
                    <a:lnTo>
                      <a:pt x="4248" y="570"/>
                    </a:lnTo>
                    <a:lnTo>
                      <a:pt x="4248" y="570"/>
                    </a:lnTo>
                    <a:lnTo>
                      <a:pt x="4254" y="570"/>
                    </a:lnTo>
                    <a:lnTo>
                      <a:pt x="4254" y="570"/>
                    </a:lnTo>
                    <a:lnTo>
                      <a:pt x="4254" y="570"/>
                    </a:lnTo>
                    <a:lnTo>
                      <a:pt x="4254" y="570"/>
                    </a:lnTo>
                    <a:lnTo>
                      <a:pt x="4260" y="570"/>
                    </a:lnTo>
                    <a:lnTo>
                      <a:pt x="4260" y="570"/>
                    </a:lnTo>
                    <a:lnTo>
                      <a:pt x="4260" y="570"/>
                    </a:lnTo>
                    <a:lnTo>
                      <a:pt x="4266" y="570"/>
                    </a:lnTo>
                    <a:lnTo>
                      <a:pt x="4266" y="570"/>
                    </a:lnTo>
                    <a:lnTo>
                      <a:pt x="4266" y="570"/>
                    </a:lnTo>
                    <a:lnTo>
                      <a:pt x="4266" y="570"/>
                    </a:lnTo>
                    <a:lnTo>
                      <a:pt x="4272" y="570"/>
                    </a:lnTo>
                    <a:lnTo>
                      <a:pt x="4272" y="570"/>
                    </a:lnTo>
                    <a:lnTo>
                      <a:pt x="4272" y="570"/>
                    </a:lnTo>
                    <a:lnTo>
                      <a:pt x="4278" y="570"/>
                    </a:lnTo>
                    <a:lnTo>
                      <a:pt x="4278" y="570"/>
                    </a:lnTo>
                    <a:lnTo>
                      <a:pt x="4278" y="570"/>
                    </a:lnTo>
                    <a:lnTo>
                      <a:pt x="4278" y="570"/>
                    </a:lnTo>
                    <a:lnTo>
                      <a:pt x="4284" y="570"/>
                    </a:lnTo>
                    <a:lnTo>
                      <a:pt x="4284" y="570"/>
                    </a:lnTo>
                    <a:lnTo>
                      <a:pt x="4284" y="570"/>
                    </a:lnTo>
                    <a:lnTo>
                      <a:pt x="4290" y="570"/>
                    </a:lnTo>
                    <a:lnTo>
                      <a:pt x="4290" y="570"/>
                    </a:lnTo>
                    <a:lnTo>
                      <a:pt x="4290" y="570"/>
                    </a:lnTo>
                    <a:lnTo>
                      <a:pt x="4290" y="570"/>
                    </a:lnTo>
                    <a:lnTo>
                      <a:pt x="4296" y="570"/>
                    </a:lnTo>
                    <a:lnTo>
                      <a:pt x="4296" y="570"/>
                    </a:lnTo>
                    <a:lnTo>
                      <a:pt x="4296" y="570"/>
                    </a:lnTo>
                    <a:lnTo>
                      <a:pt x="4302" y="570"/>
                    </a:lnTo>
                    <a:lnTo>
                      <a:pt x="4302" y="570"/>
                    </a:lnTo>
                    <a:lnTo>
                      <a:pt x="4302" y="570"/>
                    </a:lnTo>
                    <a:lnTo>
                      <a:pt x="4302" y="570"/>
                    </a:lnTo>
                    <a:lnTo>
                      <a:pt x="4308" y="570"/>
                    </a:lnTo>
                    <a:lnTo>
                      <a:pt x="4308" y="570"/>
                    </a:lnTo>
                    <a:lnTo>
                      <a:pt x="4308" y="570"/>
                    </a:lnTo>
                    <a:lnTo>
                      <a:pt x="4314" y="570"/>
                    </a:lnTo>
                    <a:lnTo>
                      <a:pt x="4314" y="570"/>
                    </a:lnTo>
                    <a:lnTo>
                      <a:pt x="4314" y="570"/>
                    </a:lnTo>
                    <a:lnTo>
                      <a:pt x="4320" y="570"/>
                    </a:lnTo>
                    <a:lnTo>
                      <a:pt x="4320" y="570"/>
                    </a:lnTo>
                    <a:lnTo>
                      <a:pt x="4320" y="570"/>
                    </a:lnTo>
                    <a:lnTo>
                      <a:pt x="4320" y="570"/>
                    </a:lnTo>
                    <a:lnTo>
                      <a:pt x="4326" y="570"/>
                    </a:lnTo>
                    <a:lnTo>
                      <a:pt x="4326" y="570"/>
                    </a:lnTo>
                    <a:lnTo>
                      <a:pt x="4326" y="570"/>
                    </a:lnTo>
                    <a:lnTo>
                      <a:pt x="4332" y="570"/>
                    </a:lnTo>
                    <a:lnTo>
                      <a:pt x="4332" y="570"/>
                    </a:lnTo>
                    <a:lnTo>
                      <a:pt x="4332" y="570"/>
                    </a:lnTo>
                    <a:lnTo>
                      <a:pt x="4332" y="570"/>
                    </a:lnTo>
                    <a:lnTo>
                      <a:pt x="4338" y="570"/>
                    </a:lnTo>
                    <a:lnTo>
                      <a:pt x="4338" y="570"/>
                    </a:lnTo>
                    <a:lnTo>
                      <a:pt x="4338" y="570"/>
                    </a:lnTo>
                    <a:lnTo>
                      <a:pt x="4344" y="570"/>
                    </a:lnTo>
                    <a:lnTo>
                      <a:pt x="4344" y="570"/>
                    </a:lnTo>
                    <a:lnTo>
                      <a:pt x="4344" y="570"/>
                    </a:lnTo>
                    <a:lnTo>
                      <a:pt x="4344" y="570"/>
                    </a:lnTo>
                    <a:lnTo>
                      <a:pt x="4350" y="576"/>
                    </a:lnTo>
                    <a:lnTo>
                      <a:pt x="4350" y="576"/>
                    </a:lnTo>
                    <a:lnTo>
                      <a:pt x="4350" y="576"/>
                    </a:lnTo>
                    <a:lnTo>
                      <a:pt x="4356" y="576"/>
                    </a:lnTo>
                    <a:lnTo>
                      <a:pt x="4356" y="576"/>
                    </a:lnTo>
                    <a:lnTo>
                      <a:pt x="4356" y="576"/>
                    </a:lnTo>
                    <a:lnTo>
                      <a:pt x="4356" y="576"/>
                    </a:lnTo>
                    <a:lnTo>
                      <a:pt x="4362" y="576"/>
                    </a:lnTo>
                    <a:lnTo>
                      <a:pt x="4362" y="576"/>
                    </a:lnTo>
                    <a:lnTo>
                      <a:pt x="4362" y="576"/>
                    </a:lnTo>
                    <a:lnTo>
                      <a:pt x="4368" y="576"/>
                    </a:lnTo>
                    <a:lnTo>
                      <a:pt x="4368" y="576"/>
                    </a:lnTo>
                    <a:lnTo>
                      <a:pt x="4368" y="576"/>
                    </a:lnTo>
                    <a:lnTo>
                      <a:pt x="4368" y="576"/>
                    </a:lnTo>
                    <a:lnTo>
                      <a:pt x="4374" y="576"/>
                    </a:lnTo>
                    <a:lnTo>
                      <a:pt x="4374" y="576"/>
                    </a:lnTo>
                    <a:lnTo>
                      <a:pt x="4374" y="576"/>
                    </a:lnTo>
                    <a:lnTo>
                      <a:pt x="4380" y="576"/>
                    </a:lnTo>
                    <a:lnTo>
                      <a:pt x="4380" y="576"/>
                    </a:lnTo>
                    <a:lnTo>
                      <a:pt x="4380" y="576"/>
                    </a:lnTo>
                    <a:lnTo>
                      <a:pt x="4386" y="576"/>
                    </a:lnTo>
                    <a:lnTo>
                      <a:pt x="4386" y="576"/>
                    </a:lnTo>
                    <a:lnTo>
                      <a:pt x="4386" y="576"/>
                    </a:lnTo>
                    <a:lnTo>
                      <a:pt x="4386" y="576"/>
                    </a:lnTo>
                    <a:lnTo>
                      <a:pt x="4392" y="576"/>
                    </a:lnTo>
                    <a:lnTo>
                      <a:pt x="4392" y="576"/>
                    </a:lnTo>
                    <a:lnTo>
                      <a:pt x="4392" y="576"/>
                    </a:lnTo>
                    <a:lnTo>
                      <a:pt x="4398" y="576"/>
                    </a:lnTo>
                    <a:lnTo>
                      <a:pt x="4398" y="576"/>
                    </a:lnTo>
                    <a:lnTo>
                      <a:pt x="4398" y="576"/>
                    </a:lnTo>
                    <a:lnTo>
                      <a:pt x="4398" y="576"/>
                    </a:lnTo>
                    <a:lnTo>
                      <a:pt x="4404" y="576"/>
                    </a:lnTo>
                    <a:lnTo>
                      <a:pt x="4404" y="576"/>
                    </a:lnTo>
                    <a:lnTo>
                      <a:pt x="4404" y="576"/>
                    </a:lnTo>
                    <a:lnTo>
                      <a:pt x="4410" y="576"/>
                    </a:lnTo>
                    <a:lnTo>
                      <a:pt x="4410" y="576"/>
                    </a:lnTo>
                    <a:lnTo>
                      <a:pt x="4410" y="576"/>
                    </a:lnTo>
                    <a:lnTo>
                      <a:pt x="4410" y="576"/>
                    </a:lnTo>
                    <a:lnTo>
                      <a:pt x="4416" y="576"/>
                    </a:lnTo>
                    <a:lnTo>
                      <a:pt x="4416" y="576"/>
                    </a:lnTo>
                    <a:lnTo>
                      <a:pt x="4416" y="576"/>
                    </a:lnTo>
                    <a:lnTo>
                      <a:pt x="4422" y="576"/>
                    </a:lnTo>
                    <a:lnTo>
                      <a:pt x="4422" y="576"/>
                    </a:lnTo>
                    <a:lnTo>
                      <a:pt x="4422" y="576"/>
                    </a:lnTo>
                    <a:lnTo>
                      <a:pt x="4428" y="576"/>
                    </a:lnTo>
                    <a:lnTo>
                      <a:pt x="4428" y="576"/>
                    </a:lnTo>
                    <a:lnTo>
                      <a:pt x="4428" y="576"/>
                    </a:lnTo>
                    <a:lnTo>
                      <a:pt x="4428" y="576"/>
                    </a:lnTo>
                    <a:lnTo>
                      <a:pt x="4434" y="576"/>
                    </a:lnTo>
                    <a:lnTo>
                      <a:pt x="4434" y="576"/>
                    </a:lnTo>
                    <a:lnTo>
                      <a:pt x="4434" y="576"/>
                    </a:lnTo>
                    <a:lnTo>
                      <a:pt x="4440" y="576"/>
                    </a:lnTo>
                    <a:lnTo>
                      <a:pt x="4440" y="576"/>
                    </a:lnTo>
                    <a:lnTo>
                      <a:pt x="4440" y="576"/>
                    </a:lnTo>
                    <a:lnTo>
                      <a:pt x="4440" y="576"/>
                    </a:lnTo>
                    <a:lnTo>
                      <a:pt x="4446" y="576"/>
                    </a:lnTo>
                    <a:lnTo>
                      <a:pt x="4446" y="576"/>
                    </a:lnTo>
                    <a:lnTo>
                      <a:pt x="4446" y="576"/>
                    </a:lnTo>
                    <a:lnTo>
                      <a:pt x="4452" y="576"/>
                    </a:lnTo>
                    <a:lnTo>
                      <a:pt x="4452" y="576"/>
                    </a:lnTo>
                    <a:lnTo>
                      <a:pt x="4452" y="576"/>
                    </a:lnTo>
                    <a:lnTo>
                      <a:pt x="4452" y="576"/>
                    </a:lnTo>
                    <a:lnTo>
                      <a:pt x="4458" y="576"/>
                    </a:lnTo>
                    <a:lnTo>
                      <a:pt x="4458" y="576"/>
                    </a:lnTo>
                    <a:lnTo>
                      <a:pt x="4458" y="576"/>
                    </a:lnTo>
                    <a:lnTo>
                      <a:pt x="4464" y="576"/>
                    </a:lnTo>
                    <a:lnTo>
                      <a:pt x="4464" y="576"/>
                    </a:lnTo>
                    <a:lnTo>
                      <a:pt x="4464" y="576"/>
                    </a:lnTo>
                    <a:lnTo>
                      <a:pt x="4470" y="576"/>
                    </a:lnTo>
                    <a:lnTo>
                      <a:pt x="4470" y="576"/>
                    </a:lnTo>
                    <a:lnTo>
                      <a:pt x="4470" y="576"/>
                    </a:lnTo>
                    <a:lnTo>
                      <a:pt x="4470" y="576"/>
                    </a:lnTo>
                    <a:lnTo>
                      <a:pt x="4476" y="576"/>
                    </a:lnTo>
                    <a:lnTo>
                      <a:pt x="4476" y="576"/>
                    </a:lnTo>
                    <a:lnTo>
                      <a:pt x="4476" y="576"/>
                    </a:lnTo>
                    <a:lnTo>
                      <a:pt x="4482" y="576"/>
                    </a:lnTo>
                    <a:lnTo>
                      <a:pt x="4482" y="576"/>
                    </a:lnTo>
                    <a:lnTo>
                      <a:pt x="4482" y="576"/>
                    </a:lnTo>
                    <a:lnTo>
                      <a:pt x="4482" y="582"/>
                    </a:lnTo>
                    <a:lnTo>
                      <a:pt x="4488" y="582"/>
                    </a:lnTo>
                    <a:lnTo>
                      <a:pt x="4488" y="582"/>
                    </a:lnTo>
                    <a:lnTo>
                      <a:pt x="4488" y="582"/>
                    </a:lnTo>
                    <a:lnTo>
                      <a:pt x="4494" y="582"/>
                    </a:lnTo>
                    <a:lnTo>
                      <a:pt x="4494" y="582"/>
                    </a:lnTo>
                    <a:lnTo>
                      <a:pt x="4494" y="582"/>
                    </a:lnTo>
                    <a:lnTo>
                      <a:pt x="4494" y="582"/>
                    </a:lnTo>
                    <a:lnTo>
                      <a:pt x="4500" y="582"/>
                    </a:lnTo>
                    <a:lnTo>
                      <a:pt x="4500" y="582"/>
                    </a:lnTo>
                    <a:lnTo>
                      <a:pt x="4500" y="582"/>
                    </a:lnTo>
                    <a:lnTo>
                      <a:pt x="4506" y="582"/>
                    </a:lnTo>
                    <a:lnTo>
                      <a:pt x="4506" y="582"/>
                    </a:lnTo>
                    <a:lnTo>
                      <a:pt x="4506" y="582"/>
                    </a:lnTo>
                    <a:lnTo>
                      <a:pt x="4512" y="582"/>
                    </a:lnTo>
                    <a:lnTo>
                      <a:pt x="4512" y="582"/>
                    </a:lnTo>
                    <a:lnTo>
                      <a:pt x="4512" y="582"/>
                    </a:lnTo>
                    <a:lnTo>
                      <a:pt x="4512" y="582"/>
                    </a:lnTo>
                    <a:lnTo>
                      <a:pt x="4518" y="582"/>
                    </a:lnTo>
                    <a:lnTo>
                      <a:pt x="4518" y="582"/>
                    </a:lnTo>
                    <a:lnTo>
                      <a:pt x="4518" y="582"/>
                    </a:lnTo>
                    <a:lnTo>
                      <a:pt x="4524" y="582"/>
                    </a:lnTo>
                    <a:lnTo>
                      <a:pt x="4524" y="582"/>
                    </a:lnTo>
                    <a:lnTo>
                      <a:pt x="4524" y="582"/>
                    </a:lnTo>
                    <a:lnTo>
                      <a:pt x="4524" y="582"/>
                    </a:lnTo>
                    <a:lnTo>
                      <a:pt x="4530" y="582"/>
                    </a:lnTo>
                    <a:lnTo>
                      <a:pt x="4530" y="582"/>
                    </a:lnTo>
                    <a:lnTo>
                      <a:pt x="4530" y="582"/>
                    </a:lnTo>
                    <a:lnTo>
                      <a:pt x="4536" y="582"/>
                    </a:lnTo>
                    <a:lnTo>
                      <a:pt x="4536" y="582"/>
                    </a:lnTo>
                    <a:lnTo>
                      <a:pt x="4536" y="582"/>
                    </a:lnTo>
                    <a:lnTo>
                      <a:pt x="4536" y="582"/>
                    </a:lnTo>
                    <a:lnTo>
                      <a:pt x="4542" y="582"/>
                    </a:lnTo>
                    <a:lnTo>
                      <a:pt x="4542" y="582"/>
                    </a:lnTo>
                    <a:lnTo>
                      <a:pt x="4542" y="582"/>
                    </a:lnTo>
                    <a:lnTo>
                      <a:pt x="4548" y="582"/>
                    </a:lnTo>
                    <a:lnTo>
                      <a:pt x="4548" y="582"/>
                    </a:lnTo>
                    <a:lnTo>
                      <a:pt x="4548" y="582"/>
                    </a:lnTo>
                    <a:lnTo>
                      <a:pt x="4554" y="582"/>
                    </a:lnTo>
                    <a:lnTo>
                      <a:pt x="4554" y="582"/>
                    </a:lnTo>
                    <a:lnTo>
                      <a:pt x="4554" y="582"/>
                    </a:lnTo>
                    <a:lnTo>
                      <a:pt x="4554" y="582"/>
                    </a:lnTo>
                    <a:lnTo>
                      <a:pt x="4560" y="582"/>
                    </a:lnTo>
                    <a:lnTo>
                      <a:pt x="4560" y="582"/>
                    </a:lnTo>
                    <a:lnTo>
                      <a:pt x="4560" y="582"/>
                    </a:lnTo>
                    <a:lnTo>
                      <a:pt x="4566" y="582"/>
                    </a:lnTo>
                    <a:lnTo>
                      <a:pt x="4566" y="582"/>
                    </a:lnTo>
                    <a:lnTo>
                      <a:pt x="4566" y="582"/>
                    </a:lnTo>
                    <a:lnTo>
                      <a:pt x="4566" y="582"/>
                    </a:lnTo>
                    <a:lnTo>
                      <a:pt x="4572" y="582"/>
                    </a:lnTo>
                    <a:lnTo>
                      <a:pt x="4572" y="582"/>
                    </a:lnTo>
                    <a:lnTo>
                      <a:pt x="4572" y="582"/>
                    </a:lnTo>
                    <a:lnTo>
                      <a:pt x="4578" y="582"/>
                    </a:lnTo>
                    <a:lnTo>
                      <a:pt x="4578" y="582"/>
                    </a:lnTo>
                    <a:lnTo>
                      <a:pt x="4578" y="582"/>
                    </a:lnTo>
                    <a:lnTo>
                      <a:pt x="4578" y="582"/>
                    </a:lnTo>
                    <a:lnTo>
                      <a:pt x="4584" y="582"/>
                    </a:lnTo>
                    <a:lnTo>
                      <a:pt x="4584" y="582"/>
                    </a:lnTo>
                    <a:lnTo>
                      <a:pt x="4584" y="582"/>
                    </a:lnTo>
                    <a:lnTo>
                      <a:pt x="4590" y="582"/>
                    </a:lnTo>
                    <a:lnTo>
                      <a:pt x="4590" y="582"/>
                    </a:lnTo>
                    <a:lnTo>
                      <a:pt x="4590" y="582"/>
                    </a:lnTo>
                    <a:lnTo>
                      <a:pt x="4596" y="582"/>
                    </a:lnTo>
                    <a:lnTo>
                      <a:pt x="4596" y="582"/>
                    </a:lnTo>
                    <a:lnTo>
                      <a:pt x="4596" y="582"/>
                    </a:lnTo>
                    <a:lnTo>
                      <a:pt x="4596" y="582"/>
                    </a:lnTo>
                    <a:lnTo>
                      <a:pt x="4602" y="582"/>
                    </a:lnTo>
                    <a:lnTo>
                      <a:pt x="4602" y="582"/>
                    </a:lnTo>
                    <a:lnTo>
                      <a:pt x="4602" y="582"/>
                    </a:lnTo>
                    <a:lnTo>
                      <a:pt x="4608" y="582"/>
                    </a:lnTo>
                    <a:lnTo>
                      <a:pt x="4608" y="582"/>
                    </a:lnTo>
                    <a:lnTo>
                      <a:pt x="4608" y="582"/>
                    </a:lnTo>
                    <a:lnTo>
                      <a:pt x="4608" y="582"/>
                    </a:lnTo>
                    <a:lnTo>
                      <a:pt x="4614" y="582"/>
                    </a:lnTo>
                    <a:lnTo>
                      <a:pt x="4614" y="582"/>
                    </a:lnTo>
                    <a:lnTo>
                      <a:pt x="4614" y="582"/>
                    </a:lnTo>
                    <a:lnTo>
                      <a:pt x="4620" y="582"/>
                    </a:lnTo>
                    <a:lnTo>
                      <a:pt x="4620" y="582"/>
                    </a:lnTo>
                    <a:lnTo>
                      <a:pt x="4620" y="582"/>
                    </a:lnTo>
                    <a:lnTo>
                      <a:pt x="4620" y="582"/>
                    </a:lnTo>
                    <a:lnTo>
                      <a:pt x="4626" y="582"/>
                    </a:lnTo>
                    <a:lnTo>
                      <a:pt x="4626" y="582"/>
                    </a:lnTo>
                    <a:lnTo>
                      <a:pt x="4626" y="582"/>
                    </a:lnTo>
                    <a:lnTo>
                      <a:pt x="4632" y="582"/>
                    </a:lnTo>
                    <a:lnTo>
                      <a:pt x="4632" y="582"/>
                    </a:lnTo>
                    <a:lnTo>
                      <a:pt x="4632" y="582"/>
                    </a:lnTo>
                    <a:lnTo>
                      <a:pt x="4638" y="582"/>
                    </a:lnTo>
                    <a:lnTo>
                      <a:pt x="4638" y="582"/>
                    </a:lnTo>
                    <a:lnTo>
                      <a:pt x="4638" y="582"/>
                    </a:lnTo>
                    <a:lnTo>
                      <a:pt x="4638" y="582"/>
                    </a:lnTo>
                    <a:lnTo>
                      <a:pt x="4644" y="582"/>
                    </a:lnTo>
                    <a:lnTo>
                      <a:pt x="4644" y="582"/>
                    </a:lnTo>
                    <a:lnTo>
                      <a:pt x="4644" y="582"/>
                    </a:lnTo>
                    <a:lnTo>
                      <a:pt x="4650" y="582"/>
                    </a:lnTo>
                    <a:lnTo>
                      <a:pt x="4650" y="582"/>
                    </a:lnTo>
                    <a:lnTo>
                      <a:pt x="4650" y="582"/>
                    </a:lnTo>
                    <a:lnTo>
                      <a:pt x="4650" y="582"/>
                    </a:lnTo>
                    <a:lnTo>
                      <a:pt x="4656" y="582"/>
                    </a:lnTo>
                    <a:lnTo>
                      <a:pt x="4656" y="582"/>
                    </a:lnTo>
                    <a:lnTo>
                      <a:pt x="4656" y="582"/>
                    </a:lnTo>
                    <a:lnTo>
                      <a:pt x="4662" y="588"/>
                    </a:lnTo>
                    <a:lnTo>
                      <a:pt x="4662" y="588"/>
                    </a:lnTo>
                    <a:lnTo>
                      <a:pt x="4662" y="588"/>
                    </a:lnTo>
                    <a:lnTo>
                      <a:pt x="4662" y="588"/>
                    </a:lnTo>
                    <a:lnTo>
                      <a:pt x="4668" y="588"/>
                    </a:lnTo>
                    <a:lnTo>
                      <a:pt x="4668" y="588"/>
                    </a:lnTo>
                    <a:lnTo>
                      <a:pt x="4668" y="588"/>
                    </a:lnTo>
                    <a:lnTo>
                      <a:pt x="4674" y="588"/>
                    </a:lnTo>
                    <a:lnTo>
                      <a:pt x="4674" y="588"/>
                    </a:lnTo>
                    <a:lnTo>
                      <a:pt x="4674" y="588"/>
                    </a:lnTo>
                    <a:lnTo>
                      <a:pt x="4680" y="588"/>
                    </a:lnTo>
                    <a:lnTo>
                      <a:pt x="4680" y="588"/>
                    </a:lnTo>
                    <a:lnTo>
                      <a:pt x="4680" y="588"/>
                    </a:lnTo>
                    <a:lnTo>
                      <a:pt x="4680" y="588"/>
                    </a:lnTo>
                    <a:lnTo>
                      <a:pt x="4686" y="588"/>
                    </a:lnTo>
                    <a:lnTo>
                      <a:pt x="4686" y="588"/>
                    </a:lnTo>
                    <a:lnTo>
                      <a:pt x="4686" y="588"/>
                    </a:lnTo>
                    <a:lnTo>
                      <a:pt x="4692" y="588"/>
                    </a:lnTo>
                    <a:lnTo>
                      <a:pt x="4692" y="588"/>
                    </a:lnTo>
                    <a:lnTo>
                      <a:pt x="4692" y="588"/>
                    </a:lnTo>
                    <a:lnTo>
                      <a:pt x="4692" y="588"/>
                    </a:lnTo>
                    <a:lnTo>
                      <a:pt x="4698" y="588"/>
                    </a:lnTo>
                    <a:lnTo>
                      <a:pt x="4698" y="588"/>
                    </a:lnTo>
                    <a:lnTo>
                      <a:pt x="4698" y="588"/>
                    </a:lnTo>
                    <a:lnTo>
                      <a:pt x="4704" y="588"/>
                    </a:lnTo>
                    <a:lnTo>
                      <a:pt x="4704" y="588"/>
                    </a:lnTo>
                    <a:lnTo>
                      <a:pt x="4704" y="588"/>
                    </a:lnTo>
                    <a:lnTo>
                      <a:pt x="4704" y="588"/>
                    </a:lnTo>
                    <a:lnTo>
                      <a:pt x="4710" y="588"/>
                    </a:lnTo>
                    <a:lnTo>
                      <a:pt x="4710" y="588"/>
                    </a:lnTo>
                    <a:lnTo>
                      <a:pt x="4710" y="588"/>
                    </a:lnTo>
                    <a:lnTo>
                      <a:pt x="4716" y="588"/>
                    </a:lnTo>
                    <a:lnTo>
                      <a:pt x="4716" y="588"/>
                    </a:lnTo>
                    <a:lnTo>
                      <a:pt x="4716" y="588"/>
                    </a:lnTo>
                    <a:lnTo>
                      <a:pt x="4722" y="588"/>
                    </a:lnTo>
                    <a:lnTo>
                      <a:pt x="4722" y="588"/>
                    </a:lnTo>
                    <a:lnTo>
                      <a:pt x="4722" y="588"/>
                    </a:lnTo>
                    <a:lnTo>
                      <a:pt x="4722" y="588"/>
                    </a:lnTo>
                    <a:lnTo>
                      <a:pt x="4728" y="588"/>
                    </a:lnTo>
                    <a:lnTo>
                      <a:pt x="4728" y="588"/>
                    </a:lnTo>
                    <a:lnTo>
                      <a:pt x="4728" y="588"/>
                    </a:lnTo>
                    <a:lnTo>
                      <a:pt x="4734" y="588"/>
                    </a:lnTo>
                    <a:lnTo>
                      <a:pt x="4734" y="588"/>
                    </a:lnTo>
                    <a:lnTo>
                      <a:pt x="4734" y="588"/>
                    </a:lnTo>
                    <a:lnTo>
                      <a:pt x="4734" y="588"/>
                    </a:lnTo>
                    <a:lnTo>
                      <a:pt x="4740" y="588"/>
                    </a:lnTo>
                    <a:lnTo>
                      <a:pt x="4740" y="588"/>
                    </a:lnTo>
                    <a:lnTo>
                      <a:pt x="4740" y="588"/>
                    </a:lnTo>
                    <a:lnTo>
                      <a:pt x="4746" y="588"/>
                    </a:lnTo>
                    <a:lnTo>
                      <a:pt x="4746" y="588"/>
                    </a:lnTo>
                    <a:lnTo>
                      <a:pt x="4746" y="588"/>
                    </a:lnTo>
                    <a:lnTo>
                      <a:pt x="4746" y="588"/>
                    </a:lnTo>
                    <a:lnTo>
                      <a:pt x="4752" y="588"/>
                    </a:lnTo>
                    <a:lnTo>
                      <a:pt x="4752" y="588"/>
                    </a:lnTo>
                    <a:lnTo>
                      <a:pt x="4752" y="588"/>
                    </a:lnTo>
                    <a:lnTo>
                      <a:pt x="4758" y="588"/>
                    </a:lnTo>
                    <a:lnTo>
                      <a:pt x="4758" y="588"/>
                    </a:lnTo>
                    <a:lnTo>
                      <a:pt x="4758" y="588"/>
                    </a:lnTo>
                    <a:lnTo>
                      <a:pt x="4764" y="588"/>
                    </a:lnTo>
                    <a:lnTo>
                      <a:pt x="4764" y="588"/>
                    </a:lnTo>
                    <a:lnTo>
                      <a:pt x="4764" y="588"/>
                    </a:lnTo>
                    <a:lnTo>
                      <a:pt x="4764" y="588"/>
                    </a:lnTo>
                    <a:lnTo>
                      <a:pt x="4770" y="588"/>
                    </a:lnTo>
                    <a:lnTo>
                      <a:pt x="4770" y="588"/>
                    </a:lnTo>
                    <a:lnTo>
                      <a:pt x="4770" y="588"/>
                    </a:lnTo>
                    <a:lnTo>
                      <a:pt x="4776" y="588"/>
                    </a:lnTo>
                    <a:lnTo>
                      <a:pt x="4776" y="588"/>
                    </a:lnTo>
                    <a:lnTo>
                      <a:pt x="4776" y="588"/>
                    </a:lnTo>
                    <a:lnTo>
                      <a:pt x="4776" y="588"/>
                    </a:lnTo>
                    <a:lnTo>
                      <a:pt x="4782" y="588"/>
                    </a:lnTo>
                    <a:lnTo>
                      <a:pt x="4782" y="588"/>
                    </a:lnTo>
                    <a:lnTo>
                      <a:pt x="4782" y="588"/>
                    </a:lnTo>
                    <a:lnTo>
                      <a:pt x="4788" y="588"/>
                    </a:lnTo>
                    <a:lnTo>
                      <a:pt x="4788" y="588"/>
                    </a:lnTo>
                    <a:lnTo>
                      <a:pt x="4788" y="588"/>
                    </a:lnTo>
                    <a:lnTo>
                      <a:pt x="4788" y="588"/>
                    </a:lnTo>
                    <a:lnTo>
                      <a:pt x="4794" y="588"/>
                    </a:lnTo>
                    <a:lnTo>
                      <a:pt x="4794" y="588"/>
                    </a:lnTo>
                    <a:lnTo>
                      <a:pt x="4794" y="588"/>
                    </a:lnTo>
                    <a:lnTo>
                      <a:pt x="4800" y="588"/>
                    </a:lnTo>
                    <a:lnTo>
                      <a:pt x="4800" y="588"/>
                    </a:lnTo>
                    <a:lnTo>
                      <a:pt x="4800" y="588"/>
                    </a:lnTo>
                    <a:lnTo>
                      <a:pt x="4806" y="588"/>
                    </a:lnTo>
                    <a:lnTo>
                      <a:pt x="4806" y="588"/>
                    </a:lnTo>
                    <a:lnTo>
                      <a:pt x="4806" y="588"/>
                    </a:lnTo>
                    <a:lnTo>
                      <a:pt x="4806" y="588"/>
                    </a:lnTo>
                    <a:lnTo>
                      <a:pt x="4812" y="588"/>
                    </a:lnTo>
                    <a:lnTo>
                      <a:pt x="4812" y="588"/>
                    </a:lnTo>
                    <a:lnTo>
                      <a:pt x="4812" y="588"/>
                    </a:lnTo>
                    <a:lnTo>
                      <a:pt x="4818" y="588"/>
                    </a:lnTo>
                    <a:lnTo>
                      <a:pt x="4818" y="588"/>
                    </a:lnTo>
                    <a:lnTo>
                      <a:pt x="4818" y="588"/>
                    </a:lnTo>
                    <a:lnTo>
                      <a:pt x="4818" y="588"/>
                    </a:lnTo>
                    <a:lnTo>
                      <a:pt x="4824" y="588"/>
                    </a:lnTo>
                    <a:lnTo>
                      <a:pt x="4824" y="588"/>
                    </a:lnTo>
                    <a:lnTo>
                      <a:pt x="4824" y="588"/>
                    </a:lnTo>
                    <a:lnTo>
                      <a:pt x="4830" y="588"/>
                    </a:lnTo>
                    <a:lnTo>
                      <a:pt x="4830" y="588"/>
                    </a:lnTo>
                    <a:lnTo>
                      <a:pt x="4830" y="588"/>
                    </a:lnTo>
                    <a:lnTo>
                      <a:pt x="4830" y="588"/>
                    </a:lnTo>
                    <a:lnTo>
                      <a:pt x="4836" y="588"/>
                    </a:lnTo>
                    <a:lnTo>
                      <a:pt x="4836" y="588"/>
                    </a:lnTo>
                    <a:lnTo>
                      <a:pt x="4836" y="588"/>
                    </a:lnTo>
                    <a:lnTo>
                      <a:pt x="4842" y="588"/>
                    </a:lnTo>
                    <a:lnTo>
                      <a:pt x="4842" y="588"/>
                    </a:lnTo>
                    <a:lnTo>
                      <a:pt x="4842" y="588"/>
                    </a:lnTo>
                    <a:lnTo>
                      <a:pt x="4848" y="588"/>
                    </a:lnTo>
                    <a:lnTo>
                      <a:pt x="4848" y="588"/>
                    </a:lnTo>
                    <a:lnTo>
                      <a:pt x="4848" y="588"/>
                    </a:lnTo>
                    <a:lnTo>
                      <a:pt x="4848" y="588"/>
                    </a:lnTo>
                    <a:lnTo>
                      <a:pt x="4854" y="588"/>
                    </a:lnTo>
                    <a:lnTo>
                      <a:pt x="4854" y="588"/>
                    </a:lnTo>
                    <a:lnTo>
                      <a:pt x="4854" y="588"/>
                    </a:lnTo>
                    <a:lnTo>
                      <a:pt x="4860" y="588"/>
                    </a:lnTo>
                    <a:lnTo>
                      <a:pt x="4860" y="588"/>
                    </a:lnTo>
                    <a:lnTo>
                      <a:pt x="4860" y="588"/>
                    </a:lnTo>
                    <a:lnTo>
                      <a:pt x="4860" y="588"/>
                    </a:lnTo>
                    <a:lnTo>
                      <a:pt x="4866" y="588"/>
                    </a:lnTo>
                    <a:lnTo>
                      <a:pt x="4866" y="588"/>
                    </a:lnTo>
                    <a:lnTo>
                      <a:pt x="4866" y="588"/>
                    </a:lnTo>
                    <a:lnTo>
                      <a:pt x="4872" y="588"/>
                    </a:lnTo>
                    <a:lnTo>
                      <a:pt x="4872" y="588"/>
                    </a:lnTo>
                    <a:lnTo>
                      <a:pt x="4872" y="588"/>
                    </a:lnTo>
                    <a:lnTo>
                      <a:pt x="4872" y="588"/>
                    </a:lnTo>
                    <a:lnTo>
                      <a:pt x="4878" y="588"/>
                    </a:lnTo>
                    <a:lnTo>
                      <a:pt x="4878" y="588"/>
                    </a:lnTo>
                    <a:lnTo>
                      <a:pt x="4878" y="588"/>
                    </a:lnTo>
                    <a:lnTo>
                      <a:pt x="4884" y="588"/>
                    </a:lnTo>
                    <a:lnTo>
                      <a:pt x="4884" y="588"/>
                    </a:lnTo>
                    <a:lnTo>
                      <a:pt x="4884" y="588"/>
                    </a:lnTo>
                    <a:lnTo>
                      <a:pt x="4884" y="588"/>
                    </a:lnTo>
                    <a:lnTo>
                      <a:pt x="4890" y="588"/>
                    </a:lnTo>
                    <a:lnTo>
                      <a:pt x="4890" y="588"/>
                    </a:lnTo>
                    <a:lnTo>
                      <a:pt x="4890" y="588"/>
                    </a:lnTo>
                    <a:lnTo>
                      <a:pt x="4896" y="588"/>
                    </a:lnTo>
                    <a:lnTo>
                      <a:pt x="4896" y="588"/>
                    </a:lnTo>
                    <a:lnTo>
                      <a:pt x="4896" y="588"/>
                    </a:lnTo>
                    <a:lnTo>
                      <a:pt x="4902" y="588"/>
                    </a:lnTo>
                    <a:lnTo>
                      <a:pt x="4902" y="588"/>
                    </a:lnTo>
                    <a:lnTo>
                      <a:pt x="4902" y="588"/>
                    </a:lnTo>
                    <a:lnTo>
                      <a:pt x="4902" y="588"/>
                    </a:lnTo>
                    <a:lnTo>
                      <a:pt x="4908" y="588"/>
                    </a:lnTo>
                    <a:lnTo>
                      <a:pt x="4908" y="588"/>
                    </a:lnTo>
                    <a:lnTo>
                      <a:pt x="4908" y="588"/>
                    </a:lnTo>
                    <a:lnTo>
                      <a:pt x="4914" y="588"/>
                    </a:lnTo>
                    <a:lnTo>
                      <a:pt x="4914" y="588"/>
                    </a:lnTo>
                    <a:lnTo>
                      <a:pt x="4914" y="588"/>
                    </a:lnTo>
                    <a:lnTo>
                      <a:pt x="4914" y="588"/>
                    </a:lnTo>
                    <a:lnTo>
                      <a:pt x="4920" y="588"/>
                    </a:lnTo>
                    <a:lnTo>
                      <a:pt x="4920" y="588"/>
                    </a:lnTo>
                    <a:lnTo>
                      <a:pt x="4920" y="588"/>
                    </a:lnTo>
                    <a:lnTo>
                      <a:pt x="4926" y="588"/>
                    </a:lnTo>
                    <a:lnTo>
                      <a:pt x="4926" y="588"/>
                    </a:lnTo>
                    <a:lnTo>
                      <a:pt x="4926" y="588"/>
                    </a:lnTo>
                    <a:lnTo>
                      <a:pt x="4926" y="588"/>
                    </a:lnTo>
                    <a:lnTo>
                      <a:pt x="4932" y="588"/>
                    </a:lnTo>
                    <a:lnTo>
                      <a:pt x="4932" y="588"/>
                    </a:lnTo>
                    <a:lnTo>
                      <a:pt x="4932" y="588"/>
                    </a:lnTo>
                    <a:lnTo>
                      <a:pt x="4938" y="588"/>
                    </a:lnTo>
                    <a:lnTo>
                      <a:pt x="4938" y="588"/>
                    </a:lnTo>
                    <a:lnTo>
                      <a:pt x="4938" y="588"/>
                    </a:lnTo>
                    <a:lnTo>
                      <a:pt x="4944" y="588"/>
                    </a:lnTo>
                    <a:lnTo>
                      <a:pt x="4944" y="588"/>
                    </a:lnTo>
                    <a:lnTo>
                      <a:pt x="4944" y="588"/>
                    </a:lnTo>
                    <a:lnTo>
                      <a:pt x="4944" y="588"/>
                    </a:lnTo>
                    <a:lnTo>
                      <a:pt x="4950" y="588"/>
                    </a:lnTo>
                    <a:lnTo>
                      <a:pt x="4950" y="588"/>
                    </a:lnTo>
                    <a:lnTo>
                      <a:pt x="4950" y="588"/>
                    </a:lnTo>
                    <a:lnTo>
                      <a:pt x="4956" y="588"/>
                    </a:lnTo>
                    <a:lnTo>
                      <a:pt x="4956" y="588"/>
                    </a:lnTo>
                    <a:lnTo>
                      <a:pt x="4956" y="588"/>
                    </a:lnTo>
                    <a:lnTo>
                      <a:pt x="4956" y="588"/>
                    </a:lnTo>
                    <a:lnTo>
                      <a:pt x="4962" y="588"/>
                    </a:lnTo>
                    <a:lnTo>
                      <a:pt x="4962" y="588"/>
                    </a:lnTo>
                    <a:lnTo>
                      <a:pt x="4962" y="588"/>
                    </a:lnTo>
                    <a:lnTo>
                      <a:pt x="4968" y="588"/>
                    </a:lnTo>
                    <a:lnTo>
                      <a:pt x="4968" y="588"/>
                    </a:lnTo>
                    <a:lnTo>
                      <a:pt x="4968" y="588"/>
                    </a:lnTo>
                    <a:lnTo>
                      <a:pt x="4968" y="588"/>
                    </a:lnTo>
                    <a:lnTo>
                      <a:pt x="4974" y="588"/>
                    </a:lnTo>
                    <a:lnTo>
                      <a:pt x="4974" y="588"/>
                    </a:lnTo>
                    <a:lnTo>
                      <a:pt x="4974" y="588"/>
                    </a:lnTo>
                    <a:lnTo>
                      <a:pt x="4980" y="594"/>
                    </a:lnTo>
                    <a:lnTo>
                      <a:pt x="4980" y="594"/>
                    </a:lnTo>
                    <a:lnTo>
                      <a:pt x="4980" y="594"/>
                    </a:lnTo>
                    <a:lnTo>
                      <a:pt x="4986" y="594"/>
                    </a:lnTo>
                    <a:lnTo>
                      <a:pt x="4986" y="594"/>
                    </a:lnTo>
                    <a:lnTo>
                      <a:pt x="4986" y="594"/>
                    </a:lnTo>
                    <a:lnTo>
                      <a:pt x="4986" y="594"/>
                    </a:lnTo>
                    <a:lnTo>
                      <a:pt x="4992" y="594"/>
                    </a:lnTo>
                    <a:lnTo>
                      <a:pt x="4992" y="594"/>
                    </a:lnTo>
                    <a:lnTo>
                      <a:pt x="4992" y="594"/>
                    </a:lnTo>
                    <a:lnTo>
                      <a:pt x="4998" y="594"/>
                    </a:lnTo>
                    <a:lnTo>
                      <a:pt x="4998" y="594"/>
                    </a:lnTo>
                    <a:lnTo>
                      <a:pt x="4998" y="594"/>
                    </a:lnTo>
                    <a:lnTo>
                      <a:pt x="4998" y="594"/>
                    </a:lnTo>
                    <a:lnTo>
                      <a:pt x="5004" y="594"/>
                    </a:lnTo>
                    <a:lnTo>
                      <a:pt x="5004" y="594"/>
                    </a:lnTo>
                    <a:lnTo>
                      <a:pt x="5004" y="594"/>
                    </a:lnTo>
                    <a:lnTo>
                      <a:pt x="5010" y="594"/>
                    </a:lnTo>
                    <a:lnTo>
                      <a:pt x="5010" y="594"/>
                    </a:lnTo>
                    <a:lnTo>
                      <a:pt x="5010" y="594"/>
                    </a:lnTo>
                    <a:lnTo>
                      <a:pt x="5010" y="594"/>
                    </a:lnTo>
                    <a:lnTo>
                      <a:pt x="5016" y="594"/>
                    </a:lnTo>
                    <a:lnTo>
                      <a:pt x="5016" y="594"/>
                    </a:lnTo>
                    <a:lnTo>
                      <a:pt x="5016" y="594"/>
                    </a:lnTo>
                    <a:lnTo>
                      <a:pt x="5022" y="594"/>
                    </a:lnTo>
                    <a:lnTo>
                      <a:pt x="5022" y="594"/>
                    </a:lnTo>
                    <a:lnTo>
                      <a:pt x="5022" y="594"/>
                    </a:lnTo>
                    <a:lnTo>
                      <a:pt x="5028" y="594"/>
                    </a:lnTo>
                    <a:lnTo>
                      <a:pt x="5028" y="594"/>
                    </a:lnTo>
                    <a:lnTo>
                      <a:pt x="5028" y="594"/>
                    </a:lnTo>
                    <a:lnTo>
                      <a:pt x="5028" y="594"/>
                    </a:lnTo>
                    <a:lnTo>
                      <a:pt x="5034" y="594"/>
                    </a:lnTo>
                    <a:lnTo>
                      <a:pt x="5034" y="594"/>
                    </a:lnTo>
                    <a:lnTo>
                      <a:pt x="5034" y="594"/>
                    </a:lnTo>
                    <a:lnTo>
                      <a:pt x="5040" y="594"/>
                    </a:lnTo>
                    <a:lnTo>
                      <a:pt x="5040" y="594"/>
                    </a:lnTo>
                    <a:lnTo>
                      <a:pt x="5040" y="594"/>
                    </a:lnTo>
                    <a:lnTo>
                      <a:pt x="5040" y="594"/>
                    </a:lnTo>
                    <a:lnTo>
                      <a:pt x="5046" y="594"/>
                    </a:lnTo>
                    <a:lnTo>
                      <a:pt x="5046" y="594"/>
                    </a:lnTo>
                    <a:lnTo>
                      <a:pt x="5046" y="594"/>
                    </a:lnTo>
                    <a:lnTo>
                      <a:pt x="5052" y="594"/>
                    </a:lnTo>
                    <a:lnTo>
                      <a:pt x="5052" y="594"/>
                    </a:lnTo>
                    <a:lnTo>
                      <a:pt x="5052" y="594"/>
                    </a:lnTo>
                    <a:lnTo>
                      <a:pt x="5052" y="594"/>
                    </a:lnTo>
                    <a:lnTo>
                      <a:pt x="5058" y="594"/>
                    </a:lnTo>
                    <a:lnTo>
                      <a:pt x="5058" y="594"/>
                    </a:lnTo>
                    <a:lnTo>
                      <a:pt x="5058" y="594"/>
                    </a:lnTo>
                    <a:lnTo>
                      <a:pt x="5064" y="594"/>
                    </a:lnTo>
                    <a:lnTo>
                      <a:pt x="5064" y="594"/>
                    </a:lnTo>
                    <a:lnTo>
                      <a:pt x="5064" y="594"/>
                    </a:lnTo>
                    <a:lnTo>
                      <a:pt x="5070" y="594"/>
                    </a:lnTo>
                    <a:lnTo>
                      <a:pt x="5070" y="594"/>
                    </a:lnTo>
                    <a:lnTo>
                      <a:pt x="5070" y="594"/>
                    </a:lnTo>
                    <a:lnTo>
                      <a:pt x="5070" y="594"/>
                    </a:lnTo>
                    <a:lnTo>
                      <a:pt x="5076" y="594"/>
                    </a:lnTo>
                    <a:lnTo>
                      <a:pt x="5076" y="594"/>
                    </a:lnTo>
                    <a:lnTo>
                      <a:pt x="5076" y="594"/>
                    </a:lnTo>
                    <a:lnTo>
                      <a:pt x="5082" y="594"/>
                    </a:lnTo>
                    <a:lnTo>
                      <a:pt x="5082" y="594"/>
                    </a:lnTo>
                    <a:lnTo>
                      <a:pt x="5082" y="594"/>
                    </a:lnTo>
                    <a:lnTo>
                      <a:pt x="5082" y="594"/>
                    </a:lnTo>
                    <a:lnTo>
                      <a:pt x="5088" y="594"/>
                    </a:lnTo>
                    <a:lnTo>
                      <a:pt x="5088" y="594"/>
                    </a:lnTo>
                    <a:lnTo>
                      <a:pt x="5088" y="594"/>
                    </a:lnTo>
                    <a:lnTo>
                      <a:pt x="5094" y="594"/>
                    </a:lnTo>
                    <a:lnTo>
                      <a:pt x="5094" y="594"/>
                    </a:lnTo>
                    <a:lnTo>
                      <a:pt x="5094" y="594"/>
                    </a:lnTo>
                    <a:lnTo>
                      <a:pt x="5094" y="594"/>
                    </a:lnTo>
                    <a:lnTo>
                      <a:pt x="5100" y="594"/>
                    </a:lnTo>
                    <a:lnTo>
                      <a:pt x="5100" y="594"/>
                    </a:lnTo>
                    <a:lnTo>
                      <a:pt x="5100" y="594"/>
                    </a:lnTo>
                    <a:lnTo>
                      <a:pt x="5106" y="594"/>
                    </a:lnTo>
                    <a:lnTo>
                      <a:pt x="5106" y="594"/>
                    </a:lnTo>
                    <a:lnTo>
                      <a:pt x="5106" y="594"/>
                    </a:lnTo>
                    <a:lnTo>
                      <a:pt x="5112" y="594"/>
                    </a:lnTo>
                    <a:lnTo>
                      <a:pt x="5112" y="594"/>
                    </a:lnTo>
                    <a:lnTo>
                      <a:pt x="5112" y="594"/>
                    </a:lnTo>
                    <a:lnTo>
                      <a:pt x="5112" y="594"/>
                    </a:lnTo>
                    <a:lnTo>
                      <a:pt x="5118" y="594"/>
                    </a:lnTo>
                    <a:lnTo>
                      <a:pt x="5118" y="594"/>
                    </a:lnTo>
                    <a:lnTo>
                      <a:pt x="5118" y="594"/>
                    </a:lnTo>
                    <a:lnTo>
                      <a:pt x="5124" y="594"/>
                    </a:lnTo>
                    <a:lnTo>
                      <a:pt x="5124" y="594"/>
                    </a:lnTo>
                    <a:lnTo>
                      <a:pt x="5124" y="594"/>
                    </a:lnTo>
                    <a:lnTo>
                      <a:pt x="5124" y="594"/>
                    </a:lnTo>
                    <a:lnTo>
                      <a:pt x="5130" y="594"/>
                    </a:lnTo>
                    <a:lnTo>
                      <a:pt x="5130" y="594"/>
                    </a:lnTo>
                    <a:lnTo>
                      <a:pt x="5130" y="594"/>
                    </a:lnTo>
                    <a:lnTo>
                      <a:pt x="5136" y="594"/>
                    </a:lnTo>
                    <a:lnTo>
                      <a:pt x="5136" y="594"/>
                    </a:lnTo>
                    <a:lnTo>
                      <a:pt x="5136" y="594"/>
                    </a:lnTo>
                    <a:lnTo>
                      <a:pt x="5136" y="594"/>
                    </a:lnTo>
                    <a:lnTo>
                      <a:pt x="5136" y="594"/>
                    </a:lnTo>
                    <a:lnTo>
                      <a:pt x="5136" y="594"/>
                    </a:lnTo>
                    <a:lnTo>
                      <a:pt x="5136" y="594"/>
                    </a:lnTo>
                    <a:lnTo>
                      <a:pt x="5136" y="594"/>
                    </a:lnTo>
                    <a:lnTo>
                      <a:pt x="5136" y="594"/>
                    </a:lnTo>
                    <a:lnTo>
                      <a:pt x="5142" y="594"/>
                    </a:lnTo>
                    <a:lnTo>
                      <a:pt x="5142" y="594"/>
                    </a:lnTo>
                    <a:lnTo>
                      <a:pt x="5142" y="594"/>
                    </a:lnTo>
                    <a:lnTo>
                      <a:pt x="5148" y="594"/>
                    </a:lnTo>
                    <a:lnTo>
                      <a:pt x="5148" y="594"/>
                    </a:lnTo>
                    <a:lnTo>
                      <a:pt x="5148" y="594"/>
                    </a:lnTo>
                    <a:lnTo>
                      <a:pt x="5154" y="594"/>
                    </a:lnTo>
                    <a:lnTo>
                      <a:pt x="5154" y="594"/>
                    </a:lnTo>
                    <a:lnTo>
                      <a:pt x="5154" y="594"/>
                    </a:lnTo>
                    <a:lnTo>
                      <a:pt x="5154" y="594"/>
                    </a:lnTo>
                    <a:lnTo>
                      <a:pt x="5154" y="594"/>
                    </a:lnTo>
                    <a:lnTo>
                      <a:pt x="5154" y="594"/>
                    </a:lnTo>
                    <a:lnTo>
                      <a:pt x="5154" y="594"/>
                    </a:lnTo>
                    <a:lnTo>
                      <a:pt x="5154" y="594"/>
                    </a:lnTo>
                    <a:lnTo>
                      <a:pt x="5154" y="594"/>
                    </a:lnTo>
                    <a:lnTo>
                      <a:pt x="5154" y="594"/>
                    </a:lnTo>
                    <a:lnTo>
                      <a:pt x="5154" y="594"/>
                    </a:lnTo>
                    <a:lnTo>
                      <a:pt x="5154" y="594"/>
                    </a:lnTo>
                    <a:lnTo>
                      <a:pt x="5154" y="594"/>
                    </a:lnTo>
                    <a:lnTo>
                      <a:pt x="5154" y="594"/>
                    </a:lnTo>
                    <a:lnTo>
                      <a:pt x="5154" y="594"/>
                    </a:lnTo>
                    <a:lnTo>
                      <a:pt x="5154" y="594"/>
                    </a:lnTo>
                    <a:lnTo>
                      <a:pt x="5154" y="594"/>
                    </a:lnTo>
                    <a:lnTo>
                      <a:pt x="5154" y="594"/>
                    </a:lnTo>
                    <a:lnTo>
                      <a:pt x="5154" y="594"/>
                    </a:lnTo>
                    <a:lnTo>
                      <a:pt x="5154" y="594"/>
                    </a:lnTo>
                    <a:lnTo>
                      <a:pt x="5154" y="594"/>
                    </a:lnTo>
                    <a:lnTo>
                      <a:pt x="5154" y="594"/>
                    </a:lnTo>
                    <a:lnTo>
                      <a:pt x="5154" y="594"/>
                    </a:lnTo>
                    <a:lnTo>
                      <a:pt x="5154" y="594"/>
                    </a:lnTo>
                    <a:lnTo>
                      <a:pt x="5154" y="594"/>
                    </a:lnTo>
                    <a:lnTo>
                      <a:pt x="5154" y="594"/>
                    </a:lnTo>
                    <a:lnTo>
                      <a:pt x="5154" y="594"/>
                    </a:lnTo>
                    <a:lnTo>
                      <a:pt x="5154" y="594"/>
                    </a:lnTo>
                    <a:lnTo>
                      <a:pt x="5154" y="594"/>
                    </a:lnTo>
                    <a:lnTo>
                      <a:pt x="5154" y="594"/>
                    </a:lnTo>
                    <a:lnTo>
                      <a:pt x="5154" y="594"/>
                    </a:lnTo>
                    <a:lnTo>
                      <a:pt x="5154" y="594"/>
                    </a:lnTo>
                    <a:lnTo>
                      <a:pt x="5154" y="594"/>
                    </a:lnTo>
                    <a:lnTo>
                      <a:pt x="5154" y="594"/>
                    </a:lnTo>
                    <a:lnTo>
                      <a:pt x="5154" y="594"/>
                    </a:lnTo>
                    <a:lnTo>
                      <a:pt x="5154" y="594"/>
                    </a:lnTo>
                    <a:lnTo>
                      <a:pt x="5154" y="594"/>
                    </a:lnTo>
                    <a:lnTo>
                      <a:pt x="5154" y="594"/>
                    </a:lnTo>
                    <a:lnTo>
                      <a:pt x="5154" y="594"/>
                    </a:lnTo>
                    <a:lnTo>
                      <a:pt x="5154" y="594"/>
                    </a:lnTo>
                    <a:lnTo>
                      <a:pt x="5154" y="594"/>
                    </a:lnTo>
                    <a:lnTo>
                      <a:pt x="5154" y="594"/>
                    </a:lnTo>
                    <a:lnTo>
                      <a:pt x="5154" y="594"/>
                    </a:lnTo>
                    <a:lnTo>
                      <a:pt x="5154" y="594"/>
                    </a:lnTo>
                    <a:lnTo>
                      <a:pt x="5154" y="594"/>
                    </a:lnTo>
                    <a:lnTo>
                      <a:pt x="5154" y="594"/>
                    </a:lnTo>
                    <a:lnTo>
                      <a:pt x="5154" y="594"/>
                    </a:lnTo>
                    <a:lnTo>
                      <a:pt x="5154" y="594"/>
                    </a:lnTo>
                    <a:lnTo>
                      <a:pt x="5154" y="594"/>
                    </a:lnTo>
                    <a:lnTo>
                      <a:pt x="5154" y="594"/>
                    </a:lnTo>
                    <a:lnTo>
                      <a:pt x="5154" y="594"/>
                    </a:lnTo>
                    <a:lnTo>
                      <a:pt x="5154" y="594"/>
                    </a:lnTo>
                    <a:lnTo>
                      <a:pt x="5154" y="594"/>
                    </a:lnTo>
                    <a:lnTo>
                      <a:pt x="5154" y="594"/>
                    </a:lnTo>
                    <a:lnTo>
                      <a:pt x="5154" y="594"/>
                    </a:lnTo>
                    <a:lnTo>
                      <a:pt x="5154" y="594"/>
                    </a:lnTo>
                    <a:lnTo>
                      <a:pt x="5154" y="594"/>
                    </a:lnTo>
                    <a:lnTo>
                      <a:pt x="5154" y="594"/>
                    </a:lnTo>
                    <a:lnTo>
                      <a:pt x="5154" y="594"/>
                    </a:lnTo>
                    <a:lnTo>
                      <a:pt x="5154" y="594"/>
                    </a:lnTo>
                    <a:lnTo>
                      <a:pt x="5154" y="594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46"/>
                    </a:lnTo>
                    <a:lnTo>
                      <a:pt x="5154" y="546"/>
                    </a:lnTo>
                    <a:lnTo>
                      <a:pt x="5154" y="546"/>
                    </a:lnTo>
                    <a:lnTo>
                      <a:pt x="5154" y="546"/>
                    </a:lnTo>
                    <a:lnTo>
                      <a:pt x="5154" y="546"/>
                    </a:lnTo>
                    <a:lnTo>
                      <a:pt x="5154" y="546"/>
                    </a:lnTo>
                    <a:lnTo>
                      <a:pt x="5154" y="546"/>
                    </a:lnTo>
                    <a:lnTo>
                      <a:pt x="5154" y="546"/>
                    </a:lnTo>
                    <a:lnTo>
                      <a:pt x="5154" y="546"/>
                    </a:lnTo>
                    <a:lnTo>
                      <a:pt x="5154" y="546"/>
                    </a:lnTo>
                    <a:lnTo>
                      <a:pt x="5154" y="546"/>
                    </a:lnTo>
                    <a:lnTo>
                      <a:pt x="5154" y="546"/>
                    </a:lnTo>
                    <a:lnTo>
                      <a:pt x="5154" y="546"/>
                    </a:lnTo>
                    <a:lnTo>
                      <a:pt x="5154" y="546"/>
                    </a:lnTo>
                    <a:lnTo>
                      <a:pt x="5154" y="546"/>
                    </a:lnTo>
                    <a:lnTo>
                      <a:pt x="5154" y="546"/>
                    </a:lnTo>
                    <a:lnTo>
                      <a:pt x="5154" y="546"/>
                    </a:lnTo>
                    <a:lnTo>
                      <a:pt x="5154" y="546"/>
                    </a:lnTo>
                    <a:lnTo>
                      <a:pt x="5154" y="546"/>
                    </a:lnTo>
                    <a:lnTo>
                      <a:pt x="5154" y="546"/>
                    </a:lnTo>
                    <a:lnTo>
                      <a:pt x="5154" y="546"/>
                    </a:lnTo>
                    <a:lnTo>
                      <a:pt x="5154" y="546"/>
                    </a:lnTo>
                    <a:lnTo>
                      <a:pt x="5154" y="546"/>
                    </a:lnTo>
                    <a:lnTo>
                      <a:pt x="5154" y="546"/>
                    </a:lnTo>
                    <a:lnTo>
                      <a:pt x="5154" y="546"/>
                    </a:lnTo>
                    <a:lnTo>
                      <a:pt x="5154" y="546"/>
                    </a:lnTo>
                    <a:lnTo>
                      <a:pt x="5154" y="546"/>
                    </a:lnTo>
                    <a:lnTo>
                      <a:pt x="5154" y="546"/>
                    </a:lnTo>
                    <a:lnTo>
                      <a:pt x="5154" y="546"/>
                    </a:lnTo>
                    <a:lnTo>
                      <a:pt x="5154" y="546"/>
                    </a:lnTo>
                    <a:lnTo>
                      <a:pt x="5154" y="546"/>
                    </a:lnTo>
                    <a:lnTo>
                      <a:pt x="5154" y="546"/>
                    </a:lnTo>
                    <a:lnTo>
                      <a:pt x="5154" y="546"/>
                    </a:lnTo>
                    <a:lnTo>
                      <a:pt x="5154" y="546"/>
                    </a:lnTo>
                    <a:lnTo>
                      <a:pt x="5154" y="546"/>
                    </a:lnTo>
                    <a:lnTo>
                      <a:pt x="5154" y="546"/>
                    </a:lnTo>
                    <a:lnTo>
                      <a:pt x="5154" y="546"/>
                    </a:lnTo>
                    <a:lnTo>
                      <a:pt x="5154" y="546"/>
                    </a:lnTo>
                    <a:lnTo>
                      <a:pt x="5154" y="546"/>
                    </a:lnTo>
                    <a:lnTo>
                      <a:pt x="5154" y="546"/>
                    </a:lnTo>
                    <a:lnTo>
                      <a:pt x="5154" y="546"/>
                    </a:lnTo>
                    <a:lnTo>
                      <a:pt x="5154" y="546"/>
                    </a:lnTo>
                    <a:lnTo>
                      <a:pt x="5154" y="546"/>
                    </a:lnTo>
                    <a:lnTo>
                      <a:pt x="5154" y="546"/>
                    </a:lnTo>
                    <a:lnTo>
                      <a:pt x="5154" y="546"/>
                    </a:lnTo>
                    <a:lnTo>
                      <a:pt x="5154" y="546"/>
                    </a:lnTo>
                    <a:lnTo>
                      <a:pt x="5154" y="546"/>
                    </a:lnTo>
                    <a:lnTo>
                      <a:pt x="5154" y="540"/>
                    </a:lnTo>
                    <a:lnTo>
                      <a:pt x="5154" y="540"/>
                    </a:lnTo>
                    <a:lnTo>
                      <a:pt x="5154" y="540"/>
                    </a:lnTo>
                    <a:lnTo>
                      <a:pt x="5154" y="540"/>
                    </a:lnTo>
                    <a:lnTo>
                      <a:pt x="5154" y="540"/>
                    </a:lnTo>
                    <a:lnTo>
                      <a:pt x="5154" y="540"/>
                    </a:lnTo>
                    <a:lnTo>
                      <a:pt x="5154" y="540"/>
                    </a:lnTo>
                    <a:lnTo>
                      <a:pt x="5154" y="540"/>
                    </a:lnTo>
                    <a:lnTo>
                      <a:pt x="5154" y="540"/>
                    </a:lnTo>
                    <a:lnTo>
                      <a:pt x="5154" y="540"/>
                    </a:lnTo>
                    <a:lnTo>
                      <a:pt x="5154" y="540"/>
                    </a:lnTo>
                    <a:lnTo>
                      <a:pt x="5154" y="540"/>
                    </a:lnTo>
                    <a:lnTo>
                      <a:pt x="5154" y="540"/>
                    </a:lnTo>
                    <a:lnTo>
                      <a:pt x="5154" y="540"/>
                    </a:lnTo>
                    <a:lnTo>
                      <a:pt x="5154" y="540"/>
                    </a:lnTo>
                    <a:lnTo>
                      <a:pt x="5154" y="540"/>
                    </a:lnTo>
                    <a:lnTo>
                      <a:pt x="5154" y="540"/>
                    </a:lnTo>
                    <a:lnTo>
                      <a:pt x="5154" y="540"/>
                    </a:lnTo>
                    <a:lnTo>
                      <a:pt x="5154" y="540"/>
                    </a:lnTo>
                    <a:lnTo>
                      <a:pt x="5154" y="540"/>
                    </a:lnTo>
                    <a:lnTo>
                      <a:pt x="5154" y="540"/>
                    </a:lnTo>
                    <a:lnTo>
                      <a:pt x="5154" y="540"/>
                    </a:lnTo>
                    <a:lnTo>
                      <a:pt x="5154" y="540"/>
                    </a:lnTo>
                    <a:lnTo>
                      <a:pt x="5154" y="540"/>
                    </a:lnTo>
                    <a:lnTo>
                      <a:pt x="5154" y="540"/>
                    </a:lnTo>
                    <a:lnTo>
                      <a:pt x="5154" y="540"/>
                    </a:lnTo>
                    <a:lnTo>
                      <a:pt x="5154" y="540"/>
                    </a:lnTo>
                    <a:lnTo>
                      <a:pt x="5154" y="540"/>
                    </a:lnTo>
                    <a:lnTo>
                      <a:pt x="5154" y="540"/>
                    </a:lnTo>
                    <a:lnTo>
                      <a:pt x="5154" y="540"/>
                    </a:lnTo>
                    <a:lnTo>
                      <a:pt x="5154" y="540"/>
                    </a:lnTo>
                    <a:lnTo>
                      <a:pt x="5154" y="540"/>
                    </a:lnTo>
                    <a:lnTo>
                      <a:pt x="5154" y="540"/>
                    </a:lnTo>
                    <a:lnTo>
                      <a:pt x="5154" y="540"/>
                    </a:lnTo>
                    <a:lnTo>
                      <a:pt x="5154" y="540"/>
                    </a:lnTo>
                    <a:lnTo>
                      <a:pt x="5154" y="540"/>
                    </a:lnTo>
                    <a:lnTo>
                      <a:pt x="5154" y="540"/>
                    </a:lnTo>
                    <a:lnTo>
                      <a:pt x="5154" y="540"/>
                    </a:lnTo>
                    <a:lnTo>
                      <a:pt x="5154" y="540"/>
                    </a:lnTo>
                    <a:lnTo>
                      <a:pt x="5154" y="540"/>
                    </a:lnTo>
                    <a:lnTo>
                      <a:pt x="5154" y="540"/>
                    </a:lnTo>
                    <a:lnTo>
                      <a:pt x="5154" y="540"/>
                    </a:lnTo>
                    <a:lnTo>
                      <a:pt x="5154" y="534"/>
                    </a:lnTo>
                    <a:lnTo>
                      <a:pt x="5154" y="534"/>
                    </a:lnTo>
                    <a:lnTo>
                      <a:pt x="5154" y="534"/>
                    </a:lnTo>
                    <a:lnTo>
                      <a:pt x="5154" y="534"/>
                    </a:lnTo>
                    <a:lnTo>
                      <a:pt x="5154" y="534"/>
                    </a:lnTo>
                    <a:lnTo>
                      <a:pt x="5154" y="534"/>
                    </a:lnTo>
                    <a:lnTo>
                      <a:pt x="5154" y="534"/>
                    </a:lnTo>
                    <a:lnTo>
                      <a:pt x="5154" y="534"/>
                    </a:lnTo>
                    <a:lnTo>
                      <a:pt x="5154" y="534"/>
                    </a:lnTo>
                    <a:lnTo>
                      <a:pt x="5154" y="534"/>
                    </a:lnTo>
                    <a:lnTo>
                      <a:pt x="5154" y="534"/>
                    </a:lnTo>
                    <a:lnTo>
                      <a:pt x="5154" y="534"/>
                    </a:lnTo>
                    <a:lnTo>
                      <a:pt x="5154" y="534"/>
                    </a:lnTo>
                    <a:lnTo>
                      <a:pt x="5154" y="534"/>
                    </a:lnTo>
                    <a:lnTo>
                      <a:pt x="5154" y="534"/>
                    </a:lnTo>
                    <a:lnTo>
                      <a:pt x="5154" y="534"/>
                    </a:lnTo>
                    <a:lnTo>
                      <a:pt x="5154" y="534"/>
                    </a:lnTo>
                    <a:lnTo>
                      <a:pt x="5154" y="534"/>
                    </a:lnTo>
                    <a:lnTo>
                      <a:pt x="5154" y="534"/>
                    </a:lnTo>
                    <a:lnTo>
                      <a:pt x="5154" y="534"/>
                    </a:lnTo>
                    <a:lnTo>
                      <a:pt x="5154" y="534"/>
                    </a:lnTo>
                    <a:lnTo>
                      <a:pt x="5154" y="534"/>
                    </a:lnTo>
                    <a:lnTo>
                      <a:pt x="5154" y="534"/>
                    </a:lnTo>
                    <a:lnTo>
                      <a:pt x="5154" y="534"/>
                    </a:lnTo>
                    <a:lnTo>
                      <a:pt x="5154" y="534"/>
                    </a:lnTo>
                    <a:lnTo>
                      <a:pt x="5154" y="534"/>
                    </a:lnTo>
                    <a:lnTo>
                      <a:pt x="5154" y="534"/>
                    </a:lnTo>
                    <a:lnTo>
                      <a:pt x="5154" y="534"/>
                    </a:lnTo>
                    <a:lnTo>
                      <a:pt x="5154" y="534"/>
                    </a:lnTo>
                    <a:lnTo>
                      <a:pt x="5154" y="534"/>
                    </a:lnTo>
                    <a:lnTo>
                      <a:pt x="5154" y="534"/>
                    </a:lnTo>
                    <a:lnTo>
                      <a:pt x="5154" y="534"/>
                    </a:lnTo>
                    <a:lnTo>
                      <a:pt x="5154" y="534"/>
                    </a:lnTo>
                    <a:lnTo>
                      <a:pt x="5154" y="534"/>
                    </a:lnTo>
                    <a:lnTo>
                      <a:pt x="5154" y="534"/>
                    </a:lnTo>
                    <a:lnTo>
                      <a:pt x="5154" y="534"/>
                    </a:lnTo>
                    <a:lnTo>
                      <a:pt x="5154" y="534"/>
                    </a:lnTo>
                    <a:lnTo>
                      <a:pt x="5154" y="534"/>
                    </a:lnTo>
                    <a:lnTo>
                      <a:pt x="5154" y="534"/>
                    </a:lnTo>
                  </a:path>
                </a:pathLst>
              </a:custGeom>
              <a:noFill/>
              <a:ln w="12700">
                <a:solidFill>
                  <a:srgbClr val="00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66" name="Rectangle 60"/>
              <p:cNvSpPr>
                <a:spLocks noChangeArrowheads="1"/>
              </p:cNvSpPr>
              <p:nvPr/>
            </p:nvSpPr>
            <p:spPr bwMode="auto">
              <a:xfrm>
                <a:off x="999" y="2263"/>
                <a:ext cx="330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FF00"/>
                    </a:solidFill>
                    <a:effectLst/>
                    <a:latin typeface="Arial" pitchFamily="34" charset="0"/>
                    <a:cs typeface="Arial" pitchFamily="34" charset="0"/>
                  </a:rPr>
                  <a:t>BETA_Y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2467" name="Freeform 61"/>
              <p:cNvSpPr>
                <a:spLocks/>
              </p:cNvSpPr>
              <p:nvPr/>
            </p:nvSpPr>
            <p:spPr bwMode="auto">
              <a:xfrm>
                <a:off x="351" y="1543"/>
                <a:ext cx="5154" cy="180"/>
              </a:xfrm>
              <a:custGeom>
                <a:avLst/>
                <a:gdLst>
                  <a:gd name="T0" fmla="*/ 0 w 5154"/>
                  <a:gd name="T1" fmla="*/ 84 h 180"/>
                  <a:gd name="T2" fmla="*/ 0 w 5154"/>
                  <a:gd name="T3" fmla="*/ 84 h 180"/>
                  <a:gd name="T4" fmla="*/ 0 w 5154"/>
                  <a:gd name="T5" fmla="*/ 114 h 180"/>
                  <a:gd name="T6" fmla="*/ 0 w 5154"/>
                  <a:gd name="T7" fmla="*/ 168 h 180"/>
                  <a:gd name="T8" fmla="*/ 0 w 5154"/>
                  <a:gd name="T9" fmla="*/ 120 h 180"/>
                  <a:gd name="T10" fmla="*/ 0 w 5154"/>
                  <a:gd name="T11" fmla="*/ 78 h 180"/>
                  <a:gd name="T12" fmla="*/ 0 w 5154"/>
                  <a:gd name="T13" fmla="*/ 30 h 180"/>
                  <a:gd name="T14" fmla="*/ 0 w 5154"/>
                  <a:gd name="T15" fmla="*/ 18 h 180"/>
                  <a:gd name="T16" fmla="*/ 0 w 5154"/>
                  <a:gd name="T17" fmla="*/ 78 h 180"/>
                  <a:gd name="T18" fmla="*/ 0 w 5154"/>
                  <a:gd name="T19" fmla="*/ 138 h 180"/>
                  <a:gd name="T20" fmla="*/ 0 w 5154"/>
                  <a:gd name="T21" fmla="*/ 138 h 180"/>
                  <a:gd name="T22" fmla="*/ 0 w 5154"/>
                  <a:gd name="T23" fmla="*/ 90 h 180"/>
                  <a:gd name="T24" fmla="*/ 0 w 5154"/>
                  <a:gd name="T25" fmla="*/ 54 h 180"/>
                  <a:gd name="T26" fmla="*/ 0 w 5154"/>
                  <a:gd name="T27" fmla="*/ 24 h 180"/>
                  <a:gd name="T28" fmla="*/ 0 w 5154"/>
                  <a:gd name="T29" fmla="*/ 36 h 180"/>
                  <a:gd name="T30" fmla="*/ 0 w 5154"/>
                  <a:gd name="T31" fmla="*/ 60 h 180"/>
                  <a:gd name="T32" fmla="*/ 60 w 5154"/>
                  <a:gd name="T33" fmla="*/ 78 h 180"/>
                  <a:gd name="T34" fmla="*/ 246 w 5154"/>
                  <a:gd name="T35" fmla="*/ 96 h 180"/>
                  <a:gd name="T36" fmla="*/ 564 w 5154"/>
                  <a:gd name="T37" fmla="*/ 108 h 180"/>
                  <a:gd name="T38" fmla="*/ 696 w 5154"/>
                  <a:gd name="T39" fmla="*/ 108 h 180"/>
                  <a:gd name="T40" fmla="*/ 828 w 5154"/>
                  <a:gd name="T41" fmla="*/ 108 h 180"/>
                  <a:gd name="T42" fmla="*/ 960 w 5154"/>
                  <a:gd name="T43" fmla="*/ 102 h 180"/>
                  <a:gd name="T44" fmla="*/ 1098 w 5154"/>
                  <a:gd name="T45" fmla="*/ 102 h 180"/>
                  <a:gd name="T46" fmla="*/ 1230 w 5154"/>
                  <a:gd name="T47" fmla="*/ 102 h 180"/>
                  <a:gd name="T48" fmla="*/ 1362 w 5154"/>
                  <a:gd name="T49" fmla="*/ 102 h 180"/>
                  <a:gd name="T50" fmla="*/ 1494 w 5154"/>
                  <a:gd name="T51" fmla="*/ 96 h 180"/>
                  <a:gd name="T52" fmla="*/ 1632 w 5154"/>
                  <a:gd name="T53" fmla="*/ 90 h 180"/>
                  <a:gd name="T54" fmla="*/ 1764 w 5154"/>
                  <a:gd name="T55" fmla="*/ 84 h 180"/>
                  <a:gd name="T56" fmla="*/ 1896 w 5154"/>
                  <a:gd name="T57" fmla="*/ 78 h 180"/>
                  <a:gd name="T58" fmla="*/ 2034 w 5154"/>
                  <a:gd name="T59" fmla="*/ 78 h 180"/>
                  <a:gd name="T60" fmla="*/ 2160 w 5154"/>
                  <a:gd name="T61" fmla="*/ 72 h 180"/>
                  <a:gd name="T62" fmla="*/ 2298 w 5154"/>
                  <a:gd name="T63" fmla="*/ 72 h 180"/>
                  <a:gd name="T64" fmla="*/ 2430 w 5154"/>
                  <a:gd name="T65" fmla="*/ 54 h 180"/>
                  <a:gd name="T66" fmla="*/ 2562 w 5154"/>
                  <a:gd name="T67" fmla="*/ 48 h 180"/>
                  <a:gd name="T68" fmla="*/ 2694 w 5154"/>
                  <a:gd name="T69" fmla="*/ 66 h 180"/>
                  <a:gd name="T70" fmla="*/ 2826 w 5154"/>
                  <a:gd name="T71" fmla="*/ 60 h 180"/>
                  <a:gd name="T72" fmla="*/ 2958 w 5154"/>
                  <a:gd name="T73" fmla="*/ 60 h 180"/>
                  <a:gd name="T74" fmla="*/ 3090 w 5154"/>
                  <a:gd name="T75" fmla="*/ 54 h 180"/>
                  <a:gd name="T76" fmla="*/ 3228 w 5154"/>
                  <a:gd name="T77" fmla="*/ 30 h 180"/>
                  <a:gd name="T78" fmla="*/ 3360 w 5154"/>
                  <a:gd name="T79" fmla="*/ 12 h 180"/>
                  <a:gd name="T80" fmla="*/ 3492 w 5154"/>
                  <a:gd name="T81" fmla="*/ 24 h 180"/>
                  <a:gd name="T82" fmla="*/ 3630 w 5154"/>
                  <a:gd name="T83" fmla="*/ 36 h 180"/>
                  <a:gd name="T84" fmla="*/ 3762 w 5154"/>
                  <a:gd name="T85" fmla="*/ 42 h 180"/>
                  <a:gd name="T86" fmla="*/ 3894 w 5154"/>
                  <a:gd name="T87" fmla="*/ 42 h 180"/>
                  <a:gd name="T88" fmla="*/ 4026 w 5154"/>
                  <a:gd name="T89" fmla="*/ 48 h 180"/>
                  <a:gd name="T90" fmla="*/ 4164 w 5154"/>
                  <a:gd name="T91" fmla="*/ 54 h 180"/>
                  <a:gd name="T92" fmla="*/ 4296 w 5154"/>
                  <a:gd name="T93" fmla="*/ 60 h 180"/>
                  <a:gd name="T94" fmla="*/ 4428 w 5154"/>
                  <a:gd name="T95" fmla="*/ 60 h 180"/>
                  <a:gd name="T96" fmla="*/ 4566 w 5154"/>
                  <a:gd name="T97" fmla="*/ 66 h 180"/>
                  <a:gd name="T98" fmla="*/ 4698 w 5154"/>
                  <a:gd name="T99" fmla="*/ 72 h 180"/>
                  <a:gd name="T100" fmla="*/ 4836 w 5154"/>
                  <a:gd name="T101" fmla="*/ 78 h 180"/>
                  <a:gd name="T102" fmla="*/ 4968 w 5154"/>
                  <a:gd name="T103" fmla="*/ 84 h 180"/>
                  <a:gd name="T104" fmla="*/ 5106 w 5154"/>
                  <a:gd name="T105" fmla="*/ 84 h 180"/>
                  <a:gd name="T106" fmla="*/ 5154 w 5154"/>
                  <a:gd name="T107" fmla="*/ 90 h 180"/>
                  <a:gd name="T108" fmla="*/ 5154 w 5154"/>
                  <a:gd name="T109" fmla="*/ 96 h 180"/>
                  <a:gd name="T110" fmla="*/ 5154 w 5154"/>
                  <a:gd name="T111" fmla="*/ 102 h 180"/>
                  <a:gd name="T112" fmla="*/ 5154 w 5154"/>
                  <a:gd name="T113" fmla="*/ 102 h 180"/>
                  <a:gd name="T114" fmla="*/ 5154 w 5154"/>
                  <a:gd name="T115" fmla="*/ 108 h 180"/>
                  <a:gd name="T116" fmla="*/ 5154 w 5154"/>
                  <a:gd name="T117" fmla="*/ 114 h 180"/>
                  <a:gd name="T118" fmla="*/ 5154 w 5154"/>
                  <a:gd name="T119" fmla="*/ 120 h 180"/>
                  <a:gd name="T120" fmla="*/ 5154 w 5154"/>
                  <a:gd name="T121" fmla="*/ 126 h 180"/>
                  <a:gd name="T122" fmla="*/ 5154 w 5154"/>
                  <a:gd name="T123" fmla="*/ 126 h 180"/>
                  <a:gd name="T124" fmla="*/ 5154 w 5154"/>
                  <a:gd name="T125" fmla="*/ 132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5154" h="180">
                    <a:moveTo>
                      <a:pt x="0" y="84"/>
                    </a:move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20"/>
                    </a:lnTo>
                    <a:lnTo>
                      <a:pt x="0" y="120"/>
                    </a:lnTo>
                    <a:lnTo>
                      <a:pt x="0" y="120"/>
                    </a:lnTo>
                    <a:lnTo>
                      <a:pt x="0" y="120"/>
                    </a:lnTo>
                    <a:lnTo>
                      <a:pt x="0" y="120"/>
                    </a:lnTo>
                    <a:lnTo>
                      <a:pt x="0" y="126"/>
                    </a:lnTo>
                    <a:lnTo>
                      <a:pt x="0" y="126"/>
                    </a:lnTo>
                    <a:lnTo>
                      <a:pt x="0" y="126"/>
                    </a:lnTo>
                    <a:lnTo>
                      <a:pt x="0" y="126"/>
                    </a:lnTo>
                    <a:lnTo>
                      <a:pt x="0" y="126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62"/>
                    </a:lnTo>
                    <a:lnTo>
                      <a:pt x="0" y="162"/>
                    </a:lnTo>
                    <a:lnTo>
                      <a:pt x="0" y="162"/>
                    </a:lnTo>
                    <a:lnTo>
                      <a:pt x="0" y="162"/>
                    </a:lnTo>
                    <a:lnTo>
                      <a:pt x="0" y="168"/>
                    </a:lnTo>
                    <a:lnTo>
                      <a:pt x="0" y="168"/>
                    </a:lnTo>
                    <a:lnTo>
                      <a:pt x="0" y="168"/>
                    </a:lnTo>
                    <a:lnTo>
                      <a:pt x="0" y="168"/>
                    </a:lnTo>
                    <a:lnTo>
                      <a:pt x="0" y="168"/>
                    </a:lnTo>
                    <a:lnTo>
                      <a:pt x="0" y="168"/>
                    </a:lnTo>
                    <a:lnTo>
                      <a:pt x="0" y="174"/>
                    </a:lnTo>
                    <a:lnTo>
                      <a:pt x="0" y="174"/>
                    </a:lnTo>
                    <a:lnTo>
                      <a:pt x="0" y="174"/>
                    </a:lnTo>
                    <a:lnTo>
                      <a:pt x="0" y="174"/>
                    </a:lnTo>
                    <a:lnTo>
                      <a:pt x="0" y="174"/>
                    </a:lnTo>
                    <a:lnTo>
                      <a:pt x="0" y="174"/>
                    </a:lnTo>
                    <a:lnTo>
                      <a:pt x="0" y="180"/>
                    </a:lnTo>
                    <a:lnTo>
                      <a:pt x="0" y="180"/>
                    </a:lnTo>
                    <a:lnTo>
                      <a:pt x="0" y="180"/>
                    </a:lnTo>
                    <a:lnTo>
                      <a:pt x="0" y="180"/>
                    </a:lnTo>
                    <a:lnTo>
                      <a:pt x="0" y="180"/>
                    </a:lnTo>
                    <a:lnTo>
                      <a:pt x="0" y="180"/>
                    </a:lnTo>
                    <a:lnTo>
                      <a:pt x="0" y="180"/>
                    </a:lnTo>
                    <a:lnTo>
                      <a:pt x="0" y="180"/>
                    </a:lnTo>
                    <a:lnTo>
                      <a:pt x="0" y="180"/>
                    </a:lnTo>
                    <a:lnTo>
                      <a:pt x="0" y="180"/>
                    </a:lnTo>
                    <a:lnTo>
                      <a:pt x="0" y="174"/>
                    </a:lnTo>
                    <a:lnTo>
                      <a:pt x="0" y="174"/>
                    </a:lnTo>
                    <a:lnTo>
                      <a:pt x="0" y="174"/>
                    </a:lnTo>
                    <a:lnTo>
                      <a:pt x="0" y="168"/>
                    </a:lnTo>
                    <a:lnTo>
                      <a:pt x="0" y="168"/>
                    </a:lnTo>
                    <a:lnTo>
                      <a:pt x="0" y="168"/>
                    </a:lnTo>
                    <a:lnTo>
                      <a:pt x="0" y="168"/>
                    </a:lnTo>
                    <a:lnTo>
                      <a:pt x="0" y="168"/>
                    </a:lnTo>
                    <a:lnTo>
                      <a:pt x="0" y="168"/>
                    </a:lnTo>
                    <a:lnTo>
                      <a:pt x="0" y="168"/>
                    </a:lnTo>
                    <a:lnTo>
                      <a:pt x="0" y="168"/>
                    </a:lnTo>
                    <a:lnTo>
                      <a:pt x="0" y="162"/>
                    </a:lnTo>
                    <a:lnTo>
                      <a:pt x="0" y="162"/>
                    </a:lnTo>
                    <a:lnTo>
                      <a:pt x="0" y="162"/>
                    </a:lnTo>
                    <a:lnTo>
                      <a:pt x="0" y="162"/>
                    </a:lnTo>
                    <a:lnTo>
                      <a:pt x="0" y="162"/>
                    </a:lnTo>
                    <a:lnTo>
                      <a:pt x="0" y="162"/>
                    </a:lnTo>
                    <a:lnTo>
                      <a:pt x="0" y="162"/>
                    </a:lnTo>
                    <a:lnTo>
                      <a:pt x="0" y="162"/>
                    </a:lnTo>
                    <a:lnTo>
                      <a:pt x="0" y="162"/>
                    </a:lnTo>
                    <a:lnTo>
                      <a:pt x="0" y="162"/>
                    </a:lnTo>
                    <a:lnTo>
                      <a:pt x="0" y="162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26"/>
                    </a:lnTo>
                    <a:lnTo>
                      <a:pt x="0" y="126"/>
                    </a:lnTo>
                    <a:lnTo>
                      <a:pt x="0" y="126"/>
                    </a:lnTo>
                    <a:lnTo>
                      <a:pt x="0" y="126"/>
                    </a:lnTo>
                    <a:lnTo>
                      <a:pt x="0" y="126"/>
                    </a:lnTo>
                    <a:lnTo>
                      <a:pt x="0" y="126"/>
                    </a:lnTo>
                    <a:lnTo>
                      <a:pt x="0" y="126"/>
                    </a:lnTo>
                    <a:lnTo>
                      <a:pt x="0" y="126"/>
                    </a:lnTo>
                    <a:lnTo>
                      <a:pt x="0" y="126"/>
                    </a:lnTo>
                    <a:lnTo>
                      <a:pt x="0" y="126"/>
                    </a:lnTo>
                    <a:lnTo>
                      <a:pt x="0" y="120"/>
                    </a:lnTo>
                    <a:lnTo>
                      <a:pt x="0" y="120"/>
                    </a:lnTo>
                    <a:lnTo>
                      <a:pt x="0" y="120"/>
                    </a:lnTo>
                    <a:lnTo>
                      <a:pt x="0" y="120"/>
                    </a:lnTo>
                    <a:lnTo>
                      <a:pt x="0" y="120"/>
                    </a:lnTo>
                    <a:lnTo>
                      <a:pt x="0" y="120"/>
                    </a:lnTo>
                    <a:lnTo>
                      <a:pt x="0" y="120"/>
                    </a:lnTo>
                    <a:lnTo>
                      <a:pt x="0" y="120"/>
                    </a:lnTo>
                    <a:lnTo>
                      <a:pt x="0" y="120"/>
                    </a:lnTo>
                    <a:lnTo>
                      <a:pt x="0" y="120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24"/>
                    </a:lnTo>
                    <a:lnTo>
                      <a:pt x="0" y="24"/>
                    </a:lnTo>
                    <a:lnTo>
                      <a:pt x="0" y="24"/>
                    </a:lnTo>
                    <a:lnTo>
                      <a:pt x="0" y="24"/>
                    </a:lnTo>
                    <a:lnTo>
                      <a:pt x="0" y="24"/>
                    </a:lnTo>
                    <a:lnTo>
                      <a:pt x="0" y="24"/>
                    </a:lnTo>
                    <a:lnTo>
                      <a:pt x="0" y="24"/>
                    </a:lnTo>
                    <a:lnTo>
                      <a:pt x="0" y="24"/>
                    </a:lnTo>
                    <a:lnTo>
                      <a:pt x="0" y="24"/>
                    </a:lnTo>
                    <a:lnTo>
                      <a:pt x="0" y="24"/>
                    </a:lnTo>
                    <a:lnTo>
                      <a:pt x="0" y="24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24"/>
                    </a:lnTo>
                    <a:lnTo>
                      <a:pt x="0" y="24"/>
                    </a:lnTo>
                    <a:lnTo>
                      <a:pt x="0" y="24"/>
                    </a:lnTo>
                    <a:lnTo>
                      <a:pt x="0" y="24"/>
                    </a:lnTo>
                    <a:lnTo>
                      <a:pt x="0" y="24"/>
                    </a:lnTo>
                    <a:lnTo>
                      <a:pt x="0" y="24"/>
                    </a:lnTo>
                    <a:lnTo>
                      <a:pt x="0" y="24"/>
                    </a:lnTo>
                    <a:lnTo>
                      <a:pt x="0" y="24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20"/>
                    </a:lnTo>
                    <a:lnTo>
                      <a:pt x="0" y="120"/>
                    </a:lnTo>
                    <a:lnTo>
                      <a:pt x="0" y="120"/>
                    </a:lnTo>
                    <a:lnTo>
                      <a:pt x="0" y="120"/>
                    </a:lnTo>
                    <a:lnTo>
                      <a:pt x="0" y="120"/>
                    </a:lnTo>
                    <a:lnTo>
                      <a:pt x="0" y="120"/>
                    </a:lnTo>
                    <a:lnTo>
                      <a:pt x="0" y="120"/>
                    </a:lnTo>
                    <a:lnTo>
                      <a:pt x="0" y="126"/>
                    </a:lnTo>
                    <a:lnTo>
                      <a:pt x="0" y="126"/>
                    </a:lnTo>
                    <a:lnTo>
                      <a:pt x="0" y="126"/>
                    </a:lnTo>
                    <a:lnTo>
                      <a:pt x="0" y="126"/>
                    </a:lnTo>
                    <a:lnTo>
                      <a:pt x="0" y="126"/>
                    </a:lnTo>
                    <a:lnTo>
                      <a:pt x="0" y="126"/>
                    </a:lnTo>
                    <a:lnTo>
                      <a:pt x="0" y="126"/>
                    </a:lnTo>
                    <a:lnTo>
                      <a:pt x="0" y="126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62"/>
                    </a:lnTo>
                    <a:lnTo>
                      <a:pt x="0" y="162"/>
                    </a:lnTo>
                    <a:lnTo>
                      <a:pt x="0" y="162"/>
                    </a:lnTo>
                    <a:lnTo>
                      <a:pt x="0" y="162"/>
                    </a:lnTo>
                    <a:lnTo>
                      <a:pt x="0" y="162"/>
                    </a:lnTo>
                    <a:lnTo>
                      <a:pt x="0" y="162"/>
                    </a:lnTo>
                    <a:lnTo>
                      <a:pt x="0" y="162"/>
                    </a:lnTo>
                    <a:lnTo>
                      <a:pt x="0" y="162"/>
                    </a:lnTo>
                    <a:lnTo>
                      <a:pt x="0" y="162"/>
                    </a:lnTo>
                    <a:lnTo>
                      <a:pt x="0" y="162"/>
                    </a:lnTo>
                    <a:lnTo>
                      <a:pt x="0" y="162"/>
                    </a:lnTo>
                    <a:lnTo>
                      <a:pt x="0" y="162"/>
                    </a:lnTo>
                    <a:lnTo>
                      <a:pt x="0" y="162"/>
                    </a:lnTo>
                    <a:lnTo>
                      <a:pt x="0" y="162"/>
                    </a:lnTo>
                    <a:lnTo>
                      <a:pt x="0" y="162"/>
                    </a:lnTo>
                    <a:lnTo>
                      <a:pt x="0" y="162"/>
                    </a:lnTo>
                    <a:lnTo>
                      <a:pt x="0" y="162"/>
                    </a:lnTo>
                    <a:lnTo>
                      <a:pt x="0" y="162"/>
                    </a:lnTo>
                    <a:lnTo>
                      <a:pt x="0" y="162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26"/>
                    </a:lnTo>
                    <a:lnTo>
                      <a:pt x="0" y="126"/>
                    </a:lnTo>
                    <a:lnTo>
                      <a:pt x="0" y="126"/>
                    </a:lnTo>
                    <a:lnTo>
                      <a:pt x="0" y="126"/>
                    </a:lnTo>
                    <a:lnTo>
                      <a:pt x="0" y="126"/>
                    </a:lnTo>
                    <a:lnTo>
                      <a:pt x="0" y="126"/>
                    </a:lnTo>
                    <a:lnTo>
                      <a:pt x="0" y="126"/>
                    </a:lnTo>
                    <a:lnTo>
                      <a:pt x="0" y="126"/>
                    </a:lnTo>
                    <a:lnTo>
                      <a:pt x="0" y="126"/>
                    </a:lnTo>
                    <a:lnTo>
                      <a:pt x="0" y="126"/>
                    </a:lnTo>
                    <a:lnTo>
                      <a:pt x="0" y="126"/>
                    </a:lnTo>
                    <a:lnTo>
                      <a:pt x="0" y="126"/>
                    </a:lnTo>
                    <a:lnTo>
                      <a:pt x="0" y="126"/>
                    </a:lnTo>
                    <a:lnTo>
                      <a:pt x="0" y="126"/>
                    </a:lnTo>
                    <a:lnTo>
                      <a:pt x="0" y="126"/>
                    </a:lnTo>
                    <a:lnTo>
                      <a:pt x="0" y="120"/>
                    </a:lnTo>
                    <a:lnTo>
                      <a:pt x="0" y="120"/>
                    </a:lnTo>
                    <a:lnTo>
                      <a:pt x="0" y="120"/>
                    </a:lnTo>
                    <a:lnTo>
                      <a:pt x="0" y="120"/>
                    </a:lnTo>
                    <a:lnTo>
                      <a:pt x="0" y="120"/>
                    </a:lnTo>
                    <a:lnTo>
                      <a:pt x="0" y="120"/>
                    </a:lnTo>
                    <a:lnTo>
                      <a:pt x="0" y="120"/>
                    </a:lnTo>
                    <a:lnTo>
                      <a:pt x="0" y="120"/>
                    </a:lnTo>
                    <a:lnTo>
                      <a:pt x="0" y="120"/>
                    </a:lnTo>
                    <a:lnTo>
                      <a:pt x="0" y="120"/>
                    </a:lnTo>
                    <a:lnTo>
                      <a:pt x="0" y="120"/>
                    </a:lnTo>
                    <a:lnTo>
                      <a:pt x="0" y="120"/>
                    </a:lnTo>
                    <a:lnTo>
                      <a:pt x="0" y="120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24"/>
                    </a:lnTo>
                    <a:lnTo>
                      <a:pt x="0" y="24"/>
                    </a:lnTo>
                    <a:lnTo>
                      <a:pt x="0" y="24"/>
                    </a:lnTo>
                    <a:lnTo>
                      <a:pt x="0" y="24"/>
                    </a:lnTo>
                    <a:lnTo>
                      <a:pt x="0" y="24"/>
                    </a:lnTo>
                    <a:lnTo>
                      <a:pt x="0" y="24"/>
                    </a:lnTo>
                    <a:lnTo>
                      <a:pt x="0" y="24"/>
                    </a:lnTo>
                    <a:lnTo>
                      <a:pt x="0" y="24"/>
                    </a:lnTo>
                    <a:lnTo>
                      <a:pt x="0" y="24"/>
                    </a:lnTo>
                    <a:lnTo>
                      <a:pt x="0" y="24"/>
                    </a:lnTo>
                    <a:lnTo>
                      <a:pt x="0" y="24"/>
                    </a:lnTo>
                    <a:lnTo>
                      <a:pt x="0" y="24"/>
                    </a:lnTo>
                    <a:lnTo>
                      <a:pt x="0" y="24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24"/>
                    </a:lnTo>
                    <a:lnTo>
                      <a:pt x="0" y="24"/>
                    </a:lnTo>
                    <a:lnTo>
                      <a:pt x="0" y="24"/>
                    </a:lnTo>
                    <a:lnTo>
                      <a:pt x="0" y="24"/>
                    </a:lnTo>
                    <a:lnTo>
                      <a:pt x="0" y="24"/>
                    </a:lnTo>
                    <a:lnTo>
                      <a:pt x="0" y="24"/>
                    </a:lnTo>
                    <a:lnTo>
                      <a:pt x="0" y="24"/>
                    </a:lnTo>
                    <a:lnTo>
                      <a:pt x="0" y="24"/>
                    </a:lnTo>
                    <a:lnTo>
                      <a:pt x="0" y="24"/>
                    </a:lnTo>
                    <a:lnTo>
                      <a:pt x="0" y="24"/>
                    </a:lnTo>
                    <a:lnTo>
                      <a:pt x="0" y="24"/>
                    </a:lnTo>
                    <a:lnTo>
                      <a:pt x="0" y="24"/>
                    </a:lnTo>
                    <a:lnTo>
                      <a:pt x="0" y="24"/>
                    </a:lnTo>
                    <a:lnTo>
                      <a:pt x="0" y="24"/>
                    </a:lnTo>
                    <a:lnTo>
                      <a:pt x="0" y="24"/>
                    </a:lnTo>
                    <a:lnTo>
                      <a:pt x="0" y="24"/>
                    </a:lnTo>
                    <a:lnTo>
                      <a:pt x="0" y="24"/>
                    </a:lnTo>
                    <a:lnTo>
                      <a:pt x="0" y="24"/>
                    </a:lnTo>
                    <a:lnTo>
                      <a:pt x="0" y="24"/>
                    </a:lnTo>
                    <a:lnTo>
                      <a:pt x="0" y="24"/>
                    </a:lnTo>
                    <a:lnTo>
                      <a:pt x="0" y="24"/>
                    </a:lnTo>
                    <a:lnTo>
                      <a:pt x="0" y="24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6" y="72"/>
                    </a:lnTo>
                    <a:lnTo>
                      <a:pt x="6" y="72"/>
                    </a:lnTo>
                    <a:lnTo>
                      <a:pt x="6" y="72"/>
                    </a:lnTo>
                    <a:lnTo>
                      <a:pt x="6" y="72"/>
                    </a:lnTo>
                    <a:lnTo>
                      <a:pt x="12" y="72"/>
                    </a:lnTo>
                    <a:lnTo>
                      <a:pt x="12" y="72"/>
                    </a:lnTo>
                    <a:lnTo>
                      <a:pt x="12" y="72"/>
                    </a:lnTo>
                    <a:lnTo>
                      <a:pt x="18" y="72"/>
                    </a:lnTo>
                    <a:lnTo>
                      <a:pt x="18" y="72"/>
                    </a:lnTo>
                    <a:lnTo>
                      <a:pt x="18" y="72"/>
                    </a:lnTo>
                    <a:lnTo>
                      <a:pt x="24" y="72"/>
                    </a:lnTo>
                    <a:lnTo>
                      <a:pt x="24" y="72"/>
                    </a:lnTo>
                    <a:lnTo>
                      <a:pt x="24" y="72"/>
                    </a:lnTo>
                    <a:lnTo>
                      <a:pt x="24" y="72"/>
                    </a:lnTo>
                    <a:lnTo>
                      <a:pt x="30" y="72"/>
                    </a:lnTo>
                    <a:lnTo>
                      <a:pt x="30" y="72"/>
                    </a:lnTo>
                    <a:lnTo>
                      <a:pt x="30" y="72"/>
                    </a:lnTo>
                    <a:lnTo>
                      <a:pt x="36" y="72"/>
                    </a:lnTo>
                    <a:lnTo>
                      <a:pt x="36" y="72"/>
                    </a:lnTo>
                    <a:lnTo>
                      <a:pt x="36" y="72"/>
                    </a:lnTo>
                    <a:lnTo>
                      <a:pt x="36" y="72"/>
                    </a:lnTo>
                    <a:lnTo>
                      <a:pt x="42" y="78"/>
                    </a:lnTo>
                    <a:lnTo>
                      <a:pt x="42" y="78"/>
                    </a:lnTo>
                    <a:lnTo>
                      <a:pt x="42" y="78"/>
                    </a:lnTo>
                    <a:lnTo>
                      <a:pt x="48" y="78"/>
                    </a:lnTo>
                    <a:lnTo>
                      <a:pt x="48" y="78"/>
                    </a:lnTo>
                    <a:lnTo>
                      <a:pt x="48" y="78"/>
                    </a:lnTo>
                    <a:lnTo>
                      <a:pt x="48" y="78"/>
                    </a:lnTo>
                    <a:lnTo>
                      <a:pt x="54" y="78"/>
                    </a:lnTo>
                    <a:lnTo>
                      <a:pt x="54" y="78"/>
                    </a:lnTo>
                    <a:lnTo>
                      <a:pt x="54" y="78"/>
                    </a:lnTo>
                    <a:lnTo>
                      <a:pt x="60" y="78"/>
                    </a:lnTo>
                    <a:lnTo>
                      <a:pt x="60" y="78"/>
                    </a:lnTo>
                    <a:lnTo>
                      <a:pt x="60" y="78"/>
                    </a:lnTo>
                    <a:lnTo>
                      <a:pt x="66" y="78"/>
                    </a:lnTo>
                    <a:lnTo>
                      <a:pt x="66" y="78"/>
                    </a:lnTo>
                    <a:lnTo>
                      <a:pt x="66" y="78"/>
                    </a:lnTo>
                    <a:lnTo>
                      <a:pt x="66" y="78"/>
                    </a:lnTo>
                    <a:lnTo>
                      <a:pt x="72" y="78"/>
                    </a:lnTo>
                    <a:lnTo>
                      <a:pt x="72" y="78"/>
                    </a:lnTo>
                    <a:lnTo>
                      <a:pt x="72" y="78"/>
                    </a:lnTo>
                    <a:lnTo>
                      <a:pt x="78" y="78"/>
                    </a:lnTo>
                    <a:lnTo>
                      <a:pt x="78" y="84"/>
                    </a:lnTo>
                    <a:lnTo>
                      <a:pt x="78" y="84"/>
                    </a:lnTo>
                    <a:lnTo>
                      <a:pt x="78" y="84"/>
                    </a:lnTo>
                    <a:lnTo>
                      <a:pt x="84" y="84"/>
                    </a:lnTo>
                    <a:lnTo>
                      <a:pt x="84" y="84"/>
                    </a:lnTo>
                    <a:lnTo>
                      <a:pt x="138" y="90"/>
                    </a:lnTo>
                    <a:lnTo>
                      <a:pt x="138" y="90"/>
                    </a:lnTo>
                    <a:lnTo>
                      <a:pt x="138" y="90"/>
                    </a:lnTo>
                    <a:lnTo>
                      <a:pt x="144" y="90"/>
                    </a:lnTo>
                    <a:lnTo>
                      <a:pt x="144" y="90"/>
                    </a:lnTo>
                    <a:lnTo>
                      <a:pt x="144" y="90"/>
                    </a:lnTo>
                    <a:lnTo>
                      <a:pt x="150" y="90"/>
                    </a:lnTo>
                    <a:lnTo>
                      <a:pt x="150" y="90"/>
                    </a:lnTo>
                    <a:lnTo>
                      <a:pt x="150" y="90"/>
                    </a:lnTo>
                    <a:lnTo>
                      <a:pt x="150" y="90"/>
                    </a:lnTo>
                    <a:lnTo>
                      <a:pt x="156" y="90"/>
                    </a:lnTo>
                    <a:lnTo>
                      <a:pt x="156" y="90"/>
                    </a:lnTo>
                    <a:lnTo>
                      <a:pt x="156" y="90"/>
                    </a:lnTo>
                    <a:lnTo>
                      <a:pt x="162" y="90"/>
                    </a:lnTo>
                    <a:lnTo>
                      <a:pt x="162" y="90"/>
                    </a:lnTo>
                    <a:lnTo>
                      <a:pt x="162" y="90"/>
                    </a:lnTo>
                    <a:lnTo>
                      <a:pt x="162" y="90"/>
                    </a:lnTo>
                    <a:lnTo>
                      <a:pt x="168" y="90"/>
                    </a:lnTo>
                    <a:lnTo>
                      <a:pt x="168" y="90"/>
                    </a:lnTo>
                    <a:lnTo>
                      <a:pt x="168" y="90"/>
                    </a:lnTo>
                    <a:lnTo>
                      <a:pt x="174" y="90"/>
                    </a:lnTo>
                    <a:lnTo>
                      <a:pt x="174" y="90"/>
                    </a:lnTo>
                    <a:lnTo>
                      <a:pt x="174" y="90"/>
                    </a:lnTo>
                    <a:lnTo>
                      <a:pt x="180" y="90"/>
                    </a:lnTo>
                    <a:lnTo>
                      <a:pt x="180" y="90"/>
                    </a:lnTo>
                    <a:lnTo>
                      <a:pt x="180" y="96"/>
                    </a:lnTo>
                    <a:lnTo>
                      <a:pt x="180" y="96"/>
                    </a:lnTo>
                    <a:lnTo>
                      <a:pt x="186" y="96"/>
                    </a:lnTo>
                    <a:lnTo>
                      <a:pt x="186" y="96"/>
                    </a:lnTo>
                    <a:lnTo>
                      <a:pt x="186" y="96"/>
                    </a:lnTo>
                    <a:lnTo>
                      <a:pt x="192" y="96"/>
                    </a:lnTo>
                    <a:lnTo>
                      <a:pt x="192" y="96"/>
                    </a:lnTo>
                    <a:lnTo>
                      <a:pt x="192" y="96"/>
                    </a:lnTo>
                    <a:lnTo>
                      <a:pt x="192" y="96"/>
                    </a:lnTo>
                    <a:lnTo>
                      <a:pt x="198" y="96"/>
                    </a:lnTo>
                    <a:lnTo>
                      <a:pt x="198" y="96"/>
                    </a:lnTo>
                    <a:lnTo>
                      <a:pt x="198" y="96"/>
                    </a:lnTo>
                    <a:lnTo>
                      <a:pt x="204" y="96"/>
                    </a:lnTo>
                    <a:lnTo>
                      <a:pt x="204" y="96"/>
                    </a:lnTo>
                    <a:lnTo>
                      <a:pt x="204" y="96"/>
                    </a:lnTo>
                    <a:lnTo>
                      <a:pt x="204" y="96"/>
                    </a:lnTo>
                    <a:lnTo>
                      <a:pt x="210" y="96"/>
                    </a:lnTo>
                    <a:lnTo>
                      <a:pt x="210" y="96"/>
                    </a:lnTo>
                    <a:lnTo>
                      <a:pt x="210" y="96"/>
                    </a:lnTo>
                    <a:lnTo>
                      <a:pt x="216" y="96"/>
                    </a:lnTo>
                    <a:lnTo>
                      <a:pt x="216" y="96"/>
                    </a:lnTo>
                    <a:lnTo>
                      <a:pt x="216" y="96"/>
                    </a:lnTo>
                    <a:lnTo>
                      <a:pt x="222" y="96"/>
                    </a:lnTo>
                    <a:lnTo>
                      <a:pt x="222" y="96"/>
                    </a:lnTo>
                    <a:lnTo>
                      <a:pt x="222" y="96"/>
                    </a:lnTo>
                    <a:lnTo>
                      <a:pt x="222" y="96"/>
                    </a:lnTo>
                    <a:lnTo>
                      <a:pt x="228" y="96"/>
                    </a:lnTo>
                    <a:lnTo>
                      <a:pt x="228" y="96"/>
                    </a:lnTo>
                    <a:lnTo>
                      <a:pt x="228" y="96"/>
                    </a:lnTo>
                    <a:lnTo>
                      <a:pt x="234" y="96"/>
                    </a:lnTo>
                    <a:lnTo>
                      <a:pt x="234" y="96"/>
                    </a:lnTo>
                    <a:lnTo>
                      <a:pt x="234" y="96"/>
                    </a:lnTo>
                    <a:lnTo>
                      <a:pt x="234" y="96"/>
                    </a:lnTo>
                    <a:lnTo>
                      <a:pt x="240" y="96"/>
                    </a:lnTo>
                    <a:lnTo>
                      <a:pt x="240" y="96"/>
                    </a:lnTo>
                    <a:lnTo>
                      <a:pt x="240" y="96"/>
                    </a:lnTo>
                    <a:lnTo>
                      <a:pt x="246" y="96"/>
                    </a:lnTo>
                    <a:lnTo>
                      <a:pt x="246" y="96"/>
                    </a:lnTo>
                    <a:lnTo>
                      <a:pt x="246" y="102"/>
                    </a:lnTo>
                    <a:lnTo>
                      <a:pt x="246" y="102"/>
                    </a:lnTo>
                    <a:lnTo>
                      <a:pt x="252" y="102"/>
                    </a:lnTo>
                    <a:lnTo>
                      <a:pt x="252" y="102"/>
                    </a:lnTo>
                    <a:lnTo>
                      <a:pt x="252" y="102"/>
                    </a:lnTo>
                    <a:lnTo>
                      <a:pt x="258" y="102"/>
                    </a:lnTo>
                    <a:lnTo>
                      <a:pt x="258" y="102"/>
                    </a:lnTo>
                    <a:lnTo>
                      <a:pt x="258" y="102"/>
                    </a:lnTo>
                    <a:lnTo>
                      <a:pt x="258" y="102"/>
                    </a:lnTo>
                    <a:lnTo>
                      <a:pt x="264" y="102"/>
                    </a:lnTo>
                    <a:lnTo>
                      <a:pt x="264" y="102"/>
                    </a:lnTo>
                    <a:lnTo>
                      <a:pt x="264" y="102"/>
                    </a:lnTo>
                    <a:lnTo>
                      <a:pt x="270" y="102"/>
                    </a:lnTo>
                    <a:lnTo>
                      <a:pt x="270" y="102"/>
                    </a:lnTo>
                    <a:lnTo>
                      <a:pt x="270" y="102"/>
                    </a:lnTo>
                    <a:lnTo>
                      <a:pt x="276" y="102"/>
                    </a:lnTo>
                    <a:lnTo>
                      <a:pt x="276" y="102"/>
                    </a:lnTo>
                    <a:lnTo>
                      <a:pt x="276" y="102"/>
                    </a:lnTo>
                    <a:lnTo>
                      <a:pt x="276" y="102"/>
                    </a:lnTo>
                    <a:lnTo>
                      <a:pt x="282" y="102"/>
                    </a:lnTo>
                    <a:lnTo>
                      <a:pt x="282" y="102"/>
                    </a:lnTo>
                    <a:lnTo>
                      <a:pt x="282" y="102"/>
                    </a:lnTo>
                    <a:lnTo>
                      <a:pt x="288" y="102"/>
                    </a:lnTo>
                    <a:lnTo>
                      <a:pt x="288" y="102"/>
                    </a:lnTo>
                    <a:lnTo>
                      <a:pt x="288" y="102"/>
                    </a:lnTo>
                    <a:lnTo>
                      <a:pt x="288" y="102"/>
                    </a:lnTo>
                    <a:lnTo>
                      <a:pt x="294" y="102"/>
                    </a:lnTo>
                    <a:lnTo>
                      <a:pt x="294" y="102"/>
                    </a:lnTo>
                    <a:lnTo>
                      <a:pt x="294" y="102"/>
                    </a:lnTo>
                    <a:lnTo>
                      <a:pt x="300" y="102"/>
                    </a:lnTo>
                    <a:lnTo>
                      <a:pt x="300" y="102"/>
                    </a:lnTo>
                    <a:lnTo>
                      <a:pt x="300" y="102"/>
                    </a:lnTo>
                    <a:lnTo>
                      <a:pt x="300" y="102"/>
                    </a:lnTo>
                    <a:lnTo>
                      <a:pt x="306" y="102"/>
                    </a:lnTo>
                    <a:lnTo>
                      <a:pt x="306" y="102"/>
                    </a:lnTo>
                    <a:lnTo>
                      <a:pt x="306" y="102"/>
                    </a:lnTo>
                    <a:lnTo>
                      <a:pt x="312" y="102"/>
                    </a:lnTo>
                    <a:lnTo>
                      <a:pt x="312" y="108"/>
                    </a:lnTo>
                    <a:lnTo>
                      <a:pt x="312" y="108"/>
                    </a:lnTo>
                    <a:lnTo>
                      <a:pt x="318" y="108"/>
                    </a:lnTo>
                    <a:lnTo>
                      <a:pt x="318" y="108"/>
                    </a:lnTo>
                    <a:lnTo>
                      <a:pt x="318" y="108"/>
                    </a:lnTo>
                    <a:lnTo>
                      <a:pt x="318" y="108"/>
                    </a:lnTo>
                    <a:lnTo>
                      <a:pt x="324" y="108"/>
                    </a:lnTo>
                    <a:lnTo>
                      <a:pt x="324" y="108"/>
                    </a:lnTo>
                    <a:lnTo>
                      <a:pt x="324" y="108"/>
                    </a:lnTo>
                    <a:lnTo>
                      <a:pt x="330" y="108"/>
                    </a:lnTo>
                    <a:lnTo>
                      <a:pt x="330" y="108"/>
                    </a:lnTo>
                    <a:lnTo>
                      <a:pt x="330" y="108"/>
                    </a:lnTo>
                    <a:lnTo>
                      <a:pt x="330" y="108"/>
                    </a:lnTo>
                    <a:lnTo>
                      <a:pt x="336" y="108"/>
                    </a:lnTo>
                    <a:lnTo>
                      <a:pt x="336" y="108"/>
                    </a:lnTo>
                    <a:lnTo>
                      <a:pt x="336" y="108"/>
                    </a:lnTo>
                    <a:lnTo>
                      <a:pt x="342" y="108"/>
                    </a:lnTo>
                    <a:lnTo>
                      <a:pt x="342" y="108"/>
                    </a:lnTo>
                    <a:lnTo>
                      <a:pt x="342" y="108"/>
                    </a:lnTo>
                    <a:lnTo>
                      <a:pt x="342" y="108"/>
                    </a:lnTo>
                    <a:lnTo>
                      <a:pt x="348" y="108"/>
                    </a:lnTo>
                    <a:lnTo>
                      <a:pt x="348" y="108"/>
                    </a:lnTo>
                    <a:lnTo>
                      <a:pt x="534" y="114"/>
                    </a:lnTo>
                    <a:lnTo>
                      <a:pt x="534" y="114"/>
                    </a:lnTo>
                    <a:lnTo>
                      <a:pt x="534" y="114"/>
                    </a:lnTo>
                    <a:lnTo>
                      <a:pt x="540" y="114"/>
                    </a:lnTo>
                    <a:lnTo>
                      <a:pt x="540" y="114"/>
                    </a:lnTo>
                    <a:lnTo>
                      <a:pt x="540" y="108"/>
                    </a:lnTo>
                    <a:lnTo>
                      <a:pt x="546" y="108"/>
                    </a:lnTo>
                    <a:lnTo>
                      <a:pt x="546" y="108"/>
                    </a:lnTo>
                    <a:lnTo>
                      <a:pt x="546" y="108"/>
                    </a:lnTo>
                    <a:lnTo>
                      <a:pt x="552" y="108"/>
                    </a:lnTo>
                    <a:lnTo>
                      <a:pt x="552" y="108"/>
                    </a:lnTo>
                    <a:lnTo>
                      <a:pt x="552" y="108"/>
                    </a:lnTo>
                    <a:lnTo>
                      <a:pt x="552" y="108"/>
                    </a:lnTo>
                    <a:lnTo>
                      <a:pt x="558" y="108"/>
                    </a:lnTo>
                    <a:lnTo>
                      <a:pt x="558" y="108"/>
                    </a:lnTo>
                    <a:lnTo>
                      <a:pt x="558" y="108"/>
                    </a:lnTo>
                    <a:lnTo>
                      <a:pt x="564" y="108"/>
                    </a:lnTo>
                    <a:lnTo>
                      <a:pt x="564" y="108"/>
                    </a:lnTo>
                    <a:lnTo>
                      <a:pt x="564" y="108"/>
                    </a:lnTo>
                    <a:lnTo>
                      <a:pt x="564" y="108"/>
                    </a:lnTo>
                    <a:lnTo>
                      <a:pt x="570" y="108"/>
                    </a:lnTo>
                    <a:lnTo>
                      <a:pt x="570" y="108"/>
                    </a:lnTo>
                    <a:lnTo>
                      <a:pt x="570" y="108"/>
                    </a:lnTo>
                    <a:lnTo>
                      <a:pt x="576" y="108"/>
                    </a:lnTo>
                    <a:lnTo>
                      <a:pt x="576" y="108"/>
                    </a:lnTo>
                    <a:lnTo>
                      <a:pt x="576" y="108"/>
                    </a:lnTo>
                    <a:lnTo>
                      <a:pt x="576" y="108"/>
                    </a:lnTo>
                    <a:lnTo>
                      <a:pt x="582" y="108"/>
                    </a:lnTo>
                    <a:lnTo>
                      <a:pt x="582" y="108"/>
                    </a:lnTo>
                    <a:lnTo>
                      <a:pt x="582" y="108"/>
                    </a:lnTo>
                    <a:lnTo>
                      <a:pt x="588" y="108"/>
                    </a:lnTo>
                    <a:lnTo>
                      <a:pt x="588" y="108"/>
                    </a:lnTo>
                    <a:lnTo>
                      <a:pt x="588" y="108"/>
                    </a:lnTo>
                    <a:lnTo>
                      <a:pt x="594" y="108"/>
                    </a:lnTo>
                    <a:lnTo>
                      <a:pt x="594" y="108"/>
                    </a:lnTo>
                    <a:lnTo>
                      <a:pt x="594" y="108"/>
                    </a:lnTo>
                    <a:lnTo>
                      <a:pt x="594" y="108"/>
                    </a:lnTo>
                    <a:lnTo>
                      <a:pt x="600" y="108"/>
                    </a:lnTo>
                    <a:lnTo>
                      <a:pt x="600" y="108"/>
                    </a:lnTo>
                    <a:lnTo>
                      <a:pt x="600" y="108"/>
                    </a:lnTo>
                    <a:lnTo>
                      <a:pt x="606" y="108"/>
                    </a:lnTo>
                    <a:lnTo>
                      <a:pt x="606" y="108"/>
                    </a:lnTo>
                    <a:lnTo>
                      <a:pt x="606" y="108"/>
                    </a:lnTo>
                    <a:lnTo>
                      <a:pt x="606" y="108"/>
                    </a:lnTo>
                    <a:lnTo>
                      <a:pt x="612" y="108"/>
                    </a:lnTo>
                    <a:lnTo>
                      <a:pt x="612" y="108"/>
                    </a:lnTo>
                    <a:lnTo>
                      <a:pt x="612" y="108"/>
                    </a:lnTo>
                    <a:lnTo>
                      <a:pt x="618" y="108"/>
                    </a:lnTo>
                    <a:lnTo>
                      <a:pt x="618" y="108"/>
                    </a:lnTo>
                    <a:lnTo>
                      <a:pt x="618" y="108"/>
                    </a:lnTo>
                    <a:lnTo>
                      <a:pt x="618" y="108"/>
                    </a:lnTo>
                    <a:lnTo>
                      <a:pt x="624" y="108"/>
                    </a:lnTo>
                    <a:lnTo>
                      <a:pt x="624" y="108"/>
                    </a:lnTo>
                    <a:lnTo>
                      <a:pt x="624" y="108"/>
                    </a:lnTo>
                    <a:lnTo>
                      <a:pt x="630" y="108"/>
                    </a:lnTo>
                    <a:lnTo>
                      <a:pt x="630" y="108"/>
                    </a:lnTo>
                    <a:lnTo>
                      <a:pt x="630" y="108"/>
                    </a:lnTo>
                    <a:lnTo>
                      <a:pt x="636" y="108"/>
                    </a:lnTo>
                    <a:lnTo>
                      <a:pt x="636" y="108"/>
                    </a:lnTo>
                    <a:lnTo>
                      <a:pt x="636" y="108"/>
                    </a:lnTo>
                    <a:lnTo>
                      <a:pt x="636" y="108"/>
                    </a:lnTo>
                    <a:lnTo>
                      <a:pt x="642" y="108"/>
                    </a:lnTo>
                    <a:lnTo>
                      <a:pt x="642" y="108"/>
                    </a:lnTo>
                    <a:lnTo>
                      <a:pt x="642" y="108"/>
                    </a:lnTo>
                    <a:lnTo>
                      <a:pt x="648" y="108"/>
                    </a:lnTo>
                    <a:lnTo>
                      <a:pt x="648" y="108"/>
                    </a:lnTo>
                    <a:lnTo>
                      <a:pt x="648" y="108"/>
                    </a:lnTo>
                    <a:lnTo>
                      <a:pt x="648" y="108"/>
                    </a:lnTo>
                    <a:lnTo>
                      <a:pt x="654" y="108"/>
                    </a:lnTo>
                    <a:lnTo>
                      <a:pt x="654" y="108"/>
                    </a:lnTo>
                    <a:lnTo>
                      <a:pt x="654" y="108"/>
                    </a:lnTo>
                    <a:lnTo>
                      <a:pt x="660" y="108"/>
                    </a:lnTo>
                    <a:lnTo>
                      <a:pt x="660" y="108"/>
                    </a:lnTo>
                    <a:lnTo>
                      <a:pt x="660" y="108"/>
                    </a:lnTo>
                    <a:lnTo>
                      <a:pt x="660" y="108"/>
                    </a:lnTo>
                    <a:lnTo>
                      <a:pt x="666" y="108"/>
                    </a:lnTo>
                    <a:lnTo>
                      <a:pt x="666" y="108"/>
                    </a:lnTo>
                    <a:lnTo>
                      <a:pt x="666" y="108"/>
                    </a:lnTo>
                    <a:lnTo>
                      <a:pt x="672" y="108"/>
                    </a:lnTo>
                    <a:lnTo>
                      <a:pt x="672" y="108"/>
                    </a:lnTo>
                    <a:lnTo>
                      <a:pt x="672" y="108"/>
                    </a:lnTo>
                    <a:lnTo>
                      <a:pt x="672" y="108"/>
                    </a:lnTo>
                    <a:lnTo>
                      <a:pt x="678" y="108"/>
                    </a:lnTo>
                    <a:lnTo>
                      <a:pt x="678" y="108"/>
                    </a:lnTo>
                    <a:lnTo>
                      <a:pt x="678" y="108"/>
                    </a:lnTo>
                    <a:lnTo>
                      <a:pt x="684" y="108"/>
                    </a:lnTo>
                    <a:lnTo>
                      <a:pt x="684" y="108"/>
                    </a:lnTo>
                    <a:lnTo>
                      <a:pt x="684" y="108"/>
                    </a:lnTo>
                    <a:lnTo>
                      <a:pt x="684" y="108"/>
                    </a:lnTo>
                    <a:lnTo>
                      <a:pt x="690" y="108"/>
                    </a:lnTo>
                    <a:lnTo>
                      <a:pt x="690" y="108"/>
                    </a:lnTo>
                    <a:lnTo>
                      <a:pt x="690" y="108"/>
                    </a:lnTo>
                    <a:lnTo>
                      <a:pt x="696" y="108"/>
                    </a:lnTo>
                    <a:lnTo>
                      <a:pt x="696" y="108"/>
                    </a:lnTo>
                    <a:lnTo>
                      <a:pt x="696" y="108"/>
                    </a:lnTo>
                    <a:lnTo>
                      <a:pt x="696" y="108"/>
                    </a:lnTo>
                    <a:lnTo>
                      <a:pt x="702" y="108"/>
                    </a:lnTo>
                    <a:lnTo>
                      <a:pt x="702" y="108"/>
                    </a:lnTo>
                    <a:lnTo>
                      <a:pt x="702" y="108"/>
                    </a:lnTo>
                    <a:lnTo>
                      <a:pt x="708" y="108"/>
                    </a:lnTo>
                    <a:lnTo>
                      <a:pt x="708" y="108"/>
                    </a:lnTo>
                    <a:lnTo>
                      <a:pt x="708" y="108"/>
                    </a:lnTo>
                    <a:lnTo>
                      <a:pt x="708" y="108"/>
                    </a:lnTo>
                    <a:lnTo>
                      <a:pt x="708" y="108"/>
                    </a:lnTo>
                    <a:lnTo>
                      <a:pt x="714" y="108"/>
                    </a:lnTo>
                    <a:lnTo>
                      <a:pt x="714" y="108"/>
                    </a:lnTo>
                    <a:lnTo>
                      <a:pt x="714" y="108"/>
                    </a:lnTo>
                    <a:lnTo>
                      <a:pt x="720" y="108"/>
                    </a:lnTo>
                    <a:lnTo>
                      <a:pt x="720" y="108"/>
                    </a:lnTo>
                    <a:lnTo>
                      <a:pt x="720" y="108"/>
                    </a:lnTo>
                    <a:lnTo>
                      <a:pt x="720" y="108"/>
                    </a:lnTo>
                    <a:lnTo>
                      <a:pt x="726" y="108"/>
                    </a:lnTo>
                    <a:lnTo>
                      <a:pt x="726" y="108"/>
                    </a:lnTo>
                    <a:lnTo>
                      <a:pt x="726" y="108"/>
                    </a:lnTo>
                    <a:lnTo>
                      <a:pt x="732" y="108"/>
                    </a:lnTo>
                    <a:lnTo>
                      <a:pt x="732" y="108"/>
                    </a:lnTo>
                    <a:lnTo>
                      <a:pt x="732" y="108"/>
                    </a:lnTo>
                    <a:lnTo>
                      <a:pt x="732" y="108"/>
                    </a:lnTo>
                    <a:lnTo>
                      <a:pt x="738" y="108"/>
                    </a:lnTo>
                    <a:lnTo>
                      <a:pt x="738" y="108"/>
                    </a:lnTo>
                    <a:lnTo>
                      <a:pt x="738" y="108"/>
                    </a:lnTo>
                    <a:lnTo>
                      <a:pt x="744" y="108"/>
                    </a:lnTo>
                    <a:lnTo>
                      <a:pt x="744" y="108"/>
                    </a:lnTo>
                    <a:lnTo>
                      <a:pt x="744" y="108"/>
                    </a:lnTo>
                    <a:lnTo>
                      <a:pt x="750" y="108"/>
                    </a:lnTo>
                    <a:lnTo>
                      <a:pt x="750" y="108"/>
                    </a:lnTo>
                    <a:lnTo>
                      <a:pt x="750" y="108"/>
                    </a:lnTo>
                    <a:lnTo>
                      <a:pt x="750" y="108"/>
                    </a:lnTo>
                    <a:lnTo>
                      <a:pt x="756" y="108"/>
                    </a:lnTo>
                    <a:lnTo>
                      <a:pt x="756" y="108"/>
                    </a:lnTo>
                    <a:lnTo>
                      <a:pt x="756" y="108"/>
                    </a:lnTo>
                    <a:lnTo>
                      <a:pt x="762" y="108"/>
                    </a:lnTo>
                    <a:lnTo>
                      <a:pt x="762" y="108"/>
                    </a:lnTo>
                    <a:lnTo>
                      <a:pt x="762" y="108"/>
                    </a:lnTo>
                    <a:lnTo>
                      <a:pt x="762" y="108"/>
                    </a:lnTo>
                    <a:lnTo>
                      <a:pt x="768" y="108"/>
                    </a:lnTo>
                    <a:lnTo>
                      <a:pt x="768" y="108"/>
                    </a:lnTo>
                    <a:lnTo>
                      <a:pt x="768" y="108"/>
                    </a:lnTo>
                    <a:lnTo>
                      <a:pt x="774" y="108"/>
                    </a:lnTo>
                    <a:lnTo>
                      <a:pt x="774" y="108"/>
                    </a:lnTo>
                    <a:lnTo>
                      <a:pt x="774" y="108"/>
                    </a:lnTo>
                    <a:lnTo>
                      <a:pt x="774" y="108"/>
                    </a:lnTo>
                    <a:lnTo>
                      <a:pt x="780" y="108"/>
                    </a:lnTo>
                    <a:lnTo>
                      <a:pt x="780" y="108"/>
                    </a:lnTo>
                    <a:lnTo>
                      <a:pt x="780" y="108"/>
                    </a:lnTo>
                    <a:lnTo>
                      <a:pt x="786" y="108"/>
                    </a:lnTo>
                    <a:lnTo>
                      <a:pt x="786" y="108"/>
                    </a:lnTo>
                    <a:lnTo>
                      <a:pt x="786" y="108"/>
                    </a:lnTo>
                    <a:lnTo>
                      <a:pt x="792" y="108"/>
                    </a:lnTo>
                    <a:lnTo>
                      <a:pt x="792" y="108"/>
                    </a:lnTo>
                    <a:lnTo>
                      <a:pt x="792" y="108"/>
                    </a:lnTo>
                    <a:lnTo>
                      <a:pt x="792" y="108"/>
                    </a:lnTo>
                    <a:lnTo>
                      <a:pt x="798" y="108"/>
                    </a:lnTo>
                    <a:lnTo>
                      <a:pt x="798" y="108"/>
                    </a:lnTo>
                    <a:lnTo>
                      <a:pt x="798" y="108"/>
                    </a:lnTo>
                    <a:lnTo>
                      <a:pt x="804" y="108"/>
                    </a:lnTo>
                    <a:lnTo>
                      <a:pt x="804" y="108"/>
                    </a:lnTo>
                    <a:lnTo>
                      <a:pt x="804" y="108"/>
                    </a:lnTo>
                    <a:lnTo>
                      <a:pt x="804" y="108"/>
                    </a:lnTo>
                    <a:lnTo>
                      <a:pt x="810" y="108"/>
                    </a:lnTo>
                    <a:lnTo>
                      <a:pt x="810" y="108"/>
                    </a:lnTo>
                    <a:lnTo>
                      <a:pt x="810" y="108"/>
                    </a:lnTo>
                    <a:lnTo>
                      <a:pt x="816" y="108"/>
                    </a:lnTo>
                    <a:lnTo>
                      <a:pt x="816" y="108"/>
                    </a:lnTo>
                    <a:lnTo>
                      <a:pt x="816" y="108"/>
                    </a:lnTo>
                    <a:lnTo>
                      <a:pt x="816" y="108"/>
                    </a:lnTo>
                    <a:lnTo>
                      <a:pt x="822" y="108"/>
                    </a:lnTo>
                    <a:lnTo>
                      <a:pt x="822" y="108"/>
                    </a:lnTo>
                    <a:lnTo>
                      <a:pt x="822" y="108"/>
                    </a:lnTo>
                    <a:lnTo>
                      <a:pt x="828" y="108"/>
                    </a:lnTo>
                    <a:lnTo>
                      <a:pt x="828" y="108"/>
                    </a:lnTo>
                    <a:lnTo>
                      <a:pt x="828" y="108"/>
                    </a:lnTo>
                    <a:lnTo>
                      <a:pt x="828" y="108"/>
                    </a:lnTo>
                    <a:lnTo>
                      <a:pt x="834" y="108"/>
                    </a:lnTo>
                    <a:lnTo>
                      <a:pt x="834" y="108"/>
                    </a:lnTo>
                    <a:lnTo>
                      <a:pt x="834" y="108"/>
                    </a:lnTo>
                    <a:lnTo>
                      <a:pt x="840" y="108"/>
                    </a:lnTo>
                    <a:lnTo>
                      <a:pt x="840" y="108"/>
                    </a:lnTo>
                    <a:lnTo>
                      <a:pt x="840" y="108"/>
                    </a:lnTo>
                    <a:lnTo>
                      <a:pt x="846" y="108"/>
                    </a:lnTo>
                    <a:lnTo>
                      <a:pt x="846" y="108"/>
                    </a:lnTo>
                    <a:lnTo>
                      <a:pt x="846" y="108"/>
                    </a:lnTo>
                    <a:lnTo>
                      <a:pt x="846" y="108"/>
                    </a:lnTo>
                    <a:lnTo>
                      <a:pt x="852" y="108"/>
                    </a:lnTo>
                    <a:lnTo>
                      <a:pt x="852" y="102"/>
                    </a:lnTo>
                    <a:lnTo>
                      <a:pt x="852" y="102"/>
                    </a:lnTo>
                    <a:lnTo>
                      <a:pt x="858" y="102"/>
                    </a:lnTo>
                    <a:lnTo>
                      <a:pt x="858" y="102"/>
                    </a:lnTo>
                    <a:lnTo>
                      <a:pt x="858" y="102"/>
                    </a:lnTo>
                    <a:lnTo>
                      <a:pt x="858" y="102"/>
                    </a:lnTo>
                    <a:lnTo>
                      <a:pt x="864" y="102"/>
                    </a:lnTo>
                    <a:lnTo>
                      <a:pt x="864" y="102"/>
                    </a:lnTo>
                    <a:lnTo>
                      <a:pt x="864" y="102"/>
                    </a:lnTo>
                    <a:lnTo>
                      <a:pt x="870" y="102"/>
                    </a:lnTo>
                    <a:lnTo>
                      <a:pt x="870" y="102"/>
                    </a:lnTo>
                    <a:lnTo>
                      <a:pt x="870" y="102"/>
                    </a:lnTo>
                    <a:lnTo>
                      <a:pt x="870" y="102"/>
                    </a:lnTo>
                    <a:lnTo>
                      <a:pt x="876" y="102"/>
                    </a:lnTo>
                    <a:lnTo>
                      <a:pt x="876" y="102"/>
                    </a:lnTo>
                    <a:lnTo>
                      <a:pt x="876" y="102"/>
                    </a:lnTo>
                    <a:lnTo>
                      <a:pt x="882" y="102"/>
                    </a:lnTo>
                    <a:lnTo>
                      <a:pt x="882" y="102"/>
                    </a:lnTo>
                    <a:lnTo>
                      <a:pt x="882" y="102"/>
                    </a:lnTo>
                    <a:lnTo>
                      <a:pt x="888" y="102"/>
                    </a:lnTo>
                    <a:lnTo>
                      <a:pt x="888" y="102"/>
                    </a:lnTo>
                    <a:lnTo>
                      <a:pt x="888" y="102"/>
                    </a:lnTo>
                    <a:lnTo>
                      <a:pt x="888" y="102"/>
                    </a:lnTo>
                    <a:lnTo>
                      <a:pt x="894" y="102"/>
                    </a:lnTo>
                    <a:lnTo>
                      <a:pt x="894" y="102"/>
                    </a:lnTo>
                    <a:lnTo>
                      <a:pt x="894" y="102"/>
                    </a:lnTo>
                    <a:lnTo>
                      <a:pt x="900" y="102"/>
                    </a:lnTo>
                    <a:lnTo>
                      <a:pt x="900" y="102"/>
                    </a:lnTo>
                    <a:lnTo>
                      <a:pt x="900" y="102"/>
                    </a:lnTo>
                    <a:lnTo>
                      <a:pt x="900" y="102"/>
                    </a:lnTo>
                    <a:lnTo>
                      <a:pt x="906" y="102"/>
                    </a:lnTo>
                    <a:lnTo>
                      <a:pt x="906" y="102"/>
                    </a:lnTo>
                    <a:lnTo>
                      <a:pt x="906" y="102"/>
                    </a:lnTo>
                    <a:lnTo>
                      <a:pt x="912" y="102"/>
                    </a:lnTo>
                    <a:lnTo>
                      <a:pt x="912" y="102"/>
                    </a:lnTo>
                    <a:lnTo>
                      <a:pt x="912" y="102"/>
                    </a:lnTo>
                    <a:lnTo>
                      <a:pt x="912" y="102"/>
                    </a:lnTo>
                    <a:lnTo>
                      <a:pt x="918" y="102"/>
                    </a:lnTo>
                    <a:lnTo>
                      <a:pt x="918" y="102"/>
                    </a:lnTo>
                    <a:lnTo>
                      <a:pt x="918" y="102"/>
                    </a:lnTo>
                    <a:lnTo>
                      <a:pt x="924" y="102"/>
                    </a:lnTo>
                    <a:lnTo>
                      <a:pt x="924" y="102"/>
                    </a:lnTo>
                    <a:lnTo>
                      <a:pt x="924" y="102"/>
                    </a:lnTo>
                    <a:lnTo>
                      <a:pt x="924" y="102"/>
                    </a:lnTo>
                    <a:lnTo>
                      <a:pt x="930" y="102"/>
                    </a:lnTo>
                    <a:lnTo>
                      <a:pt x="930" y="102"/>
                    </a:lnTo>
                    <a:lnTo>
                      <a:pt x="930" y="102"/>
                    </a:lnTo>
                    <a:lnTo>
                      <a:pt x="936" y="102"/>
                    </a:lnTo>
                    <a:lnTo>
                      <a:pt x="936" y="102"/>
                    </a:lnTo>
                    <a:lnTo>
                      <a:pt x="936" y="102"/>
                    </a:lnTo>
                    <a:lnTo>
                      <a:pt x="936" y="102"/>
                    </a:lnTo>
                    <a:lnTo>
                      <a:pt x="942" y="102"/>
                    </a:lnTo>
                    <a:lnTo>
                      <a:pt x="942" y="102"/>
                    </a:lnTo>
                    <a:lnTo>
                      <a:pt x="942" y="102"/>
                    </a:lnTo>
                    <a:lnTo>
                      <a:pt x="948" y="102"/>
                    </a:lnTo>
                    <a:lnTo>
                      <a:pt x="948" y="102"/>
                    </a:lnTo>
                    <a:lnTo>
                      <a:pt x="948" y="102"/>
                    </a:lnTo>
                    <a:lnTo>
                      <a:pt x="954" y="102"/>
                    </a:lnTo>
                    <a:lnTo>
                      <a:pt x="954" y="102"/>
                    </a:lnTo>
                    <a:lnTo>
                      <a:pt x="954" y="102"/>
                    </a:lnTo>
                    <a:lnTo>
                      <a:pt x="954" y="102"/>
                    </a:lnTo>
                    <a:lnTo>
                      <a:pt x="960" y="102"/>
                    </a:lnTo>
                    <a:lnTo>
                      <a:pt x="960" y="102"/>
                    </a:lnTo>
                    <a:lnTo>
                      <a:pt x="960" y="102"/>
                    </a:lnTo>
                    <a:lnTo>
                      <a:pt x="966" y="102"/>
                    </a:lnTo>
                    <a:lnTo>
                      <a:pt x="966" y="102"/>
                    </a:lnTo>
                    <a:lnTo>
                      <a:pt x="966" y="102"/>
                    </a:lnTo>
                    <a:lnTo>
                      <a:pt x="966" y="102"/>
                    </a:lnTo>
                    <a:lnTo>
                      <a:pt x="972" y="102"/>
                    </a:lnTo>
                    <a:lnTo>
                      <a:pt x="972" y="102"/>
                    </a:lnTo>
                    <a:lnTo>
                      <a:pt x="972" y="102"/>
                    </a:lnTo>
                    <a:lnTo>
                      <a:pt x="978" y="102"/>
                    </a:lnTo>
                    <a:lnTo>
                      <a:pt x="978" y="102"/>
                    </a:lnTo>
                    <a:lnTo>
                      <a:pt x="978" y="102"/>
                    </a:lnTo>
                    <a:lnTo>
                      <a:pt x="978" y="102"/>
                    </a:lnTo>
                    <a:lnTo>
                      <a:pt x="984" y="102"/>
                    </a:lnTo>
                    <a:lnTo>
                      <a:pt x="984" y="102"/>
                    </a:lnTo>
                    <a:lnTo>
                      <a:pt x="984" y="102"/>
                    </a:lnTo>
                    <a:lnTo>
                      <a:pt x="990" y="102"/>
                    </a:lnTo>
                    <a:lnTo>
                      <a:pt x="990" y="102"/>
                    </a:lnTo>
                    <a:lnTo>
                      <a:pt x="990" y="102"/>
                    </a:lnTo>
                    <a:lnTo>
                      <a:pt x="990" y="102"/>
                    </a:lnTo>
                    <a:lnTo>
                      <a:pt x="996" y="102"/>
                    </a:lnTo>
                    <a:lnTo>
                      <a:pt x="996" y="102"/>
                    </a:lnTo>
                    <a:lnTo>
                      <a:pt x="996" y="102"/>
                    </a:lnTo>
                    <a:lnTo>
                      <a:pt x="1002" y="102"/>
                    </a:lnTo>
                    <a:lnTo>
                      <a:pt x="1002" y="102"/>
                    </a:lnTo>
                    <a:lnTo>
                      <a:pt x="1002" y="102"/>
                    </a:lnTo>
                    <a:lnTo>
                      <a:pt x="1008" y="102"/>
                    </a:lnTo>
                    <a:lnTo>
                      <a:pt x="1008" y="102"/>
                    </a:lnTo>
                    <a:lnTo>
                      <a:pt x="1008" y="102"/>
                    </a:lnTo>
                    <a:lnTo>
                      <a:pt x="1008" y="102"/>
                    </a:lnTo>
                    <a:lnTo>
                      <a:pt x="1014" y="102"/>
                    </a:lnTo>
                    <a:lnTo>
                      <a:pt x="1014" y="102"/>
                    </a:lnTo>
                    <a:lnTo>
                      <a:pt x="1014" y="102"/>
                    </a:lnTo>
                    <a:lnTo>
                      <a:pt x="1020" y="102"/>
                    </a:lnTo>
                    <a:lnTo>
                      <a:pt x="1020" y="102"/>
                    </a:lnTo>
                    <a:lnTo>
                      <a:pt x="1020" y="102"/>
                    </a:lnTo>
                    <a:lnTo>
                      <a:pt x="1020" y="102"/>
                    </a:lnTo>
                    <a:lnTo>
                      <a:pt x="1026" y="102"/>
                    </a:lnTo>
                    <a:lnTo>
                      <a:pt x="1026" y="102"/>
                    </a:lnTo>
                    <a:lnTo>
                      <a:pt x="1026" y="102"/>
                    </a:lnTo>
                    <a:lnTo>
                      <a:pt x="1032" y="102"/>
                    </a:lnTo>
                    <a:lnTo>
                      <a:pt x="1032" y="102"/>
                    </a:lnTo>
                    <a:lnTo>
                      <a:pt x="1032" y="102"/>
                    </a:lnTo>
                    <a:lnTo>
                      <a:pt x="1032" y="102"/>
                    </a:lnTo>
                    <a:lnTo>
                      <a:pt x="1038" y="102"/>
                    </a:lnTo>
                    <a:lnTo>
                      <a:pt x="1038" y="102"/>
                    </a:lnTo>
                    <a:lnTo>
                      <a:pt x="1038" y="102"/>
                    </a:lnTo>
                    <a:lnTo>
                      <a:pt x="1044" y="102"/>
                    </a:lnTo>
                    <a:lnTo>
                      <a:pt x="1044" y="102"/>
                    </a:lnTo>
                    <a:lnTo>
                      <a:pt x="1044" y="102"/>
                    </a:lnTo>
                    <a:lnTo>
                      <a:pt x="1044" y="102"/>
                    </a:lnTo>
                    <a:lnTo>
                      <a:pt x="1050" y="102"/>
                    </a:lnTo>
                    <a:lnTo>
                      <a:pt x="1050" y="102"/>
                    </a:lnTo>
                    <a:lnTo>
                      <a:pt x="1050" y="102"/>
                    </a:lnTo>
                    <a:lnTo>
                      <a:pt x="1056" y="102"/>
                    </a:lnTo>
                    <a:lnTo>
                      <a:pt x="1056" y="102"/>
                    </a:lnTo>
                    <a:lnTo>
                      <a:pt x="1056" y="102"/>
                    </a:lnTo>
                    <a:lnTo>
                      <a:pt x="1056" y="102"/>
                    </a:lnTo>
                    <a:lnTo>
                      <a:pt x="1062" y="102"/>
                    </a:lnTo>
                    <a:lnTo>
                      <a:pt x="1062" y="102"/>
                    </a:lnTo>
                    <a:lnTo>
                      <a:pt x="1062" y="102"/>
                    </a:lnTo>
                    <a:lnTo>
                      <a:pt x="1068" y="102"/>
                    </a:lnTo>
                    <a:lnTo>
                      <a:pt x="1068" y="102"/>
                    </a:lnTo>
                    <a:lnTo>
                      <a:pt x="1068" y="102"/>
                    </a:lnTo>
                    <a:lnTo>
                      <a:pt x="1068" y="102"/>
                    </a:lnTo>
                    <a:lnTo>
                      <a:pt x="1074" y="102"/>
                    </a:lnTo>
                    <a:lnTo>
                      <a:pt x="1074" y="102"/>
                    </a:lnTo>
                    <a:lnTo>
                      <a:pt x="1074" y="102"/>
                    </a:lnTo>
                    <a:lnTo>
                      <a:pt x="1080" y="102"/>
                    </a:lnTo>
                    <a:lnTo>
                      <a:pt x="1080" y="102"/>
                    </a:lnTo>
                    <a:lnTo>
                      <a:pt x="1080" y="102"/>
                    </a:lnTo>
                    <a:lnTo>
                      <a:pt x="1080" y="102"/>
                    </a:lnTo>
                    <a:lnTo>
                      <a:pt x="1086" y="102"/>
                    </a:lnTo>
                    <a:lnTo>
                      <a:pt x="1086" y="102"/>
                    </a:lnTo>
                    <a:lnTo>
                      <a:pt x="1086" y="102"/>
                    </a:lnTo>
                    <a:lnTo>
                      <a:pt x="1092" y="102"/>
                    </a:lnTo>
                    <a:lnTo>
                      <a:pt x="1092" y="102"/>
                    </a:lnTo>
                    <a:lnTo>
                      <a:pt x="1092" y="102"/>
                    </a:lnTo>
                    <a:lnTo>
                      <a:pt x="1098" y="102"/>
                    </a:lnTo>
                    <a:lnTo>
                      <a:pt x="1098" y="102"/>
                    </a:lnTo>
                    <a:lnTo>
                      <a:pt x="1098" y="102"/>
                    </a:lnTo>
                    <a:lnTo>
                      <a:pt x="1098" y="102"/>
                    </a:lnTo>
                    <a:lnTo>
                      <a:pt x="1104" y="102"/>
                    </a:lnTo>
                    <a:lnTo>
                      <a:pt x="1104" y="102"/>
                    </a:lnTo>
                    <a:lnTo>
                      <a:pt x="1104" y="102"/>
                    </a:lnTo>
                    <a:lnTo>
                      <a:pt x="1110" y="102"/>
                    </a:lnTo>
                    <a:lnTo>
                      <a:pt x="1110" y="102"/>
                    </a:lnTo>
                    <a:lnTo>
                      <a:pt x="1110" y="102"/>
                    </a:lnTo>
                    <a:lnTo>
                      <a:pt x="1110" y="102"/>
                    </a:lnTo>
                    <a:lnTo>
                      <a:pt x="1116" y="102"/>
                    </a:lnTo>
                    <a:lnTo>
                      <a:pt x="1116" y="102"/>
                    </a:lnTo>
                    <a:lnTo>
                      <a:pt x="1116" y="102"/>
                    </a:lnTo>
                    <a:lnTo>
                      <a:pt x="1122" y="102"/>
                    </a:lnTo>
                    <a:lnTo>
                      <a:pt x="1122" y="102"/>
                    </a:lnTo>
                    <a:lnTo>
                      <a:pt x="1122" y="102"/>
                    </a:lnTo>
                    <a:lnTo>
                      <a:pt x="1122" y="102"/>
                    </a:lnTo>
                    <a:lnTo>
                      <a:pt x="1128" y="102"/>
                    </a:lnTo>
                    <a:lnTo>
                      <a:pt x="1128" y="102"/>
                    </a:lnTo>
                    <a:lnTo>
                      <a:pt x="1128" y="102"/>
                    </a:lnTo>
                    <a:lnTo>
                      <a:pt x="1134" y="102"/>
                    </a:lnTo>
                    <a:lnTo>
                      <a:pt x="1134" y="102"/>
                    </a:lnTo>
                    <a:lnTo>
                      <a:pt x="1134" y="102"/>
                    </a:lnTo>
                    <a:lnTo>
                      <a:pt x="1134" y="102"/>
                    </a:lnTo>
                    <a:lnTo>
                      <a:pt x="1140" y="102"/>
                    </a:lnTo>
                    <a:lnTo>
                      <a:pt x="1140" y="102"/>
                    </a:lnTo>
                    <a:lnTo>
                      <a:pt x="1140" y="102"/>
                    </a:lnTo>
                    <a:lnTo>
                      <a:pt x="1146" y="102"/>
                    </a:lnTo>
                    <a:lnTo>
                      <a:pt x="1146" y="102"/>
                    </a:lnTo>
                    <a:lnTo>
                      <a:pt x="1146" y="102"/>
                    </a:lnTo>
                    <a:lnTo>
                      <a:pt x="1152" y="102"/>
                    </a:lnTo>
                    <a:lnTo>
                      <a:pt x="1152" y="102"/>
                    </a:lnTo>
                    <a:lnTo>
                      <a:pt x="1152" y="102"/>
                    </a:lnTo>
                    <a:lnTo>
                      <a:pt x="1152" y="102"/>
                    </a:lnTo>
                    <a:lnTo>
                      <a:pt x="1158" y="102"/>
                    </a:lnTo>
                    <a:lnTo>
                      <a:pt x="1158" y="102"/>
                    </a:lnTo>
                    <a:lnTo>
                      <a:pt x="1158" y="102"/>
                    </a:lnTo>
                    <a:lnTo>
                      <a:pt x="1164" y="102"/>
                    </a:lnTo>
                    <a:lnTo>
                      <a:pt x="1164" y="102"/>
                    </a:lnTo>
                    <a:lnTo>
                      <a:pt x="1164" y="102"/>
                    </a:lnTo>
                    <a:lnTo>
                      <a:pt x="1164" y="102"/>
                    </a:lnTo>
                    <a:lnTo>
                      <a:pt x="1170" y="102"/>
                    </a:lnTo>
                    <a:lnTo>
                      <a:pt x="1170" y="102"/>
                    </a:lnTo>
                    <a:lnTo>
                      <a:pt x="1170" y="102"/>
                    </a:lnTo>
                    <a:lnTo>
                      <a:pt x="1176" y="102"/>
                    </a:lnTo>
                    <a:lnTo>
                      <a:pt x="1176" y="102"/>
                    </a:lnTo>
                    <a:lnTo>
                      <a:pt x="1176" y="102"/>
                    </a:lnTo>
                    <a:lnTo>
                      <a:pt x="1176" y="102"/>
                    </a:lnTo>
                    <a:lnTo>
                      <a:pt x="1182" y="102"/>
                    </a:lnTo>
                    <a:lnTo>
                      <a:pt x="1182" y="102"/>
                    </a:lnTo>
                    <a:lnTo>
                      <a:pt x="1182" y="102"/>
                    </a:lnTo>
                    <a:lnTo>
                      <a:pt x="1188" y="102"/>
                    </a:lnTo>
                    <a:lnTo>
                      <a:pt x="1188" y="102"/>
                    </a:lnTo>
                    <a:lnTo>
                      <a:pt x="1188" y="102"/>
                    </a:lnTo>
                    <a:lnTo>
                      <a:pt x="1188" y="102"/>
                    </a:lnTo>
                    <a:lnTo>
                      <a:pt x="1194" y="102"/>
                    </a:lnTo>
                    <a:lnTo>
                      <a:pt x="1194" y="102"/>
                    </a:lnTo>
                    <a:lnTo>
                      <a:pt x="1194" y="102"/>
                    </a:lnTo>
                    <a:lnTo>
                      <a:pt x="1200" y="102"/>
                    </a:lnTo>
                    <a:lnTo>
                      <a:pt x="1200" y="102"/>
                    </a:lnTo>
                    <a:lnTo>
                      <a:pt x="1200" y="102"/>
                    </a:lnTo>
                    <a:lnTo>
                      <a:pt x="1200" y="102"/>
                    </a:lnTo>
                    <a:lnTo>
                      <a:pt x="1206" y="102"/>
                    </a:lnTo>
                    <a:lnTo>
                      <a:pt x="1206" y="102"/>
                    </a:lnTo>
                    <a:lnTo>
                      <a:pt x="1206" y="102"/>
                    </a:lnTo>
                    <a:lnTo>
                      <a:pt x="1212" y="102"/>
                    </a:lnTo>
                    <a:lnTo>
                      <a:pt x="1212" y="102"/>
                    </a:lnTo>
                    <a:lnTo>
                      <a:pt x="1212" y="102"/>
                    </a:lnTo>
                    <a:lnTo>
                      <a:pt x="1218" y="102"/>
                    </a:lnTo>
                    <a:lnTo>
                      <a:pt x="1218" y="102"/>
                    </a:lnTo>
                    <a:lnTo>
                      <a:pt x="1218" y="102"/>
                    </a:lnTo>
                    <a:lnTo>
                      <a:pt x="1218" y="102"/>
                    </a:lnTo>
                    <a:lnTo>
                      <a:pt x="1224" y="102"/>
                    </a:lnTo>
                    <a:lnTo>
                      <a:pt x="1224" y="102"/>
                    </a:lnTo>
                    <a:lnTo>
                      <a:pt x="1224" y="102"/>
                    </a:lnTo>
                    <a:lnTo>
                      <a:pt x="1230" y="102"/>
                    </a:lnTo>
                    <a:lnTo>
                      <a:pt x="1230" y="102"/>
                    </a:lnTo>
                    <a:lnTo>
                      <a:pt x="1230" y="102"/>
                    </a:lnTo>
                    <a:lnTo>
                      <a:pt x="1230" y="102"/>
                    </a:lnTo>
                    <a:lnTo>
                      <a:pt x="1236" y="102"/>
                    </a:lnTo>
                    <a:lnTo>
                      <a:pt x="1236" y="102"/>
                    </a:lnTo>
                    <a:lnTo>
                      <a:pt x="1236" y="102"/>
                    </a:lnTo>
                    <a:lnTo>
                      <a:pt x="1242" y="102"/>
                    </a:lnTo>
                    <a:lnTo>
                      <a:pt x="1242" y="102"/>
                    </a:lnTo>
                    <a:lnTo>
                      <a:pt x="1242" y="102"/>
                    </a:lnTo>
                    <a:lnTo>
                      <a:pt x="1242" y="102"/>
                    </a:lnTo>
                    <a:lnTo>
                      <a:pt x="1248" y="102"/>
                    </a:lnTo>
                    <a:lnTo>
                      <a:pt x="1248" y="102"/>
                    </a:lnTo>
                    <a:lnTo>
                      <a:pt x="1248" y="102"/>
                    </a:lnTo>
                    <a:lnTo>
                      <a:pt x="1254" y="102"/>
                    </a:lnTo>
                    <a:lnTo>
                      <a:pt x="1254" y="102"/>
                    </a:lnTo>
                    <a:lnTo>
                      <a:pt x="1254" y="102"/>
                    </a:lnTo>
                    <a:lnTo>
                      <a:pt x="1254" y="102"/>
                    </a:lnTo>
                    <a:lnTo>
                      <a:pt x="1260" y="102"/>
                    </a:lnTo>
                    <a:lnTo>
                      <a:pt x="1260" y="102"/>
                    </a:lnTo>
                    <a:lnTo>
                      <a:pt x="1260" y="102"/>
                    </a:lnTo>
                    <a:lnTo>
                      <a:pt x="1266" y="102"/>
                    </a:lnTo>
                    <a:lnTo>
                      <a:pt x="1266" y="102"/>
                    </a:lnTo>
                    <a:lnTo>
                      <a:pt x="1266" y="102"/>
                    </a:lnTo>
                    <a:lnTo>
                      <a:pt x="1272" y="102"/>
                    </a:lnTo>
                    <a:lnTo>
                      <a:pt x="1272" y="102"/>
                    </a:lnTo>
                    <a:lnTo>
                      <a:pt x="1272" y="102"/>
                    </a:lnTo>
                    <a:lnTo>
                      <a:pt x="1272" y="102"/>
                    </a:lnTo>
                    <a:lnTo>
                      <a:pt x="1278" y="102"/>
                    </a:lnTo>
                    <a:lnTo>
                      <a:pt x="1278" y="102"/>
                    </a:lnTo>
                    <a:lnTo>
                      <a:pt x="1278" y="102"/>
                    </a:lnTo>
                    <a:lnTo>
                      <a:pt x="1284" y="102"/>
                    </a:lnTo>
                    <a:lnTo>
                      <a:pt x="1284" y="102"/>
                    </a:lnTo>
                    <a:lnTo>
                      <a:pt x="1284" y="102"/>
                    </a:lnTo>
                    <a:lnTo>
                      <a:pt x="1284" y="102"/>
                    </a:lnTo>
                    <a:lnTo>
                      <a:pt x="1290" y="102"/>
                    </a:lnTo>
                    <a:lnTo>
                      <a:pt x="1290" y="102"/>
                    </a:lnTo>
                    <a:lnTo>
                      <a:pt x="1290" y="102"/>
                    </a:lnTo>
                    <a:lnTo>
                      <a:pt x="1296" y="102"/>
                    </a:lnTo>
                    <a:lnTo>
                      <a:pt x="1296" y="102"/>
                    </a:lnTo>
                    <a:lnTo>
                      <a:pt x="1296" y="102"/>
                    </a:lnTo>
                    <a:lnTo>
                      <a:pt x="1296" y="102"/>
                    </a:lnTo>
                    <a:lnTo>
                      <a:pt x="1302" y="102"/>
                    </a:lnTo>
                    <a:lnTo>
                      <a:pt x="1302" y="102"/>
                    </a:lnTo>
                    <a:lnTo>
                      <a:pt x="1302" y="102"/>
                    </a:lnTo>
                    <a:lnTo>
                      <a:pt x="1308" y="102"/>
                    </a:lnTo>
                    <a:lnTo>
                      <a:pt x="1308" y="102"/>
                    </a:lnTo>
                    <a:lnTo>
                      <a:pt x="1308" y="102"/>
                    </a:lnTo>
                    <a:lnTo>
                      <a:pt x="1308" y="102"/>
                    </a:lnTo>
                    <a:lnTo>
                      <a:pt x="1314" y="102"/>
                    </a:lnTo>
                    <a:lnTo>
                      <a:pt x="1314" y="102"/>
                    </a:lnTo>
                    <a:lnTo>
                      <a:pt x="1314" y="102"/>
                    </a:lnTo>
                    <a:lnTo>
                      <a:pt x="1320" y="102"/>
                    </a:lnTo>
                    <a:lnTo>
                      <a:pt x="1320" y="102"/>
                    </a:lnTo>
                    <a:lnTo>
                      <a:pt x="1320" y="102"/>
                    </a:lnTo>
                    <a:lnTo>
                      <a:pt x="1320" y="102"/>
                    </a:lnTo>
                    <a:lnTo>
                      <a:pt x="1326" y="102"/>
                    </a:lnTo>
                    <a:lnTo>
                      <a:pt x="1326" y="102"/>
                    </a:lnTo>
                    <a:lnTo>
                      <a:pt x="1326" y="102"/>
                    </a:lnTo>
                    <a:lnTo>
                      <a:pt x="1332" y="102"/>
                    </a:lnTo>
                    <a:lnTo>
                      <a:pt x="1332" y="102"/>
                    </a:lnTo>
                    <a:lnTo>
                      <a:pt x="1332" y="102"/>
                    </a:lnTo>
                    <a:lnTo>
                      <a:pt x="1338" y="102"/>
                    </a:lnTo>
                    <a:lnTo>
                      <a:pt x="1338" y="102"/>
                    </a:lnTo>
                    <a:lnTo>
                      <a:pt x="1338" y="102"/>
                    </a:lnTo>
                    <a:lnTo>
                      <a:pt x="1338" y="102"/>
                    </a:lnTo>
                    <a:lnTo>
                      <a:pt x="1344" y="102"/>
                    </a:lnTo>
                    <a:lnTo>
                      <a:pt x="1344" y="102"/>
                    </a:lnTo>
                    <a:lnTo>
                      <a:pt x="1344" y="102"/>
                    </a:lnTo>
                    <a:lnTo>
                      <a:pt x="1350" y="102"/>
                    </a:lnTo>
                    <a:lnTo>
                      <a:pt x="1350" y="102"/>
                    </a:lnTo>
                    <a:lnTo>
                      <a:pt x="1350" y="102"/>
                    </a:lnTo>
                    <a:lnTo>
                      <a:pt x="1350" y="102"/>
                    </a:lnTo>
                    <a:lnTo>
                      <a:pt x="1356" y="102"/>
                    </a:lnTo>
                    <a:lnTo>
                      <a:pt x="1356" y="102"/>
                    </a:lnTo>
                    <a:lnTo>
                      <a:pt x="1356" y="102"/>
                    </a:lnTo>
                    <a:lnTo>
                      <a:pt x="1362" y="102"/>
                    </a:lnTo>
                    <a:lnTo>
                      <a:pt x="1362" y="102"/>
                    </a:lnTo>
                    <a:lnTo>
                      <a:pt x="1362" y="102"/>
                    </a:lnTo>
                    <a:lnTo>
                      <a:pt x="1362" y="102"/>
                    </a:lnTo>
                    <a:lnTo>
                      <a:pt x="1368" y="102"/>
                    </a:lnTo>
                    <a:lnTo>
                      <a:pt x="1368" y="102"/>
                    </a:lnTo>
                    <a:lnTo>
                      <a:pt x="1368" y="102"/>
                    </a:lnTo>
                    <a:lnTo>
                      <a:pt x="1374" y="102"/>
                    </a:lnTo>
                    <a:lnTo>
                      <a:pt x="1374" y="102"/>
                    </a:lnTo>
                    <a:lnTo>
                      <a:pt x="1374" y="102"/>
                    </a:lnTo>
                    <a:lnTo>
                      <a:pt x="1374" y="102"/>
                    </a:lnTo>
                    <a:lnTo>
                      <a:pt x="1380" y="102"/>
                    </a:lnTo>
                    <a:lnTo>
                      <a:pt x="1380" y="102"/>
                    </a:lnTo>
                    <a:lnTo>
                      <a:pt x="1380" y="102"/>
                    </a:lnTo>
                    <a:lnTo>
                      <a:pt x="1386" y="102"/>
                    </a:lnTo>
                    <a:lnTo>
                      <a:pt x="1386" y="102"/>
                    </a:lnTo>
                    <a:lnTo>
                      <a:pt x="1386" y="102"/>
                    </a:lnTo>
                    <a:lnTo>
                      <a:pt x="1386" y="102"/>
                    </a:lnTo>
                    <a:lnTo>
                      <a:pt x="1392" y="102"/>
                    </a:lnTo>
                    <a:lnTo>
                      <a:pt x="1392" y="102"/>
                    </a:lnTo>
                    <a:lnTo>
                      <a:pt x="1392" y="102"/>
                    </a:lnTo>
                    <a:lnTo>
                      <a:pt x="1398" y="102"/>
                    </a:lnTo>
                    <a:lnTo>
                      <a:pt x="1398" y="102"/>
                    </a:lnTo>
                    <a:lnTo>
                      <a:pt x="1398" y="102"/>
                    </a:lnTo>
                    <a:lnTo>
                      <a:pt x="1398" y="102"/>
                    </a:lnTo>
                    <a:lnTo>
                      <a:pt x="1404" y="102"/>
                    </a:lnTo>
                    <a:lnTo>
                      <a:pt x="1404" y="102"/>
                    </a:lnTo>
                    <a:lnTo>
                      <a:pt x="1404" y="102"/>
                    </a:lnTo>
                    <a:lnTo>
                      <a:pt x="1410" y="102"/>
                    </a:lnTo>
                    <a:lnTo>
                      <a:pt x="1410" y="96"/>
                    </a:lnTo>
                    <a:lnTo>
                      <a:pt x="1410" y="96"/>
                    </a:lnTo>
                    <a:lnTo>
                      <a:pt x="1416" y="96"/>
                    </a:lnTo>
                    <a:lnTo>
                      <a:pt x="1416" y="96"/>
                    </a:lnTo>
                    <a:lnTo>
                      <a:pt x="1416" y="96"/>
                    </a:lnTo>
                    <a:lnTo>
                      <a:pt x="1416" y="96"/>
                    </a:lnTo>
                    <a:lnTo>
                      <a:pt x="1422" y="96"/>
                    </a:lnTo>
                    <a:lnTo>
                      <a:pt x="1422" y="96"/>
                    </a:lnTo>
                    <a:lnTo>
                      <a:pt x="1422" y="96"/>
                    </a:lnTo>
                    <a:lnTo>
                      <a:pt x="1428" y="96"/>
                    </a:lnTo>
                    <a:lnTo>
                      <a:pt x="1428" y="96"/>
                    </a:lnTo>
                    <a:lnTo>
                      <a:pt x="1428" y="96"/>
                    </a:lnTo>
                    <a:lnTo>
                      <a:pt x="1428" y="96"/>
                    </a:lnTo>
                    <a:lnTo>
                      <a:pt x="1434" y="96"/>
                    </a:lnTo>
                    <a:lnTo>
                      <a:pt x="1434" y="96"/>
                    </a:lnTo>
                    <a:lnTo>
                      <a:pt x="1434" y="96"/>
                    </a:lnTo>
                    <a:lnTo>
                      <a:pt x="1440" y="96"/>
                    </a:lnTo>
                    <a:lnTo>
                      <a:pt x="1440" y="96"/>
                    </a:lnTo>
                    <a:lnTo>
                      <a:pt x="1440" y="96"/>
                    </a:lnTo>
                    <a:lnTo>
                      <a:pt x="1440" y="96"/>
                    </a:lnTo>
                    <a:lnTo>
                      <a:pt x="1446" y="96"/>
                    </a:lnTo>
                    <a:lnTo>
                      <a:pt x="1446" y="96"/>
                    </a:lnTo>
                    <a:lnTo>
                      <a:pt x="1446" y="96"/>
                    </a:lnTo>
                    <a:lnTo>
                      <a:pt x="1452" y="96"/>
                    </a:lnTo>
                    <a:lnTo>
                      <a:pt x="1452" y="96"/>
                    </a:lnTo>
                    <a:lnTo>
                      <a:pt x="1452" y="96"/>
                    </a:lnTo>
                    <a:lnTo>
                      <a:pt x="1452" y="96"/>
                    </a:lnTo>
                    <a:lnTo>
                      <a:pt x="1458" y="96"/>
                    </a:lnTo>
                    <a:lnTo>
                      <a:pt x="1458" y="96"/>
                    </a:lnTo>
                    <a:lnTo>
                      <a:pt x="1458" y="96"/>
                    </a:lnTo>
                    <a:lnTo>
                      <a:pt x="1464" y="96"/>
                    </a:lnTo>
                    <a:lnTo>
                      <a:pt x="1464" y="96"/>
                    </a:lnTo>
                    <a:lnTo>
                      <a:pt x="1464" y="96"/>
                    </a:lnTo>
                    <a:lnTo>
                      <a:pt x="1464" y="96"/>
                    </a:lnTo>
                    <a:lnTo>
                      <a:pt x="1470" y="96"/>
                    </a:lnTo>
                    <a:lnTo>
                      <a:pt x="1470" y="96"/>
                    </a:lnTo>
                    <a:lnTo>
                      <a:pt x="1470" y="96"/>
                    </a:lnTo>
                    <a:lnTo>
                      <a:pt x="1476" y="96"/>
                    </a:lnTo>
                    <a:lnTo>
                      <a:pt x="1476" y="96"/>
                    </a:lnTo>
                    <a:lnTo>
                      <a:pt x="1476" y="96"/>
                    </a:lnTo>
                    <a:lnTo>
                      <a:pt x="1482" y="96"/>
                    </a:lnTo>
                    <a:lnTo>
                      <a:pt x="1482" y="96"/>
                    </a:lnTo>
                    <a:lnTo>
                      <a:pt x="1482" y="96"/>
                    </a:lnTo>
                    <a:lnTo>
                      <a:pt x="1482" y="96"/>
                    </a:lnTo>
                    <a:lnTo>
                      <a:pt x="1488" y="96"/>
                    </a:lnTo>
                    <a:lnTo>
                      <a:pt x="1488" y="96"/>
                    </a:lnTo>
                    <a:lnTo>
                      <a:pt x="1488" y="96"/>
                    </a:lnTo>
                    <a:lnTo>
                      <a:pt x="1494" y="96"/>
                    </a:lnTo>
                    <a:lnTo>
                      <a:pt x="1494" y="96"/>
                    </a:lnTo>
                    <a:lnTo>
                      <a:pt x="1494" y="96"/>
                    </a:lnTo>
                    <a:lnTo>
                      <a:pt x="1494" y="96"/>
                    </a:lnTo>
                    <a:lnTo>
                      <a:pt x="1500" y="96"/>
                    </a:lnTo>
                    <a:lnTo>
                      <a:pt x="1500" y="96"/>
                    </a:lnTo>
                    <a:lnTo>
                      <a:pt x="1500" y="96"/>
                    </a:lnTo>
                    <a:lnTo>
                      <a:pt x="1506" y="96"/>
                    </a:lnTo>
                    <a:lnTo>
                      <a:pt x="1506" y="96"/>
                    </a:lnTo>
                    <a:lnTo>
                      <a:pt x="1506" y="96"/>
                    </a:lnTo>
                    <a:lnTo>
                      <a:pt x="1506" y="96"/>
                    </a:lnTo>
                    <a:lnTo>
                      <a:pt x="1512" y="96"/>
                    </a:lnTo>
                    <a:lnTo>
                      <a:pt x="1512" y="96"/>
                    </a:lnTo>
                    <a:lnTo>
                      <a:pt x="1512" y="96"/>
                    </a:lnTo>
                    <a:lnTo>
                      <a:pt x="1518" y="96"/>
                    </a:lnTo>
                    <a:lnTo>
                      <a:pt x="1518" y="96"/>
                    </a:lnTo>
                    <a:lnTo>
                      <a:pt x="1518" y="96"/>
                    </a:lnTo>
                    <a:lnTo>
                      <a:pt x="1518" y="96"/>
                    </a:lnTo>
                    <a:lnTo>
                      <a:pt x="1524" y="96"/>
                    </a:lnTo>
                    <a:lnTo>
                      <a:pt x="1524" y="96"/>
                    </a:lnTo>
                    <a:lnTo>
                      <a:pt x="1524" y="96"/>
                    </a:lnTo>
                    <a:lnTo>
                      <a:pt x="1530" y="96"/>
                    </a:lnTo>
                    <a:lnTo>
                      <a:pt x="1530" y="90"/>
                    </a:lnTo>
                    <a:lnTo>
                      <a:pt x="1530" y="90"/>
                    </a:lnTo>
                    <a:lnTo>
                      <a:pt x="1530" y="90"/>
                    </a:lnTo>
                    <a:lnTo>
                      <a:pt x="1536" y="90"/>
                    </a:lnTo>
                    <a:lnTo>
                      <a:pt x="1536" y="90"/>
                    </a:lnTo>
                    <a:lnTo>
                      <a:pt x="1536" y="90"/>
                    </a:lnTo>
                    <a:lnTo>
                      <a:pt x="1542" y="90"/>
                    </a:lnTo>
                    <a:lnTo>
                      <a:pt x="1542" y="90"/>
                    </a:lnTo>
                    <a:lnTo>
                      <a:pt x="1542" y="90"/>
                    </a:lnTo>
                    <a:lnTo>
                      <a:pt x="1548" y="90"/>
                    </a:lnTo>
                    <a:lnTo>
                      <a:pt x="1548" y="90"/>
                    </a:lnTo>
                    <a:lnTo>
                      <a:pt x="1548" y="90"/>
                    </a:lnTo>
                    <a:lnTo>
                      <a:pt x="1548" y="90"/>
                    </a:lnTo>
                    <a:lnTo>
                      <a:pt x="1554" y="90"/>
                    </a:lnTo>
                    <a:lnTo>
                      <a:pt x="1554" y="90"/>
                    </a:lnTo>
                    <a:lnTo>
                      <a:pt x="1554" y="90"/>
                    </a:lnTo>
                    <a:lnTo>
                      <a:pt x="1560" y="90"/>
                    </a:lnTo>
                    <a:lnTo>
                      <a:pt x="1560" y="90"/>
                    </a:lnTo>
                    <a:lnTo>
                      <a:pt x="1560" y="90"/>
                    </a:lnTo>
                    <a:lnTo>
                      <a:pt x="1560" y="90"/>
                    </a:lnTo>
                    <a:lnTo>
                      <a:pt x="1566" y="90"/>
                    </a:lnTo>
                    <a:lnTo>
                      <a:pt x="1566" y="90"/>
                    </a:lnTo>
                    <a:lnTo>
                      <a:pt x="1566" y="90"/>
                    </a:lnTo>
                    <a:lnTo>
                      <a:pt x="1572" y="90"/>
                    </a:lnTo>
                    <a:lnTo>
                      <a:pt x="1572" y="90"/>
                    </a:lnTo>
                    <a:lnTo>
                      <a:pt x="1572" y="90"/>
                    </a:lnTo>
                    <a:lnTo>
                      <a:pt x="1572" y="90"/>
                    </a:lnTo>
                    <a:lnTo>
                      <a:pt x="1578" y="90"/>
                    </a:lnTo>
                    <a:lnTo>
                      <a:pt x="1578" y="90"/>
                    </a:lnTo>
                    <a:lnTo>
                      <a:pt x="1578" y="90"/>
                    </a:lnTo>
                    <a:lnTo>
                      <a:pt x="1584" y="90"/>
                    </a:lnTo>
                    <a:lnTo>
                      <a:pt x="1584" y="90"/>
                    </a:lnTo>
                    <a:lnTo>
                      <a:pt x="1584" y="90"/>
                    </a:lnTo>
                    <a:lnTo>
                      <a:pt x="1584" y="90"/>
                    </a:lnTo>
                    <a:lnTo>
                      <a:pt x="1590" y="90"/>
                    </a:lnTo>
                    <a:lnTo>
                      <a:pt x="1590" y="90"/>
                    </a:lnTo>
                    <a:lnTo>
                      <a:pt x="1590" y="90"/>
                    </a:lnTo>
                    <a:lnTo>
                      <a:pt x="1596" y="90"/>
                    </a:lnTo>
                    <a:lnTo>
                      <a:pt x="1596" y="90"/>
                    </a:lnTo>
                    <a:lnTo>
                      <a:pt x="1596" y="90"/>
                    </a:lnTo>
                    <a:lnTo>
                      <a:pt x="1602" y="90"/>
                    </a:lnTo>
                    <a:lnTo>
                      <a:pt x="1602" y="90"/>
                    </a:lnTo>
                    <a:lnTo>
                      <a:pt x="1602" y="90"/>
                    </a:lnTo>
                    <a:lnTo>
                      <a:pt x="1602" y="90"/>
                    </a:lnTo>
                    <a:lnTo>
                      <a:pt x="1608" y="90"/>
                    </a:lnTo>
                    <a:lnTo>
                      <a:pt x="1608" y="90"/>
                    </a:lnTo>
                    <a:lnTo>
                      <a:pt x="1608" y="90"/>
                    </a:lnTo>
                    <a:lnTo>
                      <a:pt x="1614" y="90"/>
                    </a:lnTo>
                    <a:lnTo>
                      <a:pt x="1614" y="90"/>
                    </a:lnTo>
                    <a:lnTo>
                      <a:pt x="1614" y="90"/>
                    </a:lnTo>
                    <a:lnTo>
                      <a:pt x="1614" y="90"/>
                    </a:lnTo>
                    <a:lnTo>
                      <a:pt x="1620" y="90"/>
                    </a:lnTo>
                    <a:lnTo>
                      <a:pt x="1620" y="90"/>
                    </a:lnTo>
                    <a:lnTo>
                      <a:pt x="1620" y="90"/>
                    </a:lnTo>
                    <a:lnTo>
                      <a:pt x="1626" y="90"/>
                    </a:lnTo>
                    <a:lnTo>
                      <a:pt x="1626" y="90"/>
                    </a:lnTo>
                    <a:lnTo>
                      <a:pt x="1626" y="90"/>
                    </a:lnTo>
                    <a:lnTo>
                      <a:pt x="1626" y="90"/>
                    </a:lnTo>
                    <a:lnTo>
                      <a:pt x="1632" y="90"/>
                    </a:lnTo>
                    <a:lnTo>
                      <a:pt x="1632" y="90"/>
                    </a:lnTo>
                    <a:lnTo>
                      <a:pt x="1632" y="90"/>
                    </a:lnTo>
                    <a:lnTo>
                      <a:pt x="1638" y="90"/>
                    </a:lnTo>
                    <a:lnTo>
                      <a:pt x="1638" y="90"/>
                    </a:lnTo>
                    <a:lnTo>
                      <a:pt x="1638" y="90"/>
                    </a:lnTo>
                    <a:lnTo>
                      <a:pt x="1638" y="90"/>
                    </a:lnTo>
                    <a:lnTo>
                      <a:pt x="1644" y="90"/>
                    </a:lnTo>
                    <a:lnTo>
                      <a:pt x="1644" y="90"/>
                    </a:lnTo>
                    <a:lnTo>
                      <a:pt x="1644" y="90"/>
                    </a:lnTo>
                    <a:lnTo>
                      <a:pt x="1650" y="90"/>
                    </a:lnTo>
                    <a:lnTo>
                      <a:pt x="1650" y="84"/>
                    </a:lnTo>
                    <a:lnTo>
                      <a:pt x="1650" y="84"/>
                    </a:lnTo>
                    <a:lnTo>
                      <a:pt x="1650" y="84"/>
                    </a:lnTo>
                    <a:lnTo>
                      <a:pt x="1656" y="84"/>
                    </a:lnTo>
                    <a:lnTo>
                      <a:pt x="1656" y="84"/>
                    </a:lnTo>
                    <a:lnTo>
                      <a:pt x="1656" y="84"/>
                    </a:lnTo>
                    <a:lnTo>
                      <a:pt x="1662" y="84"/>
                    </a:lnTo>
                    <a:lnTo>
                      <a:pt x="1662" y="84"/>
                    </a:lnTo>
                    <a:lnTo>
                      <a:pt x="1662" y="84"/>
                    </a:lnTo>
                    <a:lnTo>
                      <a:pt x="1662" y="84"/>
                    </a:lnTo>
                    <a:lnTo>
                      <a:pt x="1668" y="84"/>
                    </a:lnTo>
                    <a:lnTo>
                      <a:pt x="1668" y="84"/>
                    </a:lnTo>
                    <a:lnTo>
                      <a:pt x="1668" y="84"/>
                    </a:lnTo>
                    <a:lnTo>
                      <a:pt x="1674" y="84"/>
                    </a:lnTo>
                    <a:lnTo>
                      <a:pt x="1674" y="84"/>
                    </a:lnTo>
                    <a:lnTo>
                      <a:pt x="1674" y="84"/>
                    </a:lnTo>
                    <a:lnTo>
                      <a:pt x="1674" y="84"/>
                    </a:lnTo>
                    <a:lnTo>
                      <a:pt x="1680" y="84"/>
                    </a:lnTo>
                    <a:lnTo>
                      <a:pt x="1680" y="84"/>
                    </a:lnTo>
                    <a:lnTo>
                      <a:pt x="1680" y="84"/>
                    </a:lnTo>
                    <a:lnTo>
                      <a:pt x="1686" y="84"/>
                    </a:lnTo>
                    <a:lnTo>
                      <a:pt x="1686" y="84"/>
                    </a:lnTo>
                    <a:lnTo>
                      <a:pt x="1686" y="84"/>
                    </a:lnTo>
                    <a:lnTo>
                      <a:pt x="1692" y="84"/>
                    </a:lnTo>
                    <a:lnTo>
                      <a:pt x="1692" y="84"/>
                    </a:lnTo>
                    <a:lnTo>
                      <a:pt x="1692" y="84"/>
                    </a:lnTo>
                    <a:lnTo>
                      <a:pt x="1692" y="84"/>
                    </a:lnTo>
                    <a:lnTo>
                      <a:pt x="1698" y="84"/>
                    </a:lnTo>
                    <a:lnTo>
                      <a:pt x="1698" y="84"/>
                    </a:lnTo>
                    <a:lnTo>
                      <a:pt x="1698" y="84"/>
                    </a:lnTo>
                    <a:lnTo>
                      <a:pt x="1704" y="84"/>
                    </a:lnTo>
                    <a:lnTo>
                      <a:pt x="1704" y="84"/>
                    </a:lnTo>
                    <a:lnTo>
                      <a:pt x="1704" y="84"/>
                    </a:lnTo>
                    <a:lnTo>
                      <a:pt x="1704" y="84"/>
                    </a:lnTo>
                    <a:lnTo>
                      <a:pt x="1710" y="84"/>
                    </a:lnTo>
                    <a:lnTo>
                      <a:pt x="1710" y="84"/>
                    </a:lnTo>
                    <a:lnTo>
                      <a:pt x="1710" y="84"/>
                    </a:lnTo>
                    <a:lnTo>
                      <a:pt x="1716" y="84"/>
                    </a:lnTo>
                    <a:lnTo>
                      <a:pt x="1716" y="84"/>
                    </a:lnTo>
                    <a:lnTo>
                      <a:pt x="1716" y="84"/>
                    </a:lnTo>
                    <a:lnTo>
                      <a:pt x="1716" y="84"/>
                    </a:lnTo>
                    <a:lnTo>
                      <a:pt x="1722" y="84"/>
                    </a:lnTo>
                    <a:lnTo>
                      <a:pt x="1722" y="84"/>
                    </a:lnTo>
                    <a:lnTo>
                      <a:pt x="1722" y="84"/>
                    </a:lnTo>
                    <a:lnTo>
                      <a:pt x="1728" y="84"/>
                    </a:lnTo>
                    <a:lnTo>
                      <a:pt x="1728" y="84"/>
                    </a:lnTo>
                    <a:lnTo>
                      <a:pt x="1728" y="84"/>
                    </a:lnTo>
                    <a:lnTo>
                      <a:pt x="1728" y="84"/>
                    </a:lnTo>
                    <a:lnTo>
                      <a:pt x="1734" y="84"/>
                    </a:lnTo>
                    <a:lnTo>
                      <a:pt x="1734" y="84"/>
                    </a:lnTo>
                    <a:lnTo>
                      <a:pt x="1734" y="84"/>
                    </a:lnTo>
                    <a:lnTo>
                      <a:pt x="1740" y="84"/>
                    </a:lnTo>
                    <a:lnTo>
                      <a:pt x="1740" y="84"/>
                    </a:lnTo>
                    <a:lnTo>
                      <a:pt x="1740" y="84"/>
                    </a:lnTo>
                    <a:lnTo>
                      <a:pt x="1746" y="84"/>
                    </a:lnTo>
                    <a:lnTo>
                      <a:pt x="1746" y="84"/>
                    </a:lnTo>
                    <a:lnTo>
                      <a:pt x="1746" y="84"/>
                    </a:lnTo>
                    <a:lnTo>
                      <a:pt x="1746" y="84"/>
                    </a:lnTo>
                    <a:lnTo>
                      <a:pt x="1752" y="84"/>
                    </a:lnTo>
                    <a:lnTo>
                      <a:pt x="1752" y="84"/>
                    </a:lnTo>
                    <a:lnTo>
                      <a:pt x="1752" y="84"/>
                    </a:lnTo>
                    <a:lnTo>
                      <a:pt x="1758" y="84"/>
                    </a:lnTo>
                    <a:lnTo>
                      <a:pt x="1758" y="84"/>
                    </a:lnTo>
                    <a:lnTo>
                      <a:pt x="1758" y="84"/>
                    </a:lnTo>
                    <a:lnTo>
                      <a:pt x="1758" y="84"/>
                    </a:lnTo>
                    <a:lnTo>
                      <a:pt x="1764" y="84"/>
                    </a:lnTo>
                    <a:lnTo>
                      <a:pt x="1764" y="84"/>
                    </a:lnTo>
                    <a:lnTo>
                      <a:pt x="1764" y="84"/>
                    </a:lnTo>
                    <a:lnTo>
                      <a:pt x="1770" y="84"/>
                    </a:lnTo>
                    <a:lnTo>
                      <a:pt x="1770" y="84"/>
                    </a:lnTo>
                    <a:lnTo>
                      <a:pt x="1770" y="84"/>
                    </a:lnTo>
                    <a:lnTo>
                      <a:pt x="1770" y="84"/>
                    </a:lnTo>
                    <a:lnTo>
                      <a:pt x="1776" y="84"/>
                    </a:lnTo>
                    <a:lnTo>
                      <a:pt x="1776" y="84"/>
                    </a:lnTo>
                    <a:lnTo>
                      <a:pt x="1776" y="84"/>
                    </a:lnTo>
                    <a:lnTo>
                      <a:pt x="1782" y="84"/>
                    </a:lnTo>
                    <a:lnTo>
                      <a:pt x="1782" y="84"/>
                    </a:lnTo>
                    <a:lnTo>
                      <a:pt x="1782" y="84"/>
                    </a:lnTo>
                    <a:lnTo>
                      <a:pt x="1782" y="84"/>
                    </a:lnTo>
                    <a:lnTo>
                      <a:pt x="1788" y="84"/>
                    </a:lnTo>
                    <a:lnTo>
                      <a:pt x="1788" y="84"/>
                    </a:lnTo>
                    <a:lnTo>
                      <a:pt x="1788" y="84"/>
                    </a:lnTo>
                    <a:lnTo>
                      <a:pt x="1794" y="84"/>
                    </a:lnTo>
                    <a:lnTo>
                      <a:pt x="1794" y="84"/>
                    </a:lnTo>
                    <a:lnTo>
                      <a:pt x="1794" y="84"/>
                    </a:lnTo>
                    <a:lnTo>
                      <a:pt x="1794" y="84"/>
                    </a:lnTo>
                    <a:lnTo>
                      <a:pt x="1800" y="84"/>
                    </a:lnTo>
                    <a:lnTo>
                      <a:pt x="1800" y="84"/>
                    </a:lnTo>
                    <a:lnTo>
                      <a:pt x="1800" y="84"/>
                    </a:lnTo>
                    <a:lnTo>
                      <a:pt x="1806" y="84"/>
                    </a:lnTo>
                    <a:lnTo>
                      <a:pt x="1806" y="84"/>
                    </a:lnTo>
                    <a:lnTo>
                      <a:pt x="1806" y="84"/>
                    </a:lnTo>
                    <a:lnTo>
                      <a:pt x="1812" y="84"/>
                    </a:lnTo>
                    <a:lnTo>
                      <a:pt x="1812" y="84"/>
                    </a:lnTo>
                    <a:lnTo>
                      <a:pt x="1812" y="84"/>
                    </a:lnTo>
                    <a:lnTo>
                      <a:pt x="1812" y="84"/>
                    </a:lnTo>
                    <a:lnTo>
                      <a:pt x="1818" y="84"/>
                    </a:lnTo>
                    <a:lnTo>
                      <a:pt x="1818" y="84"/>
                    </a:lnTo>
                    <a:lnTo>
                      <a:pt x="1818" y="84"/>
                    </a:lnTo>
                    <a:lnTo>
                      <a:pt x="1824" y="84"/>
                    </a:lnTo>
                    <a:lnTo>
                      <a:pt x="1824" y="84"/>
                    </a:lnTo>
                    <a:lnTo>
                      <a:pt x="1824" y="84"/>
                    </a:lnTo>
                    <a:lnTo>
                      <a:pt x="1824" y="84"/>
                    </a:lnTo>
                    <a:lnTo>
                      <a:pt x="1830" y="84"/>
                    </a:lnTo>
                    <a:lnTo>
                      <a:pt x="1830" y="84"/>
                    </a:lnTo>
                    <a:lnTo>
                      <a:pt x="1830" y="84"/>
                    </a:lnTo>
                    <a:lnTo>
                      <a:pt x="1836" y="84"/>
                    </a:lnTo>
                    <a:lnTo>
                      <a:pt x="1836" y="84"/>
                    </a:lnTo>
                    <a:lnTo>
                      <a:pt x="1836" y="84"/>
                    </a:lnTo>
                    <a:lnTo>
                      <a:pt x="1836" y="84"/>
                    </a:lnTo>
                    <a:lnTo>
                      <a:pt x="1842" y="84"/>
                    </a:lnTo>
                    <a:lnTo>
                      <a:pt x="1842" y="84"/>
                    </a:lnTo>
                    <a:lnTo>
                      <a:pt x="1842" y="84"/>
                    </a:lnTo>
                    <a:lnTo>
                      <a:pt x="1848" y="84"/>
                    </a:lnTo>
                    <a:lnTo>
                      <a:pt x="1848" y="84"/>
                    </a:lnTo>
                    <a:lnTo>
                      <a:pt x="1848" y="78"/>
                    </a:lnTo>
                    <a:lnTo>
                      <a:pt x="1848" y="78"/>
                    </a:lnTo>
                    <a:lnTo>
                      <a:pt x="1854" y="78"/>
                    </a:lnTo>
                    <a:lnTo>
                      <a:pt x="1854" y="78"/>
                    </a:lnTo>
                    <a:lnTo>
                      <a:pt x="1854" y="78"/>
                    </a:lnTo>
                    <a:lnTo>
                      <a:pt x="1860" y="78"/>
                    </a:lnTo>
                    <a:lnTo>
                      <a:pt x="1860" y="78"/>
                    </a:lnTo>
                    <a:lnTo>
                      <a:pt x="1860" y="78"/>
                    </a:lnTo>
                    <a:lnTo>
                      <a:pt x="1866" y="78"/>
                    </a:lnTo>
                    <a:lnTo>
                      <a:pt x="1866" y="78"/>
                    </a:lnTo>
                    <a:lnTo>
                      <a:pt x="1866" y="78"/>
                    </a:lnTo>
                    <a:lnTo>
                      <a:pt x="1866" y="78"/>
                    </a:lnTo>
                    <a:lnTo>
                      <a:pt x="1872" y="78"/>
                    </a:lnTo>
                    <a:lnTo>
                      <a:pt x="1872" y="78"/>
                    </a:lnTo>
                    <a:lnTo>
                      <a:pt x="1872" y="78"/>
                    </a:lnTo>
                    <a:lnTo>
                      <a:pt x="1878" y="78"/>
                    </a:lnTo>
                    <a:lnTo>
                      <a:pt x="1878" y="78"/>
                    </a:lnTo>
                    <a:lnTo>
                      <a:pt x="1878" y="78"/>
                    </a:lnTo>
                    <a:lnTo>
                      <a:pt x="1878" y="78"/>
                    </a:lnTo>
                    <a:lnTo>
                      <a:pt x="1884" y="78"/>
                    </a:lnTo>
                    <a:lnTo>
                      <a:pt x="1884" y="78"/>
                    </a:lnTo>
                    <a:lnTo>
                      <a:pt x="1884" y="78"/>
                    </a:lnTo>
                    <a:lnTo>
                      <a:pt x="1890" y="78"/>
                    </a:lnTo>
                    <a:lnTo>
                      <a:pt x="1890" y="78"/>
                    </a:lnTo>
                    <a:lnTo>
                      <a:pt x="1890" y="78"/>
                    </a:lnTo>
                    <a:lnTo>
                      <a:pt x="1890" y="78"/>
                    </a:lnTo>
                    <a:lnTo>
                      <a:pt x="1896" y="78"/>
                    </a:lnTo>
                    <a:lnTo>
                      <a:pt x="1896" y="78"/>
                    </a:lnTo>
                    <a:lnTo>
                      <a:pt x="1896" y="78"/>
                    </a:lnTo>
                    <a:lnTo>
                      <a:pt x="1902" y="78"/>
                    </a:lnTo>
                    <a:lnTo>
                      <a:pt x="1902" y="78"/>
                    </a:lnTo>
                    <a:lnTo>
                      <a:pt x="1902" y="78"/>
                    </a:lnTo>
                    <a:lnTo>
                      <a:pt x="1902" y="78"/>
                    </a:lnTo>
                    <a:lnTo>
                      <a:pt x="1908" y="78"/>
                    </a:lnTo>
                    <a:lnTo>
                      <a:pt x="1908" y="78"/>
                    </a:lnTo>
                    <a:lnTo>
                      <a:pt x="1908" y="78"/>
                    </a:lnTo>
                    <a:lnTo>
                      <a:pt x="1914" y="78"/>
                    </a:lnTo>
                    <a:lnTo>
                      <a:pt x="1914" y="78"/>
                    </a:lnTo>
                    <a:lnTo>
                      <a:pt x="1914" y="78"/>
                    </a:lnTo>
                    <a:lnTo>
                      <a:pt x="1914" y="78"/>
                    </a:lnTo>
                    <a:lnTo>
                      <a:pt x="1920" y="78"/>
                    </a:lnTo>
                    <a:lnTo>
                      <a:pt x="1920" y="78"/>
                    </a:lnTo>
                    <a:lnTo>
                      <a:pt x="1920" y="78"/>
                    </a:lnTo>
                    <a:lnTo>
                      <a:pt x="1926" y="78"/>
                    </a:lnTo>
                    <a:lnTo>
                      <a:pt x="1926" y="78"/>
                    </a:lnTo>
                    <a:lnTo>
                      <a:pt x="1926" y="78"/>
                    </a:lnTo>
                    <a:lnTo>
                      <a:pt x="1932" y="78"/>
                    </a:lnTo>
                    <a:lnTo>
                      <a:pt x="1932" y="78"/>
                    </a:lnTo>
                    <a:lnTo>
                      <a:pt x="1932" y="78"/>
                    </a:lnTo>
                    <a:lnTo>
                      <a:pt x="1932" y="78"/>
                    </a:lnTo>
                    <a:lnTo>
                      <a:pt x="1938" y="78"/>
                    </a:lnTo>
                    <a:lnTo>
                      <a:pt x="1938" y="78"/>
                    </a:lnTo>
                    <a:lnTo>
                      <a:pt x="1938" y="78"/>
                    </a:lnTo>
                    <a:lnTo>
                      <a:pt x="1944" y="78"/>
                    </a:lnTo>
                    <a:lnTo>
                      <a:pt x="1944" y="78"/>
                    </a:lnTo>
                    <a:lnTo>
                      <a:pt x="1944" y="78"/>
                    </a:lnTo>
                    <a:lnTo>
                      <a:pt x="1944" y="78"/>
                    </a:lnTo>
                    <a:lnTo>
                      <a:pt x="1950" y="78"/>
                    </a:lnTo>
                    <a:lnTo>
                      <a:pt x="1950" y="78"/>
                    </a:lnTo>
                    <a:lnTo>
                      <a:pt x="1950" y="78"/>
                    </a:lnTo>
                    <a:lnTo>
                      <a:pt x="1956" y="78"/>
                    </a:lnTo>
                    <a:lnTo>
                      <a:pt x="1956" y="78"/>
                    </a:lnTo>
                    <a:lnTo>
                      <a:pt x="1956" y="78"/>
                    </a:lnTo>
                    <a:lnTo>
                      <a:pt x="1956" y="78"/>
                    </a:lnTo>
                    <a:lnTo>
                      <a:pt x="1962" y="78"/>
                    </a:lnTo>
                    <a:lnTo>
                      <a:pt x="1962" y="78"/>
                    </a:lnTo>
                    <a:lnTo>
                      <a:pt x="1962" y="78"/>
                    </a:lnTo>
                    <a:lnTo>
                      <a:pt x="1968" y="78"/>
                    </a:lnTo>
                    <a:lnTo>
                      <a:pt x="1968" y="78"/>
                    </a:lnTo>
                    <a:lnTo>
                      <a:pt x="1968" y="78"/>
                    </a:lnTo>
                    <a:lnTo>
                      <a:pt x="1968" y="78"/>
                    </a:lnTo>
                    <a:lnTo>
                      <a:pt x="1974" y="78"/>
                    </a:lnTo>
                    <a:lnTo>
                      <a:pt x="1974" y="78"/>
                    </a:lnTo>
                    <a:lnTo>
                      <a:pt x="1974" y="78"/>
                    </a:lnTo>
                    <a:lnTo>
                      <a:pt x="1980" y="78"/>
                    </a:lnTo>
                    <a:lnTo>
                      <a:pt x="1980" y="78"/>
                    </a:lnTo>
                    <a:lnTo>
                      <a:pt x="1980" y="78"/>
                    </a:lnTo>
                    <a:lnTo>
                      <a:pt x="1980" y="78"/>
                    </a:lnTo>
                    <a:lnTo>
                      <a:pt x="1986" y="78"/>
                    </a:lnTo>
                    <a:lnTo>
                      <a:pt x="1986" y="78"/>
                    </a:lnTo>
                    <a:lnTo>
                      <a:pt x="1986" y="78"/>
                    </a:lnTo>
                    <a:lnTo>
                      <a:pt x="1992" y="78"/>
                    </a:lnTo>
                    <a:lnTo>
                      <a:pt x="1992" y="78"/>
                    </a:lnTo>
                    <a:lnTo>
                      <a:pt x="1992" y="78"/>
                    </a:lnTo>
                    <a:lnTo>
                      <a:pt x="1992" y="78"/>
                    </a:lnTo>
                    <a:lnTo>
                      <a:pt x="1998" y="78"/>
                    </a:lnTo>
                    <a:lnTo>
                      <a:pt x="1998" y="78"/>
                    </a:lnTo>
                    <a:lnTo>
                      <a:pt x="1998" y="78"/>
                    </a:lnTo>
                    <a:lnTo>
                      <a:pt x="2004" y="78"/>
                    </a:lnTo>
                    <a:lnTo>
                      <a:pt x="2004" y="78"/>
                    </a:lnTo>
                    <a:lnTo>
                      <a:pt x="2004" y="78"/>
                    </a:lnTo>
                    <a:lnTo>
                      <a:pt x="2010" y="78"/>
                    </a:lnTo>
                    <a:lnTo>
                      <a:pt x="2010" y="78"/>
                    </a:lnTo>
                    <a:lnTo>
                      <a:pt x="2010" y="78"/>
                    </a:lnTo>
                    <a:lnTo>
                      <a:pt x="2010" y="78"/>
                    </a:lnTo>
                    <a:lnTo>
                      <a:pt x="2016" y="78"/>
                    </a:lnTo>
                    <a:lnTo>
                      <a:pt x="2016" y="78"/>
                    </a:lnTo>
                    <a:lnTo>
                      <a:pt x="2016" y="78"/>
                    </a:lnTo>
                    <a:lnTo>
                      <a:pt x="2022" y="78"/>
                    </a:lnTo>
                    <a:lnTo>
                      <a:pt x="2022" y="78"/>
                    </a:lnTo>
                    <a:lnTo>
                      <a:pt x="2022" y="78"/>
                    </a:lnTo>
                    <a:lnTo>
                      <a:pt x="2022" y="78"/>
                    </a:lnTo>
                    <a:lnTo>
                      <a:pt x="2028" y="78"/>
                    </a:lnTo>
                    <a:lnTo>
                      <a:pt x="2028" y="78"/>
                    </a:lnTo>
                    <a:lnTo>
                      <a:pt x="2028" y="78"/>
                    </a:lnTo>
                    <a:lnTo>
                      <a:pt x="2034" y="78"/>
                    </a:lnTo>
                    <a:lnTo>
                      <a:pt x="2034" y="78"/>
                    </a:lnTo>
                    <a:lnTo>
                      <a:pt x="2034" y="78"/>
                    </a:lnTo>
                    <a:lnTo>
                      <a:pt x="2034" y="78"/>
                    </a:lnTo>
                    <a:lnTo>
                      <a:pt x="2040" y="78"/>
                    </a:lnTo>
                    <a:lnTo>
                      <a:pt x="2040" y="78"/>
                    </a:lnTo>
                    <a:lnTo>
                      <a:pt x="2040" y="78"/>
                    </a:lnTo>
                    <a:lnTo>
                      <a:pt x="2046" y="78"/>
                    </a:lnTo>
                    <a:lnTo>
                      <a:pt x="2046" y="78"/>
                    </a:lnTo>
                    <a:lnTo>
                      <a:pt x="2046" y="78"/>
                    </a:lnTo>
                    <a:lnTo>
                      <a:pt x="2046" y="78"/>
                    </a:lnTo>
                    <a:lnTo>
                      <a:pt x="2052" y="78"/>
                    </a:lnTo>
                    <a:lnTo>
                      <a:pt x="2052" y="78"/>
                    </a:lnTo>
                    <a:lnTo>
                      <a:pt x="2052" y="78"/>
                    </a:lnTo>
                    <a:lnTo>
                      <a:pt x="2058" y="78"/>
                    </a:lnTo>
                    <a:lnTo>
                      <a:pt x="2058" y="78"/>
                    </a:lnTo>
                    <a:lnTo>
                      <a:pt x="2058" y="78"/>
                    </a:lnTo>
                    <a:lnTo>
                      <a:pt x="2058" y="78"/>
                    </a:lnTo>
                    <a:lnTo>
                      <a:pt x="2064" y="78"/>
                    </a:lnTo>
                    <a:lnTo>
                      <a:pt x="2064" y="78"/>
                    </a:lnTo>
                    <a:lnTo>
                      <a:pt x="2064" y="78"/>
                    </a:lnTo>
                    <a:lnTo>
                      <a:pt x="2070" y="78"/>
                    </a:lnTo>
                    <a:lnTo>
                      <a:pt x="2070" y="78"/>
                    </a:lnTo>
                    <a:lnTo>
                      <a:pt x="2070" y="78"/>
                    </a:lnTo>
                    <a:lnTo>
                      <a:pt x="2076" y="78"/>
                    </a:lnTo>
                    <a:lnTo>
                      <a:pt x="2076" y="78"/>
                    </a:lnTo>
                    <a:lnTo>
                      <a:pt x="2076" y="78"/>
                    </a:lnTo>
                    <a:lnTo>
                      <a:pt x="2076" y="78"/>
                    </a:lnTo>
                    <a:lnTo>
                      <a:pt x="2082" y="78"/>
                    </a:lnTo>
                    <a:lnTo>
                      <a:pt x="2082" y="78"/>
                    </a:lnTo>
                    <a:lnTo>
                      <a:pt x="2082" y="78"/>
                    </a:lnTo>
                    <a:lnTo>
                      <a:pt x="2088" y="78"/>
                    </a:lnTo>
                    <a:lnTo>
                      <a:pt x="2088" y="78"/>
                    </a:lnTo>
                    <a:lnTo>
                      <a:pt x="2088" y="78"/>
                    </a:lnTo>
                    <a:lnTo>
                      <a:pt x="2088" y="72"/>
                    </a:lnTo>
                    <a:lnTo>
                      <a:pt x="2094" y="72"/>
                    </a:lnTo>
                    <a:lnTo>
                      <a:pt x="2094" y="72"/>
                    </a:lnTo>
                    <a:lnTo>
                      <a:pt x="2094" y="72"/>
                    </a:lnTo>
                    <a:lnTo>
                      <a:pt x="2100" y="72"/>
                    </a:lnTo>
                    <a:lnTo>
                      <a:pt x="2100" y="72"/>
                    </a:lnTo>
                    <a:lnTo>
                      <a:pt x="2100" y="72"/>
                    </a:lnTo>
                    <a:lnTo>
                      <a:pt x="2100" y="72"/>
                    </a:lnTo>
                    <a:lnTo>
                      <a:pt x="2106" y="72"/>
                    </a:lnTo>
                    <a:lnTo>
                      <a:pt x="2106" y="72"/>
                    </a:lnTo>
                    <a:lnTo>
                      <a:pt x="2106" y="72"/>
                    </a:lnTo>
                    <a:lnTo>
                      <a:pt x="2112" y="72"/>
                    </a:lnTo>
                    <a:lnTo>
                      <a:pt x="2112" y="72"/>
                    </a:lnTo>
                    <a:lnTo>
                      <a:pt x="2112" y="72"/>
                    </a:lnTo>
                    <a:lnTo>
                      <a:pt x="2112" y="72"/>
                    </a:lnTo>
                    <a:lnTo>
                      <a:pt x="2112" y="72"/>
                    </a:lnTo>
                    <a:lnTo>
                      <a:pt x="2118" y="72"/>
                    </a:lnTo>
                    <a:lnTo>
                      <a:pt x="2118" y="72"/>
                    </a:lnTo>
                    <a:lnTo>
                      <a:pt x="2118" y="72"/>
                    </a:lnTo>
                    <a:lnTo>
                      <a:pt x="2124" y="72"/>
                    </a:lnTo>
                    <a:lnTo>
                      <a:pt x="2124" y="72"/>
                    </a:lnTo>
                    <a:lnTo>
                      <a:pt x="2124" y="72"/>
                    </a:lnTo>
                    <a:lnTo>
                      <a:pt x="2124" y="72"/>
                    </a:lnTo>
                    <a:lnTo>
                      <a:pt x="2130" y="72"/>
                    </a:lnTo>
                    <a:lnTo>
                      <a:pt x="2130" y="72"/>
                    </a:lnTo>
                    <a:lnTo>
                      <a:pt x="2130" y="72"/>
                    </a:lnTo>
                    <a:lnTo>
                      <a:pt x="2136" y="72"/>
                    </a:lnTo>
                    <a:lnTo>
                      <a:pt x="2136" y="72"/>
                    </a:lnTo>
                    <a:lnTo>
                      <a:pt x="2136" y="72"/>
                    </a:lnTo>
                    <a:lnTo>
                      <a:pt x="2142" y="72"/>
                    </a:lnTo>
                    <a:lnTo>
                      <a:pt x="2142" y="72"/>
                    </a:lnTo>
                    <a:lnTo>
                      <a:pt x="2142" y="72"/>
                    </a:lnTo>
                    <a:lnTo>
                      <a:pt x="2142" y="72"/>
                    </a:lnTo>
                    <a:lnTo>
                      <a:pt x="2148" y="72"/>
                    </a:lnTo>
                    <a:lnTo>
                      <a:pt x="2148" y="72"/>
                    </a:lnTo>
                    <a:lnTo>
                      <a:pt x="2148" y="72"/>
                    </a:lnTo>
                    <a:lnTo>
                      <a:pt x="2154" y="72"/>
                    </a:lnTo>
                    <a:lnTo>
                      <a:pt x="2154" y="72"/>
                    </a:lnTo>
                    <a:lnTo>
                      <a:pt x="2154" y="72"/>
                    </a:lnTo>
                    <a:lnTo>
                      <a:pt x="2154" y="72"/>
                    </a:lnTo>
                    <a:lnTo>
                      <a:pt x="2154" y="72"/>
                    </a:lnTo>
                    <a:lnTo>
                      <a:pt x="2160" y="72"/>
                    </a:lnTo>
                    <a:lnTo>
                      <a:pt x="2160" y="72"/>
                    </a:lnTo>
                    <a:lnTo>
                      <a:pt x="2160" y="72"/>
                    </a:lnTo>
                    <a:lnTo>
                      <a:pt x="2166" y="72"/>
                    </a:lnTo>
                    <a:lnTo>
                      <a:pt x="2166" y="72"/>
                    </a:lnTo>
                    <a:lnTo>
                      <a:pt x="2166" y="72"/>
                    </a:lnTo>
                    <a:lnTo>
                      <a:pt x="2166" y="72"/>
                    </a:lnTo>
                    <a:lnTo>
                      <a:pt x="2172" y="72"/>
                    </a:lnTo>
                    <a:lnTo>
                      <a:pt x="2172" y="72"/>
                    </a:lnTo>
                    <a:lnTo>
                      <a:pt x="2172" y="72"/>
                    </a:lnTo>
                    <a:lnTo>
                      <a:pt x="2178" y="72"/>
                    </a:lnTo>
                    <a:lnTo>
                      <a:pt x="2178" y="72"/>
                    </a:lnTo>
                    <a:lnTo>
                      <a:pt x="2178" y="72"/>
                    </a:lnTo>
                    <a:lnTo>
                      <a:pt x="2178" y="72"/>
                    </a:lnTo>
                    <a:lnTo>
                      <a:pt x="2184" y="72"/>
                    </a:lnTo>
                    <a:lnTo>
                      <a:pt x="2184" y="72"/>
                    </a:lnTo>
                    <a:lnTo>
                      <a:pt x="2184" y="72"/>
                    </a:lnTo>
                    <a:lnTo>
                      <a:pt x="2190" y="72"/>
                    </a:lnTo>
                    <a:lnTo>
                      <a:pt x="2190" y="72"/>
                    </a:lnTo>
                    <a:lnTo>
                      <a:pt x="2190" y="72"/>
                    </a:lnTo>
                    <a:lnTo>
                      <a:pt x="2190" y="72"/>
                    </a:lnTo>
                    <a:lnTo>
                      <a:pt x="2196" y="72"/>
                    </a:lnTo>
                    <a:lnTo>
                      <a:pt x="2196" y="72"/>
                    </a:lnTo>
                    <a:lnTo>
                      <a:pt x="2196" y="72"/>
                    </a:lnTo>
                    <a:lnTo>
                      <a:pt x="2202" y="72"/>
                    </a:lnTo>
                    <a:lnTo>
                      <a:pt x="2202" y="72"/>
                    </a:lnTo>
                    <a:lnTo>
                      <a:pt x="2202" y="72"/>
                    </a:lnTo>
                    <a:lnTo>
                      <a:pt x="2208" y="72"/>
                    </a:lnTo>
                    <a:lnTo>
                      <a:pt x="2208" y="72"/>
                    </a:lnTo>
                    <a:lnTo>
                      <a:pt x="2208" y="72"/>
                    </a:lnTo>
                    <a:lnTo>
                      <a:pt x="2208" y="72"/>
                    </a:lnTo>
                    <a:lnTo>
                      <a:pt x="2214" y="72"/>
                    </a:lnTo>
                    <a:lnTo>
                      <a:pt x="2214" y="72"/>
                    </a:lnTo>
                    <a:lnTo>
                      <a:pt x="2214" y="72"/>
                    </a:lnTo>
                    <a:lnTo>
                      <a:pt x="2220" y="72"/>
                    </a:lnTo>
                    <a:lnTo>
                      <a:pt x="2220" y="72"/>
                    </a:lnTo>
                    <a:lnTo>
                      <a:pt x="2220" y="72"/>
                    </a:lnTo>
                    <a:lnTo>
                      <a:pt x="2220" y="72"/>
                    </a:lnTo>
                    <a:lnTo>
                      <a:pt x="2226" y="72"/>
                    </a:lnTo>
                    <a:lnTo>
                      <a:pt x="2226" y="72"/>
                    </a:lnTo>
                    <a:lnTo>
                      <a:pt x="2226" y="72"/>
                    </a:lnTo>
                    <a:lnTo>
                      <a:pt x="2232" y="72"/>
                    </a:lnTo>
                    <a:lnTo>
                      <a:pt x="2232" y="72"/>
                    </a:lnTo>
                    <a:lnTo>
                      <a:pt x="2232" y="72"/>
                    </a:lnTo>
                    <a:lnTo>
                      <a:pt x="2232" y="72"/>
                    </a:lnTo>
                    <a:lnTo>
                      <a:pt x="2238" y="72"/>
                    </a:lnTo>
                    <a:lnTo>
                      <a:pt x="2238" y="72"/>
                    </a:lnTo>
                    <a:lnTo>
                      <a:pt x="2238" y="72"/>
                    </a:lnTo>
                    <a:lnTo>
                      <a:pt x="2244" y="72"/>
                    </a:lnTo>
                    <a:lnTo>
                      <a:pt x="2244" y="72"/>
                    </a:lnTo>
                    <a:lnTo>
                      <a:pt x="2244" y="72"/>
                    </a:lnTo>
                    <a:lnTo>
                      <a:pt x="2244" y="72"/>
                    </a:lnTo>
                    <a:lnTo>
                      <a:pt x="2250" y="72"/>
                    </a:lnTo>
                    <a:lnTo>
                      <a:pt x="2250" y="72"/>
                    </a:lnTo>
                    <a:lnTo>
                      <a:pt x="2250" y="72"/>
                    </a:lnTo>
                    <a:lnTo>
                      <a:pt x="2256" y="72"/>
                    </a:lnTo>
                    <a:lnTo>
                      <a:pt x="2256" y="72"/>
                    </a:lnTo>
                    <a:lnTo>
                      <a:pt x="2256" y="72"/>
                    </a:lnTo>
                    <a:lnTo>
                      <a:pt x="2256" y="72"/>
                    </a:lnTo>
                    <a:lnTo>
                      <a:pt x="2262" y="72"/>
                    </a:lnTo>
                    <a:lnTo>
                      <a:pt x="2262" y="72"/>
                    </a:lnTo>
                    <a:lnTo>
                      <a:pt x="2262" y="72"/>
                    </a:lnTo>
                    <a:lnTo>
                      <a:pt x="2268" y="72"/>
                    </a:lnTo>
                    <a:lnTo>
                      <a:pt x="2268" y="72"/>
                    </a:lnTo>
                    <a:lnTo>
                      <a:pt x="2268" y="72"/>
                    </a:lnTo>
                    <a:lnTo>
                      <a:pt x="2268" y="72"/>
                    </a:lnTo>
                    <a:lnTo>
                      <a:pt x="2274" y="72"/>
                    </a:lnTo>
                    <a:lnTo>
                      <a:pt x="2274" y="72"/>
                    </a:lnTo>
                    <a:lnTo>
                      <a:pt x="2274" y="72"/>
                    </a:lnTo>
                    <a:lnTo>
                      <a:pt x="2280" y="72"/>
                    </a:lnTo>
                    <a:lnTo>
                      <a:pt x="2280" y="72"/>
                    </a:lnTo>
                    <a:lnTo>
                      <a:pt x="2280" y="72"/>
                    </a:lnTo>
                    <a:lnTo>
                      <a:pt x="2286" y="72"/>
                    </a:lnTo>
                    <a:lnTo>
                      <a:pt x="2286" y="72"/>
                    </a:lnTo>
                    <a:lnTo>
                      <a:pt x="2286" y="72"/>
                    </a:lnTo>
                    <a:lnTo>
                      <a:pt x="2286" y="72"/>
                    </a:lnTo>
                    <a:lnTo>
                      <a:pt x="2292" y="72"/>
                    </a:lnTo>
                    <a:lnTo>
                      <a:pt x="2292" y="72"/>
                    </a:lnTo>
                    <a:lnTo>
                      <a:pt x="2292" y="72"/>
                    </a:lnTo>
                    <a:lnTo>
                      <a:pt x="2298" y="72"/>
                    </a:lnTo>
                    <a:lnTo>
                      <a:pt x="2298" y="72"/>
                    </a:lnTo>
                    <a:lnTo>
                      <a:pt x="2298" y="72"/>
                    </a:lnTo>
                    <a:lnTo>
                      <a:pt x="2298" y="72"/>
                    </a:lnTo>
                    <a:lnTo>
                      <a:pt x="2304" y="72"/>
                    </a:lnTo>
                    <a:lnTo>
                      <a:pt x="2304" y="72"/>
                    </a:lnTo>
                    <a:lnTo>
                      <a:pt x="2304" y="72"/>
                    </a:lnTo>
                    <a:lnTo>
                      <a:pt x="2310" y="72"/>
                    </a:lnTo>
                    <a:lnTo>
                      <a:pt x="2310" y="72"/>
                    </a:lnTo>
                    <a:lnTo>
                      <a:pt x="2310" y="72"/>
                    </a:lnTo>
                    <a:lnTo>
                      <a:pt x="2310" y="72"/>
                    </a:lnTo>
                    <a:lnTo>
                      <a:pt x="2316" y="72"/>
                    </a:lnTo>
                    <a:lnTo>
                      <a:pt x="2316" y="72"/>
                    </a:lnTo>
                    <a:lnTo>
                      <a:pt x="2316" y="72"/>
                    </a:lnTo>
                    <a:lnTo>
                      <a:pt x="2322" y="72"/>
                    </a:lnTo>
                    <a:lnTo>
                      <a:pt x="2322" y="72"/>
                    </a:lnTo>
                    <a:lnTo>
                      <a:pt x="2322" y="72"/>
                    </a:lnTo>
                    <a:lnTo>
                      <a:pt x="2322" y="72"/>
                    </a:lnTo>
                    <a:lnTo>
                      <a:pt x="2328" y="72"/>
                    </a:lnTo>
                    <a:lnTo>
                      <a:pt x="2328" y="72"/>
                    </a:lnTo>
                    <a:lnTo>
                      <a:pt x="2328" y="72"/>
                    </a:lnTo>
                    <a:lnTo>
                      <a:pt x="2334" y="72"/>
                    </a:lnTo>
                    <a:lnTo>
                      <a:pt x="2334" y="72"/>
                    </a:lnTo>
                    <a:lnTo>
                      <a:pt x="2334" y="72"/>
                    </a:lnTo>
                    <a:lnTo>
                      <a:pt x="2334" y="72"/>
                    </a:lnTo>
                    <a:lnTo>
                      <a:pt x="2340" y="72"/>
                    </a:lnTo>
                    <a:lnTo>
                      <a:pt x="2340" y="66"/>
                    </a:lnTo>
                    <a:lnTo>
                      <a:pt x="2340" y="66"/>
                    </a:lnTo>
                    <a:lnTo>
                      <a:pt x="2346" y="66"/>
                    </a:lnTo>
                    <a:lnTo>
                      <a:pt x="2346" y="66"/>
                    </a:lnTo>
                    <a:lnTo>
                      <a:pt x="2346" y="66"/>
                    </a:lnTo>
                    <a:lnTo>
                      <a:pt x="2346" y="66"/>
                    </a:lnTo>
                    <a:lnTo>
                      <a:pt x="2352" y="66"/>
                    </a:lnTo>
                    <a:lnTo>
                      <a:pt x="2352" y="66"/>
                    </a:lnTo>
                    <a:lnTo>
                      <a:pt x="2352" y="66"/>
                    </a:lnTo>
                    <a:lnTo>
                      <a:pt x="2358" y="66"/>
                    </a:lnTo>
                    <a:lnTo>
                      <a:pt x="2358" y="66"/>
                    </a:lnTo>
                    <a:lnTo>
                      <a:pt x="2358" y="66"/>
                    </a:lnTo>
                    <a:lnTo>
                      <a:pt x="2358" y="66"/>
                    </a:lnTo>
                    <a:lnTo>
                      <a:pt x="2364" y="66"/>
                    </a:lnTo>
                    <a:lnTo>
                      <a:pt x="2364" y="66"/>
                    </a:lnTo>
                    <a:lnTo>
                      <a:pt x="2364" y="66"/>
                    </a:lnTo>
                    <a:lnTo>
                      <a:pt x="2370" y="66"/>
                    </a:lnTo>
                    <a:lnTo>
                      <a:pt x="2370" y="66"/>
                    </a:lnTo>
                    <a:lnTo>
                      <a:pt x="2370" y="66"/>
                    </a:lnTo>
                    <a:lnTo>
                      <a:pt x="2370" y="66"/>
                    </a:lnTo>
                    <a:lnTo>
                      <a:pt x="2376" y="66"/>
                    </a:lnTo>
                    <a:lnTo>
                      <a:pt x="2376" y="66"/>
                    </a:lnTo>
                    <a:lnTo>
                      <a:pt x="2376" y="66"/>
                    </a:lnTo>
                    <a:lnTo>
                      <a:pt x="2382" y="66"/>
                    </a:lnTo>
                    <a:lnTo>
                      <a:pt x="2382" y="66"/>
                    </a:lnTo>
                    <a:lnTo>
                      <a:pt x="2382" y="60"/>
                    </a:lnTo>
                    <a:lnTo>
                      <a:pt x="2388" y="60"/>
                    </a:lnTo>
                    <a:lnTo>
                      <a:pt x="2388" y="60"/>
                    </a:lnTo>
                    <a:lnTo>
                      <a:pt x="2388" y="60"/>
                    </a:lnTo>
                    <a:lnTo>
                      <a:pt x="2388" y="60"/>
                    </a:lnTo>
                    <a:lnTo>
                      <a:pt x="2394" y="60"/>
                    </a:lnTo>
                    <a:lnTo>
                      <a:pt x="2394" y="60"/>
                    </a:lnTo>
                    <a:lnTo>
                      <a:pt x="2394" y="60"/>
                    </a:lnTo>
                    <a:lnTo>
                      <a:pt x="2400" y="60"/>
                    </a:lnTo>
                    <a:lnTo>
                      <a:pt x="2400" y="60"/>
                    </a:lnTo>
                    <a:lnTo>
                      <a:pt x="2400" y="60"/>
                    </a:lnTo>
                    <a:lnTo>
                      <a:pt x="2400" y="60"/>
                    </a:lnTo>
                    <a:lnTo>
                      <a:pt x="2406" y="60"/>
                    </a:lnTo>
                    <a:lnTo>
                      <a:pt x="2406" y="60"/>
                    </a:lnTo>
                    <a:lnTo>
                      <a:pt x="2406" y="60"/>
                    </a:lnTo>
                    <a:lnTo>
                      <a:pt x="2412" y="60"/>
                    </a:lnTo>
                    <a:lnTo>
                      <a:pt x="2412" y="60"/>
                    </a:lnTo>
                    <a:lnTo>
                      <a:pt x="2412" y="60"/>
                    </a:lnTo>
                    <a:lnTo>
                      <a:pt x="2412" y="60"/>
                    </a:lnTo>
                    <a:lnTo>
                      <a:pt x="2418" y="60"/>
                    </a:lnTo>
                    <a:lnTo>
                      <a:pt x="2418" y="60"/>
                    </a:lnTo>
                    <a:lnTo>
                      <a:pt x="2418" y="60"/>
                    </a:lnTo>
                    <a:lnTo>
                      <a:pt x="2424" y="60"/>
                    </a:lnTo>
                    <a:lnTo>
                      <a:pt x="2424" y="60"/>
                    </a:lnTo>
                    <a:lnTo>
                      <a:pt x="2424" y="54"/>
                    </a:lnTo>
                    <a:lnTo>
                      <a:pt x="2424" y="54"/>
                    </a:lnTo>
                    <a:lnTo>
                      <a:pt x="2430" y="54"/>
                    </a:lnTo>
                    <a:lnTo>
                      <a:pt x="2430" y="54"/>
                    </a:lnTo>
                    <a:lnTo>
                      <a:pt x="2430" y="54"/>
                    </a:lnTo>
                    <a:lnTo>
                      <a:pt x="2436" y="54"/>
                    </a:lnTo>
                    <a:lnTo>
                      <a:pt x="2436" y="54"/>
                    </a:lnTo>
                    <a:lnTo>
                      <a:pt x="2436" y="54"/>
                    </a:lnTo>
                    <a:lnTo>
                      <a:pt x="2436" y="54"/>
                    </a:lnTo>
                    <a:lnTo>
                      <a:pt x="2442" y="54"/>
                    </a:lnTo>
                    <a:lnTo>
                      <a:pt x="2442" y="54"/>
                    </a:lnTo>
                    <a:lnTo>
                      <a:pt x="2442" y="54"/>
                    </a:lnTo>
                    <a:lnTo>
                      <a:pt x="2448" y="54"/>
                    </a:lnTo>
                    <a:lnTo>
                      <a:pt x="2448" y="54"/>
                    </a:lnTo>
                    <a:lnTo>
                      <a:pt x="2448" y="54"/>
                    </a:lnTo>
                    <a:lnTo>
                      <a:pt x="2448" y="54"/>
                    </a:lnTo>
                    <a:lnTo>
                      <a:pt x="2454" y="54"/>
                    </a:lnTo>
                    <a:lnTo>
                      <a:pt x="2454" y="54"/>
                    </a:lnTo>
                    <a:lnTo>
                      <a:pt x="2454" y="54"/>
                    </a:lnTo>
                    <a:lnTo>
                      <a:pt x="2460" y="54"/>
                    </a:lnTo>
                    <a:lnTo>
                      <a:pt x="2460" y="54"/>
                    </a:lnTo>
                    <a:lnTo>
                      <a:pt x="2460" y="54"/>
                    </a:lnTo>
                    <a:lnTo>
                      <a:pt x="2466" y="54"/>
                    </a:lnTo>
                    <a:lnTo>
                      <a:pt x="2466" y="54"/>
                    </a:lnTo>
                    <a:lnTo>
                      <a:pt x="2466" y="54"/>
                    </a:lnTo>
                    <a:lnTo>
                      <a:pt x="2466" y="48"/>
                    </a:lnTo>
                    <a:lnTo>
                      <a:pt x="2472" y="48"/>
                    </a:lnTo>
                    <a:lnTo>
                      <a:pt x="2472" y="48"/>
                    </a:lnTo>
                    <a:lnTo>
                      <a:pt x="2472" y="48"/>
                    </a:lnTo>
                    <a:lnTo>
                      <a:pt x="2478" y="48"/>
                    </a:lnTo>
                    <a:lnTo>
                      <a:pt x="2478" y="48"/>
                    </a:lnTo>
                    <a:lnTo>
                      <a:pt x="2478" y="48"/>
                    </a:lnTo>
                    <a:lnTo>
                      <a:pt x="2478" y="48"/>
                    </a:lnTo>
                    <a:lnTo>
                      <a:pt x="2484" y="48"/>
                    </a:lnTo>
                    <a:lnTo>
                      <a:pt x="2484" y="48"/>
                    </a:lnTo>
                    <a:lnTo>
                      <a:pt x="2484" y="48"/>
                    </a:lnTo>
                    <a:lnTo>
                      <a:pt x="2490" y="48"/>
                    </a:lnTo>
                    <a:lnTo>
                      <a:pt x="2490" y="48"/>
                    </a:lnTo>
                    <a:lnTo>
                      <a:pt x="2490" y="48"/>
                    </a:lnTo>
                    <a:lnTo>
                      <a:pt x="2490" y="48"/>
                    </a:lnTo>
                    <a:lnTo>
                      <a:pt x="2496" y="48"/>
                    </a:lnTo>
                    <a:lnTo>
                      <a:pt x="2496" y="48"/>
                    </a:lnTo>
                    <a:lnTo>
                      <a:pt x="2496" y="48"/>
                    </a:lnTo>
                    <a:lnTo>
                      <a:pt x="2502" y="48"/>
                    </a:lnTo>
                    <a:lnTo>
                      <a:pt x="2502" y="48"/>
                    </a:lnTo>
                    <a:lnTo>
                      <a:pt x="2502" y="48"/>
                    </a:lnTo>
                    <a:lnTo>
                      <a:pt x="2502" y="48"/>
                    </a:lnTo>
                    <a:lnTo>
                      <a:pt x="2508" y="48"/>
                    </a:lnTo>
                    <a:lnTo>
                      <a:pt x="2508" y="48"/>
                    </a:lnTo>
                    <a:lnTo>
                      <a:pt x="2508" y="48"/>
                    </a:lnTo>
                    <a:lnTo>
                      <a:pt x="2514" y="48"/>
                    </a:lnTo>
                    <a:lnTo>
                      <a:pt x="2514" y="48"/>
                    </a:lnTo>
                    <a:lnTo>
                      <a:pt x="2514" y="48"/>
                    </a:lnTo>
                    <a:lnTo>
                      <a:pt x="2514" y="48"/>
                    </a:lnTo>
                    <a:lnTo>
                      <a:pt x="2520" y="48"/>
                    </a:lnTo>
                    <a:lnTo>
                      <a:pt x="2520" y="48"/>
                    </a:lnTo>
                    <a:lnTo>
                      <a:pt x="2520" y="48"/>
                    </a:lnTo>
                    <a:lnTo>
                      <a:pt x="2526" y="48"/>
                    </a:lnTo>
                    <a:lnTo>
                      <a:pt x="2526" y="48"/>
                    </a:lnTo>
                    <a:lnTo>
                      <a:pt x="2526" y="48"/>
                    </a:lnTo>
                    <a:lnTo>
                      <a:pt x="2526" y="48"/>
                    </a:lnTo>
                    <a:lnTo>
                      <a:pt x="2532" y="48"/>
                    </a:lnTo>
                    <a:lnTo>
                      <a:pt x="2532" y="48"/>
                    </a:lnTo>
                    <a:lnTo>
                      <a:pt x="2532" y="48"/>
                    </a:lnTo>
                    <a:lnTo>
                      <a:pt x="2538" y="48"/>
                    </a:lnTo>
                    <a:lnTo>
                      <a:pt x="2538" y="48"/>
                    </a:lnTo>
                    <a:lnTo>
                      <a:pt x="2538" y="48"/>
                    </a:lnTo>
                    <a:lnTo>
                      <a:pt x="2538" y="48"/>
                    </a:lnTo>
                    <a:lnTo>
                      <a:pt x="2544" y="48"/>
                    </a:lnTo>
                    <a:lnTo>
                      <a:pt x="2544" y="48"/>
                    </a:lnTo>
                    <a:lnTo>
                      <a:pt x="2544" y="48"/>
                    </a:lnTo>
                    <a:lnTo>
                      <a:pt x="2550" y="48"/>
                    </a:lnTo>
                    <a:lnTo>
                      <a:pt x="2550" y="48"/>
                    </a:lnTo>
                    <a:lnTo>
                      <a:pt x="2550" y="48"/>
                    </a:lnTo>
                    <a:lnTo>
                      <a:pt x="2556" y="48"/>
                    </a:lnTo>
                    <a:lnTo>
                      <a:pt x="2556" y="48"/>
                    </a:lnTo>
                    <a:lnTo>
                      <a:pt x="2556" y="48"/>
                    </a:lnTo>
                    <a:lnTo>
                      <a:pt x="2556" y="48"/>
                    </a:lnTo>
                    <a:lnTo>
                      <a:pt x="2562" y="48"/>
                    </a:lnTo>
                    <a:lnTo>
                      <a:pt x="2562" y="48"/>
                    </a:lnTo>
                    <a:lnTo>
                      <a:pt x="2562" y="48"/>
                    </a:lnTo>
                    <a:lnTo>
                      <a:pt x="2568" y="54"/>
                    </a:lnTo>
                    <a:lnTo>
                      <a:pt x="2568" y="54"/>
                    </a:lnTo>
                    <a:lnTo>
                      <a:pt x="2568" y="54"/>
                    </a:lnTo>
                    <a:lnTo>
                      <a:pt x="2568" y="54"/>
                    </a:lnTo>
                    <a:lnTo>
                      <a:pt x="2574" y="54"/>
                    </a:lnTo>
                    <a:lnTo>
                      <a:pt x="2574" y="54"/>
                    </a:lnTo>
                    <a:lnTo>
                      <a:pt x="2574" y="54"/>
                    </a:lnTo>
                    <a:lnTo>
                      <a:pt x="2580" y="54"/>
                    </a:lnTo>
                    <a:lnTo>
                      <a:pt x="2580" y="54"/>
                    </a:lnTo>
                    <a:lnTo>
                      <a:pt x="2580" y="54"/>
                    </a:lnTo>
                    <a:lnTo>
                      <a:pt x="2580" y="54"/>
                    </a:lnTo>
                    <a:lnTo>
                      <a:pt x="2586" y="54"/>
                    </a:lnTo>
                    <a:lnTo>
                      <a:pt x="2586" y="54"/>
                    </a:lnTo>
                    <a:lnTo>
                      <a:pt x="2586" y="54"/>
                    </a:lnTo>
                    <a:lnTo>
                      <a:pt x="2592" y="54"/>
                    </a:lnTo>
                    <a:lnTo>
                      <a:pt x="2592" y="54"/>
                    </a:lnTo>
                    <a:lnTo>
                      <a:pt x="2592" y="54"/>
                    </a:lnTo>
                    <a:lnTo>
                      <a:pt x="2592" y="54"/>
                    </a:lnTo>
                    <a:lnTo>
                      <a:pt x="2598" y="54"/>
                    </a:lnTo>
                    <a:lnTo>
                      <a:pt x="2598" y="54"/>
                    </a:lnTo>
                    <a:lnTo>
                      <a:pt x="2598" y="54"/>
                    </a:lnTo>
                    <a:lnTo>
                      <a:pt x="2604" y="54"/>
                    </a:lnTo>
                    <a:lnTo>
                      <a:pt x="2604" y="54"/>
                    </a:lnTo>
                    <a:lnTo>
                      <a:pt x="2604" y="54"/>
                    </a:lnTo>
                    <a:lnTo>
                      <a:pt x="2604" y="54"/>
                    </a:lnTo>
                    <a:lnTo>
                      <a:pt x="2610" y="54"/>
                    </a:lnTo>
                    <a:lnTo>
                      <a:pt x="2610" y="54"/>
                    </a:lnTo>
                    <a:lnTo>
                      <a:pt x="2610" y="54"/>
                    </a:lnTo>
                    <a:lnTo>
                      <a:pt x="2616" y="54"/>
                    </a:lnTo>
                    <a:lnTo>
                      <a:pt x="2616" y="60"/>
                    </a:lnTo>
                    <a:lnTo>
                      <a:pt x="2616" y="60"/>
                    </a:lnTo>
                    <a:lnTo>
                      <a:pt x="2616" y="60"/>
                    </a:lnTo>
                    <a:lnTo>
                      <a:pt x="2622" y="60"/>
                    </a:lnTo>
                    <a:lnTo>
                      <a:pt x="2622" y="60"/>
                    </a:lnTo>
                    <a:lnTo>
                      <a:pt x="2622" y="60"/>
                    </a:lnTo>
                    <a:lnTo>
                      <a:pt x="2628" y="60"/>
                    </a:lnTo>
                    <a:lnTo>
                      <a:pt x="2628" y="60"/>
                    </a:lnTo>
                    <a:lnTo>
                      <a:pt x="2628" y="60"/>
                    </a:lnTo>
                    <a:lnTo>
                      <a:pt x="2634" y="60"/>
                    </a:lnTo>
                    <a:lnTo>
                      <a:pt x="2634" y="60"/>
                    </a:lnTo>
                    <a:lnTo>
                      <a:pt x="2634" y="60"/>
                    </a:lnTo>
                    <a:lnTo>
                      <a:pt x="2634" y="60"/>
                    </a:lnTo>
                    <a:lnTo>
                      <a:pt x="2640" y="60"/>
                    </a:lnTo>
                    <a:lnTo>
                      <a:pt x="2640" y="60"/>
                    </a:lnTo>
                    <a:lnTo>
                      <a:pt x="2640" y="60"/>
                    </a:lnTo>
                    <a:lnTo>
                      <a:pt x="2646" y="60"/>
                    </a:lnTo>
                    <a:lnTo>
                      <a:pt x="2646" y="60"/>
                    </a:lnTo>
                    <a:lnTo>
                      <a:pt x="2646" y="60"/>
                    </a:lnTo>
                    <a:lnTo>
                      <a:pt x="2646" y="60"/>
                    </a:lnTo>
                    <a:lnTo>
                      <a:pt x="2652" y="60"/>
                    </a:lnTo>
                    <a:lnTo>
                      <a:pt x="2652" y="60"/>
                    </a:lnTo>
                    <a:lnTo>
                      <a:pt x="2652" y="60"/>
                    </a:lnTo>
                    <a:lnTo>
                      <a:pt x="2658" y="60"/>
                    </a:lnTo>
                    <a:lnTo>
                      <a:pt x="2658" y="60"/>
                    </a:lnTo>
                    <a:lnTo>
                      <a:pt x="2658" y="60"/>
                    </a:lnTo>
                    <a:lnTo>
                      <a:pt x="2658" y="60"/>
                    </a:lnTo>
                    <a:lnTo>
                      <a:pt x="2664" y="60"/>
                    </a:lnTo>
                    <a:lnTo>
                      <a:pt x="2664" y="60"/>
                    </a:lnTo>
                    <a:lnTo>
                      <a:pt x="2664" y="66"/>
                    </a:lnTo>
                    <a:lnTo>
                      <a:pt x="2670" y="66"/>
                    </a:lnTo>
                    <a:lnTo>
                      <a:pt x="2670" y="66"/>
                    </a:lnTo>
                    <a:lnTo>
                      <a:pt x="2670" y="66"/>
                    </a:lnTo>
                    <a:lnTo>
                      <a:pt x="2670" y="66"/>
                    </a:lnTo>
                    <a:lnTo>
                      <a:pt x="2676" y="66"/>
                    </a:lnTo>
                    <a:lnTo>
                      <a:pt x="2676" y="66"/>
                    </a:lnTo>
                    <a:lnTo>
                      <a:pt x="2676" y="66"/>
                    </a:lnTo>
                    <a:lnTo>
                      <a:pt x="2682" y="66"/>
                    </a:lnTo>
                    <a:lnTo>
                      <a:pt x="2682" y="66"/>
                    </a:lnTo>
                    <a:lnTo>
                      <a:pt x="2682" y="66"/>
                    </a:lnTo>
                    <a:lnTo>
                      <a:pt x="2682" y="66"/>
                    </a:lnTo>
                    <a:lnTo>
                      <a:pt x="2688" y="66"/>
                    </a:lnTo>
                    <a:lnTo>
                      <a:pt x="2688" y="66"/>
                    </a:lnTo>
                    <a:lnTo>
                      <a:pt x="2688" y="66"/>
                    </a:lnTo>
                    <a:lnTo>
                      <a:pt x="2694" y="66"/>
                    </a:lnTo>
                    <a:lnTo>
                      <a:pt x="2694" y="66"/>
                    </a:lnTo>
                    <a:lnTo>
                      <a:pt x="2694" y="66"/>
                    </a:lnTo>
                    <a:lnTo>
                      <a:pt x="2694" y="66"/>
                    </a:lnTo>
                    <a:lnTo>
                      <a:pt x="2700" y="66"/>
                    </a:lnTo>
                    <a:lnTo>
                      <a:pt x="2700" y="66"/>
                    </a:lnTo>
                    <a:lnTo>
                      <a:pt x="2700" y="66"/>
                    </a:lnTo>
                    <a:lnTo>
                      <a:pt x="2706" y="66"/>
                    </a:lnTo>
                    <a:lnTo>
                      <a:pt x="2706" y="66"/>
                    </a:lnTo>
                    <a:lnTo>
                      <a:pt x="2706" y="66"/>
                    </a:lnTo>
                    <a:lnTo>
                      <a:pt x="2706" y="66"/>
                    </a:lnTo>
                    <a:lnTo>
                      <a:pt x="2712" y="66"/>
                    </a:lnTo>
                    <a:lnTo>
                      <a:pt x="2712" y="66"/>
                    </a:lnTo>
                    <a:lnTo>
                      <a:pt x="2712" y="66"/>
                    </a:lnTo>
                    <a:lnTo>
                      <a:pt x="2718" y="66"/>
                    </a:lnTo>
                    <a:lnTo>
                      <a:pt x="2718" y="66"/>
                    </a:lnTo>
                    <a:lnTo>
                      <a:pt x="2718" y="66"/>
                    </a:lnTo>
                    <a:lnTo>
                      <a:pt x="2718" y="66"/>
                    </a:lnTo>
                    <a:lnTo>
                      <a:pt x="2724" y="66"/>
                    </a:lnTo>
                    <a:lnTo>
                      <a:pt x="2724" y="66"/>
                    </a:lnTo>
                    <a:lnTo>
                      <a:pt x="2724" y="66"/>
                    </a:lnTo>
                    <a:lnTo>
                      <a:pt x="2730" y="66"/>
                    </a:lnTo>
                    <a:lnTo>
                      <a:pt x="2730" y="66"/>
                    </a:lnTo>
                    <a:lnTo>
                      <a:pt x="2730" y="66"/>
                    </a:lnTo>
                    <a:lnTo>
                      <a:pt x="2736" y="66"/>
                    </a:lnTo>
                    <a:lnTo>
                      <a:pt x="2736" y="66"/>
                    </a:lnTo>
                    <a:lnTo>
                      <a:pt x="2736" y="66"/>
                    </a:lnTo>
                    <a:lnTo>
                      <a:pt x="2736" y="66"/>
                    </a:lnTo>
                    <a:lnTo>
                      <a:pt x="2742" y="66"/>
                    </a:lnTo>
                    <a:lnTo>
                      <a:pt x="2742" y="66"/>
                    </a:lnTo>
                    <a:lnTo>
                      <a:pt x="2742" y="66"/>
                    </a:lnTo>
                    <a:lnTo>
                      <a:pt x="2748" y="66"/>
                    </a:lnTo>
                    <a:lnTo>
                      <a:pt x="2748" y="66"/>
                    </a:lnTo>
                    <a:lnTo>
                      <a:pt x="2748" y="66"/>
                    </a:lnTo>
                    <a:lnTo>
                      <a:pt x="2748" y="66"/>
                    </a:lnTo>
                    <a:lnTo>
                      <a:pt x="2754" y="66"/>
                    </a:lnTo>
                    <a:lnTo>
                      <a:pt x="2754" y="66"/>
                    </a:lnTo>
                    <a:lnTo>
                      <a:pt x="2754" y="66"/>
                    </a:lnTo>
                    <a:lnTo>
                      <a:pt x="2760" y="66"/>
                    </a:lnTo>
                    <a:lnTo>
                      <a:pt x="2760" y="66"/>
                    </a:lnTo>
                    <a:lnTo>
                      <a:pt x="2760" y="66"/>
                    </a:lnTo>
                    <a:lnTo>
                      <a:pt x="2760" y="66"/>
                    </a:lnTo>
                    <a:lnTo>
                      <a:pt x="2766" y="66"/>
                    </a:lnTo>
                    <a:lnTo>
                      <a:pt x="2766" y="66"/>
                    </a:lnTo>
                    <a:lnTo>
                      <a:pt x="2766" y="66"/>
                    </a:lnTo>
                    <a:lnTo>
                      <a:pt x="2772" y="66"/>
                    </a:lnTo>
                    <a:lnTo>
                      <a:pt x="2772" y="66"/>
                    </a:lnTo>
                    <a:lnTo>
                      <a:pt x="2772" y="66"/>
                    </a:lnTo>
                    <a:lnTo>
                      <a:pt x="2772" y="66"/>
                    </a:lnTo>
                    <a:lnTo>
                      <a:pt x="2778" y="66"/>
                    </a:lnTo>
                    <a:lnTo>
                      <a:pt x="2778" y="66"/>
                    </a:lnTo>
                    <a:lnTo>
                      <a:pt x="2778" y="66"/>
                    </a:lnTo>
                    <a:lnTo>
                      <a:pt x="2784" y="66"/>
                    </a:lnTo>
                    <a:lnTo>
                      <a:pt x="2784" y="66"/>
                    </a:lnTo>
                    <a:lnTo>
                      <a:pt x="2784" y="66"/>
                    </a:lnTo>
                    <a:lnTo>
                      <a:pt x="2784" y="66"/>
                    </a:lnTo>
                    <a:lnTo>
                      <a:pt x="2790" y="66"/>
                    </a:lnTo>
                    <a:lnTo>
                      <a:pt x="2790" y="66"/>
                    </a:lnTo>
                    <a:lnTo>
                      <a:pt x="2790" y="66"/>
                    </a:lnTo>
                    <a:lnTo>
                      <a:pt x="2796" y="66"/>
                    </a:lnTo>
                    <a:lnTo>
                      <a:pt x="2796" y="66"/>
                    </a:lnTo>
                    <a:lnTo>
                      <a:pt x="2796" y="66"/>
                    </a:lnTo>
                    <a:lnTo>
                      <a:pt x="2796" y="66"/>
                    </a:lnTo>
                    <a:lnTo>
                      <a:pt x="2802" y="66"/>
                    </a:lnTo>
                    <a:lnTo>
                      <a:pt x="2802" y="66"/>
                    </a:lnTo>
                    <a:lnTo>
                      <a:pt x="2802" y="66"/>
                    </a:lnTo>
                    <a:lnTo>
                      <a:pt x="2808" y="66"/>
                    </a:lnTo>
                    <a:lnTo>
                      <a:pt x="2808" y="66"/>
                    </a:lnTo>
                    <a:lnTo>
                      <a:pt x="2808" y="66"/>
                    </a:lnTo>
                    <a:lnTo>
                      <a:pt x="2814" y="66"/>
                    </a:lnTo>
                    <a:lnTo>
                      <a:pt x="2814" y="66"/>
                    </a:lnTo>
                    <a:lnTo>
                      <a:pt x="2814" y="66"/>
                    </a:lnTo>
                    <a:lnTo>
                      <a:pt x="2814" y="66"/>
                    </a:lnTo>
                    <a:lnTo>
                      <a:pt x="2820" y="60"/>
                    </a:lnTo>
                    <a:lnTo>
                      <a:pt x="2820" y="60"/>
                    </a:lnTo>
                    <a:lnTo>
                      <a:pt x="2820" y="60"/>
                    </a:lnTo>
                    <a:lnTo>
                      <a:pt x="2826" y="60"/>
                    </a:lnTo>
                    <a:lnTo>
                      <a:pt x="2826" y="60"/>
                    </a:lnTo>
                    <a:lnTo>
                      <a:pt x="2826" y="60"/>
                    </a:lnTo>
                    <a:lnTo>
                      <a:pt x="2826" y="60"/>
                    </a:lnTo>
                    <a:lnTo>
                      <a:pt x="2832" y="60"/>
                    </a:lnTo>
                    <a:lnTo>
                      <a:pt x="2832" y="60"/>
                    </a:lnTo>
                    <a:lnTo>
                      <a:pt x="2832" y="60"/>
                    </a:lnTo>
                    <a:lnTo>
                      <a:pt x="2838" y="60"/>
                    </a:lnTo>
                    <a:lnTo>
                      <a:pt x="2838" y="60"/>
                    </a:lnTo>
                    <a:lnTo>
                      <a:pt x="2838" y="60"/>
                    </a:lnTo>
                    <a:lnTo>
                      <a:pt x="2838" y="60"/>
                    </a:lnTo>
                    <a:lnTo>
                      <a:pt x="2844" y="60"/>
                    </a:lnTo>
                    <a:lnTo>
                      <a:pt x="2844" y="60"/>
                    </a:lnTo>
                    <a:lnTo>
                      <a:pt x="2844" y="60"/>
                    </a:lnTo>
                    <a:lnTo>
                      <a:pt x="2850" y="60"/>
                    </a:lnTo>
                    <a:lnTo>
                      <a:pt x="2850" y="60"/>
                    </a:lnTo>
                    <a:lnTo>
                      <a:pt x="2850" y="60"/>
                    </a:lnTo>
                    <a:lnTo>
                      <a:pt x="2850" y="60"/>
                    </a:lnTo>
                    <a:lnTo>
                      <a:pt x="2856" y="60"/>
                    </a:lnTo>
                    <a:lnTo>
                      <a:pt x="2856" y="60"/>
                    </a:lnTo>
                    <a:lnTo>
                      <a:pt x="2856" y="60"/>
                    </a:lnTo>
                    <a:lnTo>
                      <a:pt x="2862" y="60"/>
                    </a:lnTo>
                    <a:lnTo>
                      <a:pt x="2862" y="60"/>
                    </a:lnTo>
                    <a:lnTo>
                      <a:pt x="2862" y="60"/>
                    </a:lnTo>
                    <a:lnTo>
                      <a:pt x="2862" y="60"/>
                    </a:lnTo>
                    <a:lnTo>
                      <a:pt x="2868" y="60"/>
                    </a:lnTo>
                    <a:lnTo>
                      <a:pt x="2868" y="60"/>
                    </a:lnTo>
                    <a:lnTo>
                      <a:pt x="2868" y="60"/>
                    </a:lnTo>
                    <a:lnTo>
                      <a:pt x="2874" y="60"/>
                    </a:lnTo>
                    <a:lnTo>
                      <a:pt x="2874" y="60"/>
                    </a:lnTo>
                    <a:lnTo>
                      <a:pt x="2874" y="60"/>
                    </a:lnTo>
                    <a:lnTo>
                      <a:pt x="2874" y="60"/>
                    </a:lnTo>
                    <a:lnTo>
                      <a:pt x="2874" y="60"/>
                    </a:lnTo>
                    <a:lnTo>
                      <a:pt x="2880" y="60"/>
                    </a:lnTo>
                    <a:lnTo>
                      <a:pt x="2880" y="60"/>
                    </a:lnTo>
                    <a:lnTo>
                      <a:pt x="2880" y="60"/>
                    </a:lnTo>
                    <a:lnTo>
                      <a:pt x="2886" y="60"/>
                    </a:lnTo>
                    <a:lnTo>
                      <a:pt x="2886" y="60"/>
                    </a:lnTo>
                    <a:lnTo>
                      <a:pt x="2886" y="60"/>
                    </a:lnTo>
                    <a:lnTo>
                      <a:pt x="2892" y="60"/>
                    </a:lnTo>
                    <a:lnTo>
                      <a:pt x="2892" y="60"/>
                    </a:lnTo>
                    <a:lnTo>
                      <a:pt x="2892" y="60"/>
                    </a:lnTo>
                    <a:lnTo>
                      <a:pt x="2892" y="60"/>
                    </a:lnTo>
                    <a:lnTo>
                      <a:pt x="2898" y="60"/>
                    </a:lnTo>
                    <a:lnTo>
                      <a:pt x="2898" y="60"/>
                    </a:lnTo>
                    <a:lnTo>
                      <a:pt x="2898" y="60"/>
                    </a:lnTo>
                    <a:lnTo>
                      <a:pt x="2904" y="60"/>
                    </a:lnTo>
                    <a:lnTo>
                      <a:pt x="2904" y="60"/>
                    </a:lnTo>
                    <a:lnTo>
                      <a:pt x="2904" y="60"/>
                    </a:lnTo>
                    <a:lnTo>
                      <a:pt x="2904" y="60"/>
                    </a:lnTo>
                    <a:lnTo>
                      <a:pt x="2910" y="60"/>
                    </a:lnTo>
                    <a:lnTo>
                      <a:pt x="2910" y="60"/>
                    </a:lnTo>
                    <a:lnTo>
                      <a:pt x="2910" y="60"/>
                    </a:lnTo>
                    <a:lnTo>
                      <a:pt x="2916" y="60"/>
                    </a:lnTo>
                    <a:lnTo>
                      <a:pt x="2916" y="60"/>
                    </a:lnTo>
                    <a:lnTo>
                      <a:pt x="2916" y="60"/>
                    </a:lnTo>
                    <a:lnTo>
                      <a:pt x="2916" y="60"/>
                    </a:lnTo>
                    <a:lnTo>
                      <a:pt x="2916" y="60"/>
                    </a:lnTo>
                    <a:lnTo>
                      <a:pt x="2922" y="60"/>
                    </a:lnTo>
                    <a:lnTo>
                      <a:pt x="2922" y="60"/>
                    </a:lnTo>
                    <a:lnTo>
                      <a:pt x="2922" y="60"/>
                    </a:lnTo>
                    <a:lnTo>
                      <a:pt x="2928" y="60"/>
                    </a:lnTo>
                    <a:lnTo>
                      <a:pt x="2928" y="60"/>
                    </a:lnTo>
                    <a:lnTo>
                      <a:pt x="2928" y="60"/>
                    </a:lnTo>
                    <a:lnTo>
                      <a:pt x="2928" y="60"/>
                    </a:lnTo>
                    <a:lnTo>
                      <a:pt x="2934" y="60"/>
                    </a:lnTo>
                    <a:lnTo>
                      <a:pt x="2934" y="60"/>
                    </a:lnTo>
                    <a:lnTo>
                      <a:pt x="2934" y="60"/>
                    </a:lnTo>
                    <a:lnTo>
                      <a:pt x="2940" y="60"/>
                    </a:lnTo>
                    <a:lnTo>
                      <a:pt x="2940" y="60"/>
                    </a:lnTo>
                    <a:lnTo>
                      <a:pt x="2940" y="60"/>
                    </a:lnTo>
                    <a:lnTo>
                      <a:pt x="2946" y="60"/>
                    </a:lnTo>
                    <a:lnTo>
                      <a:pt x="2946" y="60"/>
                    </a:lnTo>
                    <a:lnTo>
                      <a:pt x="2946" y="60"/>
                    </a:lnTo>
                    <a:lnTo>
                      <a:pt x="2946" y="60"/>
                    </a:lnTo>
                    <a:lnTo>
                      <a:pt x="2952" y="60"/>
                    </a:lnTo>
                    <a:lnTo>
                      <a:pt x="2952" y="60"/>
                    </a:lnTo>
                    <a:lnTo>
                      <a:pt x="2952" y="60"/>
                    </a:lnTo>
                    <a:lnTo>
                      <a:pt x="2958" y="60"/>
                    </a:lnTo>
                    <a:lnTo>
                      <a:pt x="2958" y="60"/>
                    </a:lnTo>
                    <a:lnTo>
                      <a:pt x="2958" y="60"/>
                    </a:lnTo>
                    <a:lnTo>
                      <a:pt x="2958" y="60"/>
                    </a:lnTo>
                    <a:lnTo>
                      <a:pt x="2964" y="60"/>
                    </a:lnTo>
                    <a:lnTo>
                      <a:pt x="2964" y="60"/>
                    </a:lnTo>
                    <a:lnTo>
                      <a:pt x="2964" y="60"/>
                    </a:lnTo>
                    <a:lnTo>
                      <a:pt x="2970" y="60"/>
                    </a:lnTo>
                    <a:lnTo>
                      <a:pt x="2970" y="60"/>
                    </a:lnTo>
                    <a:lnTo>
                      <a:pt x="2970" y="60"/>
                    </a:lnTo>
                    <a:lnTo>
                      <a:pt x="2970" y="60"/>
                    </a:lnTo>
                    <a:lnTo>
                      <a:pt x="2976" y="60"/>
                    </a:lnTo>
                    <a:lnTo>
                      <a:pt x="2976" y="60"/>
                    </a:lnTo>
                    <a:lnTo>
                      <a:pt x="2976" y="60"/>
                    </a:lnTo>
                    <a:lnTo>
                      <a:pt x="2982" y="60"/>
                    </a:lnTo>
                    <a:lnTo>
                      <a:pt x="2982" y="60"/>
                    </a:lnTo>
                    <a:lnTo>
                      <a:pt x="2982" y="60"/>
                    </a:lnTo>
                    <a:lnTo>
                      <a:pt x="2982" y="60"/>
                    </a:lnTo>
                    <a:lnTo>
                      <a:pt x="2988" y="60"/>
                    </a:lnTo>
                    <a:lnTo>
                      <a:pt x="2988" y="60"/>
                    </a:lnTo>
                    <a:lnTo>
                      <a:pt x="2988" y="60"/>
                    </a:lnTo>
                    <a:lnTo>
                      <a:pt x="2994" y="60"/>
                    </a:lnTo>
                    <a:lnTo>
                      <a:pt x="2994" y="60"/>
                    </a:lnTo>
                    <a:lnTo>
                      <a:pt x="2994" y="60"/>
                    </a:lnTo>
                    <a:lnTo>
                      <a:pt x="2994" y="60"/>
                    </a:lnTo>
                    <a:lnTo>
                      <a:pt x="3000" y="60"/>
                    </a:lnTo>
                    <a:lnTo>
                      <a:pt x="3000" y="60"/>
                    </a:lnTo>
                    <a:lnTo>
                      <a:pt x="3000" y="60"/>
                    </a:lnTo>
                    <a:lnTo>
                      <a:pt x="3006" y="60"/>
                    </a:lnTo>
                    <a:lnTo>
                      <a:pt x="3006" y="60"/>
                    </a:lnTo>
                    <a:lnTo>
                      <a:pt x="3006" y="60"/>
                    </a:lnTo>
                    <a:lnTo>
                      <a:pt x="3012" y="60"/>
                    </a:lnTo>
                    <a:lnTo>
                      <a:pt x="3012" y="60"/>
                    </a:lnTo>
                    <a:lnTo>
                      <a:pt x="3012" y="60"/>
                    </a:lnTo>
                    <a:lnTo>
                      <a:pt x="3012" y="60"/>
                    </a:lnTo>
                    <a:lnTo>
                      <a:pt x="3018" y="60"/>
                    </a:lnTo>
                    <a:lnTo>
                      <a:pt x="3018" y="60"/>
                    </a:lnTo>
                    <a:lnTo>
                      <a:pt x="3018" y="60"/>
                    </a:lnTo>
                    <a:lnTo>
                      <a:pt x="3024" y="60"/>
                    </a:lnTo>
                    <a:lnTo>
                      <a:pt x="3024" y="60"/>
                    </a:lnTo>
                    <a:lnTo>
                      <a:pt x="3024" y="60"/>
                    </a:lnTo>
                    <a:lnTo>
                      <a:pt x="3024" y="60"/>
                    </a:lnTo>
                    <a:lnTo>
                      <a:pt x="3030" y="60"/>
                    </a:lnTo>
                    <a:lnTo>
                      <a:pt x="3030" y="60"/>
                    </a:lnTo>
                    <a:lnTo>
                      <a:pt x="3030" y="60"/>
                    </a:lnTo>
                    <a:lnTo>
                      <a:pt x="3036" y="60"/>
                    </a:lnTo>
                    <a:lnTo>
                      <a:pt x="3036" y="60"/>
                    </a:lnTo>
                    <a:lnTo>
                      <a:pt x="3036" y="60"/>
                    </a:lnTo>
                    <a:lnTo>
                      <a:pt x="3036" y="60"/>
                    </a:lnTo>
                    <a:lnTo>
                      <a:pt x="3042" y="60"/>
                    </a:lnTo>
                    <a:lnTo>
                      <a:pt x="3042" y="60"/>
                    </a:lnTo>
                    <a:lnTo>
                      <a:pt x="3042" y="60"/>
                    </a:lnTo>
                    <a:lnTo>
                      <a:pt x="3048" y="60"/>
                    </a:lnTo>
                    <a:lnTo>
                      <a:pt x="3048" y="60"/>
                    </a:lnTo>
                    <a:lnTo>
                      <a:pt x="3048" y="60"/>
                    </a:lnTo>
                    <a:lnTo>
                      <a:pt x="3048" y="60"/>
                    </a:lnTo>
                    <a:lnTo>
                      <a:pt x="3054" y="60"/>
                    </a:lnTo>
                    <a:lnTo>
                      <a:pt x="3054" y="60"/>
                    </a:lnTo>
                    <a:lnTo>
                      <a:pt x="3054" y="54"/>
                    </a:lnTo>
                    <a:lnTo>
                      <a:pt x="3060" y="54"/>
                    </a:lnTo>
                    <a:lnTo>
                      <a:pt x="3060" y="54"/>
                    </a:lnTo>
                    <a:lnTo>
                      <a:pt x="3060" y="54"/>
                    </a:lnTo>
                    <a:lnTo>
                      <a:pt x="3060" y="54"/>
                    </a:lnTo>
                    <a:lnTo>
                      <a:pt x="3066" y="54"/>
                    </a:lnTo>
                    <a:lnTo>
                      <a:pt x="3066" y="54"/>
                    </a:lnTo>
                    <a:lnTo>
                      <a:pt x="3066" y="54"/>
                    </a:lnTo>
                    <a:lnTo>
                      <a:pt x="3072" y="54"/>
                    </a:lnTo>
                    <a:lnTo>
                      <a:pt x="3072" y="54"/>
                    </a:lnTo>
                    <a:lnTo>
                      <a:pt x="3072" y="54"/>
                    </a:lnTo>
                    <a:lnTo>
                      <a:pt x="3072" y="54"/>
                    </a:lnTo>
                    <a:lnTo>
                      <a:pt x="3078" y="54"/>
                    </a:lnTo>
                    <a:lnTo>
                      <a:pt x="3078" y="54"/>
                    </a:lnTo>
                    <a:lnTo>
                      <a:pt x="3078" y="54"/>
                    </a:lnTo>
                    <a:lnTo>
                      <a:pt x="3084" y="54"/>
                    </a:lnTo>
                    <a:lnTo>
                      <a:pt x="3084" y="54"/>
                    </a:lnTo>
                    <a:lnTo>
                      <a:pt x="3084" y="54"/>
                    </a:lnTo>
                    <a:lnTo>
                      <a:pt x="3090" y="54"/>
                    </a:lnTo>
                    <a:lnTo>
                      <a:pt x="3090" y="54"/>
                    </a:lnTo>
                    <a:lnTo>
                      <a:pt x="3090" y="54"/>
                    </a:lnTo>
                    <a:lnTo>
                      <a:pt x="3090" y="54"/>
                    </a:lnTo>
                    <a:lnTo>
                      <a:pt x="3096" y="54"/>
                    </a:lnTo>
                    <a:lnTo>
                      <a:pt x="3096" y="54"/>
                    </a:lnTo>
                    <a:lnTo>
                      <a:pt x="3096" y="54"/>
                    </a:lnTo>
                    <a:lnTo>
                      <a:pt x="3102" y="54"/>
                    </a:lnTo>
                    <a:lnTo>
                      <a:pt x="3102" y="54"/>
                    </a:lnTo>
                    <a:lnTo>
                      <a:pt x="3102" y="54"/>
                    </a:lnTo>
                    <a:lnTo>
                      <a:pt x="3102" y="48"/>
                    </a:lnTo>
                    <a:lnTo>
                      <a:pt x="3108" y="48"/>
                    </a:lnTo>
                    <a:lnTo>
                      <a:pt x="3108" y="48"/>
                    </a:lnTo>
                    <a:lnTo>
                      <a:pt x="3108" y="48"/>
                    </a:lnTo>
                    <a:lnTo>
                      <a:pt x="3114" y="48"/>
                    </a:lnTo>
                    <a:lnTo>
                      <a:pt x="3114" y="48"/>
                    </a:lnTo>
                    <a:lnTo>
                      <a:pt x="3114" y="48"/>
                    </a:lnTo>
                    <a:lnTo>
                      <a:pt x="3114" y="48"/>
                    </a:lnTo>
                    <a:lnTo>
                      <a:pt x="3120" y="48"/>
                    </a:lnTo>
                    <a:lnTo>
                      <a:pt x="3120" y="48"/>
                    </a:lnTo>
                    <a:lnTo>
                      <a:pt x="3120" y="48"/>
                    </a:lnTo>
                    <a:lnTo>
                      <a:pt x="3126" y="48"/>
                    </a:lnTo>
                    <a:lnTo>
                      <a:pt x="3126" y="48"/>
                    </a:lnTo>
                    <a:lnTo>
                      <a:pt x="3126" y="48"/>
                    </a:lnTo>
                    <a:lnTo>
                      <a:pt x="3126" y="48"/>
                    </a:lnTo>
                    <a:lnTo>
                      <a:pt x="3132" y="48"/>
                    </a:lnTo>
                    <a:lnTo>
                      <a:pt x="3132" y="48"/>
                    </a:lnTo>
                    <a:lnTo>
                      <a:pt x="3132" y="48"/>
                    </a:lnTo>
                    <a:lnTo>
                      <a:pt x="3138" y="48"/>
                    </a:lnTo>
                    <a:lnTo>
                      <a:pt x="3138" y="48"/>
                    </a:lnTo>
                    <a:lnTo>
                      <a:pt x="3138" y="48"/>
                    </a:lnTo>
                    <a:lnTo>
                      <a:pt x="3138" y="42"/>
                    </a:lnTo>
                    <a:lnTo>
                      <a:pt x="3144" y="42"/>
                    </a:lnTo>
                    <a:lnTo>
                      <a:pt x="3144" y="42"/>
                    </a:lnTo>
                    <a:lnTo>
                      <a:pt x="3144" y="42"/>
                    </a:lnTo>
                    <a:lnTo>
                      <a:pt x="3150" y="42"/>
                    </a:lnTo>
                    <a:lnTo>
                      <a:pt x="3150" y="42"/>
                    </a:lnTo>
                    <a:lnTo>
                      <a:pt x="3150" y="42"/>
                    </a:lnTo>
                    <a:lnTo>
                      <a:pt x="3156" y="42"/>
                    </a:lnTo>
                    <a:lnTo>
                      <a:pt x="3156" y="42"/>
                    </a:lnTo>
                    <a:lnTo>
                      <a:pt x="3156" y="42"/>
                    </a:lnTo>
                    <a:lnTo>
                      <a:pt x="3156" y="42"/>
                    </a:lnTo>
                    <a:lnTo>
                      <a:pt x="3162" y="42"/>
                    </a:lnTo>
                    <a:lnTo>
                      <a:pt x="3162" y="42"/>
                    </a:lnTo>
                    <a:lnTo>
                      <a:pt x="3162" y="42"/>
                    </a:lnTo>
                    <a:lnTo>
                      <a:pt x="3168" y="42"/>
                    </a:lnTo>
                    <a:lnTo>
                      <a:pt x="3168" y="42"/>
                    </a:lnTo>
                    <a:lnTo>
                      <a:pt x="3168" y="42"/>
                    </a:lnTo>
                    <a:lnTo>
                      <a:pt x="3168" y="42"/>
                    </a:lnTo>
                    <a:lnTo>
                      <a:pt x="3174" y="42"/>
                    </a:lnTo>
                    <a:lnTo>
                      <a:pt x="3174" y="42"/>
                    </a:lnTo>
                    <a:lnTo>
                      <a:pt x="3174" y="42"/>
                    </a:lnTo>
                    <a:lnTo>
                      <a:pt x="3180" y="42"/>
                    </a:lnTo>
                    <a:lnTo>
                      <a:pt x="3180" y="36"/>
                    </a:lnTo>
                    <a:lnTo>
                      <a:pt x="3180" y="36"/>
                    </a:lnTo>
                    <a:lnTo>
                      <a:pt x="3180" y="36"/>
                    </a:lnTo>
                    <a:lnTo>
                      <a:pt x="3186" y="36"/>
                    </a:lnTo>
                    <a:lnTo>
                      <a:pt x="3186" y="36"/>
                    </a:lnTo>
                    <a:lnTo>
                      <a:pt x="3186" y="36"/>
                    </a:lnTo>
                    <a:lnTo>
                      <a:pt x="3192" y="36"/>
                    </a:lnTo>
                    <a:lnTo>
                      <a:pt x="3192" y="36"/>
                    </a:lnTo>
                    <a:lnTo>
                      <a:pt x="3192" y="36"/>
                    </a:lnTo>
                    <a:lnTo>
                      <a:pt x="3192" y="36"/>
                    </a:lnTo>
                    <a:lnTo>
                      <a:pt x="3198" y="36"/>
                    </a:lnTo>
                    <a:lnTo>
                      <a:pt x="3198" y="36"/>
                    </a:lnTo>
                    <a:lnTo>
                      <a:pt x="3198" y="36"/>
                    </a:lnTo>
                    <a:lnTo>
                      <a:pt x="3204" y="36"/>
                    </a:lnTo>
                    <a:lnTo>
                      <a:pt x="3204" y="36"/>
                    </a:lnTo>
                    <a:lnTo>
                      <a:pt x="3204" y="36"/>
                    </a:lnTo>
                    <a:lnTo>
                      <a:pt x="3204" y="36"/>
                    </a:lnTo>
                    <a:lnTo>
                      <a:pt x="3210" y="36"/>
                    </a:lnTo>
                    <a:lnTo>
                      <a:pt x="3210" y="36"/>
                    </a:lnTo>
                    <a:lnTo>
                      <a:pt x="3210" y="36"/>
                    </a:lnTo>
                    <a:lnTo>
                      <a:pt x="3216" y="36"/>
                    </a:lnTo>
                    <a:lnTo>
                      <a:pt x="3216" y="30"/>
                    </a:lnTo>
                    <a:lnTo>
                      <a:pt x="3216" y="30"/>
                    </a:lnTo>
                    <a:lnTo>
                      <a:pt x="3222" y="30"/>
                    </a:lnTo>
                    <a:lnTo>
                      <a:pt x="3222" y="30"/>
                    </a:lnTo>
                    <a:lnTo>
                      <a:pt x="3222" y="30"/>
                    </a:lnTo>
                    <a:lnTo>
                      <a:pt x="3222" y="30"/>
                    </a:lnTo>
                    <a:lnTo>
                      <a:pt x="3228" y="30"/>
                    </a:lnTo>
                    <a:lnTo>
                      <a:pt x="3228" y="30"/>
                    </a:lnTo>
                    <a:lnTo>
                      <a:pt x="3228" y="30"/>
                    </a:lnTo>
                    <a:lnTo>
                      <a:pt x="3234" y="30"/>
                    </a:lnTo>
                    <a:lnTo>
                      <a:pt x="3234" y="30"/>
                    </a:lnTo>
                    <a:lnTo>
                      <a:pt x="3234" y="30"/>
                    </a:lnTo>
                    <a:lnTo>
                      <a:pt x="3234" y="30"/>
                    </a:lnTo>
                    <a:lnTo>
                      <a:pt x="3240" y="30"/>
                    </a:lnTo>
                    <a:lnTo>
                      <a:pt x="3240" y="30"/>
                    </a:lnTo>
                    <a:lnTo>
                      <a:pt x="3240" y="30"/>
                    </a:lnTo>
                    <a:lnTo>
                      <a:pt x="3246" y="30"/>
                    </a:lnTo>
                    <a:lnTo>
                      <a:pt x="3246" y="30"/>
                    </a:lnTo>
                    <a:lnTo>
                      <a:pt x="3246" y="30"/>
                    </a:lnTo>
                    <a:lnTo>
                      <a:pt x="3246" y="30"/>
                    </a:lnTo>
                    <a:lnTo>
                      <a:pt x="3252" y="30"/>
                    </a:lnTo>
                    <a:lnTo>
                      <a:pt x="3252" y="30"/>
                    </a:lnTo>
                    <a:lnTo>
                      <a:pt x="3252" y="24"/>
                    </a:lnTo>
                    <a:lnTo>
                      <a:pt x="3258" y="24"/>
                    </a:lnTo>
                    <a:lnTo>
                      <a:pt x="3258" y="24"/>
                    </a:lnTo>
                    <a:lnTo>
                      <a:pt x="3258" y="24"/>
                    </a:lnTo>
                    <a:lnTo>
                      <a:pt x="3258" y="24"/>
                    </a:lnTo>
                    <a:lnTo>
                      <a:pt x="3264" y="24"/>
                    </a:lnTo>
                    <a:lnTo>
                      <a:pt x="3264" y="24"/>
                    </a:lnTo>
                    <a:lnTo>
                      <a:pt x="3264" y="24"/>
                    </a:lnTo>
                    <a:lnTo>
                      <a:pt x="3270" y="24"/>
                    </a:lnTo>
                    <a:lnTo>
                      <a:pt x="3270" y="24"/>
                    </a:lnTo>
                    <a:lnTo>
                      <a:pt x="3270" y="24"/>
                    </a:lnTo>
                    <a:lnTo>
                      <a:pt x="3276" y="24"/>
                    </a:lnTo>
                    <a:lnTo>
                      <a:pt x="3276" y="24"/>
                    </a:lnTo>
                    <a:lnTo>
                      <a:pt x="3276" y="24"/>
                    </a:lnTo>
                    <a:lnTo>
                      <a:pt x="3276" y="24"/>
                    </a:lnTo>
                    <a:lnTo>
                      <a:pt x="3282" y="24"/>
                    </a:lnTo>
                    <a:lnTo>
                      <a:pt x="3282" y="24"/>
                    </a:lnTo>
                    <a:lnTo>
                      <a:pt x="3282" y="24"/>
                    </a:lnTo>
                    <a:lnTo>
                      <a:pt x="3288" y="24"/>
                    </a:lnTo>
                    <a:lnTo>
                      <a:pt x="3288" y="24"/>
                    </a:lnTo>
                    <a:lnTo>
                      <a:pt x="3288" y="24"/>
                    </a:lnTo>
                    <a:lnTo>
                      <a:pt x="3288" y="18"/>
                    </a:lnTo>
                    <a:lnTo>
                      <a:pt x="3294" y="18"/>
                    </a:lnTo>
                    <a:lnTo>
                      <a:pt x="3294" y="18"/>
                    </a:lnTo>
                    <a:lnTo>
                      <a:pt x="3294" y="18"/>
                    </a:lnTo>
                    <a:lnTo>
                      <a:pt x="3300" y="18"/>
                    </a:lnTo>
                    <a:lnTo>
                      <a:pt x="3300" y="18"/>
                    </a:lnTo>
                    <a:lnTo>
                      <a:pt x="3300" y="18"/>
                    </a:lnTo>
                    <a:lnTo>
                      <a:pt x="3300" y="18"/>
                    </a:lnTo>
                    <a:lnTo>
                      <a:pt x="3306" y="18"/>
                    </a:lnTo>
                    <a:lnTo>
                      <a:pt x="3306" y="18"/>
                    </a:lnTo>
                    <a:lnTo>
                      <a:pt x="3306" y="18"/>
                    </a:lnTo>
                    <a:lnTo>
                      <a:pt x="3312" y="18"/>
                    </a:lnTo>
                    <a:lnTo>
                      <a:pt x="3312" y="18"/>
                    </a:lnTo>
                    <a:lnTo>
                      <a:pt x="3312" y="18"/>
                    </a:lnTo>
                    <a:lnTo>
                      <a:pt x="3312" y="18"/>
                    </a:lnTo>
                    <a:lnTo>
                      <a:pt x="3318" y="18"/>
                    </a:lnTo>
                    <a:lnTo>
                      <a:pt x="3318" y="18"/>
                    </a:lnTo>
                    <a:lnTo>
                      <a:pt x="3318" y="18"/>
                    </a:lnTo>
                    <a:lnTo>
                      <a:pt x="3324" y="18"/>
                    </a:lnTo>
                    <a:lnTo>
                      <a:pt x="3324" y="18"/>
                    </a:lnTo>
                    <a:lnTo>
                      <a:pt x="3324" y="18"/>
                    </a:lnTo>
                    <a:lnTo>
                      <a:pt x="3324" y="12"/>
                    </a:lnTo>
                    <a:lnTo>
                      <a:pt x="3330" y="12"/>
                    </a:lnTo>
                    <a:lnTo>
                      <a:pt x="3330" y="12"/>
                    </a:lnTo>
                    <a:lnTo>
                      <a:pt x="3330" y="12"/>
                    </a:lnTo>
                    <a:lnTo>
                      <a:pt x="3336" y="12"/>
                    </a:lnTo>
                    <a:lnTo>
                      <a:pt x="3336" y="12"/>
                    </a:lnTo>
                    <a:lnTo>
                      <a:pt x="3336" y="12"/>
                    </a:lnTo>
                    <a:lnTo>
                      <a:pt x="3342" y="12"/>
                    </a:lnTo>
                    <a:lnTo>
                      <a:pt x="3342" y="12"/>
                    </a:lnTo>
                    <a:lnTo>
                      <a:pt x="3342" y="12"/>
                    </a:lnTo>
                    <a:lnTo>
                      <a:pt x="3342" y="12"/>
                    </a:lnTo>
                    <a:lnTo>
                      <a:pt x="3348" y="12"/>
                    </a:lnTo>
                    <a:lnTo>
                      <a:pt x="3348" y="12"/>
                    </a:lnTo>
                    <a:lnTo>
                      <a:pt x="3348" y="12"/>
                    </a:lnTo>
                    <a:lnTo>
                      <a:pt x="3354" y="12"/>
                    </a:lnTo>
                    <a:lnTo>
                      <a:pt x="3354" y="12"/>
                    </a:lnTo>
                    <a:lnTo>
                      <a:pt x="3354" y="12"/>
                    </a:lnTo>
                    <a:lnTo>
                      <a:pt x="3354" y="12"/>
                    </a:lnTo>
                    <a:lnTo>
                      <a:pt x="3360" y="12"/>
                    </a:lnTo>
                    <a:lnTo>
                      <a:pt x="3360" y="12"/>
                    </a:lnTo>
                    <a:lnTo>
                      <a:pt x="3360" y="12"/>
                    </a:lnTo>
                    <a:lnTo>
                      <a:pt x="3366" y="12"/>
                    </a:lnTo>
                    <a:lnTo>
                      <a:pt x="3366" y="12"/>
                    </a:lnTo>
                    <a:lnTo>
                      <a:pt x="3366" y="12"/>
                    </a:lnTo>
                    <a:lnTo>
                      <a:pt x="3366" y="12"/>
                    </a:lnTo>
                    <a:lnTo>
                      <a:pt x="3372" y="12"/>
                    </a:lnTo>
                    <a:lnTo>
                      <a:pt x="3372" y="12"/>
                    </a:lnTo>
                    <a:lnTo>
                      <a:pt x="3372" y="12"/>
                    </a:lnTo>
                    <a:lnTo>
                      <a:pt x="3378" y="12"/>
                    </a:lnTo>
                    <a:lnTo>
                      <a:pt x="3378" y="12"/>
                    </a:lnTo>
                    <a:lnTo>
                      <a:pt x="3378" y="12"/>
                    </a:lnTo>
                    <a:lnTo>
                      <a:pt x="3378" y="12"/>
                    </a:lnTo>
                    <a:lnTo>
                      <a:pt x="3384" y="12"/>
                    </a:lnTo>
                    <a:lnTo>
                      <a:pt x="3384" y="12"/>
                    </a:lnTo>
                    <a:lnTo>
                      <a:pt x="3384" y="12"/>
                    </a:lnTo>
                    <a:lnTo>
                      <a:pt x="3390" y="12"/>
                    </a:lnTo>
                    <a:lnTo>
                      <a:pt x="3390" y="12"/>
                    </a:lnTo>
                    <a:lnTo>
                      <a:pt x="3390" y="12"/>
                    </a:lnTo>
                    <a:lnTo>
                      <a:pt x="3390" y="12"/>
                    </a:lnTo>
                    <a:lnTo>
                      <a:pt x="3396" y="12"/>
                    </a:lnTo>
                    <a:lnTo>
                      <a:pt x="3396" y="12"/>
                    </a:lnTo>
                    <a:lnTo>
                      <a:pt x="3396" y="12"/>
                    </a:lnTo>
                    <a:lnTo>
                      <a:pt x="3402" y="12"/>
                    </a:lnTo>
                    <a:lnTo>
                      <a:pt x="3402" y="12"/>
                    </a:lnTo>
                    <a:lnTo>
                      <a:pt x="3402" y="12"/>
                    </a:lnTo>
                    <a:lnTo>
                      <a:pt x="3402" y="12"/>
                    </a:lnTo>
                    <a:lnTo>
                      <a:pt x="3408" y="12"/>
                    </a:lnTo>
                    <a:lnTo>
                      <a:pt x="3408" y="12"/>
                    </a:lnTo>
                    <a:lnTo>
                      <a:pt x="3408" y="12"/>
                    </a:lnTo>
                    <a:lnTo>
                      <a:pt x="3414" y="12"/>
                    </a:lnTo>
                    <a:lnTo>
                      <a:pt x="3414" y="12"/>
                    </a:lnTo>
                    <a:lnTo>
                      <a:pt x="3414" y="12"/>
                    </a:lnTo>
                    <a:lnTo>
                      <a:pt x="3420" y="12"/>
                    </a:lnTo>
                    <a:lnTo>
                      <a:pt x="3420" y="12"/>
                    </a:lnTo>
                    <a:lnTo>
                      <a:pt x="3420" y="12"/>
                    </a:lnTo>
                    <a:lnTo>
                      <a:pt x="3420" y="12"/>
                    </a:lnTo>
                    <a:lnTo>
                      <a:pt x="3426" y="12"/>
                    </a:lnTo>
                    <a:lnTo>
                      <a:pt x="3426" y="12"/>
                    </a:lnTo>
                    <a:lnTo>
                      <a:pt x="3426" y="12"/>
                    </a:lnTo>
                    <a:lnTo>
                      <a:pt x="3432" y="12"/>
                    </a:lnTo>
                    <a:lnTo>
                      <a:pt x="3432" y="12"/>
                    </a:lnTo>
                    <a:lnTo>
                      <a:pt x="3432" y="18"/>
                    </a:lnTo>
                    <a:lnTo>
                      <a:pt x="3432" y="18"/>
                    </a:lnTo>
                    <a:lnTo>
                      <a:pt x="3438" y="18"/>
                    </a:lnTo>
                    <a:lnTo>
                      <a:pt x="3438" y="18"/>
                    </a:lnTo>
                    <a:lnTo>
                      <a:pt x="3438" y="18"/>
                    </a:lnTo>
                    <a:lnTo>
                      <a:pt x="3444" y="18"/>
                    </a:lnTo>
                    <a:lnTo>
                      <a:pt x="3444" y="18"/>
                    </a:lnTo>
                    <a:lnTo>
                      <a:pt x="3444" y="18"/>
                    </a:lnTo>
                    <a:lnTo>
                      <a:pt x="3444" y="18"/>
                    </a:lnTo>
                    <a:lnTo>
                      <a:pt x="3450" y="18"/>
                    </a:lnTo>
                    <a:lnTo>
                      <a:pt x="3450" y="18"/>
                    </a:lnTo>
                    <a:lnTo>
                      <a:pt x="3450" y="18"/>
                    </a:lnTo>
                    <a:lnTo>
                      <a:pt x="3456" y="18"/>
                    </a:lnTo>
                    <a:lnTo>
                      <a:pt x="3456" y="18"/>
                    </a:lnTo>
                    <a:lnTo>
                      <a:pt x="3456" y="18"/>
                    </a:lnTo>
                    <a:lnTo>
                      <a:pt x="3456" y="18"/>
                    </a:lnTo>
                    <a:lnTo>
                      <a:pt x="3462" y="18"/>
                    </a:lnTo>
                    <a:lnTo>
                      <a:pt x="3462" y="18"/>
                    </a:lnTo>
                    <a:lnTo>
                      <a:pt x="3462" y="18"/>
                    </a:lnTo>
                    <a:lnTo>
                      <a:pt x="3468" y="18"/>
                    </a:lnTo>
                    <a:lnTo>
                      <a:pt x="3468" y="18"/>
                    </a:lnTo>
                    <a:lnTo>
                      <a:pt x="3468" y="18"/>
                    </a:lnTo>
                    <a:lnTo>
                      <a:pt x="3468" y="18"/>
                    </a:lnTo>
                    <a:lnTo>
                      <a:pt x="3474" y="18"/>
                    </a:lnTo>
                    <a:lnTo>
                      <a:pt x="3474" y="18"/>
                    </a:lnTo>
                    <a:lnTo>
                      <a:pt x="3474" y="18"/>
                    </a:lnTo>
                    <a:lnTo>
                      <a:pt x="3480" y="18"/>
                    </a:lnTo>
                    <a:lnTo>
                      <a:pt x="3480" y="18"/>
                    </a:lnTo>
                    <a:lnTo>
                      <a:pt x="3480" y="18"/>
                    </a:lnTo>
                    <a:lnTo>
                      <a:pt x="3486" y="18"/>
                    </a:lnTo>
                    <a:lnTo>
                      <a:pt x="3486" y="18"/>
                    </a:lnTo>
                    <a:lnTo>
                      <a:pt x="3486" y="18"/>
                    </a:lnTo>
                    <a:lnTo>
                      <a:pt x="3486" y="24"/>
                    </a:lnTo>
                    <a:lnTo>
                      <a:pt x="3492" y="24"/>
                    </a:lnTo>
                    <a:lnTo>
                      <a:pt x="3492" y="24"/>
                    </a:lnTo>
                    <a:lnTo>
                      <a:pt x="3492" y="24"/>
                    </a:lnTo>
                    <a:lnTo>
                      <a:pt x="3498" y="24"/>
                    </a:lnTo>
                    <a:lnTo>
                      <a:pt x="3498" y="24"/>
                    </a:lnTo>
                    <a:lnTo>
                      <a:pt x="3498" y="24"/>
                    </a:lnTo>
                    <a:lnTo>
                      <a:pt x="3498" y="24"/>
                    </a:lnTo>
                    <a:lnTo>
                      <a:pt x="3504" y="24"/>
                    </a:lnTo>
                    <a:lnTo>
                      <a:pt x="3504" y="24"/>
                    </a:lnTo>
                    <a:lnTo>
                      <a:pt x="3504" y="24"/>
                    </a:lnTo>
                    <a:lnTo>
                      <a:pt x="3510" y="24"/>
                    </a:lnTo>
                    <a:lnTo>
                      <a:pt x="3510" y="24"/>
                    </a:lnTo>
                    <a:lnTo>
                      <a:pt x="3510" y="24"/>
                    </a:lnTo>
                    <a:lnTo>
                      <a:pt x="3510" y="24"/>
                    </a:lnTo>
                    <a:lnTo>
                      <a:pt x="3516" y="24"/>
                    </a:lnTo>
                    <a:lnTo>
                      <a:pt x="3516" y="24"/>
                    </a:lnTo>
                    <a:lnTo>
                      <a:pt x="3516" y="24"/>
                    </a:lnTo>
                    <a:lnTo>
                      <a:pt x="3522" y="24"/>
                    </a:lnTo>
                    <a:lnTo>
                      <a:pt x="3522" y="24"/>
                    </a:lnTo>
                    <a:lnTo>
                      <a:pt x="3522" y="24"/>
                    </a:lnTo>
                    <a:lnTo>
                      <a:pt x="3522" y="24"/>
                    </a:lnTo>
                    <a:lnTo>
                      <a:pt x="3528" y="24"/>
                    </a:lnTo>
                    <a:lnTo>
                      <a:pt x="3528" y="24"/>
                    </a:lnTo>
                    <a:lnTo>
                      <a:pt x="3528" y="24"/>
                    </a:lnTo>
                    <a:lnTo>
                      <a:pt x="3534" y="24"/>
                    </a:lnTo>
                    <a:lnTo>
                      <a:pt x="3534" y="24"/>
                    </a:lnTo>
                    <a:lnTo>
                      <a:pt x="3534" y="24"/>
                    </a:lnTo>
                    <a:lnTo>
                      <a:pt x="3540" y="24"/>
                    </a:lnTo>
                    <a:lnTo>
                      <a:pt x="3540" y="24"/>
                    </a:lnTo>
                    <a:lnTo>
                      <a:pt x="3540" y="24"/>
                    </a:lnTo>
                    <a:lnTo>
                      <a:pt x="3540" y="24"/>
                    </a:lnTo>
                    <a:lnTo>
                      <a:pt x="3546" y="30"/>
                    </a:lnTo>
                    <a:lnTo>
                      <a:pt x="3546" y="30"/>
                    </a:lnTo>
                    <a:lnTo>
                      <a:pt x="3546" y="30"/>
                    </a:lnTo>
                    <a:lnTo>
                      <a:pt x="3552" y="30"/>
                    </a:lnTo>
                    <a:lnTo>
                      <a:pt x="3552" y="30"/>
                    </a:lnTo>
                    <a:lnTo>
                      <a:pt x="3552" y="30"/>
                    </a:lnTo>
                    <a:lnTo>
                      <a:pt x="3552" y="30"/>
                    </a:lnTo>
                    <a:lnTo>
                      <a:pt x="3558" y="30"/>
                    </a:lnTo>
                    <a:lnTo>
                      <a:pt x="3558" y="30"/>
                    </a:lnTo>
                    <a:lnTo>
                      <a:pt x="3558" y="30"/>
                    </a:lnTo>
                    <a:lnTo>
                      <a:pt x="3564" y="30"/>
                    </a:lnTo>
                    <a:lnTo>
                      <a:pt x="3564" y="30"/>
                    </a:lnTo>
                    <a:lnTo>
                      <a:pt x="3564" y="30"/>
                    </a:lnTo>
                    <a:lnTo>
                      <a:pt x="3564" y="30"/>
                    </a:lnTo>
                    <a:lnTo>
                      <a:pt x="3570" y="30"/>
                    </a:lnTo>
                    <a:lnTo>
                      <a:pt x="3570" y="30"/>
                    </a:lnTo>
                    <a:lnTo>
                      <a:pt x="3570" y="30"/>
                    </a:lnTo>
                    <a:lnTo>
                      <a:pt x="3576" y="30"/>
                    </a:lnTo>
                    <a:lnTo>
                      <a:pt x="3576" y="30"/>
                    </a:lnTo>
                    <a:lnTo>
                      <a:pt x="3576" y="30"/>
                    </a:lnTo>
                    <a:lnTo>
                      <a:pt x="3576" y="30"/>
                    </a:lnTo>
                    <a:lnTo>
                      <a:pt x="3582" y="30"/>
                    </a:lnTo>
                    <a:lnTo>
                      <a:pt x="3582" y="30"/>
                    </a:lnTo>
                    <a:lnTo>
                      <a:pt x="3582" y="30"/>
                    </a:lnTo>
                    <a:lnTo>
                      <a:pt x="3588" y="30"/>
                    </a:lnTo>
                    <a:lnTo>
                      <a:pt x="3588" y="30"/>
                    </a:lnTo>
                    <a:lnTo>
                      <a:pt x="3588" y="30"/>
                    </a:lnTo>
                    <a:lnTo>
                      <a:pt x="3588" y="30"/>
                    </a:lnTo>
                    <a:lnTo>
                      <a:pt x="3594" y="30"/>
                    </a:lnTo>
                    <a:lnTo>
                      <a:pt x="3594" y="30"/>
                    </a:lnTo>
                    <a:lnTo>
                      <a:pt x="3594" y="30"/>
                    </a:lnTo>
                    <a:lnTo>
                      <a:pt x="3600" y="30"/>
                    </a:lnTo>
                    <a:lnTo>
                      <a:pt x="3600" y="36"/>
                    </a:lnTo>
                    <a:lnTo>
                      <a:pt x="3600" y="36"/>
                    </a:lnTo>
                    <a:lnTo>
                      <a:pt x="3606" y="36"/>
                    </a:lnTo>
                    <a:lnTo>
                      <a:pt x="3606" y="36"/>
                    </a:lnTo>
                    <a:lnTo>
                      <a:pt x="3606" y="36"/>
                    </a:lnTo>
                    <a:lnTo>
                      <a:pt x="3606" y="36"/>
                    </a:lnTo>
                    <a:lnTo>
                      <a:pt x="3612" y="36"/>
                    </a:lnTo>
                    <a:lnTo>
                      <a:pt x="3612" y="36"/>
                    </a:lnTo>
                    <a:lnTo>
                      <a:pt x="3612" y="36"/>
                    </a:lnTo>
                    <a:lnTo>
                      <a:pt x="3618" y="36"/>
                    </a:lnTo>
                    <a:lnTo>
                      <a:pt x="3618" y="36"/>
                    </a:lnTo>
                    <a:lnTo>
                      <a:pt x="3618" y="36"/>
                    </a:lnTo>
                    <a:lnTo>
                      <a:pt x="3618" y="36"/>
                    </a:lnTo>
                    <a:lnTo>
                      <a:pt x="3624" y="36"/>
                    </a:lnTo>
                    <a:lnTo>
                      <a:pt x="3624" y="36"/>
                    </a:lnTo>
                    <a:lnTo>
                      <a:pt x="3624" y="36"/>
                    </a:lnTo>
                    <a:lnTo>
                      <a:pt x="3630" y="36"/>
                    </a:lnTo>
                    <a:lnTo>
                      <a:pt x="3630" y="36"/>
                    </a:lnTo>
                    <a:lnTo>
                      <a:pt x="3630" y="36"/>
                    </a:lnTo>
                    <a:lnTo>
                      <a:pt x="3630" y="36"/>
                    </a:lnTo>
                    <a:lnTo>
                      <a:pt x="3636" y="36"/>
                    </a:lnTo>
                    <a:lnTo>
                      <a:pt x="3636" y="36"/>
                    </a:lnTo>
                    <a:lnTo>
                      <a:pt x="3636" y="36"/>
                    </a:lnTo>
                    <a:lnTo>
                      <a:pt x="3642" y="36"/>
                    </a:lnTo>
                    <a:lnTo>
                      <a:pt x="3642" y="36"/>
                    </a:lnTo>
                    <a:lnTo>
                      <a:pt x="3642" y="36"/>
                    </a:lnTo>
                    <a:lnTo>
                      <a:pt x="3642" y="36"/>
                    </a:lnTo>
                    <a:lnTo>
                      <a:pt x="3648" y="36"/>
                    </a:lnTo>
                    <a:lnTo>
                      <a:pt x="3648" y="36"/>
                    </a:lnTo>
                    <a:lnTo>
                      <a:pt x="3648" y="36"/>
                    </a:lnTo>
                    <a:lnTo>
                      <a:pt x="3654" y="36"/>
                    </a:lnTo>
                    <a:lnTo>
                      <a:pt x="3654" y="36"/>
                    </a:lnTo>
                    <a:lnTo>
                      <a:pt x="3654" y="42"/>
                    </a:lnTo>
                    <a:lnTo>
                      <a:pt x="3654" y="42"/>
                    </a:lnTo>
                    <a:lnTo>
                      <a:pt x="3660" y="42"/>
                    </a:lnTo>
                    <a:lnTo>
                      <a:pt x="3660" y="42"/>
                    </a:lnTo>
                    <a:lnTo>
                      <a:pt x="3660" y="42"/>
                    </a:lnTo>
                    <a:lnTo>
                      <a:pt x="3666" y="42"/>
                    </a:lnTo>
                    <a:lnTo>
                      <a:pt x="3666" y="42"/>
                    </a:lnTo>
                    <a:lnTo>
                      <a:pt x="3666" y="42"/>
                    </a:lnTo>
                    <a:lnTo>
                      <a:pt x="3672" y="42"/>
                    </a:lnTo>
                    <a:lnTo>
                      <a:pt x="3672" y="42"/>
                    </a:lnTo>
                    <a:lnTo>
                      <a:pt x="3672" y="42"/>
                    </a:lnTo>
                    <a:lnTo>
                      <a:pt x="3672" y="42"/>
                    </a:lnTo>
                    <a:lnTo>
                      <a:pt x="3678" y="42"/>
                    </a:lnTo>
                    <a:lnTo>
                      <a:pt x="3678" y="42"/>
                    </a:lnTo>
                    <a:lnTo>
                      <a:pt x="3678" y="42"/>
                    </a:lnTo>
                    <a:lnTo>
                      <a:pt x="3684" y="42"/>
                    </a:lnTo>
                    <a:lnTo>
                      <a:pt x="3684" y="42"/>
                    </a:lnTo>
                    <a:lnTo>
                      <a:pt x="3684" y="42"/>
                    </a:lnTo>
                    <a:lnTo>
                      <a:pt x="3684" y="42"/>
                    </a:lnTo>
                    <a:lnTo>
                      <a:pt x="3690" y="42"/>
                    </a:lnTo>
                    <a:lnTo>
                      <a:pt x="3690" y="42"/>
                    </a:lnTo>
                    <a:lnTo>
                      <a:pt x="3690" y="42"/>
                    </a:lnTo>
                    <a:lnTo>
                      <a:pt x="3696" y="42"/>
                    </a:lnTo>
                    <a:lnTo>
                      <a:pt x="3696" y="42"/>
                    </a:lnTo>
                    <a:lnTo>
                      <a:pt x="3696" y="42"/>
                    </a:lnTo>
                    <a:lnTo>
                      <a:pt x="3696" y="42"/>
                    </a:lnTo>
                    <a:lnTo>
                      <a:pt x="3702" y="42"/>
                    </a:lnTo>
                    <a:lnTo>
                      <a:pt x="3702" y="42"/>
                    </a:lnTo>
                    <a:lnTo>
                      <a:pt x="3702" y="42"/>
                    </a:lnTo>
                    <a:lnTo>
                      <a:pt x="3708" y="42"/>
                    </a:lnTo>
                    <a:lnTo>
                      <a:pt x="3708" y="42"/>
                    </a:lnTo>
                    <a:lnTo>
                      <a:pt x="3708" y="42"/>
                    </a:lnTo>
                    <a:lnTo>
                      <a:pt x="3708" y="42"/>
                    </a:lnTo>
                    <a:lnTo>
                      <a:pt x="3714" y="42"/>
                    </a:lnTo>
                    <a:lnTo>
                      <a:pt x="3714" y="42"/>
                    </a:lnTo>
                    <a:lnTo>
                      <a:pt x="3714" y="42"/>
                    </a:lnTo>
                    <a:lnTo>
                      <a:pt x="3720" y="42"/>
                    </a:lnTo>
                    <a:lnTo>
                      <a:pt x="3720" y="42"/>
                    </a:lnTo>
                    <a:lnTo>
                      <a:pt x="3720" y="42"/>
                    </a:lnTo>
                    <a:lnTo>
                      <a:pt x="3720" y="42"/>
                    </a:lnTo>
                    <a:lnTo>
                      <a:pt x="3726" y="42"/>
                    </a:lnTo>
                    <a:lnTo>
                      <a:pt x="3726" y="42"/>
                    </a:lnTo>
                    <a:lnTo>
                      <a:pt x="3726" y="42"/>
                    </a:lnTo>
                    <a:lnTo>
                      <a:pt x="3732" y="42"/>
                    </a:lnTo>
                    <a:lnTo>
                      <a:pt x="3732" y="42"/>
                    </a:lnTo>
                    <a:lnTo>
                      <a:pt x="3732" y="42"/>
                    </a:lnTo>
                    <a:lnTo>
                      <a:pt x="3732" y="42"/>
                    </a:lnTo>
                    <a:lnTo>
                      <a:pt x="3738" y="42"/>
                    </a:lnTo>
                    <a:lnTo>
                      <a:pt x="3738" y="42"/>
                    </a:lnTo>
                    <a:lnTo>
                      <a:pt x="3738" y="42"/>
                    </a:lnTo>
                    <a:lnTo>
                      <a:pt x="3744" y="42"/>
                    </a:lnTo>
                    <a:lnTo>
                      <a:pt x="3744" y="42"/>
                    </a:lnTo>
                    <a:lnTo>
                      <a:pt x="3744" y="42"/>
                    </a:lnTo>
                    <a:lnTo>
                      <a:pt x="3750" y="42"/>
                    </a:lnTo>
                    <a:lnTo>
                      <a:pt x="3750" y="42"/>
                    </a:lnTo>
                    <a:lnTo>
                      <a:pt x="3750" y="42"/>
                    </a:lnTo>
                    <a:lnTo>
                      <a:pt x="3750" y="42"/>
                    </a:lnTo>
                    <a:lnTo>
                      <a:pt x="3756" y="42"/>
                    </a:lnTo>
                    <a:lnTo>
                      <a:pt x="3756" y="42"/>
                    </a:lnTo>
                    <a:lnTo>
                      <a:pt x="3756" y="42"/>
                    </a:lnTo>
                    <a:lnTo>
                      <a:pt x="3762" y="42"/>
                    </a:lnTo>
                    <a:lnTo>
                      <a:pt x="3762" y="42"/>
                    </a:lnTo>
                    <a:lnTo>
                      <a:pt x="3762" y="42"/>
                    </a:lnTo>
                    <a:lnTo>
                      <a:pt x="3762" y="42"/>
                    </a:lnTo>
                    <a:lnTo>
                      <a:pt x="3768" y="42"/>
                    </a:lnTo>
                    <a:lnTo>
                      <a:pt x="3768" y="42"/>
                    </a:lnTo>
                    <a:lnTo>
                      <a:pt x="3768" y="42"/>
                    </a:lnTo>
                    <a:lnTo>
                      <a:pt x="3774" y="42"/>
                    </a:lnTo>
                    <a:lnTo>
                      <a:pt x="3774" y="42"/>
                    </a:lnTo>
                    <a:lnTo>
                      <a:pt x="3774" y="42"/>
                    </a:lnTo>
                    <a:lnTo>
                      <a:pt x="3774" y="42"/>
                    </a:lnTo>
                    <a:lnTo>
                      <a:pt x="3780" y="42"/>
                    </a:lnTo>
                    <a:lnTo>
                      <a:pt x="3780" y="42"/>
                    </a:lnTo>
                    <a:lnTo>
                      <a:pt x="3780" y="42"/>
                    </a:lnTo>
                    <a:lnTo>
                      <a:pt x="3786" y="42"/>
                    </a:lnTo>
                    <a:lnTo>
                      <a:pt x="3786" y="42"/>
                    </a:lnTo>
                    <a:lnTo>
                      <a:pt x="3786" y="42"/>
                    </a:lnTo>
                    <a:lnTo>
                      <a:pt x="3786" y="42"/>
                    </a:lnTo>
                    <a:lnTo>
                      <a:pt x="3792" y="42"/>
                    </a:lnTo>
                    <a:lnTo>
                      <a:pt x="3792" y="42"/>
                    </a:lnTo>
                    <a:lnTo>
                      <a:pt x="3792" y="42"/>
                    </a:lnTo>
                    <a:lnTo>
                      <a:pt x="3798" y="42"/>
                    </a:lnTo>
                    <a:lnTo>
                      <a:pt x="3798" y="42"/>
                    </a:lnTo>
                    <a:lnTo>
                      <a:pt x="3798" y="42"/>
                    </a:lnTo>
                    <a:lnTo>
                      <a:pt x="3798" y="42"/>
                    </a:lnTo>
                    <a:lnTo>
                      <a:pt x="3804" y="42"/>
                    </a:lnTo>
                    <a:lnTo>
                      <a:pt x="3804" y="42"/>
                    </a:lnTo>
                    <a:lnTo>
                      <a:pt x="3804" y="42"/>
                    </a:lnTo>
                    <a:lnTo>
                      <a:pt x="3810" y="42"/>
                    </a:lnTo>
                    <a:lnTo>
                      <a:pt x="3810" y="42"/>
                    </a:lnTo>
                    <a:lnTo>
                      <a:pt x="3810" y="42"/>
                    </a:lnTo>
                    <a:lnTo>
                      <a:pt x="3816" y="42"/>
                    </a:lnTo>
                    <a:lnTo>
                      <a:pt x="3816" y="42"/>
                    </a:lnTo>
                    <a:lnTo>
                      <a:pt x="3816" y="42"/>
                    </a:lnTo>
                    <a:lnTo>
                      <a:pt x="3816" y="42"/>
                    </a:lnTo>
                    <a:lnTo>
                      <a:pt x="3822" y="42"/>
                    </a:lnTo>
                    <a:lnTo>
                      <a:pt x="3822" y="42"/>
                    </a:lnTo>
                    <a:lnTo>
                      <a:pt x="3822" y="42"/>
                    </a:lnTo>
                    <a:lnTo>
                      <a:pt x="3828" y="42"/>
                    </a:lnTo>
                    <a:lnTo>
                      <a:pt x="3828" y="42"/>
                    </a:lnTo>
                    <a:lnTo>
                      <a:pt x="3828" y="42"/>
                    </a:lnTo>
                    <a:lnTo>
                      <a:pt x="3828" y="42"/>
                    </a:lnTo>
                    <a:lnTo>
                      <a:pt x="3834" y="42"/>
                    </a:lnTo>
                    <a:lnTo>
                      <a:pt x="3834" y="42"/>
                    </a:lnTo>
                    <a:lnTo>
                      <a:pt x="3834" y="42"/>
                    </a:lnTo>
                    <a:lnTo>
                      <a:pt x="3840" y="42"/>
                    </a:lnTo>
                    <a:lnTo>
                      <a:pt x="3840" y="42"/>
                    </a:lnTo>
                    <a:lnTo>
                      <a:pt x="3840" y="42"/>
                    </a:lnTo>
                    <a:lnTo>
                      <a:pt x="3840" y="42"/>
                    </a:lnTo>
                    <a:lnTo>
                      <a:pt x="3846" y="42"/>
                    </a:lnTo>
                    <a:lnTo>
                      <a:pt x="3846" y="42"/>
                    </a:lnTo>
                    <a:lnTo>
                      <a:pt x="3846" y="42"/>
                    </a:lnTo>
                    <a:lnTo>
                      <a:pt x="3852" y="42"/>
                    </a:lnTo>
                    <a:lnTo>
                      <a:pt x="3852" y="42"/>
                    </a:lnTo>
                    <a:lnTo>
                      <a:pt x="3852" y="42"/>
                    </a:lnTo>
                    <a:lnTo>
                      <a:pt x="3852" y="42"/>
                    </a:lnTo>
                    <a:lnTo>
                      <a:pt x="3858" y="42"/>
                    </a:lnTo>
                    <a:lnTo>
                      <a:pt x="3858" y="42"/>
                    </a:lnTo>
                    <a:lnTo>
                      <a:pt x="3858" y="42"/>
                    </a:lnTo>
                    <a:lnTo>
                      <a:pt x="3864" y="42"/>
                    </a:lnTo>
                    <a:lnTo>
                      <a:pt x="3864" y="42"/>
                    </a:lnTo>
                    <a:lnTo>
                      <a:pt x="3864" y="42"/>
                    </a:lnTo>
                    <a:lnTo>
                      <a:pt x="3870" y="42"/>
                    </a:lnTo>
                    <a:lnTo>
                      <a:pt x="3870" y="42"/>
                    </a:lnTo>
                    <a:lnTo>
                      <a:pt x="3870" y="42"/>
                    </a:lnTo>
                    <a:lnTo>
                      <a:pt x="3870" y="42"/>
                    </a:lnTo>
                    <a:lnTo>
                      <a:pt x="3876" y="42"/>
                    </a:lnTo>
                    <a:lnTo>
                      <a:pt x="3876" y="42"/>
                    </a:lnTo>
                    <a:lnTo>
                      <a:pt x="3876" y="42"/>
                    </a:lnTo>
                    <a:lnTo>
                      <a:pt x="3882" y="42"/>
                    </a:lnTo>
                    <a:lnTo>
                      <a:pt x="3882" y="42"/>
                    </a:lnTo>
                    <a:lnTo>
                      <a:pt x="3882" y="42"/>
                    </a:lnTo>
                    <a:lnTo>
                      <a:pt x="3882" y="42"/>
                    </a:lnTo>
                    <a:lnTo>
                      <a:pt x="3888" y="42"/>
                    </a:lnTo>
                    <a:lnTo>
                      <a:pt x="3888" y="42"/>
                    </a:lnTo>
                    <a:lnTo>
                      <a:pt x="3888" y="42"/>
                    </a:lnTo>
                    <a:lnTo>
                      <a:pt x="3894" y="42"/>
                    </a:lnTo>
                    <a:lnTo>
                      <a:pt x="3894" y="42"/>
                    </a:lnTo>
                    <a:lnTo>
                      <a:pt x="3894" y="42"/>
                    </a:lnTo>
                    <a:lnTo>
                      <a:pt x="3894" y="42"/>
                    </a:lnTo>
                    <a:lnTo>
                      <a:pt x="3900" y="42"/>
                    </a:lnTo>
                    <a:lnTo>
                      <a:pt x="3900" y="42"/>
                    </a:lnTo>
                    <a:lnTo>
                      <a:pt x="3900" y="42"/>
                    </a:lnTo>
                    <a:lnTo>
                      <a:pt x="3906" y="42"/>
                    </a:lnTo>
                    <a:lnTo>
                      <a:pt x="3906" y="42"/>
                    </a:lnTo>
                    <a:lnTo>
                      <a:pt x="3906" y="42"/>
                    </a:lnTo>
                    <a:lnTo>
                      <a:pt x="3906" y="42"/>
                    </a:lnTo>
                    <a:lnTo>
                      <a:pt x="3912" y="42"/>
                    </a:lnTo>
                    <a:lnTo>
                      <a:pt x="3912" y="48"/>
                    </a:lnTo>
                    <a:lnTo>
                      <a:pt x="3912" y="48"/>
                    </a:lnTo>
                    <a:lnTo>
                      <a:pt x="3918" y="48"/>
                    </a:lnTo>
                    <a:lnTo>
                      <a:pt x="3918" y="48"/>
                    </a:lnTo>
                    <a:lnTo>
                      <a:pt x="3918" y="48"/>
                    </a:lnTo>
                    <a:lnTo>
                      <a:pt x="3918" y="48"/>
                    </a:lnTo>
                    <a:lnTo>
                      <a:pt x="3924" y="48"/>
                    </a:lnTo>
                    <a:lnTo>
                      <a:pt x="3924" y="48"/>
                    </a:lnTo>
                    <a:lnTo>
                      <a:pt x="3924" y="48"/>
                    </a:lnTo>
                    <a:lnTo>
                      <a:pt x="3930" y="48"/>
                    </a:lnTo>
                    <a:lnTo>
                      <a:pt x="3930" y="48"/>
                    </a:lnTo>
                    <a:lnTo>
                      <a:pt x="3930" y="48"/>
                    </a:lnTo>
                    <a:lnTo>
                      <a:pt x="3936" y="48"/>
                    </a:lnTo>
                    <a:lnTo>
                      <a:pt x="3936" y="48"/>
                    </a:lnTo>
                    <a:lnTo>
                      <a:pt x="3936" y="48"/>
                    </a:lnTo>
                    <a:lnTo>
                      <a:pt x="3936" y="48"/>
                    </a:lnTo>
                    <a:lnTo>
                      <a:pt x="3942" y="48"/>
                    </a:lnTo>
                    <a:lnTo>
                      <a:pt x="3942" y="48"/>
                    </a:lnTo>
                    <a:lnTo>
                      <a:pt x="3942" y="48"/>
                    </a:lnTo>
                    <a:lnTo>
                      <a:pt x="3948" y="48"/>
                    </a:lnTo>
                    <a:lnTo>
                      <a:pt x="3948" y="48"/>
                    </a:lnTo>
                    <a:lnTo>
                      <a:pt x="3948" y="48"/>
                    </a:lnTo>
                    <a:lnTo>
                      <a:pt x="3948" y="48"/>
                    </a:lnTo>
                    <a:lnTo>
                      <a:pt x="3954" y="48"/>
                    </a:lnTo>
                    <a:lnTo>
                      <a:pt x="3954" y="48"/>
                    </a:lnTo>
                    <a:lnTo>
                      <a:pt x="3954" y="48"/>
                    </a:lnTo>
                    <a:lnTo>
                      <a:pt x="3960" y="48"/>
                    </a:lnTo>
                    <a:lnTo>
                      <a:pt x="3960" y="48"/>
                    </a:lnTo>
                    <a:lnTo>
                      <a:pt x="3960" y="48"/>
                    </a:lnTo>
                    <a:lnTo>
                      <a:pt x="3960" y="48"/>
                    </a:lnTo>
                    <a:lnTo>
                      <a:pt x="3966" y="48"/>
                    </a:lnTo>
                    <a:lnTo>
                      <a:pt x="3966" y="48"/>
                    </a:lnTo>
                    <a:lnTo>
                      <a:pt x="3966" y="48"/>
                    </a:lnTo>
                    <a:lnTo>
                      <a:pt x="3972" y="48"/>
                    </a:lnTo>
                    <a:lnTo>
                      <a:pt x="3972" y="48"/>
                    </a:lnTo>
                    <a:lnTo>
                      <a:pt x="3972" y="48"/>
                    </a:lnTo>
                    <a:lnTo>
                      <a:pt x="3972" y="48"/>
                    </a:lnTo>
                    <a:lnTo>
                      <a:pt x="3978" y="48"/>
                    </a:lnTo>
                    <a:lnTo>
                      <a:pt x="3978" y="48"/>
                    </a:lnTo>
                    <a:lnTo>
                      <a:pt x="3978" y="48"/>
                    </a:lnTo>
                    <a:lnTo>
                      <a:pt x="3984" y="48"/>
                    </a:lnTo>
                    <a:lnTo>
                      <a:pt x="3984" y="48"/>
                    </a:lnTo>
                    <a:lnTo>
                      <a:pt x="3984" y="48"/>
                    </a:lnTo>
                    <a:lnTo>
                      <a:pt x="3984" y="48"/>
                    </a:lnTo>
                    <a:lnTo>
                      <a:pt x="3990" y="48"/>
                    </a:lnTo>
                    <a:lnTo>
                      <a:pt x="3990" y="48"/>
                    </a:lnTo>
                    <a:lnTo>
                      <a:pt x="3990" y="48"/>
                    </a:lnTo>
                    <a:lnTo>
                      <a:pt x="3996" y="48"/>
                    </a:lnTo>
                    <a:lnTo>
                      <a:pt x="3996" y="48"/>
                    </a:lnTo>
                    <a:lnTo>
                      <a:pt x="3996" y="48"/>
                    </a:lnTo>
                    <a:lnTo>
                      <a:pt x="3996" y="48"/>
                    </a:lnTo>
                    <a:lnTo>
                      <a:pt x="4002" y="48"/>
                    </a:lnTo>
                    <a:lnTo>
                      <a:pt x="4002" y="48"/>
                    </a:lnTo>
                    <a:lnTo>
                      <a:pt x="4002" y="48"/>
                    </a:lnTo>
                    <a:lnTo>
                      <a:pt x="4008" y="48"/>
                    </a:lnTo>
                    <a:lnTo>
                      <a:pt x="4008" y="48"/>
                    </a:lnTo>
                    <a:lnTo>
                      <a:pt x="4008" y="48"/>
                    </a:lnTo>
                    <a:lnTo>
                      <a:pt x="4014" y="48"/>
                    </a:lnTo>
                    <a:lnTo>
                      <a:pt x="4014" y="48"/>
                    </a:lnTo>
                    <a:lnTo>
                      <a:pt x="4014" y="48"/>
                    </a:lnTo>
                    <a:lnTo>
                      <a:pt x="4014" y="48"/>
                    </a:lnTo>
                    <a:lnTo>
                      <a:pt x="4020" y="48"/>
                    </a:lnTo>
                    <a:lnTo>
                      <a:pt x="4020" y="48"/>
                    </a:lnTo>
                    <a:lnTo>
                      <a:pt x="4020" y="48"/>
                    </a:lnTo>
                    <a:lnTo>
                      <a:pt x="4026" y="48"/>
                    </a:lnTo>
                    <a:lnTo>
                      <a:pt x="4026" y="48"/>
                    </a:lnTo>
                    <a:lnTo>
                      <a:pt x="4026" y="48"/>
                    </a:lnTo>
                    <a:lnTo>
                      <a:pt x="4026" y="48"/>
                    </a:lnTo>
                    <a:lnTo>
                      <a:pt x="4032" y="48"/>
                    </a:lnTo>
                    <a:lnTo>
                      <a:pt x="4032" y="48"/>
                    </a:lnTo>
                    <a:lnTo>
                      <a:pt x="4032" y="48"/>
                    </a:lnTo>
                    <a:lnTo>
                      <a:pt x="4038" y="48"/>
                    </a:lnTo>
                    <a:lnTo>
                      <a:pt x="4038" y="48"/>
                    </a:lnTo>
                    <a:lnTo>
                      <a:pt x="4038" y="48"/>
                    </a:lnTo>
                    <a:lnTo>
                      <a:pt x="4038" y="48"/>
                    </a:lnTo>
                    <a:lnTo>
                      <a:pt x="4044" y="48"/>
                    </a:lnTo>
                    <a:lnTo>
                      <a:pt x="4044" y="48"/>
                    </a:lnTo>
                    <a:lnTo>
                      <a:pt x="4044" y="48"/>
                    </a:lnTo>
                    <a:lnTo>
                      <a:pt x="4050" y="48"/>
                    </a:lnTo>
                    <a:lnTo>
                      <a:pt x="4050" y="48"/>
                    </a:lnTo>
                    <a:lnTo>
                      <a:pt x="4050" y="48"/>
                    </a:lnTo>
                    <a:lnTo>
                      <a:pt x="4050" y="48"/>
                    </a:lnTo>
                    <a:lnTo>
                      <a:pt x="4056" y="48"/>
                    </a:lnTo>
                    <a:lnTo>
                      <a:pt x="4056" y="48"/>
                    </a:lnTo>
                    <a:lnTo>
                      <a:pt x="4056" y="48"/>
                    </a:lnTo>
                    <a:lnTo>
                      <a:pt x="4062" y="48"/>
                    </a:lnTo>
                    <a:lnTo>
                      <a:pt x="4062" y="48"/>
                    </a:lnTo>
                    <a:lnTo>
                      <a:pt x="4062" y="48"/>
                    </a:lnTo>
                    <a:lnTo>
                      <a:pt x="4062" y="48"/>
                    </a:lnTo>
                    <a:lnTo>
                      <a:pt x="4068" y="48"/>
                    </a:lnTo>
                    <a:lnTo>
                      <a:pt x="4068" y="48"/>
                    </a:lnTo>
                    <a:lnTo>
                      <a:pt x="4068" y="48"/>
                    </a:lnTo>
                    <a:lnTo>
                      <a:pt x="4074" y="48"/>
                    </a:lnTo>
                    <a:lnTo>
                      <a:pt x="4074" y="48"/>
                    </a:lnTo>
                    <a:lnTo>
                      <a:pt x="4074" y="48"/>
                    </a:lnTo>
                    <a:lnTo>
                      <a:pt x="4080" y="48"/>
                    </a:lnTo>
                    <a:lnTo>
                      <a:pt x="4080" y="48"/>
                    </a:lnTo>
                    <a:lnTo>
                      <a:pt x="4080" y="48"/>
                    </a:lnTo>
                    <a:lnTo>
                      <a:pt x="4080" y="48"/>
                    </a:lnTo>
                    <a:lnTo>
                      <a:pt x="4086" y="48"/>
                    </a:lnTo>
                    <a:lnTo>
                      <a:pt x="4086" y="48"/>
                    </a:lnTo>
                    <a:lnTo>
                      <a:pt x="4086" y="48"/>
                    </a:lnTo>
                    <a:lnTo>
                      <a:pt x="4092" y="48"/>
                    </a:lnTo>
                    <a:lnTo>
                      <a:pt x="4092" y="48"/>
                    </a:lnTo>
                    <a:lnTo>
                      <a:pt x="4092" y="48"/>
                    </a:lnTo>
                    <a:lnTo>
                      <a:pt x="4092" y="48"/>
                    </a:lnTo>
                    <a:lnTo>
                      <a:pt x="4098" y="48"/>
                    </a:lnTo>
                    <a:lnTo>
                      <a:pt x="4098" y="48"/>
                    </a:lnTo>
                    <a:lnTo>
                      <a:pt x="4098" y="48"/>
                    </a:lnTo>
                    <a:lnTo>
                      <a:pt x="4104" y="48"/>
                    </a:lnTo>
                    <a:lnTo>
                      <a:pt x="4104" y="48"/>
                    </a:lnTo>
                    <a:lnTo>
                      <a:pt x="4104" y="48"/>
                    </a:lnTo>
                    <a:lnTo>
                      <a:pt x="4104" y="48"/>
                    </a:lnTo>
                    <a:lnTo>
                      <a:pt x="4110" y="48"/>
                    </a:lnTo>
                    <a:lnTo>
                      <a:pt x="4110" y="48"/>
                    </a:lnTo>
                    <a:lnTo>
                      <a:pt x="4110" y="48"/>
                    </a:lnTo>
                    <a:lnTo>
                      <a:pt x="4116" y="48"/>
                    </a:lnTo>
                    <a:lnTo>
                      <a:pt x="4116" y="48"/>
                    </a:lnTo>
                    <a:lnTo>
                      <a:pt x="4116" y="54"/>
                    </a:lnTo>
                    <a:lnTo>
                      <a:pt x="4116" y="54"/>
                    </a:lnTo>
                    <a:lnTo>
                      <a:pt x="4122" y="54"/>
                    </a:lnTo>
                    <a:lnTo>
                      <a:pt x="4122" y="54"/>
                    </a:lnTo>
                    <a:lnTo>
                      <a:pt x="4122" y="54"/>
                    </a:lnTo>
                    <a:lnTo>
                      <a:pt x="4128" y="54"/>
                    </a:lnTo>
                    <a:lnTo>
                      <a:pt x="4128" y="54"/>
                    </a:lnTo>
                    <a:lnTo>
                      <a:pt x="4128" y="54"/>
                    </a:lnTo>
                    <a:lnTo>
                      <a:pt x="4134" y="54"/>
                    </a:lnTo>
                    <a:lnTo>
                      <a:pt x="4134" y="54"/>
                    </a:lnTo>
                    <a:lnTo>
                      <a:pt x="4134" y="54"/>
                    </a:lnTo>
                    <a:lnTo>
                      <a:pt x="4134" y="54"/>
                    </a:lnTo>
                    <a:lnTo>
                      <a:pt x="4140" y="54"/>
                    </a:lnTo>
                    <a:lnTo>
                      <a:pt x="4140" y="54"/>
                    </a:lnTo>
                    <a:lnTo>
                      <a:pt x="4140" y="54"/>
                    </a:lnTo>
                    <a:lnTo>
                      <a:pt x="4146" y="54"/>
                    </a:lnTo>
                    <a:lnTo>
                      <a:pt x="4146" y="54"/>
                    </a:lnTo>
                    <a:lnTo>
                      <a:pt x="4146" y="54"/>
                    </a:lnTo>
                    <a:lnTo>
                      <a:pt x="4146" y="54"/>
                    </a:lnTo>
                    <a:lnTo>
                      <a:pt x="4152" y="54"/>
                    </a:lnTo>
                    <a:lnTo>
                      <a:pt x="4152" y="54"/>
                    </a:lnTo>
                    <a:lnTo>
                      <a:pt x="4152" y="54"/>
                    </a:lnTo>
                    <a:lnTo>
                      <a:pt x="4158" y="54"/>
                    </a:lnTo>
                    <a:lnTo>
                      <a:pt x="4158" y="54"/>
                    </a:lnTo>
                    <a:lnTo>
                      <a:pt x="4158" y="54"/>
                    </a:lnTo>
                    <a:lnTo>
                      <a:pt x="4158" y="54"/>
                    </a:lnTo>
                    <a:lnTo>
                      <a:pt x="4164" y="54"/>
                    </a:lnTo>
                    <a:lnTo>
                      <a:pt x="4164" y="54"/>
                    </a:lnTo>
                    <a:lnTo>
                      <a:pt x="4164" y="54"/>
                    </a:lnTo>
                    <a:lnTo>
                      <a:pt x="4170" y="54"/>
                    </a:lnTo>
                    <a:lnTo>
                      <a:pt x="4170" y="54"/>
                    </a:lnTo>
                    <a:lnTo>
                      <a:pt x="4170" y="54"/>
                    </a:lnTo>
                    <a:lnTo>
                      <a:pt x="4170" y="54"/>
                    </a:lnTo>
                    <a:lnTo>
                      <a:pt x="4176" y="54"/>
                    </a:lnTo>
                    <a:lnTo>
                      <a:pt x="4176" y="54"/>
                    </a:lnTo>
                    <a:lnTo>
                      <a:pt x="4176" y="54"/>
                    </a:lnTo>
                    <a:lnTo>
                      <a:pt x="4182" y="54"/>
                    </a:lnTo>
                    <a:lnTo>
                      <a:pt x="4182" y="54"/>
                    </a:lnTo>
                    <a:lnTo>
                      <a:pt x="4182" y="54"/>
                    </a:lnTo>
                    <a:lnTo>
                      <a:pt x="4182" y="54"/>
                    </a:lnTo>
                    <a:lnTo>
                      <a:pt x="4188" y="54"/>
                    </a:lnTo>
                    <a:lnTo>
                      <a:pt x="4188" y="54"/>
                    </a:lnTo>
                    <a:lnTo>
                      <a:pt x="4188" y="54"/>
                    </a:lnTo>
                    <a:lnTo>
                      <a:pt x="4194" y="54"/>
                    </a:lnTo>
                    <a:lnTo>
                      <a:pt x="4194" y="54"/>
                    </a:lnTo>
                    <a:lnTo>
                      <a:pt x="4194" y="54"/>
                    </a:lnTo>
                    <a:lnTo>
                      <a:pt x="4200" y="54"/>
                    </a:lnTo>
                    <a:lnTo>
                      <a:pt x="4200" y="54"/>
                    </a:lnTo>
                    <a:lnTo>
                      <a:pt x="4200" y="54"/>
                    </a:lnTo>
                    <a:lnTo>
                      <a:pt x="4200" y="54"/>
                    </a:lnTo>
                    <a:lnTo>
                      <a:pt x="4206" y="54"/>
                    </a:lnTo>
                    <a:lnTo>
                      <a:pt x="4206" y="54"/>
                    </a:lnTo>
                    <a:lnTo>
                      <a:pt x="4206" y="54"/>
                    </a:lnTo>
                    <a:lnTo>
                      <a:pt x="4212" y="54"/>
                    </a:lnTo>
                    <a:lnTo>
                      <a:pt x="4212" y="54"/>
                    </a:lnTo>
                    <a:lnTo>
                      <a:pt x="4212" y="54"/>
                    </a:lnTo>
                    <a:lnTo>
                      <a:pt x="4212" y="54"/>
                    </a:lnTo>
                    <a:lnTo>
                      <a:pt x="4218" y="54"/>
                    </a:lnTo>
                    <a:lnTo>
                      <a:pt x="4218" y="54"/>
                    </a:lnTo>
                    <a:lnTo>
                      <a:pt x="4218" y="54"/>
                    </a:lnTo>
                    <a:lnTo>
                      <a:pt x="4224" y="54"/>
                    </a:lnTo>
                    <a:lnTo>
                      <a:pt x="4224" y="54"/>
                    </a:lnTo>
                    <a:lnTo>
                      <a:pt x="4224" y="54"/>
                    </a:lnTo>
                    <a:lnTo>
                      <a:pt x="4224" y="54"/>
                    </a:lnTo>
                    <a:lnTo>
                      <a:pt x="4230" y="54"/>
                    </a:lnTo>
                    <a:lnTo>
                      <a:pt x="4230" y="54"/>
                    </a:lnTo>
                    <a:lnTo>
                      <a:pt x="4230" y="54"/>
                    </a:lnTo>
                    <a:lnTo>
                      <a:pt x="4236" y="54"/>
                    </a:lnTo>
                    <a:lnTo>
                      <a:pt x="4236" y="54"/>
                    </a:lnTo>
                    <a:lnTo>
                      <a:pt x="4236" y="54"/>
                    </a:lnTo>
                    <a:lnTo>
                      <a:pt x="4236" y="54"/>
                    </a:lnTo>
                    <a:lnTo>
                      <a:pt x="4242" y="54"/>
                    </a:lnTo>
                    <a:lnTo>
                      <a:pt x="4242" y="54"/>
                    </a:lnTo>
                    <a:lnTo>
                      <a:pt x="4242" y="54"/>
                    </a:lnTo>
                    <a:lnTo>
                      <a:pt x="4248" y="54"/>
                    </a:lnTo>
                    <a:lnTo>
                      <a:pt x="4248" y="54"/>
                    </a:lnTo>
                    <a:lnTo>
                      <a:pt x="4248" y="54"/>
                    </a:lnTo>
                    <a:lnTo>
                      <a:pt x="4254" y="54"/>
                    </a:lnTo>
                    <a:lnTo>
                      <a:pt x="4254" y="54"/>
                    </a:lnTo>
                    <a:lnTo>
                      <a:pt x="4254" y="54"/>
                    </a:lnTo>
                    <a:lnTo>
                      <a:pt x="4254" y="54"/>
                    </a:lnTo>
                    <a:lnTo>
                      <a:pt x="4260" y="54"/>
                    </a:lnTo>
                    <a:lnTo>
                      <a:pt x="4260" y="54"/>
                    </a:lnTo>
                    <a:lnTo>
                      <a:pt x="4260" y="54"/>
                    </a:lnTo>
                    <a:lnTo>
                      <a:pt x="4266" y="54"/>
                    </a:lnTo>
                    <a:lnTo>
                      <a:pt x="4266" y="54"/>
                    </a:lnTo>
                    <a:lnTo>
                      <a:pt x="4266" y="54"/>
                    </a:lnTo>
                    <a:lnTo>
                      <a:pt x="4266" y="54"/>
                    </a:lnTo>
                    <a:lnTo>
                      <a:pt x="4272" y="54"/>
                    </a:lnTo>
                    <a:lnTo>
                      <a:pt x="4272" y="54"/>
                    </a:lnTo>
                    <a:lnTo>
                      <a:pt x="4272" y="54"/>
                    </a:lnTo>
                    <a:lnTo>
                      <a:pt x="4278" y="54"/>
                    </a:lnTo>
                    <a:lnTo>
                      <a:pt x="4278" y="54"/>
                    </a:lnTo>
                    <a:lnTo>
                      <a:pt x="4278" y="54"/>
                    </a:lnTo>
                    <a:lnTo>
                      <a:pt x="4278" y="54"/>
                    </a:lnTo>
                    <a:lnTo>
                      <a:pt x="4284" y="54"/>
                    </a:lnTo>
                    <a:lnTo>
                      <a:pt x="4284" y="54"/>
                    </a:lnTo>
                    <a:lnTo>
                      <a:pt x="4284" y="54"/>
                    </a:lnTo>
                    <a:lnTo>
                      <a:pt x="4290" y="60"/>
                    </a:lnTo>
                    <a:lnTo>
                      <a:pt x="4290" y="60"/>
                    </a:lnTo>
                    <a:lnTo>
                      <a:pt x="4290" y="60"/>
                    </a:lnTo>
                    <a:lnTo>
                      <a:pt x="4290" y="60"/>
                    </a:lnTo>
                    <a:lnTo>
                      <a:pt x="4296" y="60"/>
                    </a:lnTo>
                    <a:lnTo>
                      <a:pt x="4296" y="60"/>
                    </a:lnTo>
                    <a:lnTo>
                      <a:pt x="4296" y="60"/>
                    </a:lnTo>
                    <a:lnTo>
                      <a:pt x="4302" y="60"/>
                    </a:lnTo>
                    <a:lnTo>
                      <a:pt x="4302" y="60"/>
                    </a:lnTo>
                    <a:lnTo>
                      <a:pt x="4302" y="60"/>
                    </a:lnTo>
                    <a:lnTo>
                      <a:pt x="4302" y="60"/>
                    </a:lnTo>
                    <a:lnTo>
                      <a:pt x="4308" y="60"/>
                    </a:lnTo>
                    <a:lnTo>
                      <a:pt x="4308" y="60"/>
                    </a:lnTo>
                    <a:lnTo>
                      <a:pt x="4308" y="60"/>
                    </a:lnTo>
                    <a:lnTo>
                      <a:pt x="4314" y="60"/>
                    </a:lnTo>
                    <a:lnTo>
                      <a:pt x="4314" y="60"/>
                    </a:lnTo>
                    <a:lnTo>
                      <a:pt x="4314" y="60"/>
                    </a:lnTo>
                    <a:lnTo>
                      <a:pt x="4320" y="60"/>
                    </a:lnTo>
                    <a:lnTo>
                      <a:pt x="4320" y="60"/>
                    </a:lnTo>
                    <a:lnTo>
                      <a:pt x="4320" y="60"/>
                    </a:lnTo>
                    <a:lnTo>
                      <a:pt x="4320" y="60"/>
                    </a:lnTo>
                    <a:lnTo>
                      <a:pt x="4326" y="60"/>
                    </a:lnTo>
                    <a:lnTo>
                      <a:pt x="4326" y="60"/>
                    </a:lnTo>
                    <a:lnTo>
                      <a:pt x="4326" y="60"/>
                    </a:lnTo>
                    <a:lnTo>
                      <a:pt x="4332" y="60"/>
                    </a:lnTo>
                    <a:lnTo>
                      <a:pt x="4332" y="60"/>
                    </a:lnTo>
                    <a:lnTo>
                      <a:pt x="4332" y="60"/>
                    </a:lnTo>
                    <a:lnTo>
                      <a:pt x="4332" y="60"/>
                    </a:lnTo>
                    <a:lnTo>
                      <a:pt x="4338" y="60"/>
                    </a:lnTo>
                    <a:lnTo>
                      <a:pt x="4338" y="60"/>
                    </a:lnTo>
                    <a:lnTo>
                      <a:pt x="4338" y="60"/>
                    </a:lnTo>
                    <a:lnTo>
                      <a:pt x="4344" y="60"/>
                    </a:lnTo>
                    <a:lnTo>
                      <a:pt x="4344" y="60"/>
                    </a:lnTo>
                    <a:lnTo>
                      <a:pt x="4344" y="60"/>
                    </a:lnTo>
                    <a:lnTo>
                      <a:pt x="4344" y="60"/>
                    </a:lnTo>
                    <a:lnTo>
                      <a:pt x="4350" y="60"/>
                    </a:lnTo>
                    <a:lnTo>
                      <a:pt x="4350" y="60"/>
                    </a:lnTo>
                    <a:lnTo>
                      <a:pt x="4350" y="60"/>
                    </a:lnTo>
                    <a:lnTo>
                      <a:pt x="4356" y="60"/>
                    </a:lnTo>
                    <a:lnTo>
                      <a:pt x="4356" y="60"/>
                    </a:lnTo>
                    <a:lnTo>
                      <a:pt x="4356" y="60"/>
                    </a:lnTo>
                    <a:lnTo>
                      <a:pt x="4356" y="60"/>
                    </a:lnTo>
                    <a:lnTo>
                      <a:pt x="4362" y="60"/>
                    </a:lnTo>
                    <a:lnTo>
                      <a:pt x="4362" y="60"/>
                    </a:lnTo>
                    <a:lnTo>
                      <a:pt x="4362" y="60"/>
                    </a:lnTo>
                    <a:lnTo>
                      <a:pt x="4368" y="60"/>
                    </a:lnTo>
                    <a:lnTo>
                      <a:pt x="4368" y="60"/>
                    </a:lnTo>
                    <a:lnTo>
                      <a:pt x="4368" y="60"/>
                    </a:lnTo>
                    <a:lnTo>
                      <a:pt x="4368" y="60"/>
                    </a:lnTo>
                    <a:lnTo>
                      <a:pt x="4374" y="60"/>
                    </a:lnTo>
                    <a:lnTo>
                      <a:pt x="4374" y="60"/>
                    </a:lnTo>
                    <a:lnTo>
                      <a:pt x="4374" y="60"/>
                    </a:lnTo>
                    <a:lnTo>
                      <a:pt x="4380" y="60"/>
                    </a:lnTo>
                    <a:lnTo>
                      <a:pt x="4380" y="60"/>
                    </a:lnTo>
                    <a:lnTo>
                      <a:pt x="4380" y="60"/>
                    </a:lnTo>
                    <a:lnTo>
                      <a:pt x="4386" y="60"/>
                    </a:lnTo>
                    <a:lnTo>
                      <a:pt x="4386" y="60"/>
                    </a:lnTo>
                    <a:lnTo>
                      <a:pt x="4386" y="60"/>
                    </a:lnTo>
                    <a:lnTo>
                      <a:pt x="4386" y="60"/>
                    </a:lnTo>
                    <a:lnTo>
                      <a:pt x="4392" y="60"/>
                    </a:lnTo>
                    <a:lnTo>
                      <a:pt x="4392" y="60"/>
                    </a:lnTo>
                    <a:lnTo>
                      <a:pt x="4392" y="60"/>
                    </a:lnTo>
                    <a:lnTo>
                      <a:pt x="4398" y="60"/>
                    </a:lnTo>
                    <a:lnTo>
                      <a:pt x="4398" y="60"/>
                    </a:lnTo>
                    <a:lnTo>
                      <a:pt x="4398" y="60"/>
                    </a:lnTo>
                    <a:lnTo>
                      <a:pt x="4398" y="60"/>
                    </a:lnTo>
                    <a:lnTo>
                      <a:pt x="4404" y="60"/>
                    </a:lnTo>
                    <a:lnTo>
                      <a:pt x="4404" y="60"/>
                    </a:lnTo>
                    <a:lnTo>
                      <a:pt x="4404" y="60"/>
                    </a:lnTo>
                    <a:lnTo>
                      <a:pt x="4410" y="60"/>
                    </a:lnTo>
                    <a:lnTo>
                      <a:pt x="4410" y="60"/>
                    </a:lnTo>
                    <a:lnTo>
                      <a:pt x="4410" y="60"/>
                    </a:lnTo>
                    <a:lnTo>
                      <a:pt x="4410" y="60"/>
                    </a:lnTo>
                    <a:lnTo>
                      <a:pt x="4416" y="60"/>
                    </a:lnTo>
                    <a:lnTo>
                      <a:pt x="4416" y="60"/>
                    </a:lnTo>
                    <a:lnTo>
                      <a:pt x="4416" y="60"/>
                    </a:lnTo>
                    <a:lnTo>
                      <a:pt x="4422" y="60"/>
                    </a:lnTo>
                    <a:lnTo>
                      <a:pt x="4422" y="60"/>
                    </a:lnTo>
                    <a:lnTo>
                      <a:pt x="4422" y="60"/>
                    </a:lnTo>
                    <a:lnTo>
                      <a:pt x="4428" y="60"/>
                    </a:lnTo>
                    <a:lnTo>
                      <a:pt x="4428" y="60"/>
                    </a:lnTo>
                    <a:lnTo>
                      <a:pt x="4428" y="60"/>
                    </a:lnTo>
                    <a:lnTo>
                      <a:pt x="4428" y="60"/>
                    </a:lnTo>
                    <a:lnTo>
                      <a:pt x="4434" y="60"/>
                    </a:lnTo>
                    <a:lnTo>
                      <a:pt x="4434" y="60"/>
                    </a:lnTo>
                    <a:lnTo>
                      <a:pt x="4434" y="60"/>
                    </a:lnTo>
                    <a:lnTo>
                      <a:pt x="4440" y="60"/>
                    </a:lnTo>
                    <a:lnTo>
                      <a:pt x="4440" y="60"/>
                    </a:lnTo>
                    <a:lnTo>
                      <a:pt x="4440" y="60"/>
                    </a:lnTo>
                    <a:lnTo>
                      <a:pt x="4440" y="60"/>
                    </a:lnTo>
                    <a:lnTo>
                      <a:pt x="4446" y="60"/>
                    </a:lnTo>
                    <a:lnTo>
                      <a:pt x="4446" y="60"/>
                    </a:lnTo>
                    <a:lnTo>
                      <a:pt x="4446" y="60"/>
                    </a:lnTo>
                    <a:lnTo>
                      <a:pt x="4452" y="60"/>
                    </a:lnTo>
                    <a:lnTo>
                      <a:pt x="4452" y="60"/>
                    </a:lnTo>
                    <a:lnTo>
                      <a:pt x="4452" y="60"/>
                    </a:lnTo>
                    <a:lnTo>
                      <a:pt x="4452" y="60"/>
                    </a:lnTo>
                    <a:lnTo>
                      <a:pt x="4458" y="60"/>
                    </a:lnTo>
                    <a:lnTo>
                      <a:pt x="4458" y="66"/>
                    </a:lnTo>
                    <a:lnTo>
                      <a:pt x="4458" y="66"/>
                    </a:lnTo>
                    <a:lnTo>
                      <a:pt x="4464" y="66"/>
                    </a:lnTo>
                    <a:lnTo>
                      <a:pt x="4464" y="66"/>
                    </a:lnTo>
                    <a:lnTo>
                      <a:pt x="4464" y="66"/>
                    </a:lnTo>
                    <a:lnTo>
                      <a:pt x="4470" y="66"/>
                    </a:lnTo>
                    <a:lnTo>
                      <a:pt x="4470" y="66"/>
                    </a:lnTo>
                    <a:lnTo>
                      <a:pt x="4470" y="66"/>
                    </a:lnTo>
                    <a:lnTo>
                      <a:pt x="4470" y="66"/>
                    </a:lnTo>
                    <a:lnTo>
                      <a:pt x="4476" y="66"/>
                    </a:lnTo>
                    <a:lnTo>
                      <a:pt x="4476" y="66"/>
                    </a:lnTo>
                    <a:lnTo>
                      <a:pt x="4476" y="66"/>
                    </a:lnTo>
                    <a:lnTo>
                      <a:pt x="4482" y="66"/>
                    </a:lnTo>
                    <a:lnTo>
                      <a:pt x="4482" y="66"/>
                    </a:lnTo>
                    <a:lnTo>
                      <a:pt x="4482" y="66"/>
                    </a:lnTo>
                    <a:lnTo>
                      <a:pt x="4482" y="66"/>
                    </a:lnTo>
                    <a:lnTo>
                      <a:pt x="4488" y="66"/>
                    </a:lnTo>
                    <a:lnTo>
                      <a:pt x="4488" y="66"/>
                    </a:lnTo>
                    <a:lnTo>
                      <a:pt x="4488" y="66"/>
                    </a:lnTo>
                    <a:lnTo>
                      <a:pt x="4494" y="66"/>
                    </a:lnTo>
                    <a:lnTo>
                      <a:pt x="4494" y="66"/>
                    </a:lnTo>
                    <a:lnTo>
                      <a:pt x="4494" y="66"/>
                    </a:lnTo>
                    <a:lnTo>
                      <a:pt x="4494" y="66"/>
                    </a:lnTo>
                    <a:lnTo>
                      <a:pt x="4500" y="66"/>
                    </a:lnTo>
                    <a:lnTo>
                      <a:pt x="4500" y="66"/>
                    </a:lnTo>
                    <a:lnTo>
                      <a:pt x="4500" y="66"/>
                    </a:lnTo>
                    <a:lnTo>
                      <a:pt x="4506" y="66"/>
                    </a:lnTo>
                    <a:lnTo>
                      <a:pt x="4506" y="66"/>
                    </a:lnTo>
                    <a:lnTo>
                      <a:pt x="4506" y="66"/>
                    </a:lnTo>
                    <a:lnTo>
                      <a:pt x="4512" y="66"/>
                    </a:lnTo>
                    <a:lnTo>
                      <a:pt x="4512" y="66"/>
                    </a:lnTo>
                    <a:lnTo>
                      <a:pt x="4512" y="66"/>
                    </a:lnTo>
                    <a:lnTo>
                      <a:pt x="4512" y="66"/>
                    </a:lnTo>
                    <a:lnTo>
                      <a:pt x="4518" y="66"/>
                    </a:lnTo>
                    <a:lnTo>
                      <a:pt x="4518" y="66"/>
                    </a:lnTo>
                    <a:lnTo>
                      <a:pt x="4518" y="66"/>
                    </a:lnTo>
                    <a:lnTo>
                      <a:pt x="4524" y="66"/>
                    </a:lnTo>
                    <a:lnTo>
                      <a:pt x="4524" y="66"/>
                    </a:lnTo>
                    <a:lnTo>
                      <a:pt x="4524" y="66"/>
                    </a:lnTo>
                    <a:lnTo>
                      <a:pt x="4524" y="66"/>
                    </a:lnTo>
                    <a:lnTo>
                      <a:pt x="4530" y="66"/>
                    </a:lnTo>
                    <a:lnTo>
                      <a:pt x="4530" y="66"/>
                    </a:lnTo>
                    <a:lnTo>
                      <a:pt x="4530" y="66"/>
                    </a:lnTo>
                    <a:lnTo>
                      <a:pt x="4536" y="66"/>
                    </a:lnTo>
                    <a:lnTo>
                      <a:pt x="4536" y="66"/>
                    </a:lnTo>
                    <a:lnTo>
                      <a:pt x="4536" y="66"/>
                    </a:lnTo>
                    <a:lnTo>
                      <a:pt x="4536" y="66"/>
                    </a:lnTo>
                    <a:lnTo>
                      <a:pt x="4542" y="66"/>
                    </a:lnTo>
                    <a:lnTo>
                      <a:pt x="4542" y="66"/>
                    </a:lnTo>
                    <a:lnTo>
                      <a:pt x="4542" y="66"/>
                    </a:lnTo>
                    <a:lnTo>
                      <a:pt x="4548" y="66"/>
                    </a:lnTo>
                    <a:lnTo>
                      <a:pt x="4548" y="66"/>
                    </a:lnTo>
                    <a:lnTo>
                      <a:pt x="4548" y="66"/>
                    </a:lnTo>
                    <a:lnTo>
                      <a:pt x="4554" y="66"/>
                    </a:lnTo>
                    <a:lnTo>
                      <a:pt x="4554" y="66"/>
                    </a:lnTo>
                    <a:lnTo>
                      <a:pt x="4554" y="66"/>
                    </a:lnTo>
                    <a:lnTo>
                      <a:pt x="4554" y="66"/>
                    </a:lnTo>
                    <a:lnTo>
                      <a:pt x="4560" y="66"/>
                    </a:lnTo>
                    <a:lnTo>
                      <a:pt x="4560" y="66"/>
                    </a:lnTo>
                    <a:lnTo>
                      <a:pt x="4560" y="66"/>
                    </a:lnTo>
                    <a:lnTo>
                      <a:pt x="4566" y="66"/>
                    </a:lnTo>
                    <a:lnTo>
                      <a:pt x="4566" y="66"/>
                    </a:lnTo>
                    <a:lnTo>
                      <a:pt x="4566" y="66"/>
                    </a:lnTo>
                    <a:lnTo>
                      <a:pt x="4566" y="66"/>
                    </a:lnTo>
                    <a:lnTo>
                      <a:pt x="4572" y="66"/>
                    </a:lnTo>
                    <a:lnTo>
                      <a:pt x="4572" y="66"/>
                    </a:lnTo>
                    <a:lnTo>
                      <a:pt x="4572" y="66"/>
                    </a:lnTo>
                    <a:lnTo>
                      <a:pt x="4578" y="66"/>
                    </a:lnTo>
                    <a:lnTo>
                      <a:pt x="4578" y="66"/>
                    </a:lnTo>
                    <a:lnTo>
                      <a:pt x="4578" y="66"/>
                    </a:lnTo>
                    <a:lnTo>
                      <a:pt x="4578" y="66"/>
                    </a:lnTo>
                    <a:lnTo>
                      <a:pt x="4584" y="66"/>
                    </a:lnTo>
                    <a:lnTo>
                      <a:pt x="4584" y="66"/>
                    </a:lnTo>
                    <a:lnTo>
                      <a:pt x="4584" y="66"/>
                    </a:lnTo>
                    <a:lnTo>
                      <a:pt x="4590" y="66"/>
                    </a:lnTo>
                    <a:lnTo>
                      <a:pt x="4590" y="66"/>
                    </a:lnTo>
                    <a:lnTo>
                      <a:pt x="4590" y="66"/>
                    </a:lnTo>
                    <a:lnTo>
                      <a:pt x="4596" y="66"/>
                    </a:lnTo>
                    <a:lnTo>
                      <a:pt x="4596" y="66"/>
                    </a:lnTo>
                    <a:lnTo>
                      <a:pt x="4596" y="66"/>
                    </a:lnTo>
                    <a:lnTo>
                      <a:pt x="4596" y="66"/>
                    </a:lnTo>
                    <a:lnTo>
                      <a:pt x="4602" y="66"/>
                    </a:lnTo>
                    <a:lnTo>
                      <a:pt x="4602" y="66"/>
                    </a:lnTo>
                    <a:lnTo>
                      <a:pt x="4602" y="66"/>
                    </a:lnTo>
                    <a:lnTo>
                      <a:pt x="4608" y="66"/>
                    </a:lnTo>
                    <a:lnTo>
                      <a:pt x="4608" y="66"/>
                    </a:lnTo>
                    <a:lnTo>
                      <a:pt x="4608" y="66"/>
                    </a:lnTo>
                    <a:lnTo>
                      <a:pt x="4608" y="66"/>
                    </a:lnTo>
                    <a:lnTo>
                      <a:pt x="4614" y="66"/>
                    </a:lnTo>
                    <a:lnTo>
                      <a:pt x="4614" y="66"/>
                    </a:lnTo>
                    <a:lnTo>
                      <a:pt x="4614" y="66"/>
                    </a:lnTo>
                    <a:lnTo>
                      <a:pt x="4620" y="66"/>
                    </a:lnTo>
                    <a:lnTo>
                      <a:pt x="4620" y="66"/>
                    </a:lnTo>
                    <a:lnTo>
                      <a:pt x="4620" y="66"/>
                    </a:lnTo>
                    <a:lnTo>
                      <a:pt x="4620" y="66"/>
                    </a:lnTo>
                    <a:lnTo>
                      <a:pt x="4626" y="66"/>
                    </a:lnTo>
                    <a:lnTo>
                      <a:pt x="4626" y="66"/>
                    </a:lnTo>
                    <a:lnTo>
                      <a:pt x="4626" y="72"/>
                    </a:lnTo>
                    <a:lnTo>
                      <a:pt x="4632" y="72"/>
                    </a:lnTo>
                    <a:lnTo>
                      <a:pt x="4632" y="72"/>
                    </a:lnTo>
                    <a:lnTo>
                      <a:pt x="4632" y="72"/>
                    </a:lnTo>
                    <a:lnTo>
                      <a:pt x="4638" y="72"/>
                    </a:lnTo>
                    <a:lnTo>
                      <a:pt x="4638" y="72"/>
                    </a:lnTo>
                    <a:lnTo>
                      <a:pt x="4638" y="72"/>
                    </a:lnTo>
                    <a:lnTo>
                      <a:pt x="4638" y="72"/>
                    </a:lnTo>
                    <a:lnTo>
                      <a:pt x="4644" y="72"/>
                    </a:lnTo>
                    <a:lnTo>
                      <a:pt x="4644" y="72"/>
                    </a:lnTo>
                    <a:lnTo>
                      <a:pt x="4644" y="72"/>
                    </a:lnTo>
                    <a:lnTo>
                      <a:pt x="4650" y="72"/>
                    </a:lnTo>
                    <a:lnTo>
                      <a:pt x="4650" y="72"/>
                    </a:lnTo>
                    <a:lnTo>
                      <a:pt x="4650" y="72"/>
                    </a:lnTo>
                    <a:lnTo>
                      <a:pt x="4650" y="72"/>
                    </a:lnTo>
                    <a:lnTo>
                      <a:pt x="4656" y="72"/>
                    </a:lnTo>
                    <a:lnTo>
                      <a:pt x="4656" y="72"/>
                    </a:lnTo>
                    <a:lnTo>
                      <a:pt x="4656" y="72"/>
                    </a:lnTo>
                    <a:lnTo>
                      <a:pt x="4662" y="72"/>
                    </a:lnTo>
                    <a:lnTo>
                      <a:pt x="4662" y="72"/>
                    </a:lnTo>
                    <a:lnTo>
                      <a:pt x="4662" y="72"/>
                    </a:lnTo>
                    <a:lnTo>
                      <a:pt x="4662" y="72"/>
                    </a:lnTo>
                    <a:lnTo>
                      <a:pt x="4668" y="72"/>
                    </a:lnTo>
                    <a:lnTo>
                      <a:pt x="4668" y="72"/>
                    </a:lnTo>
                    <a:lnTo>
                      <a:pt x="4668" y="72"/>
                    </a:lnTo>
                    <a:lnTo>
                      <a:pt x="4674" y="72"/>
                    </a:lnTo>
                    <a:lnTo>
                      <a:pt x="4674" y="72"/>
                    </a:lnTo>
                    <a:lnTo>
                      <a:pt x="4674" y="72"/>
                    </a:lnTo>
                    <a:lnTo>
                      <a:pt x="4680" y="72"/>
                    </a:lnTo>
                    <a:lnTo>
                      <a:pt x="4680" y="72"/>
                    </a:lnTo>
                    <a:lnTo>
                      <a:pt x="4680" y="72"/>
                    </a:lnTo>
                    <a:lnTo>
                      <a:pt x="4680" y="72"/>
                    </a:lnTo>
                    <a:lnTo>
                      <a:pt x="4686" y="72"/>
                    </a:lnTo>
                    <a:lnTo>
                      <a:pt x="4686" y="72"/>
                    </a:lnTo>
                    <a:lnTo>
                      <a:pt x="4686" y="72"/>
                    </a:lnTo>
                    <a:lnTo>
                      <a:pt x="4692" y="72"/>
                    </a:lnTo>
                    <a:lnTo>
                      <a:pt x="4692" y="72"/>
                    </a:lnTo>
                    <a:lnTo>
                      <a:pt x="4692" y="72"/>
                    </a:lnTo>
                    <a:lnTo>
                      <a:pt x="4692" y="72"/>
                    </a:lnTo>
                    <a:lnTo>
                      <a:pt x="4698" y="72"/>
                    </a:lnTo>
                    <a:lnTo>
                      <a:pt x="4698" y="72"/>
                    </a:lnTo>
                    <a:lnTo>
                      <a:pt x="4698" y="72"/>
                    </a:lnTo>
                    <a:lnTo>
                      <a:pt x="4704" y="72"/>
                    </a:lnTo>
                    <a:lnTo>
                      <a:pt x="4704" y="72"/>
                    </a:lnTo>
                    <a:lnTo>
                      <a:pt x="4704" y="72"/>
                    </a:lnTo>
                    <a:lnTo>
                      <a:pt x="4704" y="72"/>
                    </a:lnTo>
                    <a:lnTo>
                      <a:pt x="4710" y="72"/>
                    </a:lnTo>
                    <a:lnTo>
                      <a:pt x="4710" y="72"/>
                    </a:lnTo>
                    <a:lnTo>
                      <a:pt x="4710" y="72"/>
                    </a:lnTo>
                    <a:lnTo>
                      <a:pt x="4716" y="72"/>
                    </a:lnTo>
                    <a:lnTo>
                      <a:pt x="4716" y="72"/>
                    </a:lnTo>
                    <a:lnTo>
                      <a:pt x="4716" y="72"/>
                    </a:lnTo>
                    <a:lnTo>
                      <a:pt x="4722" y="72"/>
                    </a:lnTo>
                    <a:lnTo>
                      <a:pt x="4722" y="72"/>
                    </a:lnTo>
                    <a:lnTo>
                      <a:pt x="4722" y="72"/>
                    </a:lnTo>
                    <a:lnTo>
                      <a:pt x="4722" y="72"/>
                    </a:lnTo>
                    <a:lnTo>
                      <a:pt x="4728" y="72"/>
                    </a:lnTo>
                    <a:lnTo>
                      <a:pt x="4728" y="72"/>
                    </a:lnTo>
                    <a:lnTo>
                      <a:pt x="4728" y="72"/>
                    </a:lnTo>
                    <a:lnTo>
                      <a:pt x="4734" y="72"/>
                    </a:lnTo>
                    <a:lnTo>
                      <a:pt x="4734" y="72"/>
                    </a:lnTo>
                    <a:lnTo>
                      <a:pt x="4734" y="72"/>
                    </a:lnTo>
                    <a:lnTo>
                      <a:pt x="4734" y="72"/>
                    </a:lnTo>
                    <a:lnTo>
                      <a:pt x="4740" y="72"/>
                    </a:lnTo>
                    <a:lnTo>
                      <a:pt x="4740" y="72"/>
                    </a:lnTo>
                    <a:lnTo>
                      <a:pt x="4740" y="72"/>
                    </a:lnTo>
                    <a:lnTo>
                      <a:pt x="4746" y="72"/>
                    </a:lnTo>
                    <a:lnTo>
                      <a:pt x="4746" y="72"/>
                    </a:lnTo>
                    <a:lnTo>
                      <a:pt x="4746" y="72"/>
                    </a:lnTo>
                    <a:lnTo>
                      <a:pt x="4746" y="72"/>
                    </a:lnTo>
                    <a:lnTo>
                      <a:pt x="4752" y="72"/>
                    </a:lnTo>
                    <a:lnTo>
                      <a:pt x="4752" y="72"/>
                    </a:lnTo>
                    <a:lnTo>
                      <a:pt x="4752" y="72"/>
                    </a:lnTo>
                    <a:lnTo>
                      <a:pt x="4758" y="72"/>
                    </a:lnTo>
                    <a:lnTo>
                      <a:pt x="4758" y="72"/>
                    </a:lnTo>
                    <a:lnTo>
                      <a:pt x="4758" y="72"/>
                    </a:lnTo>
                    <a:lnTo>
                      <a:pt x="4764" y="72"/>
                    </a:lnTo>
                    <a:lnTo>
                      <a:pt x="4764" y="72"/>
                    </a:lnTo>
                    <a:lnTo>
                      <a:pt x="4764" y="72"/>
                    </a:lnTo>
                    <a:lnTo>
                      <a:pt x="4764" y="72"/>
                    </a:lnTo>
                    <a:lnTo>
                      <a:pt x="4770" y="72"/>
                    </a:lnTo>
                    <a:lnTo>
                      <a:pt x="4770" y="72"/>
                    </a:lnTo>
                    <a:lnTo>
                      <a:pt x="4770" y="72"/>
                    </a:lnTo>
                    <a:lnTo>
                      <a:pt x="4776" y="72"/>
                    </a:lnTo>
                    <a:lnTo>
                      <a:pt x="4776" y="72"/>
                    </a:lnTo>
                    <a:lnTo>
                      <a:pt x="4776" y="72"/>
                    </a:lnTo>
                    <a:lnTo>
                      <a:pt x="4776" y="72"/>
                    </a:lnTo>
                    <a:lnTo>
                      <a:pt x="4782" y="72"/>
                    </a:lnTo>
                    <a:lnTo>
                      <a:pt x="4782" y="72"/>
                    </a:lnTo>
                    <a:lnTo>
                      <a:pt x="4782" y="72"/>
                    </a:lnTo>
                    <a:lnTo>
                      <a:pt x="4788" y="72"/>
                    </a:lnTo>
                    <a:lnTo>
                      <a:pt x="4788" y="72"/>
                    </a:lnTo>
                    <a:lnTo>
                      <a:pt x="4788" y="72"/>
                    </a:lnTo>
                    <a:lnTo>
                      <a:pt x="4788" y="72"/>
                    </a:lnTo>
                    <a:lnTo>
                      <a:pt x="4794" y="72"/>
                    </a:lnTo>
                    <a:lnTo>
                      <a:pt x="4794" y="72"/>
                    </a:lnTo>
                    <a:lnTo>
                      <a:pt x="4794" y="72"/>
                    </a:lnTo>
                    <a:lnTo>
                      <a:pt x="4800" y="72"/>
                    </a:lnTo>
                    <a:lnTo>
                      <a:pt x="4800" y="78"/>
                    </a:lnTo>
                    <a:lnTo>
                      <a:pt x="4800" y="78"/>
                    </a:lnTo>
                    <a:lnTo>
                      <a:pt x="4806" y="78"/>
                    </a:lnTo>
                    <a:lnTo>
                      <a:pt x="4806" y="78"/>
                    </a:lnTo>
                    <a:lnTo>
                      <a:pt x="4806" y="78"/>
                    </a:lnTo>
                    <a:lnTo>
                      <a:pt x="4806" y="78"/>
                    </a:lnTo>
                    <a:lnTo>
                      <a:pt x="4812" y="78"/>
                    </a:lnTo>
                    <a:lnTo>
                      <a:pt x="4812" y="78"/>
                    </a:lnTo>
                    <a:lnTo>
                      <a:pt x="4812" y="78"/>
                    </a:lnTo>
                    <a:lnTo>
                      <a:pt x="4818" y="78"/>
                    </a:lnTo>
                    <a:lnTo>
                      <a:pt x="4818" y="78"/>
                    </a:lnTo>
                    <a:lnTo>
                      <a:pt x="4818" y="78"/>
                    </a:lnTo>
                    <a:lnTo>
                      <a:pt x="4818" y="78"/>
                    </a:lnTo>
                    <a:lnTo>
                      <a:pt x="4824" y="78"/>
                    </a:lnTo>
                    <a:lnTo>
                      <a:pt x="4824" y="78"/>
                    </a:lnTo>
                    <a:lnTo>
                      <a:pt x="4824" y="78"/>
                    </a:lnTo>
                    <a:lnTo>
                      <a:pt x="4830" y="78"/>
                    </a:lnTo>
                    <a:lnTo>
                      <a:pt x="4830" y="78"/>
                    </a:lnTo>
                    <a:lnTo>
                      <a:pt x="4830" y="78"/>
                    </a:lnTo>
                    <a:lnTo>
                      <a:pt x="4830" y="78"/>
                    </a:lnTo>
                    <a:lnTo>
                      <a:pt x="4836" y="78"/>
                    </a:lnTo>
                    <a:lnTo>
                      <a:pt x="4836" y="78"/>
                    </a:lnTo>
                    <a:lnTo>
                      <a:pt x="4836" y="78"/>
                    </a:lnTo>
                    <a:lnTo>
                      <a:pt x="4842" y="78"/>
                    </a:lnTo>
                    <a:lnTo>
                      <a:pt x="4842" y="78"/>
                    </a:lnTo>
                    <a:lnTo>
                      <a:pt x="4842" y="78"/>
                    </a:lnTo>
                    <a:lnTo>
                      <a:pt x="4848" y="78"/>
                    </a:lnTo>
                    <a:lnTo>
                      <a:pt x="4848" y="78"/>
                    </a:lnTo>
                    <a:lnTo>
                      <a:pt x="4848" y="78"/>
                    </a:lnTo>
                    <a:lnTo>
                      <a:pt x="4848" y="78"/>
                    </a:lnTo>
                    <a:lnTo>
                      <a:pt x="4854" y="78"/>
                    </a:lnTo>
                    <a:lnTo>
                      <a:pt x="4854" y="78"/>
                    </a:lnTo>
                    <a:lnTo>
                      <a:pt x="4854" y="78"/>
                    </a:lnTo>
                    <a:lnTo>
                      <a:pt x="4860" y="78"/>
                    </a:lnTo>
                    <a:lnTo>
                      <a:pt x="4860" y="78"/>
                    </a:lnTo>
                    <a:lnTo>
                      <a:pt x="4860" y="78"/>
                    </a:lnTo>
                    <a:lnTo>
                      <a:pt x="4860" y="78"/>
                    </a:lnTo>
                    <a:lnTo>
                      <a:pt x="4866" y="78"/>
                    </a:lnTo>
                    <a:lnTo>
                      <a:pt x="4866" y="78"/>
                    </a:lnTo>
                    <a:lnTo>
                      <a:pt x="4866" y="78"/>
                    </a:lnTo>
                    <a:lnTo>
                      <a:pt x="4872" y="78"/>
                    </a:lnTo>
                    <a:lnTo>
                      <a:pt x="4872" y="78"/>
                    </a:lnTo>
                    <a:lnTo>
                      <a:pt x="4872" y="78"/>
                    </a:lnTo>
                    <a:lnTo>
                      <a:pt x="4872" y="78"/>
                    </a:lnTo>
                    <a:lnTo>
                      <a:pt x="4878" y="78"/>
                    </a:lnTo>
                    <a:lnTo>
                      <a:pt x="4878" y="78"/>
                    </a:lnTo>
                    <a:lnTo>
                      <a:pt x="4878" y="78"/>
                    </a:lnTo>
                    <a:lnTo>
                      <a:pt x="4884" y="78"/>
                    </a:lnTo>
                    <a:lnTo>
                      <a:pt x="4884" y="78"/>
                    </a:lnTo>
                    <a:lnTo>
                      <a:pt x="4884" y="78"/>
                    </a:lnTo>
                    <a:lnTo>
                      <a:pt x="4884" y="78"/>
                    </a:lnTo>
                    <a:lnTo>
                      <a:pt x="4890" y="78"/>
                    </a:lnTo>
                    <a:lnTo>
                      <a:pt x="4890" y="78"/>
                    </a:lnTo>
                    <a:lnTo>
                      <a:pt x="4890" y="78"/>
                    </a:lnTo>
                    <a:lnTo>
                      <a:pt x="4896" y="78"/>
                    </a:lnTo>
                    <a:lnTo>
                      <a:pt x="4896" y="78"/>
                    </a:lnTo>
                    <a:lnTo>
                      <a:pt x="4896" y="78"/>
                    </a:lnTo>
                    <a:lnTo>
                      <a:pt x="4902" y="78"/>
                    </a:lnTo>
                    <a:lnTo>
                      <a:pt x="4902" y="78"/>
                    </a:lnTo>
                    <a:lnTo>
                      <a:pt x="4902" y="78"/>
                    </a:lnTo>
                    <a:lnTo>
                      <a:pt x="4902" y="78"/>
                    </a:lnTo>
                    <a:lnTo>
                      <a:pt x="4908" y="78"/>
                    </a:lnTo>
                    <a:lnTo>
                      <a:pt x="4908" y="78"/>
                    </a:lnTo>
                    <a:lnTo>
                      <a:pt x="4908" y="78"/>
                    </a:lnTo>
                    <a:lnTo>
                      <a:pt x="4914" y="78"/>
                    </a:lnTo>
                    <a:lnTo>
                      <a:pt x="4914" y="78"/>
                    </a:lnTo>
                    <a:lnTo>
                      <a:pt x="4914" y="78"/>
                    </a:lnTo>
                    <a:lnTo>
                      <a:pt x="4914" y="78"/>
                    </a:lnTo>
                    <a:lnTo>
                      <a:pt x="4920" y="78"/>
                    </a:lnTo>
                    <a:lnTo>
                      <a:pt x="4920" y="78"/>
                    </a:lnTo>
                    <a:lnTo>
                      <a:pt x="4920" y="78"/>
                    </a:lnTo>
                    <a:lnTo>
                      <a:pt x="4926" y="78"/>
                    </a:lnTo>
                    <a:lnTo>
                      <a:pt x="4926" y="78"/>
                    </a:lnTo>
                    <a:lnTo>
                      <a:pt x="4926" y="78"/>
                    </a:lnTo>
                    <a:lnTo>
                      <a:pt x="4926" y="78"/>
                    </a:lnTo>
                    <a:lnTo>
                      <a:pt x="4932" y="78"/>
                    </a:lnTo>
                    <a:lnTo>
                      <a:pt x="4932" y="78"/>
                    </a:lnTo>
                    <a:lnTo>
                      <a:pt x="4932" y="78"/>
                    </a:lnTo>
                    <a:lnTo>
                      <a:pt x="4938" y="78"/>
                    </a:lnTo>
                    <a:lnTo>
                      <a:pt x="4938" y="78"/>
                    </a:lnTo>
                    <a:lnTo>
                      <a:pt x="4938" y="78"/>
                    </a:lnTo>
                    <a:lnTo>
                      <a:pt x="4944" y="78"/>
                    </a:lnTo>
                    <a:lnTo>
                      <a:pt x="4944" y="78"/>
                    </a:lnTo>
                    <a:lnTo>
                      <a:pt x="4944" y="78"/>
                    </a:lnTo>
                    <a:lnTo>
                      <a:pt x="4944" y="78"/>
                    </a:lnTo>
                    <a:lnTo>
                      <a:pt x="4950" y="78"/>
                    </a:lnTo>
                    <a:lnTo>
                      <a:pt x="4950" y="78"/>
                    </a:lnTo>
                    <a:lnTo>
                      <a:pt x="4950" y="78"/>
                    </a:lnTo>
                    <a:lnTo>
                      <a:pt x="4956" y="78"/>
                    </a:lnTo>
                    <a:lnTo>
                      <a:pt x="4956" y="78"/>
                    </a:lnTo>
                    <a:lnTo>
                      <a:pt x="4956" y="78"/>
                    </a:lnTo>
                    <a:lnTo>
                      <a:pt x="4956" y="78"/>
                    </a:lnTo>
                    <a:lnTo>
                      <a:pt x="4962" y="78"/>
                    </a:lnTo>
                    <a:lnTo>
                      <a:pt x="4962" y="78"/>
                    </a:lnTo>
                    <a:lnTo>
                      <a:pt x="4962" y="78"/>
                    </a:lnTo>
                    <a:lnTo>
                      <a:pt x="4968" y="78"/>
                    </a:lnTo>
                    <a:lnTo>
                      <a:pt x="4968" y="78"/>
                    </a:lnTo>
                    <a:lnTo>
                      <a:pt x="4968" y="84"/>
                    </a:lnTo>
                    <a:lnTo>
                      <a:pt x="4968" y="84"/>
                    </a:lnTo>
                    <a:lnTo>
                      <a:pt x="4974" y="84"/>
                    </a:lnTo>
                    <a:lnTo>
                      <a:pt x="4974" y="84"/>
                    </a:lnTo>
                    <a:lnTo>
                      <a:pt x="4974" y="84"/>
                    </a:lnTo>
                    <a:lnTo>
                      <a:pt x="4980" y="84"/>
                    </a:lnTo>
                    <a:lnTo>
                      <a:pt x="4980" y="84"/>
                    </a:lnTo>
                    <a:lnTo>
                      <a:pt x="4980" y="84"/>
                    </a:lnTo>
                    <a:lnTo>
                      <a:pt x="4986" y="84"/>
                    </a:lnTo>
                    <a:lnTo>
                      <a:pt x="4986" y="84"/>
                    </a:lnTo>
                    <a:lnTo>
                      <a:pt x="4986" y="84"/>
                    </a:lnTo>
                    <a:lnTo>
                      <a:pt x="4986" y="84"/>
                    </a:lnTo>
                    <a:lnTo>
                      <a:pt x="4992" y="84"/>
                    </a:lnTo>
                    <a:lnTo>
                      <a:pt x="4992" y="84"/>
                    </a:lnTo>
                    <a:lnTo>
                      <a:pt x="4992" y="84"/>
                    </a:lnTo>
                    <a:lnTo>
                      <a:pt x="4998" y="84"/>
                    </a:lnTo>
                    <a:lnTo>
                      <a:pt x="4998" y="84"/>
                    </a:lnTo>
                    <a:lnTo>
                      <a:pt x="4998" y="84"/>
                    </a:lnTo>
                    <a:lnTo>
                      <a:pt x="4998" y="84"/>
                    </a:lnTo>
                    <a:lnTo>
                      <a:pt x="5004" y="84"/>
                    </a:lnTo>
                    <a:lnTo>
                      <a:pt x="5004" y="84"/>
                    </a:lnTo>
                    <a:lnTo>
                      <a:pt x="5004" y="84"/>
                    </a:lnTo>
                    <a:lnTo>
                      <a:pt x="5010" y="84"/>
                    </a:lnTo>
                    <a:lnTo>
                      <a:pt x="5010" y="84"/>
                    </a:lnTo>
                    <a:lnTo>
                      <a:pt x="5010" y="84"/>
                    </a:lnTo>
                    <a:lnTo>
                      <a:pt x="5010" y="84"/>
                    </a:lnTo>
                    <a:lnTo>
                      <a:pt x="5016" y="84"/>
                    </a:lnTo>
                    <a:lnTo>
                      <a:pt x="5016" y="84"/>
                    </a:lnTo>
                    <a:lnTo>
                      <a:pt x="5016" y="84"/>
                    </a:lnTo>
                    <a:lnTo>
                      <a:pt x="5022" y="84"/>
                    </a:lnTo>
                    <a:lnTo>
                      <a:pt x="5022" y="84"/>
                    </a:lnTo>
                    <a:lnTo>
                      <a:pt x="5022" y="84"/>
                    </a:lnTo>
                    <a:lnTo>
                      <a:pt x="5028" y="84"/>
                    </a:lnTo>
                    <a:lnTo>
                      <a:pt x="5028" y="84"/>
                    </a:lnTo>
                    <a:lnTo>
                      <a:pt x="5028" y="84"/>
                    </a:lnTo>
                    <a:lnTo>
                      <a:pt x="5028" y="84"/>
                    </a:lnTo>
                    <a:lnTo>
                      <a:pt x="5034" y="84"/>
                    </a:lnTo>
                    <a:lnTo>
                      <a:pt x="5034" y="84"/>
                    </a:lnTo>
                    <a:lnTo>
                      <a:pt x="5034" y="84"/>
                    </a:lnTo>
                    <a:lnTo>
                      <a:pt x="5040" y="84"/>
                    </a:lnTo>
                    <a:lnTo>
                      <a:pt x="5040" y="84"/>
                    </a:lnTo>
                    <a:lnTo>
                      <a:pt x="5040" y="84"/>
                    </a:lnTo>
                    <a:lnTo>
                      <a:pt x="5040" y="84"/>
                    </a:lnTo>
                    <a:lnTo>
                      <a:pt x="5046" y="84"/>
                    </a:lnTo>
                    <a:lnTo>
                      <a:pt x="5046" y="84"/>
                    </a:lnTo>
                    <a:lnTo>
                      <a:pt x="5046" y="84"/>
                    </a:lnTo>
                    <a:lnTo>
                      <a:pt x="5052" y="84"/>
                    </a:lnTo>
                    <a:lnTo>
                      <a:pt x="5052" y="84"/>
                    </a:lnTo>
                    <a:lnTo>
                      <a:pt x="5052" y="84"/>
                    </a:lnTo>
                    <a:lnTo>
                      <a:pt x="5052" y="84"/>
                    </a:lnTo>
                    <a:lnTo>
                      <a:pt x="5058" y="84"/>
                    </a:lnTo>
                    <a:lnTo>
                      <a:pt x="5058" y="84"/>
                    </a:lnTo>
                    <a:lnTo>
                      <a:pt x="5058" y="84"/>
                    </a:lnTo>
                    <a:lnTo>
                      <a:pt x="5064" y="84"/>
                    </a:lnTo>
                    <a:lnTo>
                      <a:pt x="5064" y="84"/>
                    </a:lnTo>
                    <a:lnTo>
                      <a:pt x="5064" y="84"/>
                    </a:lnTo>
                    <a:lnTo>
                      <a:pt x="5070" y="84"/>
                    </a:lnTo>
                    <a:lnTo>
                      <a:pt x="5070" y="84"/>
                    </a:lnTo>
                    <a:lnTo>
                      <a:pt x="5070" y="84"/>
                    </a:lnTo>
                    <a:lnTo>
                      <a:pt x="5070" y="84"/>
                    </a:lnTo>
                    <a:lnTo>
                      <a:pt x="5076" y="84"/>
                    </a:lnTo>
                    <a:lnTo>
                      <a:pt x="5076" y="84"/>
                    </a:lnTo>
                    <a:lnTo>
                      <a:pt x="5076" y="84"/>
                    </a:lnTo>
                    <a:lnTo>
                      <a:pt x="5082" y="84"/>
                    </a:lnTo>
                    <a:lnTo>
                      <a:pt x="5082" y="84"/>
                    </a:lnTo>
                    <a:lnTo>
                      <a:pt x="5082" y="84"/>
                    </a:lnTo>
                    <a:lnTo>
                      <a:pt x="5082" y="84"/>
                    </a:lnTo>
                    <a:lnTo>
                      <a:pt x="5088" y="84"/>
                    </a:lnTo>
                    <a:lnTo>
                      <a:pt x="5088" y="84"/>
                    </a:lnTo>
                    <a:lnTo>
                      <a:pt x="5088" y="84"/>
                    </a:lnTo>
                    <a:lnTo>
                      <a:pt x="5094" y="84"/>
                    </a:lnTo>
                    <a:lnTo>
                      <a:pt x="5094" y="84"/>
                    </a:lnTo>
                    <a:lnTo>
                      <a:pt x="5094" y="84"/>
                    </a:lnTo>
                    <a:lnTo>
                      <a:pt x="5094" y="84"/>
                    </a:lnTo>
                    <a:lnTo>
                      <a:pt x="5100" y="84"/>
                    </a:lnTo>
                    <a:lnTo>
                      <a:pt x="5100" y="84"/>
                    </a:lnTo>
                    <a:lnTo>
                      <a:pt x="5100" y="84"/>
                    </a:lnTo>
                    <a:lnTo>
                      <a:pt x="5106" y="84"/>
                    </a:lnTo>
                    <a:lnTo>
                      <a:pt x="5106" y="84"/>
                    </a:lnTo>
                    <a:lnTo>
                      <a:pt x="5106" y="84"/>
                    </a:lnTo>
                    <a:lnTo>
                      <a:pt x="5112" y="84"/>
                    </a:lnTo>
                    <a:lnTo>
                      <a:pt x="5112" y="84"/>
                    </a:lnTo>
                    <a:lnTo>
                      <a:pt x="5112" y="84"/>
                    </a:lnTo>
                    <a:lnTo>
                      <a:pt x="5112" y="84"/>
                    </a:lnTo>
                    <a:lnTo>
                      <a:pt x="5118" y="84"/>
                    </a:lnTo>
                    <a:lnTo>
                      <a:pt x="5118" y="84"/>
                    </a:lnTo>
                    <a:lnTo>
                      <a:pt x="5118" y="84"/>
                    </a:lnTo>
                    <a:lnTo>
                      <a:pt x="5124" y="84"/>
                    </a:lnTo>
                    <a:lnTo>
                      <a:pt x="5124" y="84"/>
                    </a:lnTo>
                    <a:lnTo>
                      <a:pt x="5124" y="84"/>
                    </a:lnTo>
                    <a:lnTo>
                      <a:pt x="5124" y="84"/>
                    </a:lnTo>
                    <a:lnTo>
                      <a:pt x="5130" y="84"/>
                    </a:lnTo>
                    <a:lnTo>
                      <a:pt x="5130" y="84"/>
                    </a:lnTo>
                    <a:lnTo>
                      <a:pt x="5130" y="84"/>
                    </a:lnTo>
                    <a:lnTo>
                      <a:pt x="5136" y="84"/>
                    </a:lnTo>
                    <a:lnTo>
                      <a:pt x="5136" y="84"/>
                    </a:lnTo>
                    <a:lnTo>
                      <a:pt x="5136" y="84"/>
                    </a:lnTo>
                    <a:lnTo>
                      <a:pt x="5136" y="84"/>
                    </a:lnTo>
                    <a:lnTo>
                      <a:pt x="5136" y="84"/>
                    </a:lnTo>
                    <a:lnTo>
                      <a:pt x="5136" y="84"/>
                    </a:lnTo>
                    <a:lnTo>
                      <a:pt x="5136" y="84"/>
                    </a:lnTo>
                    <a:lnTo>
                      <a:pt x="5136" y="84"/>
                    </a:lnTo>
                    <a:lnTo>
                      <a:pt x="5136" y="84"/>
                    </a:lnTo>
                    <a:lnTo>
                      <a:pt x="5142" y="90"/>
                    </a:lnTo>
                    <a:lnTo>
                      <a:pt x="5142" y="90"/>
                    </a:lnTo>
                    <a:lnTo>
                      <a:pt x="5142" y="90"/>
                    </a:lnTo>
                    <a:lnTo>
                      <a:pt x="5148" y="90"/>
                    </a:lnTo>
                    <a:lnTo>
                      <a:pt x="5148" y="90"/>
                    </a:lnTo>
                    <a:lnTo>
                      <a:pt x="5148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</a:path>
                </a:pathLst>
              </a:custGeom>
              <a:noFill/>
              <a:ln w="1270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68" name="Rectangle 62"/>
              <p:cNvSpPr>
                <a:spLocks noChangeArrowheads="1"/>
              </p:cNvSpPr>
              <p:nvPr/>
            </p:nvSpPr>
            <p:spPr bwMode="auto">
              <a:xfrm>
                <a:off x="1419" y="2263"/>
                <a:ext cx="294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itchFamily="34" charset="0"/>
                    <a:cs typeface="Arial" pitchFamily="34" charset="0"/>
                  </a:rPr>
                  <a:t>DISP_X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2469" name="Freeform 63"/>
              <p:cNvSpPr>
                <a:spLocks/>
              </p:cNvSpPr>
              <p:nvPr/>
            </p:nvSpPr>
            <p:spPr bwMode="auto">
              <a:xfrm>
                <a:off x="351" y="1543"/>
                <a:ext cx="5154" cy="174"/>
              </a:xfrm>
              <a:custGeom>
                <a:avLst/>
                <a:gdLst>
                  <a:gd name="T0" fmla="*/ 0 w 5154"/>
                  <a:gd name="T1" fmla="*/ 84 h 174"/>
                  <a:gd name="T2" fmla="*/ 0 w 5154"/>
                  <a:gd name="T3" fmla="*/ 84 h 174"/>
                  <a:gd name="T4" fmla="*/ 0 w 5154"/>
                  <a:gd name="T5" fmla="*/ 84 h 174"/>
                  <a:gd name="T6" fmla="*/ 0 w 5154"/>
                  <a:gd name="T7" fmla="*/ 36 h 174"/>
                  <a:gd name="T8" fmla="*/ 0 w 5154"/>
                  <a:gd name="T9" fmla="*/ 60 h 174"/>
                  <a:gd name="T10" fmla="*/ 0 w 5154"/>
                  <a:gd name="T11" fmla="*/ 84 h 174"/>
                  <a:gd name="T12" fmla="*/ 0 w 5154"/>
                  <a:gd name="T13" fmla="*/ 108 h 174"/>
                  <a:gd name="T14" fmla="*/ 0 w 5154"/>
                  <a:gd name="T15" fmla="*/ 114 h 174"/>
                  <a:gd name="T16" fmla="*/ 0 w 5154"/>
                  <a:gd name="T17" fmla="*/ 84 h 174"/>
                  <a:gd name="T18" fmla="*/ 0 w 5154"/>
                  <a:gd name="T19" fmla="*/ 48 h 174"/>
                  <a:gd name="T20" fmla="*/ 0 w 5154"/>
                  <a:gd name="T21" fmla="*/ 48 h 174"/>
                  <a:gd name="T22" fmla="*/ 0 w 5154"/>
                  <a:gd name="T23" fmla="*/ 72 h 174"/>
                  <a:gd name="T24" fmla="*/ 0 w 5154"/>
                  <a:gd name="T25" fmla="*/ 96 h 174"/>
                  <a:gd name="T26" fmla="*/ 0 w 5154"/>
                  <a:gd name="T27" fmla="*/ 114 h 174"/>
                  <a:gd name="T28" fmla="*/ 0 w 5154"/>
                  <a:gd name="T29" fmla="*/ 102 h 174"/>
                  <a:gd name="T30" fmla="*/ 0 w 5154"/>
                  <a:gd name="T31" fmla="*/ 90 h 174"/>
                  <a:gd name="T32" fmla="*/ 60 w 5154"/>
                  <a:gd name="T33" fmla="*/ 84 h 174"/>
                  <a:gd name="T34" fmla="*/ 246 w 5154"/>
                  <a:gd name="T35" fmla="*/ 72 h 174"/>
                  <a:gd name="T36" fmla="*/ 564 w 5154"/>
                  <a:gd name="T37" fmla="*/ 66 h 174"/>
                  <a:gd name="T38" fmla="*/ 696 w 5154"/>
                  <a:gd name="T39" fmla="*/ 66 h 174"/>
                  <a:gd name="T40" fmla="*/ 828 w 5154"/>
                  <a:gd name="T41" fmla="*/ 66 h 174"/>
                  <a:gd name="T42" fmla="*/ 960 w 5154"/>
                  <a:gd name="T43" fmla="*/ 72 h 174"/>
                  <a:gd name="T44" fmla="*/ 1098 w 5154"/>
                  <a:gd name="T45" fmla="*/ 72 h 174"/>
                  <a:gd name="T46" fmla="*/ 1230 w 5154"/>
                  <a:gd name="T47" fmla="*/ 72 h 174"/>
                  <a:gd name="T48" fmla="*/ 1362 w 5154"/>
                  <a:gd name="T49" fmla="*/ 78 h 174"/>
                  <a:gd name="T50" fmla="*/ 1494 w 5154"/>
                  <a:gd name="T51" fmla="*/ 78 h 174"/>
                  <a:gd name="T52" fmla="*/ 1632 w 5154"/>
                  <a:gd name="T53" fmla="*/ 78 h 174"/>
                  <a:gd name="T54" fmla="*/ 1764 w 5154"/>
                  <a:gd name="T55" fmla="*/ 84 h 174"/>
                  <a:gd name="T56" fmla="*/ 1896 w 5154"/>
                  <a:gd name="T57" fmla="*/ 84 h 174"/>
                  <a:gd name="T58" fmla="*/ 2034 w 5154"/>
                  <a:gd name="T59" fmla="*/ 84 h 174"/>
                  <a:gd name="T60" fmla="*/ 2160 w 5154"/>
                  <a:gd name="T61" fmla="*/ 72 h 174"/>
                  <a:gd name="T62" fmla="*/ 2298 w 5154"/>
                  <a:gd name="T63" fmla="*/ 6 h 174"/>
                  <a:gd name="T64" fmla="*/ 2430 w 5154"/>
                  <a:gd name="T65" fmla="*/ 42 h 174"/>
                  <a:gd name="T66" fmla="*/ 2562 w 5154"/>
                  <a:gd name="T67" fmla="*/ 108 h 174"/>
                  <a:gd name="T68" fmla="*/ 2694 w 5154"/>
                  <a:gd name="T69" fmla="*/ 174 h 174"/>
                  <a:gd name="T70" fmla="*/ 2826 w 5154"/>
                  <a:gd name="T71" fmla="*/ 114 h 174"/>
                  <a:gd name="T72" fmla="*/ 2958 w 5154"/>
                  <a:gd name="T73" fmla="*/ 84 h 174"/>
                  <a:gd name="T74" fmla="*/ 3090 w 5154"/>
                  <a:gd name="T75" fmla="*/ 84 h 174"/>
                  <a:gd name="T76" fmla="*/ 3228 w 5154"/>
                  <a:gd name="T77" fmla="*/ 78 h 174"/>
                  <a:gd name="T78" fmla="*/ 3360 w 5154"/>
                  <a:gd name="T79" fmla="*/ 78 h 174"/>
                  <a:gd name="T80" fmla="*/ 3492 w 5154"/>
                  <a:gd name="T81" fmla="*/ 78 h 174"/>
                  <a:gd name="T82" fmla="*/ 3630 w 5154"/>
                  <a:gd name="T83" fmla="*/ 78 h 174"/>
                  <a:gd name="T84" fmla="*/ 3762 w 5154"/>
                  <a:gd name="T85" fmla="*/ 78 h 174"/>
                  <a:gd name="T86" fmla="*/ 3894 w 5154"/>
                  <a:gd name="T87" fmla="*/ 78 h 174"/>
                  <a:gd name="T88" fmla="*/ 4026 w 5154"/>
                  <a:gd name="T89" fmla="*/ 78 h 174"/>
                  <a:gd name="T90" fmla="*/ 4164 w 5154"/>
                  <a:gd name="T91" fmla="*/ 78 h 174"/>
                  <a:gd name="T92" fmla="*/ 4296 w 5154"/>
                  <a:gd name="T93" fmla="*/ 78 h 174"/>
                  <a:gd name="T94" fmla="*/ 4428 w 5154"/>
                  <a:gd name="T95" fmla="*/ 78 h 174"/>
                  <a:gd name="T96" fmla="*/ 4566 w 5154"/>
                  <a:gd name="T97" fmla="*/ 78 h 174"/>
                  <a:gd name="T98" fmla="*/ 4698 w 5154"/>
                  <a:gd name="T99" fmla="*/ 78 h 174"/>
                  <a:gd name="T100" fmla="*/ 4836 w 5154"/>
                  <a:gd name="T101" fmla="*/ 78 h 174"/>
                  <a:gd name="T102" fmla="*/ 4968 w 5154"/>
                  <a:gd name="T103" fmla="*/ 78 h 174"/>
                  <a:gd name="T104" fmla="*/ 5106 w 5154"/>
                  <a:gd name="T105" fmla="*/ 78 h 174"/>
                  <a:gd name="T106" fmla="*/ 5154 w 5154"/>
                  <a:gd name="T107" fmla="*/ 78 h 174"/>
                  <a:gd name="T108" fmla="*/ 5154 w 5154"/>
                  <a:gd name="T109" fmla="*/ 78 h 174"/>
                  <a:gd name="T110" fmla="*/ 5154 w 5154"/>
                  <a:gd name="T111" fmla="*/ 78 h 174"/>
                  <a:gd name="T112" fmla="*/ 5154 w 5154"/>
                  <a:gd name="T113" fmla="*/ 78 h 174"/>
                  <a:gd name="T114" fmla="*/ 5154 w 5154"/>
                  <a:gd name="T115" fmla="*/ 78 h 174"/>
                  <a:gd name="T116" fmla="*/ 5154 w 5154"/>
                  <a:gd name="T117" fmla="*/ 78 h 174"/>
                  <a:gd name="T118" fmla="*/ 5154 w 5154"/>
                  <a:gd name="T119" fmla="*/ 78 h 174"/>
                  <a:gd name="T120" fmla="*/ 5154 w 5154"/>
                  <a:gd name="T121" fmla="*/ 78 h 174"/>
                  <a:gd name="T122" fmla="*/ 5154 w 5154"/>
                  <a:gd name="T123" fmla="*/ 78 h 174"/>
                  <a:gd name="T124" fmla="*/ 5154 w 5154"/>
                  <a:gd name="T125" fmla="*/ 78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5154" h="174">
                    <a:moveTo>
                      <a:pt x="0" y="84"/>
                    </a:move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78"/>
                    </a:lnTo>
                    <a:lnTo>
                      <a:pt x="0" y="72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0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48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20"/>
                    </a:lnTo>
                    <a:lnTo>
                      <a:pt x="0" y="120"/>
                    </a:lnTo>
                    <a:lnTo>
                      <a:pt x="0" y="120"/>
                    </a:lnTo>
                    <a:lnTo>
                      <a:pt x="0" y="120"/>
                    </a:lnTo>
                    <a:lnTo>
                      <a:pt x="0" y="120"/>
                    </a:lnTo>
                    <a:lnTo>
                      <a:pt x="0" y="120"/>
                    </a:lnTo>
                    <a:lnTo>
                      <a:pt x="0" y="120"/>
                    </a:lnTo>
                    <a:lnTo>
                      <a:pt x="0" y="120"/>
                    </a:lnTo>
                    <a:lnTo>
                      <a:pt x="0" y="120"/>
                    </a:lnTo>
                    <a:lnTo>
                      <a:pt x="0" y="120"/>
                    </a:lnTo>
                    <a:lnTo>
                      <a:pt x="0" y="120"/>
                    </a:lnTo>
                    <a:lnTo>
                      <a:pt x="0" y="120"/>
                    </a:lnTo>
                    <a:lnTo>
                      <a:pt x="0" y="120"/>
                    </a:lnTo>
                    <a:lnTo>
                      <a:pt x="0" y="120"/>
                    </a:lnTo>
                    <a:lnTo>
                      <a:pt x="0" y="120"/>
                    </a:lnTo>
                    <a:lnTo>
                      <a:pt x="0" y="120"/>
                    </a:lnTo>
                    <a:lnTo>
                      <a:pt x="0" y="120"/>
                    </a:lnTo>
                    <a:lnTo>
                      <a:pt x="0" y="120"/>
                    </a:lnTo>
                    <a:lnTo>
                      <a:pt x="0" y="120"/>
                    </a:lnTo>
                    <a:lnTo>
                      <a:pt x="0" y="126"/>
                    </a:lnTo>
                    <a:lnTo>
                      <a:pt x="0" y="126"/>
                    </a:lnTo>
                    <a:lnTo>
                      <a:pt x="0" y="126"/>
                    </a:lnTo>
                    <a:lnTo>
                      <a:pt x="0" y="126"/>
                    </a:lnTo>
                    <a:lnTo>
                      <a:pt x="0" y="126"/>
                    </a:lnTo>
                    <a:lnTo>
                      <a:pt x="0" y="126"/>
                    </a:lnTo>
                    <a:lnTo>
                      <a:pt x="0" y="126"/>
                    </a:lnTo>
                    <a:lnTo>
                      <a:pt x="0" y="126"/>
                    </a:lnTo>
                    <a:lnTo>
                      <a:pt x="0" y="126"/>
                    </a:lnTo>
                    <a:lnTo>
                      <a:pt x="0" y="126"/>
                    </a:lnTo>
                    <a:lnTo>
                      <a:pt x="0" y="126"/>
                    </a:lnTo>
                    <a:lnTo>
                      <a:pt x="0" y="126"/>
                    </a:lnTo>
                    <a:lnTo>
                      <a:pt x="0" y="126"/>
                    </a:lnTo>
                    <a:lnTo>
                      <a:pt x="0" y="126"/>
                    </a:lnTo>
                    <a:lnTo>
                      <a:pt x="0" y="120"/>
                    </a:lnTo>
                    <a:lnTo>
                      <a:pt x="0" y="120"/>
                    </a:lnTo>
                    <a:lnTo>
                      <a:pt x="0" y="120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6" y="90"/>
                    </a:lnTo>
                    <a:lnTo>
                      <a:pt x="6" y="90"/>
                    </a:lnTo>
                    <a:lnTo>
                      <a:pt x="6" y="90"/>
                    </a:lnTo>
                    <a:lnTo>
                      <a:pt x="6" y="84"/>
                    </a:lnTo>
                    <a:lnTo>
                      <a:pt x="12" y="84"/>
                    </a:lnTo>
                    <a:lnTo>
                      <a:pt x="12" y="84"/>
                    </a:lnTo>
                    <a:lnTo>
                      <a:pt x="12" y="84"/>
                    </a:lnTo>
                    <a:lnTo>
                      <a:pt x="18" y="84"/>
                    </a:lnTo>
                    <a:lnTo>
                      <a:pt x="18" y="84"/>
                    </a:lnTo>
                    <a:lnTo>
                      <a:pt x="18" y="84"/>
                    </a:lnTo>
                    <a:lnTo>
                      <a:pt x="24" y="84"/>
                    </a:lnTo>
                    <a:lnTo>
                      <a:pt x="24" y="84"/>
                    </a:lnTo>
                    <a:lnTo>
                      <a:pt x="24" y="84"/>
                    </a:lnTo>
                    <a:lnTo>
                      <a:pt x="24" y="84"/>
                    </a:lnTo>
                    <a:lnTo>
                      <a:pt x="30" y="84"/>
                    </a:lnTo>
                    <a:lnTo>
                      <a:pt x="30" y="84"/>
                    </a:lnTo>
                    <a:lnTo>
                      <a:pt x="30" y="84"/>
                    </a:lnTo>
                    <a:lnTo>
                      <a:pt x="36" y="84"/>
                    </a:lnTo>
                    <a:lnTo>
                      <a:pt x="36" y="84"/>
                    </a:lnTo>
                    <a:lnTo>
                      <a:pt x="36" y="84"/>
                    </a:lnTo>
                    <a:lnTo>
                      <a:pt x="36" y="84"/>
                    </a:lnTo>
                    <a:lnTo>
                      <a:pt x="42" y="84"/>
                    </a:lnTo>
                    <a:lnTo>
                      <a:pt x="42" y="84"/>
                    </a:lnTo>
                    <a:lnTo>
                      <a:pt x="42" y="84"/>
                    </a:lnTo>
                    <a:lnTo>
                      <a:pt x="48" y="84"/>
                    </a:lnTo>
                    <a:lnTo>
                      <a:pt x="48" y="84"/>
                    </a:lnTo>
                    <a:lnTo>
                      <a:pt x="48" y="84"/>
                    </a:lnTo>
                    <a:lnTo>
                      <a:pt x="48" y="84"/>
                    </a:lnTo>
                    <a:lnTo>
                      <a:pt x="54" y="84"/>
                    </a:lnTo>
                    <a:lnTo>
                      <a:pt x="54" y="84"/>
                    </a:lnTo>
                    <a:lnTo>
                      <a:pt x="54" y="84"/>
                    </a:lnTo>
                    <a:lnTo>
                      <a:pt x="60" y="84"/>
                    </a:lnTo>
                    <a:lnTo>
                      <a:pt x="60" y="84"/>
                    </a:lnTo>
                    <a:lnTo>
                      <a:pt x="60" y="84"/>
                    </a:lnTo>
                    <a:lnTo>
                      <a:pt x="66" y="84"/>
                    </a:lnTo>
                    <a:lnTo>
                      <a:pt x="66" y="84"/>
                    </a:lnTo>
                    <a:lnTo>
                      <a:pt x="66" y="84"/>
                    </a:lnTo>
                    <a:lnTo>
                      <a:pt x="66" y="84"/>
                    </a:lnTo>
                    <a:lnTo>
                      <a:pt x="72" y="84"/>
                    </a:lnTo>
                    <a:lnTo>
                      <a:pt x="72" y="84"/>
                    </a:lnTo>
                    <a:lnTo>
                      <a:pt x="72" y="84"/>
                    </a:lnTo>
                    <a:lnTo>
                      <a:pt x="78" y="84"/>
                    </a:lnTo>
                    <a:lnTo>
                      <a:pt x="78" y="78"/>
                    </a:lnTo>
                    <a:lnTo>
                      <a:pt x="78" y="78"/>
                    </a:lnTo>
                    <a:lnTo>
                      <a:pt x="78" y="78"/>
                    </a:lnTo>
                    <a:lnTo>
                      <a:pt x="84" y="78"/>
                    </a:lnTo>
                    <a:lnTo>
                      <a:pt x="84" y="78"/>
                    </a:lnTo>
                    <a:lnTo>
                      <a:pt x="138" y="78"/>
                    </a:lnTo>
                    <a:lnTo>
                      <a:pt x="138" y="78"/>
                    </a:lnTo>
                    <a:lnTo>
                      <a:pt x="138" y="78"/>
                    </a:lnTo>
                    <a:lnTo>
                      <a:pt x="144" y="78"/>
                    </a:lnTo>
                    <a:lnTo>
                      <a:pt x="144" y="78"/>
                    </a:lnTo>
                    <a:lnTo>
                      <a:pt x="144" y="78"/>
                    </a:lnTo>
                    <a:lnTo>
                      <a:pt x="150" y="78"/>
                    </a:lnTo>
                    <a:lnTo>
                      <a:pt x="150" y="78"/>
                    </a:lnTo>
                    <a:lnTo>
                      <a:pt x="150" y="78"/>
                    </a:lnTo>
                    <a:lnTo>
                      <a:pt x="150" y="78"/>
                    </a:lnTo>
                    <a:lnTo>
                      <a:pt x="156" y="78"/>
                    </a:lnTo>
                    <a:lnTo>
                      <a:pt x="156" y="78"/>
                    </a:lnTo>
                    <a:lnTo>
                      <a:pt x="156" y="78"/>
                    </a:lnTo>
                    <a:lnTo>
                      <a:pt x="162" y="78"/>
                    </a:lnTo>
                    <a:lnTo>
                      <a:pt x="162" y="78"/>
                    </a:lnTo>
                    <a:lnTo>
                      <a:pt x="162" y="78"/>
                    </a:lnTo>
                    <a:lnTo>
                      <a:pt x="162" y="78"/>
                    </a:lnTo>
                    <a:lnTo>
                      <a:pt x="168" y="78"/>
                    </a:lnTo>
                    <a:lnTo>
                      <a:pt x="168" y="78"/>
                    </a:lnTo>
                    <a:lnTo>
                      <a:pt x="168" y="78"/>
                    </a:lnTo>
                    <a:lnTo>
                      <a:pt x="174" y="78"/>
                    </a:lnTo>
                    <a:lnTo>
                      <a:pt x="174" y="72"/>
                    </a:lnTo>
                    <a:lnTo>
                      <a:pt x="174" y="72"/>
                    </a:lnTo>
                    <a:lnTo>
                      <a:pt x="180" y="72"/>
                    </a:lnTo>
                    <a:lnTo>
                      <a:pt x="180" y="72"/>
                    </a:lnTo>
                    <a:lnTo>
                      <a:pt x="180" y="72"/>
                    </a:lnTo>
                    <a:lnTo>
                      <a:pt x="180" y="72"/>
                    </a:lnTo>
                    <a:lnTo>
                      <a:pt x="186" y="72"/>
                    </a:lnTo>
                    <a:lnTo>
                      <a:pt x="186" y="72"/>
                    </a:lnTo>
                    <a:lnTo>
                      <a:pt x="186" y="72"/>
                    </a:lnTo>
                    <a:lnTo>
                      <a:pt x="192" y="72"/>
                    </a:lnTo>
                    <a:lnTo>
                      <a:pt x="192" y="72"/>
                    </a:lnTo>
                    <a:lnTo>
                      <a:pt x="192" y="72"/>
                    </a:lnTo>
                    <a:lnTo>
                      <a:pt x="192" y="72"/>
                    </a:lnTo>
                    <a:lnTo>
                      <a:pt x="198" y="72"/>
                    </a:lnTo>
                    <a:lnTo>
                      <a:pt x="198" y="72"/>
                    </a:lnTo>
                    <a:lnTo>
                      <a:pt x="198" y="72"/>
                    </a:lnTo>
                    <a:lnTo>
                      <a:pt x="204" y="72"/>
                    </a:lnTo>
                    <a:lnTo>
                      <a:pt x="204" y="72"/>
                    </a:lnTo>
                    <a:lnTo>
                      <a:pt x="204" y="72"/>
                    </a:lnTo>
                    <a:lnTo>
                      <a:pt x="204" y="72"/>
                    </a:lnTo>
                    <a:lnTo>
                      <a:pt x="210" y="72"/>
                    </a:lnTo>
                    <a:lnTo>
                      <a:pt x="210" y="72"/>
                    </a:lnTo>
                    <a:lnTo>
                      <a:pt x="210" y="72"/>
                    </a:lnTo>
                    <a:lnTo>
                      <a:pt x="216" y="72"/>
                    </a:lnTo>
                    <a:lnTo>
                      <a:pt x="216" y="72"/>
                    </a:lnTo>
                    <a:lnTo>
                      <a:pt x="216" y="72"/>
                    </a:lnTo>
                    <a:lnTo>
                      <a:pt x="222" y="72"/>
                    </a:lnTo>
                    <a:lnTo>
                      <a:pt x="222" y="72"/>
                    </a:lnTo>
                    <a:lnTo>
                      <a:pt x="222" y="72"/>
                    </a:lnTo>
                    <a:lnTo>
                      <a:pt x="222" y="72"/>
                    </a:lnTo>
                    <a:lnTo>
                      <a:pt x="228" y="72"/>
                    </a:lnTo>
                    <a:lnTo>
                      <a:pt x="228" y="72"/>
                    </a:lnTo>
                    <a:lnTo>
                      <a:pt x="228" y="72"/>
                    </a:lnTo>
                    <a:lnTo>
                      <a:pt x="234" y="72"/>
                    </a:lnTo>
                    <a:lnTo>
                      <a:pt x="234" y="72"/>
                    </a:lnTo>
                    <a:lnTo>
                      <a:pt x="234" y="72"/>
                    </a:lnTo>
                    <a:lnTo>
                      <a:pt x="234" y="72"/>
                    </a:lnTo>
                    <a:lnTo>
                      <a:pt x="240" y="72"/>
                    </a:lnTo>
                    <a:lnTo>
                      <a:pt x="240" y="72"/>
                    </a:lnTo>
                    <a:lnTo>
                      <a:pt x="240" y="72"/>
                    </a:lnTo>
                    <a:lnTo>
                      <a:pt x="246" y="72"/>
                    </a:lnTo>
                    <a:lnTo>
                      <a:pt x="246" y="72"/>
                    </a:lnTo>
                    <a:lnTo>
                      <a:pt x="246" y="72"/>
                    </a:lnTo>
                    <a:lnTo>
                      <a:pt x="246" y="72"/>
                    </a:lnTo>
                    <a:lnTo>
                      <a:pt x="252" y="72"/>
                    </a:lnTo>
                    <a:lnTo>
                      <a:pt x="252" y="72"/>
                    </a:lnTo>
                    <a:lnTo>
                      <a:pt x="252" y="72"/>
                    </a:lnTo>
                    <a:lnTo>
                      <a:pt x="258" y="72"/>
                    </a:lnTo>
                    <a:lnTo>
                      <a:pt x="258" y="72"/>
                    </a:lnTo>
                    <a:lnTo>
                      <a:pt x="258" y="72"/>
                    </a:lnTo>
                    <a:lnTo>
                      <a:pt x="258" y="72"/>
                    </a:lnTo>
                    <a:lnTo>
                      <a:pt x="264" y="72"/>
                    </a:lnTo>
                    <a:lnTo>
                      <a:pt x="264" y="72"/>
                    </a:lnTo>
                    <a:lnTo>
                      <a:pt x="264" y="72"/>
                    </a:lnTo>
                    <a:lnTo>
                      <a:pt x="270" y="72"/>
                    </a:lnTo>
                    <a:lnTo>
                      <a:pt x="270" y="72"/>
                    </a:lnTo>
                    <a:lnTo>
                      <a:pt x="270" y="72"/>
                    </a:lnTo>
                    <a:lnTo>
                      <a:pt x="276" y="72"/>
                    </a:lnTo>
                    <a:lnTo>
                      <a:pt x="276" y="72"/>
                    </a:lnTo>
                    <a:lnTo>
                      <a:pt x="276" y="72"/>
                    </a:lnTo>
                    <a:lnTo>
                      <a:pt x="276" y="72"/>
                    </a:lnTo>
                    <a:lnTo>
                      <a:pt x="282" y="72"/>
                    </a:lnTo>
                    <a:lnTo>
                      <a:pt x="282" y="72"/>
                    </a:lnTo>
                    <a:lnTo>
                      <a:pt x="282" y="72"/>
                    </a:lnTo>
                    <a:lnTo>
                      <a:pt x="288" y="72"/>
                    </a:lnTo>
                    <a:lnTo>
                      <a:pt x="288" y="72"/>
                    </a:lnTo>
                    <a:lnTo>
                      <a:pt x="288" y="72"/>
                    </a:lnTo>
                    <a:lnTo>
                      <a:pt x="288" y="72"/>
                    </a:lnTo>
                    <a:lnTo>
                      <a:pt x="294" y="72"/>
                    </a:lnTo>
                    <a:lnTo>
                      <a:pt x="294" y="72"/>
                    </a:lnTo>
                    <a:lnTo>
                      <a:pt x="294" y="66"/>
                    </a:lnTo>
                    <a:lnTo>
                      <a:pt x="300" y="66"/>
                    </a:lnTo>
                    <a:lnTo>
                      <a:pt x="300" y="66"/>
                    </a:lnTo>
                    <a:lnTo>
                      <a:pt x="300" y="66"/>
                    </a:lnTo>
                    <a:lnTo>
                      <a:pt x="300" y="66"/>
                    </a:lnTo>
                    <a:lnTo>
                      <a:pt x="306" y="66"/>
                    </a:lnTo>
                    <a:lnTo>
                      <a:pt x="306" y="66"/>
                    </a:lnTo>
                    <a:lnTo>
                      <a:pt x="306" y="66"/>
                    </a:lnTo>
                    <a:lnTo>
                      <a:pt x="312" y="66"/>
                    </a:lnTo>
                    <a:lnTo>
                      <a:pt x="312" y="66"/>
                    </a:lnTo>
                    <a:lnTo>
                      <a:pt x="312" y="66"/>
                    </a:lnTo>
                    <a:lnTo>
                      <a:pt x="318" y="66"/>
                    </a:lnTo>
                    <a:lnTo>
                      <a:pt x="318" y="66"/>
                    </a:lnTo>
                    <a:lnTo>
                      <a:pt x="318" y="66"/>
                    </a:lnTo>
                    <a:lnTo>
                      <a:pt x="318" y="66"/>
                    </a:lnTo>
                    <a:lnTo>
                      <a:pt x="324" y="66"/>
                    </a:lnTo>
                    <a:lnTo>
                      <a:pt x="324" y="66"/>
                    </a:lnTo>
                    <a:lnTo>
                      <a:pt x="324" y="66"/>
                    </a:lnTo>
                    <a:lnTo>
                      <a:pt x="330" y="66"/>
                    </a:lnTo>
                    <a:lnTo>
                      <a:pt x="330" y="66"/>
                    </a:lnTo>
                    <a:lnTo>
                      <a:pt x="330" y="66"/>
                    </a:lnTo>
                    <a:lnTo>
                      <a:pt x="330" y="66"/>
                    </a:lnTo>
                    <a:lnTo>
                      <a:pt x="336" y="66"/>
                    </a:lnTo>
                    <a:lnTo>
                      <a:pt x="336" y="66"/>
                    </a:lnTo>
                    <a:lnTo>
                      <a:pt x="336" y="66"/>
                    </a:lnTo>
                    <a:lnTo>
                      <a:pt x="342" y="66"/>
                    </a:lnTo>
                    <a:lnTo>
                      <a:pt x="342" y="66"/>
                    </a:lnTo>
                    <a:lnTo>
                      <a:pt x="342" y="66"/>
                    </a:lnTo>
                    <a:lnTo>
                      <a:pt x="342" y="66"/>
                    </a:lnTo>
                    <a:lnTo>
                      <a:pt x="348" y="66"/>
                    </a:lnTo>
                    <a:lnTo>
                      <a:pt x="348" y="66"/>
                    </a:lnTo>
                    <a:lnTo>
                      <a:pt x="534" y="66"/>
                    </a:lnTo>
                    <a:lnTo>
                      <a:pt x="534" y="66"/>
                    </a:lnTo>
                    <a:lnTo>
                      <a:pt x="534" y="66"/>
                    </a:lnTo>
                    <a:lnTo>
                      <a:pt x="540" y="66"/>
                    </a:lnTo>
                    <a:lnTo>
                      <a:pt x="540" y="66"/>
                    </a:lnTo>
                    <a:lnTo>
                      <a:pt x="540" y="66"/>
                    </a:lnTo>
                    <a:lnTo>
                      <a:pt x="546" y="66"/>
                    </a:lnTo>
                    <a:lnTo>
                      <a:pt x="546" y="66"/>
                    </a:lnTo>
                    <a:lnTo>
                      <a:pt x="546" y="66"/>
                    </a:lnTo>
                    <a:lnTo>
                      <a:pt x="552" y="66"/>
                    </a:lnTo>
                    <a:lnTo>
                      <a:pt x="552" y="66"/>
                    </a:lnTo>
                    <a:lnTo>
                      <a:pt x="552" y="66"/>
                    </a:lnTo>
                    <a:lnTo>
                      <a:pt x="552" y="66"/>
                    </a:lnTo>
                    <a:lnTo>
                      <a:pt x="558" y="66"/>
                    </a:lnTo>
                    <a:lnTo>
                      <a:pt x="558" y="66"/>
                    </a:lnTo>
                    <a:lnTo>
                      <a:pt x="558" y="66"/>
                    </a:lnTo>
                    <a:lnTo>
                      <a:pt x="564" y="66"/>
                    </a:lnTo>
                    <a:lnTo>
                      <a:pt x="564" y="66"/>
                    </a:lnTo>
                    <a:lnTo>
                      <a:pt x="564" y="66"/>
                    </a:lnTo>
                    <a:lnTo>
                      <a:pt x="564" y="66"/>
                    </a:lnTo>
                    <a:lnTo>
                      <a:pt x="570" y="66"/>
                    </a:lnTo>
                    <a:lnTo>
                      <a:pt x="570" y="66"/>
                    </a:lnTo>
                    <a:lnTo>
                      <a:pt x="570" y="66"/>
                    </a:lnTo>
                    <a:lnTo>
                      <a:pt x="576" y="66"/>
                    </a:lnTo>
                    <a:lnTo>
                      <a:pt x="576" y="66"/>
                    </a:lnTo>
                    <a:lnTo>
                      <a:pt x="576" y="66"/>
                    </a:lnTo>
                    <a:lnTo>
                      <a:pt x="576" y="66"/>
                    </a:lnTo>
                    <a:lnTo>
                      <a:pt x="582" y="66"/>
                    </a:lnTo>
                    <a:lnTo>
                      <a:pt x="582" y="66"/>
                    </a:lnTo>
                    <a:lnTo>
                      <a:pt x="582" y="66"/>
                    </a:lnTo>
                    <a:lnTo>
                      <a:pt x="588" y="66"/>
                    </a:lnTo>
                    <a:lnTo>
                      <a:pt x="588" y="66"/>
                    </a:lnTo>
                    <a:lnTo>
                      <a:pt x="588" y="66"/>
                    </a:lnTo>
                    <a:lnTo>
                      <a:pt x="594" y="66"/>
                    </a:lnTo>
                    <a:lnTo>
                      <a:pt x="594" y="66"/>
                    </a:lnTo>
                    <a:lnTo>
                      <a:pt x="594" y="66"/>
                    </a:lnTo>
                    <a:lnTo>
                      <a:pt x="594" y="66"/>
                    </a:lnTo>
                    <a:lnTo>
                      <a:pt x="600" y="66"/>
                    </a:lnTo>
                    <a:lnTo>
                      <a:pt x="600" y="66"/>
                    </a:lnTo>
                    <a:lnTo>
                      <a:pt x="600" y="66"/>
                    </a:lnTo>
                    <a:lnTo>
                      <a:pt x="606" y="66"/>
                    </a:lnTo>
                    <a:lnTo>
                      <a:pt x="606" y="66"/>
                    </a:lnTo>
                    <a:lnTo>
                      <a:pt x="606" y="66"/>
                    </a:lnTo>
                    <a:lnTo>
                      <a:pt x="606" y="66"/>
                    </a:lnTo>
                    <a:lnTo>
                      <a:pt x="612" y="66"/>
                    </a:lnTo>
                    <a:lnTo>
                      <a:pt x="612" y="66"/>
                    </a:lnTo>
                    <a:lnTo>
                      <a:pt x="612" y="66"/>
                    </a:lnTo>
                    <a:lnTo>
                      <a:pt x="618" y="66"/>
                    </a:lnTo>
                    <a:lnTo>
                      <a:pt x="618" y="66"/>
                    </a:lnTo>
                    <a:lnTo>
                      <a:pt x="618" y="66"/>
                    </a:lnTo>
                    <a:lnTo>
                      <a:pt x="618" y="66"/>
                    </a:lnTo>
                    <a:lnTo>
                      <a:pt x="624" y="66"/>
                    </a:lnTo>
                    <a:lnTo>
                      <a:pt x="624" y="66"/>
                    </a:lnTo>
                    <a:lnTo>
                      <a:pt x="624" y="66"/>
                    </a:lnTo>
                    <a:lnTo>
                      <a:pt x="630" y="66"/>
                    </a:lnTo>
                    <a:lnTo>
                      <a:pt x="630" y="66"/>
                    </a:lnTo>
                    <a:lnTo>
                      <a:pt x="630" y="66"/>
                    </a:lnTo>
                    <a:lnTo>
                      <a:pt x="636" y="66"/>
                    </a:lnTo>
                    <a:lnTo>
                      <a:pt x="636" y="66"/>
                    </a:lnTo>
                    <a:lnTo>
                      <a:pt x="636" y="66"/>
                    </a:lnTo>
                    <a:lnTo>
                      <a:pt x="636" y="66"/>
                    </a:lnTo>
                    <a:lnTo>
                      <a:pt x="642" y="66"/>
                    </a:lnTo>
                    <a:lnTo>
                      <a:pt x="642" y="66"/>
                    </a:lnTo>
                    <a:lnTo>
                      <a:pt x="642" y="66"/>
                    </a:lnTo>
                    <a:lnTo>
                      <a:pt x="648" y="66"/>
                    </a:lnTo>
                    <a:lnTo>
                      <a:pt x="648" y="66"/>
                    </a:lnTo>
                    <a:lnTo>
                      <a:pt x="648" y="66"/>
                    </a:lnTo>
                    <a:lnTo>
                      <a:pt x="648" y="66"/>
                    </a:lnTo>
                    <a:lnTo>
                      <a:pt x="654" y="66"/>
                    </a:lnTo>
                    <a:lnTo>
                      <a:pt x="654" y="66"/>
                    </a:lnTo>
                    <a:lnTo>
                      <a:pt x="654" y="66"/>
                    </a:lnTo>
                    <a:lnTo>
                      <a:pt x="660" y="66"/>
                    </a:lnTo>
                    <a:lnTo>
                      <a:pt x="660" y="66"/>
                    </a:lnTo>
                    <a:lnTo>
                      <a:pt x="660" y="66"/>
                    </a:lnTo>
                    <a:lnTo>
                      <a:pt x="660" y="66"/>
                    </a:lnTo>
                    <a:lnTo>
                      <a:pt x="666" y="66"/>
                    </a:lnTo>
                    <a:lnTo>
                      <a:pt x="666" y="66"/>
                    </a:lnTo>
                    <a:lnTo>
                      <a:pt x="666" y="66"/>
                    </a:lnTo>
                    <a:lnTo>
                      <a:pt x="672" y="66"/>
                    </a:lnTo>
                    <a:lnTo>
                      <a:pt x="672" y="66"/>
                    </a:lnTo>
                    <a:lnTo>
                      <a:pt x="672" y="66"/>
                    </a:lnTo>
                    <a:lnTo>
                      <a:pt x="672" y="66"/>
                    </a:lnTo>
                    <a:lnTo>
                      <a:pt x="678" y="66"/>
                    </a:lnTo>
                    <a:lnTo>
                      <a:pt x="678" y="66"/>
                    </a:lnTo>
                    <a:lnTo>
                      <a:pt x="678" y="66"/>
                    </a:lnTo>
                    <a:lnTo>
                      <a:pt x="684" y="66"/>
                    </a:lnTo>
                    <a:lnTo>
                      <a:pt x="684" y="66"/>
                    </a:lnTo>
                    <a:lnTo>
                      <a:pt x="684" y="66"/>
                    </a:lnTo>
                    <a:lnTo>
                      <a:pt x="684" y="66"/>
                    </a:lnTo>
                    <a:lnTo>
                      <a:pt x="690" y="66"/>
                    </a:lnTo>
                    <a:lnTo>
                      <a:pt x="690" y="66"/>
                    </a:lnTo>
                    <a:lnTo>
                      <a:pt x="690" y="66"/>
                    </a:lnTo>
                    <a:lnTo>
                      <a:pt x="696" y="66"/>
                    </a:lnTo>
                    <a:lnTo>
                      <a:pt x="696" y="66"/>
                    </a:lnTo>
                    <a:lnTo>
                      <a:pt x="696" y="66"/>
                    </a:lnTo>
                    <a:lnTo>
                      <a:pt x="696" y="66"/>
                    </a:lnTo>
                    <a:lnTo>
                      <a:pt x="702" y="66"/>
                    </a:lnTo>
                    <a:lnTo>
                      <a:pt x="702" y="66"/>
                    </a:lnTo>
                    <a:lnTo>
                      <a:pt x="702" y="66"/>
                    </a:lnTo>
                    <a:lnTo>
                      <a:pt x="708" y="66"/>
                    </a:lnTo>
                    <a:lnTo>
                      <a:pt x="708" y="66"/>
                    </a:lnTo>
                    <a:lnTo>
                      <a:pt x="708" y="66"/>
                    </a:lnTo>
                    <a:lnTo>
                      <a:pt x="708" y="66"/>
                    </a:lnTo>
                    <a:lnTo>
                      <a:pt x="708" y="66"/>
                    </a:lnTo>
                    <a:lnTo>
                      <a:pt x="714" y="66"/>
                    </a:lnTo>
                    <a:lnTo>
                      <a:pt x="714" y="66"/>
                    </a:lnTo>
                    <a:lnTo>
                      <a:pt x="714" y="66"/>
                    </a:lnTo>
                    <a:lnTo>
                      <a:pt x="720" y="66"/>
                    </a:lnTo>
                    <a:lnTo>
                      <a:pt x="720" y="66"/>
                    </a:lnTo>
                    <a:lnTo>
                      <a:pt x="720" y="66"/>
                    </a:lnTo>
                    <a:lnTo>
                      <a:pt x="720" y="66"/>
                    </a:lnTo>
                    <a:lnTo>
                      <a:pt x="726" y="66"/>
                    </a:lnTo>
                    <a:lnTo>
                      <a:pt x="726" y="66"/>
                    </a:lnTo>
                    <a:lnTo>
                      <a:pt x="726" y="66"/>
                    </a:lnTo>
                    <a:lnTo>
                      <a:pt x="732" y="66"/>
                    </a:lnTo>
                    <a:lnTo>
                      <a:pt x="732" y="66"/>
                    </a:lnTo>
                    <a:lnTo>
                      <a:pt x="732" y="66"/>
                    </a:lnTo>
                    <a:lnTo>
                      <a:pt x="732" y="66"/>
                    </a:lnTo>
                    <a:lnTo>
                      <a:pt x="738" y="66"/>
                    </a:lnTo>
                    <a:lnTo>
                      <a:pt x="738" y="66"/>
                    </a:lnTo>
                    <a:lnTo>
                      <a:pt x="738" y="66"/>
                    </a:lnTo>
                    <a:lnTo>
                      <a:pt x="744" y="66"/>
                    </a:lnTo>
                    <a:lnTo>
                      <a:pt x="744" y="66"/>
                    </a:lnTo>
                    <a:lnTo>
                      <a:pt x="744" y="66"/>
                    </a:lnTo>
                    <a:lnTo>
                      <a:pt x="750" y="66"/>
                    </a:lnTo>
                    <a:lnTo>
                      <a:pt x="750" y="66"/>
                    </a:lnTo>
                    <a:lnTo>
                      <a:pt x="750" y="66"/>
                    </a:lnTo>
                    <a:lnTo>
                      <a:pt x="750" y="66"/>
                    </a:lnTo>
                    <a:lnTo>
                      <a:pt x="756" y="66"/>
                    </a:lnTo>
                    <a:lnTo>
                      <a:pt x="756" y="66"/>
                    </a:lnTo>
                    <a:lnTo>
                      <a:pt x="756" y="66"/>
                    </a:lnTo>
                    <a:lnTo>
                      <a:pt x="762" y="66"/>
                    </a:lnTo>
                    <a:lnTo>
                      <a:pt x="762" y="66"/>
                    </a:lnTo>
                    <a:lnTo>
                      <a:pt x="762" y="66"/>
                    </a:lnTo>
                    <a:lnTo>
                      <a:pt x="762" y="66"/>
                    </a:lnTo>
                    <a:lnTo>
                      <a:pt x="768" y="66"/>
                    </a:lnTo>
                    <a:lnTo>
                      <a:pt x="768" y="66"/>
                    </a:lnTo>
                    <a:lnTo>
                      <a:pt x="768" y="66"/>
                    </a:lnTo>
                    <a:lnTo>
                      <a:pt x="774" y="66"/>
                    </a:lnTo>
                    <a:lnTo>
                      <a:pt x="774" y="66"/>
                    </a:lnTo>
                    <a:lnTo>
                      <a:pt x="774" y="66"/>
                    </a:lnTo>
                    <a:lnTo>
                      <a:pt x="774" y="66"/>
                    </a:lnTo>
                    <a:lnTo>
                      <a:pt x="780" y="66"/>
                    </a:lnTo>
                    <a:lnTo>
                      <a:pt x="780" y="66"/>
                    </a:lnTo>
                    <a:lnTo>
                      <a:pt x="780" y="66"/>
                    </a:lnTo>
                    <a:lnTo>
                      <a:pt x="786" y="66"/>
                    </a:lnTo>
                    <a:lnTo>
                      <a:pt x="786" y="66"/>
                    </a:lnTo>
                    <a:lnTo>
                      <a:pt x="786" y="66"/>
                    </a:lnTo>
                    <a:lnTo>
                      <a:pt x="792" y="66"/>
                    </a:lnTo>
                    <a:lnTo>
                      <a:pt x="792" y="66"/>
                    </a:lnTo>
                    <a:lnTo>
                      <a:pt x="792" y="66"/>
                    </a:lnTo>
                    <a:lnTo>
                      <a:pt x="792" y="66"/>
                    </a:lnTo>
                    <a:lnTo>
                      <a:pt x="798" y="66"/>
                    </a:lnTo>
                    <a:lnTo>
                      <a:pt x="798" y="66"/>
                    </a:lnTo>
                    <a:lnTo>
                      <a:pt x="798" y="66"/>
                    </a:lnTo>
                    <a:lnTo>
                      <a:pt x="804" y="66"/>
                    </a:lnTo>
                    <a:lnTo>
                      <a:pt x="804" y="66"/>
                    </a:lnTo>
                    <a:lnTo>
                      <a:pt x="804" y="66"/>
                    </a:lnTo>
                    <a:lnTo>
                      <a:pt x="804" y="66"/>
                    </a:lnTo>
                    <a:lnTo>
                      <a:pt x="810" y="66"/>
                    </a:lnTo>
                    <a:lnTo>
                      <a:pt x="810" y="66"/>
                    </a:lnTo>
                    <a:lnTo>
                      <a:pt x="810" y="66"/>
                    </a:lnTo>
                    <a:lnTo>
                      <a:pt x="816" y="66"/>
                    </a:lnTo>
                    <a:lnTo>
                      <a:pt x="816" y="66"/>
                    </a:lnTo>
                    <a:lnTo>
                      <a:pt x="816" y="66"/>
                    </a:lnTo>
                    <a:lnTo>
                      <a:pt x="816" y="66"/>
                    </a:lnTo>
                    <a:lnTo>
                      <a:pt x="822" y="66"/>
                    </a:lnTo>
                    <a:lnTo>
                      <a:pt x="822" y="66"/>
                    </a:lnTo>
                    <a:lnTo>
                      <a:pt x="822" y="66"/>
                    </a:lnTo>
                    <a:lnTo>
                      <a:pt x="828" y="66"/>
                    </a:lnTo>
                    <a:lnTo>
                      <a:pt x="828" y="66"/>
                    </a:lnTo>
                    <a:lnTo>
                      <a:pt x="828" y="66"/>
                    </a:lnTo>
                    <a:lnTo>
                      <a:pt x="828" y="66"/>
                    </a:lnTo>
                    <a:lnTo>
                      <a:pt x="834" y="66"/>
                    </a:lnTo>
                    <a:lnTo>
                      <a:pt x="834" y="66"/>
                    </a:lnTo>
                    <a:lnTo>
                      <a:pt x="834" y="66"/>
                    </a:lnTo>
                    <a:lnTo>
                      <a:pt x="840" y="66"/>
                    </a:lnTo>
                    <a:lnTo>
                      <a:pt x="840" y="66"/>
                    </a:lnTo>
                    <a:lnTo>
                      <a:pt x="840" y="66"/>
                    </a:lnTo>
                    <a:lnTo>
                      <a:pt x="846" y="66"/>
                    </a:lnTo>
                    <a:lnTo>
                      <a:pt x="846" y="66"/>
                    </a:lnTo>
                    <a:lnTo>
                      <a:pt x="846" y="66"/>
                    </a:lnTo>
                    <a:lnTo>
                      <a:pt x="846" y="66"/>
                    </a:lnTo>
                    <a:lnTo>
                      <a:pt x="852" y="66"/>
                    </a:lnTo>
                    <a:lnTo>
                      <a:pt x="852" y="66"/>
                    </a:lnTo>
                    <a:lnTo>
                      <a:pt x="852" y="66"/>
                    </a:lnTo>
                    <a:lnTo>
                      <a:pt x="858" y="66"/>
                    </a:lnTo>
                    <a:lnTo>
                      <a:pt x="858" y="66"/>
                    </a:lnTo>
                    <a:lnTo>
                      <a:pt x="858" y="66"/>
                    </a:lnTo>
                    <a:lnTo>
                      <a:pt x="858" y="66"/>
                    </a:lnTo>
                    <a:lnTo>
                      <a:pt x="864" y="66"/>
                    </a:lnTo>
                    <a:lnTo>
                      <a:pt x="864" y="66"/>
                    </a:lnTo>
                    <a:lnTo>
                      <a:pt x="864" y="66"/>
                    </a:lnTo>
                    <a:lnTo>
                      <a:pt x="870" y="66"/>
                    </a:lnTo>
                    <a:lnTo>
                      <a:pt x="870" y="66"/>
                    </a:lnTo>
                    <a:lnTo>
                      <a:pt x="870" y="66"/>
                    </a:lnTo>
                    <a:lnTo>
                      <a:pt x="870" y="66"/>
                    </a:lnTo>
                    <a:lnTo>
                      <a:pt x="876" y="66"/>
                    </a:lnTo>
                    <a:lnTo>
                      <a:pt x="876" y="66"/>
                    </a:lnTo>
                    <a:lnTo>
                      <a:pt x="876" y="66"/>
                    </a:lnTo>
                    <a:lnTo>
                      <a:pt x="882" y="66"/>
                    </a:lnTo>
                    <a:lnTo>
                      <a:pt x="882" y="66"/>
                    </a:lnTo>
                    <a:lnTo>
                      <a:pt x="882" y="66"/>
                    </a:lnTo>
                    <a:lnTo>
                      <a:pt x="888" y="66"/>
                    </a:lnTo>
                    <a:lnTo>
                      <a:pt x="888" y="66"/>
                    </a:lnTo>
                    <a:lnTo>
                      <a:pt x="888" y="66"/>
                    </a:lnTo>
                    <a:lnTo>
                      <a:pt x="888" y="66"/>
                    </a:lnTo>
                    <a:lnTo>
                      <a:pt x="894" y="66"/>
                    </a:lnTo>
                    <a:lnTo>
                      <a:pt x="894" y="66"/>
                    </a:lnTo>
                    <a:lnTo>
                      <a:pt x="894" y="66"/>
                    </a:lnTo>
                    <a:lnTo>
                      <a:pt x="900" y="66"/>
                    </a:lnTo>
                    <a:lnTo>
                      <a:pt x="900" y="66"/>
                    </a:lnTo>
                    <a:lnTo>
                      <a:pt x="900" y="66"/>
                    </a:lnTo>
                    <a:lnTo>
                      <a:pt x="900" y="66"/>
                    </a:lnTo>
                    <a:lnTo>
                      <a:pt x="906" y="66"/>
                    </a:lnTo>
                    <a:lnTo>
                      <a:pt x="906" y="66"/>
                    </a:lnTo>
                    <a:lnTo>
                      <a:pt x="906" y="66"/>
                    </a:lnTo>
                    <a:lnTo>
                      <a:pt x="912" y="66"/>
                    </a:lnTo>
                    <a:lnTo>
                      <a:pt x="912" y="66"/>
                    </a:lnTo>
                    <a:lnTo>
                      <a:pt x="912" y="66"/>
                    </a:lnTo>
                    <a:lnTo>
                      <a:pt x="912" y="66"/>
                    </a:lnTo>
                    <a:lnTo>
                      <a:pt x="918" y="66"/>
                    </a:lnTo>
                    <a:lnTo>
                      <a:pt x="918" y="66"/>
                    </a:lnTo>
                    <a:lnTo>
                      <a:pt x="918" y="66"/>
                    </a:lnTo>
                    <a:lnTo>
                      <a:pt x="924" y="66"/>
                    </a:lnTo>
                    <a:lnTo>
                      <a:pt x="924" y="66"/>
                    </a:lnTo>
                    <a:lnTo>
                      <a:pt x="924" y="66"/>
                    </a:lnTo>
                    <a:lnTo>
                      <a:pt x="924" y="66"/>
                    </a:lnTo>
                    <a:lnTo>
                      <a:pt x="930" y="72"/>
                    </a:lnTo>
                    <a:lnTo>
                      <a:pt x="930" y="72"/>
                    </a:lnTo>
                    <a:lnTo>
                      <a:pt x="930" y="72"/>
                    </a:lnTo>
                    <a:lnTo>
                      <a:pt x="936" y="72"/>
                    </a:lnTo>
                    <a:lnTo>
                      <a:pt x="936" y="72"/>
                    </a:lnTo>
                    <a:lnTo>
                      <a:pt x="936" y="72"/>
                    </a:lnTo>
                    <a:lnTo>
                      <a:pt x="936" y="72"/>
                    </a:lnTo>
                    <a:lnTo>
                      <a:pt x="942" y="72"/>
                    </a:lnTo>
                    <a:lnTo>
                      <a:pt x="942" y="72"/>
                    </a:lnTo>
                    <a:lnTo>
                      <a:pt x="942" y="72"/>
                    </a:lnTo>
                    <a:lnTo>
                      <a:pt x="948" y="72"/>
                    </a:lnTo>
                    <a:lnTo>
                      <a:pt x="948" y="72"/>
                    </a:lnTo>
                    <a:lnTo>
                      <a:pt x="948" y="72"/>
                    </a:lnTo>
                    <a:lnTo>
                      <a:pt x="954" y="72"/>
                    </a:lnTo>
                    <a:lnTo>
                      <a:pt x="954" y="72"/>
                    </a:lnTo>
                    <a:lnTo>
                      <a:pt x="954" y="72"/>
                    </a:lnTo>
                    <a:lnTo>
                      <a:pt x="954" y="72"/>
                    </a:lnTo>
                    <a:lnTo>
                      <a:pt x="960" y="72"/>
                    </a:lnTo>
                    <a:lnTo>
                      <a:pt x="960" y="72"/>
                    </a:lnTo>
                    <a:lnTo>
                      <a:pt x="960" y="72"/>
                    </a:lnTo>
                    <a:lnTo>
                      <a:pt x="966" y="72"/>
                    </a:lnTo>
                    <a:lnTo>
                      <a:pt x="966" y="72"/>
                    </a:lnTo>
                    <a:lnTo>
                      <a:pt x="966" y="72"/>
                    </a:lnTo>
                    <a:lnTo>
                      <a:pt x="966" y="72"/>
                    </a:lnTo>
                    <a:lnTo>
                      <a:pt x="972" y="72"/>
                    </a:lnTo>
                    <a:lnTo>
                      <a:pt x="972" y="72"/>
                    </a:lnTo>
                    <a:lnTo>
                      <a:pt x="972" y="72"/>
                    </a:lnTo>
                    <a:lnTo>
                      <a:pt x="978" y="72"/>
                    </a:lnTo>
                    <a:lnTo>
                      <a:pt x="978" y="72"/>
                    </a:lnTo>
                    <a:lnTo>
                      <a:pt x="978" y="72"/>
                    </a:lnTo>
                    <a:lnTo>
                      <a:pt x="978" y="72"/>
                    </a:lnTo>
                    <a:lnTo>
                      <a:pt x="984" y="72"/>
                    </a:lnTo>
                    <a:lnTo>
                      <a:pt x="984" y="72"/>
                    </a:lnTo>
                    <a:lnTo>
                      <a:pt x="984" y="72"/>
                    </a:lnTo>
                    <a:lnTo>
                      <a:pt x="990" y="72"/>
                    </a:lnTo>
                    <a:lnTo>
                      <a:pt x="990" y="72"/>
                    </a:lnTo>
                    <a:lnTo>
                      <a:pt x="990" y="72"/>
                    </a:lnTo>
                    <a:lnTo>
                      <a:pt x="990" y="72"/>
                    </a:lnTo>
                    <a:lnTo>
                      <a:pt x="996" y="72"/>
                    </a:lnTo>
                    <a:lnTo>
                      <a:pt x="996" y="72"/>
                    </a:lnTo>
                    <a:lnTo>
                      <a:pt x="996" y="72"/>
                    </a:lnTo>
                    <a:lnTo>
                      <a:pt x="1002" y="72"/>
                    </a:lnTo>
                    <a:lnTo>
                      <a:pt x="1002" y="72"/>
                    </a:lnTo>
                    <a:lnTo>
                      <a:pt x="1002" y="72"/>
                    </a:lnTo>
                    <a:lnTo>
                      <a:pt x="1008" y="72"/>
                    </a:lnTo>
                    <a:lnTo>
                      <a:pt x="1008" y="72"/>
                    </a:lnTo>
                    <a:lnTo>
                      <a:pt x="1008" y="72"/>
                    </a:lnTo>
                    <a:lnTo>
                      <a:pt x="1008" y="72"/>
                    </a:lnTo>
                    <a:lnTo>
                      <a:pt x="1014" y="72"/>
                    </a:lnTo>
                    <a:lnTo>
                      <a:pt x="1014" y="72"/>
                    </a:lnTo>
                    <a:lnTo>
                      <a:pt x="1014" y="72"/>
                    </a:lnTo>
                    <a:lnTo>
                      <a:pt x="1020" y="72"/>
                    </a:lnTo>
                    <a:lnTo>
                      <a:pt x="1020" y="72"/>
                    </a:lnTo>
                    <a:lnTo>
                      <a:pt x="1020" y="72"/>
                    </a:lnTo>
                    <a:lnTo>
                      <a:pt x="1020" y="72"/>
                    </a:lnTo>
                    <a:lnTo>
                      <a:pt x="1026" y="72"/>
                    </a:lnTo>
                    <a:lnTo>
                      <a:pt x="1026" y="72"/>
                    </a:lnTo>
                    <a:lnTo>
                      <a:pt x="1026" y="72"/>
                    </a:lnTo>
                    <a:lnTo>
                      <a:pt x="1032" y="72"/>
                    </a:lnTo>
                    <a:lnTo>
                      <a:pt x="1032" y="72"/>
                    </a:lnTo>
                    <a:lnTo>
                      <a:pt x="1032" y="72"/>
                    </a:lnTo>
                    <a:lnTo>
                      <a:pt x="1032" y="72"/>
                    </a:lnTo>
                    <a:lnTo>
                      <a:pt x="1038" y="72"/>
                    </a:lnTo>
                    <a:lnTo>
                      <a:pt x="1038" y="72"/>
                    </a:lnTo>
                    <a:lnTo>
                      <a:pt x="1038" y="72"/>
                    </a:lnTo>
                    <a:lnTo>
                      <a:pt x="1044" y="72"/>
                    </a:lnTo>
                    <a:lnTo>
                      <a:pt x="1044" y="72"/>
                    </a:lnTo>
                    <a:lnTo>
                      <a:pt x="1044" y="72"/>
                    </a:lnTo>
                    <a:lnTo>
                      <a:pt x="1044" y="72"/>
                    </a:lnTo>
                    <a:lnTo>
                      <a:pt x="1050" y="72"/>
                    </a:lnTo>
                    <a:lnTo>
                      <a:pt x="1050" y="72"/>
                    </a:lnTo>
                    <a:lnTo>
                      <a:pt x="1050" y="72"/>
                    </a:lnTo>
                    <a:lnTo>
                      <a:pt x="1056" y="72"/>
                    </a:lnTo>
                    <a:lnTo>
                      <a:pt x="1056" y="72"/>
                    </a:lnTo>
                    <a:lnTo>
                      <a:pt x="1056" y="72"/>
                    </a:lnTo>
                    <a:lnTo>
                      <a:pt x="1056" y="72"/>
                    </a:lnTo>
                    <a:lnTo>
                      <a:pt x="1062" y="72"/>
                    </a:lnTo>
                    <a:lnTo>
                      <a:pt x="1062" y="72"/>
                    </a:lnTo>
                    <a:lnTo>
                      <a:pt x="1062" y="72"/>
                    </a:lnTo>
                    <a:lnTo>
                      <a:pt x="1068" y="72"/>
                    </a:lnTo>
                    <a:lnTo>
                      <a:pt x="1068" y="72"/>
                    </a:lnTo>
                    <a:lnTo>
                      <a:pt x="1068" y="72"/>
                    </a:lnTo>
                    <a:lnTo>
                      <a:pt x="1068" y="72"/>
                    </a:lnTo>
                    <a:lnTo>
                      <a:pt x="1074" y="72"/>
                    </a:lnTo>
                    <a:lnTo>
                      <a:pt x="1074" y="72"/>
                    </a:lnTo>
                    <a:lnTo>
                      <a:pt x="1074" y="72"/>
                    </a:lnTo>
                    <a:lnTo>
                      <a:pt x="1080" y="72"/>
                    </a:lnTo>
                    <a:lnTo>
                      <a:pt x="1080" y="72"/>
                    </a:lnTo>
                    <a:lnTo>
                      <a:pt x="1080" y="72"/>
                    </a:lnTo>
                    <a:lnTo>
                      <a:pt x="1080" y="72"/>
                    </a:lnTo>
                    <a:lnTo>
                      <a:pt x="1086" y="72"/>
                    </a:lnTo>
                    <a:lnTo>
                      <a:pt x="1086" y="72"/>
                    </a:lnTo>
                    <a:lnTo>
                      <a:pt x="1086" y="72"/>
                    </a:lnTo>
                    <a:lnTo>
                      <a:pt x="1092" y="72"/>
                    </a:lnTo>
                    <a:lnTo>
                      <a:pt x="1092" y="72"/>
                    </a:lnTo>
                    <a:lnTo>
                      <a:pt x="1092" y="72"/>
                    </a:lnTo>
                    <a:lnTo>
                      <a:pt x="1098" y="72"/>
                    </a:lnTo>
                    <a:lnTo>
                      <a:pt x="1098" y="72"/>
                    </a:lnTo>
                    <a:lnTo>
                      <a:pt x="1098" y="72"/>
                    </a:lnTo>
                    <a:lnTo>
                      <a:pt x="1098" y="72"/>
                    </a:lnTo>
                    <a:lnTo>
                      <a:pt x="1104" y="72"/>
                    </a:lnTo>
                    <a:lnTo>
                      <a:pt x="1104" y="72"/>
                    </a:lnTo>
                    <a:lnTo>
                      <a:pt x="1104" y="72"/>
                    </a:lnTo>
                    <a:lnTo>
                      <a:pt x="1110" y="72"/>
                    </a:lnTo>
                    <a:lnTo>
                      <a:pt x="1110" y="72"/>
                    </a:lnTo>
                    <a:lnTo>
                      <a:pt x="1110" y="72"/>
                    </a:lnTo>
                    <a:lnTo>
                      <a:pt x="1110" y="72"/>
                    </a:lnTo>
                    <a:lnTo>
                      <a:pt x="1116" y="72"/>
                    </a:lnTo>
                    <a:lnTo>
                      <a:pt x="1116" y="72"/>
                    </a:lnTo>
                    <a:lnTo>
                      <a:pt x="1116" y="72"/>
                    </a:lnTo>
                    <a:lnTo>
                      <a:pt x="1122" y="72"/>
                    </a:lnTo>
                    <a:lnTo>
                      <a:pt x="1122" y="72"/>
                    </a:lnTo>
                    <a:lnTo>
                      <a:pt x="1122" y="72"/>
                    </a:lnTo>
                    <a:lnTo>
                      <a:pt x="1122" y="72"/>
                    </a:lnTo>
                    <a:lnTo>
                      <a:pt x="1128" y="72"/>
                    </a:lnTo>
                    <a:lnTo>
                      <a:pt x="1128" y="72"/>
                    </a:lnTo>
                    <a:lnTo>
                      <a:pt x="1128" y="72"/>
                    </a:lnTo>
                    <a:lnTo>
                      <a:pt x="1134" y="72"/>
                    </a:lnTo>
                    <a:lnTo>
                      <a:pt x="1134" y="72"/>
                    </a:lnTo>
                    <a:lnTo>
                      <a:pt x="1134" y="72"/>
                    </a:lnTo>
                    <a:lnTo>
                      <a:pt x="1134" y="72"/>
                    </a:lnTo>
                    <a:lnTo>
                      <a:pt x="1140" y="72"/>
                    </a:lnTo>
                    <a:lnTo>
                      <a:pt x="1140" y="72"/>
                    </a:lnTo>
                    <a:lnTo>
                      <a:pt x="1140" y="72"/>
                    </a:lnTo>
                    <a:lnTo>
                      <a:pt x="1146" y="72"/>
                    </a:lnTo>
                    <a:lnTo>
                      <a:pt x="1146" y="72"/>
                    </a:lnTo>
                    <a:lnTo>
                      <a:pt x="1146" y="72"/>
                    </a:lnTo>
                    <a:lnTo>
                      <a:pt x="1152" y="72"/>
                    </a:lnTo>
                    <a:lnTo>
                      <a:pt x="1152" y="72"/>
                    </a:lnTo>
                    <a:lnTo>
                      <a:pt x="1152" y="72"/>
                    </a:lnTo>
                    <a:lnTo>
                      <a:pt x="1152" y="72"/>
                    </a:lnTo>
                    <a:lnTo>
                      <a:pt x="1158" y="72"/>
                    </a:lnTo>
                    <a:lnTo>
                      <a:pt x="1158" y="72"/>
                    </a:lnTo>
                    <a:lnTo>
                      <a:pt x="1158" y="72"/>
                    </a:lnTo>
                    <a:lnTo>
                      <a:pt x="1164" y="72"/>
                    </a:lnTo>
                    <a:lnTo>
                      <a:pt x="1164" y="72"/>
                    </a:lnTo>
                    <a:lnTo>
                      <a:pt x="1164" y="72"/>
                    </a:lnTo>
                    <a:lnTo>
                      <a:pt x="1164" y="72"/>
                    </a:lnTo>
                    <a:lnTo>
                      <a:pt x="1170" y="72"/>
                    </a:lnTo>
                    <a:lnTo>
                      <a:pt x="1170" y="72"/>
                    </a:lnTo>
                    <a:lnTo>
                      <a:pt x="1170" y="72"/>
                    </a:lnTo>
                    <a:lnTo>
                      <a:pt x="1176" y="72"/>
                    </a:lnTo>
                    <a:lnTo>
                      <a:pt x="1176" y="72"/>
                    </a:lnTo>
                    <a:lnTo>
                      <a:pt x="1176" y="72"/>
                    </a:lnTo>
                    <a:lnTo>
                      <a:pt x="1176" y="72"/>
                    </a:lnTo>
                    <a:lnTo>
                      <a:pt x="1182" y="72"/>
                    </a:lnTo>
                    <a:lnTo>
                      <a:pt x="1182" y="72"/>
                    </a:lnTo>
                    <a:lnTo>
                      <a:pt x="1182" y="72"/>
                    </a:lnTo>
                    <a:lnTo>
                      <a:pt x="1188" y="72"/>
                    </a:lnTo>
                    <a:lnTo>
                      <a:pt x="1188" y="72"/>
                    </a:lnTo>
                    <a:lnTo>
                      <a:pt x="1188" y="72"/>
                    </a:lnTo>
                    <a:lnTo>
                      <a:pt x="1188" y="72"/>
                    </a:lnTo>
                    <a:lnTo>
                      <a:pt x="1194" y="72"/>
                    </a:lnTo>
                    <a:lnTo>
                      <a:pt x="1194" y="72"/>
                    </a:lnTo>
                    <a:lnTo>
                      <a:pt x="1194" y="72"/>
                    </a:lnTo>
                    <a:lnTo>
                      <a:pt x="1200" y="72"/>
                    </a:lnTo>
                    <a:lnTo>
                      <a:pt x="1200" y="72"/>
                    </a:lnTo>
                    <a:lnTo>
                      <a:pt x="1200" y="72"/>
                    </a:lnTo>
                    <a:lnTo>
                      <a:pt x="1200" y="72"/>
                    </a:lnTo>
                    <a:lnTo>
                      <a:pt x="1206" y="72"/>
                    </a:lnTo>
                    <a:lnTo>
                      <a:pt x="1206" y="72"/>
                    </a:lnTo>
                    <a:lnTo>
                      <a:pt x="1206" y="72"/>
                    </a:lnTo>
                    <a:lnTo>
                      <a:pt x="1212" y="72"/>
                    </a:lnTo>
                    <a:lnTo>
                      <a:pt x="1212" y="72"/>
                    </a:lnTo>
                    <a:lnTo>
                      <a:pt x="1212" y="72"/>
                    </a:lnTo>
                    <a:lnTo>
                      <a:pt x="1218" y="72"/>
                    </a:lnTo>
                    <a:lnTo>
                      <a:pt x="1218" y="72"/>
                    </a:lnTo>
                    <a:lnTo>
                      <a:pt x="1218" y="72"/>
                    </a:lnTo>
                    <a:lnTo>
                      <a:pt x="1218" y="72"/>
                    </a:lnTo>
                    <a:lnTo>
                      <a:pt x="1224" y="72"/>
                    </a:lnTo>
                    <a:lnTo>
                      <a:pt x="1224" y="72"/>
                    </a:lnTo>
                    <a:lnTo>
                      <a:pt x="1224" y="72"/>
                    </a:lnTo>
                    <a:lnTo>
                      <a:pt x="1230" y="72"/>
                    </a:lnTo>
                    <a:lnTo>
                      <a:pt x="1230" y="72"/>
                    </a:lnTo>
                    <a:lnTo>
                      <a:pt x="1230" y="72"/>
                    </a:lnTo>
                    <a:lnTo>
                      <a:pt x="1230" y="72"/>
                    </a:lnTo>
                    <a:lnTo>
                      <a:pt x="1236" y="72"/>
                    </a:lnTo>
                    <a:lnTo>
                      <a:pt x="1236" y="72"/>
                    </a:lnTo>
                    <a:lnTo>
                      <a:pt x="1236" y="72"/>
                    </a:lnTo>
                    <a:lnTo>
                      <a:pt x="1242" y="72"/>
                    </a:lnTo>
                    <a:lnTo>
                      <a:pt x="1242" y="72"/>
                    </a:lnTo>
                    <a:lnTo>
                      <a:pt x="1242" y="72"/>
                    </a:lnTo>
                    <a:lnTo>
                      <a:pt x="1242" y="72"/>
                    </a:lnTo>
                    <a:lnTo>
                      <a:pt x="1248" y="72"/>
                    </a:lnTo>
                    <a:lnTo>
                      <a:pt x="1248" y="72"/>
                    </a:lnTo>
                    <a:lnTo>
                      <a:pt x="1248" y="72"/>
                    </a:lnTo>
                    <a:lnTo>
                      <a:pt x="1254" y="72"/>
                    </a:lnTo>
                    <a:lnTo>
                      <a:pt x="1254" y="72"/>
                    </a:lnTo>
                    <a:lnTo>
                      <a:pt x="1254" y="72"/>
                    </a:lnTo>
                    <a:lnTo>
                      <a:pt x="1254" y="72"/>
                    </a:lnTo>
                    <a:lnTo>
                      <a:pt x="1260" y="72"/>
                    </a:lnTo>
                    <a:lnTo>
                      <a:pt x="1260" y="72"/>
                    </a:lnTo>
                    <a:lnTo>
                      <a:pt x="1260" y="72"/>
                    </a:lnTo>
                    <a:lnTo>
                      <a:pt x="1266" y="72"/>
                    </a:lnTo>
                    <a:lnTo>
                      <a:pt x="1266" y="72"/>
                    </a:lnTo>
                    <a:lnTo>
                      <a:pt x="1266" y="72"/>
                    </a:lnTo>
                    <a:lnTo>
                      <a:pt x="1272" y="78"/>
                    </a:lnTo>
                    <a:lnTo>
                      <a:pt x="1272" y="78"/>
                    </a:lnTo>
                    <a:lnTo>
                      <a:pt x="1272" y="78"/>
                    </a:lnTo>
                    <a:lnTo>
                      <a:pt x="1272" y="78"/>
                    </a:lnTo>
                    <a:lnTo>
                      <a:pt x="1278" y="78"/>
                    </a:lnTo>
                    <a:lnTo>
                      <a:pt x="1278" y="78"/>
                    </a:lnTo>
                    <a:lnTo>
                      <a:pt x="1278" y="78"/>
                    </a:lnTo>
                    <a:lnTo>
                      <a:pt x="1284" y="78"/>
                    </a:lnTo>
                    <a:lnTo>
                      <a:pt x="1284" y="78"/>
                    </a:lnTo>
                    <a:lnTo>
                      <a:pt x="1284" y="78"/>
                    </a:lnTo>
                    <a:lnTo>
                      <a:pt x="1284" y="78"/>
                    </a:lnTo>
                    <a:lnTo>
                      <a:pt x="1290" y="78"/>
                    </a:lnTo>
                    <a:lnTo>
                      <a:pt x="1290" y="78"/>
                    </a:lnTo>
                    <a:lnTo>
                      <a:pt x="1290" y="78"/>
                    </a:lnTo>
                    <a:lnTo>
                      <a:pt x="1296" y="78"/>
                    </a:lnTo>
                    <a:lnTo>
                      <a:pt x="1296" y="78"/>
                    </a:lnTo>
                    <a:lnTo>
                      <a:pt x="1296" y="78"/>
                    </a:lnTo>
                    <a:lnTo>
                      <a:pt x="1296" y="78"/>
                    </a:lnTo>
                    <a:lnTo>
                      <a:pt x="1302" y="78"/>
                    </a:lnTo>
                    <a:lnTo>
                      <a:pt x="1302" y="78"/>
                    </a:lnTo>
                    <a:lnTo>
                      <a:pt x="1302" y="78"/>
                    </a:lnTo>
                    <a:lnTo>
                      <a:pt x="1308" y="78"/>
                    </a:lnTo>
                    <a:lnTo>
                      <a:pt x="1308" y="78"/>
                    </a:lnTo>
                    <a:lnTo>
                      <a:pt x="1308" y="78"/>
                    </a:lnTo>
                    <a:lnTo>
                      <a:pt x="1308" y="78"/>
                    </a:lnTo>
                    <a:lnTo>
                      <a:pt x="1314" y="78"/>
                    </a:lnTo>
                    <a:lnTo>
                      <a:pt x="1314" y="78"/>
                    </a:lnTo>
                    <a:lnTo>
                      <a:pt x="1314" y="78"/>
                    </a:lnTo>
                    <a:lnTo>
                      <a:pt x="1320" y="78"/>
                    </a:lnTo>
                    <a:lnTo>
                      <a:pt x="1320" y="78"/>
                    </a:lnTo>
                    <a:lnTo>
                      <a:pt x="1320" y="78"/>
                    </a:lnTo>
                    <a:lnTo>
                      <a:pt x="1320" y="78"/>
                    </a:lnTo>
                    <a:lnTo>
                      <a:pt x="1326" y="78"/>
                    </a:lnTo>
                    <a:lnTo>
                      <a:pt x="1326" y="78"/>
                    </a:lnTo>
                    <a:lnTo>
                      <a:pt x="1326" y="78"/>
                    </a:lnTo>
                    <a:lnTo>
                      <a:pt x="1332" y="78"/>
                    </a:lnTo>
                    <a:lnTo>
                      <a:pt x="1332" y="78"/>
                    </a:lnTo>
                    <a:lnTo>
                      <a:pt x="1332" y="78"/>
                    </a:lnTo>
                    <a:lnTo>
                      <a:pt x="1338" y="78"/>
                    </a:lnTo>
                    <a:lnTo>
                      <a:pt x="1338" y="78"/>
                    </a:lnTo>
                    <a:lnTo>
                      <a:pt x="1338" y="78"/>
                    </a:lnTo>
                    <a:lnTo>
                      <a:pt x="1338" y="78"/>
                    </a:lnTo>
                    <a:lnTo>
                      <a:pt x="1344" y="78"/>
                    </a:lnTo>
                    <a:lnTo>
                      <a:pt x="1344" y="78"/>
                    </a:lnTo>
                    <a:lnTo>
                      <a:pt x="1344" y="78"/>
                    </a:lnTo>
                    <a:lnTo>
                      <a:pt x="1350" y="78"/>
                    </a:lnTo>
                    <a:lnTo>
                      <a:pt x="1350" y="78"/>
                    </a:lnTo>
                    <a:lnTo>
                      <a:pt x="1350" y="78"/>
                    </a:lnTo>
                    <a:lnTo>
                      <a:pt x="1350" y="78"/>
                    </a:lnTo>
                    <a:lnTo>
                      <a:pt x="1356" y="78"/>
                    </a:lnTo>
                    <a:lnTo>
                      <a:pt x="1356" y="78"/>
                    </a:lnTo>
                    <a:lnTo>
                      <a:pt x="1356" y="78"/>
                    </a:lnTo>
                    <a:lnTo>
                      <a:pt x="1362" y="78"/>
                    </a:lnTo>
                    <a:lnTo>
                      <a:pt x="1362" y="78"/>
                    </a:lnTo>
                    <a:lnTo>
                      <a:pt x="1362" y="78"/>
                    </a:lnTo>
                    <a:lnTo>
                      <a:pt x="1362" y="78"/>
                    </a:lnTo>
                    <a:lnTo>
                      <a:pt x="1368" y="78"/>
                    </a:lnTo>
                    <a:lnTo>
                      <a:pt x="1368" y="78"/>
                    </a:lnTo>
                    <a:lnTo>
                      <a:pt x="1368" y="78"/>
                    </a:lnTo>
                    <a:lnTo>
                      <a:pt x="1374" y="78"/>
                    </a:lnTo>
                    <a:lnTo>
                      <a:pt x="1374" y="78"/>
                    </a:lnTo>
                    <a:lnTo>
                      <a:pt x="1374" y="78"/>
                    </a:lnTo>
                    <a:lnTo>
                      <a:pt x="1374" y="78"/>
                    </a:lnTo>
                    <a:lnTo>
                      <a:pt x="1380" y="78"/>
                    </a:lnTo>
                    <a:lnTo>
                      <a:pt x="1380" y="78"/>
                    </a:lnTo>
                    <a:lnTo>
                      <a:pt x="1380" y="78"/>
                    </a:lnTo>
                    <a:lnTo>
                      <a:pt x="1386" y="78"/>
                    </a:lnTo>
                    <a:lnTo>
                      <a:pt x="1386" y="78"/>
                    </a:lnTo>
                    <a:lnTo>
                      <a:pt x="1386" y="78"/>
                    </a:lnTo>
                    <a:lnTo>
                      <a:pt x="1386" y="78"/>
                    </a:lnTo>
                    <a:lnTo>
                      <a:pt x="1392" y="78"/>
                    </a:lnTo>
                    <a:lnTo>
                      <a:pt x="1392" y="78"/>
                    </a:lnTo>
                    <a:lnTo>
                      <a:pt x="1392" y="78"/>
                    </a:lnTo>
                    <a:lnTo>
                      <a:pt x="1398" y="78"/>
                    </a:lnTo>
                    <a:lnTo>
                      <a:pt x="1398" y="78"/>
                    </a:lnTo>
                    <a:lnTo>
                      <a:pt x="1398" y="78"/>
                    </a:lnTo>
                    <a:lnTo>
                      <a:pt x="1398" y="78"/>
                    </a:lnTo>
                    <a:lnTo>
                      <a:pt x="1404" y="78"/>
                    </a:lnTo>
                    <a:lnTo>
                      <a:pt x="1404" y="78"/>
                    </a:lnTo>
                    <a:lnTo>
                      <a:pt x="1404" y="78"/>
                    </a:lnTo>
                    <a:lnTo>
                      <a:pt x="1410" y="78"/>
                    </a:lnTo>
                    <a:lnTo>
                      <a:pt x="1410" y="78"/>
                    </a:lnTo>
                    <a:lnTo>
                      <a:pt x="1410" y="78"/>
                    </a:lnTo>
                    <a:lnTo>
                      <a:pt x="1416" y="78"/>
                    </a:lnTo>
                    <a:lnTo>
                      <a:pt x="1416" y="78"/>
                    </a:lnTo>
                    <a:lnTo>
                      <a:pt x="1416" y="78"/>
                    </a:lnTo>
                    <a:lnTo>
                      <a:pt x="1416" y="78"/>
                    </a:lnTo>
                    <a:lnTo>
                      <a:pt x="1422" y="78"/>
                    </a:lnTo>
                    <a:lnTo>
                      <a:pt x="1422" y="78"/>
                    </a:lnTo>
                    <a:lnTo>
                      <a:pt x="1422" y="78"/>
                    </a:lnTo>
                    <a:lnTo>
                      <a:pt x="1428" y="78"/>
                    </a:lnTo>
                    <a:lnTo>
                      <a:pt x="1428" y="78"/>
                    </a:lnTo>
                    <a:lnTo>
                      <a:pt x="1428" y="78"/>
                    </a:lnTo>
                    <a:lnTo>
                      <a:pt x="1428" y="78"/>
                    </a:lnTo>
                    <a:lnTo>
                      <a:pt x="1434" y="78"/>
                    </a:lnTo>
                    <a:lnTo>
                      <a:pt x="1434" y="78"/>
                    </a:lnTo>
                    <a:lnTo>
                      <a:pt x="1434" y="78"/>
                    </a:lnTo>
                    <a:lnTo>
                      <a:pt x="1440" y="78"/>
                    </a:lnTo>
                    <a:lnTo>
                      <a:pt x="1440" y="78"/>
                    </a:lnTo>
                    <a:lnTo>
                      <a:pt x="1440" y="78"/>
                    </a:lnTo>
                    <a:lnTo>
                      <a:pt x="1440" y="78"/>
                    </a:lnTo>
                    <a:lnTo>
                      <a:pt x="1446" y="78"/>
                    </a:lnTo>
                    <a:lnTo>
                      <a:pt x="1446" y="78"/>
                    </a:lnTo>
                    <a:lnTo>
                      <a:pt x="1446" y="78"/>
                    </a:lnTo>
                    <a:lnTo>
                      <a:pt x="1452" y="78"/>
                    </a:lnTo>
                    <a:lnTo>
                      <a:pt x="1452" y="78"/>
                    </a:lnTo>
                    <a:lnTo>
                      <a:pt x="1452" y="78"/>
                    </a:lnTo>
                    <a:lnTo>
                      <a:pt x="1452" y="78"/>
                    </a:lnTo>
                    <a:lnTo>
                      <a:pt x="1458" y="78"/>
                    </a:lnTo>
                    <a:lnTo>
                      <a:pt x="1458" y="78"/>
                    </a:lnTo>
                    <a:lnTo>
                      <a:pt x="1458" y="78"/>
                    </a:lnTo>
                    <a:lnTo>
                      <a:pt x="1464" y="78"/>
                    </a:lnTo>
                    <a:lnTo>
                      <a:pt x="1464" y="78"/>
                    </a:lnTo>
                    <a:lnTo>
                      <a:pt x="1464" y="78"/>
                    </a:lnTo>
                    <a:lnTo>
                      <a:pt x="1464" y="78"/>
                    </a:lnTo>
                    <a:lnTo>
                      <a:pt x="1470" y="78"/>
                    </a:lnTo>
                    <a:lnTo>
                      <a:pt x="1470" y="78"/>
                    </a:lnTo>
                    <a:lnTo>
                      <a:pt x="1470" y="78"/>
                    </a:lnTo>
                    <a:lnTo>
                      <a:pt x="1476" y="78"/>
                    </a:lnTo>
                    <a:lnTo>
                      <a:pt x="1476" y="78"/>
                    </a:lnTo>
                    <a:lnTo>
                      <a:pt x="1476" y="78"/>
                    </a:lnTo>
                    <a:lnTo>
                      <a:pt x="1482" y="78"/>
                    </a:lnTo>
                    <a:lnTo>
                      <a:pt x="1482" y="78"/>
                    </a:lnTo>
                    <a:lnTo>
                      <a:pt x="1482" y="78"/>
                    </a:lnTo>
                    <a:lnTo>
                      <a:pt x="1482" y="78"/>
                    </a:lnTo>
                    <a:lnTo>
                      <a:pt x="1488" y="78"/>
                    </a:lnTo>
                    <a:lnTo>
                      <a:pt x="1488" y="78"/>
                    </a:lnTo>
                    <a:lnTo>
                      <a:pt x="1488" y="78"/>
                    </a:lnTo>
                    <a:lnTo>
                      <a:pt x="1494" y="78"/>
                    </a:lnTo>
                    <a:lnTo>
                      <a:pt x="1494" y="78"/>
                    </a:lnTo>
                    <a:lnTo>
                      <a:pt x="1494" y="78"/>
                    </a:lnTo>
                    <a:lnTo>
                      <a:pt x="1494" y="78"/>
                    </a:lnTo>
                    <a:lnTo>
                      <a:pt x="1500" y="78"/>
                    </a:lnTo>
                    <a:lnTo>
                      <a:pt x="1500" y="78"/>
                    </a:lnTo>
                    <a:lnTo>
                      <a:pt x="1500" y="78"/>
                    </a:lnTo>
                    <a:lnTo>
                      <a:pt x="1506" y="78"/>
                    </a:lnTo>
                    <a:lnTo>
                      <a:pt x="1506" y="78"/>
                    </a:lnTo>
                    <a:lnTo>
                      <a:pt x="1506" y="78"/>
                    </a:lnTo>
                    <a:lnTo>
                      <a:pt x="1506" y="78"/>
                    </a:lnTo>
                    <a:lnTo>
                      <a:pt x="1512" y="78"/>
                    </a:lnTo>
                    <a:lnTo>
                      <a:pt x="1512" y="78"/>
                    </a:lnTo>
                    <a:lnTo>
                      <a:pt x="1512" y="78"/>
                    </a:lnTo>
                    <a:lnTo>
                      <a:pt x="1518" y="78"/>
                    </a:lnTo>
                    <a:lnTo>
                      <a:pt x="1518" y="78"/>
                    </a:lnTo>
                    <a:lnTo>
                      <a:pt x="1518" y="78"/>
                    </a:lnTo>
                    <a:lnTo>
                      <a:pt x="1518" y="78"/>
                    </a:lnTo>
                    <a:lnTo>
                      <a:pt x="1524" y="78"/>
                    </a:lnTo>
                    <a:lnTo>
                      <a:pt x="1524" y="78"/>
                    </a:lnTo>
                    <a:lnTo>
                      <a:pt x="1524" y="78"/>
                    </a:lnTo>
                    <a:lnTo>
                      <a:pt x="1530" y="78"/>
                    </a:lnTo>
                    <a:lnTo>
                      <a:pt x="1530" y="78"/>
                    </a:lnTo>
                    <a:lnTo>
                      <a:pt x="1530" y="78"/>
                    </a:lnTo>
                    <a:lnTo>
                      <a:pt x="1530" y="78"/>
                    </a:lnTo>
                    <a:lnTo>
                      <a:pt x="1536" y="78"/>
                    </a:lnTo>
                    <a:lnTo>
                      <a:pt x="1536" y="78"/>
                    </a:lnTo>
                    <a:lnTo>
                      <a:pt x="1536" y="78"/>
                    </a:lnTo>
                    <a:lnTo>
                      <a:pt x="1542" y="78"/>
                    </a:lnTo>
                    <a:lnTo>
                      <a:pt x="1542" y="78"/>
                    </a:lnTo>
                    <a:lnTo>
                      <a:pt x="1542" y="78"/>
                    </a:lnTo>
                    <a:lnTo>
                      <a:pt x="1548" y="78"/>
                    </a:lnTo>
                    <a:lnTo>
                      <a:pt x="1548" y="78"/>
                    </a:lnTo>
                    <a:lnTo>
                      <a:pt x="1548" y="78"/>
                    </a:lnTo>
                    <a:lnTo>
                      <a:pt x="1548" y="78"/>
                    </a:lnTo>
                    <a:lnTo>
                      <a:pt x="1554" y="78"/>
                    </a:lnTo>
                    <a:lnTo>
                      <a:pt x="1554" y="78"/>
                    </a:lnTo>
                    <a:lnTo>
                      <a:pt x="1554" y="78"/>
                    </a:lnTo>
                    <a:lnTo>
                      <a:pt x="1560" y="78"/>
                    </a:lnTo>
                    <a:lnTo>
                      <a:pt x="1560" y="78"/>
                    </a:lnTo>
                    <a:lnTo>
                      <a:pt x="1560" y="78"/>
                    </a:lnTo>
                    <a:lnTo>
                      <a:pt x="1560" y="78"/>
                    </a:lnTo>
                    <a:lnTo>
                      <a:pt x="1566" y="78"/>
                    </a:lnTo>
                    <a:lnTo>
                      <a:pt x="1566" y="78"/>
                    </a:lnTo>
                    <a:lnTo>
                      <a:pt x="1566" y="78"/>
                    </a:lnTo>
                    <a:lnTo>
                      <a:pt x="1572" y="78"/>
                    </a:lnTo>
                    <a:lnTo>
                      <a:pt x="1572" y="78"/>
                    </a:lnTo>
                    <a:lnTo>
                      <a:pt x="1572" y="78"/>
                    </a:lnTo>
                    <a:lnTo>
                      <a:pt x="1572" y="78"/>
                    </a:lnTo>
                    <a:lnTo>
                      <a:pt x="1578" y="78"/>
                    </a:lnTo>
                    <a:lnTo>
                      <a:pt x="1578" y="78"/>
                    </a:lnTo>
                    <a:lnTo>
                      <a:pt x="1578" y="78"/>
                    </a:lnTo>
                    <a:lnTo>
                      <a:pt x="1584" y="78"/>
                    </a:lnTo>
                    <a:lnTo>
                      <a:pt x="1584" y="78"/>
                    </a:lnTo>
                    <a:lnTo>
                      <a:pt x="1584" y="78"/>
                    </a:lnTo>
                    <a:lnTo>
                      <a:pt x="1584" y="78"/>
                    </a:lnTo>
                    <a:lnTo>
                      <a:pt x="1590" y="78"/>
                    </a:lnTo>
                    <a:lnTo>
                      <a:pt x="1590" y="78"/>
                    </a:lnTo>
                    <a:lnTo>
                      <a:pt x="1590" y="78"/>
                    </a:lnTo>
                    <a:lnTo>
                      <a:pt x="1596" y="78"/>
                    </a:lnTo>
                    <a:lnTo>
                      <a:pt x="1596" y="78"/>
                    </a:lnTo>
                    <a:lnTo>
                      <a:pt x="1596" y="78"/>
                    </a:lnTo>
                    <a:lnTo>
                      <a:pt x="1602" y="78"/>
                    </a:lnTo>
                    <a:lnTo>
                      <a:pt x="1602" y="78"/>
                    </a:lnTo>
                    <a:lnTo>
                      <a:pt x="1602" y="78"/>
                    </a:lnTo>
                    <a:lnTo>
                      <a:pt x="1602" y="78"/>
                    </a:lnTo>
                    <a:lnTo>
                      <a:pt x="1608" y="78"/>
                    </a:lnTo>
                    <a:lnTo>
                      <a:pt x="1608" y="78"/>
                    </a:lnTo>
                    <a:lnTo>
                      <a:pt x="1608" y="78"/>
                    </a:lnTo>
                    <a:lnTo>
                      <a:pt x="1614" y="78"/>
                    </a:lnTo>
                    <a:lnTo>
                      <a:pt x="1614" y="78"/>
                    </a:lnTo>
                    <a:lnTo>
                      <a:pt x="1614" y="78"/>
                    </a:lnTo>
                    <a:lnTo>
                      <a:pt x="1614" y="78"/>
                    </a:lnTo>
                    <a:lnTo>
                      <a:pt x="1620" y="78"/>
                    </a:lnTo>
                    <a:lnTo>
                      <a:pt x="1620" y="78"/>
                    </a:lnTo>
                    <a:lnTo>
                      <a:pt x="1620" y="78"/>
                    </a:lnTo>
                    <a:lnTo>
                      <a:pt x="1626" y="78"/>
                    </a:lnTo>
                    <a:lnTo>
                      <a:pt x="1626" y="78"/>
                    </a:lnTo>
                    <a:lnTo>
                      <a:pt x="1626" y="78"/>
                    </a:lnTo>
                    <a:lnTo>
                      <a:pt x="1626" y="78"/>
                    </a:lnTo>
                    <a:lnTo>
                      <a:pt x="1632" y="78"/>
                    </a:lnTo>
                    <a:lnTo>
                      <a:pt x="1632" y="78"/>
                    </a:lnTo>
                    <a:lnTo>
                      <a:pt x="1632" y="78"/>
                    </a:lnTo>
                    <a:lnTo>
                      <a:pt x="1638" y="78"/>
                    </a:lnTo>
                    <a:lnTo>
                      <a:pt x="1638" y="78"/>
                    </a:lnTo>
                    <a:lnTo>
                      <a:pt x="1638" y="78"/>
                    </a:lnTo>
                    <a:lnTo>
                      <a:pt x="1638" y="78"/>
                    </a:lnTo>
                    <a:lnTo>
                      <a:pt x="1644" y="78"/>
                    </a:lnTo>
                    <a:lnTo>
                      <a:pt x="1644" y="78"/>
                    </a:lnTo>
                    <a:lnTo>
                      <a:pt x="1644" y="78"/>
                    </a:lnTo>
                    <a:lnTo>
                      <a:pt x="1650" y="78"/>
                    </a:lnTo>
                    <a:lnTo>
                      <a:pt x="1650" y="78"/>
                    </a:lnTo>
                    <a:lnTo>
                      <a:pt x="1650" y="78"/>
                    </a:lnTo>
                    <a:lnTo>
                      <a:pt x="1650" y="78"/>
                    </a:lnTo>
                    <a:lnTo>
                      <a:pt x="1656" y="78"/>
                    </a:lnTo>
                    <a:lnTo>
                      <a:pt x="1656" y="78"/>
                    </a:lnTo>
                    <a:lnTo>
                      <a:pt x="1656" y="78"/>
                    </a:lnTo>
                    <a:lnTo>
                      <a:pt x="1662" y="78"/>
                    </a:lnTo>
                    <a:lnTo>
                      <a:pt x="1662" y="78"/>
                    </a:lnTo>
                    <a:lnTo>
                      <a:pt x="1662" y="78"/>
                    </a:lnTo>
                    <a:lnTo>
                      <a:pt x="1662" y="78"/>
                    </a:lnTo>
                    <a:lnTo>
                      <a:pt x="1668" y="78"/>
                    </a:lnTo>
                    <a:lnTo>
                      <a:pt x="1668" y="78"/>
                    </a:lnTo>
                    <a:lnTo>
                      <a:pt x="1668" y="78"/>
                    </a:lnTo>
                    <a:lnTo>
                      <a:pt x="1674" y="78"/>
                    </a:lnTo>
                    <a:lnTo>
                      <a:pt x="1674" y="78"/>
                    </a:lnTo>
                    <a:lnTo>
                      <a:pt x="1674" y="78"/>
                    </a:lnTo>
                    <a:lnTo>
                      <a:pt x="1674" y="78"/>
                    </a:lnTo>
                    <a:lnTo>
                      <a:pt x="1680" y="78"/>
                    </a:lnTo>
                    <a:lnTo>
                      <a:pt x="1680" y="78"/>
                    </a:lnTo>
                    <a:lnTo>
                      <a:pt x="1680" y="78"/>
                    </a:lnTo>
                    <a:lnTo>
                      <a:pt x="1686" y="78"/>
                    </a:lnTo>
                    <a:lnTo>
                      <a:pt x="1686" y="78"/>
                    </a:lnTo>
                    <a:lnTo>
                      <a:pt x="1686" y="78"/>
                    </a:lnTo>
                    <a:lnTo>
                      <a:pt x="1692" y="78"/>
                    </a:lnTo>
                    <a:lnTo>
                      <a:pt x="1692" y="78"/>
                    </a:lnTo>
                    <a:lnTo>
                      <a:pt x="1692" y="78"/>
                    </a:lnTo>
                    <a:lnTo>
                      <a:pt x="1692" y="78"/>
                    </a:lnTo>
                    <a:lnTo>
                      <a:pt x="1698" y="78"/>
                    </a:lnTo>
                    <a:lnTo>
                      <a:pt x="1698" y="78"/>
                    </a:lnTo>
                    <a:lnTo>
                      <a:pt x="1698" y="78"/>
                    </a:lnTo>
                    <a:lnTo>
                      <a:pt x="1704" y="78"/>
                    </a:lnTo>
                    <a:lnTo>
                      <a:pt x="1704" y="78"/>
                    </a:lnTo>
                    <a:lnTo>
                      <a:pt x="1704" y="78"/>
                    </a:lnTo>
                    <a:lnTo>
                      <a:pt x="1704" y="78"/>
                    </a:lnTo>
                    <a:lnTo>
                      <a:pt x="1710" y="78"/>
                    </a:lnTo>
                    <a:lnTo>
                      <a:pt x="1710" y="78"/>
                    </a:lnTo>
                    <a:lnTo>
                      <a:pt x="1710" y="78"/>
                    </a:lnTo>
                    <a:lnTo>
                      <a:pt x="1716" y="78"/>
                    </a:lnTo>
                    <a:lnTo>
                      <a:pt x="1716" y="78"/>
                    </a:lnTo>
                    <a:lnTo>
                      <a:pt x="1716" y="78"/>
                    </a:lnTo>
                    <a:lnTo>
                      <a:pt x="1716" y="78"/>
                    </a:lnTo>
                    <a:lnTo>
                      <a:pt x="1722" y="78"/>
                    </a:lnTo>
                    <a:lnTo>
                      <a:pt x="1722" y="78"/>
                    </a:lnTo>
                    <a:lnTo>
                      <a:pt x="1722" y="78"/>
                    </a:lnTo>
                    <a:lnTo>
                      <a:pt x="1728" y="84"/>
                    </a:lnTo>
                    <a:lnTo>
                      <a:pt x="1728" y="84"/>
                    </a:lnTo>
                    <a:lnTo>
                      <a:pt x="1728" y="84"/>
                    </a:lnTo>
                    <a:lnTo>
                      <a:pt x="1728" y="84"/>
                    </a:lnTo>
                    <a:lnTo>
                      <a:pt x="1734" y="84"/>
                    </a:lnTo>
                    <a:lnTo>
                      <a:pt x="1734" y="84"/>
                    </a:lnTo>
                    <a:lnTo>
                      <a:pt x="1734" y="84"/>
                    </a:lnTo>
                    <a:lnTo>
                      <a:pt x="1740" y="84"/>
                    </a:lnTo>
                    <a:lnTo>
                      <a:pt x="1740" y="84"/>
                    </a:lnTo>
                    <a:lnTo>
                      <a:pt x="1740" y="84"/>
                    </a:lnTo>
                    <a:lnTo>
                      <a:pt x="1746" y="84"/>
                    </a:lnTo>
                    <a:lnTo>
                      <a:pt x="1746" y="84"/>
                    </a:lnTo>
                    <a:lnTo>
                      <a:pt x="1746" y="84"/>
                    </a:lnTo>
                    <a:lnTo>
                      <a:pt x="1746" y="84"/>
                    </a:lnTo>
                    <a:lnTo>
                      <a:pt x="1752" y="84"/>
                    </a:lnTo>
                    <a:lnTo>
                      <a:pt x="1752" y="84"/>
                    </a:lnTo>
                    <a:lnTo>
                      <a:pt x="1752" y="84"/>
                    </a:lnTo>
                    <a:lnTo>
                      <a:pt x="1758" y="84"/>
                    </a:lnTo>
                    <a:lnTo>
                      <a:pt x="1758" y="84"/>
                    </a:lnTo>
                    <a:lnTo>
                      <a:pt x="1758" y="84"/>
                    </a:lnTo>
                    <a:lnTo>
                      <a:pt x="1758" y="84"/>
                    </a:lnTo>
                    <a:lnTo>
                      <a:pt x="1764" y="84"/>
                    </a:lnTo>
                    <a:lnTo>
                      <a:pt x="1764" y="84"/>
                    </a:lnTo>
                    <a:lnTo>
                      <a:pt x="1764" y="84"/>
                    </a:lnTo>
                    <a:lnTo>
                      <a:pt x="1770" y="84"/>
                    </a:lnTo>
                    <a:lnTo>
                      <a:pt x="1770" y="84"/>
                    </a:lnTo>
                    <a:lnTo>
                      <a:pt x="1770" y="84"/>
                    </a:lnTo>
                    <a:lnTo>
                      <a:pt x="1770" y="84"/>
                    </a:lnTo>
                    <a:lnTo>
                      <a:pt x="1776" y="84"/>
                    </a:lnTo>
                    <a:lnTo>
                      <a:pt x="1776" y="84"/>
                    </a:lnTo>
                    <a:lnTo>
                      <a:pt x="1776" y="84"/>
                    </a:lnTo>
                    <a:lnTo>
                      <a:pt x="1782" y="84"/>
                    </a:lnTo>
                    <a:lnTo>
                      <a:pt x="1782" y="84"/>
                    </a:lnTo>
                    <a:lnTo>
                      <a:pt x="1782" y="84"/>
                    </a:lnTo>
                    <a:lnTo>
                      <a:pt x="1782" y="84"/>
                    </a:lnTo>
                    <a:lnTo>
                      <a:pt x="1788" y="84"/>
                    </a:lnTo>
                    <a:lnTo>
                      <a:pt x="1788" y="84"/>
                    </a:lnTo>
                    <a:lnTo>
                      <a:pt x="1788" y="84"/>
                    </a:lnTo>
                    <a:lnTo>
                      <a:pt x="1794" y="84"/>
                    </a:lnTo>
                    <a:lnTo>
                      <a:pt x="1794" y="84"/>
                    </a:lnTo>
                    <a:lnTo>
                      <a:pt x="1794" y="84"/>
                    </a:lnTo>
                    <a:lnTo>
                      <a:pt x="1794" y="84"/>
                    </a:lnTo>
                    <a:lnTo>
                      <a:pt x="1800" y="84"/>
                    </a:lnTo>
                    <a:lnTo>
                      <a:pt x="1800" y="84"/>
                    </a:lnTo>
                    <a:lnTo>
                      <a:pt x="1800" y="84"/>
                    </a:lnTo>
                    <a:lnTo>
                      <a:pt x="1806" y="84"/>
                    </a:lnTo>
                    <a:lnTo>
                      <a:pt x="1806" y="84"/>
                    </a:lnTo>
                    <a:lnTo>
                      <a:pt x="1806" y="84"/>
                    </a:lnTo>
                    <a:lnTo>
                      <a:pt x="1812" y="84"/>
                    </a:lnTo>
                    <a:lnTo>
                      <a:pt x="1812" y="84"/>
                    </a:lnTo>
                    <a:lnTo>
                      <a:pt x="1812" y="84"/>
                    </a:lnTo>
                    <a:lnTo>
                      <a:pt x="1812" y="84"/>
                    </a:lnTo>
                    <a:lnTo>
                      <a:pt x="1818" y="84"/>
                    </a:lnTo>
                    <a:lnTo>
                      <a:pt x="1818" y="84"/>
                    </a:lnTo>
                    <a:lnTo>
                      <a:pt x="1818" y="84"/>
                    </a:lnTo>
                    <a:lnTo>
                      <a:pt x="1824" y="84"/>
                    </a:lnTo>
                    <a:lnTo>
                      <a:pt x="1824" y="84"/>
                    </a:lnTo>
                    <a:lnTo>
                      <a:pt x="1824" y="84"/>
                    </a:lnTo>
                    <a:lnTo>
                      <a:pt x="1824" y="84"/>
                    </a:lnTo>
                    <a:lnTo>
                      <a:pt x="1830" y="84"/>
                    </a:lnTo>
                    <a:lnTo>
                      <a:pt x="1830" y="84"/>
                    </a:lnTo>
                    <a:lnTo>
                      <a:pt x="1830" y="84"/>
                    </a:lnTo>
                    <a:lnTo>
                      <a:pt x="1836" y="84"/>
                    </a:lnTo>
                    <a:lnTo>
                      <a:pt x="1836" y="84"/>
                    </a:lnTo>
                    <a:lnTo>
                      <a:pt x="1836" y="84"/>
                    </a:lnTo>
                    <a:lnTo>
                      <a:pt x="1836" y="84"/>
                    </a:lnTo>
                    <a:lnTo>
                      <a:pt x="1842" y="84"/>
                    </a:lnTo>
                    <a:lnTo>
                      <a:pt x="1842" y="84"/>
                    </a:lnTo>
                    <a:lnTo>
                      <a:pt x="1842" y="84"/>
                    </a:lnTo>
                    <a:lnTo>
                      <a:pt x="1848" y="84"/>
                    </a:lnTo>
                    <a:lnTo>
                      <a:pt x="1848" y="84"/>
                    </a:lnTo>
                    <a:lnTo>
                      <a:pt x="1848" y="84"/>
                    </a:lnTo>
                    <a:lnTo>
                      <a:pt x="1848" y="84"/>
                    </a:lnTo>
                    <a:lnTo>
                      <a:pt x="1854" y="84"/>
                    </a:lnTo>
                    <a:lnTo>
                      <a:pt x="1854" y="84"/>
                    </a:lnTo>
                    <a:lnTo>
                      <a:pt x="1854" y="84"/>
                    </a:lnTo>
                    <a:lnTo>
                      <a:pt x="1860" y="84"/>
                    </a:lnTo>
                    <a:lnTo>
                      <a:pt x="1860" y="84"/>
                    </a:lnTo>
                    <a:lnTo>
                      <a:pt x="1860" y="84"/>
                    </a:lnTo>
                    <a:lnTo>
                      <a:pt x="1866" y="84"/>
                    </a:lnTo>
                    <a:lnTo>
                      <a:pt x="1866" y="84"/>
                    </a:lnTo>
                    <a:lnTo>
                      <a:pt x="1866" y="84"/>
                    </a:lnTo>
                    <a:lnTo>
                      <a:pt x="1866" y="84"/>
                    </a:lnTo>
                    <a:lnTo>
                      <a:pt x="1872" y="84"/>
                    </a:lnTo>
                    <a:lnTo>
                      <a:pt x="1872" y="84"/>
                    </a:lnTo>
                    <a:lnTo>
                      <a:pt x="1872" y="84"/>
                    </a:lnTo>
                    <a:lnTo>
                      <a:pt x="1878" y="84"/>
                    </a:lnTo>
                    <a:lnTo>
                      <a:pt x="1878" y="84"/>
                    </a:lnTo>
                    <a:lnTo>
                      <a:pt x="1878" y="84"/>
                    </a:lnTo>
                    <a:lnTo>
                      <a:pt x="1878" y="84"/>
                    </a:lnTo>
                    <a:lnTo>
                      <a:pt x="1884" y="84"/>
                    </a:lnTo>
                    <a:lnTo>
                      <a:pt x="1884" y="84"/>
                    </a:lnTo>
                    <a:lnTo>
                      <a:pt x="1884" y="84"/>
                    </a:lnTo>
                    <a:lnTo>
                      <a:pt x="1890" y="84"/>
                    </a:lnTo>
                    <a:lnTo>
                      <a:pt x="1890" y="84"/>
                    </a:lnTo>
                    <a:lnTo>
                      <a:pt x="1890" y="84"/>
                    </a:lnTo>
                    <a:lnTo>
                      <a:pt x="1890" y="84"/>
                    </a:lnTo>
                    <a:lnTo>
                      <a:pt x="1896" y="84"/>
                    </a:lnTo>
                    <a:lnTo>
                      <a:pt x="1896" y="84"/>
                    </a:lnTo>
                    <a:lnTo>
                      <a:pt x="1896" y="84"/>
                    </a:lnTo>
                    <a:lnTo>
                      <a:pt x="1902" y="84"/>
                    </a:lnTo>
                    <a:lnTo>
                      <a:pt x="1902" y="84"/>
                    </a:lnTo>
                    <a:lnTo>
                      <a:pt x="1902" y="84"/>
                    </a:lnTo>
                    <a:lnTo>
                      <a:pt x="1902" y="84"/>
                    </a:lnTo>
                    <a:lnTo>
                      <a:pt x="1908" y="84"/>
                    </a:lnTo>
                    <a:lnTo>
                      <a:pt x="1908" y="84"/>
                    </a:lnTo>
                    <a:lnTo>
                      <a:pt x="1908" y="84"/>
                    </a:lnTo>
                    <a:lnTo>
                      <a:pt x="1914" y="84"/>
                    </a:lnTo>
                    <a:lnTo>
                      <a:pt x="1914" y="84"/>
                    </a:lnTo>
                    <a:lnTo>
                      <a:pt x="1914" y="84"/>
                    </a:lnTo>
                    <a:lnTo>
                      <a:pt x="1914" y="84"/>
                    </a:lnTo>
                    <a:lnTo>
                      <a:pt x="1920" y="84"/>
                    </a:lnTo>
                    <a:lnTo>
                      <a:pt x="1920" y="84"/>
                    </a:lnTo>
                    <a:lnTo>
                      <a:pt x="1920" y="84"/>
                    </a:lnTo>
                    <a:lnTo>
                      <a:pt x="1926" y="84"/>
                    </a:lnTo>
                    <a:lnTo>
                      <a:pt x="1926" y="84"/>
                    </a:lnTo>
                    <a:lnTo>
                      <a:pt x="1926" y="84"/>
                    </a:lnTo>
                    <a:lnTo>
                      <a:pt x="1932" y="84"/>
                    </a:lnTo>
                    <a:lnTo>
                      <a:pt x="1932" y="84"/>
                    </a:lnTo>
                    <a:lnTo>
                      <a:pt x="1932" y="84"/>
                    </a:lnTo>
                    <a:lnTo>
                      <a:pt x="1932" y="84"/>
                    </a:lnTo>
                    <a:lnTo>
                      <a:pt x="1938" y="84"/>
                    </a:lnTo>
                    <a:lnTo>
                      <a:pt x="1938" y="84"/>
                    </a:lnTo>
                    <a:lnTo>
                      <a:pt x="1938" y="84"/>
                    </a:lnTo>
                    <a:lnTo>
                      <a:pt x="1944" y="84"/>
                    </a:lnTo>
                    <a:lnTo>
                      <a:pt x="1944" y="84"/>
                    </a:lnTo>
                    <a:lnTo>
                      <a:pt x="1944" y="84"/>
                    </a:lnTo>
                    <a:lnTo>
                      <a:pt x="1944" y="84"/>
                    </a:lnTo>
                    <a:lnTo>
                      <a:pt x="1950" y="84"/>
                    </a:lnTo>
                    <a:lnTo>
                      <a:pt x="1950" y="84"/>
                    </a:lnTo>
                    <a:lnTo>
                      <a:pt x="1950" y="84"/>
                    </a:lnTo>
                    <a:lnTo>
                      <a:pt x="1956" y="84"/>
                    </a:lnTo>
                    <a:lnTo>
                      <a:pt x="1956" y="84"/>
                    </a:lnTo>
                    <a:lnTo>
                      <a:pt x="1956" y="84"/>
                    </a:lnTo>
                    <a:lnTo>
                      <a:pt x="1956" y="84"/>
                    </a:lnTo>
                    <a:lnTo>
                      <a:pt x="1962" y="84"/>
                    </a:lnTo>
                    <a:lnTo>
                      <a:pt x="1962" y="84"/>
                    </a:lnTo>
                    <a:lnTo>
                      <a:pt x="1962" y="84"/>
                    </a:lnTo>
                    <a:lnTo>
                      <a:pt x="1968" y="84"/>
                    </a:lnTo>
                    <a:lnTo>
                      <a:pt x="1968" y="84"/>
                    </a:lnTo>
                    <a:lnTo>
                      <a:pt x="1968" y="84"/>
                    </a:lnTo>
                    <a:lnTo>
                      <a:pt x="1968" y="84"/>
                    </a:lnTo>
                    <a:lnTo>
                      <a:pt x="1974" y="84"/>
                    </a:lnTo>
                    <a:lnTo>
                      <a:pt x="1974" y="84"/>
                    </a:lnTo>
                    <a:lnTo>
                      <a:pt x="1974" y="84"/>
                    </a:lnTo>
                    <a:lnTo>
                      <a:pt x="1980" y="84"/>
                    </a:lnTo>
                    <a:lnTo>
                      <a:pt x="1980" y="84"/>
                    </a:lnTo>
                    <a:lnTo>
                      <a:pt x="1980" y="84"/>
                    </a:lnTo>
                    <a:lnTo>
                      <a:pt x="1980" y="84"/>
                    </a:lnTo>
                    <a:lnTo>
                      <a:pt x="1986" y="84"/>
                    </a:lnTo>
                    <a:lnTo>
                      <a:pt x="1986" y="84"/>
                    </a:lnTo>
                    <a:lnTo>
                      <a:pt x="1986" y="84"/>
                    </a:lnTo>
                    <a:lnTo>
                      <a:pt x="1992" y="84"/>
                    </a:lnTo>
                    <a:lnTo>
                      <a:pt x="1992" y="84"/>
                    </a:lnTo>
                    <a:lnTo>
                      <a:pt x="1992" y="84"/>
                    </a:lnTo>
                    <a:lnTo>
                      <a:pt x="1992" y="84"/>
                    </a:lnTo>
                    <a:lnTo>
                      <a:pt x="1998" y="84"/>
                    </a:lnTo>
                    <a:lnTo>
                      <a:pt x="1998" y="84"/>
                    </a:lnTo>
                    <a:lnTo>
                      <a:pt x="1998" y="84"/>
                    </a:lnTo>
                    <a:lnTo>
                      <a:pt x="2004" y="84"/>
                    </a:lnTo>
                    <a:lnTo>
                      <a:pt x="2004" y="84"/>
                    </a:lnTo>
                    <a:lnTo>
                      <a:pt x="2004" y="84"/>
                    </a:lnTo>
                    <a:lnTo>
                      <a:pt x="2010" y="84"/>
                    </a:lnTo>
                    <a:lnTo>
                      <a:pt x="2010" y="84"/>
                    </a:lnTo>
                    <a:lnTo>
                      <a:pt x="2010" y="84"/>
                    </a:lnTo>
                    <a:lnTo>
                      <a:pt x="2010" y="84"/>
                    </a:lnTo>
                    <a:lnTo>
                      <a:pt x="2016" y="84"/>
                    </a:lnTo>
                    <a:lnTo>
                      <a:pt x="2016" y="84"/>
                    </a:lnTo>
                    <a:lnTo>
                      <a:pt x="2016" y="84"/>
                    </a:lnTo>
                    <a:lnTo>
                      <a:pt x="2022" y="84"/>
                    </a:lnTo>
                    <a:lnTo>
                      <a:pt x="2022" y="84"/>
                    </a:lnTo>
                    <a:lnTo>
                      <a:pt x="2022" y="84"/>
                    </a:lnTo>
                    <a:lnTo>
                      <a:pt x="2022" y="84"/>
                    </a:lnTo>
                    <a:lnTo>
                      <a:pt x="2028" y="84"/>
                    </a:lnTo>
                    <a:lnTo>
                      <a:pt x="2028" y="84"/>
                    </a:lnTo>
                    <a:lnTo>
                      <a:pt x="2028" y="84"/>
                    </a:lnTo>
                    <a:lnTo>
                      <a:pt x="2034" y="84"/>
                    </a:lnTo>
                    <a:lnTo>
                      <a:pt x="2034" y="84"/>
                    </a:lnTo>
                    <a:lnTo>
                      <a:pt x="2034" y="84"/>
                    </a:lnTo>
                    <a:lnTo>
                      <a:pt x="2034" y="84"/>
                    </a:lnTo>
                    <a:lnTo>
                      <a:pt x="2040" y="84"/>
                    </a:lnTo>
                    <a:lnTo>
                      <a:pt x="2040" y="84"/>
                    </a:lnTo>
                    <a:lnTo>
                      <a:pt x="2040" y="84"/>
                    </a:lnTo>
                    <a:lnTo>
                      <a:pt x="2046" y="84"/>
                    </a:lnTo>
                    <a:lnTo>
                      <a:pt x="2046" y="84"/>
                    </a:lnTo>
                    <a:lnTo>
                      <a:pt x="2046" y="84"/>
                    </a:lnTo>
                    <a:lnTo>
                      <a:pt x="2046" y="84"/>
                    </a:lnTo>
                    <a:lnTo>
                      <a:pt x="2052" y="84"/>
                    </a:lnTo>
                    <a:lnTo>
                      <a:pt x="2052" y="84"/>
                    </a:lnTo>
                    <a:lnTo>
                      <a:pt x="2052" y="84"/>
                    </a:lnTo>
                    <a:lnTo>
                      <a:pt x="2058" y="84"/>
                    </a:lnTo>
                    <a:lnTo>
                      <a:pt x="2058" y="84"/>
                    </a:lnTo>
                    <a:lnTo>
                      <a:pt x="2058" y="84"/>
                    </a:lnTo>
                    <a:lnTo>
                      <a:pt x="2058" y="84"/>
                    </a:lnTo>
                    <a:lnTo>
                      <a:pt x="2064" y="84"/>
                    </a:lnTo>
                    <a:lnTo>
                      <a:pt x="2064" y="84"/>
                    </a:lnTo>
                    <a:lnTo>
                      <a:pt x="2064" y="84"/>
                    </a:lnTo>
                    <a:lnTo>
                      <a:pt x="2070" y="84"/>
                    </a:lnTo>
                    <a:lnTo>
                      <a:pt x="2070" y="84"/>
                    </a:lnTo>
                    <a:lnTo>
                      <a:pt x="2070" y="84"/>
                    </a:lnTo>
                    <a:lnTo>
                      <a:pt x="2076" y="84"/>
                    </a:lnTo>
                    <a:lnTo>
                      <a:pt x="2076" y="84"/>
                    </a:lnTo>
                    <a:lnTo>
                      <a:pt x="2076" y="84"/>
                    </a:lnTo>
                    <a:lnTo>
                      <a:pt x="2076" y="84"/>
                    </a:lnTo>
                    <a:lnTo>
                      <a:pt x="2082" y="90"/>
                    </a:lnTo>
                    <a:lnTo>
                      <a:pt x="2082" y="90"/>
                    </a:lnTo>
                    <a:lnTo>
                      <a:pt x="2082" y="90"/>
                    </a:lnTo>
                    <a:lnTo>
                      <a:pt x="2088" y="90"/>
                    </a:lnTo>
                    <a:lnTo>
                      <a:pt x="2088" y="90"/>
                    </a:lnTo>
                    <a:lnTo>
                      <a:pt x="2088" y="90"/>
                    </a:lnTo>
                    <a:lnTo>
                      <a:pt x="2088" y="90"/>
                    </a:lnTo>
                    <a:lnTo>
                      <a:pt x="2094" y="90"/>
                    </a:lnTo>
                    <a:lnTo>
                      <a:pt x="2094" y="90"/>
                    </a:lnTo>
                    <a:lnTo>
                      <a:pt x="2094" y="90"/>
                    </a:lnTo>
                    <a:lnTo>
                      <a:pt x="2100" y="90"/>
                    </a:lnTo>
                    <a:lnTo>
                      <a:pt x="2100" y="90"/>
                    </a:lnTo>
                    <a:lnTo>
                      <a:pt x="2100" y="90"/>
                    </a:lnTo>
                    <a:lnTo>
                      <a:pt x="2100" y="90"/>
                    </a:lnTo>
                    <a:lnTo>
                      <a:pt x="2106" y="90"/>
                    </a:lnTo>
                    <a:lnTo>
                      <a:pt x="2106" y="90"/>
                    </a:lnTo>
                    <a:lnTo>
                      <a:pt x="2106" y="90"/>
                    </a:lnTo>
                    <a:lnTo>
                      <a:pt x="2112" y="90"/>
                    </a:lnTo>
                    <a:lnTo>
                      <a:pt x="2112" y="90"/>
                    </a:lnTo>
                    <a:lnTo>
                      <a:pt x="2112" y="90"/>
                    </a:lnTo>
                    <a:lnTo>
                      <a:pt x="2112" y="90"/>
                    </a:lnTo>
                    <a:lnTo>
                      <a:pt x="2112" y="90"/>
                    </a:lnTo>
                    <a:lnTo>
                      <a:pt x="2118" y="90"/>
                    </a:lnTo>
                    <a:lnTo>
                      <a:pt x="2118" y="90"/>
                    </a:lnTo>
                    <a:lnTo>
                      <a:pt x="2118" y="90"/>
                    </a:lnTo>
                    <a:lnTo>
                      <a:pt x="2124" y="90"/>
                    </a:lnTo>
                    <a:lnTo>
                      <a:pt x="2124" y="90"/>
                    </a:lnTo>
                    <a:lnTo>
                      <a:pt x="2124" y="84"/>
                    </a:lnTo>
                    <a:lnTo>
                      <a:pt x="2124" y="84"/>
                    </a:lnTo>
                    <a:lnTo>
                      <a:pt x="2130" y="84"/>
                    </a:lnTo>
                    <a:lnTo>
                      <a:pt x="2130" y="84"/>
                    </a:lnTo>
                    <a:lnTo>
                      <a:pt x="2130" y="84"/>
                    </a:lnTo>
                    <a:lnTo>
                      <a:pt x="2136" y="84"/>
                    </a:lnTo>
                    <a:lnTo>
                      <a:pt x="2136" y="84"/>
                    </a:lnTo>
                    <a:lnTo>
                      <a:pt x="2136" y="84"/>
                    </a:lnTo>
                    <a:lnTo>
                      <a:pt x="2142" y="84"/>
                    </a:lnTo>
                    <a:lnTo>
                      <a:pt x="2142" y="84"/>
                    </a:lnTo>
                    <a:lnTo>
                      <a:pt x="2142" y="84"/>
                    </a:lnTo>
                    <a:lnTo>
                      <a:pt x="2142" y="84"/>
                    </a:lnTo>
                    <a:lnTo>
                      <a:pt x="2148" y="78"/>
                    </a:lnTo>
                    <a:lnTo>
                      <a:pt x="2148" y="78"/>
                    </a:lnTo>
                    <a:lnTo>
                      <a:pt x="2148" y="78"/>
                    </a:lnTo>
                    <a:lnTo>
                      <a:pt x="2154" y="78"/>
                    </a:lnTo>
                    <a:lnTo>
                      <a:pt x="2154" y="78"/>
                    </a:lnTo>
                    <a:lnTo>
                      <a:pt x="2154" y="78"/>
                    </a:lnTo>
                    <a:lnTo>
                      <a:pt x="2154" y="78"/>
                    </a:lnTo>
                    <a:lnTo>
                      <a:pt x="2154" y="78"/>
                    </a:lnTo>
                    <a:lnTo>
                      <a:pt x="2160" y="72"/>
                    </a:lnTo>
                    <a:lnTo>
                      <a:pt x="2160" y="72"/>
                    </a:lnTo>
                    <a:lnTo>
                      <a:pt x="2160" y="72"/>
                    </a:lnTo>
                    <a:lnTo>
                      <a:pt x="2166" y="72"/>
                    </a:lnTo>
                    <a:lnTo>
                      <a:pt x="2166" y="72"/>
                    </a:lnTo>
                    <a:lnTo>
                      <a:pt x="2166" y="72"/>
                    </a:lnTo>
                    <a:lnTo>
                      <a:pt x="2166" y="72"/>
                    </a:lnTo>
                    <a:lnTo>
                      <a:pt x="2172" y="66"/>
                    </a:lnTo>
                    <a:lnTo>
                      <a:pt x="2172" y="66"/>
                    </a:lnTo>
                    <a:lnTo>
                      <a:pt x="2172" y="66"/>
                    </a:lnTo>
                    <a:lnTo>
                      <a:pt x="2178" y="66"/>
                    </a:lnTo>
                    <a:lnTo>
                      <a:pt x="2178" y="66"/>
                    </a:lnTo>
                    <a:lnTo>
                      <a:pt x="2178" y="66"/>
                    </a:lnTo>
                    <a:lnTo>
                      <a:pt x="2178" y="66"/>
                    </a:lnTo>
                    <a:lnTo>
                      <a:pt x="2184" y="60"/>
                    </a:lnTo>
                    <a:lnTo>
                      <a:pt x="2184" y="60"/>
                    </a:lnTo>
                    <a:lnTo>
                      <a:pt x="2184" y="60"/>
                    </a:lnTo>
                    <a:lnTo>
                      <a:pt x="2190" y="60"/>
                    </a:lnTo>
                    <a:lnTo>
                      <a:pt x="2190" y="60"/>
                    </a:lnTo>
                    <a:lnTo>
                      <a:pt x="2190" y="60"/>
                    </a:lnTo>
                    <a:lnTo>
                      <a:pt x="2190" y="60"/>
                    </a:lnTo>
                    <a:lnTo>
                      <a:pt x="2196" y="54"/>
                    </a:lnTo>
                    <a:lnTo>
                      <a:pt x="2196" y="54"/>
                    </a:lnTo>
                    <a:lnTo>
                      <a:pt x="2196" y="54"/>
                    </a:lnTo>
                    <a:lnTo>
                      <a:pt x="2202" y="54"/>
                    </a:lnTo>
                    <a:lnTo>
                      <a:pt x="2202" y="54"/>
                    </a:lnTo>
                    <a:lnTo>
                      <a:pt x="2202" y="54"/>
                    </a:lnTo>
                    <a:lnTo>
                      <a:pt x="2208" y="54"/>
                    </a:lnTo>
                    <a:lnTo>
                      <a:pt x="2208" y="48"/>
                    </a:lnTo>
                    <a:lnTo>
                      <a:pt x="2208" y="48"/>
                    </a:lnTo>
                    <a:lnTo>
                      <a:pt x="2208" y="48"/>
                    </a:lnTo>
                    <a:lnTo>
                      <a:pt x="2214" y="48"/>
                    </a:lnTo>
                    <a:lnTo>
                      <a:pt x="2214" y="48"/>
                    </a:lnTo>
                    <a:lnTo>
                      <a:pt x="2214" y="48"/>
                    </a:lnTo>
                    <a:lnTo>
                      <a:pt x="2220" y="48"/>
                    </a:lnTo>
                    <a:lnTo>
                      <a:pt x="2220" y="42"/>
                    </a:lnTo>
                    <a:lnTo>
                      <a:pt x="2220" y="42"/>
                    </a:lnTo>
                    <a:lnTo>
                      <a:pt x="2220" y="42"/>
                    </a:lnTo>
                    <a:lnTo>
                      <a:pt x="2226" y="42"/>
                    </a:lnTo>
                    <a:lnTo>
                      <a:pt x="2226" y="42"/>
                    </a:lnTo>
                    <a:lnTo>
                      <a:pt x="2226" y="42"/>
                    </a:lnTo>
                    <a:lnTo>
                      <a:pt x="2232" y="42"/>
                    </a:lnTo>
                    <a:lnTo>
                      <a:pt x="2232" y="36"/>
                    </a:lnTo>
                    <a:lnTo>
                      <a:pt x="2232" y="36"/>
                    </a:lnTo>
                    <a:lnTo>
                      <a:pt x="2232" y="36"/>
                    </a:lnTo>
                    <a:lnTo>
                      <a:pt x="2238" y="36"/>
                    </a:lnTo>
                    <a:lnTo>
                      <a:pt x="2238" y="36"/>
                    </a:lnTo>
                    <a:lnTo>
                      <a:pt x="2238" y="36"/>
                    </a:lnTo>
                    <a:lnTo>
                      <a:pt x="2244" y="36"/>
                    </a:lnTo>
                    <a:lnTo>
                      <a:pt x="2244" y="30"/>
                    </a:lnTo>
                    <a:lnTo>
                      <a:pt x="2244" y="30"/>
                    </a:lnTo>
                    <a:lnTo>
                      <a:pt x="2244" y="30"/>
                    </a:lnTo>
                    <a:lnTo>
                      <a:pt x="2250" y="30"/>
                    </a:lnTo>
                    <a:lnTo>
                      <a:pt x="2250" y="30"/>
                    </a:lnTo>
                    <a:lnTo>
                      <a:pt x="2250" y="30"/>
                    </a:lnTo>
                    <a:lnTo>
                      <a:pt x="2256" y="30"/>
                    </a:lnTo>
                    <a:lnTo>
                      <a:pt x="2256" y="24"/>
                    </a:lnTo>
                    <a:lnTo>
                      <a:pt x="2256" y="24"/>
                    </a:lnTo>
                    <a:lnTo>
                      <a:pt x="2256" y="24"/>
                    </a:lnTo>
                    <a:lnTo>
                      <a:pt x="2262" y="24"/>
                    </a:lnTo>
                    <a:lnTo>
                      <a:pt x="2262" y="24"/>
                    </a:lnTo>
                    <a:lnTo>
                      <a:pt x="2262" y="24"/>
                    </a:lnTo>
                    <a:lnTo>
                      <a:pt x="2268" y="18"/>
                    </a:lnTo>
                    <a:lnTo>
                      <a:pt x="2268" y="18"/>
                    </a:lnTo>
                    <a:lnTo>
                      <a:pt x="2268" y="18"/>
                    </a:lnTo>
                    <a:lnTo>
                      <a:pt x="2268" y="18"/>
                    </a:lnTo>
                    <a:lnTo>
                      <a:pt x="2274" y="18"/>
                    </a:lnTo>
                    <a:lnTo>
                      <a:pt x="2274" y="18"/>
                    </a:lnTo>
                    <a:lnTo>
                      <a:pt x="2274" y="18"/>
                    </a:lnTo>
                    <a:lnTo>
                      <a:pt x="2280" y="12"/>
                    </a:lnTo>
                    <a:lnTo>
                      <a:pt x="2280" y="12"/>
                    </a:lnTo>
                    <a:lnTo>
                      <a:pt x="2280" y="12"/>
                    </a:lnTo>
                    <a:lnTo>
                      <a:pt x="2286" y="12"/>
                    </a:lnTo>
                    <a:lnTo>
                      <a:pt x="2286" y="12"/>
                    </a:lnTo>
                    <a:lnTo>
                      <a:pt x="2286" y="12"/>
                    </a:lnTo>
                    <a:lnTo>
                      <a:pt x="2286" y="12"/>
                    </a:lnTo>
                    <a:lnTo>
                      <a:pt x="2292" y="6"/>
                    </a:lnTo>
                    <a:lnTo>
                      <a:pt x="2292" y="6"/>
                    </a:lnTo>
                    <a:lnTo>
                      <a:pt x="2292" y="6"/>
                    </a:lnTo>
                    <a:lnTo>
                      <a:pt x="2298" y="6"/>
                    </a:lnTo>
                    <a:lnTo>
                      <a:pt x="2298" y="6"/>
                    </a:lnTo>
                    <a:lnTo>
                      <a:pt x="2298" y="6"/>
                    </a:lnTo>
                    <a:lnTo>
                      <a:pt x="2298" y="6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6" y="6"/>
                    </a:lnTo>
                    <a:lnTo>
                      <a:pt x="2346" y="6"/>
                    </a:lnTo>
                    <a:lnTo>
                      <a:pt x="2346" y="6"/>
                    </a:lnTo>
                    <a:lnTo>
                      <a:pt x="2346" y="6"/>
                    </a:lnTo>
                    <a:lnTo>
                      <a:pt x="2352" y="6"/>
                    </a:lnTo>
                    <a:lnTo>
                      <a:pt x="2352" y="6"/>
                    </a:lnTo>
                    <a:lnTo>
                      <a:pt x="2352" y="6"/>
                    </a:lnTo>
                    <a:lnTo>
                      <a:pt x="2358" y="12"/>
                    </a:lnTo>
                    <a:lnTo>
                      <a:pt x="2358" y="12"/>
                    </a:lnTo>
                    <a:lnTo>
                      <a:pt x="2358" y="12"/>
                    </a:lnTo>
                    <a:lnTo>
                      <a:pt x="2358" y="12"/>
                    </a:lnTo>
                    <a:lnTo>
                      <a:pt x="2364" y="12"/>
                    </a:lnTo>
                    <a:lnTo>
                      <a:pt x="2364" y="12"/>
                    </a:lnTo>
                    <a:lnTo>
                      <a:pt x="2364" y="12"/>
                    </a:lnTo>
                    <a:lnTo>
                      <a:pt x="2370" y="12"/>
                    </a:lnTo>
                    <a:lnTo>
                      <a:pt x="2370" y="18"/>
                    </a:lnTo>
                    <a:lnTo>
                      <a:pt x="2370" y="18"/>
                    </a:lnTo>
                    <a:lnTo>
                      <a:pt x="2370" y="18"/>
                    </a:lnTo>
                    <a:lnTo>
                      <a:pt x="2376" y="18"/>
                    </a:lnTo>
                    <a:lnTo>
                      <a:pt x="2376" y="18"/>
                    </a:lnTo>
                    <a:lnTo>
                      <a:pt x="2376" y="18"/>
                    </a:lnTo>
                    <a:lnTo>
                      <a:pt x="2382" y="18"/>
                    </a:lnTo>
                    <a:lnTo>
                      <a:pt x="2382" y="24"/>
                    </a:lnTo>
                    <a:lnTo>
                      <a:pt x="2382" y="24"/>
                    </a:lnTo>
                    <a:lnTo>
                      <a:pt x="2388" y="24"/>
                    </a:lnTo>
                    <a:lnTo>
                      <a:pt x="2388" y="24"/>
                    </a:lnTo>
                    <a:lnTo>
                      <a:pt x="2388" y="24"/>
                    </a:lnTo>
                    <a:lnTo>
                      <a:pt x="2388" y="24"/>
                    </a:lnTo>
                    <a:lnTo>
                      <a:pt x="2394" y="24"/>
                    </a:lnTo>
                    <a:lnTo>
                      <a:pt x="2394" y="30"/>
                    </a:lnTo>
                    <a:lnTo>
                      <a:pt x="2394" y="30"/>
                    </a:lnTo>
                    <a:lnTo>
                      <a:pt x="2400" y="30"/>
                    </a:lnTo>
                    <a:lnTo>
                      <a:pt x="2400" y="30"/>
                    </a:lnTo>
                    <a:lnTo>
                      <a:pt x="2400" y="30"/>
                    </a:lnTo>
                    <a:lnTo>
                      <a:pt x="2400" y="30"/>
                    </a:lnTo>
                    <a:lnTo>
                      <a:pt x="2406" y="30"/>
                    </a:lnTo>
                    <a:lnTo>
                      <a:pt x="2406" y="36"/>
                    </a:lnTo>
                    <a:lnTo>
                      <a:pt x="2406" y="36"/>
                    </a:lnTo>
                    <a:lnTo>
                      <a:pt x="2412" y="36"/>
                    </a:lnTo>
                    <a:lnTo>
                      <a:pt x="2412" y="36"/>
                    </a:lnTo>
                    <a:lnTo>
                      <a:pt x="2412" y="36"/>
                    </a:lnTo>
                    <a:lnTo>
                      <a:pt x="2412" y="36"/>
                    </a:lnTo>
                    <a:lnTo>
                      <a:pt x="2418" y="36"/>
                    </a:lnTo>
                    <a:lnTo>
                      <a:pt x="2418" y="42"/>
                    </a:lnTo>
                    <a:lnTo>
                      <a:pt x="2418" y="42"/>
                    </a:lnTo>
                    <a:lnTo>
                      <a:pt x="2424" y="42"/>
                    </a:lnTo>
                    <a:lnTo>
                      <a:pt x="2424" y="42"/>
                    </a:lnTo>
                    <a:lnTo>
                      <a:pt x="2424" y="42"/>
                    </a:lnTo>
                    <a:lnTo>
                      <a:pt x="2424" y="42"/>
                    </a:lnTo>
                    <a:lnTo>
                      <a:pt x="2430" y="42"/>
                    </a:lnTo>
                    <a:lnTo>
                      <a:pt x="2430" y="42"/>
                    </a:lnTo>
                    <a:lnTo>
                      <a:pt x="2430" y="48"/>
                    </a:lnTo>
                    <a:lnTo>
                      <a:pt x="2436" y="48"/>
                    </a:lnTo>
                    <a:lnTo>
                      <a:pt x="2436" y="48"/>
                    </a:lnTo>
                    <a:lnTo>
                      <a:pt x="2436" y="48"/>
                    </a:lnTo>
                    <a:lnTo>
                      <a:pt x="2436" y="48"/>
                    </a:lnTo>
                    <a:lnTo>
                      <a:pt x="2442" y="48"/>
                    </a:lnTo>
                    <a:lnTo>
                      <a:pt x="2442" y="48"/>
                    </a:lnTo>
                    <a:lnTo>
                      <a:pt x="2442" y="54"/>
                    </a:lnTo>
                    <a:lnTo>
                      <a:pt x="2448" y="54"/>
                    </a:lnTo>
                    <a:lnTo>
                      <a:pt x="2448" y="54"/>
                    </a:lnTo>
                    <a:lnTo>
                      <a:pt x="2448" y="54"/>
                    </a:lnTo>
                    <a:lnTo>
                      <a:pt x="2448" y="54"/>
                    </a:lnTo>
                    <a:lnTo>
                      <a:pt x="2454" y="54"/>
                    </a:lnTo>
                    <a:lnTo>
                      <a:pt x="2454" y="54"/>
                    </a:lnTo>
                    <a:lnTo>
                      <a:pt x="2454" y="60"/>
                    </a:lnTo>
                    <a:lnTo>
                      <a:pt x="2460" y="60"/>
                    </a:lnTo>
                    <a:lnTo>
                      <a:pt x="2460" y="60"/>
                    </a:lnTo>
                    <a:lnTo>
                      <a:pt x="2460" y="60"/>
                    </a:lnTo>
                    <a:lnTo>
                      <a:pt x="2466" y="60"/>
                    </a:lnTo>
                    <a:lnTo>
                      <a:pt x="2466" y="60"/>
                    </a:lnTo>
                    <a:lnTo>
                      <a:pt x="2466" y="60"/>
                    </a:lnTo>
                    <a:lnTo>
                      <a:pt x="2466" y="66"/>
                    </a:lnTo>
                    <a:lnTo>
                      <a:pt x="2472" y="66"/>
                    </a:lnTo>
                    <a:lnTo>
                      <a:pt x="2472" y="66"/>
                    </a:lnTo>
                    <a:lnTo>
                      <a:pt x="2472" y="66"/>
                    </a:lnTo>
                    <a:lnTo>
                      <a:pt x="2478" y="66"/>
                    </a:lnTo>
                    <a:lnTo>
                      <a:pt x="2478" y="66"/>
                    </a:lnTo>
                    <a:lnTo>
                      <a:pt x="2478" y="66"/>
                    </a:lnTo>
                    <a:lnTo>
                      <a:pt x="2478" y="72"/>
                    </a:lnTo>
                    <a:lnTo>
                      <a:pt x="2484" y="72"/>
                    </a:lnTo>
                    <a:lnTo>
                      <a:pt x="2484" y="72"/>
                    </a:lnTo>
                    <a:lnTo>
                      <a:pt x="2484" y="72"/>
                    </a:lnTo>
                    <a:lnTo>
                      <a:pt x="2490" y="72"/>
                    </a:lnTo>
                    <a:lnTo>
                      <a:pt x="2490" y="72"/>
                    </a:lnTo>
                    <a:lnTo>
                      <a:pt x="2490" y="72"/>
                    </a:lnTo>
                    <a:lnTo>
                      <a:pt x="2490" y="72"/>
                    </a:lnTo>
                    <a:lnTo>
                      <a:pt x="2496" y="78"/>
                    </a:lnTo>
                    <a:lnTo>
                      <a:pt x="2496" y="78"/>
                    </a:lnTo>
                    <a:lnTo>
                      <a:pt x="2496" y="78"/>
                    </a:lnTo>
                    <a:lnTo>
                      <a:pt x="2502" y="78"/>
                    </a:lnTo>
                    <a:lnTo>
                      <a:pt x="2502" y="78"/>
                    </a:lnTo>
                    <a:lnTo>
                      <a:pt x="2502" y="78"/>
                    </a:lnTo>
                    <a:lnTo>
                      <a:pt x="2502" y="78"/>
                    </a:lnTo>
                    <a:lnTo>
                      <a:pt x="2508" y="84"/>
                    </a:lnTo>
                    <a:lnTo>
                      <a:pt x="2508" y="84"/>
                    </a:lnTo>
                    <a:lnTo>
                      <a:pt x="2508" y="84"/>
                    </a:lnTo>
                    <a:lnTo>
                      <a:pt x="2514" y="84"/>
                    </a:lnTo>
                    <a:lnTo>
                      <a:pt x="2514" y="84"/>
                    </a:lnTo>
                    <a:lnTo>
                      <a:pt x="2514" y="84"/>
                    </a:lnTo>
                    <a:lnTo>
                      <a:pt x="2514" y="84"/>
                    </a:lnTo>
                    <a:lnTo>
                      <a:pt x="2520" y="90"/>
                    </a:lnTo>
                    <a:lnTo>
                      <a:pt x="2520" y="90"/>
                    </a:lnTo>
                    <a:lnTo>
                      <a:pt x="2520" y="90"/>
                    </a:lnTo>
                    <a:lnTo>
                      <a:pt x="2526" y="90"/>
                    </a:lnTo>
                    <a:lnTo>
                      <a:pt x="2526" y="90"/>
                    </a:lnTo>
                    <a:lnTo>
                      <a:pt x="2526" y="90"/>
                    </a:lnTo>
                    <a:lnTo>
                      <a:pt x="2526" y="90"/>
                    </a:lnTo>
                    <a:lnTo>
                      <a:pt x="2532" y="96"/>
                    </a:lnTo>
                    <a:lnTo>
                      <a:pt x="2532" y="96"/>
                    </a:lnTo>
                    <a:lnTo>
                      <a:pt x="2532" y="96"/>
                    </a:lnTo>
                    <a:lnTo>
                      <a:pt x="2538" y="96"/>
                    </a:lnTo>
                    <a:lnTo>
                      <a:pt x="2538" y="96"/>
                    </a:lnTo>
                    <a:lnTo>
                      <a:pt x="2538" y="96"/>
                    </a:lnTo>
                    <a:lnTo>
                      <a:pt x="2538" y="96"/>
                    </a:lnTo>
                    <a:lnTo>
                      <a:pt x="2544" y="102"/>
                    </a:lnTo>
                    <a:lnTo>
                      <a:pt x="2544" y="102"/>
                    </a:lnTo>
                    <a:lnTo>
                      <a:pt x="2544" y="102"/>
                    </a:lnTo>
                    <a:lnTo>
                      <a:pt x="2550" y="102"/>
                    </a:lnTo>
                    <a:lnTo>
                      <a:pt x="2550" y="102"/>
                    </a:lnTo>
                    <a:lnTo>
                      <a:pt x="2550" y="102"/>
                    </a:lnTo>
                    <a:lnTo>
                      <a:pt x="2556" y="102"/>
                    </a:lnTo>
                    <a:lnTo>
                      <a:pt x="2556" y="108"/>
                    </a:lnTo>
                    <a:lnTo>
                      <a:pt x="2556" y="108"/>
                    </a:lnTo>
                    <a:lnTo>
                      <a:pt x="2556" y="108"/>
                    </a:lnTo>
                    <a:lnTo>
                      <a:pt x="2562" y="108"/>
                    </a:lnTo>
                    <a:lnTo>
                      <a:pt x="2562" y="108"/>
                    </a:lnTo>
                    <a:lnTo>
                      <a:pt x="2562" y="108"/>
                    </a:lnTo>
                    <a:lnTo>
                      <a:pt x="2568" y="108"/>
                    </a:lnTo>
                    <a:lnTo>
                      <a:pt x="2568" y="114"/>
                    </a:lnTo>
                    <a:lnTo>
                      <a:pt x="2568" y="114"/>
                    </a:lnTo>
                    <a:lnTo>
                      <a:pt x="2568" y="114"/>
                    </a:lnTo>
                    <a:lnTo>
                      <a:pt x="2574" y="114"/>
                    </a:lnTo>
                    <a:lnTo>
                      <a:pt x="2574" y="114"/>
                    </a:lnTo>
                    <a:lnTo>
                      <a:pt x="2574" y="114"/>
                    </a:lnTo>
                    <a:lnTo>
                      <a:pt x="2580" y="120"/>
                    </a:lnTo>
                    <a:lnTo>
                      <a:pt x="2580" y="120"/>
                    </a:lnTo>
                    <a:lnTo>
                      <a:pt x="2580" y="120"/>
                    </a:lnTo>
                    <a:lnTo>
                      <a:pt x="2580" y="120"/>
                    </a:lnTo>
                    <a:lnTo>
                      <a:pt x="2586" y="120"/>
                    </a:lnTo>
                    <a:lnTo>
                      <a:pt x="2586" y="120"/>
                    </a:lnTo>
                    <a:lnTo>
                      <a:pt x="2586" y="120"/>
                    </a:lnTo>
                    <a:lnTo>
                      <a:pt x="2592" y="126"/>
                    </a:lnTo>
                    <a:lnTo>
                      <a:pt x="2592" y="126"/>
                    </a:lnTo>
                    <a:lnTo>
                      <a:pt x="2592" y="126"/>
                    </a:lnTo>
                    <a:lnTo>
                      <a:pt x="2592" y="126"/>
                    </a:lnTo>
                    <a:lnTo>
                      <a:pt x="2598" y="126"/>
                    </a:lnTo>
                    <a:lnTo>
                      <a:pt x="2598" y="126"/>
                    </a:lnTo>
                    <a:lnTo>
                      <a:pt x="2598" y="126"/>
                    </a:lnTo>
                    <a:lnTo>
                      <a:pt x="2604" y="132"/>
                    </a:lnTo>
                    <a:lnTo>
                      <a:pt x="2604" y="132"/>
                    </a:lnTo>
                    <a:lnTo>
                      <a:pt x="2604" y="132"/>
                    </a:lnTo>
                    <a:lnTo>
                      <a:pt x="2604" y="132"/>
                    </a:lnTo>
                    <a:lnTo>
                      <a:pt x="2610" y="132"/>
                    </a:lnTo>
                    <a:lnTo>
                      <a:pt x="2610" y="132"/>
                    </a:lnTo>
                    <a:lnTo>
                      <a:pt x="2610" y="132"/>
                    </a:lnTo>
                    <a:lnTo>
                      <a:pt x="2616" y="138"/>
                    </a:lnTo>
                    <a:lnTo>
                      <a:pt x="2616" y="138"/>
                    </a:lnTo>
                    <a:lnTo>
                      <a:pt x="2616" y="138"/>
                    </a:lnTo>
                    <a:lnTo>
                      <a:pt x="2616" y="138"/>
                    </a:lnTo>
                    <a:lnTo>
                      <a:pt x="2622" y="138"/>
                    </a:lnTo>
                    <a:lnTo>
                      <a:pt x="2622" y="138"/>
                    </a:lnTo>
                    <a:lnTo>
                      <a:pt x="2622" y="138"/>
                    </a:lnTo>
                    <a:lnTo>
                      <a:pt x="2628" y="144"/>
                    </a:lnTo>
                    <a:lnTo>
                      <a:pt x="2628" y="144"/>
                    </a:lnTo>
                    <a:lnTo>
                      <a:pt x="2628" y="144"/>
                    </a:lnTo>
                    <a:lnTo>
                      <a:pt x="2634" y="144"/>
                    </a:lnTo>
                    <a:lnTo>
                      <a:pt x="2634" y="144"/>
                    </a:lnTo>
                    <a:lnTo>
                      <a:pt x="2634" y="144"/>
                    </a:lnTo>
                    <a:lnTo>
                      <a:pt x="2634" y="144"/>
                    </a:lnTo>
                    <a:lnTo>
                      <a:pt x="2640" y="150"/>
                    </a:lnTo>
                    <a:lnTo>
                      <a:pt x="2640" y="150"/>
                    </a:lnTo>
                    <a:lnTo>
                      <a:pt x="2640" y="150"/>
                    </a:lnTo>
                    <a:lnTo>
                      <a:pt x="2646" y="150"/>
                    </a:lnTo>
                    <a:lnTo>
                      <a:pt x="2646" y="150"/>
                    </a:lnTo>
                    <a:lnTo>
                      <a:pt x="2646" y="150"/>
                    </a:lnTo>
                    <a:lnTo>
                      <a:pt x="2646" y="156"/>
                    </a:lnTo>
                    <a:lnTo>
                      <a:pt x="2652" y="156"/>
                    </a:lnTo>
                    <a:lnTo>
                      <a:pt x="2652" y="156"/>
                    </a:lnTo>
                    <a:lnTo>
                      <a:pt x="2652" y="156"/>
                    </a:lnTo>
                    <a:lnTo>
                      <a:pt x="2658" y="156"/>
                    </a:lnTo>
                    <a:lnTo>
                      <a:pt x="2658" y="156"/>
                    </a:lnTo>
                    <a:lnTo>
                      <a:pt x="2658" y="156"/>
                    </a:lnTo>
                    <a:lnTo>
                      <a:pt x="2658" y="162"/>
                    </a:lnTo>
                    <a:lnTo>
                      <a:pt x="2664" y="162"/>
                    </a:lnTo>
                    <a:lnTo>
                      <a:pt x="2664" y="162"/>
                    </a:lnTo>
                    <a:lnTo>
                      <a:pt x="2664" y="162"/>
                    </a:lnTo>
                    <a:lnTo>
                      <a:pt x="2670" y="162"/>
                    </a:lnTo>
                    <a:lnTo>
                      <a:pt x="2670" y="162"/>
                    </a:lnTo>
                    <a:lnTo>
                      <a:pt x="2670" y="162"/>
                    </a:lnTo>
                    <a:lnTo>
                      <a:pt x="2670" y="168"/>
                    </a:lnTo>
                    <a:lnTo>
                      <a:pt x="2676" y="168"/>
                    </a:lnTo>
                    <a:lnTo>
                      <a:pt x="2676" y="168"/>
                    </a:lnTo>
                    <a:lnTo>
                      <a:pt x="2676" y="168"/>
                    </a:lnTo>
                    <a:lnTo>
                      <a:pt x="2682" y="168"/>
                    </a:lnTo>
                    <a:lnTo>
                      <a:pt x="2682" y="168"/>
                    </a:lnTo>
                    <a:lnTo>
                      <a:pt x="2682" y="168"/>
                    </a:lnTo>
                    <a:lnTo>
                      <a:pt x="2682" y="174"/>
                    </a:lnTo>
                    <a:lnTo>
                      <a:pt x="2688" y="174"/>
                    </a:lnTo>
                    <a:lnTo>
                      <a:pt x="2688" y="174"/>
                    </a:lnTo>
                    <a:lnTo>
                      <a:pt x="2688" y="174"/>
                    </a:lnTo>
                    <a:lnTo>
                      <a:pt x="2694" y="174"/>
                    </a:lnTo>
                    <a:lnTo>
                      <a:pt x="2694" y="174"/>
                    </a:lnTo>
                    <a:lnTo>
                      <a:pt x="2694" y="174"/>
                    </a:lnTo>
                    <a:lnTo>
                      <a:pt x="2694" y="174"/>
                    </a:lnTo>
                    <a:lnTo>
                      <a:pt x="2700" y="174"/>
                    </a:lnTo>
                    <a:lnTo>
                      <a:pt x="2700" y="174"/>
                    </a:lnTo>
                    <a:lnTo>
                      <a:pt x="2700" y="174"/>
                    </a:lnTo>
                    <a:lnTo>
                      <a:pt x="2706" y="174"/>
                    </a:lnTo>
                    <a:lnTo>
                      <a:pt x="2706" y="174"/>
                    </a:lnTo>
                    <a:lnTo>
                      <a:pt x="2706" y="174"/>
                    </a:lnTo>
                    <a:lnTo>
                      <a:pt x="2706" y="174"/>
                    </a:lnTo>
                    <a:lnTo>
                      <a:pt x="2712" y="174"/>
                    </a:lnTo>
                    <a:lnTo>
                      <a:pt x="2712" y="174"/>
                    </a:lnTo>
                    <a:lnTo>
                      <a:pt x="2712" y="174"/>
                    </a:lnTo>
                    <a:lnTo>
                      <a:pt x="2718" y="174"/>
                    </a:lnTo>
                    <a:lnTo>
                      <a:pt x="2718" y="174"/>
                    </a:lnTo>
                    <a:lnTo>
                      <a:pt x="2718" y="174"/>
                    </a:lnTo>
                    <a:lnTo>
                      <a:pt x="2718" y="174"/>
                    </a:lnTo>
                    <a:lnTo>
                      <a:pt x="2724" y="168"/>
                    </a:lnTo>
                    <a:lnTo>
                      <a:pt x="2724" y="168"/>
                    </a:lnTo>
                    <a:lnTo>
                      <a:pt x="2724" y="168"/>
                    </a:lnTo>
                    <a:lnTo>
                      <a:pt x="2730" y="168"/>
                    </a:lnTo>
                    <a:lnTo>
                      <a:pt x="2730" y="168"/>
                    </a:lnTo>
                    <a:lnTo>
                      <a:pt x="2730" y="168"/>
                    </a:lnTo>
                    <a:lnTo>
                      <a:pt x="2736" y="162"/>
                    </a:lnTo>
                    <a:lnTo>
                      <a:pt x="2736" y="162"/>
                    </a:lnTo>
                    <a:lnTo>
                      <a:pt x="2736" y="162"/>
                    </a:lnTo>
                    <a:lnTo>
                      <a:pt x="2736" y="162"/>
                    </a:lnTo>
                    <a:lnTo>
                      <a:pt x="2742" y="162"/>
                    </a:lnTo>
                    <a:lnTo>
                      <a:pt x="2742" y="162"/>
                    </a:lnTo>
                    <a:lnTo>
                      <a:pt x="2742" y="162"/>
                    </a:lnTo>
                    <a:lnTo>
                      <a:pt x="2748" y="156"/>
                    </a:lnTo>
                    <a:lnTo>
                      <a:pt x="2748" y="156"/>
                    </a:lnTo>
                    <a:lnTo>
                      <a:pt x="2748" y="156"/>
                    </a:lnTo>
                    <a:lnTo>
                      <a:pt x="2748" y="156"/>
                    </a:lnTo>
                    <a:lnTo>
                      <a:pt x="2754" y="156"/>
                    </a:lnTo>
                    <a:lnTo>
                      <a:pt x="2754" y="156"/>
                    </a:lnTo>
                    <a:lnTo>
                      <a:pt x="2754" y="156"/>
                    </a:lnTo>
                    <a:lnTo>
                      <a:pt x="2760" y="150"/>
                    </a:lnTo>
                    <a:lnTo>
                      <a:pt x="2760" y="150"/>
                    </a:lnTo>
                    <a:lnTo>
                      <a:pt x="2760" y="150"/>
                    </a:lnTo>
                    <a:lnTo>
                      <a:pt x="2760" y="150"/>
                    </a:lnTo>
                    <a:lnTo>
                      <a:pt x="2766" y="150"/>
                    </a:lnTo>
                    <a:lnTo>
                      <a:pt x="2766" y="150"/>
                    </a:lnTo>
                    <a:lnTo>
                      <a:pt x="2766" y="144"/>
                    </a:lnTo>
                    <a:lnTo>
                      <a:pt x="2772" y="144"/>
                    </a:lnTo>
                    <a:lnTo>
                      <a:pt x="2772" y="144"/>
                    </a:lnTo>
                    <a:lnTo>
                      <a:pt x="2772" y="144"/>
                    </a:lnTo>
                    <a:lnTo>
                      <a:pt x="2772" y="144"/>
                    </a:lnTo>
                    <a:lnTo>
                      <a:pt x="2778" y="144"/>
                    </a:lnTo>
                    <a:lnTo>
                      <a:pt x="2778" y="144"/>
                    </a:lnTo>
                    <a:lnTo>
                      <a:pt x="2778" y="138"/>
                    </a:lnTo>
                    <a:lnTo>
                      <a:pt x="2784" y="138"/>
                    </a:lnTo>
                    <a:lnTo>
                      <a:pt x="2784" y="138"/>
                    </a:lnTo>
                    <a:lnTo>
                      <a:pt x="2784" y="138"/>
                    </a:lnTo>
                    <a:lnTo>
                      <a:pt x="2784" y="138"/>
                    </a:lnTo>
                    <a:lnTo>
                      <a:pt x="2790" y="138"/>
                    </a:lnTo>
                    <a:lnTo>
                      <a:pt x="2790" y="132"/>
                    </a:lnTo>
                    <a:lnTo>
                      <a:pt x="2790" y="132"/>
                    </a:lnTo>
                    <a:lnTo>
                      <a:pt x="2796" y="132"/>
                    </a:lnTo>
                    <a:lnTo>
                      <a:pt x="2796" y="132"/>
                    </a:lnTo>
                    <a:lnTo>
                      <a:pt x="2796" y="132"/>
                    </a:lnTo>
                    <a:lnTo>
                      <a:pt x="2796" y="132"/>
                    </a:lnTo>
                    <a:lnTo>
                      <a:pt x="2802" y="132"/>
                    </a:lnTo>
                    <a:lnTo>
                      <a:pt x="2802" y="126"/>
                    </a:lnTo>
                    <a:lnTo>
                      <a:pt x="2802" y="126"/>
                    </a:lnTo>
                    <a:lnTo>
                      <a:pt x="2808" y="126"/>
                    </a:lnTo>
                    <a:lnTo>
                      <a:pt x="2808" y="126"/>
                    </a:lnTo>
                    <a:lnTo>
                      <a:pt x="2808" y="126"/>
                    </a:lnTo>
                    <a:lnTo>
                      <a:pt x="2814" y="126"/>
                    </a:lnTo>
                    <a:lnTo>
                      <a:pt x="2814" y="126"/>
                    </a:lnTo>
                    <a:lnTo>
                      <a:pt x="2814" y="120"/>
                    </a:lnTo>
                    <a:lnTo>
                      <a:pt x="2814" y="120"/>
                    </a:lnTo>
                    <a:lnTo>
                      <a:pt x="2820" y="120"/>
                    </a:lnTo>
                    <a:lnTo>
                      <a:pt x="2820" y="120"/>
                    </a:lnTo>
                    <a:lnTo>
                      <a:pt x="2820" y="120"/>
                    </a:lnTo>
                    <a:lnTo>
                      <a:pt x="2826" y="120"/>
                    </a:lnTo>
                    <a:lnTo>
                      <a:pt x="2826" y="114"/>
                    </a:lnTo>
                    <a:lnTo>
                      <a:pt x="2826" y="114"/>
                    </a:lnTo>
                    <a:lnTo>
                      <a:pt x="2826" y="114"/>
                    </a:lnTo>
                    <a:lnTo>
                      <a:pt x="2832" y="114"/>
                    </a:lnTo>
                    <a:lnTo>
                      <a:pt x="2832" y="114"/>
                    </a:lnTo>
                    <a:lnTo>
                      <a:pt x="2832" y="114"/>
                    </a:lnTo>
                    <a:lnTo>
                      <a:pt x="2838" y="114"/>
                    </a:lnTo>
                    <a:lnTo>
                      <a:pt x="2838" y="108"/>
                    </a:lnTo>
                    <a:lnTo>
                      <a:pt x="2838" y="108"/>
                    </a:lnTo>
                    <a:lnTo>
                      <a:pt x="2838" y="108"/>
                    </a:lnTo>
                    <a:lnTo>
                      <a:pt x="2844" y="108"/>
                    </a:lnTo>
                    <a:lnTo>
                      <a:pt x="2844" y="108"/>
                    </a:lnTo>
                    <a:lnTo>
                      <a:pt x="2844" y="108"/>
                    </a:lnTo>
                    <a:lnTo>
                      <a:pt x="2850" y="102"/>
                    </a:lnTo>
                    <a:lnTo>
                      <a:pt x="2850" y="102"/>
                    </a:lnTo>
                    <a:lnTo>
                      <a:pt x="2850" y="102"/>
                    </a:lnTo>
                    <a:lnTo>
                      <a:pt x="2850" y="102"/>
                    </a:lnTo>
                    <a:lnTo>
                      <a:pt x="2856" y="102"/>
                    </a:lnTo>
                    <a:lnTo>
                      <a:pt x="2856" y="102"/>
                    </a:lnTo>
                    <a:lnTo>
                      <a:pt x="2856" y="102"/>
                    </a:lnTo>
                    <a:lnTo>
                      <a:pt x="2862" y="96"/>
                    </a:lnTo>
                    <a:lnTo>
                      <a:pt x="2862" y="96"/>
                    </a:lnTo>
                    <a:lnTo>
                      <a:pt x="2862" y="96"/>
                    </a:lnTo>
                    <a:lnTo>
                      <a:pt x="2862" y="96"/>
                    </a:lnTo>
                    <a:lnTo>
                      <a:pt x="2868" y="96"/>
                    </a:lnTo>
                    <a:lnTo>
                      <a:pt x="2868" y="96"/>
                    </a:lnTo>
                    <a:lnTo>
                      <a:pt x="2868" y="96"/>
                    </a:lnTo>
                    <a:lnTo>
                      <a:pt x="2874" y="90"/>
                    </a:lnTo>
                    <a:lnTo>
                      <a:pt x="2874" y="90"/>
                    </a:lnTo>
                    <a:lnTo>
                      <a:pt x="2874" y="90"/>
                    </a:lnTo>
                    <a:lnTo>
                      <a:pt x="2874" y="90"/>
                    </a:lnTo>
                    <a:lnTo>
                      <a:pt x="2874" y="90"/>
                    </a:lnTo>
                    <a:lnTo>
                      <a:pt x="2880" y="90"/>
                    </a:lnTo>
                    <a:lnTo>
                      <a:pt x="2880" y="90"/>
                    </a:lnTo>
                    <a:lnTo>
                      <a:pt x="2880" y="90"/>
                    </a:lnTo>
                    <a:lnTo>
                      <a:pt x="2886" y="84"/>
                    </a:lnTo>
                    <a:lnTo>
                      <a:pt x="2886" y="84"/>
                    </a:lnTo>
                    <a:lnTo>
                      <a:pt x="2886" y="84"/>
                    </a:lnTo>
                    <a:lnTo>
                      <a:pt x="2892" y="84"/>
                    </a:lnTo>
                    <a:lnTo>
                      <a:pt x="2892" y="84"/>
                    </a:lnTo>
                    <a:lnTo>
                      <a:pt x="2892" y="84"/>
                    </a:lnTo>
                    <a:lnTo>
                      <a:pt x="2892" y="84"/>
                    </a:lnTo>
                    <a:lnTo>
                      <a:pt x="2898" y="84"/>
                    </a:lnTo>
                    <a:lnTo>
                      <a:pt x="2898" y="84"/>
                    </a:lnTo>
                    <a:lnTo>
                      <a:pt x="2898" y="84"/>
                    </a:lnTo>
                    <a:lnTo>
                      <a:pt x="2904" y="84"/>
                    </a:lnTo>
                    <a:lnTo>
                      <a:pt x="2904" y="84"/>
                    </a:lnTo>
                    <a:lnTo>
                      <a:pt x="2904" y="84"/>
                    </a:lnTo>
                    <a:lnTo>
                      <a:pt x="2904" y="84"/>
                    </a:lnTo>
                    <a:lnTo>
                      <a:pt x="2910" y="84"/>
                    </a:lnTo>
                    <a:lnTo>
                      <a:pt x="2910" y="84"/>
                    </a:lnTo>
                    <a:lnTo>
                      <a:pt x="2910" y="84"/>
                    </a:lnTo>
                    <a:lnTo>
                      <a:pt x="2916" y="84"/>
                    </a:lnTo>
                    <a:lnTo>
                      <a:pt x="2916" y="84"/>
                    </a:lnTo>
                    <a:lnTo>
                      <a:pt x="2916" y="84"/>
                    </a:lnTo>
                    <a:lnTo>
                      <a:pt x="2916" y="84"/>
                    </a:lnTo>
                    <a:lnTo>
                      <a:pt x="2916" y="84"/>
                    </a:lnTo>
                    <a:lnTo>
                      <a:pt x="2922" y="84"/>
                    </a:lnTo>
                    <a:lnTo>
                      <a:pt x="2922" y="84"/>
                    </a:lnTo>
                    <a:lnTo>
                      <a:pt x="2922" y="84"/>
                    </a:lnTo>
                    <a:lnTo>
                      <a:pt x="2928" y="84"/>
                    </a:lnTo>
                    <a:lnTo>
                      <a:pt x="2928" y="84"/>
                    </a:lnTo>
                    <a:lnTo>
                      <a:pt x="2928" y="84"/>
                    </a:lnTo>
                    <a:lnTo>
                      <a:pt x="2928" y="84"/>
                    </a:lnTo>
                    <a:lnTo>
                      <a:pt x="2934" y="84"/>
                    </a:lnTo>
                    <a:lnTo>
                      <a:pt x="2934" y="84"/>
                    </a:lnTo>
                    <a:lnTo>
                      <a:pt x="2934" y="84"/>
                    </a:lnTo>
                    <a:lnTo>
                      <a:pt x="2940" y="84"/>
                    </a:lnTo>
                    <a:lnTo>
                      <a:pt x="2940" y="84"/>
                    </a:lnTo>
                    <a:lnTo>
                      <a:pt x="2940" y="84"/>
                    </a:lnTo>
                    <a:lnTo>
                      <a:pt x="2946" y="84"/>
                    </a:lnTo>
                    <a:lnTo>
                      <a:pt x="2946" y="84"/>
                    </a:lnTo>
                    <a:lnTo>
                      <a:pt x="2946" y="84"/>
                    </a:lnTo>
                    <a:lnTo>
                      <a:pt x="2946" y="84"/>
                    </a:lnTo>
                    <a:lnTo>
                      <a:pt x="2952" y="84"/>
                    </a:lnTo>
                    <a:lnTo>
                      <a:pt x="2952" y="84"/>
                    </a:lnTo>
                    <a:lnTo>
                      <a:pt x="2952" y="84"/>
                    </a:lnTo>
                    <a:lnTo>
                      <a:pt x="2958" y="84"/>
                    </a:lnTo>
                    <a:lnTo>
                      <a:pt x="2958" y="84"/>
                    </a:lnTo>
                    <a:lnTo>
                      <a:pt x="2958" y="84"/>
                    </a:lnTo>
                    <a:lnTo>
                      <a:pt x="2958" y="84"/>
                    </a:lnTo>
                    <a:lnTo>
                      <a:pt x="2964" y="84"/>
                    </a:lnTo>
                    <a:lnTo>
                      <a:pt x="2964" y="84"/>
                    </a:lnTo>
                    <a:lnTo>
                      <a:pt x="2964" y="84"/>
                    </a:lnTo>
                    <a:lnTo>
                      <a:pt x="2970" y="84"/>
                    </a:lnTo>
                    <a:lnTo>
                      <a:pt x="2970" y="84"/>
                    </a:lnTo>
                    <a:lnTo>
                      <a:pt x="2970" y="84"/>
                    </a:lnTo>
                    <a:lnTo>
                      <a:pt x="2970" y="84"/>
                    </a:lnTo>
                    <a:lnTo>
                      <a:pt x="2976" y="84"/>
                    </a:lnTo>
                    <a:lnTo>
                      <a:pt x="2976" y="84"/>
                    </a:lnTo>
                    <a:lnTo>
                      <a:pt x="2976" y="84"/>
                    </a:lnTo>
                    <a:lnTo>
                      <a:pt x="2982" y="84"/>
                    </a:lnTo>
                    <a:lnTo>
                      <a:pt x="2982" y="84"/>
                    </a:lnTo>
                    <a:lnTo>
                      <a:pt x="2982" y="84"/>
                    </a:lnTo>
                    <a:lnTo>
                      <a:pt x="2982" y="84"/>
                    </a:lnTo>
                    <a:lnTo>
                      <a:pt x="2988" y="84"/>
                    </a:lnTo>
                    <a:lnTo>
                      <a:pt x="2988" y="84"/>
                    </a:lnTo>
                    <a:lnTo>
                      <a:pt x="2988" y="84"/>
                    </a:lnTo>
                    <a:lnTo>
                      <a:pt x="2994" y="84"/>
                    </a:lnTo>
                    <a:lnTo>
                      <a:pt x="2994" y="84"/>
                    </a:lnTo>
                    <a:lnTo>
                      <a:pt x="2994" y="84"/>
                    </a:lnTo>
                    <a:lnTo>
                      <a:pt x="2994" y="84"/>
                    </a:lnTo>
                    <a:lnTo>
                      <a:pt x="3000" y="84"/>
                    </a:lnTo>
                    <a:lnTo>
                      <a:pt x="3000" y="84"/>
                    </a:lnTo>
                    <a:lnTo>
                      <a:pt x="3000" y="84"/>
                    </a:lnTo>
                    <a:lnTo>
                      <a:pt x="3006" y="84"/>
                    </a:lnTo>
                    <a:lnTo>
                      <a:pt x="3006" y="84"/>
                    </a:lnTo>
                    <a:lnTo>
                      <a:pt x="3006" y="84"/>
                    </a:lnTo>
                    <a:lnTo>
                      <a:pt x="3012" y="84"/>
                    </a:lnTo>
                    <a:lnTo>
                      <a:pt x="3012" y="84"/>
                    </a:lnTo>
                    <a:lnTo>
                      <a:pt x="3012" y="84"/>
                    </a:lnTo>
                    <a:lnTo>
                      <a:pt x="3012" y="84"/>
                    </a:lnTo>
                    <a:lnTo>
                      <a:pt x="3018" y="84"/>
                    </a:lnTo>
                    <a:lnTo>
                      <a:pt x="3018" y="84"/>
                    </a:lnTo>
                    <a:lnTo>
                      <a:pt x="3018" y="84"/>
                    </a:lnTo>
                    <a:lnTo>
                      <a:pt x="3024" y="84"/>
                    </a:lnTo>
                    <a:lnTo>
                      <a:pt x="3024" y="84"/>
                    </a:lnTo>
                    <a:lnTo>
                      <a:pt x="3024" y="84"/>
                    </a:lnTo>
                    <a:lnTo>
                      <a:pt x="3024" y="84"/>
                    </a:lnTo>
                    <a:lnTo>
                      <a:pt x="3030" y="84"/>
                    </a:lnTo>
                    <a:lnTo>
                      <a:pt x="3030" y="84"/>
                    </a:lnTo>
                    <a:lnTo>
                      <a:pt x="3030" y="84"/>
                    </a:lnTo>
                    <a:lnTo>
                      <a:pt x="3036" y="84"/>
                    </a:lnTo>
                    <a:lnTo>
                      <a:pt x="3036" y="84"/>
                    </a:lnTo>
                    <a:lnTo>
                      <a:pt x="3036" y="84"/>
                    </a:lnTo>
                    <a:lnTo>
                      <a:pt x="3036" y="84"/>
                    </a:lnTo>
                    <a:lnTo>
                      <a:pt x="3042" y="84"/>
                    </a:lnTo>
                    <a:lnTo>
                      <a:pt x="3042" y="84"/>
                    </a:lnTo>
                    <a:lnTo>
                      <a:pt x="3042" y="84"/>
                    </a:lnTo>
                    <a:lnTo>
                      <a:pt x="3048" y="84"/>
                    </a:lnTo>
                    <a:lnTo>
                      <a:pt x="3048" y="84"/>
                    </a:lnTo>
                    <a:lnTo>
                      <a:pt x="3048" y="84"/>
                    </a:lnTo>
                    <a:lnTo>
                      <a:pt x="3048" y="84"/>
                    </a:lnTo>
                    <a:lnTo>
                      <a:pt x="3054" y="84"/>
                    </a:lnTo>
                    <a:lnTo>
                      <a:pt x="3054" y="84"/>
                    </a:lnTo>
                    <a:lnTo>
                      <a:pt x="3054" y="84"/>
                    </a:lnTo>
                    <a:lnTo>
                      <a:pt x="3060" y="84"/>
                    </a:lnTo>
                    <a:lnTo>
                      <a:pt x="3060" y="84"/>
                    </a:lnTo>
                    <a:lnTo>
                      <a:pt x="3060" y="84"/>
                    </a:lnTo>
                    <a:lnTo>
                      <a:pt x="3060" y="84"/>
                    </a:lnTo>
                    <a:lnTo>
                      <a:pt x="3066" y="84"/>
                    </a:lnTo>
                    <a:lnTo>
                      <a:pt x="3066" y="84"/>
                    </a:lnTo>
                    <a:lnTo>
                      <a:pt x="3066" y="84"/>
                    </a:lnTo>
                    <a:lnTo>
                      <a:pt x="3072" y="84"/>
                    </a:lnTo>
                    <a:lnTo>
                      <a:pt x="3072" y="84"/>
                    </a:lnTo>
                    <a:lnTo>
                      <a:pt x="3072" y="84"/>
                    </a:lnTo>
                    <a:lnTo>
                      <a:pt x="3072" y="84"/>
                    </a:lnTo>
                    <a:lnTo>
                      <a:pt x="3078" y="84"/>
                    </a:lnTo>
                    <a:lnTo>
                      <a:pt x="3078" y="84"/>
                    </a:lnTo>
                    <a:lnTo>
                      <a:pt x="3078" y="84"/>
                    </a:lnTo>
                    <a:lnTo>
                      <a:pt x="3084" y="84"/>
                    </a:lnTo>
                    <a:lnTo>
                      <a:pt x="3084" y="84"/>
                    </a:lnTo>
                    <a:lnTo>
                      <a:pt x="3084" y="84"/>
                    </a:lnTo>
                    <a:lnTo>
                      <a:pt x="3090" y="84"/>
                    </a:lnTo>
                    <a:lnTo>
                      <a:pt x="3090" y="84"/>
                    </a:lnTo>
                    <a:lnTo>
                      <a:pt x="3090" y="84"/>
                    </a:lnTo>
                    <a:lnTo>
                      <a:pt x="3090" y="84"/>
                    </a:lnTo>
                    <a:lnTo>
                      <a:pt x="3096" y="84"/>
                    </a:lnTo>
                    <a:lnTo>
                      <a:pt x="3096" y="84"/>
                    </a:lnTo>
                    <a:lnTo>
                      <a:pt x="3096" y="84"/>
                    </a:lnTo>
                    <a:lnTo>
                      <a:pt x="3102" y="84"/>
                    </a:lnTo>
                    <a:lnTo>
                      <a:pt x="3102" y="84"/>
                    </a:lnTo>
                    <a:lnTo>
                      <a:pt x="3102" y="84"/>
                    </a:lnTo>
                    <a:lnTo>
                      <a:pt x="3102" y="84"/>
                    </a:lnTo>
                    <a:lnTo>
                      <a:pt x="3108" y="84"/>
                    </a:lnTo>
                    <a:lnTo>
                      <a:pt x="3108" y="84"/>
                    </a:lnTo>
                    <a:lnTo>
                      <a:pt x="3108" y="84"/>
                    </a:lnTo>
                    <a:lnTo>
                      <a:pt x="3114" y="84"/>
                    </a:lnTo>
                    <a:lnTo>
                      <a:pt x="3114" y="84"/>
                    </a:lnTo>
                    <a:lnTo>
                      <a:pt x="3114" y="84"/>
                    </a:lnTo>
                    <a:lnTo>
                      <a:pt x="3114" y="84"/>
                    </a:lnTo>
                    <a:lnTo>
                      <a:pt x="3120" y="84"/>
                    </a:lnTo>
                    <a:lnTo>
                      <a:pt x="3120" y="84"/>
                    </a:lnTo>
                    <a:lnTo>
                      <a:pt x="3120" y="84"/>
                    </a:lnTo>
                    <a:lnTo>
                      <a:pt x="3126" y="84"/>
                    </a:lnTo>
                    <a:lnTo>
                      <a:pt x="3126" y="84"/>
                    </a:lnTo>
                    <a:lnTo>
                      <a:pt x="3126" y="84"/>
                    </a:lnTo>
                    <a:lnTo>
                      <a:pt x="3126" y="84"/>
                    </a:lnTo>
                    <a:lnTo>
                      <a:pt x="3132" y="84"/>
                    </a:lnTo>
                    <a:lnTo>
                      <a:pt x="3132" y="84"/>
                    </a:lnTo>
                    <a:lnTo>
                      <a:pt x="3132" y="84"/>
                    </a:lnTo>
                    <a:lnTo>
                      <a:pt x="3138" y="84"/>
                    </a:lnTo>
                    <a:lnTo>
                      <a:pt x="3138" y="84"/>
                    </a:lnTo>
                    <a:lnTo>
                      <a:pt x="3138" y="84"/>
                    </a:lnTo>
                    <a:lnTo>
                      <a:pt x="3138" y="84"/>
                    </a:lnTo>
                    <a:lnTo>
                      <a:pt x="3144" y="84"/>
                    </a:lnTo>
                    <a:lnTo>
                      <a:pt x="3144" y="84"/>
                    </a:lnTo>
                    <a:lnTo>
                      <a:pt x="3144" y="84"/>
                    </a:lnTo>
                    <a:lnTo>
                      <a:pt x="3150" y="84"/>
                    </a:lnTo>
                    <a:lnTo>
                      <a:pt x="3150" y="84"/>
                    </a:lnTo>
                    <a:lnTo>
                      <a:pt x="3150" y="84"/>
                    </a:lnTo>
                    <a:lnTo>
                      <a:pt x="3156" y="84"/>
                    </a:lnTo>
                    <a:lnTo>
                      <a:pt x="3156" y="78"/>
                    </a:lnTo>
                    <a:lnTo>
                      <a:pt x="3156" y="78"/>
                    </a:lnTo>
                    <a:lnTo>
                      <a:pt x="3156" y="78"/>
                    </a:lnTo>
                    <a:lnTo>
                      <a:pt x="3162" y="78"/>
                    </a:lnTo>
                    <a:lnTo>
                      <a:pt x="3162" y="78"/>
                    </a:lnTo>
                    <a:lnTo>
                      <a:pt x="3162" y="78"/>
                    </a:lnTo>
                    <a:lnTo>
                      <a:pt x="3168" y="78"/>
                    </a:lnTo>
                    <a:lnTo>
                      <a:pt x="3168" y="78"/>
                    </a:lnTo>
                    <a:lnTo>
                      <a:pt x="3168" y="78"/>
                    </a:lnTo>
                    <a:lnTo>
                      <a:pt x="3168" y="78"/>
                    </a:lnTo>
                    <a:lnTo>
                      <a:pt x="3174" y="78"/>
                    </a:lnTo>
                    <a:lnTo>
                      <a:pt x="3174" y="78"/>
                    </a:lnTo>
                    <a:lnTo>
                      <a:pt x="3174" y="78"/>
                    </a:lnTo>
                    <a:lnTo>
                      <a:pt x="3180" y="78"/>
                    </a:lnTo>
                    <a:lnTo>
                      <a:pt x="3180" y="78"/>
                    </a:lnTo>
                    <a:lnTo>
                      <a:pt x="3180" y="78"/>
                    </a:lnTo>
                    <a:lnTo>
                      <a:pt x="3180" y="78"/>
                    </a:lnTo>
                    <a:lnTo>
                      <a:pt x="3186" y="78"/>
                    </a:lnTo>
                    <a:lnTo>
                      <a:pt x="3186" y="78"/>
                    </a:lnTo>
                    <a:lnTo>
                      <a:pt x="3186" y="78"/>
                    </a:lnTo>
                    <a:lnTo>
                      <a:pt x="3192" y="78"/>
                    </a:lnTo>
                    <a:lnTo>
                      <a:pt x="3192" y="78"/>
                    </a:lnTo>
                    <a:lnTo>
                      <a:pt x="3192" y="78"/>
                    </a:lnTo>
                    <a:lnTo>
                      <a:pt x="3192" y="78"/>
                    </a:lnTo>
                    <a:lnTo>
                      <a:pt x="3198" y="78"/>
                    </a:lnTo>
                    <a:lnTo>
                      <a:pt x="3198" y="78"/>
                    </a:lnTo>
                    <a:lnTo>
                      <a:pt x="3198" y="78"/>
                    </a:lnTo>
                    <a:lnTo>
                      <a:pt x="3204" y="78"/>
                    </a:lnTo>
                    <a:lnTo>
                      <a:pt x="3204" y="78"/>
                    </a:lnTo>
                    <a:lnTo>
                      <a:pt x="3204" y="78"/>
                    </a:lnTo>
                    <a:lnTo>
                      <a:pt x="3204" y="78"/>
                    </a:lnTo>
                    <a:lnTo>
                      <a:pt x="3210" y="78"/>
                    </a:lnTo>
                    <a:lnTo>
                      <a:pt x="3210" y="78"/>
                    </a:lnTo>
                    <a:lnTo>
                      <a:pt x="3210" y="78"/>
                    </a:lnTo>
                    <a:lnTo>
                      <a:pt x="3216" y="78"/>
                    </a:lnTo>
                    <a:lnTo>
                      <a:pt x="3216" y="78"/>
                    </a:lnTo>
                    <a:lnTo>
                      <a:pt x="3216" y="78"/>
                    </a:lnTo>
                    <a:lnTo>
                      <a:pt x="3222" y="78"/>
                    </a:lnTo>
                    <a:lnTo>
                      <a:pt x="3222" y="78"/>
                    </a:lnTo>
                    <a:lnTo>
                      <a:pt x="3222" y="78"/>
                    </a:lnTo>
                    <a:lnTo>
                      <a:pt x="3222" y="78"/>
                    </a:lnTo>
                    <a:lnTo>
                      <a:pt x="3228" y="78"/>
                    </a:lnTo>
                    <a:lnTo>
                      <a:pt x="3228" y="78"/>
                    </a:lnTo>
                    <a:lnTo>
                      <a:pt x="3228" y="78"/>
                    </a:lnTo>
                    <a:lnTo>
                      <a:pt x="3234" y="78"/>
                    </a:lnTo>
                    <a:lnTo>
                      <a:pt x="3234" y="78"/>
                    </a:lnTo>
                    <a:lnTo>
                      <a:pt x="3234" y="78"/>
                    </a:lnTo>
                    <a:lnTo>
                      <a:pt x="3234" y="78"/>
                    </a:lnTo>
                    <a:lnTo>
                      <a:pt x="3240" y="78"/>
                    </a:lnTo>
                    <a:lnTo>
                      <a:pt x="3240" y="78"/>
                    </a:lnTo>
                    <a:lnTo>
                      <a:pt x="3240" y="78"/>
                    </a:lnTo>
                    <a:lnTo>
                      <a:pt x="3246" y="78"/>
                    </a:lnTo>
                    <a:lnTo>
                      <a:pt x="3246" y="78"/>
                    </a:lnTo>
                    <a:lnTo>
                      <a:pt x="3246" y="78"/>
                    </a:lnTo>
                    <a:lnTo>
                      <a:pt x="3246" y="78"/>
                    </a:lnTo>
                    <a:lnTo>
                      <a:pt x="3252" y="78"/>
                    </a:lnTo>
                    <a:lnTo>
                      <a:pt x="3252" y="78"/>
                    </a:lnTo>
                    <a:lnTo>
                      <a:pt x="3252" y="78"/>
                    </a:lnTo>
                    <a:lnTo>
                      <a:pt x="3258" y="78"/>
                    </a:lnTo>
                    <a:lnTo>
                      <a:pt x="3258" y="78"/>
                    </a:lnTo>
                    <a:lnTo>
                      <a:pt x="3258" y="78"/>
                    </a:lnTo>
                    <a:lnTo>
                      <a:pt x="3258" y="78"/>
                    </a:lnTo>
                    <a:lnTo>
                      <a:pt x="3264" y="78"/>
                    </a:lnTo>
                    <a:lnTo>
                      <a:pt x="3264" y="78"/>
                    </a:lnTo>
                    <a:lnTo>
                      <a:pt x="3264" y="78"/>
                    </a:lnTo>
                    <a:lnTo>
                      <a:pt x="3270" y="78"/>
                    </a:lnTo>
                    <a:lnTo>
                      <a:pt x="3270" y="78"/>
                    </a:lnTo>
                    <a:lnTo>
                      <a:pt x="3270" y="78"/>
                    </a:lnTo>
                    <a:lnTo>
                      <a:pt x="3276" y="78"/>
                    </a:lnTo>
                    <a:lnTo>
                      <a:pt x="3276" y="78"/>
                    </a:lnTo>
                    <a:lnTo>
                      <a:pt x="3276" y="78"/>
                    </a:lnTo>
                    <a:lnTo>
                      <a:pt x="3276" y="78"/>
                    </a:lnTo>
                    <a:lnTo>
                      <a:pt x="3282" y="78"/>
                    </a:lnTo>
                    <a:lnTo>
                      <a:pt x="3282" y="78"/>
                    </a:lnTo>
                    <a:lnTo>
                      <a:pt x="3282" y="78"/>
                    </a:lnTo>
                    <a:lnTo>
                      <a:pt x="3288" y="78"/>
                    </a:lnTo>
                    <a:lnTo>
                      <a:pt x="3288" y="78"/>
                    </a:lnTo>
                    <a:lnTo>
                      <a:pt x="3288" y="78"/>
                    </a:lnTo>
                    <a:lnTo>
                      <a:pt x="3288" y="78"/>
                    </a:lnTo>
                    <a:lnTo>
                      <a:pt x="3294" y="78"/>
                    </a:lnTo>
                    <a:lnTo>
                      <a:pt x="3294" y="78"/>
                    </a:lnTo>
                    <a:lnTo>
                      <a:pt x="3294" y="78"/>
                    </a:lnTo>
                    <a:lnTo>
                      <a:pt x="3300" y="78"/>
                    </a:lnTo>
                    <a:lnTo>
                      <a:pt x="3300" y="78"/>
                    </a:lnTo>
                    <a:lnTo>
                      <a:pt x="3300" y="78"/>
                    </a:lnTo>
                    <a:lnTo>
                      <a:pt x="3300" y="78"/>
                    </a:lnTo>
                    <a:lnTo>
                      <a:pt x="3306" y="78"/>
                    </a:lnTo>
                    <a:lnTo>
                      <a:pt x="3306" y="78"/>
                    </a:lnTo>
                    <a:lnTo>
                      <a:pt x="3306" y="78"/>
                    </a:lnTo>
                    <a:lnTo>
                      <a:pt x="3312" y="78"/>
                    </a:lnTo>
                    <a:lnTo>
                      <a:pt x="3312" y="78"/>
                    </a:lnTo>
                    <a:lnTo>
                      <a:pt x="3312" y="78"/>
                    </a:lnTo>
                    <a:lnTo>
                      <a:pt x="3312" y="78"/>
                    </a:lnTo>
                    <a:lnTo>
                      <a:pt x="3318" y="78"/>
                    </a:lnTo>
                    <a:lnTo>
                      <a:pt x="3318" y="78"/>
                    </a:lnTo>
                    <a:lnTo>
                      <a:pt x="3318" y="78"/>
                    </a:lnTo>
                    <a:lnTo>
                      <a:pt x="3324" y="78"/>
                    </a:lnTo>
                    <a:lnTo>
                      <a:pt x="3324" y="78"/>
                    </a:lnTo>
                    <a:lnTo>
                      <a:pt x="3324" y="78"/>
                    </a:lnTo>
                    <a:lnTo>
                      <a:pt x="3324" y="78"/>
                    </a:lnTo>
                    <a:lnTo>
                      <a:pt x="3330" y="78"/>
                    </a:lnTo>
                    <a:lnTo>
                      <a:pt x="3330" y="78"/>
                    </a:lnTo>
                    <a:lnTo>
                      <a:pt x="3330" y="78"/>
                    </a:lnTo>
                    <a:lnTo>
                      <a:pt x="3336" y="78"/>
                    </a:lnTo>
                    <a:lnTo>
                      <a:pt x="3336" y="78"/>
                    </a:lnTo>
                    <a:lnTo>
                      <a:pt x="3336" y="78"/>
                    </a:lnTo>
                    <a:lnTo>
                      <a:pt x="3342" y="78"/>
                    </a:lnTo>
                    <a:lnTo>
                      <a:pt x="3342" y="78"/>
                    </a:lnTo>
                    <a:lnTo>
                      <a:pt x="3342" y="78"/>
                    </a:lnTo>
                    <a:lnTo>
                      <a:pt x="3342" y="78"/>
                    </a:lnTo>
                    <a:lnTo>
                      <a:pt x="3348" y="78"/>
                    </a:lnTo>
                    <a:lnTo>
                      <a:pt x="3348" y="78"/>
                    </a:lnTo>
                    <a:lnTo>
                      <a:pt x="3348" y="78"/>
                    </a:lnTo>
                    <a:lnTo>
                      <a:pt x="3354" y="78"/>
                    </a:lnTo>
                    <a:lnTo>
                      <a:pt x="3354" y="78"/>
                    </a:lnTo>
                    <a:lnTo>
                      <a:pt x="3354" y="78"/>
                    </a:lnTo>
                    <a:lnTo>
                      <a:pt x="3354" y="78"/>
                    </a:lnTo>
                    <a:lnTo>
                      <a:pt x="3360" y="78"/>
                    </a:lnTo>
                    <a:lnTo>
                      <a:pt x="3360" y="78"/>
                    </a:lnTo>
                    <a:lnTo>
                      <a:pt x="3360" y="78"/>
                    </a:lnTo>
                    <a:lnTo>
                      <a:pt x="3366" y="78"/>
                    </a:lnTo>
                    <a:lnTo>
                      <a:pt x="3366" y="78"/>
                    </a:lnTo>
                    <a:lnTo>
                      <a:pt x="3366" y="78"/>
                    </a:lnTo>
                    <a:lnTo>
                      <a:pt x="3366" y="78"/>
                    </a:lnTo>
                    <a:lnTo>
                      <a:pt x="3372" y="78"/>
                    </a:lnTo>
                    <a:lnTo>
                      <a:pt x="3372" y="78"/>
                    </a:lnTo>
                    <a:lnTo>
                      <a:pt x="3372" y="78"/>
                    </a:lnTo>
                    <a:lnTo>
                      <a:pt x="3378" y="78"/>
                    </a:lnTo>
                    <a:lnTo>
                      <a:pt x="3378" y="78"/>
                    </a:lnTo>
                    <a:lnTo>
                      <a:pt x="3378" y="78"/>
                    </a:lnTo>
                    <a:lnTo>
                      <a:pt x="3378" y="78"/>
                    </a:lnTo>
                    <a:lnTo>
                      <a:pt x="3384" y="78"/>
                    </a:lnTo>
                    <a:lnTo>
                      <a:pt x="3384" y="78"/>
                    </a:lnTo>
                    <a:lnTo>
                      <a:pt x="3384" y="78"/>
                    </a:lnTo>
                    <a:lnTo>
                      <a:pt x="3390" y="78"/>
                    </a:lnTo>
                    <a:lnTo>
                      <a:pt x="3390" y="78"/>
                    </a:lnTo>
                    <a:lnTo>
                      <a:pt x="3390" y="78"/>
                    </a:lnTo>
                    <a:lnTo>
                      <a:pt x="3390" y="78"/>
                    </a:lnTo>
                    <a:lnTo>
                      <a:pt x="3396" y="78"/>
                    </a:lnTo>
                    <a:lnTo>
                      <a:pt x="3396" y="78"/>
                    </a:lnTo>
                    <a:lnTo>
                      <a:pt x="3396" y="78"/>
                    </a:lnTo>
                    <a:lnTo>
                      <a:pt x="3402" y="78"/>
                    </a:lnTo>
                    <a:lnTo>
                      <a:pt x="3402" y="78"/>
                    </a:lnTo>
                    <a:lnTo>
                      <a:pt x="3402" y="78"/>
                    </a:lnTo>
                    <a:lnTo>
                      <a:pt x="3402" y="78"/>
                    </a:lnTo>
                    <a:lnTo>
                      <a:pt x="3408" y="78"/>
                    </a:lnTo>
                    <a:lnTo>
                      <a:pt x="3408" y="78"/>
                    </a:lnTo>
                    <a:lnTo>
                      <a:pt x="3408" y="78"/>
                    </a:lnTo>
                    <a:lnTo>
                      <a:pt x="3414" y="78"/>
                    </a:lnTo>
                    <a:lnTo>
                      <a:pt x="3414" y="78"/>
                    </a:lnTo>
                    <a:lnTo>
                      <a:pt x="3414" y="78"/>
                    </a:lnTo>
                    <a:lnTo>
                      <a:pt x="3420" y="78"/>
                    </a:lnTo>
                    <a:lnTo>
                      <a:pt x="3420" y="78"/>
                    </a:lnTo>
                    <a:lnTo>
                      <a:pt x="3420" y="78"/>
                    </a:lnTo>
                    <a:lnTo>
                      <a:pt x="3420" y="78"/>
                    </a:lnTo>
                    <a:lnTo>
                      <a:pt x="3426" y="78"/>
                    </a:lnTo>
                    <a:lnTo>
                      <a:pt x="3426" y="78"/>
                    </a:lnTo>
                    <a:lnTo>
                      <a:pt x="3426" y="78"/>
                    </a:lnTo>
                    <a:lnTo>
                      <a:pt x="3432" y="78"/>
                    </a:lnTo>
                    <a:lnTo>
                      <a:pt x="3432" y="78"/>
                    </a:lnTo>
                    <a:lnTo>
                      <a:pt x="3432" y="78"/>
                    </a:lnTo>
                    <a:lnTo>
                      <a:pt x="3432" y="78"/>
                    </a:lnTo>
                    <a:lnTo>
                      <a:pt x="3438" y="78"/>
                    </a:lnTo>
                    <a:lnTo>
                      <a:pt x="3438" y="78"/>
                    </a:lnTo>
                    <a:lnTo>
                      <a:pt x="3438" y="78"/>
                    </a:lnTo>
                    <a:lnTo>
                      <a:pt x="3444" y="78"/>
                    </a:lnTo>
                    <a:lnTo>
                      <a:pt x="3444" y="78"/>
                    </a:lnTo>
                    <a:lnTo>
                      <a:pt x="3444" y="78"/>
                    </a:lnTo>
                    <a:lnTo>
                      <a:pt x="3444" y="78"/>
                    </a:lnTo>
                    <a:lnTo>
                      <a:pt x="3450" y="78"/>
                    </a:lnTo>
                    <a:lnTo>
                      <a:pt x="3450" y="78"/>
                    </a:lnTo>
                    <a:lnTo>
                      <a:pt x="3450" y="78"/>
                    </a:lnTo>
                    <a:lnTo>
                      <a:pt x="3456" y="78"/>
                    </a:lnTo>
                    <a:lnTo>
                      <a:pt x="3456" y="78"/>
                    </a:lnTo>
                    <a:lnTo>
                      <a:pt x="3456" y="78"/>
                    </a:lnTo>
                    <a:lnTo>
                      <a:pt x="3456" y="78"/>
                    </a:lnTo>
                    <a:lnTo>
                      <a:pt x="3462" y="78"/>
                    </a:lnTo>
                    <a:lnTo>
                      <a:pt x="3462" y="78"/>
                    </a:lnTo>
                    <a:lnTo>
                      <a:pt x="3462" y="78"/>
                    </a:lnTo>
                    <a:lnTo>
                      <a:pt x="3468" y="78"/>
                    </a:lnTo>
                    <a:lnTo>
                      <a:pt x="3468" y="78"/>
                    </a:lnTo>
                    <a:lnTo>
                      <a:pt x="3468" y="78"/>
                    </a:lnTo>
                    <a:lnTo>
                      <a:pt x="3468" y="78"/>
                    </a:lnTo>
                    <a:lnTo>
                      <a:pt x="3474" y="78"/>
                    </a:lnTo>
                    <a:lnTo>
                      <a:pt x="3474" y="78"/>
                    </a:lnTo>
                    <a:lnTo>
                      <a:pt x="3474" y="78"/>
                    </a:lnTo>
                    <a:lnTo>
                      <a:pt x="3480" y="78"/>
                    </a:lnTo>
                    <a:lnTo>
                      <a:pt x="3480" y="78"/>
                    </a:lnTo>
                    <a:lnTo>
                      <a:pt x="3480" y="78"/>
                    </a:lnTo>
                    <a:lnTo>
                      <a:pt x="3486" y="78"/>
                    </a:lnTo>
                    <a:lnTo>
                      <a:pt x="3486" y="78"/>
                    </a:lnTo>
                    <a:lnTo>
                      <a:pt x="3486" y="78"/>
                    </a:lnTo>
                    <a:lnTo>
                      <a:pt x="3486" y="78"/>
                    </a:lnTo>
                    <a:lnTo>
                      <a:pt x="3492" y="78"/>
                    </a:lnTo>
                    <a:lnTo>
                      <a:pt x="3492" y="78"/>
                    </a:lnTo>
                    <a:lnTo>
                      <a:pt x="3492" y="78"/>
                    </a:lnTo>
                    <a:lnTo>
                      <a:pt x="3498" y="78"/>
                    </a:lnTo>
                    <a:lnTo>
                      <a:pt x="3498" y="78"/>
                    </a:lnTo>
                    <a:lnTo>
                      <a:pt x="3498" y="78"/>
                    </a:lnTo>
                    <a:lnTo>
                      <a:pt x="3498" y="78"/>
                    </a:lnTo>
                    <a:lnTo>
                      <a:pt x="3504" y="78"/>
                    </a:lnTo>
                    <a:lnTo>
                      <a:pt x="3504" y="78"/>
                    </a:lnTo>
                    <a:lnTo>
                      <a:pt x="3504" y="78"/>
                    </a:lnTo>
                    <a:lnTo>
                      <a:pt x="3510" y="78"/>
                    </a:lnTo>
                    <a:lnTo>
                      <a:pt x="3510" y="78"/>
                    </a:lnTo>
                    <a:lnTo>
                      <a:pt x="3510" y="78"/>
                    </a:lnTo>
                    <a:lnTo>
                      <a:pt x="3510" y="78"/>
                    </a:lnTo>
                    <a:lnTo>
                      <a:pt x="3516" y="78"/>
                    </a:lnTo>
                    <a:lnTo>
                      <a:pt x="3516" y="78"/>
                    </a:lnTo>
                    <a:lnTo>
                      <a:pt x="3516" y="78"/>
                    </a:lnTo>
                    <a:lnTo>
                      <a:pt x="3522" y="78"/>
                    </a:lnTo>
                    <a:lnTo>
                      <a:pt x="3522" y="78"/>
                    </a:lnTo>
                    <a:lnTo>
                      <a:pt x="3522" y="78"/>
                    </a:lnTo>
                    <a:lnTo>
                      <a:pt x="3522" y="78"/>
                    </a:lnTo>
                    <a:lnTo>
                      <a:pt x="3528" y="78"/>
                    </a:lnTo>
                    <a:lnTo>
                      <a:pt x="3528" y="78"/>
                    </a:lnTo>
                    <a:lnTo>
                      <a:pt x="3528" y="78"/>
                    </a:lnTo>
                    <a:lnTo>
                      <a:pt x="3534" y="78"/>
                    </a:lnTo>
                    <a:lnTo>
                      <a:pt x="3534" y="78"/>
                    </a:lnTo>
                    <a:lnTo>
                      <a:pt x="3534" y="78"/>
                    </a:lnTo>
                    <a:lnTo>
                      <a:pt x="3540" y="78"/>
                    </a:lnTo>
                    <a:lnTo>
                      <a:pt x="3540" y="78"/>
                    </a:lnTo>
                    <a:lnTo>
                      <a:pt x="3540" y="78"/>
                    </a:lnTo>
                    <a:lnTo>
                      <a:pt x="3540" y="78"/>
                    </a:lnTo>
                    <a:lnTo>
                      <a:pt x="3546" y="78"/>
                    </a:lnTo>
                    <a:lnTo>
                      <a:pt x="3546" y="78"/>
                    </a:lnTo>
                    <a:lnTo>
                      <a:pt x="3546" y="78"/>
                    </a:lnTo>
                    <a:lnTo>
                      <a:pt x="3552" y="78"/>
                    </a:lnTo>
                    <a:lnTo>
                      <a:pt x="3552" y="78"/>
                    </a:lnTo>
                    <a:lnTo>
                      <a:pt x="3552" y="78"/>
                    </a:lnTo>
                    <a:lnTo>
                      <a:pt x="3552" y="78"/>
                    </a:lnTo>
                    <a:lnTo>
                      <a:pt x="3558" y="78"/>
                    </a:lnTo>
                    <a:lnTo>
                      <a:pt x="3558" y="78"/>
                    </a:lnTo>
                    <a:lnTo>
                      <a:pt x="3558" y="78"/>
                    </a:lnTo>
                    <a:lnTo>
                      <a:pt x="3564" y="78"/>
                    </a:lnTo>
                    <a:lnTo>
                      <a:pt x="3564" y="78"/>
                    </a:lnTo>
                    <a:lnTo>
                      <a:pt x="3564" y="78"/>
                    </a:lnTo>
                    <a:lnTo>
                      <a:pt x="3564" y="78"/>
                    </a:lnTo>
                    <a:lnTo>
                      <a:pt x="3570" y="78"/>
                    </a:lnTo>
                    <a:lnTo>
                      <a:pt x="3570" y="78"/>
                    </a:lnTo>
                    <a:lnTo>
                      <a:pt x="3570" y="78"/>
                    </a:lnTo>
                    <a:lnTo>
                      <a:pt x="3576" y="78"/>
                    </a:lnTo>
                    <a:lnTo>
                      <a:pt x="3576" y="78"/>
                    </a:lnTo>
                    <a:lnTo>
                      <a:pt x="3576" y="78"/>
                    </a:lnTo>
                    <a:lnTo>
                      <a:pt x="3576" y="78"/>
                    </a:lnTo>
                    <a:lnTo>
                      <a:pt x="3582" y="78"/>
                    </a:lnTo>
                    <a:lnTo>
                      <a:pt x="3582" y="78"/>
                    </a:lnTo>
                    <a:lnTo>
                      <a:pt x="3582" y="78"/>
                    </a:lnTo>
                    <a:lnTo>
                      <a:pt x="3588" y="78"/>
                    </a:lnTo>
                    <a:lnTo>
                      <a:pt x="3588" y="78"/>
                    </a:lnTo>
                    <a:lnTo>
                      <a:pt x="3588" y="78"/>
                    </a:lnTo>
                    <a:lnTo>
                      <a:pt x="3588" y="78"/>
                    </a:lnTo>
                    <a:lnTo>
                      <a:pt x="3594" y="78"/>
                    </a:lnTo>
                    <a:lnTo>
                      <a:pt x="3594" y="78"/>
                    </a:lnTo>
                    <a:lnTo>
                      <a:pt x="3594" y="78"/>
                    </a:lnTo>
                    <a:lnTo>
                      <a:pt x="3600" y="78"/>
                    </a:lnTo>
                    <a:lnTo>
                      <a:pt x="3600" y="78"/>
                    </a:lnTo>
                    <a:lnTo>
                      <a:pt x="3600" y="78"/>
                    </a:lnTo>
                    <a:lnTo>
                      <a:pt x="3606" y="78"/>
                    </a:lnTo>
                    <a:lnTo>
                      <a:pt x="3606" y="78"/>
                    </a:lnTo>
                    <a:lnTo>
                      <a:pt x="3606" y="78"/>
                    </a:lnTo>
                    <a:lnTo>
                      <a:pt x="3606" y="78"/>
                    </a:lnTo>
                    <a:lnTo>
                      <a:pt x="3612" y="78"/>
                    </a:lnTo>
                    <a:lnTo>
                      <a:pt x="3612" y="78"/>
                    </a:lnTo>
                    <a:lnTo>
                      <a:pt x="3612" y="78"/>
                    </a:lnTo>
                    <a:lnTo>
                      <a:pt x="3618" y="78"/>
                    </a:lnTo>
                    <a:lnTo>
                      <a:pt x="3618" y="78"/>
                    </a:lnTo>
                    <a:lnTo>
                      <a:pt x="3618" y="78"/>
                    </a:lnTo>
                    <a:lnTo>
                      <a:pt x="3618" y="78"/>
                    </a:lnTo>
                    <a:lnTo>
                      <a:pt x="3624" y="78"/>
                    </a:lnTo>
                    <a:lnTo>
                      <a:pt x="3624" y="78"/>
                    </a:lnTo>
                    <a:lnTo>
                      <a:pt x="3624" y="78"/>
                    </a:lnTo>
                    <a:lnTo>
                      <a:pt x="3630" y="78"/>
                    </a:lnTo>
                    <a:lnTo>
                      <a:pt x="3630" y="78"/>
                    </a:lnTo>
                    <a:lnTo>
                      <a:pt x="3630" y="78"/>
                    </a:lnTo>
                    <a:lnTo>
                      <a:pt x="3630" y="78"/>
                    </a:lnTo>
                    <a:lnTo>
                      <a:pt x="3636" y="78"/>
                    </a:lnTo>
                    <a:lnTo>
                      <a:pt x="3636" y="78"/>
                    </a:lnTo>
                    <a:lnTo>
                      <a:pt x="3636" y="78"/>
                    </a:lnTo>
                    <a:lnTo>
                      <a:pt x="3642" y="78"/>
                    </a:lnTo>
                    <a:lnTo>
                      <a:pt x="3642" y="78"/>
                    </a:lnTo>
                    <a:lnTo>
                      <a:pt x="3642" y="78"/>
                    </a:lnTo>
                    <a:lnTo>
                      <a:pt x="3642" y="78"/>
                    </a:lnTo>
                    <a:lnTo>
                      <a:pt x="3648" y="78"/>
                    </a:lnTo>
                    <a:lnTo>
                      <a:pt x="3648" y="78"/>
                    </a:lnTo>
                    <a:lnTo>
                      <a:pt x="3648" y="78"/>
                    </a:lnTo>
                    <a:lnTo>
                      <a:pt x="3654" y="78"/>
                    </a:lnTo>
                    <a:lnTo>
                      <a:pt x="3654" y="78"/>
                    </a:lnTo>
                    <a:lnTo>
                      <a:pt x="3654" y="78"/>
                    </a:lnTo>
                    <a:lnTo>
                      <a:pt x="3654" y="78"/>
                    </a:lnTo>
                    <a:lnTo>
                      <a:pt x="3660" y="78"/>
                    </a:lnTo>
                    <a:lnTo>
                      <a:pt x="3660" y="78"/>
                    </a:lnTo>
                    <a:lnTo>
                      <a:pt x="3660" y="78"/>
                    </a:lnTo>
                    <a:lnTo>
                      <a:pt x="3666" y="78"/>
                    </a:lnTo>
                    <a:lnTo>
                      <a:pt x="3666" y="78"/>
                    </a:lnTo>
                    <a:lnTo>
                      <a:pt x="3666" y="78"/>
                    </a:lnTo>
                    <a:lnTo>
                      <a:pt x="3672" y="78"/>
                    </a:lnTo>
                    <a:lnTo>
                      <a:pt x="3672" y="78"/>
                    </a:lnTo>
                    <a:lnTo>
                      <a:pt x="3672" y="78"/>
                    </a:lnTo>
                    <a:lnTo>
                      <a:pt x="3672" y="78"/>
                    </a:lnTo>
                    <a:lnTo>
                      <a:pt x="3678" y="78"/>
                    </a:lnTo>
                    <a:lnTo>
                      <a:pt x="3678" y="78"/>
                    </a:lnTo>
                    <a:lnTo>
                      <a:pt x="3678" y="78"/>
                    </a:lnTo>
                    <a:lnTo>
                      <a:pt x="3684" y="78"/>
                    </a:lnTo>
                    <a:lnTo>
                      <a:pt x="3684" y="78"/>
                    </a:lnTo>
                    <a:lnTo>
                      <a:pt x="3684" y="78"/>
                    </a:lnTo>
                    <a:lnTo>
                      <a:pt x="3684" y="78"/>
                    </a:lnTo>
                    <a:lnTo>
                      <a:pt x="3690" y="78"/>
                    </a:lnTo>
                    <a:lnTo>
                      <a:pt x="3690" y="78"/>
                    </a:lnTo>
                    <a:lnTo>
                      <a:pt x="3690" y="78"/>
                    </a:lnTo>
                    <a:lnTo>
                      <a:pt x="3696" y="78"/>
                    </a:lnTo>
                    <a:lnTo>
                      <a:pt x="3696" y="78"/>
                    </a:lnTo>
                    <a:lnTo>
                      <a:pt x="3696" y="78"/>
                    </a:lnTo>
                    <a:lnTo>
                      <a:pt x="3696" y="78"/>
                    </a:lnTo>
                    <a:lnTo>
                      <a:pt x="3702" y="78"/>
                    </a:lnTo>
                    <a:lnTo>
                      <a:pt x="3702" y="78"/>
                    </a:lnTo>
                    <a:lnTo>
                      <a:pt x="3702" y="78"/>
                    </a:lnTo>
                    <a:lnTo>
                      <a:pt x="3708" y="78"/>
                    </a:lnTo>
                    <a:lnTo>
                      <a:pt x="3708" y="78"/>
                    </a:lnTo>
                    <a:lnTo>
                      <a:pt x="3708" y="78"/>
                    </a:lnTo>
                    <a:lnTo>
                      <a:pt x="3708" y="78"/>
                    </a:lnTo>
                    <a:lnTo>
                      <a:pt x="3714" y="78"/>
                    </a:lnTo>
                    <a:lnTo>
                      <a:pt x="3714" y="78"/>
                    </a:lnTo>
                    <a:lnTo>
                      <a:pt x="3714" y="78"/>
                    </a:lnTo>
                    <a:lnTo>
                      <a:pt x="3720" y="78"/>
                    </a:lnTo>
                    <a:lnTo>
                      <a:pt x="3720" y="78"/>
                    </a:lnTo>
                    <a:lnTo>
                      <a:pt x="3720" y="78"/>
                    </a:lnTo>
                    <a:lnTo>
                      <a:pt x="3720" y="78"/>
                    </a:lnTo>
                    <a:lnTo>
                      <a:pt x="3726" y="78"/>
                    </a:lnTo>
                    <a:lnTo>
                      <a:pt x="3726" y="78"/>
                    </a:lnTo>
                    <a:lnTo>
                      <a:pt x="3726" y="78"/>
                    </a:lnTo>
                    <a:lnTo>
                      <a:pt x="3732" y="78"/>
                    </a:lnTo>
                    <a:lnTo>
                      <a:pt x="3732" y="78"/>
                    </a:lnTo>
                    <a:lnTo>
                      <a:pt x="3732" y="78"/>
                    </a:lnTo>
                    <a:lnTo>
                      <a:pt x="3732" y="78"/>
                    </a:lnTo>
                    <a:lnTo>
                      <a:pt x="3738" y="78"/>
                    </a:lnTo>
                    <a:lnTo>
                      <a:pt x="3738" y="78"/>
                    </a:lnTo>
                    <a:lnTo>
                      <a:pt x="3738" y="78"/>
                    </a:lnTo>
                    <a:lnTo>
                      <a:pt x="3744" y="78"/>
                    </a:lnTo>
                    <a:lnTo>
                      <a:pt x="3744" y="78"/>
                    </a:lnTo>
                    <a:lnTo>
                      <a:pt x="3744" y="78"/>
                    </a:lnTo>
                    <a:lnTo>
                      <a:pt x="3750" y="78"/>
                    </a:lnTo>
                    <a:lnTo>
                      <a:pt x="3750" y="78"/>
                    </a:lnTo>
                    <a:lnTo>
                      <a:pt x="3750" y="78"/>
                    </a:lnTo>
                    <a:lnTo>
                      <a:pt x="3750" y="78"/>
                    </a:lnTo>
                    <a:lnTo>
                      <a:pt x="3756" y="78"/>
                    </a:lnTo>
                    <a:lnTo>
                      <a:pt x="3756" y="78"/>
                    </a:lnTo>
                    <a:lnTo>
                      <a:pt x="3756" y="78"/>
                    </a:lnTo>
                    <a:lnTo>
                      <a:pt x="3762" y="78"/>
                    </a:lnTo>
                    <a:lnTo>
                      <a:pt x="3762" y="78"/>
                    </a:lnTo>
                    <a:lnTo>
                      <a:pt x="3762" y="78"/>
                    </a:lnTo>
                    <a:lnTo>
                      <a:pt x="3762" y="78"/>
                    </a:lnTo>
                    <a:lnTo>
                      <a:pt x="3768" y="78"/>
                    </a:lnTo>
                    <a:lnTo>
                      <a:pt x="3768" y="78"/>
                    </a:lnTo>
                    <a:lnTo>
                      <a:pt x="3768" y="78"/>
                    </a:lnTo>
                    <a:lnTo>
                      <a:pt x="3774" y="78"/>
                    </a:lnTo>
                    <a:lnTo>
                      <a:pt x="3774" y="78"/>
                    </a:lnTo>
                    <a:lnTo>
                      <a:pt x="3774" y="78"/>
                    </a:lnTo>
                    <a:lnTo>
                      <a:pt x="3774" y="78"/>
                    </a:lnTo>
                    <a:lnTo>
                      <a:pt x="3780" y="78"/>
                    </a:lnTo>
                    <a:lnTo>
                      <a:pt x="3780" y="78"/>
                    </a:lnTo>
                    <a:lnTo>
                      <a:pt x="3780" y="78"/>
                    </a:lnTo>
                    <a:lnTo>
                      <a:pt x="3786" y="78"/>
                    </a:lnTo>
                    <a:lnTo>
                      <a:pt x="3786" y="78"/>
                    </a:lnTo>
                    <a:lnTo>
                      <a:pt x="3786" y="78"/>
                    </a:lnTo>
                    <a:lnTo>
                      <a:pt x="3786" y="78"/>
                    </a:lnTo>
                    <a:lnTo>
                      <a:pt x="3792" y="78"/>
                    </a:lnTo>
                    <a:lnTo>
                      <a:pt x="3792" y="78"/>
                    </a:lnTo>
                    <a:lnTo>
                      <a:pt x="3792" y="78"/>
                    </a:lnTo>
                    <a:lnTo>
                      <a:pt x="3798" y="78"/>
                    </a:lnTo>
                    <a:lnTo>
                      <a:pt x="3798" y="78"/>
                    </a:lnTo>
                    <a:lnTo>
                      <a:pt x="3798" y="78"/>
                    </a:lnTo>
                    <a:lnTo>
                      <a:pt x="3798" y="78"/>
                    </a:lnTo>
                    <a:lnTo>
                      <a:pt x="3804" y="78"/>
                    </a:lnTo>
                    <a:lnTo>
                      <a:pt x="3804" y="78"/>
                    </a:lnTo>
                    <a:lnTo>
                      <a:pt x="3804" y="78"/>
                    </a:lnTo>
                    <a:lnTo>
                      <a:pt x="3810" y="78"/>
                    </a:lnTo>
                    <a:lnTo>
                      <a:pt x="3810" y="78"/>
                    </a:lnTo>
                    <a:lnTo>
                      <a:pt x="3810" y="78"/>
                    </a:lnTo>
                    <a:lnTo>
                      <a:pt x="3816" y="78"/>
                    </a:lnTo>
                    <a:lnTo>
                      <a:pt x="3816" y="78"/>
                    </a:lnTo>
                    <a:lnTo>
                      <a:pt x="3816" y="78"/>
                    </a:lnTo>
                    <a:lnTo>
                      <a:pt x="3816" y="78"/>
                    </a:lnTo>
                    <a:lnTo>
                      <a:pt x="3822" y="78"/>
                    </a:lnTo>
                    <a:lnTo>
                      <a:pt x="3822" y="78"/>
                    </a:lnTo>
                    <a:lnTo>
                      <a:pt x="3822" y="78"/>
                    </a:lnTo>
                    <a:lnTo>
                      <a:pt x="3828" y="78"/>
                    </a:lnTo>
                    <a:lnTo>
                      <a:pt x="3828" y="78"/>
                    </a:lnTo>
                    <a:lnTo>
                      <a:pt x="3828" y="78"/>
                    </a:lnTo>
                    <a:lnTo>
                      <a:pt x="3828" y="78"/>
                    </a:lnTo>
                    <a:lnTo>
                      <a:pt x="3834" y="78"/>
                    </a:lnTo>
                    <a:lnTo>
                      <a:pt x="3834" y="78"/>
                    </a:lnTo>
                    <a:lnTo>
                      <a:pt x="3834" y="78"/>
                    </a:lnTo>
                    <a:lnTo>
                      <a:pt x="3840" y="78"/>
                    </a:lnTo>
                    <a:lnTo>
                      <a:pt x="3840" y="78"/>
                    </a:lnTo>
                    <a:lnTo>
                      <a:pt x="3840" y="78"/>
                    </a:lnTo>
                    <a:lnTo>
                      <a:pt x="3840" y="78"/>
                    </a:lnTo>
                    <a:lnTo>
                      <a:pt x="3846" y="78"/>
                    </a:lnTo>
                    <a:lnTo>
                      <a:pt x="3846" y="78"/>
                    </a:lnTo>
                    <a:lnTo>
                      <a:pt x="3846" y="78"/>
                    </a:lnTo>
                    <a:lnTo>
                      <a:pt x="3852" y="78"/>
                    </a:lnTo>
                    <a:lnTo>
                      <a:pt x="3852" y="78"/>
                    </a:lnTo>
                    <a:lnTo>
                      <a:pt x="3852" y="78"/>
                    </a:lnTo>
                    <a:lnTo>
                      <a:pt x="3852" y="78"/>
                    </a:lnTo>
                    <a:lnTo>
                      <a:pt x="3858" y="78"/>
                    </a:lnTo>
                    <a:lnTo>
                      <a:pt x="3858" y="78"/>
                    </a:lnTo>
                    <a:lnTo>
                      <a:pt x="3858" y="78"/>
                    </a:lnTo>
                    <a:lnTo>
                      <a:pt x="3864" y="78"/>
                    </a:lnTo>
                    <a:lnTo>
                      <a:pt x="3864" y="78"/>
                    </a:lnTo>
                    <a:lnTo>
                      <a:pt x="3864" y="78"/>
                    </a:lnTo>
                    <a:lnTo>
                      <a:pt x="3870" y="78"/>
                    </a:lnTo>
                    <a:lnTo>
                      <a:pt x="3870" y="78"/>
                    </a:lnTo>
                    <a:lnTo>
                      <a:pt x="3870" y="78"/>
                    </a:lnTo>
                    <a:lnTo>
                      <a:pt x="3870" y="78"/>
                    </a:lnTo>
                    <a:lnTo>
                      <a:pt x="3876" y="78"/>
                    </a:lnTo>
                    <a:lnTo>
                      <a:pt x="3876" y="78"/>
                    </a:lnTo>
                    <a:lnTo>
                      <a:pt x="3876" y="78"/>
                    </a:lnTo>
                    <a:lnTo>
                      <a:pt x="3882" y="78"/>
                    </a:lnTo>
                    <a:lnTo>
                      <a:pt x="3882" y="78"/>
                    </a:lnTo>
                    <a:lnTo>
                      <a:pt x="3882" y="78"/>
                    </a:lnTo>
                    <a:lnTo>
                      <a:pt x="3882" y="78"/>
                    </a:lnTo>
                    <a:lnTo>
                      <a:pt x="3888" y="78"/>
                    </a:lnTo>
                    <a:lnTo>
                      <a:pt x="3888" y="78"/>
                    </a:lnTo>
                    <a:lnTo>
                      <a:pt x="3888" y="78"/>
                    </a:lnTo>
                    <a:lnTo>
                      <a:pt x="3894" y="78"/>
                    </a:lnTo>
                    <a:lnTo>
                      <a:pt x="3894" y="78"/>
                    </a:lnTo>
                    <a:lnTo>
                      <a:pt x="3894" y="78"/>
                    </a:lnTo>
                    <a:lnTo>
                      <a:pt x="3894" y="78"/>
                    </a:lnTo>
                    <a:lnTo>
                      <a:pt x="3900" y="78"/>
                    </a:lnTo>
                    <a:lnTo>
                      <a:pt x="3900" y="78"/>
                    </a:lnTo>
                    <a:lnTo>
                      <a:pt x="3900" y="78"/>
                    </a:lnTo>
                    <a:lnTo>
                      <a:pt x="3906" y="78"/>
                    </a:lnTo>
                    <a:lnTo>
                      <a:pt x="3906" y="78"/>
                    </a:lnTo>
                    <a:lnTo>
                      <a:pt x="3906" y="78"/>
                    </a:lnTo>
                    <a:lnTo>
                      <a:pt x="3906" y="78"/>
                    </a:lnTo>
                    <a:lnTo>
                      <a:pt x="3912" y="78"/>
                    </a:lnTo>
                    <a:lnTo>
                      <a:pt x="3912" y="78"/>
                    </a:lnTo>
                    <a:lnTo>
                      <a:pt x="3912" y="78"/>
                    </a:lnTo>
                    <a:lnTo>
                      <a:pt x="3918" y="78"/>
                    </a:lnTo>
                    <a:lnTo>
                      <a:pt x="3918" y="78"/>
                    </a:lnTo>
                    <a:lnTo>
                      <a:pt x="3918" y="78"/>
                    </a:lnTo>
                    <a:lnTo>
                      <a:pt x="3918" y="78"/>
                    </a:lnTo>
                    <a:lnTo>
                      <a:pt x="3924" y="78"/>
                    </a:lnTo>
                    <a:lnTo>
                      <a:pt x="3924" y="78"/>
                    </a:lnTo>
                    <a:lnTo>
                      <a:pt x="3924" y="78"/>
                    </a:lnTo>
                    <a:lnTo>
                      <a:pt x="3930" y="78"/>
                    </a:lnTo>
                    <a:lnTo>
                      <a:pt x="3930" y="78"/>
                    </a:lnTo>
                    <a:lnTo>
                      <a:pt x="3930" y="78"/>
                    </a:lnTo>
                    <a:lnTo>
                      <a:pt x="3936" y="78"/>
                    </a:lnTo>
                    <a:lnTo>
                      <a:pt x="3936" y="78"/>
                    </a:lnTo>
                    <a:lnTo>
                      <a:pt x="3936" y="78"/>
                    </a:lnTo>
                    <a:lnTo>
                      <a:pt x="3936" y="78"/>
                    </a:lnTo>
                    <a:lnTo>
                      <a:pt x="3942" y="78"/>
                    </a:lnTo>
                    <a:lnTo>
                      <a:pt x="3942" y="78"/>
                    </a:lnTo>
                    <a:lnTo>
                      <a:pt x="3942" y="78"/>
                    </a:lnTo>
                    <a:lnTo>
                      <a:pt x="3948" y="78"/>
                    </a:lnTo>
                    <a:lnTo>
                      <a:pt x="3948" y="78"/>
                    </a:lnTo>
                    <a:lnTo>
                      <a:pt x="3948" y="78"/>
                    </a:lnTo>
                    <a:lnTo>
                      <a:pt x="3948" y="78"/>
                    </a:lnTo>
                    <a:lnTo>
                      <a:pt x="3954" y="78"/>
                    </a:lnTo>
                    <a:lnTo>
                      <a:pt x="3954" y="78"/>
                    </a:lnTo>
                    <a:lnTo>
                      <a:pt x="3954" y="78"/>
                    </a:lnTo>
                    <a:lnTo>
                      <a:pt x="3960" y="78"/>
                    </a:lnTo>
                    <a:lnTo>
                      <a:pt x="3960" y="78"/>
                    </a:lnTo>
                    <a:lnTo>
                      <a:pt x="3960" y="78"/>
                    </a:lnTo>
                    <a:lnTo>
                      <a:pt x="3960" y="78"/>
                    </a:lnTo>
                    <a:lnTo>
                      <a:pt x="3966" y="78"/>
                    </a:lnTo>
                    <a:lnTo>
                      <a:pt x="3966" y="78"/>
                    </a:lnTo>
                    <a:lnTo>
                      <a:pt x="3966" y="78"/>
                    </a:lnTo>
                    <a:lnTo>
                      <a:pt x="3972" y="78"/>
                    </a:lnTo>
                    <a:lnTo>
                      <a:pt x="3972" y="78"/>
                    </a:lnTo>
                    <a:lnTo>
                      <a:pt x="3972" y="78"/>
                    </a:lnTo>
                    <a:lnTo>
                      <a:pt x="3972" y="78"/>
                    </a:lnTo>
                    <a:lnTo>
                      <a:pt x="3978" y="78"/>
                    </a:lnTo>
                    <a:lnTo>
                      <a:pt x="3978" y="78"/>
                    </a:lnTo>
                    <a:lnTo>
                      <a:pt x="3978" y="78"/>
                    </a:lnTo>
                    <a:lnTo>
                      <a:pt x="3984" y="78"/>
                    </a:lnTo>
                    <a:lnTo>
                      <a:pt x="3984" y="78"/>
                    </a:lnTo>
                    <a:lnTo>
                      <a:pt x="3984" y="78"/>
                    </a:lnTo>
                    <a:lnTo>
                      <a:pt x="3984" y="78"/>
                    </a:lnTo>
                    <a:lnTo>
                      <a:pt x="3990" y="78"/>
                    </a:lnTo>
                    <a:lnTo>
                      <a:pt x="3990" y="78"/>
                    </a:lnTo>
                    <a:lnTo>
                      <a:pt x="3990" y="78"/>
                    </a:lnTo>
                    <a:lnTo>
                      <a:pt x="3996" y="78"/>
                    </a:lnTo>
                    <a:lnTo>
                      <a:pt x="3996" y="78"/>
                    </a:lnTo>
                    <a:lnTo>
                      <a:pt x="3996" y="78"/>
                    </a:lnTo>
                    <a:lnTo>
                      <a:pt x="3996" y="78"/>
                    </a:lnTo>
                    <a:lnTo>
                      <a:pt x="4002" y="78"/>
                    </a:lnTo>
                    <a:lnTo>
                      <a:pt x="4002" y="78"/>
                    </a:lnTo>
                    <a:lnTo>
                      <a:pt x="4002" y="78"/>
                    </a:lnTo>
                    <a:lnTo>
                      <a:pt x="4008" y="78"/>
                    </a:lnTo>
                    <a:lnTo>
                      <a:pt x="4008" y="78"/>
                    </a:lnTo>
                    <a:lnTo>
                      <a:pt x="4008" y="78"/>
                    </a:lnTo>
                    <a:lnTo>
                      <a:pt x="4014" y="78"/>
                    </a:lnTo>
                    <a:lnTo>
                      <a:pt x="4014" y="78"/>
                    </a:lnTo>
                    <a:lnTo>
                      <a:pt x="4014" y="78"/>
                    </a:lnTo>
                    <a:lnTo>
                      <a:pt x="4014" y="78"/>
                    </a:lnTo>
                    <a:lnTo>
                      <a:pt x="4020" y="78"/>
                    </a:lnTo>
                    <a:lnTo>
                      <a:pt x="4020" y="78"/>
                    </a:lnTo>
                    <a:lnTo>
                      <a:pt x="4020" y="78"/>
                    </a:lnTo>
                    <a:lnTo>
                      <a:pt x="4026" y="78"/>
                    </a:lnTo>
                    <a:lnTo>
                      <a:pt x="4026" y="78"/>
                    </a:lnTo>
                    <a:lnTo>
                      <a:pt x="4026" y="78"/>
                    </a:lnTo>
                    <a:lnTo>
                      <a:pt x="4026" y="78"/>
                    </a:lnTo>
                    <a:lnTo>
                      <a:pt x="4032" y="78"/>
                    </a:lnTo>
                    <a:lnTo>
                      <a:pt x="4032" y="78"/>
                    </a:lnTo>
                    <a:lnTo>
                      <a:pt x="4032" y="78"/>
                    </a:lnTo>
                    <a:lnTo>
                      <a:pt x="4038" y="78"/>
                    </a:lnTo>
                    <a:lnTo>
                      <a:pt x="4038" y="78"/>
                    </a:lnTo>
                    <a:lnTo>
                      <a:pt x="4038" y="78"/>
                    </a:lnTo>
                    <a:lnTo>
                      <a:pt x="4038" y="78"/>
                    </a:lnTo>
                    <a:lnTo>
                      <a:pt x="4044" y="78"/>
                    </a:lnTo>
                    <a:lnTo>
                      <a:pt x="4044" y="78"/>
                    </a:lnTo>
                    <a:lnTo>
                      <a:pt x="4044" y="78"/>
                    </a:lnTo>
                    <a:lnTo>
                      <a:pt x="4050" y="78"/>
                    </a:lnTo>
                    <a:lnTo>
                      <a:pt x="4050" y="78"/>
                    </a:lnTo>
                    <a:lnTo>
                      <a:pt x="4050" y="78"/>
                    </a:lnTo>
                    <a:lnTo>
                      <a:pt x="4050" y="78"/>
                    </a:lnTo>
                    <a:lnTo>
                      <a:pt x="4056" y="78"/>
                    </a:lnTo>
                    <a:lnTo>
                      <a:pt x="4056" y="78"/>
                    </a:lnTo>
                    <a:lnTo>
                      <a:pt x="4056" y="78"/>
                    </a:lnTo>
                    <a:lnTo>
                      <a:pt x="4062" y="78"/>
                    </a:lnTo>
                    <a:lnTo>
                      <a:pt x="4062" y="78"/>
                    </a:lnTo>
                    <a:lnTo>
                      <a:pt x="4062" y="78"/>
                    </a:lnTo>
                    <a:lnTo>
                      <a:pt x="4062" y="78"/>
                    </a:lnTo>
                    <a:lnTo>
                      <a:pt x="4068" y="78"/>
                    </a:lnTo>
                    <a:lnTo>
                      <a:pt x="4068" y="78"/>
                    </a:lnTo>
                    <a:lnTo>
                      <a:pt x="4068" y="78"/>
                    </a:lnTo>
                    <a:lnTo>
                      <a:pt x="4074" y="78"/>
                    </a:lnTo>
                    <a:lnTo>
                      <a:pt x="4074" y="78"/>
                    </a:lnTo>
                    <a:lnTo>
                      <a:pt x="4074" y="78"/>
                    </a:lnTo>
                    <a:lnTo>
                      <a:pt x="4080" y="78"/>
                    </a:lnTo>
                    <a:lnTo>
                      <a:pt x="4080" y="78"/>
                    </a:lnTo>
                    <a:lnTo>
                      <a:pt x="4080" y="78"/>
                    </a:lnTo>
                    <a:lnTo>
                      <a:pt x="4080" y="78"/>
                    </a:lnTo>
                    <a:lnTo>
                      <a:pt x="4086" y="78"/>
                    </a:lnTo>
                    <a:lnTo>
                      <a:pt x="4086" y="78"/>
                    </a:lnTo>
                    <a:lnTo>
                      <a:pt x="4086" y="78"/>
                    </a:lnTo>
                    <a:lnTo>
                      <a:pt x="4092" y="78"/>
                    </a:lnTo>
                    <a:lnTo>
                      <a:pt x="4092" y="78"/>
                    </a:lnTo>
                    <a:lnTo>
                      <a:pt x="4092" y="78"/>
                    </a:lnTo>
                    <a:lnTo>
                      <a:pt x="4092" y="78"/>
                    </a:lnTo>
                    <a:lnTo>
                      <a:pt x="4098" y="78"/>
                    </a:lnTo>
                    <a:lnTo>
                      <a:pt x="4098" y="78"/>
                    </a:lnTo>
                    <a:lnTo>
                      <a:pt x="4098" y="78"/>
                    </a:lnTo>
                    <a:lnTo>
                      <a:pt x="4104" y="78"/>
                    </a:lnTo>
                    <a:lnTo>
                      <a:pt x="4104" y="78"/>
                    </a:lnTo>
                    <a:lnTo>
                      <a:pt x="4104" y="78"/>
                    </a:lnTo>
                    <a:lnTo>
                      <a:pt x="4104" y="78"/>
                    </a:lnTo>
                    <a:lnTo>
                      <a:pt x="4110" y="78"/>
                    </a:lnTo>
                    <a:lnTo>
                      <a:pt x="4110" y="78"/>
                    </a:lnTo>
                    <a:lnTo>
                      <a:pt x="4110" y="78"/>
                    </a:lnTo>
                    <a:lnTo>
                      <a:pt x="4116" y="78"/>
                    </a:lnTo>
                    <a:lnTo>
                      <a:pt x="4116" y="78"/>
                    </a:lnTo>
                    <a:lnTo>
                      <a:pt x="4116" y="78"/>
                    </a:lnTo>
                    <a:lnTo>
                      <a:pt x="4116" y="78"/>
                    </a:lnTo>
                    <a:lnTo>
                      <a:pt x="4122" y="78"/>
                    </a:lnTo>
                    <a:lnTo>
                      <a:pt x="4122" y="78"/>
                    </a:lnTo>
                    <a:lnTo>
                      <a:pt x="4122" y="78"/>
                    </a:lnTo>
                    <a:lnTo>
                      <a:pt x="4128" y="78"/>
                    </a:lnTo>
                    <a:lnTo>
                      <a:pt x="4128" y="78"/>
                    </a:lnTo>
                    <a:lnTo>
                      <a:pt x="4128" y="78"/>
                    </a:lnTo>
                    <a:lnTo>
                      <a:pt x="4134" y="78"/>
                    </a:lnTo>
                    <a:lnTo>
                      <a:pt x="4134" y="78"/>
                    </a:lnTo>
                    <a:lnTo>
                      <a:pt x="4134" y="78"/>
                    </a:lnTo>
                    <a:lnTo>
                      <a:pt x="4134" y="78"/>
                    </a:lnTo>
                    <a:lnTo>
                      <a:pt x="4140" y="78"/>
                    </a:lnTo>
                    <a:lnTo>
                      <a:pt x="4140" y="78"/>
                    </a:lnTo>
                    <a:lnTo>
                      <a:pt x="4140" y="78"/>
                    </a:lnTo>
                    <a:lnTo>
                      <a:pt x="4146" y="78"/>
                    </a:lnTo>
                    <a:lnTo>
                      <a:pt x="4146" y="78"/>
                    </a:lnTo>
                    <a:lnTo>
                      <a:pt x="4146" y="78"/>
                    </a:lnTo>
                    <a:lnTo>
                      <a:pt x="4146" y="78"/>
                    </a:lnTo>
                    <a:lnTo>
                      <a:pt x="4152" y="78"/>
                    </a:lnTo>
                    <a:lnTo>
                      <a:pt x="4152" y="78"/>
                    </a:lnTo>
                    <a:lnTo>
                      <a:pt x="4152" y="78"/>
                    </a:lnTo>
                    <a:lnTo>
                      <a:pt x="4158" y="78"/>
                    </a:lnTo>
                    <a:lnTo>
                      <a:pt x="4158" y="78"/>
                    </a:lnTo>
                    <a:lnTo>
                      <a:pt x="4158" y="78"/>
                    </a:lnTo>
                    <a:lnTo>
                      <a:pt x="4158" y="78"/>
                    </a:lnTo>
                    <a:lnTo>
                      <a:pt x="4164" y="78"/>
                    </a:lnTo>
                    <a:lnTo>
                      <a:pt x="4164" y="78"/>
                    </a:lnTo>
                    <a:lnTo>
                      <a:pt x="4164" y="78"/>
                    </a:lnTo>
                    <a:lnTo>
                      <a:pt x="4170" y="78"/>
                    </a:lnTo>
                    <a:lnTo>
                      <a:pt x="4170" y="78"/>
                    </a:lnTo>
                    <a:lnTo>
                      <a:pt x="4170" y="78"/>
                    </a:lnTo>
                    <a:lnTo>
                      <a:pt x="4170" y="78"/>
                    </a:lnTo>
                    <a:lnTo>
                      <a:pt x="4176" y="78"/>
                    </a:lnTo>
                    <a:lnTo>
                      <a:pt x="4176" y="78"/>
                    </a:lnTo>
                    <a:lnTo>
                      <a:pt x="4176" y="78"/>
                    </a:lnTo>
                    <a:lnTo>
                      <a:pt x="4182" y="78"/>
                    </a:lnTo>
                    <a:lnTo>
                      <a:pt x="4182" y="78"/>
                    </a:lnTo>
                    <a:lnTo>
                      <a:pt x="4182" y="78"/>
                    </a:lnTo>
                    <a:lnTo>
                      <a:pt x="4182" y="78"/>
                    </a:lnTo>
                    <a:lnTo>
                      <a:pt x="4188" y="78"/>
                    </a:lnTo>
                    <a:lnTo>
                      <a:pt x="4188" y="78"/>
                    </a:lnTo>
                    <a:lnTo>
                      <a:pt x="4188" y="78"/>
                    </a:lnTo>
                    <a:lnTo>
                      <a:pt x="4194" y="78"/>
                    </a:lnTo>
                    <a:lnTo>
                      <a:pt x="4194" y="78"/>
                    </a:lnTo>
                    <a:lnTo>
                      <a:pt x="4194" y="78"/>
                    </a:lnTo>
                    <a:lnTo>
                      <a:pt x="4200" y="78"/>
                    </a:lnTo>
                    <a:lnTo>
                      <a:pt x="4200" y="78"/>
                    </a:lnTo>
                    <a:lnTo>
                      <a:pt x="4200" y="78"/>
                    </a:lnTo>
                    <a:lnTo>
                      <a:pt x="4200" y="78"/>
                    </a:lnTo>
                    <a:lnTo>
                      <a:pt x="4206" y="78"/>
                    </a:lnTo>
                    <a:lnTo>
                      <a:pt x="4206" y="78"/>
                    </a:lnTo>
                    <a:lnTo>
                      <a:pt x="4206" y="78"/>
                    </a:lnTo>
                    <a:lnTo>
                      <a:pt x="4212" y="78"/>
                    </a:lnTo>
                    <a:lnTo>
                      <a:pt x="4212" y="78"/>
                    </a:lnTo>
                    <a:lnTo>
                      <a:pt x="4212" y="78"/>
                    </a:lnTo>
                    <a:lnTo>
                      <a:pt x="4212" y="78"/>
                    </a:lnTo>
                    <a:lnTo>
                      <a:pt x="4218" y="78"/>
                    </a:lnTo>
                    <a:lnTo>
                      <a:pt x="4218" y="78"/>
                    </a:lnTo>
                    <a:lnTo>
                      <a:pt x="4218" y="78"/>
                    </a:lnTo>
                    <a:lnTo>
                      <a:pt x="4224" y="78"/>
                    </a:lnTo>
                    <a:lnTo>
                      <a:pt x="4224" y="78"/>
                    </a:lnTo>
                    <a:lnTo>
                      <a:pt x="4224" y="78"/>
                    </a:lnTo>
                    <a:lnTo>
                      <a:pt x="4224" y="78"/>
                    </a:lnTo>
                    <a:lnTo>
                      <a:pt x="4230" y="78"/>
                    </a:lnTo>
                    <a:lnTo>
                      <a:pt x="4230" y="78"/>
                    </a:lnTo>
                    <a:lnTo>
                      <a:pt x="4230" y="78"/>
                    </a:lnTo>
                    <a:lnTo>
                      <a:pt x="4236" y="78"/>
                    </a:lnTo>
                    <a:lnTo>
                      <a:pt x="4236" y="78"/>
                    </a:lnTo>
                    <a:lnTo>
                      <a:pt x="4236" y="78"/>
                    </a:lnTo>
                    <a:lnTo>
                      <a:pt x="4236" y="78"/>
                    </a:lnTo>
                    <a:lnTo>
                      <a:pt x="4242" y="78"/>
                    </a:lnTo>
                    <a:lnTo>
                      <a:pt x="4242" y="78"/>
                    </a:lnTo>
                    <a:lnTo>
                      <a:pt x="4242" y="78"/>
                    </a:lnTo>
                    <a:lnTo>
                      <a:pt x="4248" y="78"/>
                    </a:lnTo>
                    <a:lnTo>
                      <a:pt x="4248" y="78"/>
                    </a:lnTo>
                    <a:lnTo>
                      <a:pt x="4248" y="78"/>
                    </a:lnTo>
                    <a:lnTo>
                      <a:pt x="4254" y="78"/>
                    </a:lnTo>
                    <a:lnTo>
                      <a:pt x="4254" y="78"/>
                    </a:lnTo>
                    <a:lnTo>
                      <a:pt x="4254" y="78"/>
                    </a:lnTo>
                    <a:lnTo>
                      <a:pt x="4254" y="78"/>
                    </a:lnTo>
                    <a:lnTo>
                      <a:pt x="4260" y="78"/>
                    </a:lnTo>
                    <a:lnTo>
                      <a:pt x="4260" y="78"/>
                    </a:lnTo>
                    <a:lnTo>
                      <a:pt x="4260" y="78"/>
                    </a:lnTo>
                    <a:lnTo>
                      <a:pt x="4266" y="78"/>
                    </a:lnTo>
                    <a:lnTo>
                      <a:pt x="4266" y="78"/>
                    </a:lnTo>
                    <a:lnTo>
                      <a:pt x="4266" y="78"/>
                    </a:lnTo>
                    <a:lnTo>
                      <a:pt x="4266" y="78"/>
                    </a:lnTo>
                    <a:lnTo>
                      <a:pt x="4272" y="78"/>
                    </a:lnTo>
                    <a:lnTo>
                      <a:pt x="4272" y="78"/>
                    </a:lnTo>
                    <a:lnTo>
                      <a:pt x="4272" y="78"/>
                    </a:lnTo>
                    <a:lnTo>
                      <a:pt x="4278" y="78"/>
                    </a:lnTo>
                    <a:lnTo>
                      <a:pt x="4278" y="78"/>
                    </a:lnTo>
                    <a:lnTo>
                      <a:pt x="4278" y="78"/>
                    </a:lnTo>
                    <a:lnTo>
                      <a:pt x="4278" y="78"/>
                    </a:lnTo>
                    <a:lnTo>
                      <a:pt x="4284" y="78"/>
                    </a:lnTo>
                    <a:lnTo>
                      <a:pt x="4284" y="78"/>
                    </a:lnTo>
                    <a:lnTo>
                      <a:pt x="4284" y="78"/>
                    </a:lnTo>
                    <a:lnTo>
                      <a:pt x="4290" y="78"/>
                    </a:lnTo>
                    <a:lnTo>
                      <a:pt x="4290" y="78"/>
                    </a:lnTo>
                    <a:lnTo>
                      <a:pt x="4290" y="78"/>
                    </a:lnTo>
                    <a:lnTo>
                      <a:pt x="4290" y="78"/>
                    </a:lnTo>
                    <a:lnTo>
                      <a:pt x="4296" y="78"/>
                    </a:lnTo>
                    <a:lnTo>
                      <a:pt x="4296" y="78"/>
                    </a:lnTo>
                    <a:lnTo>
                      <a:pt x="4296" y="78"/>
                    </a:lnTo>
                    <a:lnTo>
                      <a:pt x="4302" y="78"/>
                    </a:lnTo>
                    <a:lnTo>
                      <a:pt x="4302" y="78"/>
                    </a:lnTo>
                    <a:lnTo>
                      <a:pt x="4302" y="78"/>
                    </a:lnTo>
                    <a:lnTo>
                      <a:pt x="4302" y="78"/>
                    </a:lnTo>
                    <a:lnTo>
                      <a:pt x="4308" y="78"/>
                    </a:lnTo>
                    <a:lnTo>
                      <a:pt x="4308" y="78"/>
                    </a:lnTo>
                    <a:lnTo>
                      <a:pt x="4308" y="78"/>
                    </a:lnTo>
                    <a:lnTo>
                      <a:pt x="4314" y="78"/>
                    </a:lnTo>
                    <a:lnTo>
                      <a:pt x="4314" y="78"/>
                    </a:lnTo>
                    <a:lnTo>
                      <a:pt x="4314" y="78"/>
                    </a:lnTo>
                    <a:lnTo>
                      <a:pt x="4320" y="78"/>
                    </a:lnTo>
                    <a:lnTo>
                      <a:pt x="4320" y="78"/>
                    </a:lnTo>
                    <a:lnTo>
                      <a:pt x="4320" y="78"/>
                    </a:lnTo>
                    <a:lnTo>
                      <a:pt x="4320" y="78"/>
                    </a:lnTo>
                    <a:lnTo>
                      <a:pt x="4326" y="78"/>
                    </a:lnTo>
                    <a:lnTo>
                      <a:pt x="4326" y="78"/>
                    </a:lnTo>
                    <a:lnTo>
                      <a:pt x="4326" y="78"/>
                    </a:lnTo>
                    <a:lnTo>
                      <a:pt x="4332" y="78"/>
                    </a:lnTo>
                    <a:lnTo>
                      <a:pt x="4332" y="78"/>
                    </a:lnTo>
                    <a:lnTo>
                      <a:pt x="4332" y="78"/>
                    </a:lnTo>
                    <a:lnTo>
                      <a:pt x="4332" y="78"/>
                    </a:lnTo>
                    <a:lnTo>
                      <a:pt x="4338" y="78"/>
                    </a:lnTo>
                    <a:lnTo>
                      <a:pt x="4338" y="78"/>
                    </a:lnTo>
                    <a:lnTo>
                      <a:pt x="4338" y="78"/>
                    </a:lnTo>
                    <a:lnTo>
                      <a:pt x="4344" y="78"/>
                    </a:lnTo>
                    <a:lnTo>
                      <a:pt x="4344" y="78"/>
                    </a:lnTo>
                    <a:lnTo>
                      <a:pt x="4344" y="78"/>
                    </a:lnTo>
                    <a:lnTo>
                      <a:pt x="4344" y="78"/>
                    </a:lnTo>
                    <a:lnTo>
                      <a:pt x="4350" y="78"/>
                    </a:lnTo>
                    <a:lnTo>
                      <a:pt x="4350" y="78"/>
                    </a:lnTo>
                    <a:lnTo>
                      <a:pt x="4350" y="78"/>
                    </a:lnTo>
                    <a:lnTo>
                      <a:pt x="4356" y="78"/>
                    </a:lnTo>
                    <a:lnTo>
                      <a:pt x="4356" y="78"/>
                    </a:lnTo>
                    <a:lnTo>
                      <a:pt x="4356" y="78"/>
                    </a:lnTo>
                    <a:lnTo>
                      <a:pt x="4356" y="78"/>
                    </a:lnTo>
                    <a:lnTo>
                      <a:pt x="4362" y="78"/>
                    </a:lnTo>
                    <a:lnTo>
                      <a:pt x="4362" y="78"/>
                    </a:lnTo>
                    <a:lnTo>
                      <a:pt x="4362" y="78"/>
                    </a:lnTo>
                    <a:lnTo>
                      <a:pt x="4368" y="78"/>
                    </a:lnTo>
                    <a:lnTo>
                      <a:pt x="4368" y="78"/>
                    </a:lnTo>
                    <a:lnTo>
                      <a:pt x="4368" y="78"/>
                    </a:lnTo>
                    <a:lnTo>
                      <a:pt x="4368" y="78"/>
                    </a:lnTo>
                    <a:lnTo>
                      <a:pt x="4374" y="78"/>
                    </a:lnTo>
                    <a:lnTo>
                      <a:pt x="4374" y="78"/>
                    </a:lnTo>
                    <a:lnTo>
                      <a:pt x="4374" y="78"/>
                    </a:lnTo>
                    <a:lnTo>
                      <a:pt x="4380" y="78"/>
                    </a:lnTo>
                    <a:lnTo>
                      <a:pt x="4380" y="78"/>
                    </a:lnTo>
                    <a:lnTo>
                      <a:pt x="4380" y="78"/>
                    </a:lnTo>
                    <a:lnTo>
                      <a:pt x="4386" y="78"/>
                    </a:lnTo>
                    <a:lnTo>
                      <a:pt x="4386" y="78"/>
                    </a:lnTo>
                    <a:lnTo>
                      <a:pt x="4386" y="78"/>
                    </a:lnTo>
                    <a:lnTo>
                      <a:pt x="4386" y="78"/>
                    </a:lnTo>
                    <a:lnTo>
                      <a:pt x="4392" y="78"/>
                    </a:lnTo>
                    <a:lnTo>
                      <a:pt x="4392" y="78"/>
                    </a:lnTo>
                    <a:lnTo>
                      <a:pt x="4392" y="78"/>
                    </a:lnTo>
                    <a:lnTo>
                      <a:pt x="4398" y="78"/>
                    </a:lnTo>
                    <a:lnTo>
                      <a:pt x="4398" y="78"/>
                    </a:lnTo>
                    <a:lnTo>
                      <a:pt x="4398" y="78"/>
                    </a:lnTo>
                    <a:lnTo>
                      <a:pt x="4398" y="78"/>
                    </a:lnTo>
                    <a:lnTo>
                      <a:pt x="4404" y="78"/>
                    </a:lnTo>
                    <a:lnTo>
                      <a:pt x="4404" y="78"/>
                    </a:lnTo>
                    <a:lnTo>
                      <a:pt x="4404" y="78"/>
                    </a:lnTo>
                    <a:lnTo>
                      <a:pt x="4410" y="78"/>
                    </a:lnTo>
                    <a:lnTo>
                      <a:pt x="4410" y="78"/>
                    </a:lnTo>
                    <a:lnTo>
                      <a:pt x="4410" y="78"/>
                    </a:lnTo>
                    <a:lnTo>
                      <a:pt x="4410" y="78"/>
                    </a:lnTo>
                    <a:lnTo>
                      <a:pt x="4416" y="78"/>
                    </a:lnTo>
                    <a:lnTo>
                      <a:pt x="4416" y="78"/>
                    </a:lnTo>
                    <a:lnTo>
                      <a:pt x="4416" y="78"/>
                    </a:lnTo>
                    <a:lnTo>
                      <a:pt x="4422" y="78"/>
                    </a:lnTo>
                    <a:lnTo>
                      <a:pt x="4422" y="78"/>
                    </a:lnTo>
                    <a:lnTo>
                      <a:pt x="4422" y="78"/>
                    </a:lnTo>
                    <a:lnTo>
                      <a:pt x="4428" y="78"/>
                    </a:lnTo>
                    <a:lnTo>
                      <a:pt x="4428" y="78"/>
                    </a:lnTo>
                    <a:lnTo>
                      <a:pt x="4428" y="78"/>
                    </a:lnTo>
                    <a:lnTo>
                      <a:pt x="4428" y="78"/>
                    </a:lnTo>
                    <a:lnTo>
                      <a:pt x="4434" y="78"/>
                    </a:lnTo>
                    <a:lnTo>
                      <a:pt x="4434" y="78"/>
                    </a:lnTo>
                    <a:lnTo>
                      <a:pt x="4434" y="78"/>
                    </a:lnTo>
                    <a:lnTo>
                      <a:pt x="4440" y="78"/>
                    </a:lnTo>
                    <a:lnTo>
                      <a:pt x="4440" y="78"/>
                    </a:lnTo>
                    <a:lnTo>
                      <a:pt x="4440" y="78"/>
                    </a:lnTo>
                    <a:lnTo>
                      <a:pt x="4440" y="78"/>
                    </a:lnTo>
                    <a:lnTo>
                      <a:pt x="4446" y="78"/>
                    </a:lnTo>
                    <a:lnTo>
                      <a:pt x="4446" y="78"/>
                    </a:lnTo>
                    <a:lnTo>
                      <a:pt x="4446" y="78"/>
                    </a:lnTo>
                    <a:lnTo>
                      <a:pt x="4452" y="78"/>
                    </a:lnTo>
                    <a:lnTo>
                      <a:pt x="4452" y="78"/>
                    </a:lnTo>
                    <a:lnTo>
                      <a:pt x="4452" y="78"/>
                    </a:lnTo>
                    <a:lnTo>
                      <a:pt x="4452" y="78"/>
                    </a:lnTo>
                    <a:lnTo>
                      <a:pt x="4458" y="78"/>
                    </a:lnTo>
                    <a:lnTo>
                      <a:pt x="4458" y="78"/>
                    </a:lnTo>
                    <a:lnTo>
                      <a:pt x="4458" y="78"/>
                    </a:lnTo>
                    <a:lnTo>
                      <a:pt x="4464" y="78"/>
                    </a:lnTo>
                    <a:lnTo>
                      <a:pt x="4464" y="78"/>
                    </a:lnTo>
                    <a:lnTo>
                      <a:pt x="4464" y="78"/>
                    </a:lnTo>
                    <a:lnTo>
                      <a:pt x="4470" y="78"/>
                    </a:lnTo>
                    <a:lnTo>
                      <a:pt x="4470" y="78"/>
                    </a:lnTo>
                    <a:lnTo>
                      <a:pt x="4470" y="78"/>
                    </a:lnTo>
                    <a:lnTo>
                      <a:pt x="4470" y="78"/>
                    </a:lnTo>
                    <a:lnTo>
                      <a:pt x="4476" y="78"/>
                    </a:lnTo>
                    <a:lnTo>
                      <a:pt x="4476" y="78"/>
                    </a:lnTo>
                    <a:lnTo>
                      <a:pt x="4476" y="78"/>
                    </a:lnTo>
                    <a:lnTo>
                      <a:pt x="4482" y="78"/>
                    </a:lnTo>
                    <a:lnTo>
                      <a:pt x="4482" y="78"/>
                    </a:lnTo>
                    <a:lnTo>
                      <a:pt x="4482" y="78"/>
                    </a:lnTo>
                    <a:lnTo>
                      <a:pt x="4482" y="78"/>
                    </a:lnTo>
                    <a:lnTo>
                      <a:pt x="4488" y="78"/>
                    </a:lnTo>
                    <a:lnTo>
                      <a:pt x="4488" y="78"/>
                    </a:lnTo>
                    <a:lnTo>
                      <a:pt x="4488" y="78"/>
                    </a:lnTo>
                    <a:lnTo>
                      <a:pt x="4494" y="78"/>
                    </a:lnTo>
                    <a:lnTo>
                      <a:pt x="4494" y="78"/>
                    </a:lnTo>
                    <a:lnTo>
                      <a:pt x="4494" y="78"/>
                    </a:lnTo>
                    <a:lnTo>
                      <a:pt x="4494" y="78"/>
                    </a:lnTo>
                    <a:lnTo>
                      <a:pt x="4500" y="78"/>
                    </a:lnTo>
                    <a:lnTo>
                      <a:pt x="4500" y="78"/>
                    </a:lnTo>
                    <a:lnTo>
                      <a:pt x="4500" y="78"/>
                    </a:lnTo>
                    <a:lnTo>
                      <a:pt x="4506" y="78"/>
                    </a:lnTo>
                    <a:lnTo>
                      <a:pt x="4506" y="78"/>
                    </a:lnTo>
                    <a:lnTo>
                      <a:pt x="4506" y="78"/>
                    </a:lnTo>
                    <a:lnTo>
                      <a:pt x="4512" y="78"/>
                    </a:lnTo>
                    <a:lnTo>
                      <a:pt x="4512" y="78"/>
                    </a:lnTo>
                    <a:lnTo>
                      <a:pt x="4512" y="78"/>
                    </a:lnTo>
                    <a:lnTo>
                      <a:pt x="4512" y="78"/>
                    </a:lnTo>
                    <a:lnTo>
                      <a:pt x="4518" y="78"/>
                    </a:lnTo>
                    <a:lnTo>
                      <a:pt x="4518" y="78"/>
                    </a:lnTo>
                    <a:lnTo>
                      <a:pt x="4518" y="78"/>
                    </a:lnTo>
                    <a:lnTo>
                      <a:pt x="4524" y="78"/>
                    </a:lnTo>
                    <a:lnTo>
                      <a:pt x="4524" y="78"/>
                    </a:lnTo>
                    <a:lnTo>
                      <a:pt x="4524" y="78"/>
                    </a:lnTo>
                    <a:lnTo>
                      <a:pt x="4524" y="78"/>
                    </a:lnTo>
                    <a:lnTo>
                      <a:pt x="4530" y="78"/>
                    </a:lnTo>
                    <a:lnTo>
                      <a:pt x="4530" y="78"/>
                    </a:lnTo>
                    <a:lnTo>
                      <a:pt x="4530" y="78"/>
                    </a:lnTo>
                    <a:lnTo>
                      <a:pt x="4536" y="78"/>
                    </a:lnTo>
                    <a:lnTo>
                      <a:pt x="4536" y="78"/>
                    </a:lnTo>
                    <a:lnTo>
                      <a:pt x="4536" y="78"/>
                    </a:lnTo>
                    <a:lnTo>
                      <a:pt x="4536" y="78"/>
                    </a:lnTo>
                    <a:lnTo>
                      <a:pt x="4542" y="78"/>
                    </a:lnTo>
                    <a:lnTo>
                      <a:pt x="4542" y="78"/>
                    </a:lnTo>
                    <a:lnTo>
                      <a:pt x="4542" y="78"/>
                    </a:lnTo>
                    <a:lnTo>
                      <a:pt x="4548" y="78"/>
                    </a:lnTo>
                    <a:lnTo>
                      <a:pt x="4548" y="78"/>
                    </a:lnTo>
                    <a:lnTo>
                      <a:pt x="4548" y="78"/>
                    </a:lnTo>
                    <a:lnTo>
                      <a:pt x="4554" y="78"/>
                    </a:lnTo>
                    <a:lnTo>
                      <a:pt x="4554" y="78"/>
                    </a:lnTo>
                    <a:lnTo>
                      <a:pt x="4554" y="78"/>
                    </a:lnTo>
                    <a:lnTo>
                      <a:pt x="4554" y="78"/>
                    </a:lnTo>
                    <a:lnTo>
                      <a:pt x="4560" y="78"/>
                    </a:lnTo>
                    <a:lnTo>
                      <a:pt x="4560" y="78"/>
                    </a:lnTo>
                    <a:lnTo>
                      <a:pt x="4560" y="78"/>
                    </a:lnTo>
                    <a:lnTo>
                      <a:pt x="4566" y="78"/>
                    </a:lnTo>
                    <a:lnTo>
                      <a:pt x="4566" y="78"/>
                    </a:lnTo>
                    <a:lnTo>
                      <a:pt x="4566" y="78"/>
                    </a:lnTo>
                    <a:lnTo>
                      <a:pt x="4566" y="78"/>
                    </a:lnTo>
                    <a:lnTo>
                      <a:pt x="4572" y="78"/>
                    </a:lnTo>
                    <a:lnTo>
                      <a:pt x="4572" y="78"/>
                    </a:lnTo>
                    <a:lnTo>
                      <a:pt x="4572" y="78"/>
                    </a:lnTo>
                    <a:lnTo>
                      <a:pt x="4578" y="78"/>
                    </a:lnTo>
                    <a:lnTo>
                      <a:pt x="4578" y="78"/>
                    </a:lnTo>
                    <a:lnTo>
                      <a:pt x="4578" y="78"/>
                    </a:lnTo>
                    <a:lnTo>
                      <a:pt x="4578" y="78"/>
                    </a:lnTo>
                    <a:lnTo>
                      <a:pt x="4584" y="78"/>
                    </a:lnTo>
                    <a:lnTo>
                      <a:pt x="4584" y="78"/>
                    </a:lnTo>
                    <a:lnTo>
                      <a:pt x="4584" y="78"/>
                    </a:lnTo>
                    <a:lnTo>
                      <a:pt x="4590" y="78"/>
                    </a:lnTo>
                    <a:lnTo>
                      <a:pt x="4590" y="78"/>
                    </a:lnTo>
                    <a:lnTo>
                      <a:pt x="4590" y="78"/>
                    </a:lnTo>
                    <a:lnTo>
                      <a:pt x="4596" y="78"/>
                    </a:lnTo>
                    <a:lnTo>
                      <a:pt x="4596" y="78"/>
                    </a:lnTo>
                    <a:lnTo>
                      <a:pt x="4596" y="78"/>
                    </a:lnTo>
                    <a:lnTo>
                      <a:pt x="4596" y="78"/>
                    </a:lnTo>
                    <a:lnTo>
                      <a:pt x="4602" y="78"/>
                    </a:lnTo>
                    <a:lnTo>
                      <a:pt x="4602" y="78"/>
                    </a:lnTo>
                    <a:lnTo>
                      <a:pt x="4602" y="78"/>
                    </a:lnTo>
                    <a:lnTo>
                      <a:pt x="4608" y="78"/>
                    </a:lnTo>
                    <a:lnTo>
                      <a:pt x="4608" y="78"/>
                    </a:lnTo>
                    <a:lnTo>
                      <a:pt x="4608" y="78"/>
                    </a:lnTo>
                    <a:lnTo>
                      <a:pt x="4608" y="78"/>
                    </a:lnTo>
                    <a:lnTo>
                      <a:pt x="4614" y="78"/>
                    </a:lnTo>
                    <a:lnTo>
                      <a:pt x="4614" y="78"/>
                    </a:lnTo>
                    <a:lnTo>
                      <a:pt x="4614" y="78"/>
                    </a:lnTo>
                    <a:lnTo>
                      <a:pt x="4620" y="78"/>
                    </a:lnTo>
                    <a:lnTo>
                      <a:pt x="4620" y="78"/>
                    </a:lnTo>
                    <a:lnTo>
                      <a:pt x="4620" y="78"/>
                    </a:lnTo>
                    <a:lnTo>
                      <a:pt x="4620" y="78"/>
                    </a:lnTo>
                    <a:lnTo>
                      <a:pt x="4626" y="78"/>
                    </a:lnTo>
                    <a:lnTo>
                      <a:pt x="4626" y="78"/>
                    </a:lnTo>
                    <a:lnTo>
                      <a:pt x="4626" y="78"/>
                    </a:lnTo>
                    <a:lnTo>
                      <a:pt x="4632" y="78"/>
                    </a:lnTo>
                    <a:lnTo>
                      <a:pt x="4632" y="78"/>
                    </a:lnTo>
                    <a:lnTo>
                      <a:pt x="4632" y="78"/>
                    </a:lnTo>
                    <a:lnTo>
                      <a:pt x="4638" y="78"/>
                    </a:lnTo>
                    <a:lnTo>
                      <a:pt x="4638" y="78"/>
                    </a:lnTo>
                    <a:lnTo>
                      <a:pt x="4638" y="78"/>
                    </a:lnTo>
                    <a:lnTo>
                      <a:pt x="4638" y="78"/>
                    </a:lnTo>
                    <a:lnTo>
                      <a:pt x="4644" y="78"/>
                    </a:lnTo>
                    <a:lnTo>
                      <a:pt x="4644" y="78"/>
                    </a:lnTo>
                    <a:lnTo>
                      <a:pt x="4644" y="78"/>
                    </a:lnTo>
                    <a:lnTo>
                      <a:pt x="4650" y="78"/>
                    </a:lnTo>
                    <a:lnTo>
                      <a:pt x="4650" y="78"/>
                    </a:lnTo>
                    <a:lnTo>
                      <a:pt x="4650" y="78"/>
                    </a:lnTo>
                    <a:lnTo>
                      <a:pt x="4650" y="78"/>
                    </a:lnTo>
                    <a:lnTo>
                      <a:pt x="4656" y="78"/>
                    </a:lnTo>
                    <a:lnTo>
                      <a:pt x="4656" y="78"/>
                    </a:lnTo>
                    <a:lnTo>
                      <a:pt x="4656" y="78"/>
                    </a:lnTo>
                    <a:lnTo>
                      <a:pt x="4662" y="78"/>
                    </a:lnTo>
                    <a:lnTo>
                      <a:pt x="4662" y="78"/>
                    </a:lnTo>
                    <a:lnTo>
                      <a:pt x="4662" y="78"/>
                    </a:lnTo>
                    <a:lnTo>
                      <a:pt x="4662" y="78"/>
                    </a:lnTo>
                    <a:lnTo>
                      <a:pt x="4668" y="78"/>
                    </a:lnTo>
                    <a:lnTo>
                      <a:pt x="4668" y="78"/>
                    </a:lnTo>
                    <a:lnTo>
                      <a:pt x="4668" y="78"/>
                    </a:lnTo>
                    <a:lnTo>
                      <a:pt x="4674" y="78"/>
                    </a:lnTo>
                    <a:lnTo>
                      <a:pt x="4674" y="78"/>
                    </a:lnTo>
                    <a:lnTo>
                      <a:pt x="4674" y="78"/>
                    </a:lnTo>
                    <a:lnTo>
                      <a:pt x="4680" y="78"/>
                    </a:lnTo>
                    <a:lnTo>
                      <a:pt x="4680" y="78"/>
                    </a:lnTo>
                    <a:lnTo>
                      <a:pt x="4680" y="78"/>
                    </a:lnTo>
                    <a:lnTo>
                      <a:pt x="4680" y="78"/>
                    </a:lnTo>
                    <a:lnTo>
                      <a:pt x="4686" y="78"/>
                    </a:lnTo>
                    <a:lnTo>
                      <a:pt x="4686" y="78"/>
                    </a:lnTo>
                    <a:lnTo>
                      <a:pt x="4686" y="78"/>
                    </a:lnTo>
                    <a:lnTo>
                      <a:pt x="4692" y="78"/>
                    </a:lnTo>
                    <a:lnTo>
                      <a:pt x="4692" y="78"/>
                    </a:lnTo>
                    <a:lnTo>
                      <a:pt x="4692" y="78"/>
                    </a:lnTo>
                    <a:lnTo>
                      <a:pt x="4692" y="78"/>
                    </a:lnTo>
                    <a:lnTo>
                      <a:pt x="4698" y="78"/>
                    </a:lnTo>
                    <a:lnTo>
                      <a:pt x="4698" y="78"/>
                    </a:lnTo>
                    <a:lnTo>
                      <a:pt x="4698" y="78"/>
                    </a:lnTo>
                    <a:lnTo>
                      <a:pt x="4704" y="78"/>
                    </a:lnTo>
                    <a:lnTo>
                      <a:pt x="4704" y="78"/>
                    </a:lnTo>
                    <a:lnTo>
                      <a:pt x="4704" y="78"/>
                    </a:lnTo>
                    <a:lnTo>
                      <a:pt x="4704" y="78"/>
                    </a:lnTo>
                    <a:lnTo>
                      <a:pt x="4710" y="78"/>
                    </a:lnTo>
                    <a:lnTo>
                      <a:pt x="4710" y="78"/>
                    </a:lnTo>
                    <a:lnTo>
                      <a:pt x="4710" y="78"/>
                    </a:lnTo>
                    <a:lnTo>
                      <a:pt x="4716" y="78"/>
                    </a:lnTo>
                    <a:lnTo>
                      <a:pt x="4716" y="78"/>
                    </a:lnTo>
                    <a:lnTo>
                      <a:pt x="4716" y="78"/>
                    </a:lnTo>
                    <a:lnTo>
                      <a:pt x="4722" y="78"/>
                    </a:lnTo>
                    <a:lnTo>
                      <a:pt x="4722" y="78"/>
                    </a:lnTo>
                    <a:lnTo>
                      <a:pt x="4722" y="78"/>
                    </a:lnTo>
                    <a:lnTo>
                      <a:pt x="4722" y="78"/>
                    </a:lnTo>
                    <a:lnTo>
                      <a:pt x="4728" y="78"/>
                    </a:lnTo>
                    <a:lnTo>
                      <a:pt x="4728" y="78"/>
                    </a:lnTo>
                    <a:lnTo>
                      <a:pt x="4728" y="78"/>
                    </a:lnTo>
                    <a:lnTo>
                      <a:pt x="4734" y="78"/>
                    </a:lnTo>
                    <a:lnTo>
                      <a:pt x="4734" y="78"/>
                    </a:lnTo>
                    <a:lnTo>
                      <a:pt x="4734" y="78"/>
                    </a:lnTo>
                    <a:lnTo>
                      <a:pt x="4734" y="78"/>
                    </a:lnTo>
                    <a:lnTo>
                      <a:pt x="4740" y="78"/>
                    </a:lnTo>
                    <a:lnTo>
                      <a:pt x="4740" y="78"/>
                    </a:lnTo>
                    <a:lnTo>
                      <a:pt x="4740" y="78"/>
                    </a:lnTo>
                    <a:lnTo>
                      <a:pt x="4746" y="78"/>
                    </a:lnTo>
                    <a:lnTo>
                      <a:pt x="4746" y="78"/>
                    </a:lnTo>
                    <a:lnTo>
                      <a:pt x="4746" y="78"/>
                    </a:lnTo>
                    <a:lnTo>
                      <a:pt x="4746" y="78"/>
                    </a:lnTo>
                    <a:lnTo>
                      <a:pt x="4752" y="78"/>
                    </a:lnTo>
                    <a:lnTo>
                      <a:pt x="4752" y="78"/>
                    </a:lnTo>
                    <a:lnTo>
                      <a:pt x="4752" y="78"/>
                    </a:lnTo>
                    <a:lnTo>
                      <a:pt x="4758" y="78"/>
                    </a:lnTo>
                    <a:lnTo>
                      <a:pt x="4758" y="78"/>
                    </a:lnTo>
                    <a:lnTo>
                      <a:pt x="4758" y="78"/>
                    </a:lnTo>
                    <a:lnTo>
                      <a:pt x="4764" y="78"/>
                    </a:lnTo>
                    <a:lnTo>
                      <a:pt x="4764" y="78"/>
                    </a:lnTo>
                    <a:lnTo>
                      <a:pt x="4764" y="78"/>
                    </a:lnTo>
                    <a:lnTo>
                      <a:pt x="4764" y="78"/>
                    </a:lnTo>
                    <a:lnTo>
                      <a:pt x="4770" y="78"/>
                    </a:lnTo>
                    <a:lnTo>
                      <a:pt x="4770" y="78"/>
                    </a:lnTo>
                    <a:lnTo>
                      <a:pt x="4770" y="78"/>
                    </a:lnTo>
                    <a:lnTo>
                      <a:pt x="4776" y="78"/>
                    </a:lnTo>
                    <a:lnTo>
                      <a:pt x="4776" y="78"/>
                    </a:lnTo>
                    <a:lnTo>
                      <a:pt x="4776" y="78"/>
                    </a:lnTo>
                    <a:lnTo>
                      <a:pt x="4776" y="78"/>
                    </a:lnTo>
                    <a:lnTo>
                      <a:pt x="4782" y="78"/>
                    </a:lnTo>
                    <a:lnTo>
                      <a:pt x="4782" y="78"/>
                    </a:lnTo>
                    <a:lnTo>
                      <a:pt x="4782" y="78"/>
                    </a:lnTo>
                    <a:lnTo>
                      <a:pt x="4788" y="78"/>
                    </a:lnTo>
                    <a:lnTo>
                      <a:pt x="4788" y="78"/>
                    </a:lnTo>
                    <a:lnTo>
                      <a:pt x="4788" y="78"/>
                    </a:lnTo>
                    <a:lnTo>
                      <a:pt x="4788" y="78"/>
                    </a:lnTo>
                    <a:lnTo>
                      <a:pt x="4794" y="78"/>
                    </a:lnTo>
                    <a:lnTo>
                      <a:pt x="4794" y="78"/>
                    </a:lnTo>
                    <a:lnTo>
                      <a:pt x="4794" y="78"/>
                    </a:lnTo>
                    <a:lnTo>
                      <a:pt x="4800" y="78"/>
                    </a:lnTo>
                    <a:lnTo>
                      <a:pt x="4800" y="78"/>
                    </a:lnTo>
                    <a:lnTo>
                      <a:pt x="4800" y="78"/>
                    </a:lnTo>
                    <a:lnTo>
                      <a:pt x="4806" y="78"/>
                    </a:lnTo>
                    <a:lnTo>
                      <a:pt x="4806" y="78"/>
                    </a:lnTo>
                    <a:lnTo>
                      <a:pt x="4806" y="78"/>
                    </a:lnTo>
                    <a:lnTo>
                      <a:pt x="4806" y="78"/>
                    </a:lnTo>
                    <a:lnTo>
                      <a:pt x="4812" y="78"/>
                    </a:lnTo>
                    <a:lnTo>
                      <a:pt x="4812" y="78"/>
                    </a:lnTo>
                    <a:lnTo>
                      <a:pt x="4812" y="78"/>
                    </a:lnTo>
                    <a:lnTo>
                      <a:pt x="4818" y="78"/>
                    </a:lnTo>
                    <a:lnTo>
                      <a:pt x="4818" y="78"/>
                    </a:lnTo>
                    <a:lnTo>
                      <a:pt x="4818" y="78"/>
                    </a:lnTo>
                    <a:lnTo>
                      <a:pt x="4818" y="78"/>
                    </a:lnTo>
                    <a:lnTo>
                      <a:pt x="4824" y="78"/>
                    </a:lnTo>
                    <a:lnTo>
                      <a:pt x="4824" y="78"/>
                    </a:lnTo>
                    <a:lnTo>
                      <a:pt x="4824" y="78"/>
                    </a:lnTo>
                    <a:lnTo>
                      <a:pt x="4830" y="78"/>
                    </a:lnTo>
                    <a:lnTo>
                      <a:pt x="4830" y="78"/>
                    </a:lnTo>
                    <a:lnTo>
                      <a:pt x="4830" y="78"/>
                    </a:lnTo>
                    <a:lnTo>
                      <a:pt x="4830" y="78"/>
                    </a:lnTo>
                    <a:lnTo>
                      <a:pt x="4836" y="78"/>
                    </a:lnTo>
                    <a:lnTo>
                      <a:pt x="4836" y="78"/>
                    </a:lnTo>
                    <a:lnTo>
                      <a:pt x="4836" y="78"/>
                    </a:lnTo>
                    <a:lnTo>
                      <a:pt x="4842" y="78"/>
                    </a:lnTo>
                    <a:lnTo>
                      <a:pt x="4842" y="78"/>
                    </a:lnTo>
                    <a:lnTo>
                      <a:pt x="4842" y="78"/>
                    </a:lnTo>
                    <a:lnTo>
                      <a:pt x="4848" y="78"/>
                    </a:lnTo>
                    <a:lnTo>
                      <a:pt x="4848" y="78"/>
                    </a:lnTo>
                    <a:lnTo>
                      <a:pt x="4848" y="78"/>
                    </a:lnTo>
                    <a:lnTo>
                      <a:pt x="4848" y="78"/>
                    </a:lnTo>
                    <a:lnTo>
                      <a:pt x="4854" y="78"/>
                    </a:lnTo>
                    <a:lnTo>
                      <a:pt x="4854" y="78"/>
                    </a:lnTo>
                    <a:lnTo>
                      <a:pt x="4854" y="78"/>
                    </a:lnTo>
                    <a:lnTo>
                      <a:pt x="4860" y="78"/>
                    </a:lnTo>
                    <a:lnTo>
                      <a:pt x="4860" y="78"/>
                    </a:lnTo>
                    <a:lnTo>
                      <a:pt x="4860" y="78"/>
                    </a:lnTo>
                    <a:lnTo>
                      <a:pt x="4860" y="78"/>
                    </a:lnTo>
                    <a:lnTo>
                      <a:pt x="4866" y="78"/>
                    </a:lnTo>
                    <a:lnTo>
                      <a:pt x="4866" y="78"/>
                    </a:lnTo>
                    <a:lnTo>
                      <a:pt x="4866" y="78"/>
                    </a:lnTo>
                    <a:lnTo>
                      <a:pt x="4872" y="78"/>
                    </a:lnTo>
                    <a:lnTo>
                      <a:pt x="4872" y="78"/>
                    </a:lnTo>
                    <a:lnTo>
                      <a:pt x="4872" y="78"/>
                    </a:lnTo>
                    <a:lnTo>
                      <a:pt x="4872" y="78"/>
                    </a:lnTo>
                    <a:lnTo>
                      <a:pt x="4878" y="78"/>
                    </a:lnTo>
                    <a:lnTo>
                      <a:pt x="4878" y="78"/>
                    </a:lnTo>
                    <a:lnTo>
                      <a:pt x="4878" y="78"/>
                    </a:lnTo>
                    <a:lnTo>
                      <a:pt x="4884" y="78"/>
                    </a:lnTo>
                    <a:lnTo>
                      <a:pt x="4884" y="78"/>
                    </a:lnTo>
                    <a:lnTo>
                      <a:pt x="4884" y="78"/>
                    </a:lnTo>
                    <a:lnTo>
                      <a:pt x="4884" y="78"/>
                    </a:lnTo>
                    <a:lnTo>
                      <a:pt x="4890" y="78"/>
                    </a:lnTo>
                    <a:lnTo>
                      <a:pt x="4890" y="78"/>
                    </a:lnTo>
                    <a:lnTo>
                      <a:pt x="4890" y="78"/>
                    </a:lnTo>
                    <a:lnTo>
                      <a:pt x="4896" y="78"/>
                    </a:lnTo>
                    <a:lnTo>
                      <a:pt x="4896" y="78"/>
                    </a:lnTo>
                    <a:lnTo>
                      <a:pt x="4896" y="78"/>
                    </a:lnTo>
                    <a:lnTo>
                      <a:pt x="4902" y="78"/>
                    </a:lnTo>
                    <a:lnTo>
                      <a:pt x="4902" y="78"/>
                    </a:lnTo>
                    <a:lnTo>
                      <a:pt x="4902" y="78"/>
                    </a:lnTo>
                    <a:lnTo>
                      <a:pt x="4902" y="78"/>
                    </a:lnTo>
                    <a:lnTo>
                      <a:pt x="4908" y="78"/>
                    </a:lnTo>
                    <a:lnTo>
                      <a:pt x="4908" y="78"/>
                    </a:lnTo>
                    <a:lnTo>
                      <a:pt x="4908" y="78"/>
                    </a:lnTo>
                    <a:lnTo>
                      <a:pt x="4914" y="78"/>
                    </a:lnTo>
                    <a:lnTo>
                      <a:pt x="4914" y="78"/>
                    </a:lnTo>
                    <a:lnTo>
                      <a:pt x="4914" y="78"/>
                    </a:lnTo>
                    <a:lnTo>
                      <a:pt x="4914" y="78"/>
                    </a:lnTo>
                    <a:lnTo>
                      <a:pt x="4920" y="78"/>
                    </a:lnTo>
                    <a:lnTo>
                      <a:pt x="4920" y="78"/>
                    </a:lnTo>
                    <a:lnTo>
                      <a:pt x="4920" y="78"/>
                    </a:lnTo>
                    <a:lnTo>
                      <a:pt x="4926" y="78"/>
                    </a:lnTo>
                    <a:lnTo>
                      <a:pt x="4926" y="78"/>
                    </a:lnTo>
                    <a:lnTo>
                      <a:pt x="4926" y="78"/>
                    </a:lnTo>
                    <a:lnTo>
                      <a:pt x="4926" y="78"/>
                    </a:lnTo>
                    <a:lnTo>
                      <a:pt x="4932" y="78"/>
                    </a:lnTo>
                    <a:lnTo>
                      <a:pt x="4932" y="78"/>
                    </a:lnTo>
                    <a:lnTo>
                      <a:pt x="4932" y="78"/>
                    </a:lnTo>
                    <a:lnTo>
                      <a:pt x="4938" y="78"/>
                    </a:lnTo>
                    <a:lnTo>
                      <a:pt x="4938" y="78"/>
                    </a:lnTo>
                    <a:lnTo>
                      <a:pt x="4938" y="78"/>
                    </a:lnTo>
                    <a:lnTo>
                      <a:pt x="4944" y="78"/>
                    </a:lnTo>
                    <a:lnTo>
                      <a:pt x="4944" y="78"/>
                    </a:lnTo>
                    <a:lnTo>
                      <a:pt x="4944" y="78"/>
                    </a:lnTo>
                    <a:lnTo>
                      <a:pt x="4944" y="78"/>
                    </a:lnTo>
                    <a:lnTo>
                      <a:pt x="4950" y="78"/>
                    </a:lnTo>
                    <a:lnTo>
                      <a:pt x="4950" y="78"/>
                    </a:lnTo>
                    <a:lnTo>
                      <a:pt x="4950" y="78"/>
                    </a:lnTo>
                    <a:lnTo>
                      <a:pt x="4956" y="78"/>
                    </a:lnTo>
                    <a:lnTo>
                      <a:pt x="4956" y="78"/>
                    </a:lnTo>
                    <a:lnTo>
                      <a:pt x="4956" y="78"/>
                    </a:lnTo>
                    <a:lnTo>
                      <a:pt x="4956" y="78"/>
                    </a:lnTo>
                    <a:lnTo>
                      <a:pt x="4962" y="78"/>
                    </a:lnTo>
                    <a:lnTo>
                      <a:pt x="4962" y="78"/>
                    </a:lnTo>
                    <a:lnTo>
                      <a:pt x="4962" y="78"/>
                    </a:lnTo>
                    <a:lnTo>
                      <a:pt x="4968" y="78"/>
                    </a:lnTo>
                    <a:lnTo>
                      <a:pt x="4968" y="78"/>
                    </a:lnTo>
                    <a:lnTo>
                      <a:pt x="4968" y="78"/>
                    </a:lnTo>
                    <a:lnTo>
                      <a:pt x="4968" y="78"/>
                    </a:lnTo>
                    <a:lnTo>
                      <a:pt x="4974" y="78"/>
                    </a:lnTo>
                    <a:lnTo>
                      <a:pt x="4974" y="78"/>
                    </a:lnTo>
                    <a:lnTo>
                      <a:pt x="4974" y="78"/>
                    </a:lnTo>
                    <a:lnTo>
                      <a:pt x="4980" y="78"/>
                    </a:lnTo>
                    <a:lnTo>
                      <a:pt x="4980" y="78"/>
                    </a:lnTo>
                    <a:lnTo>
                      <a:pt x="4980" y="78"/>
                    </a:lnTo>
                    <a:lnTo>
                      <a:pt x="4986" y="78"/>
                    </a:lnTo>
                    <a:lnTo>
                      <a:pt x="4986" y="78"/>
                    </a:lnTo>
                    <a:lnTo>
                      <a:pt x="4986" y="78"/>
                    </a:lnTo>
                    <a:lnTo>
                      <a:pt x="4986" y="78"/>
                    </a:lnTo>
                    <a:lnTo>
                      <a:pt x="4992" y="78"/>
                    </a:lnTo>
                    <a:lnTo>
                      <a:pt x="4992" y="78"/>
                    </a:lnTo>
                    <a:lnTo>
                      <a:pt x="4992" y="78"/>
                    </a:lnTo>
                    <a:lnTo>
                      <a:pt x="4998" y="78"/>
                    </a:lnTo>
                    <a:lnTo>
                      <a:pt x="4998" y="78"/>
                    </a:lnTo>
                    <a:lnTo>
                      <a:pt x="4998" y="78"/>
                    </a:lnTo>
                    <a:lnTo>
                      <a:pt x="4998" y="78"/>
                    </a:lnTo>
                    <a:lnTo>
                      <a:pt x="5004" y="78"/>
                    </a:lnTo>
                    <a:lnTo>
                      <a:pt x="5004" y="78"/>
                    </a:lnTo>
                    <a:lnTo>
                      <a:pt x="5004" y="78"/>
                    </a:lnTo>
                    <a:lnTo>
                      <a:pt x="5010" y="78"/>
                    </a:lnTo>
                    <a:lnTo>
                      <a:pt x="5010" y="78"/>
                    </a:lnTo>
                    <a:lnTo>
                      <a:pt x="5010" y="78"/>
                    </a:lnTo>
                    <a:lnTo>
                      <a:pt x="5010" y="78"/>
                    </a:lnTo>
                    <a:lnTo>
                      <a:pt x="5016" y="78"/>
                    </a:lnTo>
                    <a:lnTo>
                      <a:pt x="5016" y="78"/>
                    </a:lnTo>
                    <a:lnTo>
                      <a:pt x="5016" y="78"/>
                    </a:lnTo>
                    <a:lnTo>
                      <a:pt x="5022" y="78"/>
                    </a:lnTo>
                    <a:lnTo>
                      <a:pt x="5022" y="78"/>
                    </a:lnTo>
                    <a:lnTo>
                      <a:pt x="5022" y="78"/>
                    </a:lnTo>
                    <a:lnTo>
                      <a:pt x="5028" y="78"/>
                    </a:lnTo>
                    <a:lnTo>
                      <a:pt x="5028" y="78"/>
                    </a:lnTo>
                    <a:lnTo>
                      <a:pt x="5028" y="78"/>
                    </a:lnTo>
                    <a:lnTo>
                      <a:pt x="5028" y="78"/>
                    </a:lnTo>
                    <a:lnTo>
                      <a:pt x="5034" y="78"/>
                    </a:lnTo>
                    <a:lnTo>
                      <a:pt x="5034" y="78"/>
                    </a:lnTo>
                    <a:lnTo>
                      <a:pt x="5034" y="78"/>
                    </a:lnTo>
                    <a:lnTo>
                      <a:pt x="5040" y="78"/>
                    </a:lnTo>
                    <a:lnTo>
                      <a:pt x="5040" y="78"/>
                    </a:lnTo>
                    <a:lnTo>
                      <a:pt x="5040" y="78"/>
                    </a:lnTo>
                    <a:lnTo>
                      <a:pt x="5040" y="78"/>
                    </a:lnTo>
                    <a:lnTo>
                      <a:pt x="5046" y="78"/>
                    </a:lnTo>
                    <a:lnTo>
                      <a:pt x="5046" y="78"/>
                    </a:lnTo>
                    <a:lnTo>
                      <a:pt x="5046" y="78"/>
                    </a:lnTo>
                    <a:lnTo>
                      <a:pt x="5052" y="78"/>
                    </a:lnTo>
                    <a:lnTo>
                      <a:pt x="5052" y="78"/>
                    </a:lnTo>
                    <a:lnTo>
                      <a:pt x="5052" y="78"/>
                    </a:lnTo>
                    <a:lnTo>
                      <a:pt x="5052" y="78"/>
                    </a:lnTo>
                    <a:lnTo>
                      <a:pt x="5058" y="78"/>
                    </a:lnTo>
                    <a:lnTo>
                      <a:pt x="5058" y="78"/>
                    </a:lnTo>
                    <a:lnTo>
                      <a:pt x="5058" y="78"/>
                    </a:lnTo>
                    <a:lnTo>
                      <a:pt x="5064" y="78"/>
                    </a:lnTo>
                    <a:lnTo>
                      <a:pt x="5064" y="78"/>
                    </a:lnTo>
                    <a:lnTo>
                      <a:pt x="5064" y="78"/>
                    </a:lnTo>
                    <a:lnTo>
                      <a:pt x="5070" y="78"/>
                    </a:lnTo>
                    <a:lnTo>
                      <a:pt x="5070" y="78"/>
                    </a:lnTo>
                    <a:lnTo>
                      <a:pt x="5070" y="78"/>
                    </a:lnTo>
                    <a:lnTo>
                      <a:pt x="5070" y="78"/>
                    </a:lnTo>
                    <a:lnTo>
                      <a:pt x="5076" y="78"/>
                    </a:lnTo>
                    <a:lnTo>
                      <a:pt x="5076" y="78"/>
                    </a:lnTo>
                    <a:lnTo>
                      <a:pt x="5076" y="78"/>
                    </a:lnTo>
                    <a:lnTo>
                      <a:pt x="5082" y="78"/>
                    </a:lnTo>
                    <a:lnTo>
                      <a:pt x="5082" y="78"/>
                    </a:lnTo>
                    <a:lnTo>
                      <a:pt x="5082" y="78"/>
                    </a:lnTo>
                    <a:lnTo>
                      <a:pt x="5082" y="78"/>
                    </a:lnTo>
                    <a:lnTo>
                      <a:pt x="5088" y="78"/>
                    </a:lnTo>
                    <a:lnTo>
                      <a:pt x="5088" y="78"/>
                    </a:lnTo>
                    <a:lnTo>
                      <a:pt x="5088" y="78"/>
                    </a:lnTo>
                    <a:lnTo>
                      <a:pt x="5094" y="78"/>
                    </a:lnTo>
                    <a:lnTo>
                      <a:pt x="5094" y="78"/>
                    </a:lnTo>
                    <a:lnTo>
                      <a:pt x="5094" y="78"/>
                    </a:lnTo>
                    <a:lnTo>
                      <a:pt x="5094" y="78"/>
                    </a:lnTo>
                    <a:lnTo>
                      <a:pt x="5100" y="78"/>
                    </a:lnTo>
                    <a:lnTo>
                      <a:pt x="5100" y="78"/>
                    </a:lnTo>
                    <a:lnTo>
                      <a:pt x="5100" y="78"/>
                    </a:lnTo>
                    <a:lnTo>
                      <a:pt x="5106" y="78"/>
                    </a:lnTo>
                    <a:lnTo>
                      <a:pt x="5106" y="78"/>
                    </a:lnTo>
                    <a:lnTo>
                      <a:pt x="5106" y="78"/>
                    </a:lnTo>
                    <a:lnTo>
                      <a:pt x="5112" y="78"/>
                    </a:lnTo>
                    <a:lnTo>
                      <a:pt x="5112" y="78"/>
                    </a:lnTo>
                    <a:lnTo>
                      <a:pt x="5112" y="78"/>
                    </a:lnTo>
                    <a:lnTo>
                      <a:pt x="5112" y="78"/>
                    </a:lnTo>
                    <a:lnTo>
                      <a:pt x="5118" y="78"/>
                    </a:lnTo>
                    <a:lnTo>
                      <a:pt x="5118" y="78"/>
                    </a:lnTo>
                    <a:lnTo>
                      <a:pt x="5118" y="78"/>
                    </a:lnTo>
                    <a:lnTo>
                      <a:pt x="5124" y="78"/>
                    </a:lnTo>
                    <a:lnTo>
                      <a:pt x="5124" y="78"/>
                    </a:lnTo>
                    <a:lnTo>
                      <a:pt x="5124" y="78"/>
                    </a:lnTo>
                    <a:lnTo>
                      <a:pt x="5124" y="78"/>
                    </a:lnTo>
                    <a:lnTo>
                      <a:pt x="5130" y="78"/>
                    </a:lnTo>
                    <a:lnTo>
                      <a:pt x="5130" y="78"/>
                    </a:lnTo>
                    <a:lnTo>
                      <a:pt x="5130" y="78"/>
                    </a:lnTo>
                    <a:lnTo>
                      <a:pt x="5136" y="78"/>
                    </a:lnTo>
                    <a:lnTo>
                      <a:pt x="5136" y="78"/>
                    </a:lnTo>
                    <a:lnTo>
                      <a:pt x="5136" y="78"/>
                    </a:lnTo>
                    <a:lnTo>
                      <a:pt x="5136" y="78"/>
                    </a:lnTo>
                    <a:lnTo>
                      <a:pt x="5136" y="78"/>
                    </a:lnTo>
                    <a:lnTo>
                      <a:pt x="5136" y="78"/>
                    </a:lnTo>
                    <a:lnTo>
                      <a:pt x="5136" y="78"/>
                    </a:lnTo>
                    <a:lnTo>
                      <a:pt x="5136" y="78"/>
                    </a:lnTo>
                    <a:lnTo>
                      <a:pt x="5136" y="78"/>
                    </a:lnTo>
                    <a:lnTo>
                      <a:pt x="5142" y="78"/>
                    </a:lnTo>
                    <a:lnTo>
                      <a:pt x="5142" y="78"/>
                    </a:lnTo>
                    <a:lnTo>
                      <a:pt x="5142" y="78"/>
                    </a:lnTo>
                    <a:lnTo>
                      <a:pt x="5148" y="78"/>
                    </a:lnTo>
                    <a:lnTo>
                      <a:pt x="5148" y="78"/>
                    </a:lnTo>
                    <a:lnTo>
                      <a:pt x="5148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70" name="Rectangle 64"/>
              <p:cNvSpPr>
                <a:spLocks noChangeArrowheads="1"/>
              </p:cNvSpPr>
              <p:nvPr/>
            </p:nvSpPr>
            <p:spPr bwMode="auto">
              <a:xfrm>
                <a:off x="1839" y="2263"/>
                <a:ext cx="294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DISP_Y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2471" name="Rectangle 65"/>
              <p:cNvSpPr>
                <a:spLocks noChangeArrowheads="1"/>
              </p:cNvSpPr>
              <p:nvPr/>
            </p:nvSpPr>
            <p:spPr bwMode="auto">
              <a:xfrm>
                <a:off x="435" y="2377"/>
                <a:ext cx="5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72" name="Rectangle 66"/>
              <p:cNvSpPr>
                <a:spLocks noChangeArrowheads="1"/>
              </p:cNvSpPr>
              <p:nvPr/>
            </p:nvSpPr>
            <p:spPr bwMode="auto">
              <a:xfrm>
                <a:off x="699" y="2377"/>
                <a:ext cx="18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73" name="Rectangle 67"/>
              <p:cNvSpPr>
                <a:spLocks noChangeArrowheads="1"/>
              </p:cNvSpPr>
              <p:nvPr/>
            </p:nvSpPr>
            <p:spPr bwMode="auto">
              <a:xfrm>
                <a:off x="1059" y="237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74" name="Rectangle 68"/>
              <p:cNvSpPr>
                <a:spLocks noChangeArrowheads="1"/>
              </p:cNvSpPr>
              <p:nvPr/>
            </p:nvSpPr>
            <p:spPr bwMode="auto">
              <a:xfrm>
                <a:off x="1377" y="2353"/>
                <a:ext cx="4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75" name="Rectangle 69"/>
              <p:cNvSpPr>
                <a:spLocks noChangeArrowheads="1"/>
              </p:cNvSpPr>
              <p:nvPr/>
            </p:nvSpPr>
            <p:spPr bwMode="auto">
              <a:xfrm>
                <a:off x="1683" y="2353"/>
                <a:ext cx="4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76" name="Rectangle 70"/>
              <p:cNvSpPr>
                <a:spLocks noChangeArrowheads="1"/>
              </p:cNvSpPr>
              <p:nvPr/>
            </p:nvSpPr>
            <p:spPr bwMode="auto">
              <a:xfrm>
                <a:off x="1989" y="2353"/>
                <a:ext cx="3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77" name="Rectangle 71"/>
              <p:cNvSpPr>
                <a:spLocks noChangeArrowheads="1"/>
              </p:cNvSpPr>
              <p:nvPr/>
            </p:nvSpPr>
            <p:spPr bwMode="auto">
              <a:xfrm>
                <a:off x="2289" y="2353"/>
                <a:ext cx="4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78" name="Rectangle 72"/>
              <p:cNvSpPr>
                <a:spLocks noChangeArrowheads="1"/>
              </p:cNvSpPr>
              <p:nvPr/>
            </p:nvSpPr>
            <p:spPr bwMode="auto">
              <a:xfrm>
                <a:off x="2463" y="2365"/>
                <a:ext cx="42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79" name="Rectangle 73"/>
              <p:cNvSpPr>
                <a:spLocks noChangeArrowheads="1"/>
              </p:cNvSpPr>
              <p:nvPr/>
            </p:nvSpPr>
            <p:spPr bwMode="auto">
              <a:xfrm>
                <a:off x="2655" y="2353"/>
                <a:ext cx="3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" name="Rectangle 74"/>
              <p:cNvSpPr>
                <a:spLocks noChangeArrowheads="1"/>
              </p:cNvSpPr>
              <p:nvPr/>
            </p:nvSpPr>
            <p:spPr bwMode="auto">
              <a:xfrm>
                <a:off x="2841" y="2353"/>
                <a:ext cx="4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" name="Rectangle 75"/>
              <p:cNvSpPr>
                <a:spLocks noChangeArrowheads="1"/>
              </p:cNvSpPr>
              <p:nvPr/>
            </p:nvSpPr>
            <p:spPr bwMode="auto">
              <a:xfrm>
                <a:off x="3033" y="2353"/>
                <a:ext cx="4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" name="Rectangle 76"/>
              <p:cNvSpPr>
                <a:spLocks noChangeArrowheads="1"/>
              </p:cNvSpPr>
              <p:nvPr/>
            </p:nvSpPr>
            <p:spPr bwMode="auto">
              <a:xfrm>
                <a:off x="3225" y="2365"/>
                <a:ext cx="42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" name="Rectangle 77"/>
              <p:cNvSpPr>
                <a:spLocks noChangeArrowheads="1"/>
              </p:cNvSpPr>
              <p:nvPr/>
            </p:nvSpPr>
            <p:spPr bwMode="auto">
              <a:xfrm>
                <a:off x="3399" y="2353"/>
                <a:ext cx="3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" name="Rectangle 78"/>
              <p:cNvSpPr>
                <a:spLocks noChangeArrowheads="1"/>
              </p:cNvSpPr>
              <p:nvPr/>
            </p:nvSpPr>
            <p:spPr bwMode="auto">
              <a:xfrm>
                <a:off x="3699" y="2353"/>
                <a:ext cx="4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Rectangle 79"/>
              <p:cNvSpPr>
                <a:spLocks noChangeArrowheads="1"/>
              </p:cNvSpPr>
              <p:nvPr/>
            </p:nvSpPr>
            <p:spPr bwMode="auto">
              <a:xfrm>
                <a:off x="4005" y="2353"/>
                <a:ext cx="4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" name="Rectangle 80"/>
              <p:cNvSpPr>
                <a:spLocks noChangeArrowheads="1"/>
              </p:cNvSpPr>
              <p:nvPr/>
            </p:nvSpPr>
            <p:spPr bwMode="auto">
              <a:xfrm>
                <a:off x="4311" y="2353"/>
                <a:ext cx="3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3" name="Rectangle 81"/>
              <p:cNvSpPr>
                <a:spLocks noChangeArrowheads="1"/>
              </p:cNvSpPr>
              <p:nvPr/>
            </p:nvSpPr>
            <p:spPr bwMode="auto">
              <a:xfrm>
                <a:off x="4479" y="2377"/>
                <a:ext cx="132" cy="18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4" name="Rectangle 82"/>
              <p:cNvSpPr>
                <a:spLocks noChangeArrowheads="1"/>
              </p:cNvSpPr>
              <p:nvPr/>
            </p:nvSpPr>
            <p:spPr bwMode="auto">
              <a:xfrm>
                <a:off x="4611" y="2377"/>
                <a:ext cx="132" cy="18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5" name="Rectangle 83"/>
              <p:cNvSpPr>
                <a:spLocks noChangeArrowheads="1"/>
              </p:cNvSpPr>
              <p:nvPr/>
            </p:nvSpPr>
            <p:spPr bwMode="auto">
              <a:xfrm>
                <a:off x="5487" y="237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7" name="Rectangle 84"/>
              <p:cNvSpPr>
                <a:spLocks noChangeArrowheads="1"/>
              </p:cNvSpPr>
              <p:nvPr/>
            </p:nvSpPr>
            <p:spPr bwMode="auto">
              <a:xfrm>
                <a:off x="5487" y="237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8" name="Rectangle 85"/>
              <p:cNvSpPr>
                <a:spLocks noChangeArrowheads="1"/>
              </p:cNvSpPr>
              <p:nvPr/>
            </p:nvSpPr>
            <p:spPr bwMode="auto">
              <a:xfrm>
                <a:off x="5487" y="237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90" name="Text Box 9"/>
            <p:cNvSpPr txBox="1">
              <a:spLocks noChangeArrowheads="1"/>
            </p:cNvSpPr>
            <p:nvPr/>
          </p:nvSpPr>
          <p:spPr bwMode="auto">
            <a:xfrm>
              <a:off x="457591" y="4027595"/>
              <a:ext cx="1165725" cy="2590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0488" tIns="44450" rIns="90488" bIns="4445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1100" dirty="0" smtClean="0">
                  <a:solidFill>
                    <a:srgbClr val="800080"/>
                  </a:solidFill>
                  <a:latin typeface="Arial" pitchFamily="34" charset="0"/>
                  <a:cs typeface="Arial" pitchFamily="34" charset="0"/>
                </a:rPr>
                <a:t>¼ </a:t>
              </a:r>
              <a:r>
                <a:rPr lang="en-US" sz="1100" dirty="0" err="1" smtClean="0">
                  <a:solidFill>
                    <a:srgbClr val="800080"/>
                  </a:solidFill>
                  <a:latin typeface="Arial" pitchFamily="34" charset="0"/>
                  <a:cs typeface="Arial" pitchFamily="34" charset="0"/>
                </a:rPr>
                <a:t>Cryo</a:t>
              </a:r>
              <a:endParaRPr lang="en-US" sz="1100" dirty="0" smtClean="0">
                <a:solidFill>
                  <a:srgbClr val="80008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1" name="AutoShape 3"/>
            <p:cNvSpPr>
              <a:spLocks/>
            </p:cNvSpPr>
            <p:nvPr/>
          </p:nvSpPr>
          <p:spPr bwMode="auto">
            <a:xfrm rot="16200000" flipV="1">
              <a:off x="4459242" y="3266325"/>
              <a:ext cx="177892" cy="1276350"/>
            </a:xfrm>
            <a:prstGeom prst="leftBrace">
              <a:avLst>
                <a:gd name="adj1" fmla="val 163981"/>
                <a:gd name="adj2" fmla="val 50000"/>
              </a:avLst>
            </a:prstGeom>
            <a:noFill/>
            <a:ln w="12699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endParaRPr lang="en-US"/>
            </a:p>
          </p:txBody>
        </p:sp>
        <p:sp>
          <p:nvSpPr>
            <p:cNvPr id="192" name="AutoShape 3"/>
            <p:cNvSpPr>
              <a:spLocks/>
            </p:cNvSpPr>
            <p:nvPr/>
          </p:nvSpPr>
          <p:spPr bwMode="auto">
            <a:xfrm rot="16200000" flipV="1">
              <a:off x="6061161" y="2953719"/>
              <a:ext cx="177892" cy="1901562"/>
            </a:xfrm>
            <a:prstGeom prst="leftBrace">
              <a:avLst>
                <a:gd name="adj1" fmla="val 163981"/>
                <a:gd name="adj2" fmla="val 50000"/>
              </a:avLst>
            </a:prstGeom>
            <a:noFill/>
            <a:ln w="12699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endParaRPr lang="en-US"/>
            </a:p>
          </p:txBody>
        </p:sp>
        <p:sp>
          <p:nvSpPr>
            <p:cNvPr id="193" name="Text Box 9"/>
            <p:cNvSpPr txBox="1">
              <a:spLocks noChangeArrowheads="1"/>
            </p:cNvSpPr>
            <p:nvPr/>
          </p:nvSpPr>
          <p:spPr bwMode="auto">
            <a:xfrm>
              <a:off x="2082288" y="4028180"/>
              <a:ext cx="1341611" cy="2590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0488" tIns="44450" rIns="90488" bIns="4445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1100" dirty="0" smtClean="0">
                  <a:solidFill>
                    <a:srgbClr val="800080"/>
                  </a:solidFill>
                  <a:latin typeface="Arial" pitchFamily="34" charset="0"/>
                  <a:cs typeface="Arial" pitchFamily="34" charset="0"/>
                </a:rPr>
                <a:t>Matching quads</a:t>
              </a:r>
              <a:endParaRPr lang="en-US" sz="1100" dirty="0">
                <a:solidFill>
                  <a:srgbClr val="80008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6" name="Text Box 9"/>
            <p:cNvSpPr txBox="1">
              <a:spLocks noChangeArrowheads="1"/>
            </p:cNvSpPr>
            <p:nvPr/>
          </p:nvSpPr>
          <p:spPr bwMode="auto">
            <a:xfrm>
              <a:off x="276326" y="4248332"/>
              <a:ext cx="1518101" cy="2436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0488" tIns="44450" rIns="90488" bIns="4445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dirty="0" smtClean="0">
                  <a:solidFill>
                    <a:srgbClr val="800080"/>
                  </a:solidFill>
                  <a:latin typeface="Arial" pitchFamily="34" charset="0"/>
                  <a:cs typeface="Arial" pitchFamily="34" charset="0"/>
                </a:rPr>
                <a:t>(2-cell + 7-cell cavities)</a:t>
              </a:r>
              <a:endParaRPr lang="en-US" dirty="0">
                <a:solidFill>
                  <a:srgbClr val="80008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7" name="Text Box 9"/>
            <p:cNvSpPr txBox="1">
              <a:spLocks noChangeArrowheads="1"/>
            </p:cNvSpPr>
            <p:nvPr/>
          </p:nvSpPr>
          <p:spPr bwMode="auto">
            <a:xfrm>
              <a:off x="168678" y="1302530"/>
              <a:ext cx="865360" cy="2590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0488" tIns="44450" rIns="90488" bIns="4445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1100" dirty="0" smtClean="0">
                  <a:solidFill>
                    <a:srgbClr val="800080"/>
                  </a:solidFill>
                  <a:latin typeface="Arial" pitchFamily="34" charset="0"/>
                  <a:cs typeface="Arial" pitchFamily="34" charset="0"/>
                </a:rPr>
                <a:t>350 </a:t>
              </a:r>
              <a:r>
                <a:rPr lang="en-US" sz="1100" dirty="0" err="1" smtClean="0">
                  <a:solidFill>
                    <a:srgbClr val="800080"/>
                  </a:solidFill>
                  <a:latin typeface="Arial" pitchFamily="34" charset="0"/>
                  <a:cs typeface="Arial" pitchFamily="34" charset="0"/>
                </a:rPr>
                <a:t>keV</a:t>
              </a:r>
              <a:endParaRPr lang="en-US" sz="1100" dirty="0">
                <a:solidFill>
                  <a:srgbClr val="80008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8" name="Text Box 9"/>
            <p:cNvSpPr txBox="1">
              <a:spLocks noChangeArrowheads="1"/>
            </p:cNvSpPr>
            <p:nvPr/>
          </p:nvSpPr>
          <p:spPr bwMode="auto">
            <a:xfrm>
              <a:off x="1612214" y="1301228"/>
              <a:ext cx="871397" cy="2590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0488" tIns="44450" rIns="90488" bIns="4445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1100" dirty="0" smtClean="0">
                  <a:solidFill>
                    <a:srgbClr val="800080"/>
                  </a:solidFill>
                  <a:latin typeface="Arial" pitchFamily="34" charset="0"/>
                  <a:cs typeface="Arial" pitchFamily="34" charset="0"/>
                </a:rPr>
                <a:t>9.489 MeV</a:t>
              </a:r>
              <a:endParaRPr lang="en-US" sz="1100" dirty="0">
                <a:solidFill>
                  <a:srgbClr val="80008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pic>
        <p:nvPicPr>
          <p:cNvPr id="195" name="Picture 2" descr="M:\asd\asddata\CryomoduleAssembly\pictures\QCM\DSC_0308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9063" y="4253896"/>
            <a:ext cx="2630295" cy="17421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684735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37"/>
          <p:cNvSpPr>
            <a:spLocks noGrp="1" noChangeArrowheads="1"/>
          </p:cNvSpPr>
          <p:nvPr>
            <p:ph type="ftr" sz="quarter" idx="10"/>
          </p:nvPr>
        </p:nvSpPr>
        <p:spPr bwMode="auto">
          <a:xfrm>
            <a:off x="5334000" y="6569075"/>
            <a:ext cx="3005138" cy="288925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1100" dirty="0" smtClean="0">
                <a:solidFill>
                  <a:srgbClr val="7030A0"/>
                </a:solidFill>
                <a:ea typeface="MS PGothic" pitchFamily="34" charset="-128"/>
              </a:rPr>
              <a:t>UITF Mtg. JLAB, March 18, 2016  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0" y="223838"/>
            <a:ext cx="9144000" cy="387350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pPr lvl="0" algn="ctr" eaLnBrk="1" hangingPunct="1">
              <a:lnSpc>
                <a:spcPct val="85000"/>
              </a:lnSpc>
              <a:defRPr/>
            </a:pPr>
            <a:r>
              <a:rPr lang="en-US" sz="3200" kern="0" dirty="0" smtClean="0">
                <a:solidFill>
                  <a:srgbClr val="00B050"/>
                </a:solidFill>
                <a:latin typeface="+mj-lt"/>
                <a:ea typeface="ＭＳ Ｐゴシック" charset="0"/>
                <a:cs typeface="ＭＳ Ｐゴシック" charset="0"/>
              </a:rPr>
              <a:t>UITF Optics </a:t>
            </a:r>
            <a:r>
              <a:rPr lang="en-US" sz="3200" kern="0" dirty="0" smtClean="0">
                <a:solidFill>
                  <a:srgbClr val="00B050"/>
                </a:solidFill>
                <a:latin typeface="Symbol" panose="05050102010706020507" pitchFamily="18" charset="2"/>
                <a:ea typeface="ＭＳ Ｐゴシック" charset="0"/>
                <a:cs typeface="ＭＳ Ｐゴシック" charset="0"/>
              </a:rPr>
              <a:t>-</a:t>
            </a:r>
            <a:r>
              <a:rPr lang="en-US" sz="3200" kern="0" dirty="0" smtClean="0">
                <a:solidFill>
                  <a:srgbClr val="00B050"/>
                </a:solidFill>
                <a:latin typeface="+mj-lt"/>
                <a:ea typeface="ＭＳ Ｐゴシック" charset="0"/>
                <a:cs typeface="ＭＳ Ｐゴシック" charset="0"/>
              </a:rPr>
              <a:t> Beam</a:t>
            </a:r>
            <a:r>
              <a:rPr lang="en-US" sz="3200" kern="0" dirty="0" smtClean="0">
                <a:solidFill>
                  <a:srgbClr val="00B050"/>
                </a:solidFill>
                <a:latin typeface="Symbol" pitchFamily="18" charset="2"/>
                <a:ea typeface="ＭＳ Ｐゴシック" charset="0"/>
                <a:cs typeface="ＭＳ Ｐゴシック" charset="0"/>
              </a:rPr>
              <a:t> </a:t>
            </a:r>
            <a:r>
              <a:rPr lang="en-US" sz="3200" kern="0" dirty="0" smtClean="0">
                <a:solidFill>
                  <a:srgbClr val="00B050"/>
                </a:solidFill>
                <a:latin typeface="Arial" charset="0"/>
                <a:ea typeface="ＭＳ Ｐゴシック" charset="0"/>
                <a:cs typeface="ＭＳ Ｐゴシック" charset="0"/>
              </a:rPr>
              <a:t>Envelopes at </a:t>
            </a:r>
            <a:r>
              <a:rPr lang="en-US" sz="3200" kern="0" dirty="0">
                <a:solidFill>
                  <a:srgbClr val="00B050"/>
                </a:solidFill>
                <a:latin typeface="Arial" charset="0"/>
                <a:ea typeface="ＭＳ Ｐゴシック" charset="0"/>
                <a:cs typeface="ＭＳ Ｐゴシック" charset="0"/>
              </a:rPr>
              <a:t>6</a:t>
            </a:r>
            <a:r>
              <a:rPr lang="en-US" sz="3200" kern="0" dirty="0">
                <a:solidFill>
                  <a:srgbClr val="00B050"/>
                </a:solidFill>
                <a:latin typeface="Symbol" pitchFamily="18" charset="2"/>
                <a:ea typeface="ＭＳ Ｐゴシック" charset="0"/>
                <a:cs typeface="ＭＳ Ｐゴシック" charset="0"/>
              </a:rPr>
              <a:t>s </a:t>
            </a:r>
            <a:endParaRPr kumimoji="0" lang="en-US" sz="3200" b="0" i="0" u="none" strike="noStrike" kern="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pSp>
        <p:nvGrpSpPr>
          <p:cNvPr id="259" name="Group 258"/>
          <p:cNvGrpSpPr/>
          <p:nvPr/>
        </p:nvGrpSpPr>
        <p:grpSpPr>
          <a:xfrm>
            <a:off x="53299" y="893263"/>
            <a:ext cx="9071284" cy="2693770"/>
            <a:chOff x="53299" y="3299513"/>
            <a:chExt cx="9071284" cy="2693770"/>
          </a:xfrm>
        </p:grpSpPr>
        <p:grpSp>
          <p:nvGrpSpPr>
            <p:cNvPr id="258" name="Group 257"/>
            <p:cNvGrpSpPr/>
            <p:nvPr/>
          </p:nvGrpSpPr>
          <p:grpSpPr>
            <a:xfrm>
              <a:off x="285750" y="3299513"/>
              <a:ext cx="8838833" cy="2640392"/>
              <a:chOff x="285750" y="3560763"/>
              <a:chExt cx="8838833" cy="2640392"/>
            </a:xfrm>
          </p:grpSpPr>
          <p:sp>
            <p:nvSpPr>
              <p:cNvPr id="147" name="AutoShape 3"/>
              <p:cNvSpPr>
                <a:spLocks/>
              </p:cNvSpPr>
              <p:nvPr/>
            </p:nvSpPr>
            <p:spPr bwMode="auto">
              <a:xfrm rot="16200000" flipV="1">
                <a:off x="5696697" y="3008270"/>
                <a:ext cx="177892" cy="5557837"/>
              </a:xfrm>
              <a:prstGeom prst="leftBrace">
                <a:avLst>
                  <a:gd name="adj1" fmla="val 163981"/>
                  <a:gd name="adj2" fmla="val 50000"/>
                </a:avLst>
              </a:prstGeom>
              <a:noFill/>
              <a:ln w="12699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90488" tIns="44450" rIns="90488" bIns="44450" anchor="ctr"/>
              <a:lstStyle/>
              <a:p>
                <a:endParaRPr lang="en-US"/>
              </a:p>
            </p:txBody>
          </p:sp>
          <p:sp>
            <p:nvSpPr>
              <p:cNvPr id="150" name="Text Box 9"/>
              <p:cNvSpPr txBox="1">
                <a:spLocks noChangeArrowheads="1"/>
              </p:cNvSpPr>
              <p:nvPr/>
            </p:nvSpPr>
            <p:spPr bwMode="auto">
              <a:xfrm>
                <a:off x="8195043" y="5947162"/>
                <a:ext cx="929540" cy="2436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699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90488" tIns="44450" rIns="90488" bIns="4445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algn="ctr" eaLnBrk="1" hangingPunct="1"/>
                <a:r>
                  <a:rPr lang="en-US" dirty="0" smtClean="0">
                    <a:solidFill>
                      <a:srgbClr val="800080"/>
                    </a:solidFill>
                    <a:latin typeface="Arial" pitchFamily="34" charset="0"/>
                    <a:cs typeface="Arial" pitchFamily="34" charset="0"/>
                  </a:rPr>
                  <a:t>target</a:t>
                </a:r>
                <a:endParaRPr lang="en-US" dirty="0">
                  <a:solidFill>
                    <a:srgbClr val="80008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51" name="Text Box 9"/>
              <p:cNvSpPr txBox="1">
                <a:spLocks noChangeArrowheads="1"/>
              </p:cNvSpPr>
              <p:nvPr/>
            </p:nvSpPr>
            <p:spPr bwMode="auto">
              <a:xfrm>
                <a:off x="912640" y="5855510"/>
                <a:ext cx="1532676" cy="2744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699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90488" tIns="44450" rIns="90488" bIns="4445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algn="ctr" eaLnBrk="1" hangingPunct="1"/>
                <a:r>
                  <a:rPr lang="en-US" sz="1200" dirty="0" smtClean="0">
                    <a:solidFill>
                      <a:srgbClr val="800080"/>
                    </a:solidFill>
                    <a:latin typeface="Arial" pitchFamily="34" charset="0"/>
                    <a:cs typeface="Arial" pitchFamily="34" charset="0"/>
                  </a:rPr>
                  <a:t>‘</a:t>
                </a:r>
                <a:r>
                  <a:rPr lang="en-US" sz="1200" dirty="0" err="1" smtClean="0">
                    <a:solidFill>
                      <a:srgbClr val="800080"/>
                    </a:solidFill>
                    <a:latin typeface="Arial" pitchFamily="34" charset="0"/>
                    <a:cs typeface="Arial" pitchFamily="34" charset="0"/>
                  </a:rPr>
                  <a:t>keV</a:t>
                </a:r>
                <a:r>
                  <a:rPr lang="en-US" sz="1200" dirty="0" smtClean="0">
                    <a:solidFill>
                      <a:srgbClr val="800080"/>
                    </a:solidFill>
                    <a:latin typeface="Arial" pitchFamily="34" charset="0"/>
                    <a:cs typeface="Arial" pitchFamily="34" charset="0"/>
                  </a:rPr>
                  <a:t>’ beamline</a:t>
                </a:r>
                <a:endParaRPr lang="en-US" sz="1200" dirty="0">
                  <a:solidFill>
                    <a:srgbClr val="80008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cxnSp>
            <p:nvCxnSpPr>
              <p:cNvPr id="152" name="Straight Arrow Connector 151"/>
              <p:cNvCxnSpPr/>
              <p:nvPr/>
            </p:nvCxnSpPr>
            <p:spPr bwMode="auto">
              <a:xfrm flipV="1">
                <a:off x="2980490" y="5709410"/>
                <a:ext cx="3696" cy="278450"/>
              </a:xfrm>
              <a:prstGeom prst="straightConnector1">
                <a:avLst/>
              </a:prstGeom>
              <a:solidFill>
                <a:schemeClr val="accent1"/>
              </a:solidFill>
              <a:ln w="12699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sp>
            <p:nvSpPr>
              <p:cNvPr id="161" name="AutoShape 3"/>
              <p:cNvSpPr>
                <a:spLocks/>
              </p:cNvSpPr>
              <p:nvPr/>
            </p:nvSpPr>
            <p:spPr bwMode="auto">
              <a:xfrm rot="16200000" flipV="1">
                <a:off x="1605231" y="4499966"/>
                <a:ext cx="177892" cy="2558423"/>
              </a:xfrm>
              <a:prstGeom prst="leftBrace">
                <a:avLst>
                  <a:gd name="adj1" fmla="val 163981"/>
                  <a:gd name="adj2" fmla="val 50000"/>
                </a:avLst>
              </a:prstGeom>
              <a:noFill/>
              <a:ln w="12699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90488" tIns="44450" rIns="90488" bIns="44450" anchor="ctr"/>
              <a:lstStyle/>
              <a:p>
                <a:endParaRPr lang="en-US"/>
              </a:p>
            </p:txBody>
          </p:sp>
          <p:cxnSp>
            <p:nvCxnSpPr>
              <p:cNvPr id="166" name="Straight Arrow Connector 165"/>
              <p:cNvCxnSpPr/>
              <p:nvPr/>
            </p:nvCxnSpPr>
            <p:spPr bwMode="auto">
              <a:xfrm flipV="1">
                <a:off x="8581644" y="5686137"/>
                <a:ext cx="3696" cy="278450"/>
              </a:xfrm>
              <a:prstGeom prst="straightConnector1">
                <a:avLst/>
              </a:prstGeom>
              <a:solidFill>
                <a:schemeClr val="accent1"/>
              </a:solidFill>
              <a:ln w="12699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grpSp>
            <p:nvGrpSpPr>
              <p:cNvPr id="2" name="Group 5"/>
              <p:cNvGrpSpPr>
                <a:grpSpLocks noChangeAspect="1"/>
              </p:cNvGrpSpPr>
              <p:nvPr/>
            </p:nvGrpSpPr>
            <p:grpSpPr bwMode="auto">
              <a:xfrm>
                <a:off x="285750" y="3560763"/>
                <a:ext cx="8469313" cy="2105025"/>
                <a:chOff x="180" y="2243"/>
                <a:chExt cx="5335" cy="1326"/>
              </a:xfrm>
            </p:grpSpPr>
            <p:sp>
              <p:nvSpPr>
                <p:cNvPr id="3" name="AutoShape 4"/>
                <p:cNvSpPr>
                  <a:spLocks noChangeAspect="1" noChangeArrowheads="1" noTextEdit="1"/>
                </p:cNvSpPr>
                <p:nvPr/>
              </p:nvSpPr>
              <p:spPr bwMode="auto">
                <a:xfrm>
                  <a:off x="181" y="2243"/>
                  <a:ext cx="5298" cy="13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" name="Rectangle 6"/>
                <p:cNvSpPr>
                  <a:spLocks noChangeArrowheads="1"/>
                </p:cNvSpPr>
                <p:nvPr/>
              </p:nvSpPr>
              <p:spPr bwMode="auto">
                <a:xfrm>
                  <a:off x="181" y="2243"/>
                  <a:ext cx="5298" cy="1326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" name="Rectangle 7"/>
                <p:cNvSpPr>
                  <a:spLocks noChangeArrowheads="1"/>
                </p:cNvSpPr>
                <p:nvPr/>
              </p:nvSpPr>
              <p:spPr bwMode="auto">
                <a:xfrm>
                  <a:off x="253" y="2387"/>
                  <a:ext cx="5154" cy="1032"/>
                </a:xfrm>
                <a:prstGeom prst="rect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" name="Rectangle 8"/>
                <p:cNvSpPr>
                  <a:spLocks noChangeArrowheads="1"/>
                </p:cNvSpPr>
                <p:nvPr/>
              </p:nvSpPr>
              <p:spPr bwMode="auto">
                <a:xfrm>
                  <a:off x="5335" y="3431"/>
                  <a:ext cx="120" cy="1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1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28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1" name="Rectangle 9"/>
                <p:cNvSpPr>
                  <a:spLocks noChangeArrowheads="1"/>
                </p:cNvSpPr>
                <p:nvPr/>
              </p:nvSpPr>
              <p:spPr bwMode="auto">
                <a:xfrm>
                  <a:off x="253" y="3431"/>
                  <a:ext cx="78" cy="1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1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3" name="Rectangle 11"/>
                <p:cNvSpPr>
                  <a:spLocks noChangeArrowheads="1"/>
                </p:cNvSpPr>
                <p:nvPr/>
              </p:nvSpPr>
              <p:spPr bwMode="auto">
                <a:xfrm>
                  <a:off x="301" y="2321"/>
                  <a:ext cx="486" cy="1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1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                         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8" name="Rectangle 12"/>
                <p:cNvSpPr>
                  <a:spLocks noChangeArrowheads="1"/>
                </p:cNvSpPr>
                <p:nvPr/>
              </p:nvSpPr>
              <p:spPr bwMode="auto">
                <a:xfrm rot="16200000">
                  <a:off x="171" y="2348"/>
                  <a:ext cx="120" cy="1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1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4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72386" name="Rectangle 13"/>
                <p:cNvSpPr>
                  <a:spLocks noChangeArrowheads="1"/>
                </p:cNvSpPr>
                <p:nvPr/>
              </p:nvSpPr>
              <p:spPr bwMode="auto">
                <a:xfrm rot="16200000">
                  <a:off x="192" y="3335"/>
                  <a:ext cx="78" cy="1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1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72387" name="Rectangle 14"/>
                <p:cNvSpPr>
                  <a:spLocks noChangeArrowheads="1"/>
                </p:cNvSpPr>
                <p:nvPr/>
              </p:nvSpPr>
              <p:spPr bwMode="auto">
                <a:xfrm rot="16200000">
                  <a:off x="5425" y="2332"/>
                  <a:ext cx="78" cy="1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1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1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40" name="Rectangle 15"/>
                <p:cNvSpPr>
                  <a:spLocks noChangeArrowheads="1"/>
                </p:cNvSpPr>
                <p:nvPr/>
              </p:nvSpPr>
              <p:spPr bwMode="auto">
                <a:xfrm rot="16200000">
                  <a:off x="5413" y="3322"/>
                  <a:ext cx="102" cy="1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1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-1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61" name="Rectangle 16"/>
                <p:cNvSpPr>
                  <a:spLocks noChangeArrowheads="1"/>
                </p:cNvSpPr>
                <p:nvPr/>
              </p:nvSpPr>
              <p:spPr bwMode="auto">
                <a:xfrm rot="16200000">
                  <a:off x="-42" y="2777"/>
                  <a:ext cx="546" cy="1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1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BETA_X&amp;Y[m]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72461" name="Rectangle 17"/>
                <p:cNvSpPr>
                  <a:spLocks noChangeArrowheads="1"/>
                </p:cNvSpPr>
                <p:nvPr/>
              </p:nvSpPr>
              <p:spPr bwMode="auto">
                <a:xfrm rot="16200000">
                  <a:off x="5209" y="2794"/>
                  <a:ext cx="510" cy="1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1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DISP_X&amp;Y[m]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72465" name="Line 18"/>
                <p:cNvSpPr>
                  <a:spLocks noChangeShapeType="1"/>
                </p:cNvSpPr>
                <p:nvPr/>
              </p:nvSpPr>
              <p:spPr bwMode="auto">
                <a:xfrm flipH="1">
                  <a:off x="5371" y="2489"/>
                  <a:ext cx="3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2466" name="Line 19"/>
                <p:cNvSpPr>
                  <a:spLocks noChangeShapeType="1"/>
                </p:cNvSpPr>
                <p:nvPr/>
              </p:nvSpPr>
              <p:spPr bwMode="auto">
                <a:xfrm>
                  <a:off x="253" y="2489"/>
                  <a:ext cx="3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2467" name="Line 20"/>
                <p:cNvSpPr>
                  <a:spLocks noChangeShapeType="1"/>
                </p:cNvSpPr>
                <p:nvPr/>
              </p:nvSpPr>
              <p:spPr bwMode="auto">
                <a:xfrm flipV="1">
                  <a:off x="763" y="3389"/>
                  <a:ext cx="0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2468" name="Line 21"/>
                <p:cNvSpPr>
                  <a:spLocks noChangeShapeType="1"/>
                </p:cNvSpPr>
                <p:nvPr/>
              </p:nvSpPr>
              <p:spPr bwMode="auto">
                <a:xfrm>
                  <a:off x="763" y="2387"/>
                  <a:ext cx="0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2469" name="Line 22"/>
                <p:cNvSpPr>
                  <a:spLocks noChangeShapeType="1"/>
                </p:cNvSpPr>
                <p:nvPr/>
              </p:nvSpPr>
              <p:spPr bwMode="auto">
                <a:xfrm flipH="1">
                  <a:off x="5371" y="2591"/>
                  <a:ext cx="3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2470" name="Line 23"/>
                <p:cNvSpPr>
                  <a:spLocks noChangeShapeType="1"/>
                </p:cNvSpPr>
                <p:nvPr/>
              </p:nvSpPr>
              <p:spPr bwMode="auto">
                <a:xfrm>
                  <a:off x="253" y="2591"/>
                  <a:ext cx="3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2471" name="Line 24"/>
                <p:cNvSpPr>
                  <a:spLocks noChangeShapeType="1"/>
                </p:cNvSpPr>
                <p:nvPr/>
              </p:nvSpPr>
              <p:spPr bwMode="auto">
                <a:xfrm flipV="1">
                  <a:off x="1279" y="3389"/>
                  <a:ext cx="0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2472" name="Line 25"/>
                <p:cNvSpPr>
                  <a:spLocks noChangeShapeType="1"/>
                </p:cNvSpPr>
                <p:nvPr/>
              </p:nvSpPr>
              <p:spPr bwMode="auto">
                <a:xfrm>
                  <a:off x="1279" y="2387"/>
                  <a:ext cx="0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2473" name="Line 26"/>
                <p:cNvSpPr>
                  <a:spLocks noChangeShapeType="1"/>
                </p:cNvSpPr>
                <p:nvPr/>
              </p:nvSpPr>
              <p:spPr bwMode="auto">
                <a:xfrm flipH="1">
                  <a:off x="5371" y="2693"/>
                  <a:ext cx="3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2474" name="Line 27"/>
                <p:cNvSpPr>
                  <a:spLocks noChangeShapeType="1"/>
                </p:cNvSpPr>
                <p:nvPr/>
              </p:nvSpPr>
              <p:spPr bwMode="auto">
                <a:xfrm>
                  <a:off x="253" y="2693"/>
                  <a:ext cx="3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2475" name="Line 28"/>
                <p:cNvSpPr>
                  <a:spLocks noChangeShapeType="1"/>
                </p:cNvSpPr>
                <p:nvPr/>
              </p:nvSpPr>
              <p:spPr bwMode="auto">
                <a:xfrm flipV="1">
                  <a:off x="1795" y="3389"/>
                  <a:ext cx="0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2476" name="Line 29"/>
                <p:cNvSpPr>
                  <a:spLocks noChangeShapeType="1"/>
                </p:cNvSpPr>
                <p:nvPr/>
              </p:nvSpPr>
              <p:spPr bwMode="auto">
                <a:xfrm>
                  <a:off x="1795" y="2387"/>
                  <a:ext cx="0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2477" name="Line 30"/>
                <p:cNvSpPr>
                  <a:spLocks noChangeShapeType="1"/>
                </p:cNvSpPr>
                <p:nvPr/>
              </p:nvSpPr>
              <p:spPr bwMode="auto">
                <a:xfrm flipH="1">
                  <a:off x="5371" y="2801"/>
                  <a:ext cx="3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2478" name="Line 31"/>
                <p:cNvSpPr>
                  <a:spLocks noChangeShapeType="1"/>
                </p:cNvSpPr>
                <p:nvPr/>
              </p:nvSpPr>
              <p:spPr bwMode="auto">
                <a:xfrm>
                  <a:off x="253" y="2801"/>
                  <a:ext cx="3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2479" name="Line 32"/>
                <p:cNvSpPr>
                  <a:spLocks noChangeShapeType="1"/>
                </p:cNvSpPr>
                <p:nvPr/>
              </p:nvSpPr>
              <p:spPr bwMode="auto">
                <a:xfrm flipV="1">
                  <a:off x="2311" y="3389"/>
                  <a:ext cx="0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6480" name="Line 33"/>
                <p:cNvSpPr>
                  <a:spLocks noChangeShapeType="1"/>
                </p:cNvSpPr>
                <p:nvPr/>
              </p:nvSpPr>
              <p:spPr bwMode="auto">
                <a:xfrm>
                  <a:off x="2311" y="2387"/>
                  <a:ext cx="0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6481" name="Line 34"/>
                <p:cNvSpPr>
                  <a:spLocks noChangeShapeType="1"/>
                </p:cNvSpPr>
                <p:nvPr/>
              </p:nvSpPr>
              <p:spPr bwMode="auto">
                <a:xfrm flipH="1">
                  <a:off x="5371" y="2903"/>
                  <a:ext cx="3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6483" name="Line 35"/>
                <p:cNvSpPr>
                  <a:spLocks noChangeShapeType="1"/>
                </p:cNvSpPr>
                <p:nvPr/>
              </p:nvSpPr>
              <p:spPr bwMode="auto">
                <a:xfrm>
                  <a:off x="253" y="2903"/>
                  <a:ext cx="3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6484" name="Line 36"/>
                <p:cNvSpPr>
                  <a:spLocks noChangeShapeType="1"/>
                </p:cNvSpPr>
                <p:nvPr/>
              </p:nvSpPr>
              <p:spPr bwMode="auto">
                <a:xfrm flipV="1">
                  <a:off x="2827" y="3389"/>
                  <a:ext cx="0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6485" name="Line 37"/>
                <p:cNvSpPr>
                  <a:spLocks noChangeShapeType="1"/>
                </p:cNvSpPr>
                <p:nvPr/>
              </p:nvSpPr>
              <p:spPr bwMode="auto">
                <a:xfrm>
                  <a:off x="2827" y="2387"/>
                  <a:ext cx="0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6486" name="Line 38"/>
                <p:cNvSpPr>
                  <a:spLocks noChangeShapeType="1"/>
                </p:cNvSpPr>
                <p:nvPr/>
              </p:nvSpPr>
              <p:spPr bwMode="auto">
                <a:xfrm flipH="1">
                  <a:off x="5371" y="3005"/>
                  <a:ext cx="3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6487" name="Line 39"/>
                <p:cNvSpPr>
                  <a:spLocks noChangeShapeType="1"/>
                </p:cNvSpPr>
                <p:nvPr/>
              </p:nvSpPr>
              <p:spPr bwMode="auto">
                <a:xfrm>
                  <a:off x="253" y="3005"/>
                  <a:ext cx="3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6488" name="Line 40"/>
                <p:cNvSpPr>
                  <a:spLocks noChangeShapeType="1"/>
                </p:cNvSpPr>
                <p:nvPr/>
              </p:nvSpPr>
              <p:spPr bwMode="auto">
                <a:xfrm flipV="1">
                  <a:off x="3343" y="3389"/>
                  <a:ext cx="0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6489" name="Line 41"/>
                <p:cNvSpPr>
                  <a:spLocks noChangeShapeType="1"/>
                </p:cNvSpPr>
                <p:nvPr/>
              </p:nvSpPr>
              <p:spPr bwMode="auto">
                <a:xfrm>
                  <a:off x="3343" y="2387"/>
                  <a:ext cx="0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6490" name="Line 42"/>
                <p:cNvSpPr>
                  <a:spLocks noChangeShapeType="1"/>
                </p:cNvSpPr>
                <p:nvPr/>
              </p:nvSpPr>
              <p:spPr bwMode="auto">
                <a:xfrm flipH="1">
                  <a:off x="5371" y="3113"/>
                  <a:ext cx="3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6491" name="Line 43"/>
                <p:cNvSpPr>
                  <a:spLocks noChangeShapeType="1"/>
                </p:cNvSpPr>
                <p:nvPr/>
              </p:nvSpPr>
              <p:spPr bwMode="auto">
                <a:xfrm>
                  <a:off x="253" y="3113"/>
                  <a:ext cx="3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6492" name="Line 44"/>
                <p:cNvSpPr>
                  <a:spLocks noChangeShapeType="1"/>
                </p:cNvSpPr>
                <p:nvPr/>
              </p:nvSpPr>
              <p:spPr bwMode="auto">
                <a:xfrm flipV="1">
                  <a:off x="3859" y="3389"/>
                  <a:ext cx="0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6493" name="Line 45"/>
                <p:cNvSpPr>
                  <a:spLocks noChangeShapeType="1"/>
                </p:cNvSpPr>
                <p:nvPr/>
              </p:nvSpPr>
              <p:spPr bwMode="auto">
                <a:xfrm>
                  <a:off x="3859" y="2387"/>
                  <a:ext cx="0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6494" name="Line 46"/>
                <p:cNvSpPr>
                  <a:spLocks noChangeShapeType="1"/>
                </p:cNvSpPr>
                <p:nvPr/>
              </p:nvSpPr>
              <p:spPr bwMode="auto">
                <a:xfrm flipH="1">
                  <a:off x="5371" y="3215"/>
                  <a:ext cx="3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6495" name="Line 47"/>
                <p:cNvSpPr>
                  <a:spLocks noChangeShapeType="1"/>
                </p:cNvSpPr>
                <p:nvPr/>
              </p:nvSpPr>
              <p:spPr bwMode="auto">
                <a:xfrm>
                  <a:off x="253" y="3215"/>
                  <a:ext cx="3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6496" name="Line 48"/>
                <p:cNvSpPr>
                  <a:spLocks noChangeShapeType="1"/>
                </p:cNvSpPr>
                <p:nvPr/>
              </p:nvSpPr>
              <p:spPr bwMode="auto">
                <a:xfrm flipV="1">
                  <a:off x="4375" y="3389"/>
                  <a:ext cx="0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6497" name="Line 49"/>
                <p:cNvSpPr>
                  <a:spLocks noChangeShapeType="1"/>
                </p:cNvSpPr>
                <p:nvPr/>
              </p:nvSpPr>
              <p:spPr bwMode="auto">
                <a:xfrm>
                  <a:off x="4375" y="2387"/>
                  <a:ext cx="0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6498" name="Line 50"/>
                <p:cNvSpPr>
                  <a:spLocks noChangeShapeType="1"/>
                </p:cNvSpPr>
                <p:nvPr/>
              </p:nvSpPr>
              <p:spPr bwMode="auto">
                <a:xfrm flipH="1">
                  <a:off x="5371" y="3317"/>
                  <a:ext cx="3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6499" name="Line 51"/>
                <p:cNvSpPr>
                  <a:spLocks noChangeShapeType="1"/>
                </p:cNvSpPr>
                <p:nvPr/>
              </p:nvSpPr>
              <p:spPr bwMode="auto">
                <a:xfrm>
                  <a:off x="253" y="3317"/>
                  <a:ext cx="3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6500" name="Line 52"/>
                <p:cNvSpPr>
                  <a:spLocks noChangeShapeType="1"/>
                </p:cNvSpPr>
                <p:nvPr/>
              </p:nvSpPr>
              <p:spPr bwMode="auto">
                <a:xfrm flipV="1">
                  <a:off x="4891" y="3389"/>
                  <a:ext cx="0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6501" name="Line 53"/>
                <p:cNvSpPr>
                  <a:spLocks noChangeShapeType="1"/>
                </p:cNvSpPr>
                <p:nvPr/>
              </p:nvSpPr>
              <p:spPr bwMode="auto">
                <a:xfrm>
                  <a:off x="4891" y="2387"/>
                  <a:ext cx="0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6502" name="Freeform 54"/>
                <p:cNvSpPr>
                  <a:spLocks/>
                </p:cNvSpPr>
                <p:nvPr/>
              </p:nvSpPr>
              <p:spPr bwMode="auto">
                <a:xfrm>
                  <a:off x="253" y="2573"/>
                  <a:ext cx="5154" cy="840"/>
                </a:xfrm>
                <a:custGeom>
                  <a:avLst/>
                  <a:gdLst>
                    <a:gd name="T0" fmla="*/ 90 w 5154"/>
                    <a:gd name="T1" fmla="*/ 642 h 840"/>
                    <a:gd name="T2" fmla="*/ 186 w 5154"/>
                    <a:gd name="T3" fmla="*/ 792 h 840"/>
                    <a:gd name="T4" fmla="*/ 276 w 5154"/>
                    <a:gd name="T5" fmla="*/ 828 h 840"/>
                    <a:gd name="T6" fmla="*/ 372 w 5154"/>
                    <a:gd name="T7" fmla="*/ 684 h 840"/>
                    <a:gd name="T8" fmla="*/ 468 w 5154"/>
                    <a:gd name="T9" fmla="*/ 804 h 840"/>
                    <a:gd name="T10" fmla="*/ 558 w 5154"/>
                    <a:gd name="T11" fmla="*/ 840 h 840"/>
                    <a:gd name="T12" fmla="*/ 654 w 5154"/>
                    <a:gd name="T13" fmla="*/ 774 h 840"/>
                    <a:gd name="T14" fmla="*/ 762 w 5154"/>
                    <a:gd name="T15" fmla="*/ 750 h 840"/>
                    <a:gd name="T16" fmla="*/ 852 w 5154"/>
                    <a:gd name="T17" fmla="*/ 840 h 840"/>
                    <a:gd name="T18" fmla="*/ 942 w 5154"/>
                    <a:gd name="T19" fmla="*/ 750 h 840"/>
                    <a:gd name="T20" fmla="*/ 1044 w 5154"/>
                    <a:gd name="T21" fmla="*/ 768 h 840"/>
                    <a:gd name="T22" fmla="*/ 1164 w 5154"/>
                    <a:gd name="T23" fmla="*/ 840 h 840"/>
                    <a:gd name="T24" fmla="*/ 1254 w 5154"/>
                    <a:gd name="T25" fmla="*/ 810 h 840"/>
                    <a:gd name="T26" fmla="*/ 1344 w 5154"/>
                    <a:gd name="T27" fmla="*/ 708 h 840"/>
                    <a:gd name="T28" fmla="*/ 1434 w 5154"/>
                    <a:gd name="T29" fmla="*/ 786 h 840"/>
                    <a:gd name="T30" fmla="*/ 1524 w 5154"/>
                    <a:gd name="T31" fmla="*/ 834 h 840"/>
                    <a:gd name="T32" fmla="*/ 1602 w 5154"/>
                    <a:gd name="T33" fmla="*/ 828 h 840"/>
                    <a:gd name="T34" fmla="*/ 1734 w 5154"/>
                    <a:gd name="T35" fmla="*/ 834 h 840"/>
                    <a:gd name="T36" fmla="*/ 1956 w 5154"/>
                    <a:gd name="T37" fmla="*/ 702 h 840"/>
                    <a:gd name="T38" fmla="*/ 2046 w 5154"/>
                    <a:gd name="T39" fmla="*/ 654 h 840"/>
                    <a:gd name="T40" fmla="*/ 2142 w 5154"/>
                    <a:gd name="T41" fmla="*/ 600 h 840"/>
                    <a:gd name="T42" fmla="*/ 2232 w 5154"/>
                    <a:gd name="T43" fmla="*/ 534 h 840"/>
                    <a:gd name="T44" fmla="*/ 2328 w 5154"/>
                    <a:gd name="T45" fmla="*/ 426 h 840"/>
                    <a:gd name="T46" fmla="*/ 2418 w 5154"/>
                    <a:gd name="T47" fmla="*/ 210 h 840"/>
                    <a:gd name="T48" fmla="*/ 2514 w 5154"/>
                    <a:gd name="T49" fmla="*/ 12 h 840"/>
                    <a:gd name="T50" fmla="*/ 2604 w 5154"/>
                    <a:gd name="T51" fmla="*/ 282 h 840"/>
                    <a:gd name="T52" fmla="*/ 2700 w 5154"/>
                    <a:gd name="T53" fmla="*/ 498 h 840"/>
                    <a:gd name="T54" fmla="*/ 2790 w 5154"/>
                    <a:gd name="T55" fmla="*/ 414 h 840"/>
                    <a:gd name="T56" fmla="*/ 2886 w 5154"/>
                    <a:gd name="T57" fmla="*/ 246 h 840"/>
                    <a:gd name="T58" fmla="*/ 2976 w 5154"/>
                    <a:gd name="T59" fmla="*/ 282 h 840"/>
                    <a:gd name="T60" fmla="*/ 3072 w 5154"/>
                    <a:gd name="T61" fmla="*/ 480 h 840"/>
                    <a:gd name="T62" fmla="*/ 3162 w 5154"/>
                    <a:gd name="T63" fmla="*/ 702 h 840"/>
                    <a:gd name="T64" fmla="*/ 3252 w 5154"/>
                    <a:gd name="T65" fmla="*/ 462 h 840"/>
                    <a:gd name="T66" fmla="*/ 3348 w 5154"/>
                    <a:gd name="T67" fmla="*/ 390 h 840"/>
                    <a:gd name="T68" fmla="*/ 3438 w 5154"/>
                    <a:gd name="T69" fmla="*/ 786 h 840"/>
                    <a:gd name="T70" fmla="*/ 3534 w 5154"/>
                    <a:gd name="T71" fmla="*/ 828 h 840"/>
                    <a:gd name="T72" fmla="*/ 3624 w 5154"/>
                    <a:gd name="T73" fmla="*/ 828 h 840"/>
                    <a:gd name="T74" fmla="*/ 3720 w 5154"/>
                    <a:gd name="T75" fmla="*/ 774 h 840"/>
                    <a:gd name="T76" fmla="*/ 3810 w 5154"/>
                    <a:gd name="T77" fmla="*/ 552 h 840"/>
                    <a:gd name="T78" fmla="*/ 3906 w 5154"/>
                    <a:gd name="T79" fmla="*/ 168 h 840"/>
                    <a:gd name="T80" fmla="*/ 3996 w 5154"/>
                    <a:gd name="T81" fmla="*/ 318 h 840"/>
                    <a:gd name="T82" fmla="*/ 4092 w 5154"/>
                    <a:gd name="T83" fmla="*/ 492 h 840"/>
                    <a:gd name="T84" fmla="*/ 4182 w 5154"/>
                    <a:gd name="T85" fmla="*/ 516 h 840"/>
                    <a:gd name="T86" fmla="*/ 4278 w 5154"/>
                    <a:gd name="T87" fmla="*/ 474 h 840"/>
                    <a:gd name="T88" fmla="*/ 4368 w 5154"/>
                    <a:gd name="T89" fmla="*/ 450 h 840"/>
                    <a:gd name="T90" fmla="*/ 4464 w 5154"/>
                    <a:gd name="T91" fmla="*/ 456 h 840"/>
                    <a:gd name="T92" fmla="*/ 4554 w 5154"/>
                    <a:gd name="T93" fmla="*/ 462 h 840"/>
                    <a:gd name="T94" fmla="*/ 4650 w 5154"/>
                    <a:gd name="T95" fmla="*/ 468 h 840"/>
                    <a:gd name="T96" fmla="*/ 4740 w 5154"/>
                    <a:gd name="T97" fmla="*/ 474 h 840"/>
                    <a:gd name="T98" fmla="*/ 4836 w 5154"/>
                    <a:gd name="T99" fmla="*/ 474 h 840"/>
                    <a:gd name="T100" fmla="*/ 4932 w 5154"/>
                    <a:gd name="T101" fmla="*/ 480 h 840"/>
                    <a:gd name="T102" fmla="*/ 5022 w 5154"/>
                    <a:gd name="T103" fmla="*/ 480 h 840"/>
                    <a:gd name="T104" fmla="*/ 5118 w 5154"/>
                    <a:gd name="T105" fmla="*/ 480 h 840"/>
                    <a:gd name="T106" fmla="*/ 5154 w 5154"/>
                    <a:gd name="T107" fmla="*/ 480 h 840"/>
                    <a:gd name="T108" fmla="*/ 5154 w 5154"/>
                    <a:gd name="T109" fmla="*/ 480 h 840"/>
                    <a:gd name="T110" fmla="*/ 5154 w 5154"/>
                    <a:gd name="T111" fmla="*/ 480 h 840"/>
                    <a:gd name="T112" fmla="*/ 5154 w 5154"/>
                    <a:gd name="T113" fmla="*/ 474 h 840"/>
                    <a:gd name="T114" fmla="*/ 5154 w 5154"/>
                    <a:gd name="T115" fmla="*/ 474 h 840"/>
                    <a:gd name="T116" fmla="*/ 5154 w 5154"/>
                    <a:gd name="T117" fmla="*/ 468 h 840"/>
                    <a:gd name="T118" fmla="*/ 5154 w 5154"/>
                    <a:gd name="T119" fmla="*/ 462 h 840"/>
                    <a:gd name="T120" fmla="*/ 5154 w 5154"/>
                    <a:gd name="T121" fmla="*/ 456 h 840"/>
                    <a:gd name="T122" fmla="*/ 5154 w 5154"/>
                    <a:gd name="T123" fmla="*/ 450 h 840"/>
                    <a:gd name="T124" fmla="*/ 5154 w 5154"/>
                    <a:gd name="T125" fmla="*/ 438 h 8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  <a:cxn ang="0">
                      <a:pos x="T122" y="T123"/>
                    </a:cxn>
                    <a:cxn ang="0">
                      <a:pos x="T124" y="T125"/>
                    </a:cxn>
                  </a:cxnLst>
                  <a:rect l="0" t="0" r="r" b="b"/>
                  <a:pathLst>
                    <a:path w="5154" h="840">
                      <a:moveTo>
                        <a:pt x="0" y="816"/>
                      </a:moveTo>
                      <a:lnTo>
                        <a:pt x="0" y="816"/>
                      </a:lnTo>
                      <a:lnTo>
                        <a:pt x="0" y="816"/>
                      </a:lnTo>
                      <a:lnTo>
                        <a:pt x="0" y="816"/>
                      </a:lnTo>
                      <a:lnTo>
                        <a:pt x="0" y="810"/>
                      </a:lnTo>
                      <a:lnTo>
                        <a:pt x="6" y="810"/>
                      </a:lnTo>
                      <a:lnTo>
                        <a:pt x="6" y="810"/>
                      </a:lnTo>
                      <a:lnTo>
                        <a:pt x="6" y="810"/>
                      </a:lnTo>
                      <a:lnTo>
                        <a:pt x="6" y="804"/>
                      </a:lnTo>
                      <a:lnTo>
                        <a:pt x="6" y="804"/>
                      </a:lnTo>
                      <a:lnTo>
                        <a:pt x="12" y="804"/>
                      </a:lnTo>
                      <a:lnTo>
                        <a:pt x="12" y="804"/>
                      </a:lnTo>
                      <a:lnTo>
                        <a:pt x="12" y="798"/>
                      </a:lnTo>
                      <a:lnTo>
                        <a:pt x="12" y="798"/>
                      </a:lnTo>
                      <a:lnTo>
                        <a:pt x="12" y="798"/>
                      </a:lnTo>
                      <a:lnTo>
                        <a:pt x="18" y="798"/>
                      </a:lnTo>
                      <a:lnTo>
                        <a:pt x="18" y="792"/>
                      </a:lnTo>
                      <a:lnTo>
                        <a:pt x="18" y="792"/>
                      </a:lnTo>
                      <a:lnTo>
                        <a:pt x="18" y="792"/>
                      </a:lnTo>
                      <a:lnTo>
                        <a:pt x="18" y="792"/>
                      </a:lnTo>
                      <a:lnTo>
                        <a:pt x="24" y="786"/>
                      </a:lnTo>
                      <a:lnTo>
                        <a:pt x="24" y="786"/>
                      </a:lnTo>
                      <a:lnTo>
                        <a:pt x="24" y="786"/>
                      </a:lnTo>
                      <a:lnTo>
                        <a:pt x="24" y="780"/>
                      </a:lnTo>
                      <a:lnTo>
                        <a:pt x="24" y="780"/>
                      </a:lnTo>
                      <a:lnTo>
                        <a:pt x="30" y="780"/>
                      </a:lnTo>
                      <a:lnTo>
                        <a:pt x="30" y="774"/>
                      </a:lnTo>
                      <a:lnTo>
                        <a:pt x="30" y="774"/>
                      </a:lnTo>
                      <a:lnTo>
                        <a:pt x="30" y="774"/>
                      </a:lnTo>
                      <a:lnTo>
                        <a:pt x="30" y="768"/>
                      </a:lnTo>
                      <a:lnTo>
                        <a:pt x="36" y="768"/>
                      </a:lnTo>
                      <a:lnTo>
                        <a:pt x="36" y="768"/>
                      </a:lnTo>
                      <a:lnTo>
                        <a:pt x="36" y="762"/>
                      </a:lnTo>
                      <a:lnTo>
                        <a:pt x="36" y="762"/>
                      </a:lnTo>
                      <a:lnTo>
                        <a:pt x="36" y="762"/>
                      </a:lnTo>
                      <a:lnTo>
                        <a:pt x="42" y="756"/>
                      </a:lnTo>
                      <a:lnTo>
                        <a:pt x="42" y="756"/>
                      </a:lnTo>
                      <a:lnTo>
                        <a:pt x="42" y="756"/>
                      </a:lnTo>
                      <a:lnTo>
                        <a:pt x="42" y="750"/>
                      </a:lnTo>
                      <a:lnTo>
                        <a:pt x="42" y="750"/>
                      </a:lnTo>
                      <a:lnTo>
                        <a:pt x="48" y="744"/>
                      </a:lnTo>
                      <a:lnTo>
                        <a:pt x="48" y="744"/>
                      </a:lnTo>
                      <a:lnTo>
                        <a:pt x="48" y="744"/>
                      </a:lnTo>
                      <a:lnTo>
                        <a:pt x="48" y="738"/>
                      </a:lnTo>
                      <a:lnTo>
                        <a:pt x="48" y="738"/>
                      </a:lnTo>
                      <a:lnTo>
                        <a:pt x="54" y="732"/>
                      </a:lnTo>
                      <a:lnTo>
                        <a:pt x="54" y="732"/>
                      </a:lnTo>
                      <a:lnTo>
                        <a:pt x="54" y="726"/>
                      </a:lnTo>
                      <a:lnTo>
                        <a:pt x="54" y="726"/>
                      </a:lnTo>
                      <a:lnTo>
                        <a:pt x="54" y="726"/>
                      </a:lnTo>
                      <a:lnTo>
                        <a:pt x="60" y="720"/>
                      </a:lnTo>
                      <a:lnTo>
                        <a:pt x="60" y="720"/>
                      </a:lnTo>
                      <a:lnTo>
                        <a:pt x="60" y="714"/>
                      </a:lnTo>
                      <a:lnTo>
                        <a:pt x="60" y="714"/>
                      </a:lnTo>
                      <a:lnTo>
                        <a:pt x="66" y="708"/>
                      </a:lnTo>
                      <a:lnTo>
                        <a:pt x="66" y="708"/>
                      </a:lnTo>
                      <a:lnTo>
                        <a:pt x="66" y="702"/>
                      </a:lnTo>
                      <a:lnTo>
                        <a:pt x="66" y="702"/>
                      </a:lnTo>
                      <a:lnTo>
                        <a:pt x="66" y="696"/>
                      </a:lnTo>
                      <a:lnTo>
                        <a:pt x="72" y="696"/>
                      </a:lnTo>
                      <a:lnTo>
                        <a:pt x="72" y="690"/>
                      </a:lnTo>
                      <a:lnTo>
                        <a:pt x="72" y="690"/>
                      </a:lnTo>
                      <a:lnTo>
                        <a:pt x="72" y="684"/>
                      </a:lnTo>
                      <a:lnTo>
                        <a:pt x="72" y="684"/>
                      </a:lnTo>
                      <a:lnTo>
                        <a:pt x="78" y="678"/>
                      </a:lnTo>
                      <a:lnTo>
                        <a:pt x="78" y="678"/>
                      </a:lnTo>
                      <a:lnTo>
                        <a:pt x="78" y="672"/>
                      </a:lnTo>
                      <a:lnTo>
                        <a:pt x="78" y="672"/>
                      </a:lnTo>
                      <a:lnTo>
                        <a:pt x="78" y="666"/>
                      </a:lnTo>
                      <a:lnTo>
                        <a:pt x="84" y="666"/>
                      </a:lnTo>
                      <a:lnTo>
                        <a:pt x="84" y="660"/>
                      </a:lnTo>
                      <a:lnTo>
                        <a:pt x="84" y="660"/>
                      </a:lnTo>
                      <a:lnTo>
                        <a:pt x="84" y="654"/>
                      </a:lnTo>
                      <a:lnTo>
                        <a:pt x="84" y="648"/>
                      </a:lnTo>
                      <a:lnTo>
                        <a:pt x="90" y="648"/>
                      </a:lnTo>
                      <a:lnTo>
                        <a:pt x="90" y="642"/>
                      </a:lnTo>
                      <a:lnTo>
                        <a:pt x="90" y="642"/>
                      </a:lnTo>
                      <a:lnTo>
                        <a:pt x="90" y="636"/>
                      </a:lnTo>
                      <a:lnTo>
                        <a:pt x="90" y="636"/>
                      </a:lnTo>
                      <a:lnTo>
                        <a:pt x="96" y="630"/>
                      </a:lnTo>
                      <a:lnTo>
                        <a:pt x="96" y="624"/>
                      </a:lnTo>
                      <a:lnTo>
                        <a:pt x="96" y="624"/>
                      </a:lnTo>
                      <a:lnTo>
                        <a:pt x="96" y="618"/>
                      </a:lnTo>
                      <a:lnTo>
                        <a:pt x="96" y="612"/>
                      </a:lnTo>
                      <a:lnTo>
                        <a:pt x="102" y="612"/>
                      </a:lnTo>
                      <a:lnTo>
                        <a:pt x="102" y="606"/>
                      </a:lnTo>
                      <a:lnTo>
                        <a:pt x="102" y="606"/>
                      </a:lnTo>
                      <a:lnTo>
                        <a:pt x="102" y="600"/>
                      </a:lnTo>
                      <a:lnTo>
                        <a:pt x="108" y="600"/>
                      </a:lnTo>
                      <a:lnTo>
                        <a:pt x="108" y="600"/>
                      </a:lnTo>
                      <a:lnTo>
                        <a:pt x="108" y="600"/>
                      </a:lnTo>
                      <a:lnTo>
                        <a:pt x="108" y="600"/>
                      </a:lnTo>
                      <a:lnTo>
                        <a:pt x="108" y="606"/>
                      </a:lnTo>
                      <a:lnTo>
                        <a:pt x="114" y="606"/>
                      </a:lnTo>
                      <a:lnTo>
                        <a:pt x="114" y="612"/>
                      </a:lnTo>
                      <a:lnTo>
                        <a:pt x="114" y="612"/>
                      </a:lnTo>
                      <a:lnTo>
                        <a:pt x="114" y="618"/>
                      </a:lnTo>
                      <a:lnTo>
                        <a:pt x="114" y="624"/>
                      </a:lnTo>
                      <a:lnTo>
                        <a:pt x="120" y="624"/>
                      </a:lnTo>
                      <a:lnTo>
                        <a:pt x="120" y="630"/>
                      </a:lnTo>
                      <a:lnTo>
                        <a:pt x="120" y="636"/>
                      </a:lnTo>
                      <a:lnTo>
                        <a:pt x="120" y="636"/>
                      </a:lnTo>
                      <a:lnTo>
                        <a:pt x="120" y="642"/>
                      </a:lnTo>
                      <a:lnTo>
                        <a:pt x="126" y="648"/>
                      </a:lnTo>
                      <a:lnTo>
                        <a:pt x="126" y="648"/>
                      </a:lnTo>
                      <a:lnTo>
                        <a:pt x="126" y="654"/>
                      </a:lnTo>
                      <a:lnTo>
                        <a:pt x="126" y="660"/>
                      </a:lnTo>
                      <a:lnTo>
                        <a:pt x="126" y="660"/>
                      </a:lnTo>
                      <a:lnTo>
                        <a:pt x="132" y="666"/>
                      </a:lnTo>
                      <a:lnTo>
                        <a:pt x="132" y="672"/>
                      </a:lnTo>
                      <a:lnTo>
                        <a:pt x="132" y="672"/>
                      </a:lnTo>
                      <a:lnTo>
                        <a:pt x="132" y="678"/>
                      </a:lnTo>
                      <a:lnTo>
                        <a:pt x="132" y="678"/>
                      </a:lnTo>
                      <a:lnTo>
                        <a:pt x="138" y="684"/>
                      </a:lnTo>
                      <a:lnTo>
                        <a:pt x="138" y="690"/>
                      </a:lnTo>
                      <a:lnTo>
                        <a:pt x="138" y="690"/>
                      </a:lnTo>
                      <a:lnTo>
                        <a:pt x="138" y="696"/>
                      </a:lnTo>
                      <a:lnTo>
                        <a:pt x="138" y="696"/>
                      </a:lnTo>
                      <a:lnTo>
                        <a:pt x="144" y="702"/>
                      </a:lnTo>
                      <a:lnTo>
                        <a:pt x="144" y="702"/>
                      </a:lnTo>
                      <a:lnTo>
                        <a:pt x="144" y="708"/>
                      </a:lnTo>
                      <a:lnTo>
                        <a:pt x="144" y="708"/>
                      </a:lnTo>
                      <a:lnTo>
                        <a:pt x="144" y="714"/>
                      </a:lnTo>
                      <a:lnTo>
                        <a:pt x="150" y="714"/>
                      </a:lnTo>
                      <a:lnTo>
                        <a:pt x="150" y="720"/>
                      </a:lnTo>
                      <a:lnTo>
                        <a:pt x="150" y="720"/>
                      </a:lnTo>
                      <a:lnTo>
                        <a:pt x="150" y="726"/>
                      </a:lnTo>
                      <a:lnTo>
                        <a:pt x="150" y="726"/>
                      </a:lnTo>
                      <a:lnTo>
                        <a:pt x="156" y="732"/>
                      </a:lnTo>
                      <a:lnTo>
                        <a:pt x="156" y="732"/>
                      </a:lnTo>
                      <a:lnTo>
                        <a:pt x="156" y="738"/>
                      </a:lnTo>
                      <a:lnTo>
                        <a:pt x="156" y="738"/>
                      </a:lnTo>
                      <a:lnTo>
                        <a:pt x="162" y="744"/>
                      </a:lnTo>
                      <a:lnTo>
                        <a:pt x="162" y="750"/>
                      </a:lnTo>
                      <a:lnTo>
                        <a:pt x="162" y="750"/>
                      </a:lnTo>
                      <a:lnTo>
                        <a:pt x="162" y="756"/>
                      </a:lnTo>
                      <a:lnTo>
                        <a:pt x="162" y="756"/>
                      </a:lnTo>
                      <a:lnTo>
                        <a:pt x="168" y="762"/>
                      </a:lnTo>
                      <a:lnTo>
                        <a:pt x="168" y="762"/>
                      </a:lnTo>
                      <a:lnTo>
                        <a:pt x="168" y="762"/>
                      </a:lnTo>
                      <a:lnTo>
                        <a:pt x="168" y="768"/>
                      </a:lnTo>
                      <a:lnTo>
                        <a:pt x="168" y="768"/>
                      </a:lnTo>
                      <a:lnTo>
                        <a:pt x="174" y="774"/>
                      </a:lnTo>
                      <a:lnTo>
                        <a:pt x="174" y="774"/>
                      </a:lnTo>
                      <a:lnTo>
                        <a:pt x="174" y="774"/>
                      </a:lnTo>
                      <a:lnTo>
                        <a:pt x="174" y="780"/>
                      </a:lnTo>
                      <a:lnTo>
                        <a:pt x="174" y="780"/>
                      </a:lnTo>
                      <a:lnTo>
                        <a:pt x="180" y="780"/>
                      </a:lnTo>
                      <a:lnTo>
                        <a:pt x="180" y="786"/>
                      </a:lnTo>
                      <a:lnTo>
                        <a:pt x="180" y="786"/>
                      </a:lnTo>
                      <a:lnTo>
                        <a:pt x="180" y="786"/>
                      </a:lnTo>
                      <a:lnTo>
                        <a:pt x="180" y="792"/>
                      </a:lnTo>
                      <a:lnTo>
                        <a:pt x="180" y="792"/>
                      </a:lnTo>
                      <a:lnTo>
                        <a:pt x="186" y="792"/>
                      </a:lnTo>
                      <a:lnTo>
                        <a:pt x="186" y="798"/>
                      </a:lnTo>
                      <a:lnTo>
                        <a:pt x="186" y="798"/>
                      </a:lnTo>
                      <a:lnTo>
                        <a:pt x="186" y="798"/>
                      </a:lnTo>
                      <a:lnTo>
                        <a:pt x="186" y="804"/>
                      </a:lnTo>
                      <a:lnTo>
                        <a:pt x="192" y="804"/>
                      </a:lnTo>
                      <a:lnTo>
                        <a:pt x="192" y="804"/>
                      </a:lnTo>
                      <a:lnTo>
                        <a:pt x="192" y="804"/>
                      </a:lnTo>
                      <a:lnTo>
                        <a:pt x="192" y="810"/>
                      </a:lnTo>
                      <a:lnTo>
                        <a:pt x="192" y="810"/>
                      </a:lnTo>
                      <a:lnTo>
                        <a:pt x="198" y="810"/>
                      </a:lnTo>
                      <a:lnTo>
                        <a:pt x="198" y="810"/>
                      </a:lnTo>
                      <a:lnTo>
                        <a:pt x="198" y="816"/>
                      </a:lnTo>
                      <a:lnTo>
                        <a:pt x="198" y="816"/>
                      </a:lnTo>
                      <a:lnTo>
                        <a:pt x="198" y="816"/>
                      </a:lnTo>
                      <a:lnTo>
                        <a:pt x="204" y="816"/>
                      </a:lnTo>
                      <a:lnTo>
                        <a:pt x="204" y="822"/>
                      </a:lnTo>
                      <a:lnTo>
                        <a:pt x="204" y="822"/>
                      </a:lnTo>
                      <a:lnTo>
                        <a:pt x="204" y="822"/>
                      </a:lnTo>
                      <a:lnTo>
                        <a:pt x="204" y="822"/>
                      </a:lnTo>
                      <a:lnTo>
                        <a:pt x="210" y="822"/>
                      </a:lnTo>
                      <a:lnTo>
                        <a:pt x="210" y="828"/>
                      </a:lnTo>
                      <a:lnTo>
                        <a:pt x="210" y="828"/>
                      </a:lnTo>
                      <a:lnTo>
                        <a:pt x="210" y="828"/>
                      </a:lnTo>
                      <a:lnTo>
                        <a:pt x="210" y="828"/>
                      </a:lnTo>
                      <a:lnTo>
                        <a:pt x="216" y="828"/>
                      </a:lnTo>
                      <a:lnTo>
                        <a:pt x="216" y="828"/>
                      </a:lnTo>
                      <a:lnTo>
                        <a:pt x="216" y="834"/>
                      </a:lnTo>
                      <a:lnTo>
                        <a:pt x="216" y="834"/>
                      </a:lnTo>
                      <a:lnTo>
                        <a:pt x="222" y="834"/>
                      </a:lnTo>
                      <a:lnTo>
                        <a:pt x="222" y="834"/>
                      </a:lnTo>
                      <a:lnTo>
                        <a:pt x="222" y="834"/>
                      </a:lnTo>
                      <a:lnTo>
                        <a:pt x="222" y="834"/>
                      </a:lnTo>
                      <a:lnTo>
                        <a:pt x="222" y="834"/>
                      </a:lnTo>
                      <a:lnTo>
                        <a:pt x="228" y="840"/>
                      </a:lnTo>
                      <a:lnTo>
                        <a:pt x="228" y="840"/>
                      </a:lnTo>
                      <a:lnTo>
                        <a:pt x="228" y="840"/>
                      </a:lnTo>
                      <a:lnTo>
                        <a:pt x="228" y="840"/>
                      </a:lnTo>
                      <a:lnTo>
                        <a:pt x="228" y="840"/>
                      </a:lnTo>
                      <a:lnTo>
                        <a:pt x="234" y="840"/>
                      </a:lnTo>
                      <a:lnTo>
                        <a:pt x="234" y="840"/>
                      </a:lnTo>
                      <a:lnTo>
                        <a:pt x="234" y="840"/>
                      </a:lnTo>
                      <a:lnTo>
                        <a:pt x="234" y="840"/>
                      </a:lnTo>
                      <a:lnTo>
                        <a:pt x="234" y="840"/>
                      </a:lnTo>
                      <a:lnTo>
                        <a:pt x="240" y="840"/>
                      </a:lnTo>
                      <a:lnTo>
                        <a:pt x="240" y="840"/>
                      </a:lnTo>
                      <a:lnTo>
                        <a:pt x="240" y="840"/>
                      </a:lnTo>
                      <a:lnTo>
                        <a:pt x="240" y="840"/>
                      </a:lnTo>
                      <a:lnTo>
                        <a:pt x="240" y="840"/>
                      </a:lnTo>
                      <a:lnTo>
                        <a:pt x="246" y="840"/>
                      </a:lnTo>
                      <a:lnTo>
                        <a:pt x="246" y="840"/>
                      </a:lnTo>
                      <a:lnTo>
                        <a:pt x="246" y="840"/>
                      </a:lnTo>
                      <a:lnTo>
                        <a:pt x="246" y="840"/>
                      </a:lnTo>
                      <a:lnTo>
                        <a:pt x="246" y="840"/>
                      </a:lnTo>
                      <a:lnTo>
                        <a:pt x="252" y="840"/>
                      </a:lnTo>
                      <a:lnTo>
                        <a:pt x="252" y="840"/>
                      </a:lnTo>
                      <a:lnTo>
                        <a:pt x="252" y="840"/>
                      </a:lnTo>
                      <a:lnTo>
                        <a:pt x="252" y="840"/>
                      </a:lnTo>
                      <a:lnTo>
                        <a:pt x="252" y="840"/>
                      </a:lnTo>
                      <a:lnTo>
                        <a:pt x="258" y="840"/>
                      </a:lnTo>
                      <a:lnTo>
                        <a:pt x="258" y="840"/>
                      </a:lnTo>
                      <a:lnTo>
                        <a:pt x="258" y="840"/>
                      </a:lnTo>
                      <a:lnTo>
                        <a:pt x="258" y="840"/>
                      </a:lnTo>
                      <a:lnTo>
                        <a:pt x="264" y="840"/>
                      </a:lnTo>
                      <a:lnTo>
                        <a:pt x="264" y="834"/>
                      </a:lnTo>
                      <a:lnTo>
                        <a:pt x="264" y="834"/>
                      </a:lnTo>
                      <a:lnTo>
                        <a:pt x="264" y="834"/>
                      </a:lnTo>
                      <a:lnTo>
                        <a:pt x="264" y="834"/>
                      </a:lnTo>
                      <a:lnTo>
                        <a:pt x="270" y="834"/>
                      </a:lnTo>
                      <a:lnTo>
                        <a:pt x="270" y="834"/>
                      </a:lnTo>
                      <a:lnTo>
                        <a:pt x="270" y="834"/>
                      </a:lnTo>
                      <a:lnTo>
                        <a:pt x="270" y="834"/>
                      </a:lnTo>
                      <a:lnTo>
                        <a:pt x="270" y="828"/>
                      </a:lnTo>
                      <a:lnTo>
                        <a:pt x="270" y="828"/>
                      </a:lnTo>
                      <a:lnTo>
                        <a:pt x="276" y="828"/>
                      </a:lnTo>
                      <a:lnTo>
                        <a:pt x="276" y="828"/>
                      </a:lnTo>
                      <a:lnTo>
                        <a:pt x="276" y="828"/>
                      </a:lnTo>
                      <a:lnTo>
                        <a:pt x="276" y="828"/>
                      </a:lnTo>
                      <a:lnTo>
                        <a:pt x="276" y="822"/>
                      </a:lnTo>
                      <a:lnTo>
                        <a:pt x="282" y="822"/>
                      </a:lnTo>
                      <a:lnTo>
                        <a:pt x="282" y="822"/>
                      </a:lnTo>
                      <a:lnTo>
                        <a:pt x="282" y="822"/>
                      </a:lnTo>
                      <a:lnTo>
                        <a:pt x="282" y="822"/>
                      </a:lnTo>
                      <a:lnTo>
                        <a:pt x="282" y="816"/>
                      </a:lnTo>
                      <a:lnTo>
                        <a:pt x="288" y="816"/>
                      </a:lnTo>
                      <a:lnTo>
                        <a:pt x="288" y="816"/>
                      </a:lnTo>
                      <a:lnTo>
                        <a:pt x="288" y="816"/>
                      </a:lnTo>
                      <a:lnTo>
                        <a:pt x="288" y="810"/>
                      </a:lnTo>
                      <a:lnTo>
                        <a:pt x="294" y="810"/>
                      </a:lnTo>
                      <a:lnTo>
                        <a:pt x="294" y="810"/>
                      </a:lnTo>
                      <a:lnTo>
                        <a:pt x="294" y="804"/>
                      </a:lnTo>
                      <a:lnTo>
                        <a:pt x="294" y="804"/>
                      </a:lnTo>
                      <a:lnTo>
                        <a:pt x="294" y="804"/>
                      </a:lnTo>
                      <a:lnTo>
                        <a:pt x="300" y="804"/>
                      </a:lnTo>
                      <a:lnTo>
                        <a:pt x="300" y="798"/>
                      </a:lnTo>
                      <a:lnTo>
                        <a:pt x="300" y="798"/>
                      </a:lnTo>
                      <a:lnTo>
                        <a:pt x="300" y="798"/>
                      </a:lnTo>
                      <a:lnTo>
                        <a:pt x="300" y="792"/>
                      </a:lnTo>
                      <a:lnTo>
                        <a:pt x="306" y="792"/>
                      </a:lnTo>
                      <a:lnTo>
                        <a:pt x="306" y="792"/>
                      </a:lnTo>
                      <a:lnTo>
                        <a:pt x="306" y="786"/>
                      </a:lnTo>
                      <a:lnTo>
                        <a:pt x="306" y="786"/>
                      </a:lnTo>
                      <a:lnTo>
                        <a:pt x="306" y="786"/>
                      </a:lnTo>
                      <a:lnTo>
                        <a:pt x="312" y="780"/>
                      </a:lnTo>
                      <a:lnTo>
                        <a:pt x="312" y="780"/>
                      </a:lnTo>
                      <a:lnTo>
                        <a:pt x="312" y="780"/>
                      </a:lnTo>
                      <a:lnTo>
                        <a:pt x="312" y="774"/>
                      </a:lnTo>
                      <a:lnTo>
                        <a:pt x="312" y="774"/>
                      </a:lnTo>
                      <a:lnTo>
                        <a:pt x="318" y="768"/>
                      </a:lnTo>
                      <a:lnTo>
                        <a:pt x="318" y="768"/>
                      </a:lnTo>
                      <a:lnTo>
                        <a:pt x="318" y="768"/>
                      </a:lnTo>
                      <a:lnTo>
                        <a:pt x="318" y="762"/>
                      </a:lnTo>
                      <a:lnTo>
                        <a:pt x="318" y="762"/>
                      </a:lnTo>
                      <a:lnTo>
                        <a:pt x="324" y="756"/>
                      </a:lnTo>
                      <a:lnTo>
                        <a:pt x="324" y="756"/>
                      </a:lnTo>
                      <a:lnTo>
                        <a:pt x="324" y="756"/>
                      </a:lnTo>
                      <a:lnTo>
                        <a:pt x="324" y="750"/>
                      </a:lnTo>
                      <a:lnTo>
                        <a:pt x="324" y="750"/>
                      </a:lnTo>
                      <a:lnTo>
                        <a:pt x="330" y="744"/>
                      </a:lnTo>
                      <a:lnTo>
                        <a:pt x="330" y="744"/>
                      </a:lnTo>
                      <a:lnTo>
                        <a:pt x="330" y="738"/>
                      </a:lnTo>
                      <a:lnTo>
                        <a:pt x="330" y="732"/>
                      </a:lnTo>
                      <a:lnTo>
                        <a:pt x="336" y="732"/>
                      </a:lnTo>
                      <a:lnTo>
                        <a:pt x="336" y="726"/>
                      </a:lnTo>
                      <a:lnTo>
                        <a:pt x="336" y="726"/>
                      </a:lnTo>
                      <a:lnTo>
                        <a:pt x="336" y="720"/>
                      </a:lnTo>
                      <a:lnTo>
                        <a:pt x="336" y="720"/>
                      </a:lnTo>
                      <a:lnTo>
                        <a:pt x="342" y="714"/>
                      </a:lnTo>
                      <a:lnTo>
                        <a:pt x="342" y="714"/>
                      </a:lnTo>
                      <a:lnTo>
                        <a:pt x="342" y="708"/>
                      </a:lnTo>
                      <a:lnTo>
                        <a:pt x="342" y="708"/>
                      </a:lnTo>
                      <a:lnTo>
                        <a:pt x="342" y="702"/>
                      </a:lnTo>
                      <a:lnTo>
                        <a:pt x="348" y="702"/>
                      </a:lnTo>
                      <a:lnTo>
                        <a:pt x="348" y="696"/>
                      </a:lnTo>
                      <a:lnTo>
                        <a:pt x="348" y="696"/>
                      </a:lnTo>
                      <a:lnTo>
                        <a:pt x="348" y="690"/>
                      </a:lnTo>
                      <a:lnTo>
                        <a:pt x="348" y="690"/>
                      </a:lnTo>
                      <a:lnTo>
                        <a:pt x="354" y="684"/>
                      </a:lnTo>
                      <a:lnTo>
                        <a:pt x="354" y="678"/>
                      </a:lnTo>
                      <a:lnTo>
                        <a:pt x="354" y="678"/>
                      </a:lnTo>
                      <a:lnTo>
                        <a:pt x="354" y="672"/>
                      </a:lnTo>
                      <a:lnTo>
                        <a:pt x="354" y="672"/>
                      </a:lnTo>
                      <a:lnTo>
                        <a:pt x="360" y="672"/>
                      </a:lnTo>
                      <a:lnTo>
                        <a:pt x="360" y="666"/>
                      </a:lnTo>
                      <a:lnTo>
                        <a:pt x="360" y="666"/>
                      </a:lnTo>
                      <a:lnTo>
                        <a:pt x="360" y="666"/>
                      </a:lnTo>
                      <a:lnTo>
                        <a:pt x="360" y="666"/>
                      </a:lnTo>
                      <a:lnTo>
                        <a:pt x="360" y="666"/>
                      </a:lnTo>
                      <a:lnTo>
                        <a:pt x="366" y="666"/>
                      </a:lnTo>
                      <a:lnTo>
                        <a:pt x="366" y="672"/>
                      </a:lnTo>
                      <a:lnTo>
                        <a:pt x="366" y="672"/>
                      </a:lnTo>
                      <a:lnTo>
                        <a:pt x="366" y="672"/>
                      </a:lnTo>
                      <a:lnTo>
                        <a:pt x="372" y="678"/>
                      </a:lnTo>
                      <a:lnTo>
                        <a:pt x="372" y="678"/>
                      </a:lnTo>
                      <a:lnTo>
                        <a:pt x="372" y="684"/>
                      </a:lnTo>
                      <a:lnTo>
                        <a:pt x="372" y="684"/>
                      </a:lnTo>
                      <a:lnTo>
                        <a:pt x="372" y="684"/>
                      </a:lnTo>
                      <a:lnTo>
                        <a:pt x="378" y="690"/>
                      </a:lnTo>
                      <a:lnTo>
                        <a:pt x="378" y="690"/>
                      </a:lnTo>
                      <a:lnTo>
                        <a:pt x="378" y="690"/>
                      </a:lnTo>
                      <a:lnTo>
                        <a:pt x="378" y="696"/>
                      </a:lnTo>
                      <a:lnTo>
                        <a:pt x="378" y="696"/>
                      </a:lnTo>
                      <a:lnTo>
                        <a:pt x="384" y="696"/>
                      </a:lnTo>
                      <a:lnTo>
                        <a:pt x="384" y="702"/>
                      </a:lnTo>
                      <a:lnTo>
                        <a:pt x="384" y="702"/>
                      </a:lnTo>
                      <a:lnTo>
                        <a:pt x="384" y="702"/>
                      </a:lnTo>
                      <a:lnTo>
                        <a:pt x="384" y="708"/>
                      </a:lnTo>
                      <a:lnTo>
                        <a:pt x="390" y="708"/>
                      </a:lnTo>
                      <a:lnTo>
                        <a:pt x="390" y="708"/>
                      </a:lnTo>
                      <a:lnTo>
                        <a:pt x="390" y="714"/>
                      </a:lnTo>
                      <a:lnTo>
                        <a:pt x="390" y="714"/>
                      </a:lnTo>
                      <a:lnTo>
                        <a:pt x="390" y="720"/>
                      </a:lnTo>
                      <a:lnTo>
                        <a:pt x="396" y="720"/>
                      </a:lnTo>
                      <a:lnTo>
                        <a:pt x="396" y="720"/>
                      </a:lnTo>
                      <a:lnTo>
                        <a:pt x="396" y="726"/>
                      </a:lnTo>
                      <a:lnTo>
                        <a:pt x="396" y="726"/>
                      </a:lnTo>
                      <a:lnTo>
                        <a:pt x="402" y="726"/>
                      </a:lnTo>
                      <a:lnTo>
                        <a:pt x="402" y="732"/>
                      </a:lnTo>
                      <a:lnTo>
                        <a:pt x="402" y="732"/>
                      </a:lnTo>
                      <a:lnTo>
                        <a:pt x="402" y="732"/>
                      </a:lnTo>
                      <a:lnTo>
                        <a:pt x="402" y="738"/>
                      </a:lnTo>
                      <a:lnTo>
                        <a:pt x="408" y="738"/>
                      </a:lnTo>
                      <a:lnTo>
                        <a:pt x="408" y="738"/>
                      </a:lnTo>
                      <a:lnTo>
                        <a:pt x="408" y="738"/>
                      </a:lnTo>
                      <a:lnTo>
                        <a:pt x="408" y="744"/>
                      </a:lnTo>
                      <a:lnTo>
                        <a:pt x="408" y="744"/>
                      </a:lnTo>
                      <a:lnTo>
                        <a:pt x="414" y="744"/>
                      </a:lnTo>
                      <a:lnTo>
                        <a:pt x="414" y="750"/>
                      </a:lnTo>
                      <a:lnTo>
                        <a:pt x="414" y="750"/>
                      </a:lnTo>
                      <a:lnTo>
                        <a:pt x="414" y="750"/>
                      </a:lnTo>
                      <a:lnTo>
                        <a:pt x="414" y="750"/>
                      </a:lnTo>
                      <a:lnTo>
                        <a:pt x="420" y="756"/>
                      </a:lnTo>
                      <a:lnTo>
                        <a:pt x="420" y="756"/>
                      </a:lnTo>
                      <a:lnTo>
                        <a:pt x="420" y="756"/>
                      </a:lnTo>
                      <a:lnTo>
                        <a:pt x="420" y="756"/>
                      </a:lnTo>
                      <a:lnTo>
                        <a:pt x="420" y="762"/>
                      </a:lnTo>
                      <a:lnTo>
                        <a:pt x="426" y="762"/>
                      </a:lnTo>
                      <a:lnTo>
                        <a:pt x="426" y="762"/>
                      </a:lnTo>
                      <a:lnTo>
                        <a:pt x="426" y="762"/>
                      </a:lnTo>
                      <a:lnTo>
                        <a:pt x="426" y="768"/>
                      </a:lnTo>
                      <a:lnTo>
                        <a:pt x="426" y="768"/>
                      </a:lnTo>
                      <a:lnTo>
                        <a:pt x="432" y="768"/>
                      </a:lnTo>
                      <a:lnTo>
                        <a:pt x="432" y="768"/>
                      </a:lnTo>
                      <a:lnTo>
                        <a:pt x="432" y="774"/>
                      </a:lnTo>
                      <a:lnTo>
                        <a:pt x="432" y="774"/>
                      </a:lnTo>
                      <a:lnTo>
                        <a:pt x="432" y="774"/>
                      </a:lnTo>
                      <a:lnTo>
                        <a:pt x="438" y="774"/>
                      </a:lnTo>
                      <a:lnTo>
                        <a:pt x="438" y="780"/>
                      </a:lnTo>
                      <a:lnTo>
                        <a:pt x="438" y="780"/>
                      </a:lnTo>
                      <a:lnTo>
                        <a:pt x="438" y="780"/>
                      </a:lnTo>
                      <a:lnTo>
                        <a:pt x="438" y="780"/>
                      </a:lnTo>
                      <a:lnTo>
                        <a:pt x="444" y="786"/>
                      </a:lnTo>
                      <a:lnTo>
                        <a:pt x="444" y="786"/>
                      </a:lnTo>
                      <a:lnTo>
                        <a:pt x="444" y="786"/>
                      </a:lnTo>
                      <a:lnTo>
                        <a:pt x="444" y="786"/>
                      </a:lnTo>
                      <a:lnTo>
                        <a:pt x="444" y="786"/>
                      </a:lnTo>
                      <a:lnTo>
                        <a:pt x="444" y="792"/>
                      </a:lnTo>
                      <a:lnTo>
                        <a:pt x="450" y="792"/>
                      </a:lnTo>
                      <a:lnTo>
                        <a:pt x="450" y="792"/>
                      </a:lnTo>
                      <a:lnTo>
                        <a:pt x="450" y="792"/>
                      </a:lnTo>
                      <a:lnTo>
                        <a:pt x="450" y="798"/>
                      </a:lnTo>
                      <a:lnTo>
                        <a:pt x="456" y="798"/>
                      </a:lnTo>
                      <a:lnTo>
                        <a:pt x="456" y="798"/>
                      </a:lnTo>
                      <a:lnTo>
                        <a:pt x="456" y="798"/>
                      </a:lnTo>
                      <a:lnTo>
                        <a:pt x="456" y="798"/>
                      </a:lnTo>
                      <a:lnTo>
                        <a:pt x="456" y="798"/>
                      </a:lnTo>
                      <a:lnTo>
                        <a:pt x="462" y="804"/>
                      </a:lnTo>
                      <a:lnTo>
                        <a:pt x="462" y="804"/>
                      </a:lnTo>
                      <a:lnTo>
                        <a:pt x="462" y="804"/>
                      </a:lnTo>
                      <a:lnTo>
                        <a:pt x="462" y="804"/>
                      </a:lnTo>
                      <a:lnTo>
                        <a:pt x="462" y="804"/>
                      </a:lnTo>
                      <a:lnTo>
                        <a:pt x="468" y="804"/>
                      </a:lnTo>
                      <a:lnTo>
                        <a:pt x="468" y="810"/>
                      </a:lnTo>
                      <a:lnTo>
                        <a:pt x="468" y="810"/>
                      </a:lnTo>
                      <a:lnTo>
                        <a:pt x="468" y="810"/>
                      </a:lnTo>
                      <a:lnTo>
                        <a:pt x="468" y="810"/>
                      </a:lnTo>
                      <a:lnTo>
                        <a:pt x="474" y="810"/>
                      </a:lnTo>
                      <a:lnTo>
                        <a:pt x="474" y="810"/>
                      </a:lnTo>
                      <a:lnTo>
                        <a:pt x="474" y="816"/>
                      </a:lnTo>
                      <a:lnTo>
                        <a:pt x="474" y="816"/>
                      </a:lnTo>
                      <a:lnTo>
                        <a:pt x="474" y="816"/>
                      </a:lnTo>
                      <a:lnTo>
                        <a:pt x="480" y="816"/>
                      </a:lnTo>
                      <a:lnTo>
                        <a:pt x="480" y="816"/>
                      </a:lnTo>
                      <a:lnTo>
                        <a:pt x="480" y="816"/>
                      </a:lnTo>
                      <a:lnTo>
                        <a:pt x="480" y="816"/>
                      </a:lnTo>
                      <a:lnTo>
                        <a:pt x="480" y="822"/>
                      </a:lnTo>
                      <a:lnTo>
                        <a:pt x="486" y="822"/>
                      </a:lnTo>
                      <a:lnTo>
                        <a:pt x="486" y="822"/>
                      </a:lnTo>
                      <a:lnTo>
                        <a:pt x="486" y="822"/>
                      </a:lnTo>
                      <a:lnTo>
                        <a:pt x="486" y="822"/>
                      </a:lnTo>
                      <a:lnTo>
                        <a:pt x="486" y="822"/>
                      </a:lnTo>
                      <a:lnTo>
                        <a:pt x="492" y="822"/>
                      </a:lnTo>
                      <a:lnTo>
                        <a:pt x="492" y="822"/>
                      </a:lnTo>
                      <a:lnTo>
                        <a:pt x="492" y="828"/>
                      </a:lnTo>
                      <a:lnTo>
                        <a:pt x="492" y="828"/>
                      </a:lnTo>
                      <a:lnTo>
                        <a:pt x="492" y="828"/>
                      </a:lnTo>
                      <a:lnTo>
                        <a:pt x="498" y="828"/>
                      </a:lnTo>
                      <a:lnTo>
                        <a:pt x="498" y="828"/>
                      </a:lnTo>
                      <a:lnTo>
                        <a:pt x="498" y="828"/>
                      </a:lnTo>
                      <a:lnTo>
                        <a:pt x="498" y="828"/>
                      </a:lnTo>
                      <a:lnTo>
                        <a:pt x="498" y="828"/>
                      </a:lnTo>
                      <a:lnTo>
                        <a:pt x="504" y="828"/>
                      </a:lnTo>
                      <a:lnTo>
                        <a:pt x="504" y="828"/>
                      </a:lnTo>
                      <a:lnTo>
                        <a:pt x="504" y="834"/>
                      </a:lnTo>
                      <a:lnTo>
                        <a:pt x="504" y="834"/>
                      </a:lnTo>
                      <a:lnTo>
                        <a:pt x="504" y="834"/>
                      </a:lnTo>
                      <a:lnTo>
                        <a:pt x="510" y="834"/>
                      </a:lnTo>
                      <a:lnTo>
                        <a:pt x="510" y="834"/>
                      </a:lnTo>
                      <a:lnTo>
                        <a:pt x="510" y="834"/>
                      </a:lnTo>
                      <a:lnTo>
                        <a:pt x="510" y="834"/>
                      </a:lnTo>
                      <a:lnTo>
                        <a:pt x="510" y="834"/>
                      </a:lnTo>
                      <a:lnTo>
                        <a:pt x="516" y="834"/>
                      </a:lnTo>
                      <a:lnTo>
                        <a:pt x="516" y="834"/>
                      </a:lnTo>
                      <a:lnTo>
                        <a:pt x="516" y="834"/>
                      </a:lnTo>
                      <a:lnTo>
                        <a:pt x="516" y="834"/>
                      </a:lnTo>
                      <a:lnTo>
                        <a:pt x="516" y="834"/>
                      </a:lnTo>
                      <a:lnTo>
                        <a:pt x="522" y="834"/>
                      </a:lnTo>
                      <a:lnTo>
                        <a:pt x="522" y="834"/>
                      </a:lnTo>
                      <a:lnTo>
                        <a:pt x="522" y="834"/>
                      </a:lnTo>
                      <a:lnTo>
                        <a:pt x="522" y="840"/>
                      </a:lnTo>
                      <a:lnTo>
                        <a:pt x="522" y="840"/>
                      </a:lnTo>
                      <a:lnTo>
                        <a:pt x="528" y="840"/>
                      </a:lnTo>
                      <a:lnTo>
                        <a:pt x="528" y="840"/>
                      </a:lnTo>
                      <a:lnTo>
                        <a:pt x="528" y="840"/>
                      </a:lnTo>
                      <a:lnTo>
                        <a:pt x="528" y="840"/>
                      </a:lnTo>
                      <a:lnTo>
                        <a:pt x="534" y="840"/>
                      </a:lnTo>
                      <a:lnTo>
                        <a:pt x="534" y="840"/>
                      </a:lnTo>
                      <a:lnTo>
                        <a:pt x="534" y="840"/>
                      </a:lnTo>
                      <a:lnTo>
                        <a:pt x="534" y="840"/>
                      </a:lnTo>
                      <a:lnTo>
                        <a:pt x="534" y="840"/>
                      </a:lnTo>
                      <a:lnTo>
                        <a:pt x="540" y="840"/>
                      </a:lnTo>
                      <a:lnTo>
                        <a:pt x="540" y="840"/>
                      </a:lnTo>
                      <a:lnTo>
                        <a:pt x="540" y="840"/>
                      </a:lnTo>
                      <a:lnTo>
                        <a:pt x="540" y="840"/>
                      </a:lnTo>
                      <a:lnTo>
                        <a:pt x="540" y="840"/>
                      </a:lnTo>
                      <a:lnTo>
                        <a:pt x="546" y="840"/>
                      </a:lnTo>
                      <a:lnTo>
                        <a:pt x="546" y="840"/>
                      </a:lnTo>
                      <a:lnTo>
                        <a:pt x="546" y="840"/>
                      </a:lnTo>
                      <a:lnTo>
                        <a:pt x="546" y="840"/>
                      </a:lnTo>
                      <a:lnTo>
                        <a:pt x="546" y="840"/>
                      </a:lnTo>
                      <a:lnTo>
                        <a:pt x="552" y="840"/>
                      </a:lnTo>
                      <a:lnTo>
                        <a:pt x="552" y="840"/>
                      </a:lnTo>
                      <a:lnTo>
                        <a:pt x="552" y="840"/>
                      </a:lnTo>
                      <a:lnTo>
                        <a:pt x="552" y="840"/>
                      </a:lnTo>
                      <a:lnTo>
                        <a:pt x="552" y="840"/>
                      </a:lnTo>
                      <a:lnTo>
                        <a:pt x="558" y="840"/>
                      </a:lnTo>
                      <a:lnTo>
                        <a:pt x="558" y="840"/>
                      </a:lnTo>
                      <a:lnTo>
                        <a:pt x="558" y="840"/>
                      </a:lnTo>
                      <a:lnTo>
                        <a:pt x="558" y="840"/>
                      </a:lnTo>
                      <a:lnTo>
                        <a:pt x="558" y="840"/>
                      </a:lnTo>
                      <a:lnTo>
                        <a:pt x="564" y="840"/>
                      </a:lnTo>
                      <a:lnTo>
                        <a:pt x="564" y="840"/>
                      </a:lnTo>
                      <a:lnTo>
                        <a:pt x="564" y="834"/>
                      </a:lnTo>
                      <a:lnTo>
                        <a:pt x="564" y="834"/>
                      </a:lnTo>
                      <a:lnTo>
                        <a:pt x="570" y="834"/>
                      </a:lnTo>
                      <a:lnTo>
                        <a:pt x="570" y="834"/>
                      </a:lnTo>
                      <a:lnTo>
                        <a:pt x="570" y="834"/>
                      </a:lnTo>
                      <a:lnTo>
                        <a:pt x="570" y="834"/>
                      </a:lnTo>
                      <a:lnTo>
                        <a:pt x="570" y="834"/>
                      </a:lnTo>
                      <a:lnTo>
                        <a:pt x="576" y="834"/>
                      </a:lnTo>
                      <a:lnTo>
                        <a:pt x="576" y="834"/>
                      </a:lnTo>
                      <a:lnTo>
                        <a:pt x="576" y="834"/>
                      </a:lnTo>
                      <a:lnTo>
                        <a:pt x="576" y="834"/>
                      </a:lnTo>
                      <a:lnTo>
                        <a:pt x="576" y="834"/>
                      </a:lnTo>
                      <a:lnTo>
                        <a:pt x="582" y="834"/>
                      </a:lnTo>
                      <a:lnTo>
                        <a:pt x="582" y="834"/>
                      </a:lnTo>
                      <a:lnTo>
                        <a:pt x="582" y="834"/>
                      </a:lnTo>
                      <a:lnTo>
                        <a:pt x="582" y="834"/>
                      </a:lnTo>
                      <a:lnTo>
                        <a:pt x="582" y="828"/>
                      </a:lnTo>
                      <a:lnTo>
                        <a:pt x="588" y="828"/>
                      </a:lnTo>
                      <a:lnTo>
                        <a:pt x="588" y="828"/>
                      </a:lnTo>
                      <a:lnTo>
                        <a:pt x="588" y="828"/>
                      </a:lnTo>
                      <a:lnTo>
                        <a:pt x="588" y="828"/>
                      </a:lnTo>
                      <a:lnTo>
                        <a:pt x="588" y="828"/>
                      </a:lnTo>
                      <a:lnTo>
                        <a:pt x="594" y="828"/>
                      </a:lnTo>
                      <a:lnTo>
                        <a:pt x="594" y="828"/>
                      </a:lnTo>
                      <a:lnTo>
                        <a:pt x="594" y="828"/>
                      </a:lnTo>
                      <a:lnTo>
                        <a:pt x="594" y="828"/>
                      </a:lnTo>
                      <a:lnTo>
                        <a:pt x="594" y="822"/>
                      </a:lnTo>
                      <a:lnTo>
                        <a:pt x="600" y="822"/>
                      </a:lnTo>
                      <a:lnTo>
                        <a:pt x="600" y="822"/>
                      </a:lnTo>
                      <a:lnTo>
                        <a:pt x="600" y="822"/>
                      </a:lnTo>
                      <a:lnTo>
                        <a:pt x="600" y="822"/>
                      </a:lnTo>
                      <a:lnTo>
                        <a:pt x="600" y="822"/>
                      </a:lnTo>
                      <a:lnTo>
                        <a:pt x="606" y="822"/>
                      </a:lnTo>
                      <a:lnTo>
                        <a:pt x="606" y="822"/>
                      </a:lnTo>
                      <a:lnTo>
                        <a:pt x="606" y="816"/>
                      </a:lnTo>
                      <a:lnTo>
                        <a:pt x="606" y="816"/>
                      </a:lnTo>
                      <a:lnTo>
                        <a:pt x="606" y="816"/>
                      </a:lnTo>
                      <a:lnTo>
                        <a:pt x="612" y="816"/>
                      </a:lnTo>
                      <a:lnTo>
                        <a:pt x="612" y="816"/>
                      </a:lnTo>
                      <a:lnTo>
                        <a:pt x="612" y="816"/>
                      </a:lnTo>
                      <a:lnTo>
                        <a:pt x="612" y="816"/>
                      </a:lnTo>
                      <a:lnTo>
                        <a:pt x="612" y="810"/>
                      </a:lnTo>
                      <a:lnTo>
                        <a:pt x="618" y="810"/>
                      </a:lnTo>
                      <a:lnTo>
                        <a:pt x="618" y="810"/>
                      </a:lnTo>
                      <a:lnTo>
                        <a:pt x="618" y="810"/>
                      </a:lnTo>
                      <a:lnTo>
                        <a:pt x="618" y="810"/>
                      </a:lnTo>
                      <a:lnTo>
                        <a:pt x="618" y="810"/>
                      </a:lnTo>
                      <a:lnTo>
                        <a:pt x="624" y="810"/>
                      </a:lnTo>
                      <a:lnTo>
                        <a:pt x="624" y="804"/>
                      </a:lnTo>
                      <a:lnTo>
                        <a:pt x="624" y="804"/>
                      </a:lnTo>
                      <a:lnTo>
                        <a:pt x="624" y="804"/>
                      </a:lnTo>
                      <a:lnTo>
                        <a:pt x="630" y="804"/>
                      </a:lnTo>
                      <a:lnTo>
                        <a:pt x="630" y="804"/>
                      </a:lnTo>
                      <a:lnTo>
                        <a:pt x="630" y="798"/>
                      </a:lnTo>
                      <a:lnTo>
                        <a:pt x="630" y="798"/>
                      </a:lnTo>
                      <a:lnTo>
                        <a:pt x="630" y="798"/>
                      </a:lnTo>
                      <a:lnTo>
                        <a:pt x="630" y="798"/>
                      </a:lnTo>
                      <a:lnTo>
                        <a:pt x="636" y="798"/>
                      </a:lnTo>
                      <a:lnTo>
                        <a:pt x="636" y="792"/>
                      </a:lnTo>
                      <a:lnTo>
                        <a:pt x="636" y="792"/>
                      </a:lnTo>
                      <a:lnTo>
                        <a:pt x="636" y="792"/>
                      </a:lnTo>
                      <a:lnTo>
                        <a:pt x="636" y="792"/>
                      </a:lnTo>
                      <a:lnTo>
                        <a:pt x="642" y="792"/>
                      </a:lnTo>
                      <a:lnTo>
                        <a:pt x="642" y="786"/>
                      </a:lnTo>
                      <a:lnTo>
                        <a:pt x="642" y="786"/>
                      </a:lnTo>
                      <a:lnTo>
                        <a:pt x="642" y="786"/>
                      </a:lnTo>
                      <a:lnTo>
                        <a:pt x="642" y="786"/>
                      </a:lnTo>
                      <a:lnTo>
                        <a:pt x="648" y="786"/>
                      </a:lnTo>
                      <a:lnTo>
                        <a:pt x="648" y="780"/>
                      </a:lnTo>
                      <a:lnTo>
                        <a:pt x="648" y="780"/>
                      </a:lnTo>
                      <a:lnTo>
                        <a:pt x="648" y="780"/>
                      </a:lnTo>
                      <a:lnTo>
                        <a:pt x="654" y="780"/>
                      </a:lnTo>
                      <a:lnTo>
                        <a:pt x="654" y="774"/>
                      </a:lnTo>
                      <a:lnTo>
                        <a:pt x="654" y="774"/>
                      </a:lnTo>
                      <a:lnTo>
                        <a:pt x="654" y="774"/>
                      </a:lnTo>
                      <a:lnTo>
                        <a:pt x="654" y="774"/>
                      </a:lnTo>
                      <a:lnTo>
                        <a:pt x="660" y="768"/>
                      </a:lnTo>
                      <a:lnTo>
                        <a:pt x="660" y="768"/>
                      </a:lnTo>
                      <a:lnTo>
                        <a:pt x="660" y="768"/>
                      </a:lnTo>
                      <a:lnTo>
                        <a:pt x="660" y="768"/>
                      </a:lnTo>
                      <a:lnTo>
                        <a:pt x="660" y="762"/>
                      </a:lnTo>
                      <a:lnTo>
                        <a:pt x="666" y="762"/>
                      </a:lnTo>
                      <a:lnTo>
                        <a:pt x="666" y="762"/>
                      </a:lnTo>
                      <a:lnTo>
                        <a:pt x="666" y="762"/>
                      </a:lnTo>
                      <a:lnTo>
                        <a:pt x="666" y="756"/>
                      </a:lnTo>
                      <a:lnTo>
                        <a:pt x="666" y="756"/>
                      </a:lnTo>
                      <a:lnTo>
                        <a:pt x="672" y="756"/>
                      </a:lnTo>
                      <a:lnTo>
                        <a:pt x="672" y="756"/>
                      </a:lnTo>
                      <a:lnTo>
                        <a:pt x="672" y="750"/>
                      </a:lnTo>
                      <a:lnTo>
                        <a:pt x="672" y="750"/>
                      </a:lnTo>
                      <a:lnTo>
                        <a:pt x="672" y="750"/>
                      </a:lnTo>
                      <a:lnTo>
                        <a:pt x="672" y="750"/>
                      </a:lnTo>
                      <a:lnTo>
                        <a:pt x="678" y="744"/>
                      </a:lnTo>
                      <a:lnTo>
                        <a:pt x="678" y="744"/>
                      </a:lnTo>
                      <a:lnTo>
                        <a:pt x="678" y="744"/>
                      </a:lnTo>
                      <a:lnTo>
                        <a:pt x="678" y="738"/>
                      </a:lnTo>
                      <a:lnTo>
                        <a:pt x="678" y="738"/>
                      </a:lnTo>
                      <a:lnTo>
                        <a:pt x="684" y="738"/>
                      </a:lnTo>
                      <a:lnTo>
                        <a:pt x="684" y="732"/>
                      </a:lnTo>
                      <a:lnTo>
                        <a:pt x="684" y="732"/>
                      </a:lnTo>
                      <a:lnTo>
                        <a:pt x="684" y="732"/>
                      </a:lnTo>
                      <a:lnTo>
                        <a:pt x="684" y="732"/>
                      </a:lnTo>
                      <a:lnTo>
                        <a:pt x="690" y="726"/>
                      </a:lnTo>
                      <a:lnTo>
                        <a:pt x="690" y="726"/>
                      </a:lnTo>
                      <a:lnTo>
                        <a:pt x="690" y="720"/>
                      </a:lnTo>
                      <a:lnTo>
                        <a:pt x="690" y="720"/>
                      </a:lnTo>
                      <a:lnTo>
                        <a:pt x="696" y="720"/>
                      </a:lnTo>
                      <a:lnTo>
                        <a:pt x="696" y="714"/>
                      </a:lnTo>
                      <a:lnTo>
                        <a:pt x="696" y="714"/>
                      </a:lnTo>
                      <a:lnTo>
                        <a:pt x="696" y="714"/>
                      </a:lnTo>
                      <a:lnTo>
                        <a:pt x="702" y="708"/>
                      </a:lnTo>
                      <a:lnTo>
                        <a:pt x="702" y="708"/>
                      </a:lnTo>
                      <a:lnTo>
                        <a:pt x="702" y="708"/>
                      </a:lnTo>
                      <a:lnTo>
                        <a:pt x="702" y="702"/>
                      </a:lnTo>
                      <a:lnTo>
                        <a:pt x="702" y="702"/>
                      </a:lnTo>
                      <a:lnTo>
                        <a:pt x="708" y="702"/>
                      </a:lnTo>
                      <a:lnTo>
                        <a:pt x="708" y="696"/>
                      </a:lnTo>
                      <a:lnTo>
                        <a:pt x="708" y="696"/>
                      </a:lnTo>
                      <a:lnTo>
                        <a:pt x="708" y="696"/>
                      </a:lnTo>
                      <a:lnTo>
                        <a:pt x="708" y="690"/>
                      </a:lnTo>
                      <a:lnTo>
                        <a:pt x="714" y="690"/>
                      </a:lnTo>
                      <a:lnTo>
                        <a:pt x="714" y="690"/>
                      </a:lnTo>
                      <a:lnTo>
                        <a:pt x="714" y="684"/>
                      </a:lnTo>
                      <a:lnTo>
                        <a:pt x="714" y="684"/>
                      </a:lnTo>
                      <a:lnTo>
                        <a:pt x="714" y="678"/>
                      </a:lnTo>
                      <a:lnTo>
                        <a:pt x="720" y="678"/>
                      </a:lnTo>
                      <a:lnTo>
                        <a:pt x="720" y="678"/>
                      </a:lnTo>
                      <a:lnTo>
                        <a:pt x="720" y="672"/>
                      </a:lnTo>
                      <a:lnTo>
                        <a:pt x="720" y="672"/>
                      </a:lnTo>
                      <a:lnTo>
                        <a:pt x="720" y="672"/>
                      </a:lnTo>
                      <a:lnTo>
                        <a:pt x="726" y="672"/>
                      </a:lnTo>
                      <a:lnTo>
                        <a:pt x="726" y="672"/>
                      </a:lnTo>
                      <a:lnTo>
                        <a:pt x="726" y="672"/>
                      </a:lnTo>
                      <a:lnTo>
                        <a:pt x="726" y="672"/>
                      </a:lnTo>
                      <a:lnTo>
                        <a:pt x="726" y="672"/>
                      </a:lnTo>
                      <a:lnTo>
                        <a:pt x="726" y="672"/>
                      </a:lnTo>
                      <a:lnTo>
                        <a:pt x="732" y="678"/>
                      </a:lnTo>
                      <a:lnTo>
                        <a:pt x="732" y="678"/>
                      </a:lnTo>
                      <a:lnTo>
                        <a:pt x="744" y="720"/>
                      </a:lnTo>
                      <a:lnTo>
                        <a:pt x="750" y="726"/>
                      </a:lnTo>
                      <a:lnTo>
                        <a:pt x="750" y="726"/>
                      </a:lnTo>
                      <a:lnTo>
                        <a:pt x="750" y="726"/>
                      </a:lnTo>
                      <a:lnTo>
                        <a:pt x="750" y="732"/>
                      </a:lnTo>
                      <a:lnTo>
                        <a:pt x="750" y="732"/>
                      </a:lnTo>
                      <a:lnTo>
                        <a:pt x="756" y="738"/>
                      </a:lnTo>
                      <a:lnTo>
                        <a:pt x="756" y="738"/>
                      </a:lnTo>
                      <a:lnTo>
                        <a:pt x="756" y="744"/>
                      </a:lnTo>
                      <a:lnTo>
                        <a:pt x="756" y="744"/>
                      </a:lnTo>
                      <a:lnTo>
                        <a:pt x="756" y="744"/>
                      </a:lnTo>
                      <a:lnTo>
                        <a:pt x="762" y="750"/>
                      </a:lnTo>
                      <a:lnTo>
                        <a:pt x="762" y="750"/>
                      </a:lnTo>
                      <a:lnTo>
                        <a:pt x="762" y="756"/>
                      </a:lnTo>
                      <a:lnTo>
                        <a:pt x="762" y="756"/>
                      </a:lnTo>
                      <a:lnTo>
                        <a:pt x="762" y="756"/>
                      </a:lnTo>
                      <a:lnTo>
                        <a:pt x="768" y="762"/>
                      </a:lnTo>
                      <a:lnTo>
                        <a:pt x="768" y="762"/>
                      </a:lnTo>
                      <a:lnTo>
                        <a:pt x="768" y="768"/>
                      </a:lnTo>
                      <a:lnTo>
                        <a:pt x="768" y="768"/>
                      </a:lnTo>
                      <a:lnTo>
                        <a:pt x="768" y="768"/>
                      </a:lnTo>
                      <a:lnTo>
                        <a:pt x="774" y="774"/>
                      </a:lnTo>
                      <a:lnTo>
                        <a:pt x="774" y="774"/>
                      </a:lnTo>
                      <a:lnTo>
                        <a:pt x="774" y="774"/>
                      </a:lnTo>
                      <a:lnTo>
                        <a:pt x="774" y="780"/>
                      </a:lnTo>
                      <a:lnTo>
                        <a:pt x="774" y="780"/>
                      </a:lnTo>
                      <a:lnTo>
                        <a:pt x="780" y="780"/>
                      </a:lnTo>
                      <a:lnTo>
                        <a:pt x="780" y="786"/>
                      </a:lnTo>
                      <a:lnTo>
                        <a:pt x="780" y="786"/>
                      </a:lnTo>
                      <a:lnTo>
                        <a:pt x="780" y="786"/>
                      </a:lnTo>
                      <a:lnTo>
                        <a:pt x="780" y="792"/>
                      </a:lnTo>
                      <a:lnTo>
                        <a:pt x="786" y="792"/>
                      </a:lnTo>
                      <a:lnTo>
                        <a:pt x="786" y="792"/>
                      </a:lnTo>
                      <a:lnTo>
                        <a:pt x="786" y="798"/>
                      </a:lnTo>
                      <a:lnTo>
                        <a:pt x="786" y="798"/>
                      </a:lnTo>
                      <a:lnTo>
                        <a:pt x="786" y="798"/>
                      </a:lnTo>
                      <a:lnTo>
                        <a:pt x="792" y="798"/>
                      </a:lnTo>
                      <a:lnTo>
                        <a:pt x="792" y="804"/>
                      </a:lnTo>
                      <a:lnTo>
                        <a:pt x="792" y="804"/>
                      </a:lnTo>
                      <a:lnTo>
                        <a:pt x="792" y="804"/>
                      </a:lnTo>
                      <a:lnTo>
                        <a:pt x="792" y="804"/>
                      </a:lnTo>
                      <a:lnTo>
                        <a:pt x="798" y="810"/>
                      </a:lnTo>
                      <a:lnTo>
                        <a:pt x="798" y="810"/>
                      </a:lnTo>
                      <a:lnTo>
                        <a:pt x="798" y="810"/>
                      </a:lnTo>
                      <a:lnTo>
                        <a:pt x="798" y="810"/>
                      </a:lnTo>
                      <a:lnTo>
                        <a:pt x="798" y="816"/>
                      </a:lnTo>
                      <a:lnTo>
                        <a:pt x="804" y="816"/>
                      </a:lnTo>
                      <a:lnTo>
                        <a:pt x="804" y="816"/>
                      </a:lnTo>
                      <a:lnTo>
                        <a:pt x="804" y="816"/>
                      </a:lnTo>
                      <a:lnTo>
                        <a:pt x="804" y="816"/>
                      </a:lnTo>
                      <a:lnTo>
                        <a:pt x="804" y="822"/>
                      </a:lnTo>
                      <a:lnTo>
                        <a:pt x="810" y="822"/>
                      </a:lnTo>
                      <a:lnTo>
                        <a:pt x="810" y="822"/>
                      </a:lnTo>
                      <a:lnTo>
                        <a:pt x="810" y="822"/>
                      </a:lnTo>
                      <a:lnTo>
                        <a:pt x="810" y="822"/>
                      </a:lnTo>
                      <a:lnTo>
                        <a:pt x="816" y="828"/>
                      </a:lnTo>
                      <a:lnTo>
                        <a:pt x="816" y="828"/>
                      </a:lnTo>
                      <a:lnTo>
                        <a:pt x="816" y="828"/>
                      </a:lnTo>
                      <a:lnTo>
                        <a:pt x="816" y="828"/>
                      </a:lnTo>
                      <a:lnTo>
                        <a:pt x="816" y="828"/>
                      </a:lnTo>
                      <a:lnTo>
                        <a:pt x="822" y="828"/>
                      </a:lnTo>
                      <a:lnTo>
                        <a:pt x="822" y="828"/>
                      </a:lnTo>
                      <a:lnTo>
                        <a:pt x="822" y="834"/>
                      </a:lnTo>
                      <a:lnTo>
                        <a:pt x="822" y="834"/>
                      </a:lnTo>
                      <a:lnTo>
                        <a:pt x="822" y="834"/>
                      </a:lnTo>
                      <a:lnTo>
                        <a:pt x="828" y="834"/>
                      </a:lnTo>
                      <a:lnTo>
                        <a:pt x="828" y="834"/>
                      </a:lnTo>
                      <a:lnTo>
                        <a:pt x="828" y="834"/>
                      </a:lnTo>
                      <a:lnTo>
                        <a:pt x="828" y="834"/>
                      </a:lnTo>
                      <a:lnTo>
                        <a:pt x="828" y="834"/>
                      </a:lnTo>
                      <a:lnTo>
                        <a:pt x="834" y="834"/>
                      </a:lnTo>
                      <a:lnTo>
                        <a:pt x="834" y="840"/>
                      </a:lnTo>
                      <a:lnTo>
                        <a:pt x="834" y="840"/>
                      </a:lnTo>
                      <a:lnTo>
                        <a:pt x="834" y="840"/>
                      </a:lnTo>
                      <a:lnTo>
                        <a:pt x="834" y="840"/>
                      </a:lnTo>
                      <a:lnTo>
                        <a:pt x="840" y="840"/>
                      </a:lnTo>
                      <a:lnTo>
                        <a:pt x="840" y="840"/>
                      </a:lnTo>
                      <a:lnTo>
                        <a:pt x="840" y="840"/>
                      </a:lnTo>
                      <a:lnTo>
                        <a:pt x="840" y="840"/>
                      </a:lnTo>
                      <a:lnTo>
                        <a:pt x="840" y="840"/>
                      </a:lnTo>
                      <a:lnTo>
                        <a:pt x="846" y="840"/>
                      </a:lnTo>
                      <a:lnTo>
                        <a:pt x="846" y="840"/>
                      </a:lnTo>
                      <a:lnTo>
                        <a:pt x="846" y="840"/>
                      </a:lnTo>
                      <a:lnTo>
                        <a:pt x="846" y="840"/>
                      </a:lnTo>
                      <a:lnTo>
                        <a:pt x="846" y="840"/>
                      </a:lnTo>
                      <a:lnTo>
                        <a:pt x="846" y="840"/>
                      </a:lnTo>
                      <a:lnTo>
                        <a:pt x="852" y="840"/>
                      </a:lnTo>
                      <a:lnTo>
                        <a:pt x="852" y="840"/>
                      </a:lnTo>
                      <a:lnTo>
                        <a:pt x="852" y="840"/>
                      </a:lnTo>
                      <a:lnTo>
                        <a:pt x="852" y="840"/>
                      </a:lnTo>
                      <a:lnTo>
                        <a:pt x="852" y="840"/>
                      </a:lnTo>
                      <a:lnTo>
                        <a:pt x="852" y="840"/>
                      </a:lnTo>
                      <a:lnTo>
                        <a:pt x="852" y="840"/>
                      </a:lnTo>
                      <a:lnTo>
                        <a:pt x="852" y="840"/>
                      </a:lnTo>
                      <a:lnTo>
                        <a:pt x="858" y="840"/>
                      </a:lnTo>
                      <a:lnTo>
                        <a:pt x="858" y="840"/>
                      </a:lnTo>
                      <a:lnTo>
                        <a:pt x="858" y="840"/>
                      </a:lnTo>
                      <a:lnTo>
                        <a:pt x="858" y="840"/>
                      </a:lnTo>
                      <a:lnTo>
                        <a:pt x="858" y="840"/>
                      </a:lnTo>
                      <a:lnTo>
                        <a:pt x="864" y="840"/>
                      </a:lnTo>
                      <a:lnTo>
                        <a:pt x="864" y="840"/>
                      </a:lnTo>
                      <a:lnTo>
                        <a:pt x="864" y="840"/>
                      </a:lnTo>
                      <a:lnTo>
                        <a:pt x="864" y="840"/>
                      </a:lnTo>
                      <a:lnTo>
                        <a:pt x="864" y="840"/>
                      </a:lnTo>
                      <a:lnTo>
                        <a:pt x="870" y="840"/>
                      </a:lnTo>
                      <a:lnTo>
                        <a:pt x="870" y="840"/>
                      </a:lnTo>
                      <a:lnTo>
                        <a:pt x="870" y="840"/>
                      </a:lnTo>
                      <a:lnTo>
                        <a:pt x="870" y="840"/>
                      </a:lnTo>
                      <a:lnTo>
                        <a:pt x="870" y="834"/>
                      </a:lnTo>
                      <a:lnTo>
                        <a:pt x="876" y="834"/>
                      </a:lnTo>
                      <a:lnTo>
                        <a:pt x="876" y="834"/>
                      </a:lnTo>
                      <a:lnTo>
                        <a:pt x="876" y="834"/>
                      </a:lnTo>
                      <a:lnTo>
                        <a:pt x="876" y="834"/>
                      </a:lnTo>
                      <a:lnTo>
                        <a:pt x="876" y="834"/>
                      </a:lnTo>
                      <a:lnTo>
                        <a:pt x="882" y="834"/>
                      </a:lnTo>
                      <a:lnTo>
                        <a:pt x="882" y="834"/>
                      </a:lnTo>
                      <a:lnTo>
                        <a:pt x="882" y="828"/>
                      </a:lnTo>
                      <a:lnTo>
                        <a:pt x="882" y="828"/>
                      </a:lnTo>
                      <a:lnTo>
                        <a:pt x="882" y="828"/>
                      </a:lnTo>
                      <a:lnTo>
                        <a:pt x="888" y="828"/>
                      </a:lnTo>
                      <a:lnTo>
                        <a:pt x="888" y="828"/>
                      </a:lnTo>
                      <a:lnTo>
                        <a:pt x="888" y="828"/>
                      </a:lnTo>
                      <a:lnTo>
                        <a:pt x="888" y="828"/>
                      </a:lnTo>
                      <a:lnTo>
                        <a:pt x="888" y="822"/>
                      </a:lnTo>
                      <a:lnTo>
                        <a:pt x="894" y="822"/>
                      </a:lnTo>
                      <a:lnTo>
                        <a:pt x="894" y="822"/>
                      </a:lnTo>
                      <a:lnTo>
                        <a:pt x="894" y="822"/>
                      </a:lnTo>
                      <a:lnTo>
                        <a:pt x="894" y="822"/>
                      </a:lnTo>
                      <a:lnTo>
                        <a:pt x="894" y="816"/>
                      </a:lnTo>
                      <a:lnTo>
                        <a:pt x="900" y="816"/>
                      </a:lnTo>
                      <a:lnTo>
                        <a:pt x="900" y="816"/>
                      </a:lnTo>
                      <a:lnTo>
                        <a:pt x="900" y="816"/>
                      </a:lnTo>
                      <a:lnTo>
                        <a:pt x="900" y="816"/>
                      </a:lnTo>
                      <a:lnTo>
                        <a:pt x="900" y="810"/>
                      </a:lnTo>
                      <a:lnTo>
                        <a:pt x="906" y="810"/>
                      </a:lnTo>
                      <a:lnTo>
                        <a:pt x="906" y="810"/>
                      </a:lnTo>
                      <a:lnTo>
                        <a:pt x="906" y="810"/>
                      </a:lnTo>
                      <a:lnTo>
                        <a:pt x="906" y="804"/>
                      </a:lnTo>
                      <a:lnTo>
                        <a:pt x="906" y="804"/>
                      </a:lnTo>
                      <a:lnTo>
                        <a:pt x="912" y="804"/>
                      </a:lnTo>
                      <a:lnTo>
                        <a:pt x="912" y="804"/>
                      </a:lnTo>
                      <a:lnTo>
                        <a:pt x="912" y="798"/>
                      </a:lnTo>
                      <a:lnTo>
                        <a:pt x="912" y="798"/>
                      </a:lnTo>
                      <a:lnTo>
                        <a:pt x="918" y="798"/>
                      </a:lnTo>
                      <a:lnTo>
                        <a:pt x="918" y="798"/>
                      </a:lnTo>
                      <a:lnTo>
                        <a:pt x="918" y="792"/>
                      </a:lnTo>
                      <a:lnTo>
                        <a:pt x="918" y="792"/>
                      </a:lnTo>
                      <a:lnTo>
                        <a:pt x="918" y="792"/>
                      </a:lnTo>
                      <a:lnTo>
                        <a:pt x="924" y="786"/>
                      </a:lnTo>
                      <a:lnTo>
                        <a:pt x="924" y="786"/>
                      </a:lnTo>
                      <a:lnTo>
                        <a:pt x="924" y="786"/>
                      </a:lnTo>
                      <a:lnTo>
                        <a:pt x="924" y="780"/>
                      </a:lnTo>
                      <a:lnTo>
                        <a:pt x="924" y="780"/>
                      </a:lnTo>
                      <a:lnTo>
                        <a:pt x="930" y="780"/>
                      </a:lnTo>
                      <a:lnTo>
                        <a:pt x="930" y="774"/>
                      </a:lnTo>
                      <a:lnTo>
                        <a:pt x="930" y="774"/>
                      </a:lnTo>
                      <a:lnTo>
                        <a:pt x="930" y="774"/>
                      </a:lnTo>
                      <a:lnTo>
                        <a:pt x="930" y="768"/>
                      </a:lnTo>
                      <a:lnTo>
                        <a:pt x="936" y="768"/>
                      </a:lnTo>
                      <a:lnTo>
                        <a:pt x="936" y="768"/>
                      </a:lnTo>
                      <a:lnTo>
                        <a:pt x="936" y="762"/>
                      </a:lnTo>
                      <a:lnTo>
                        <a:pt x="936" y="762"/>
                      </a:lnTo>
                      <a:lnTo>
                        <a:pt x="936" y="756"/>
                      </a:lnTo>
                      <a:lnTo>
                        <a:pt x="942" y="756"/>
                      </a:lnTo>
                      <a:lnTo>
                        <a:pt x="942" y="756"/>
                      </a:lnTo>
                      <a:lnTo>
                        <a:pt x="942" y="750"/>
                      </a:lnTo>
                      <a:lnTo>
                        <a:pt x="942" y="750"/>
                      </a:lnTo>
                      <a:lnTo>
                        <a:pt x="942" y="744"/>
                      </a:lnTo>
                      <a:lnTo>
                        <a:pt x="948" y="744"/>
                      </a:lnTo>
                      <a:lnTo>
                        <a:pt x="948" y="744"/>
                      </a:lnTo>
                      <a:lnTo>
                        <a:pt x="948" y="738"/>
                      </a:lnTo>
                      <a:lnTo>
                        <a:pt x="948" y="738"/>
                      </a:lnTo>
                      <a:lnTo>
                        <a:pt x="948" y="732"/>
                      </a:lnTo>
                      <a:lnTo>
                        <a:pt x="954" y="732"/>
                      </a:lnTo>
                      <a:lnTo>
                        <a:pt x="954" y="726"/>
                      </a:lnTo>
                      <a:lnTo>
                        <a:pt x="954" y="726"/>
                      </a:lnTo>
                      <a:lnTo>
                        <a:pt x="954" y="726"/>
                      </a:lnTo>
                      <a:lnTo>
                        <a:pt x="954" y="720"/>
                      </a:lnTo>
                      <a:lnTo>
                        <a:pt x="972" y="678"/>
                      </a:lnTo>
                      <a:lnTo>
                        <a:pt x="972" y="678"/>
                      </a:lnTo>
                      <a:lnTo>
                        <a:pt x="972" y="672"/>
                      </a:lnTo>
                      <a:lnTo>
                        <a:pt x="972" y="672"/>
                      </a:lnTo>
                      <a:lnTo>
                        <a:pt x="978" y="672"/>
                      </a:lnTo>
                      <a:lnTo>
                        <a:pt x="978" y="672"/>
                      </a:lnTo>
                      <a:lnTo>
                        <a:pt x="978" y="666"/>
                      </a:lnTo>
                      <a:lnTo>
                        <a:pt x="978" y="672"/>
                      </a:lnTo>
                      <a:lnTo>
                        <a:pt x="978" y="672"/>
                      </a:lnTo>
                      <a:lnTo>
                        <a:pt x="984" y="672"/>
                      </a:lnTo>
                      <a:lnTo>
                        <a:pt x="984" y="672"/>
                      </a:lnTo>
                      <a:lnTo>
                        <a:pt x="984" y="678"/>
                      </a:lnTo>
                      <a:lnTo>
                        <a:pt x="984" y="678"/>
                      </a:lnTo>
                      <a:lnTo>
                        <a:pt x="984" y="678"/>
                      </a:lnTo>
                      <a:lnTo>
                        <a:pt x="990" y="684"/>
                      </a:lnTo>
                      <a:lnTo>
                        <a:pt x="990" y="684"/>
                      </a:lnTo>
                      <a:lnTo>
                        <a:pt x="990" y="684"/>
                      </a:lnTo>
                      <a:lnTo>
                        <a:pt x="990" y="690"/>
                      </a:lnTo>
                      <a:lnTo>
                        <a:pt x="990" y="690"/>
                      </a:lnTo>
                      <a:lnTo>
                        <a:pt x="996" y="690"/>
                      </a:lnTo>
                      <a:lnTo>
                        <a:pt x="996" y="696"/>
                      </a:lnTo>
                      <a:lnTo>
                        <a:pt x="996" y="696"/>
                      </a:lnTo>
                      <a:lnTo>
                        <a:pt x="996" y="696"/>
                      </a:lnTo>
                      <a:lnTo>
                        <a:pt x="996" y="702"/>
                      </a:lnTo>
                      <a:lnTo>
                        <a:pt x="1002" y="702"/>
                      </a:lnTo>
                      <a:lnTo>
                        <a:pt x="1002" y="702"/>
                      </a:lnTo>
                      <a:lnTo>
                        <a:pt x="1002" y="702"/>
                      </a:lnTo>
                      <a:lnTo>
                        <a:pt x="1002" y="708"/>
                      </a:lnTo>
                      <a:lnTo>
                        <a:pt x="1002" y="708"/>
                      </a:lnTo>
                      <a:lnTo>
                        <a:pt x="1008" y="708"/>
                      </a:lnTo>
                      <a:lnTo>
                        <a:pt x="1008" y="714"/>
                      </a:lnTo>
                      <a:lnTo>
                        <a:pt x="1008" y="714"/>
                      </a:lnTo>
                      <a:lnTo>
                        <a:pt x="1008" y="714"/>
                      </a:lnTo>
                      <a:lnTo>
                        <a:pt x="1008" y="714"/>
                      </a:lnTo>
                      <a:lnTo>
                        <a:pt x="1008" y="720"/>
                      </a:lnTo>
                      <a:lnTo>
                        <a:pt x="1014" y="720"/>
                      </a:lnTo>
                      <a:lnTo>
                        <a:pt x="1014" y="720"/>
                      </a:lnTo>
                      <a:lnTo>
                        <a:pt x="1014" y="720"/>
                      </a:lnTo>
                      <a:lnTo>
                        <a:pt x="1014" y="726"/>
                      </a:lnTo>
                      <a:lnTo>
                        <a:pt x="1014" y="726"/>
                      </a:lnTo>
                      <a:lnTo>
                        <a:pt x="1020" y="726"/>
                      </a:lnTo>
                      <a:lnTo>
                        <a:pt x="1020" y="732"/>
                      </a:lnTo>
                      <a:lnTo>
                        <a:pt x="1020" y="732"/>
                      </a:lnTo>
                      <a:lnTo>
                        <a:pt x="1020" y="732"/>
                      </a:lnTo>
                      <a:lnTo>
                        <a:pt x="1020" y="732"/>
                      </a:lnTo>
                      <a:lnTo>
                        <a:pt x="1026" y="738"/>
                      </a:lnTo>
                      <a:lnTo>
                        <a:pt x="1026" y="738"/>
                      </a:lnTo>
                      <a:lnTo>
                        <a:pt x="1026" y="738"/>
                      </a:lnTo>
                      <a:lnTo>
                        <a:pt x="1026" y="744"/>
                      </a:lnTo>
                      <a:lnTo>
                        <a:pt x="1026" y="744"/>
                      </a:lnTo>
                      <a:lnTo>
                        <a:pt x="1032" y="744"/>
                      </a:lnTo>
                      <a:lnTo>
                        <a:pt x="1032" y="744"/>
                      </a:lnTo>
                      <a:lnTo>
                        <a:pt x="1032" y="750"/>
                      </a:lnTo>
                      <a:lnTo>
                        <a:pt x="1032" y="750"/>
                      </a:lnTo>
                      <a:lnTo>
                        <a:pt x="1032" y="750"/>
                      </a:lnTo>
                      <a:lnTo>
                        <a:pt x="1032" y="750"/>
                      </a:lnTo>
                      <a:lnTo>
                        <a:pt x="1038" y="750"/>
                      </a:lnTo>
                      <a:lnTo>
                        <a:pt x="1038" y="756"/>
                      </a:lnTo>
                      <a:lnTo>
                        <a:pt x="1038" y="756"/>
                      </a:lnTo>
                      <a:lnTo>
                        <a:pt x="1038" y="756"/>
                      </a:lnTo>
                      <a:lnTo>
                        <a:pt x="1038" y="756"/>
                      </a:lnTo>
                      <a:lnTo>
                        <a:pt x="1044" y="762"/>
                      </a:lnTo>
                      <a:lnTo>
                        <a:pt x="1044" y="762"/>
                      </a:lnTo>
                      <a:lnTo>
                        <a:pt x="1044" y="762"/>
                      </a:lnTo>
                      <a:lnTo>
                        <a:pt x="1044" y="762"/>
                      </a:lnTo>
                      <a:lnTo>
                        <a:pt x="1044" y="768"/>
                      </a:lnTo>
                      <a:lnTo>
                        <a:pt x="1050" y="768"/>
                      </a:lnTo>
                      <a:lnTo>
                        <a:pt x="1050" y="768"/>
                      </a:lnTo>
                      <a:lnTo>
                        <a:pt x="1050" y="768"/>
                      </a:lnTo>
                      <a:lnTo>
                        <a:pt x="1050" y="768"/>
                      </a:lnTo>
                      <a:lnTo>
                        <a:pt x="1050" y="774"/>
                      </a:lnTo>
                      <a:lnTo>
                        <a:pt x="1056" y="774"/>
                      </a:lnTo>
                      <a:lnTo>
                        <a:pt x="1056" y="774"/>
                      </a:lnTo>
                      <a:lnTo>
                        <a:pt x="1056" y="774"/>
                      </a:lnTo>
                      <a:lnTo>
                        <a:pt x="1056" y="780"/>
                      </a:lnTo>
                      <a:lnTo>
                        <a:pt x="1056" y="780"/>
                      </a:lnTo>
                      <a:lnTo>
                        <a:pt x="1062" y="780"/>
                      </a:lnTo>
                      <a:lnTo>
                        <a:pt x="1062" y="780"/>
                      </a:lnTo>
                      <a:lnTo>
                        <a:pt x="1062" y="780"/>
                      </a:lnTo>
                      <a:lnTo>
                        <a:pt x="1062" y="786"/>
                      </a:lnTo>
                      <a:lnTo>
                        <a:pt x="1062" y="786"/>
                      </a:lnTo>
                      <a:lnTo>
                        <a:pt x="1068" y="786"/>
                      </a:lnTo>
                      <a:lnTo>
                        <a:pt x="1068" y="786"/>
                      </a:lnTo>
                      <a:lnTo>
                        <a:pt x="1068" y="786"/>
                      </a:lnTo>
                      <a:lnTo>
                        <a:pt x="1068" y="792"/>
                      </a:lnTo>
                      <a:lnTo>
                        <a:pt x="1068" y="792"/>
                      </a:lnTo>
                      <a:lnTo>
                        <a:pt x="1068" y="792"/>
                      </a:lnTo>
                      <a:lnTo>
                        <a:pt x="1068" y="792"/>
                      </a:lnTo>
                      <a:lnTo>
                        <a:pt x="1074" y="792"/>
                      </a:lnTo>
                      <a:lnTo>
                        <a:pt x="1074" y="792"/>
                      </a:lnTo>
                      <a:lnTo>
                        <a:pt x="1074" y="792"/>
                      </a:lnTo>
                      <a:lnTo>
                        <a:pt x="1074" y="792"/>
                      </a:lnTo>
                      <a:lnTo>
                        <a:pt x="1074" y="798"/>
                      </a:lnTo>
                      <a:lnTo>
                        <a:pt x="1080" y="798"/>
                      </a:lnTo>
                      <a:lnTo>
                        <a:pt x="1080" y="798"/>
                      </a:lnTo>
                      <a:lnTo>
                        <a:pt x="1080" y="798"/>
                      </a:lnTo>
                      <a:lnTo>
                        <a:pt x="1080" y="798"/>
                      </a:lnTo>
                      <a:lnTo>
                        <a:pt x="1080" y="798"/>
                      </a:lnTo>
                      <a:lnTo>
                        <a:pt x="1086" y="804"/>
                      </a:lnTo>
                      <a:lnTo>
                        <a:pt x="1086" y="804"/>
                      </a:lnTo>
                      <a:lnTo>
                        <a:pt x="1086" y="804"/>
                      </a:lnTo>
                      <a:lnTo>
                        <a:pt x="1086" y="804"/>
                      </a:lnTo>
                      <a:lnTo>
                        <a:pt x="1086" y="804"/>
                      </a:lnTo>
                      <a:lnTo>
                        <a:pt x="1092" y="804"/>
                      </a:lnTo>
                      <a:lnTo>
                        <a:pt x="1092" y="810"/>
                      </a:lnTo>
                      <a:lnTo>
                        <a:pt x="1092" y="810"/>
                      </a:lnTo>
                      <a:lnTo>
                        <a:pt x="1092" y="810"/>
                      </a:lnTo>
                      <a:lnTo>
                        <a:pt x="1092" y="810"/>
                      </a:lnTo>
                      <a:lnTo>
                        <a:pt x="1098" y="810"/>
                      </a:lnTo>
                      <a:lnTo>
                        <a:pt x="1098" y="810"/>
                      </a:lnTo>
                      <a:lnTo>
                        <a:pt x="1098" y="810"/>
                      </a:lnTo>
                      <a:lnTo>
                        <a:pt x="1098" y="816"/>
                      </a:lnTo>
                      <a:lnTo>
                        <a:pt x="1098" y="816"/>
                      </a:lnTo>
                      <a:lnTo>
                        <a:pt x="1104" y="816"/>
                      </a:lnTo>
                      <a:lnTo>
                        <a:pt x="1104" y="816"/>
                      </a:lnTo>
                      <a:lnTo>
                        <a:pt x="1104" y="816"/>
                      </a:lnTo>
                      <a:lnTo>
                        <a:pt x="1104" y="816"/>
                      </a:lnTo>
                      <a:lnTo>
                        <a:pt x="1104" y="816"/>
                      </a:lnTo>
                      <a:lnTo>
                        <a:pt x="1110" y="816"/>
                      </a:lnTo>
                      <a:lnTo>
                        <a:pt x="1110" y="822"/>
                      </a:lnTo>
                      <a:lnTo>
                        <a:pt x="1110" y="822"/>
                      </a:lnTo>
                      <a:lnTo>
                        <a:pt x="1110" y="822"/>
                      </a:lnTo>
                      <a:lnTo>
                        <a:pt x="1110" y="822"/>
                      </a:lnTo>
                      <a:lnTo>
                        <a:pt x="1116" y="822"/>
                      </a:lnTo>
                      <a:lnTo>
                        <a:pt x="1116" y="822"/>
                      </a:lnTo>
                      <a:lnTo>
                        <a:pt x="1116" y="822"/>
                      </a:lnTo>
                      <a:lnTo>
                        <a:pt x="1146" y="834"/>
                      </a:lnTo>
                      <a:lnTo>
                        <a:pt x="1146" y="834"/>
                      </a:lnTo>
                      <a:lnTo>
                        <a:pt x="1146" y="834"/>
                      </a:lnTo>
                      <a:lnTo>
                        <a:pt x="1146" y="834"/>
                      </a:lnTo>
                      <a:lnTo>
                        <a:pt x="1146" y="834"/>
                      </a:lnTo>
                      <a:lnTo>
                        <a:pt x="1152" y="834"/>
                      </a:lnTo>
                      <a:lnTo>
                        <a:pt x="1152" y="834"/>
                      </a:lnTo>
                      <a:lnTo>
                        <a:pt x="1152" y="834"/>
                      </a:lnTo>
                      <a:lnTo>
                        <a:pt x="1152" y="834"/>
                      </a:lnTo>
                      <a:lnTo>
                        <a:pt x="1152" y="840"/>
                      </a:lnTo>
                      <a:lnTo>
                        <a:pt x="1158" y="840"/>
                      </a:lnTo>
                      <a:lnTo>
                        <a:pt x="1158" y="840"/>
                      </a:lnTo>
                      <a:lnTo>
                        <a:pt x="1158" y="840"/>
                      </a:lnTo>
                      <a:lnTo>
                        <a:pt x="1158" y="840"/>
                      </a:lnTo>
                      <a:lnTo>
                        <a:pt x="1158" y="840"/>
                      </a:lnTo>
                      <a:lnTo>
                        <a:pt x="1164" y="840"/>
                      </a:lnTo>
                      <a:lnTo>
                        <a:pt x="1164" y="840"/>
                      </a:lnTo>
                      <a:lnTo>
                        <a:pt x="1164" y="840"/>
                      </a:lnTo>
                      <a:lnTo>
                        <a:pt x="1164" y="840"/>
                      </a:lnTo>
                      <a:lnTo>
                        <a:pt x="1164" y="840"/>
                      </a:lnTo>
                      <a:lnTo>
                        <a:pt x="1170" y="840"/>
                      </a:lnTo>
                      <a:lnTo>
                        <a:pt x="1170" y="840"/>
                      </a:lnTo>
                      <a:lnTo>
                        <a:pt x="1170" y="840"/>
                      </a:lnTo>
                      <a:lnTo>
                        <a:pt x="1170" y="840"/>
                      </a:lnTo>
                      <a:lnTo>
                        <a:pt x="1170" y="840"/>
                      </a:lnTo>
                      <a:lnTo>
                        <a:pt x="1170" y="840"/>
                      </a:lnTo>
                      <a:lnTo>
                        <a:pt x="1176" y="840"/>
                      </a:lnTo>
                      <a:lnTo>
                        <a:pt x="1176" y="840"/>
                      </a:lnTo>
                      <a:lnTo>
                        <a:pt x="1176" y="840"/>
                      </a:lnTo>
                      <a:lnTo>
                        <a:pt x="1176" y="840"/>
                      </a:lnTo>
                      <a:lnTo>
                        <a:pt x="1182" y="840"/>
                      </a:lnTo>
                      <a:lnTo>
                        <a:pt x="1182" y="840"/>
                      </a:lnTo>
                      <a:lnTo>
                        <a:pt x="1182" y="840"/>
                      </a:lnTo>
                      <a:lnTo>
                        <a:pt x="1182" y="840"/>
                      </a:lnTo>
                      <a:lnTo>
                        <a:pt x="1182" y="840"/>
                      </a:lnTo>
                      <a:lnTo>
                        <a:pt x="1188" y="840"/>
                      </a:lnTo>
                      <a:lnTo>
                        <a:pt x="1188" y="840"/>
                      </a:lnTo>
                      <a:lnTo>
                        <a:pt x="1188" y="840"/>
                      </a:lnTo>
                      <a:lnTo>
                        <a:pt x="1188" y="840"/>
                      </a:lnTo>
                      <a:lnTo>
                        <a:pt x="1188" y="840"/>
                      </a:lnTo>
                      <a:lnTo>
                        <a:pt x="1194" y="840"/>
                      </a:lnTo>
                      <a:lnTo>
                        <a:pt x="1194" y="840"/>
                      </a:lnTo>
                      <a:lnTo>
                        <a:pt x="1194" y="834"/>
                      </a:lnTo>
                      <a:lnTo>
                        <a:pt x="1194" y="834"/>
                      </a:lnTo>
                      <a:lnTo>
                        <a:pt x="1194" y="834"/>
                      </a:lnTo>
                      <a:lnTo>
                        <a:pt x="1200" y="834"/>
                      </a:lnTo>
                      <a:lnTo>
                        <a:pt x="1200" y="834"/>
                      </a:lnTo>
                      <a:lnTo>
                        <a:pt x="1200" y="834"/>
                      </a:lnTo>
                      <a:lnTo>
                        <a:pt x="1200" y="834"/>
                      </a:lnTo>
                      <a:lnTo>
                        <a:pt x="1200" y="834"/>
                      </a:lnTo>
                      <a:lnTo>
                        <a:pt x="1206" y="834"/>
                      </a:lnTo>
                      <a:lnTo>
                        <a:pt x="1206" y="834"/>
                      </a:lnTo>
                      <a:lnTo>
                        <a:pt x="1206" y="834"/>
                      </a:lnTo>
                      <a:lnTo>
                        <a:pt x="1206" y="834"/>
                      </a:lnTo>
                      <a:lnTo>
                        <a:pt x="1206" y="834"/>
                      </a:lnTo>
                      <a:lnTo>
                        <a:pt x="1212" y="834"/>
                      </a:lnTo>
                      <a:lnTo>
                        <a:pt x="1212" y="834"/>
                      </a:lnTo>
                      <a:lnTo>
                        <a:pt x="1212" y="834"/>
                      </a:lnTo>
                      <a:lnTo>
                        <a:pt x="1212" y="834"/>
                      </a:lnTo>
                      <a:lnTo>
                        <a:pt x="1212" y="834"/>
                      </a:lnTo>
                      <a:lnTo>
                        <a:pt x="1218" y="828"/>
                      </a:lnTo>
                      <a:lnTo>
                        <a:pt x="1218" y="828"/>
                      </a:lnTo>
                      <a:lnTo>
                        <a:pt x="1218" y="828"/>
                      </a:lnTo>
                      <a:lnTo>
                        <a:pt x="1218" y="828"/>
                      </a:lnTo>
                      <a:lnTo>
                        <a:pt x="1218" y="828"/>
                      </a:lnTo>
                      <a:lnTo>
                        <a:pt x="1224" y="828"/>
                      </a:lnTo>
                      <a:lnTo>
                        <a:pt x="1224" y="828"/>
                      </a:lnTo>
                      <a:lnTo>
                        <a:pt x="1224" y="828"/>
                      </a:lnTo>
                      <a:lnTo>
                        <a:pt x="1224" y="828"/>
                      </a:lnTo>
                      <a:lnTo>
                        <a:pt x="1224" y="828"/>
                      </a:lnTo>
                      <a:lnTo>
                        <a:pt x="1230" y="828"/>
                      </a:lnTo>
                      <a:lnTo>
                        <a:pt x="1230" y="822"/>
                      </a:lnTo>
                      <a:lnTo>
                        <a:pt x="1230" y="822"/>
                      </a:lnTo>
                      <a:lnTo>
                        <a:pt x="1230" y="822"/>
                      </a:lnTo>
                      <a:lnTo>
                        <a:pt x="1230" y="822"/>
                      </a:lnTo>
                      <a:lnTo>
                        <a:pt x="1236" y="822"/>
                      </a:lnTo>
                      <a:lnTo>
                        <a:pt x="1236" y="822"/>
                      </a:lnTo>
                      <a:lnTo>
                        <a:pt x="1236" y="822"/>
                      </a:lnTo>
                      <a:lnTo>
                        <a:pt x="1236" y="822"/>
                      </a:lnTo>
                      <a:lnTo>
                        <a:pt x="1236" y="822"/>
                      </a:lnTo>
                      <a:lnTo>
                        <a:pt x="1242" y="822"/>
                      </a:lnTo>
                      <a:lnTo>
                        <a:pt x="1242" y="816"/>
                      </a:lnTo>
                      <a:lnTo>
                        <a:pt x="1242" y="816"/>
                      </a:lnTo>
                      <a:lnTo>
                        <a:pt x="1242" y="816"/>
                      </a:lnTo>
                      <a:lnTo>
                        <a:pt x="1242" y="816"/>
                      </a:lnTo>
                      <a:lnTo>
                        <a:pt x="1248" y="816"/>
                      </a:lnTo>
                      <a:lnTo>
                        <a:pt x="1248" y="816"/>
                      </a:lnTo>
                      <a:lnTo>
                        <a:pt x="1248" y="816"/>
                      </a:lnTo>
                      <a:lnTo>
                        <a:pt x="1248" y="810"/>
                      </a:lnTo>
                      <a:lnTo>
                        <a:pt x="1248" y="810"/>
                      </a:lnTo>
                      <a:lnTo>
                        <a:pt x="1254" y="810"/>
                      </a:lnTo>
                      <a:lnTo>
                        <a:pt x="1254" y="810"/>
                      </a:lnTo>
                      <a:lnTo>
                        <a:pt x="1254" y="810"/>
                      </a:lnTo>
                      <a:lnTo>
                        <a:pt x="1254" y="810"/>
                      </a:lnTo>
                      <a:lnTo>
                        <a:pt x="1254" y="810"/>
                      </a:lnTo>
                      <a:lnTo>
                        <a:pt x="1260" y="804"/>
                      </a:lnTo>
                      <a:lnTo>
                        <a:pt x="1260" y="804"/>
                      </a:lnTo>
                      <a:lnTo>
                        <a:pt x="1260" y="804"/>
                      </a:lnTo>
                      <a:lnTo>
                        <a:pt x="1260" y="804"/>
                      </a:lnTo>
                      <a:lnTo>
                        <a:pt x="1260" y="804"/>
                      </a:lnTo>
                      <a:lnTo>
                        <a:pt x="1266" y="804"/>
                      </a:lnTo>
                      <a:lnTo>
                        <a:pt x="1266" y="798"/>
                      </a:lnTo>
                      <a:lnTo>
                        <a:pt x="1266" y="798"/>
                      </a:lnTo>
                      <a:lnTo>
                        <a:pt x="1266" y="798"/>
                      </a:lnTo>
                      <a:lnTo>
                        <a:pt x="1266" y="798"/>
                      </a:lnTo>
                      <a:lnTo>
                        <a:pt x="1272" y="798"/>
                      </a:lnTo>
                      <a:lnTo>
                        <a:pt x="1272" y="798"/>
                      </a:lnTo>
                      <a:lnTo>
                        <a:pt x="1272" y="792"/>
                      </a:lnTo>
                      <a:lnTo>
                        <a:pt x="1272" y="792"/>
                      </a:lnTo>
                      <a:lnTo>
                        <a:pt x="1272" y="792"/>
                      </a:lnTo>
                      <a:lnTo>
                        <a:pt x="1278" y="792"/>
                      </a:lnTo>
                      <a:lnTo>
                        <a:pt x="1278" y="792"/>
                      </a:lnTo>
                      <a:lnTo>
                        <a:pt x="1278" y="792"/>
                      </a:lnTo>
                      <a:lnTo>
                        <a:pt x="1278" y="786"/>
                      </a:lnTo>
                      <a:lnTo>
                        <a:pt x="1278" y="786"/>
                      </a:lnTo>
                      <a:lnTo>
                        <a:pt x="1284" y="786"/>
                      </a:lnTo>
                      <a:lnTo>
                        <a:pt x="1284" y="786"/>
                      </a:lnTo>
                      <a:lnTo>
                        <a:pt x="1284" y="786"/>
                      </a:lnTo>
                      <a:lnTo>
                        <a:pt x="1284" y="780"/>
                      </a:lnTo>
                      <a:lnTo>
                        <a:pt x="1284" y="780"/>
                      </a:lnTo>
                      <a:lnTo>
                        <a:pt x="1290" y="780"/>
                      </a:lnTo>
                      <a:lnTo>
                        <a:pt x="1290" y="780"/>
                      </a:lnTo>
                      <a:lnTo>
                        <a:pt x="1290" y="774"/>
                      </a:lnTo>
                      <a:lnTo>
                        <a:pt x="1290" y="774"/>
                      </a:lnTo>
                      <a:lnTo>
                        <a:pt x="1290" y="774"/>
                      </a:lnTo>
                      <a:lnTo>
                        <a:pt x="1290" y="774"/>
                      </a:lnTo>
                      <a:lnTo>
                        <a:pt x="1296" y="774"/>
                      </a:lnTo>
                      <a:lnTo>
                        <a:pt x="1296" y="774"/>
                      </a:lnTo>
                      <a:lnTo>
                        <a:pt x="1296" y="768"/>
                      </a:lnTo>
                      <a:lnTo>
                        <a:pt x="1296" y="768"/>
                      </a:lnTo>
                      <a:lnTo>
                        <a:pt x="1296" y="768"/>
                      </a:lnTo>
                      <a:lnTo>
                        <a:pt x="1302" y="768"/>
                      </a:lnTo>
                      <a:lnTo>
                        <a:pt x="1302" y="768"/>
                      </a:lnTo>
                      <a:lnTo>
                        <a:pt x="1302" y="762"/>
                      </a:lnTo>
                      <a:lnTo>
                        <a:pt x="1302" y="762"/>
                      </a:lnTo>
                      <a:lnTo>
                        <a:pt x="1302" y="762"/>
                      </a:lnTo>
                      <a:lnTo>
                        <a:pt x="1308" y="762"/>
                      </a:lnTo>
                      <a:lnTo>
                        <a:pt x="1308" y="756"/>
                      </a:lnTo>
                      <a:lnTo>
                        <a:pt x="1308" y="756"/>
                      </a:lnTo>
                      <a:lnTo>
                        <a:pt x="1308" y="756"/>
                      </a:lnTo>
                      <a:lnTo>
                        <a:pt x="1308" y="756"/>
                      </a:lnTo>
                      <a:lnTo>
                        <a:pt x="1314" y="750"/>
                      </a:lnTo>
                      <a:lnTo>
                        <a:pt x="1314" y="750"/>
                      </a:lnTo>
                      <a:lnTo>
                        <a:pt x="1314" y="750"/>
                      </a:lnTo>
                      <a:lnTo>
                        <a:pt x="1314" y="750"/>
                      </a:lnTo>
                      <a:lnTo>
                        <a:pt x="1314" y="744"/>
                      </a:lnTo>
                      <a:lnTo>
                        <a:pt x="1320" y="744"/>
                      </a:lnTo>
                      <a:lnTo>
                        <a:pt x="1320" y="744"/>
                      </a:lnTo>
                      <a:lnTo>
                        <a:pt x="1320" y="744"/>
                      </a:lnTo>
                      <a:lnTo>
                        <a:pt x="1320" y="738"/>
                      </a:lnTo>
                      <a:lnTo>
                        <a:pt x="1320" y="738"/>
                      </a:lnTo>
                      <a:lnTo>
                        <a:pt x="1320" y="738"/>
                      </a:lnTo>
                      <a:lnTo>
                        <a:pt x="1326" y="732"/>
                      </a:lnTo>
                      <a:lnTo>
                        <a:pt x="1326" y="732"/>
                      </a:lnTo>
                      <a:lnTo>
                        <a:pt x="1326" y="732"/>
                      </a:lnTo>
                      <a:lnTo>
                        <a:pt x="1326" y="732"/>
                      </a:lnTo>
                      <a:lnTo>
                        <a:pt x="1326" y="732"/>
                      </a:lnTo>
                      <a:lnTo>
                        <a:pt x="1326" y="726"/>
                      </a:lnTo>
                      <a:lnTo>
                        <a:pt x="1332" y="726"/>
                      </a:lnTo>
                      <a:lnTo>
                        <a:pt x="1332" y="726"/>
                      </a:lnTo>
                      <a:lnTo>
                        <a:pt x="1332" y="726"/>
                      </a:lnTo>
                      <a:lnTo>
                        <a:pt x="1332" y="720"/>
                      </a:lnTo>
                      <a:lnTo>
                        <a:pt x="1332" y="720"/>
                      </a:lnTo>
                      <a:lnTo>
                        <a:pt x="1338" y="720"/>
                      </a:lnTo>
                      <a:lnTo>
                        <a:pt x="1338" y="714"/>
                      </a:lnTo>
                      <a:lnTo>
                        <a:pt x="1338" y="714"/>
                      </a:lnTo>
                      <a:lnTo>
                        <a:pt x="1338" y="714"/>
                      </a:lnTo>
                      <a:lnTo>
                        <a:pt x="1338" y="708"/>
                      </a:lnTo>
                      <a:lnTo>
                        <a:pt x="1344" y="708"/>
                      </a:lnTo>
                      <a:lnTo>
                        <a:pt x="1344" y="708"/>
                      </a:lnTo>
                      <a:lnTo>
                        <a:pt x="1344" y="708"/>
                      </a:lnTo>
                      <a:lnTo>
                        <a:pt x="1344" y="702"/>
                      </a:lnTo>
                      <a:lnTo>
                        <a:pt x="1344" y="702"/>
                      </a:lnTo>
                      <a:lnTo>
                        <a:pt x="1350" y="702"/>
                      </a:lnTo>
                      <a:lnTo>
                        <a:pt x="1350" y="696"/>
                      </a:lnTo>
                      <a:lnTo>
                        <a:pt x="1350" y="696"/>
                      </a:lnTo>
                      <a:lnTo>
                        <a:pt x="1350" y="696"/>
                      </a:lnTo>
                      <a:lnTo>
                        <a:pt x="1350" y="696"/>
                      </a:lnTo>
                      <a:lnTo>
                        <a:pt x="1356" y="696"/>
                      </a:lnTo>
                      <a:lnTo>
                        <a:pt x="1356" y="696"/>
                      </a:lnTo>
                      <a:lnTo>
                        <a:pt x="1356" y="696"/>
                      </a:lnTo>
                      <a:lnTo>
                        <a:pt x="1356" y="696"/>
                      </a:lnTo>
                      <a:lnTo>
                        <a:pt x="1356" y="702"/>
                      </a:lnTo>
                      <a:lnTo>
                        <a:pt x="1362" y="702"/>
                      </a:lnTo>
                      <a:lnTo>
                        <a:pt x="1362" y="702"/>
                      </a:lnTo>
                      <a:lnTo>
                        <a:pt x="1362" y="702"/>
                      </a:lnTo>
                      <a:lnTo>
                        <a:pt x="1362" y="708"/>
                      </a:lnTo>
                      <a:lnTo>
                        <a:pt x="1362" y="708"/>
                      </a:lnTo>
                      <a:lnTo>
                        <a:pt x="1368" y="708"/>
                      </a:lnTo>
                      <a:lnTo>
                        <a:pt x="1368" y="708"/>
                      </a:lnTo>
                      <a:lnTo>
                        <a:pt x="1368" y="714"/>
                      </a:lnTo>
                      <a:lnTo>
                        <a:pt x="1368" y="714"/>
                      </a:lnTo>
                      <a:lnTo>
                        <a:pt x="1368" y="714"/>
                      </a:lnTo>
                      <a:lnTo>
                        <a:pt x="1374" y="714"/>
                      </a:lnTo>
                      <a:lnTo>
                        <a:pt x="1374" y="720"/>
                      </a:lnTo>
                      <a:lnTo>
                        <a:pt x="1374" y="720"/>
                      </a:lnTo>
                      <a:lnTo>
                        <a:pt x="1374" y="720"/>
                      </a:lnTo>
                      <a:lnTo>
                        <a:pt x="1374" y="720"/>
                      </a:lnTo>
                      <a:lnTo>
                        <a:pt x="1374" y="726"/>
                      </a:lnTo>
                      <a:lnTo>
                        <a:pt x="1380" y="726"/>
                      </a:lnTo>
                      <a:lnTo>
                        <a:pt x="1380" y="726"/>
                      </a:lnTo>
                      <a:lnTo>
                        <a:pt x="1380" y="726"/>
                      </a:lnTo>
                      <a:lnTo>
                        <a:pt x="1380" y="732"/>
                      </a:lnTo>
                      <a:lnTo>
                        <a:pt x="1380" y="732"/>
                      </a:lnTo>
                      <a:lnTo>
                        <a:pt x="1386" y="732"/>
                      </a:lnTo>
                      <a:lnTo>
                        <a:pt x="1386" y="732"/>
                      </a:lnTo>
                      <a:lnTo>
                        <a:pt x="1386" y="738"/>
                      </a:lnTo>
                      <a:lnTo>
                        <a:pt x="1386" y="738"/>
                      </a:lnTo>
                      <a:lnTo>
                        <a:pt x="1386" y="738"/>
                      </a:lnTo>
                      <a:lnTo>
                        <a:pt x="1392" y="738"/>
                      </a:lnTo>
                      <a:lnTo>
                        <a:pt x="1392" y="738"/>
                      </a:lnTo>
                      <a:lnTo>
                        <a:pt x="1392" y="744"/>
                      </a:lnTo>
                      <a:lnTo>
                        <a:pt x="1392" y="744"/>
                      </a:lnTo>
                      <a:lnTo>
                        <a:pt x="1392" y="744"/>
                      </a:lnTo>
                      <a:lnTo>
                        <a:pt x="1398" y="744"/>
                      </a:lnTo>
                      <a:lnTo>
                        <a:pt x="1398" y="750"/>
                      </a:lnTo>
                      <a:lnTo>
                        <a:pt x="1398" y="750"/>
                      </a:lnTo>
                      <a:lnTo>
                        <a:pt x="1398" y="750"/>
                      </a:lnTo>
                      <a:lnTo>
                        <a:pt x="1398" y="750"/>
                      </a:lnTo>
                      <a:lnTo>
                        <a:pt x="1404" y="750"/>
                      </a:lnTo>
                      <a:lnTo>
                        <a:pt x="1404" y="756"/>
                      </a:lnTo>
                      <a:lnTo>
                        <a:pt x="1404" y="756"/>
                      </a:lnTo>
                      <a:lnTo>
                        <a:pt x="1404" y="756"/>
                      </a:lnTo>
                      <a:lnTo>
                        <a:pt x="1404" y="756"/>
                      </a:lnTo>
                      <a:lnTo>
                        <a:pt x="1410" y="756"/>
                      </a:lnTo>
                      <a:lnTo>
                        <a:pt x="1410" y="762"/>
                      </a:lnTo>
                      <a:lnTo>
                        <a:pt x="1410" y="762"/>
                      </a:lnTo>
                      <a:lnTo>
                        <a:pt x="1410" y="762"/>
                      </a:lnTo>
                      <a:lnTo>
                        <a:pt x="1410" y="762"/>
                      </a:lnTo>
                      <a:lnTo>
                        <a:pt x="1416" y="762"/>
                      </a:lnTo>
                      <a:lnTo>
                        <a:pt x="1416" y="768"/>
                      </a:lnTo>
                      <a:lnTo>
                        <a:pt x="1416" y="768"/>
                      </a:lnTo>
                      <a:lnTo>
                        <a:pt x="1416" y="768"/>
                      </a:lnTo>
                      <a:lnTo>
                        <a:pt x="1416" y="768"/>
                      </a:lnTo>
                      <a:lnTo>
                        <a:pt x="1422" y="768"/>
                      </a:lnTo>
                      <a:lnTo>
                        <a:pt x="1422" y="774"/>
                      </a:lnTo>
                      <a:lnTo>
                        <a:pt x="1422" y="774"/>
                      </a:lnTo>
                      <a:lnTo>
                        <a:pt x="1422" y="774"/>
                      </a:lnTo>
                      <a:lnTo>
                        <a:pt x="1422" y="774"/>
                      </a:lnTo>
                      <a:lnTo>
                        <a:pt x="1428" y="774"/>
                      </a:lnTo>
                      <a:lnTo>
                        <a:pt x="1428" y="780"/>
                      </a:lnTo>
                      <a:lnTo>
                        <a:pt x="1428" y="780"/>
                      </a:lnTo>
                      <a:lnTo>
                        <a:pt x="1428" y="780"/>
                      </a:lnTo>
                      <a:lnTo>
                        <a:pt x="1428" y="780"/>
                      </a:lnTo>
                      <a:lnTo>
                        <a:pt x="1428" y="780"/>
                      </a:lnTo>
                      <a:lnTo>
                        <a:pt x="1434" y="780"/>
                      </a:lnTo>
                      <a:lnTo>
                        <a:pt x="1434" y="780"/>
                      </a:lnTo>
                      <a:lnTo>
                        <a:pt x="1434" y="786"/>
                      </a:lnTo>
                      <a:lnTo>
                        <a:pt x="1434" y="786"/>
                      </a:lnTo>
                      <a:lnTo>
                        <a:pt x="1434" y="786"/>
                      </a:lnTo>
                      <a:lnTo>
                        <a:pt x="1440" y="786"/>
                      </a:lnTo>
                      <a:lnTo>
                        <a:pt x="1440" y="786"/>
                      </a:lnTo>
                      <a:lnTo>
                        <a:pt x="1440" y="786"/>
                      </a:lnTo>
                      <a:lnTo>
                        <a:pt x="1440" y="792"/>
                      </a:lnTo>
                      <a:lnTo>
                        <a:pt x="1440" y="792"/>
                      </a:lnTo>
                      <a:lnTo>
                        <a:pt x="1446" y="792"/>
                      </a:lnTo>
                      <a:lnTo>
                        <a:pt x="1446" y="792"/>
                      </a:lnTo>
                      <a:lnTo>
                        <a:pt x="1446" y="792"/>
                      </a:lnTo>
                      <a:lnTo>
                        <a:pt x="1446" y="792"/>
                      </a:lnTo>
                      <a:lnTo>
                        <a:pt x="1446" y="798"/>
                      </a:lnTo>
                      <a:lnTo>
                        <a:pt x="1446" y="798"/>
                      </a:lnTo>
                      <a:lnTo>
                        <a:pt x="1452" y="798"/>
                      </a:lnTo>
                      <a:lnTo>
                        <a:pt x="1452" y="798"/>
                      </a:lnTo>
                      <a:lnTo>
                        <a:pt x="1452" y="798"/>
                      </a:lnTo>
                      <a:lnTo>
                        <a:pt x="1452" y="798"/>
                      </a:lnTo>
                      <a:lnTo>
                        <a:pt x="1452" y="798"/>
                      </a:lnTo>
                      <a:lnTo>
                        <a:pt x="1458" y="798"/>
                      </a:lnTo>
                      <a:lnTo>
                        <a:pt x="1458" y="804"/>
                      </a:lnTo>
                      <a:lnTo>
                        <a:pt x="1458" y="804"/>
                      </a:lnTo>
                      <a:lnTo>
                        <a:pt x="1458" y="804"/>
                      </a:lnTo>
                      <a:lnTo>
                        <a:pt x="1458" y="804"/>
                      </a:lnTo>
                      <a:lnTo>
                        <a:pt x="1464" y="804"/>
                      </a:lnTo>
                      <a:lnTo>
                        <a:pt x="1464" y="804"/>
                      </a:lnTo>
                      <a:lnTo>
                        <a:pt x="1464" y="804"/>
                      </a:lnTo>
                      <a:lnTo>
                        <a:pt x="1464" y="804"/>
                      </a:lnTo>
                      <a:lnTo>
                        <a:pt x="1464" y="810"/>
                      </a:lnTo>
                      <a:lnTo>
                        <a:pt x="1470" y="810"/>
                      </a:lnTo>
                      <a:lnTo>
                        <a:pt x="1470" y="810"/>
                      </a:lnTo>
                      <a:lnTo>
                        <a:pt x="1470" y="810"/>
                      </a:lnTo>
                      <a:lnTo>
                        <a:pt x="1470" y="810"/>
                      </a:lnTo>
                      <a:lnTo>
                        <a:pt x="1470" y="810"/>
                      </a:lnTo>
                      <a:lnTo>
                        <a:pt x="1476" y="810"/>
                      </a:lnTo>
                      <a:lnTo>
                        <a:pt x="1476" y="810"/>
                      </a:lnTo>
                      <a:lnTo>
                        <a:pt x="1476" y="816"/>
                      </a:lnTo>
                      <a:lnTo>
                        <a:pt x="1476" y="816"/>
                      </a:lnTo>
                      <a:lnTo>
                        <a:pt x="1476" y="816"/>
                      </a:lnTo>
                      <a:lnTo>
                        <a:pt x="1482" y="816"/>
                      </a:lnTo>
                      <a:lnTo>
                        <a:pt x="1482" y="816"/>
                      </a:lnTo>
                      <a:lnTo>
                        <a:pt x="1482" y="816"/>
                      </a:lnTo>
                      <a:lnTo>
                        <a:pt x="1482" y="816"/>
                      </a:lnTo>
                      <a:lnTo>
                        <a:pt x="1482" y="816"/>
                      </a:lnTo>
                      <a:lnTo>
                        <a:pt x="1482" y="816"/>
                      </a:lnTo>
                      <a:lnTo>
                        <a:pt x="1488" y="816"/>
                      </a:lnTo>
                      <a:lnTo>
                        <a:pt x="1488" y="816"/>
                      </a:lnTo>
                      <a:lnTo>
                        <a:pt x="1488" y="822"/>
                      </a:lnTo>
                      <a:lnTo>
                        <a:pt x="1488" y="822"/>
                      </a:lnTo>
                      <a:lnTo>
                        <a:pt x="1488" y="822"/>
                      </a:lnTo>
                      <a:lnTo>
                        <a:pt x="1488" y="822"/>
                      </a:lnTo>
                      <a:lnTo>
                        <a:pt x="1494" y="822"/>
                      </a:lnTo>
                      <a:lnTo>
                        <a:pt x="1494" y="822"/>
                      </a:lnTo>
                      <a:lnTo>
                        <a:pt x="1494" y="822"/>
                      </a:lnTo>
                      <a:lnTo>
                        <a:pt x="1494" y="822"/>
                      </a:lnTo>
                      <a:lnTo>
                        <a:pt x="1494" y="822"/>
                      </a:lnTo>
                      <a:lnTo>
                        <a:pt x="1500" y="822"/>
                      </a:lnTo>
                      <a:lnTo>
                        <a:pt x="1500" y="822"/>
                      </a:lnTo>
                      <a:lnTo>
                        <a:pt x="1500" y="828"/>
                      </a:lnTo>
                      <a:lnTo>
                        <a:pt x="1500" y="828"/>
                      </a:lnTo>
                      <a:lnTo>
                        <a:pt x="1500" y="828"/>
                      </a:lnTo>
                      <a:lnTo>
                        <a:pt x="1506" y="828"/>
                      </a:lnTo>
                      <a:lnTo>
                        <a:pt x="1506" y="828"/>
                      </a:lnTo>
                      <a:lnTo>
                        <a:pt x="1506" y="828"/>
                      </a:lnTo>
                      <a:lnTo>
                        <a:pt x="1506" y="828"/>
                      </a:lnTo>
                      <a:lnTo>
                        <a:pt x="1506" y="828"/>
                      </a:lnTo>
                      <a:lnTo>
                        <a:pt x="1506" y="828"/>
                      </a:lnTo>
                      <a:lnTo>
                        <a:pt x="1512" y="828"/>
                      </a:lnTo>
                      <a:lnTo>
                        <a:pt x="1512" y="828"/>
                      </a:lnTo>
                      <a:lnTo>
                        <a:pt x="1512" y="828"/>
                      </a:lnTo>
                      <a:lnTo>
                        <a:pt x="1512" y="828"/>
                      </a:lnTo>
                      <a:lnTo>
                        <a:pt x="1512" y="828"/>
                      </a:lnTo>
                      <a:lnTo>
                        <a:pt x="1518" y="828"/>
                      </a:lnTo>
                      <a:lnTo>
                        <a:pt x="1518" y="828"/>
                      </a:lnTo>
                      <a:lnTo>
                        <a:pt x="1518" y="834"/>
                      </a:lnTo>
                      <a:lnTo>
                        <a:pt x="1518" y="834"/>
                      </a:lnTo>
                      <a:lnTo>
                        <a:pt x="1518" y="834"/>
                      </a:lnTo>
                      <a:lnTo>
                        <a:pt x="1524" y="834"/>
                      </a:lnTo>
                      <a:lnTo>
                        <a:pt x="1524" y="834"/>
                      </a:lnTo>
                      <a:lnTo>
                        <a:pt x="1524" y="834"/>
                      </a:lnTo>
                      <a:lnTo>
                        <a:pt x="1524" y="834"/>
                      </a:lnTo>
                      <a:lnTo>
                        <a:pt x="1524" y="834"/>
                      </a:lnTo>
                      <a:lnTo>
                        <a:pt x="1530" y="834"/>
                      </a:lnTo>
                      <a:lnTo>
                        <a:pt x="1530" y="834"/>
                      </a:lnTo>
                      <a:lnTo>
                        <a:pt x="1530" y="834"/>
                      </a:lnTo>
                      <a:lnTo>
                        <a:pt x="1530" y="834"/>
                      </a:lnTo>
                      <a:lnTo>
                        <a:pt x="1530" y="834"/>
                      </a:lnTo>
                      <a:lnTo>
                        <a:pt x="1536" y="834"/>
                      </a:lnTo>
                      <a:lnTo>
                        <a:pt x="1536" y="834"/>
                      </a:lnTo>
                      <a:lnTo>
                        <a:pt x="1536" y="834"/>
                      </a:lnTo>
                      <a:lnTo>
                        <a:pt x="1536" y="834"/>
                      </a:lnTo>
                      <a:lnTo>
                        <a:pt x="1536" y="834"/>
                      </a:lnTo>
                      <a:lnTo>
                        <a:pt x="1542" y="834"/>
                      </a:lnTo>
                      <a:lnTo>
                        <a:pt x="1542" y="834"/>
                      </a:lnTo>
                      <a:lnTo>
                        <a:pt x="1542" y="834"/>
                      </a:lnTo>
                      <a:lnTo>
                        <a:pt x="1542" y="834"/>
                      </a:lnTo>
                      <a:lnTo>
                        <a:pt x="1542" y="834"/>
                      </a:lnTo>
                      <a:lnTo>
                        <a:pt x="1542" y="834"/>
                      </a:lnTo>
                      <a:lnTo>
                        <a:pt x="1548" y="834"/>
                      </a:lnTo>
                      <a:lnTo>
                        <a:pt x="1548" y="834"/>
                      </a:lnTo>
                      <a:lnTo>
                        <a:pt x="1548" y="834"/>
                      </a:lnTo>
                      <a:lnTo>
                        <a:pt x="1548" y="834"/>
                      </a:lnTo>
                      <a:lnTo>
                        <a:pt x="1542" y="834"/>
                      </a:lnTo>
                      <a:lnTo>
                        <a:pt x="1542" y="834"/>
                      </a:lnTo>
                      <a:lnTo>
                        <a:pt x="1542" y="834"/>
                      </a:lnTo>
                      <a:lnTo>
                        <a:pt x="1542" y="834"/>
                      </a:lnTo>
                      <a:lnTo>
                        <a:pt x="1548" y="834"/>
                      </a:lnTo>
                      <a:lnTo>
                        <a:pt x="1548" y="834"/>
                      </a:lnTo>
                      <a:lnTo>
                        <a:pt x="1548" y="834"/>
                      </a:lnTo>
                      <a:lnTo>
                        <a:pt x="1548" y="834"/>
                      </a:lnTo>
                      <a:lnTo>
                        <a:pt x="1548" y="834"/>
                      </a:lnTo>
                      <a:lnTo>
                        <a:pt x="1554" y="834"/>
                      </a:lnTo>
                      <a:lnTo>
                        <a:pt x="1554" y="834"/>
                      </a:lnTo>
                      <a:lnTo>
                        <a:pt x="1554" y="840"/>
                      </a:lnTo>
                      <a:lnTo>
                        <a:pt x="1554" y="840"/>
                      </a:lnTo>
                      <a:lnTo>
                        <a:pt x="1554" y="840"/>
                      </a:lnTo>
                      <a:lnTo>
                        <a:pt x="1560" y="840"/>
                      </a:lnTo>
                      <a:lnTo>
                        <a:pt x="1560" y="840"/>
                      </a:lnTo>
                      <a:lnTo>
                        <a:pt x="1560" y="840"/>
                      </a:lnTo>
                      <a:lnTo>
                        <a:pt x="1560" y="840"/>
                      </a:lnTo>
                      <a:lnTo>
                        <a:pt x="1560" y="840"/>
                      </a:lnTo>
                      <a:lnTo>
                        <a:pt x="1566" y="840"/>
                      </a:lnTo>
                      <a:lnTo>
                        <a:pt x="1566" y="840"/>
                      </a:lnTo>
                      <a:lnTo>
                        <a:pt x="1566" y="840"/>
                      </a:lnTo>
                      <a:lnTo>
                        <a:pt x="1566" y="834"/>
                      </a:lnTo>
                      <a:lnTo>
                        <a:pt x="1566" y="834"/>
                      </a:lnTo>
                      <a:lnTo>
                        <a:pt x="1572" y="834"/>
                      </a:lnTo>
                      <a:lnTo>
                        <a:pt x="1572" y="834"/>
                      </a:lnTo>
                      <a:lnTo>
                        <a:pt x="1572" y="834"/>
                      </a:lnTo>
                      <a:lnTo>
                        <a:pt x="1572" y="834"/>
                      </a:lnTo>
                      <a:lnTo>
                        <a:pt x="1572" y="834"/>
                      </a:lnTo>
                      <a:lnTo>
                        <a:pt x="1578" y="834"/>
                      </a:lnTo>
                      <a:lnTo>
                        <a:pt x="1578" y="834"/>
                      </a:lnTo>
                      <a:lnTo>
                        <a:pt x="1578" y="834"/>
                      </a:lnTo>
                      <a:lnTo>
                        <a:pt x="1578" y="834"/>
                      </a:lnTo>
                      <a:lnTo>
                        <a:pt x="1578" y="834"/>
                      </a:lnTo>
                      <a:lnTo>
                        <a:pt x="1584" y="834"/>
                      </a:lnTo>
                      <a:lnTo>
                        <a:pt x="1584" y="834"/>
                      </a:lnTo>
                      <a:lnTo>
                        <a:pt x="1584" y="834"/>
                      </a:lnTo>
                      <a:lnTo>
                        <a:pt x="1584" y="834"/>
                      </a:lnTo>
                      <a:lnTo>
                        <a:pt x="1584" y="834"/>
                      </a:lnTo>
                      <a:lnTo>
                        <a:pt x="1590" y="834"/>
                      </a:lnTo>
                      <a:lnTo>
                        <a:pt x="1590" y="834"/>
                      </a:lnTo>
                      <a:lnTo>
                        <a:pt x="1590" y="834"/>
                      </a:lnTo>
                      <a:lnTo>
                        <a:pt x="1590" y="834"/>
                      </a:lnTo>
                      <a:lnTo>
                        <a:pt x="1596" y="834"/>
                      </a:lnTo>
                      <a:lnTo>
                        <a:pt x="1596" y="834"/>
                      </a:lnTo>
                      <a:lnTo>
                        <a:pt x="1596" y="834"/>
                      </a:lnTo>
                      <a:lnTo>
                        <a:pt x="1596" y="834"/>
                      </a:lnTo>
                      <a:lnTo>
                        <a:pt x="1596" y="834"/>
                      </a:lnTo>
                      <a:lnTo>
                        <a:pt x="1602" y="834"/>
                      </a:lnTo>
                      <a:lnTo>
                        <a:pt x="1602" y="834"/>
                      </a:lnTo>
                      <a:lnTo>
                        <a:pt x="1602" y="834"/>
                      </a:lnTo>
                      <a:lnTo>
                        <a:pt x="1602" y="834"/>
                      </a:lnTo>
                      <a:lnTo>
                        <a:pt x="1602" y="828"/>
                      </a:lnTo>
                      <a:lnTo>
                        <a:pt x="1608" y="828"/>
                      </a:lnTo>
                      <a:lnTo>
                        <a:pt x="1608" y="828"/>
                      </a:lnTo>
                      <a:lnTo>
                        <a:pt x="1608" y="828"/>
                      </a:lnTo>
                      <a:lnTo>
                        <a:pt x="1608" y="828"/>
                      </a:lnTo>
                      <a:lnTo>
                        <a:pt x="1608" y="828"/>
                      </a:lnTo>
                      <a:lnTo>
                        <a:pt x="1614" y="828"/>
                      </a:lnTo>
                      <a:lnTo>
                        <a:pt x="1614" y="828"/>
                      </a:lnTo>
                      <a:lnTo>
                        <a:pt x="1614" y="828"/>
                      </a:lnTo>
                      <a:lnTo>
                        <a:pt x="1614" y="828"/>
                      </a:lnTo>
                      <a:lnTo>
                        <a:pt x="1614" y="828"/>
                      </a:lnTo>
                      <a:lnTo>
                        <a:pt x="1620" y="828"/>
                      </a:lnTo>
                      <a:lnTo>
                        <a:pt x="1620" y="828"/>
                      </a:lnTo>
                      <a:lnTo>
                        <a:pt x="1620" y="828"/>
                      </a:lnTo>
                      <a:lnTo>
                        <a:pt x="1620" y="822"/>
                      </a:lnTo>
                      <a:lnTo>
                        <a:pt x="1620" y="822"/>
                      </a:lnTo>
                      <a:lnTo>
                        <a:pt x="1662" y="828"/>
                      </a:lnTo>
                      <a:lnTo>
                        <a:pt x="1662" y="828"/>
                      </a:lnTo>
                      <a:lnTo>
                        <a:pt x="1662" y="828"/>
                      </a:lnTo>
                      <a:lnTo>
                        <a:pt x="1662" y="834"/>
                      </a:lnTo>
                      <a:lnTo>
                        <a:pt x="1662" y="834"/>
                      </a:lnTo>
                      <a:lnTo>
                        <a:pt x="1668" y="834"/>
                      </a:lnTo>
                      <a:lnTo>
                        <a:pt x="1668" y="834"/>
                      </a:lnTo>
                      <a:lnTo>
                        <a:pt x="1668" y="834"/>
                      </a:lnTo>
                      <a:lnTo>
                        <a:pt x="1668" y="834"/>
                      </a:lnTo>
                      <a:lnTo>
                        <a:pt x="1668" y="834"/>
                      </a:lnTo>
                      <a:lnTo>
                        <a:pt x="1674" y="834"/>
                      </a:lnTo>
                      <a:lnTo>
                        <a:pt x="1674" y="834"/>
                      </a:lnTo>
                      <a:lnTo>
                        <a:pt x="1674" y="834"/>
                      </a:lnTo>
                      <a:lnTo>
                        <a:pt x="1674" y="834"/>
                      </a:lnTo>
                      <a:lnTo>
                        <a:pt x="1674" y="834"/>
                      </a:lnTo>
                      <a:lnTo>
                        <a:pt x="1680" y="834"/>
                      </a:lnTo>
                      <a:lnTo>
                        <a:pt x="1680" y="834"/>
                      </a:lnTo>
                      <a:lnTo>
                        <a:pt x="1680" y="834"/>
                      </a:lnTo>
                      <a:lnTo>
                        <a:pt x="1680" y="834"/>
                      </a:lnTo>
                      <a:lnTo>
                        <a:pt x="1680" y="834"/>
                      </a:lnTo>
                      <a:lnTo>
                        <a:pt x="1686" y="834"/>
                      </a:lnTo>
                      <a:lnTo>
                        <a:pt x="1686" y="840"/>
                      </a:lnTo>
                      <a:lnTo>
                        <a:pt x="1686" y="840"/>
                      </a:lnTo>
                      <a:lnTo>
                        <a:pt x="1686" y="840"/>
                      </a:lnTo>
                      <a:lnTo>
                        <a:pt x="1686" y="840"/>
                      </a:lnTo>
                      <a:lnTo>
                        <a:pt x="1692" y="840"/>
                      </a:lnTo>
                      <a:lnTo>
                        <a:pt x="1692" y="840"/>
                      </a:lnTo>
                      <a:lnTo>
                        <a:pt x="1692" y="840"/>
                      </a:lnTo>
                      <a:lnTo>
                        <a:pt x="1692" y="840"/>
                      </a:lnTo>
                      <a:lnTo>
                        <a:pt x="1692" y="840"/>
                      </a:lnTo>
                      <a:lnTo>
                        <a:pt x="1698" y="840"/>
                      </a:lnTo>
                      <a:lnTo>
                        <a:pt x="1698" y="840"/>
                      </a:lnTo>
                      <a:lnTo>
                        <a:pt x="1698" y="840"/>
                      </a:lnTo>
                      <a:lnTo>
                        <a:pt x="1698" y="840"/>
                      </a:lnTo>
                      <a:lnTo>
                        <a:pt x="1698" y="840"/>
                      </a:lnTo>
                      <a:lnTo>
                        <a:pt x="1704" y="840"/>
                      </a:lnTo>
                      <a:lnTo>
                        <a:pt x="1704" y="840"/>
                      </a:lnTo>
                      <a:lnTo>
                        <a:pt x="1704" y="840"/>
                      </a:lnTo>
                      <a:lnTo>
                        <a:pt x="1704" y="840"/>
                      </a:lnTo>
                      <a:lnTo>
                        <a:pt x="1704" y="840"/>
                      </a:lnTo>
                      <a:lnTo>
                        <a:pt x="1710" y="840"/>
                      </a:lnTo>
                      <a:lnTo>
                        <a:pt x="1710" y="840"/>
                      </a:lnTo>
                      <a:lnTo>
                        <a:pt x="1710" y="840"/>
                      </a:lnTo>
                      <a:lnTo>
                        <a:pt x="1710" y="840"/>
                      </a:lnTo>
                      <a:lnTo>
                        <a:pt x="1710" y="840"/>
                      </a:lnTo>
                      <a:lnTo>
                        <a:pt x="1716" y="840"/>
                      </a:lnTo>
                      <a:lnTo>
                        <a:pt x="1716" y="840"/>
                      </a:lnTo>
                      <a:lnTo>
                        <a:pt x="1716" y="840"/>
                      </a:lnTo>
                      <a:lnTo>
                        <a:pt x="1716" y="840"/>
                      </a:lnTo>
                      <a:lnTo>
                        <a:pt x="1716" y="840"/>
                      </a:lnTo>
                      <a:lnTo>
                        <a:pt x="1722" y="840"/>
                      </a:lnTo>
                      <a:lnTo>
                        <a:pt x="1722" y="840"/>
                      </a:lnTo>
                      <a:lnTo>
                        <a:pt x="1722" y="834"/>
                      </a:lnTo>
                      <a:lnTo>
                        <a:pt x="1722" y="834"/>
                      </a:lnTo>
                      <a:lnTo>
                        <a:pt x="1722" y="834"/>
                      </a:lnTo>
                      <a:lnTo>
                        <a:pt x="1728" y="834"/>
                      </a:lnTo>
                      <a:lnTo>
                        <a:pt x="1728" y="834"/>
                      </a:lnTo>
                      <a:lnTo>
                        <a:pt x="1728" y="834"/>
                      </a:lnTo>
                      <a:lnTo>
                        <a:pt x="1728" y="834"/>
                      </a:lnTo>
                      <a:lnTo>
                        <a:pt x="1728" y="834"/>
                      </a:lnTo>
                      <a:lnTo>
                        <a:pt x="1734" y="834"/>
                      </a:lnTo>
                      <a:lnTo>
                        <a:pt x="1734" y="834"/>
                      </a:lnTo>
                      <a:lnTo>
                        <a:pt x="1734" y="834"/>
                      </a:lnTo>
                      <a:lnTo>
                        <a:pt x="1734" y="834"/>
                      </a:lnTo>
                      <a:lnTo>
                        <a:pt x="1734" y="834"/>
                      </a:lnTo>
                      <a:lnTo>
                        <a:pt x="1740" y="834"/>
                      </a:lnTo>
                      <a:lnTo>
                        <a:pt x="1740" y="834"/>
                      </a:lnTo>
                      <a:lnTo>
                        <a:pt x="1740" y="834"/>
                      </a:lnTo>
                      <a:lnTo>
                        <a:pt x="1740" y="834"/>
                      </a:lnTo>
                      <a:lnTo>
                        <a:pt x="1746" y="834"/>
                      </a:lnTo>
                      <a:lnTo>
                        <a:pt x="1746" y="834"/>
                      </a:lnTo>
                      <a:lnTo>
                        <a:pt x="1746" y="828"/>
                      </a:lnTo>
                      <a:lnTo>
                        <a:pt x="1746" y="828"/>
                      </a:lnTo>
                      <a:lnTo>
                        <a:pt x="1746" y="828"/>
                      </a:lnTo>
                      <a:lnTo>
                        <a:pt x="1752" y="828"/>
                      </a:lnTo>
                      <a:lnTo>
                        <a:pt x="1752" y="828"/>
                      </a:lnTo>
                      <a:lnTo>
                        <a:pt x="1752" y="828"/>
                      </a:lnTo>
                      <a:lnTo>
                        <a:pt x="1752" y="828"/>
                      </a:lnTo>
                      <a:lnTo>
                        <a:pt x="1752" y="828"/>
                      </a:lnTo>
                      <a:lnTo>
                        <a:pt x="1758" y="828"/>
                      </a:lnTo>
                      <a:lnTo>
                        <a:pt x="1758" y="828"/>
                      </a:lnTo>
                      <a:lnTo>
                        <a:pt x="1758" y="828"/>
                      </a:lnTo>
                      <a:lnTo>
                        <a:pt x="1758" y="822"/>
                      </a:lnTo>
                      <a:lnTo>
                        <a:pt x="1758" y="822"/>
                      </a:lnTo>
                      <a:lnTo>
                        <a:pt x="1764" y="822"/>
                      </a:lnTo>
                      <a:lnTo>
                        <a:pt x="1764" y="822"/>
                      </a:lnTo>
                      <a:lnTo>
                        <a:pt x="1764" y="822"/>
                      </a:lnTo>
                      <a:lnTo>
                        <a:pt x="1764" y="822"/>
                      </a:lnTo>
                      <a:lnTo>
                        <a:pt x="1764" y="822"/>
                      </a:lnTo>
                      <a:lnTo>
                        <a:pt x="1770" y="822"/>
                      </a:lnTo>
                      <a:lnTo>
                        <a:pt x="1770" y="822"/>
                      </a:lnTo>
                      <a:lnTo>
                        <a:pt x="1770" y="822"/>
                      </a:lnTo>
                      <a:lnTo>
                        <a:pt x="1770" y="816"/>
                      </a:lnTo>
                      <a:lnTo>
                        <a:pt x="1770" y="816"/>
                      </a:lnTo>
                      <a:lnTo>
                        <a:pt x="1776" y="816"/>
                      </a:lnTo>
                      <a:lnTo>
                        <a:pt x="1776" y="816"/>
                      </a:lnTo>
                      <a:lnTo>
                        <a:pt x="1776" y="816"/>
                      </a:lnTo>
                      <a:lnTo>
                        <a:pt x="1776" y="816"/>
                      </a:lnTo>
                      <a:lnTo>
                        <a:pt x="1776" y="816"/>
                      </a:lnTo>
                      <a:lnTo>
                        <a:pt x="1782" y="810"/>
                      </a:lnTo>
                      <a:lnTo>
                        <a:pt x="1782" y="810"/>
                      </a:lnTo>
                      <a:lnTo>
                        <a:pt x="1782" y="810"/>
                      </a:lnTo>
                      <a:lnTo>
                        <a:pt x="1782" y="810"/>
                      </a:lnTo>
                      <a:lnTo>
                        <a:pt x="1782" y="810"/>
                      </a:lnTo>
                      <a:lnTo>
                        <a:pt x="1788" y="810"/>
                      </a:lnTo>
                      <a:lnTo>
                        <a:pt x="1788" y="810"/>
                      </a:lnTo>
                      <a:lnTo>
                        <a:pt x="1788" y="804"/>
                      </a:lnTo>
                      <a:lnTo>
                        <a:pt x="1788" y="804"/>
                      </a:lnTo>
                      <a:lnTo>
                        <a:pt x="1788" y="804"/>
                      </a:lnTo>
                      <a:lnTo>
                        <a:pt x="1794" y="804"/>
                      </a:lnTo>
                      <a:lnTo>
                        <a:pt x="1794" y="804"/>
                      </a:lnTo>
                      <a:lnTo>
                        <a:pt x="1794" y="804"/>
                      </a:lnTo>
                      <a:lnTo>
                        <a:pt x="1794" y="804"/>
                      </a:lnTo>
                      <a:lnTo>
                        <a:pt x="1794" y="798"/>
                      </a:lnTo>
                      <a:lnTo>
                        <a:pt x="1800" y="798"/>
                      </a:lnTo>
                      <a:lnTo>
                        <a:pt x="1800" y="798"/>
                      </a:lnTo>
                      <a:lnTo>
                        <a:pt x="1800" y="798"/>
                      </a:lnTo>
                      <a:lnTo>
                        <a:pt x="1800" y="798"/>
                      </a:lnTo>
                      <a:lnTo>
                        <a:pt x="1800" y="792"/>
                      </a:lnTo>
                      <a:lnTo>
                        <a:pt x="1806" y="792"/>
                      </a:lnTo>
                      <a:lnTo>
                        <a:pt x="1806" y="792"/>
                      </a:lnTo>
                      <a:lnTo>
                        <a:pt x="1806" y="792"/>
                      </a:lnTo>
                      <a:lnTo>
                        <a:pt x="1938" y="708"/>
                      </a:lnTo>
                      <a:lnTo>
                        <a:pt x="1938" y="708"/>
                      </a:lnTo>
                      <a:lnTo>
                        <a:pt x="1938" y="708"/>
                      </a:lnTo>
                      <a:lnTo>
                        <a:pt x="1938" y="708"/>
                      </a:lnTo>
                      <a:lnTo>
                        <a:pt x="1938" y="708"/>
                      </a:lnTo>
                      <a:lnTo>
                        <a:pt x="1944" y="708"/>
                      </a:lnTo>
                      <a:lnTo>
                        <a:pt x="1944" y="708"/>
                      </a:lnTo>
                      <a:lnTo>
                        <a:pt x="1944" y="708"/>
                      </a:lnTo>
                      <a:lnTo>
                        <a:pt x="1944" y="708"/>
                      </a:lnTo>
                      <a:lnTo>
                        <a:pt x="1944" y="708"/>
                      </a:lnTo>
                      <a:lnTo>
                        <a:pt x="1950" y="702"/>
                      </a:lnTo>
                      <a:lnTo>
                        <a:pt x="1950" y="702"/>
                      </a:lnTo>
                      <a:lnTo>
                        <a:pt x="1950" y="702"/>
                      </a:lnTo>
                      <a:lnTo>
                        <a:pt x="1950" y="702"/>
                      </a:lnTo>
                      <a:lnTo>
                        <a:pt x="1950" y="702"/>
                      </a:lnTo>
                      <a:lnTo>
                        <a:pt x="1956" y="702"/>
                      </a:lnTo>
                      <a:lnTo>
                        <a:pt x="1956" y="702"/>
                      </a:lnTo>
                      <a:lnTo>
                        <a:pt x="1956" y="702"/>
                      </a:lnTo>
                      <a:lnTo>
                        <a:pt x="1956" y="702"/>
                      </a:lnTo>
                      <a:lnTo>
                        <a:pt x="1956" y="702"/>
                      </a:lnTo>
                      <a:lnTo>
                        <a:pt x="1962" y="702"/>
                      </a:lnTo>
                      <a:lnTo>
                        <a:pt x="1962" y="696"/>
                      </a:lnTo>
                      <a:lnTo>
                        <a:pt x="1962" y="696"/>
                      </a:lnTo>
                      <a:lnTo>
                        <a:pt x="1962" y="696"/>
                      </a:lnTo>
                      <a:lnTo>
                        <a:pt x="1962" y="696"/>
                      </a:lnTo>
                      <a:lnTo>
                        <a:pt x="1968" y="696"/>
                      </a:lnTo>
                      <a:lnTo>
                        <a:pt x="1968" y="696"/>
                      </a:lnTo>
                      <a:lnTo>
                        <a:pt x="1968" y="696"/>
                      </a:lnTo>
                      <a:lnTo>
                        <a:pt x="1968" y="696"/>
                      </a:lnTo>
                      <a:lnTo>
                        <a:pt x="1968" y="696"/>
                      </a:lnTo>
                      <a:lnTo>
                        <a:pt x="1974" y="696"/>
                      </a:lnTo>
                      <a:lnTo>
                        <a:pt x="1974" y="696"/>
                      </a:lnTo>
                      <a:lnTo>
                        <a:pt x="1974" y="690"/>
                      </a:lnTo>
                      <a:lnTo>
                        <a:pt x="1974" y="690"/>
                      </a:lnTo>
                      <a:lnTo>
                        <a:pt x="1974" y="690"/>
                      </a:lnTo>
                      <a:lnTo>
                        <a:pt x="1980" y="690"/>
                      </a:lnTo>
                      <a:lnTo>
                        <a:pt x="1980" y="690"/>
                      </a:lnTo>
                      <a:lnTo>
                        <a:pt x="1980" y="690"/>
                      </a:lnTo>
                      <a:lnTo>
                        <a:pt x="1980" y="690"/>
                      </a:lnTo>
                      <a:lnTo>
                        <a:pt x="1980" y="690"/>
                      </a:lnTo>
                      <a:lnTo>
                        <a:pt x="1986" y="690"/>
                      </a:lnTo>
                      <a:lnTo>
                        <a:pt x="1986" y="690"/>
                      </a:lnTo>
                      <a:lnTo>
                        <a:pt x="1986" y="684"/>
                      </a:lnTo>
                      <a:lnTo>
                        <a:pt x="1986" y="684"/>
                      </a:lnTo>
                      <a:lnTo>
                        <a:pt x="1986" y="684"/>
                      </a:lnTo>
                      <a:lnTo>
                        <a:pt x="1992" y="684"/>
                      </a:lnTo>
                      <a:lnTo>
                        <a:pt x="1992" y="684"/>
                      </a:lnTo>
                      <a:lnTo>
                        <a:pt x="1992" y="684"/>
                      </a:lnTo>
                      <a:lnTo>
                        <a:pt x="1992" y="684"/>
                      </a:lnTo>
                      <a:lnTo>
                        <a:pt x="1992" y="684"/>
                      </a:lnTo>
                      <a:lnTo>
                        <a:pt x="1998" y="684"/>
                      </a:lnTo>
                      <a:lnTo>
                        <a:pt x="1998" y="684"/>
                      </a:lnTo>
                      <a:lnTo>
                        <a:pt x="1998" y="678"/>
                      </a:lnTo>
                      <a:lnTo>
                        <a:pt x="1998" y="678"/>
                      </a:lnTo>
                      <a:lnTo>
                        <a:pt x="1998" y="678"/>
                      </a:lnTo>
                      <a:lnTo>
                        <a:pt x="2004" y="678"/>
                      </a:lnTo>
                      <a:lnTo>
                        <a:pt x="2004" y="678"/>
                      </a:lnTo>
                      <a:lnTo>
                        <a:pt x="2004" y="678"/>
                      </a:lnTo>
                      <a:lnTo>
                        <a:pt x="2004" y="678"/>
                      </a:lnTo>
                      <a:lnTo>
                        <a:pt x="2010" y="678"/>
                      </a:lnTo>
                      <a:lnTo>
                        <a:pt x="2010" y="678"/>
                      </a:lnTo>
                      <a:lnTo>
                        <a:pt x="2010" y="678"/>
                      </a:lnTo>
                      <a:lnTo>
                        <a:pt x="2010" y="672"/>
                      </a:lnTo>
                      <a:lnTo>
                        <a:pt x="2010" y="672"/>
                      </a:lnTo>
                      <a:lnTo>
                        <a:pt x="2016" y="672"/>
                      </a:lnTo>
                      <a:lnTo>
                        <a:pt x="2016" y="672"/>
                      </a:lnTo>
                      <a:lnTo>
                        <a:pt x="2016" y="672"/>
                      </a:lnTo>
                      <a:lnTo>
                        <a:pt x="2016" y="672"/>
                      </a:lnTo>
                      <a:lnTo>
                        <a:pt x="2016" y="672"/>
                      </a:lnTo>
                      <a:lnTo>
                        <a:pt x="2022" y="672"/>
                      </a:lnTo>
                      <a:lnTo>
                        <a:pt x="2022" y="672"/>
                      </a:lnTo>
                      <a:lnTo>
                        <a:pt x="2022" y="672"/>
                      </a:lnTo>
                      <a:lnTo>
                        <a:pt x="2022" y="666"/>
                      </a:lnTo>
                      <a:lnTo>
                        <a:pt x="2022" y="666"/>
                      </a:lnTo>
                      <a:lnTo>
                        <a:pt x="2028" y="666"/>
                      </a:lnTo>
                      <a:lnTo>
                        <a:pt x="2028" y="666"/>
                      </a:lnTo>
                      <a:lnTo>
                        <a:pt x="2028" y="666"/>
                      </a:lnTo>
                      <a:lnTo>
                        <a:pt x="2028" y="666"/>
                      </a:lnTo>
                      <a:lnTo>
                        <a:pt x="2028" y="666"/>
                      </a:lnTo>
                      <a:lnTo>
                        <a:pt x="2034" y="666"/>
                      </a:lnTo>
                      <a:lnTo>
                        <a:pt x="2034" y="666"/>
                      </a:lnTo>
                      <a:lnTo>
                        <a:pt x="2034" y="660"/>
                      </a:lnTo>
                      <a:lnTo>
                        <a:pt x="2034" y="660"/>
                      </a:lnTo>
                      <a:lnTo>
                        <a:pt x="2034" y="660"/>
                      </a:lnTo>
                      <a:lnTo>
                        <a:pt x="2040" y="660"/>
                      </a:lnTo>
                      <a:lnTo>
                        <a:pt x="2040" y="660"/>
                      </a:lnTo>
                      <a:lnTo>
                        <a:pt x="2040" y="660"/>
                      </a:lnTo>
                      <a:lnTo>
                        <a:pt x="2040" y="660"/>
                      </a:lnTo>
                      <a:lnTo>
                        <a:pt x="2040" y="660"/>
                      </a:lnTo>
                      <a:lnTo>
                        <a:pt x="2040" y="660"/>
                      </a:lnTo>
                      <a:lnTo>
                        <a:pt x="2046" y="654"/>
                      </a:lnTo>
                      <a:lnTo>
                        <a:pt x="2046" y="654"/>
                      </a:lnTo>
                      <a:lnTo>
                        <a:pt x="2046" y="654"/>
                      </a:lnTo>
                      <a:lnTo>
                        <a:pt x="2046" y="654"/>
                      </a:lnTo>
                      <a:lnTo>
                        <a:pt x="2046" y="654"/>
                      </a:lnTo>
                      <a:lnTo>
                        <a:pt x="2052" y="654"/>
                      </a:lnTo>
                      <a:lnTo>
                        <a:pt x="2052" y="654"/>
                      </a:lnTo>
                      <a:lnTo>
                        <a:pt x="2052" y="654"/>
                      </a:lnTo>
                      <a:lnTo>
                        <a:pt x="2052" y="654"/>
                      </a:lnTo>
                      <a:lnTo>
                        <a:pt x="2052" y="654"/>
                      </a:lnTo>
                      <a:lnTo>
                        <a:pt x="2058" y="648"/>
                      </a:lnTo>
                      <a:lnTo>
                        <a:pt x="2058" y="648"/>
                      </a:lnTo>
                      <a:lnTo>
                        <a:pt x="2058" y="648"/>
                      </a:lnTo>
                      <a:lnTo>
                        <a:pt x="2058" y="648"/>
                      </a:lnTo>
                      <a:lnTo>
                        <a:pt x="2058" y="648"/>
                      </a:lnTo>
                      <a:lnTo>
                        <a:pt x="2058" y="648"/>
                      </a:lnTo>
                      <a:lnTo>
                        <a:pt x="2064" y="648"/>
                      </a:lnTo>
                      <a:lnTo>
                        <a:pt x="2064" y="648"/>
                      </a:lnTo>
                      <a:lnTo>
                        <a:pt x="2064" y="648"/>
                      </a:lnTo>
                      <a:lnTo>
                        <a:pt x="2064" y="642"/>
                      </a:lnTo>
                      <a:lnTo>
                        <a:pt x="2070" y="642"/>
                      </a:lnTo>
                      <a:lnTo>
                        <a:pt x="2070" y="642"/>
                      </a:lnTo>
                      <a:lnTo>
                        <a:pt x="2070" y="642"/>
                      </a:lnTo>
                      <a:lnTo>
                        <a:pt x="2070" y="642"/>
                      </a:lnTo>
                      <a:lnTo>
                        <a:pt x="2070" y="642"/>
                      </a:lnTo>
                      <a:lnTo>
                        <a:pt x="2076" y="642"/>
                      </a:lnTo>
                      <a:lnTo>
                        <a:pt x="2076" y="642"/>
                      </a:lnTo>
                      <a:lnTo>
                        <a:pt x="2076" y="642"/>
                      </a:lnTo>
                      <a:lnTo>
                        <a:pt x="2076" y="636"/>
                      </a:lnTo>
                      <a:lnTo>
                        <a:pt x="2076" y="636"/>
                      </a:lnTo>
                      <a:lnTo>
                        <a:pt x="2082" y="636"/>
                      </a:lnTo>
                      <a:lnTo>
                        <a:pt x="2082" y="636"/>
                      </a:lnTo>
                      <a:lnTo>
                        <a:pt x="2082" y="636"/>
                      </a:lnTo>
                      <a:lnTo>
                        <a:pt x="2082" y="636"/>
                      </a:lnTo>
                      <a:lnTo>
                        <a:pt x="2082" y="636"/>
                      </a:lnTo>
                      <a:lnTo>
                        <a:pt x="2088" y="636"/>
                      </a:lnTo>
                      <a:lnTo>
                        <a:pt x="2088" y="636"/>
                      </a:lnTo>
                      <a:lnTo>
                        <a:pt x="2088" y="630"/>
                      </a:lnTo>
                      <a:lnTo>
                        <a:pt x="2088" y="630"/>
                      </a:lnTo>
                      <a:lnTo>
                        <a:pt x="2088" y="630"/>
                      </a:lnTo>
                      <a:lnTo>
                        <a:pt x="2094" y="630"/>
                      </a:lnTo>
                      <a:lnTo>
                        <a:pt x="2094" y="630"/>
                      </a:lnTo>
                      <a:lnTo>
                        <a:pt x="2094" y="630"/>
                      </a:lnTo>
                      <a:lnTo>
                        <a:pt x="2094" y="630"/>
                      </a:lnTo>
                      <a:lnTo>
                        <a:pt x="2094" y="630"/>
                      </a:lnTo>
                      <a:lnTo>
                        <a:pt x="2100" y="624"/>
                      </a:lnTo>
                      <a:lnTo>
                        <a:pt x="2100" y="624"/>
                      </a:lnTo>
                      <a:lnTo>
                        <a:pt x="2100" y="624"/>
                      </a:lnTo>
                      <a:lnTo>
                        <a:pt x="2100" y="624"/>
                      </a:lnTo>
                      <a:lnTo>
                        <a:pt x="2100" y="624"/>
                      </a:lnTo>
                      <a:lnTo>
                        <a:pt x="2106" y="624"/>
                      </a:lnTo>
                      <a:lnTo>
                        <a:pt x="2106" y="624"/>
                      </a:lnTo>
                      <a:lnTo>
                        <a:pt x="2106" y="624"/>
                      </a:lnTo>
                      <a:lnTo>
                        <a:pt x="2106" y="618"/>
                      </a:lnTo>
                      <a:lnTo>
                        <a:pt x="2106" y="618"/>
                      </a:lnTo>
                      <a:lnTo>
                        <a:pt x="2112" y="618"/>
                      </a:lnTo>
                      <a:lnTo>
                        <a:pt x="2112" y="618"/>
                      </a:lnTo>
                      <a:lnTo>
                        <a:pt x="2112" y="618"/>
                      </a:lnTo>
                      <a:lnTo>
                        <a:pt x="2112" y="618"/>
                      </a:lnTo>
                      <a:lnTo>
                        <a:pt x="2112" y="618"/>
                      </a:lnTo>
                      <a:lnTo>
                        <a:pt x="2118" y="618"/>
                      </a:lnTo>
                      <a:lnTo>
                        <a:pt x="2118" y="612"/>
                      </a:lnTo>
                      <a:lnTo>
                        <a:pt x="2118" y="612"/>
                      </a:lnTo>
                      <a:lnTo>
                        <a:pt x="2118" y="612"/>
                      </a:lnTo>
                      <a:lnTo>
                        <a:pt x="2118" y="612"/>
                      </a:lnTo>
                      <a:lnTo>
                        <a:pt x="2124" y="612"/>
                      </a:lnTo>
                      <a:lnTo>
                        <a:pt x="2124" y="612"/>
                      </a:lnTo>
                      <a:lnTo>
                        <a:pt x="2124" y="612"/>
                      </a:lnTo>
                      <a:lnTo>
                        <a:pt x="2124" y="612"/>
                      </a:lnTo>
                      <a:lnTo>
                        <a:pt x="2124" y="606"/>
                      </a:lnTo>
                      <a:lnTo>
                        <a:pt x="2130" y="606"/>
                      </a:lnTo>
                      <a:lnTo>
                        <a:pt x="2130" y="606"/>
                      </a:lnTo>
                      <a:lnTo>
                        <a:pt x="2130" y="606"/>
                      </a:lnTo>
                      <a:lnTo>
                        <a:pt x="2130" y="606"/>
                      </a:lnTo>
                      <a:lnTo>
                        <a:pt x="2130" y="606"/>
                      </a:lnTo>
                      <a:lnTo>
                        <a:pt x="2136" y="606"/>
                      </a:lnTo>
                      <a:lnTo>
                        <a:pt x="2136" y="606"/>
                      </a:lnTo>
                      <a:lnTo>
                        <a:pt x="2136" y="600"/>
                      </a:lnTo>
                      <a:lnTo>
                        <a:pt x="2136" y="600"/>
                      </a:lnTo>
                      <a:lnTo>
                        <a:pt x="2136" y="600"/>
                      </a:lnTo>
                      <a:lnTo>
                        <a:pt x="2142" y="600"/>
                      </a:lnTo>
                      <a:lnTo>
                        <a:pt x="2142" y="600"/>
                      </a:lnTo>
                      <a:lnTo>
                        <a:pt x="2142" y="600"/>
                      </a:lnTo>
                      <a:lnTo>
                        <a:pt x="2142" y="600"/>
                      </a:lnTo>
                      <a:lnTo>
                        <a:pt x="2142" y="600"/>
                      </a:lnTo>
                      <a:lnTo>
                        <a:pt x="2148" y="594"/>
                      </a:lnTo>
                      <a:lnTo>
                        <a:pt x="2148" y="594"/>
                      </a:lnTo>
                      <a:lnTo>
                        <a:pt x="2148" y="594"/>
                      </a:lnTo>
                      <a:lnTo>
                        <a:pt x="2148" y="594"/>
                      </a:lnTo>
                      <a:lnTo>
                        <a:pt x="2148" y="594"/>
                      </a:lnTo>
                      <a:lnTo>
                        <a:pt x="2154" y="594"/>
                      </a:lnTo>
                      <a:lnTo>
                        <a:pt x="2154" y="594"/>
                      </a:lnTo>
                      <a:lnTo>
                        <a:pt x="2154" y="588"/>
                      </a:lnTo>
                      <a:lnTo>
                        <a:pt x="2154" y="588"/>
                      </a:lnTo>
                      <a:lnTo>
                        <a:pt x="2154" y="588"/>
                      </a:lnTo>
                      <a:lnTo>
                        <a:pt x="2160" y="588"/>
                      </a:lnTo>
                      <a:lnTo>
                        <a:pt x="2160" y="588"/>
                      </a:lnTo>
                      <a:lnTo>
                        <a:pt x="2160" y="588"/>
                      </a:lnTo>
                      <a:lnTo>
                        <a:pt x="2160" y="588"/>
                      </a:lnTo>
                      <a:lnTo>
                        <a:pt x="2166" y="588"/>
                      </a:lnTo>
                      <a:lnTo>
                        <a:pt x="2166" y="582"/>
                      </a:lnTo>
                      <a:lnTo>
                        <a:pt x="2166" y="582"/>
                      </a:lnTo>
                      <a:lnTo>
                        <a:pt x="2166" y="582"/>
                      </a:lnTo>
                      <a:lnTo>
                        <a:pt x="2166" y="582"/>
                      </a:lnTo>
                      <a:lnTo>
                        <a:pt x="2172" y="582"/>
                      </a:lnTo>
                      <a:lnTo>
                        <a:pt x="2172" y="582"/>
                      </a:lnTo>
                      <a:lnTo>
                        <a:pt x="2172" y="582"/>
                      </a:lnTo>
                      <a:lnTo>
                        <a:pt x="2172" y="576"/>
                      </a:lnTo>
                      <a:lnTo>
                        <a:pt x="2172" y="576"/>
                      </a:lnTo>
                      <a:lnTo>
                        <a:pt x="2178" y="576"/>
                      </a:lnTo>
                      <a:lnTo>
                        <a:pt x="2178" y="576"/>
                      </a:lnTo>
                      <a:lnTo>
                        <a:pt x="2178" y="576"/>
                      </a:lnTo>
                      <a:lnTo>
                        <a:pt x="2178" y="576"/>
                      </a:lnTo>
                      <a:lnTo>
                        <a:pt x="2178" y="576"/>
                      </a:lnTo>
                      <a:lnTo>
                        <a:pt x="2184" y="570"/>
                      </a:lnTo>
                      <a:lnTo>
                        <a:pt x="2184" y="570"/>
                      </a:lnTo>
                      <a:lnTo>
                        <a:pt x="2184" y="570"/>
                      </a:lnTo>
                      <a:lnTo>
                        <a:pt x="2184" y="570"/>
                      </a:lnTo>
                      <a:lnTo>
                        <a:pt x="2184" y="570"/>
                      </a:lnTo>
                      <a:lnTo>
                        <a:pt x="2190" y="570"/>
                      </a:lnTo>
                      <a:lnTo>
                        <a:pt x="2190" y="570"/>
                      </a:lnTo>
                      <a:lnTo>
                        <a:pt x="2190" y="570"/>
                      </a:lnTo>
                      <a:lnTo>
                        <a:pt x="2190" y="564"/>
                      </a:lnTo>
                      <a:lnTo>
                        <a:pt x="2190" y="564"/>
                      </a:lnTo>
                      <a:lnTo>
                        <a:pt x="2196" y="564"/>
                      </a:lnTo>
                      <a:lnTo>
                        <a:pt x="2196" y="564"/>
                      </a:lnTo>
                      <a:lnTo>
                        <a:pt x="2196" y="564"/>
                      </a:lnTo>
                      <a:lnTo>
                        <a:pt x="2196" y="564"/>
                      </a:lnTo>
                      <a:lnTo>
                        <a:pt x="2196" y="564"/>
                      </a:lnTo>
                      <a:lnTo>
                        <a:pt x="2202" y="558"/>
                      </a:lnTo>
                      <a:lnTo>
                        <a:pt x="2202" y="558"/>
                      </a:lnTo>
                      <a:lnTo>
                        <a:pt x="2202" y="558"/>
                      </a:lnTo>
                      <a:lnTo>
                        <a:pt x="2202" y="558"/>
                      </a:lnTo>
                      <a:lnTo>
                        <a:pt x="2202" y="558"/>
                      </a:lnTo>
                      <a:lnTo>
                        <a:pt x="2208" y="558"/>
                      </a:lnTo>
                      <a:lnTo>
                        <a:pt x="2208" y="558"/>
                      </a:lnTo>
                      <a:lnTo>
                        <a:pt x="2208" y="552"/>
                      </a:lnTo>
                      <a:lnTo>
                        <a:pt x="2208" y="552"/>
                      </a:lnTo>
                      <a:lnTo>
                        <a:pt x="2208" y="552"/>
                      </a:lnTo>
                      <a:lnTo>
                        <a:pt x="2214" y="552"/>
                      </a:lnTo>
                      <a:lnTo>
                        <a:pt x="2214" y="552"/>
                      </a:lnTo>
                      <a:lnTo>
                        <a:pt x="2214" y="552"/>
                      </a:lnTo>
                      <a:lnTo>
                        <a:pt x="2214" y="552"/>
                      </a:lnTo>
                      <a:lnTo>
                        <a:pt x="2214" y="546"/>
                      </a:lnTo>
                      <a:lnTo>
                        <a:pt x="2220" y="546"/>
                      </a:lnTo>
                      <a:lnTo>
                        <a:pt x="2220" y="546"/>
                      </a:lnTo>
                      <a:lnTo>
                        <a:pt x="2220" y="546"/>
                      </a:lnTo>
                      <a:lnTo>
                        <a:pt x="2220" y="546"/>
                      </a:lnTo>
                      <a:lnTo>
                        <a:pt x="2220" y="546"/>
                      </a:lnTo>
                      <a:lnTo>
                        <a:pt x="2226" y="540"/>
                      </a:lnTo>
                      <a:lnTo>
                        <a:pt x="2226" y="540"/>
                      </a:lnTo>
                      <a:lnTo>
                        <a:pt x="2226" y="540"/>
                      </a:lnTo>
                      <a:lnTo>
                        <a:pt x="2226" y="540"/>
                      </a:lnTo>
                      <a:lnTo>
                        <a:pt x="2226" y="540"/>
                      </a:lnTo>
                      <a:lnTo>
                        <a:pt x="2232" y="540"/>
                      </a:lnTo>
                      <a:lnTo>
                        <a:pt x="2232" y="540"/>
                      </a:lnTo>
                      <a:lnTo>
                        <a:pt x="2232" y="534"/>
                      </a:lnTo>
                      <a:lnTo>
                        <a:pt x="2232" y="534"/>
                      </a:lnTo>
                      <a:lnTo>
                        <a:pt x="2232" y="534"/>
                      </a:lnTo>
                      <a:lnTo>
                        <a:pt x="2238" y="534"/>
                      </a:lnTo>
                      <a:lnTo>
                        <a:pt x="2238" y="534"/>
                      </a:lnTo>
                      <a:lnTo>
                        <a:pt x="2238" y="534"/>
                      </a:lnTo>
                      <a:lnTo>
                        <a:pt x="2238" y="534"/>
                      </a:lnTo>
                      <a:lnTo>
                        <a:pt x="2238" y="528"/>
                      </a:lnTo>
                      <a:lnTo>
                        <a:pt x="2244" y="528"/>
                      </a:lnTo>
                      <a:lnTo>
                        <a:pt x="2244" y="528"/>
                      </a:lnTo>
                      <a:lnTo>
                        <a:pt x="2244" y="528"/>
                      </a:lnTo>
                      <a:lnTo>
                        <a:pt x="2244" y="528"/>
                      </a:lnTo>
                      <a:lnTo>
                        <a:pt x="2244" y="528"/>
                      </a:lnTo>
                      <a:lnTo>
                        <a:pt x="2250" y="528"/>
                      </a:lnTo>
                      <a:lnTo>
                        <a:pt x="2250" y="522"/>
                      </a:lnTo>
                      <a:lnTo>
                        <a:pt x="2250" y="522"/>
                      </a:lnTo>
                      <a:lnTo>
                        <a:pt x="2250" y="522"/>
                      </a:lnTo>
                      <a:lnTo>
                        <a:pt x="2250" y="522"/>
                      </a:lnTo>
                      <a:lnTo>
                        <a:pt x="2256" y="522"/>
                      </a:lnTo>
                      <a:lnTo>
                        <a:pt x="2256" y="522"/>
                      </a:lnTo>
                      <a:lnTo>
                        <a:pt x="2256" y="516"/>
                      </a:lnTo>
                      <a:lnTo>
                        <a:pt x="2256" y="516"/>
                      </a:lnTo>
                      <a:lnTo>
                        <a:pt x="2256" y="516"/>
                      </a:lnTo>
                      <a:lnTo>
                        <a:pt x="2262" y="516"/>
                      </a:lnTo>
                      <a:lnTo>
                        <a:pt x="2262" y="516"/>
                      </a:lnTo>
                      <a:lnTo>
                        <a:pt x="2262" y="516"/>
                      </a:lnTo>
                      <a:lnTo>
                        <a:pt x="2262" y="516"/>
                      </a:lnTo>
                      <a:lnTo>
                        <a:pt x="2262" y="510"/>
                      </a:lnTo>
                      <a:lnTo>
                        <a:pt x="2268" y="510"/>
                      </a:lnTo>
                      <a:lnTo>
                        <a:pt x="2268" y="510"/>
                      </a:lnTo>
                      <a:lnTo>
                        <a:pt x="2268" y="510"/>
                      </a:lnTo>
                      <a:lnTo>
                        <a:pt x="2268" y="510"/>
                      </a:lnTo>
                      <a:lnTo>
                        <a:pt x="2268" y="510"/>
                      </a:lnTo>
                      <a:lnTo>
                        <a:pt x="2274" y="504"/>
                      </a:lnTo>
                      <a:lnTo>
                        <a:pt x="2274" y="504"/>
                      </a:lnTo>
                      <a:lnTo>
                        <a:pt x="2274" y="504"/>
                      </a:lnTo>
                      <a:lnTo>
                        <a:pt x="2274" y="504"/>
                      </a:lnTo>
                      <a:lnTo>
                        <a:pt x="2274" y="504"/>
                      </a:lnTo>
                      <a:lnTo>
                        <a:pt x="2280" y="504"/>
                      </a:lnTo>
                      <a:lnTo>
                        <a:pt x="2280" y="504"/>
                      </a:lnTo>
                      <a:lnTo>
                        <a:pt x="2280" y="498"/>
                      </a:lnTo>
                      <a:lnTo>
                        <a:pt x="2280" y="498"/>
                      </a:lnTo>
                      <a:lnTo>
                        <a:pt x="2286" y="498"/>
                      </a:lnTo>
                      <a:lnTo>
                        <a:pt x="2286" y="498"/>
                      </a:lnTo>
                      <a:lnTo>
                        <a:pt x="2286" y="498"/>
                      </a:lnTo>
                      <a:lnTo>
                        <a:pt x="2286" y="492"/>
                      </a:lnTo>
                      <a:lnTo>
                        <a:pt x="2286" y="492"/>
                      </a:lnTo>
                      <a:lnTo>
                        <a:pt x="2292" y="492"/>
                      </a:lnTo>
                      <a:lnTo>
                        <a:pt x="2292" y="492"/>
                      </a:lnTo>
                      <a:lnTo>
                        <a:pt x="2292" y="486"/>
                      </a:lnTo>
                      <a:lnTo>
                        <a:pt x="2292" y="486"/>
                      </a:lnTo>
                      <a:lnTo>
                        <a:pt x="2292" y="486"/>
                      </a:lnTo>
                      <a:lnTo>
                        <a:pt x="2298" y="486"/>
                      </a:lnTo>
                      <a:lnTo>
                        <a:pt x="2298" y="480"/>
                      </a:lnTo>
                      <a:lnTo>
                        <a:pt x="2298" y="480"/>
                      </a:lnTo>
                      <a:lnTo>
                        <a:pt x="2298" y="480"/>
                      </a:lnTo>
                      <a:lnTo>
                        <a:pt x="2298" y="474"/>
                      </a:lnTo>
                      <a:lnTo>
                        <a:pt x="2304" y="474"/>
                      </a:lnTo>
                      <a:lnTo>
                        <a:pt x="2304" y="474"/>
                      </a:lnTo>
                      <a:lnTo>
                        <a:pt x="2304" y="468"/>
                      </a:lnTo>
                      <a:lnTo>
                        <a:pt x="2304" y="468"/>
                      </a:lnTo>
                      <a:lnTo>
                        <a:pt x="2304" y="468"/>
                      </a:lnTo>
                      <a:lnTo>
                        <a:pt x="2310" y="462"/>
                      </a:lnTo>
                      <a:lnTo>
                        <a:pt x="2310" y="462"/>
                      </a:lnTo>
                      <a:lnTo>
                        <a:pt x="2310" y="462"/>
                      </a:lnTo>
                      <a:lnTo>
                        <a:pt x="2310" y="456"/>
                      </a:lnTo>
                      <a:lnTo>
                        <a:pt x="2310" y="456"/>
                      </a:lnTo>
                      <a:lnTo>
                        <a:pt x="2316" y="450"/>
                      </a:lnTo>
                      <a:lnTo>
                        <a:pt x="2316" y="450"/>
                      </a:lnTo>
                      <a:lnTo>
                        <a:pt x="2316" y="450"/>
                      </a:lnTo>
                      <a:lnTo>
                        <a:pt x="2316" y="444"/>
                      </a:lnTo>
                      <a:lnTo>
                        <a:pt x="2316" y="444"/>
                      </a:lnTo>
                      <a:lnTo>
                        <a:pt x="2322" y="438"/>
                      </a:lnTo>
                      <a:lnTo>
                        <a:pt x="2322" y="438"/>
                      </a:lnTo>
                      <a:lnTo>
                        <a:pt x="2322" y="438"/>
                      </a:lnTo>
                      <a:lnTo>
                        <a:pt x="2322" y="432"/>
                      </a:lnTo>
                      <a:lnTo>
                        <a:pt x="2322" y="432"/>
                      </a:lnTo>
                      <a:lnTo>
                        <a:pt x="2328" y="426"/>
                      </a:lnTo>
                      <a:lnTo>
                        <a:pt x="2328" y="426"/>
                      </a:lnTo>
                      <a:lnTo>
                        <a:pt x="2328" y="420"/>
                      </a:lnTo>
                      <a:lnTo>
                        <a:pt x="2328" y="420"/>
                      </a:lnTo>
                      <a:lnTo>
                        <a:pt x="2328" y="420"/>
                      </a:lnTo>
                      <a:lnTo>
                        <a:pt x="2334" y="414"/>
                      </a:lnTo>
                      <a:lnTo>
                        <a:pt x="2334" y="414"/>
                      </a:lnTo>
                      <a:lnTo>
                        <a:pt x="2334" y="408"/>
                      </a:lnTo>
                      <a:lnTo>
                        <a:pt x="2334" y="408"/>
                      </a:lnTo>
                      <a:lnTo>
                        <a:pt x="2334" y="408"/>
                      </a:lnTo>
                      <a:lnTo>
                        <a:pt x="2340" y="402"/>
                      </a:lnTo>
                      <a:lnTo>
                        <a:pt x="2340" y="402"/>
                      </a:lnTo>
                      <a:lnTo>
                        <a:pt x="2340" y="396"/>
                      </a:lnTo>
                      <a:lnTo>
                        <a:pt x="2340" y="396"/>
                      </a:lnTo>
                      <a:lnTo>
                        <a:pt x="2340" y="390"/>
                      </a:lnTo>
                      <a:lnTo>
                        <a:pt x="2346" y="390"/>
                      </a:lnTo>
                      <a:lnTo>
                        <a:pt x="2346" y="390"/>
                      </a:lnTo>
                      <a:lnTo>
                        <a:pt x="2346" y="384"/>
                      </a:lnTo>
                      <a:lnTo>
                        <a:pt x="2346" y="384"/>
                      </a:lnTo>
                      <a:lnTo>
                        <a:pt x="2346" y="378"/>
                      </a:lnTo>
                      <a:lnTo>
                        <a:pt x="2352" y="378"/>
                      </a:lnTo>
                      <a:lnTo>
                        <a:pt x="2352" y="372"/>
                      </a:lnTo>
                      <a:lnTo>
                        <a:pt x="2352" y="372"/>
                      </a:lnTo>
                      <a:lnTo>
                        <a:pt x="2352" y="372"/>
                      </a:lnTo>
                      <a:lnTo>
                        <a:pt x="2352" y="366"/>
                      </a:lnTo>
                      <a:lnTo>
                        <a:pt x="2358" y="366"/>
                      </a:lnTo>
                      <a:lnTo>
                        <a:pt x="2358" y="360"/>
                      </a:lnTo>
                      <a:lnTo>
                        <a:pt x="2358" y="360"/>
                      </a:lnTo>
                      <a:lnTo>
                        <a:pt x="2358" y="354"/>
                      </a:lnTo>
                      <a:lnTo>
                        <a:pt x="2358" y="354"/>
                      </a:lnTo>
                      <a:lnTo>
                        <a:pt x="2364" y="348"/>
                      </a:lnTo>
                      <a:lnTo>
                        <a:pt x="2364" y="348"/>
                      </a:lnTo>
                      <a:lnTo>
                        <a:pt x="2364" y="348"/>
                      </a:lnTo>
                      <a:lnTo>
                        <a:pt x="2364" y="342"/>
                      </a:lnTo>
                      <a:lnTo>
                        <a:pt x="2364" y="342"/>
                      </a:lnTo>
                      <a:lnTo>
                        <a:pt x="2370" y="336"/>
                      </a:lnTo>
                      <a:lnTo>
                        <a:pt x="2370" y="336"/>
                      </a:lnTo>
                      <a:lnTo>
                        <a:pt x="2370" y="330"/>
                      </a:lnTo>
                      <a:lnTo>
                        <a:pt x="2370" y="330"/>
                      </a:lnTo>
                      <a:lnTo>
                        <a:pt x="2370" y="324"/>
                      </a:lnTo>
                      <a:lnTo>
                        <a:pt x="2376" y="324"/>
                      </a:lnTo>
                      <a:lnTo>
                        <a:pt x="2376" y="318"/>
                      </a:lnTo>
                      <a:lnTo>
                        <a:pt x="2376" y="318"/>
                      </a:lnTo>
                      <a:lnTo>
                        <a:pt x="2376" y="312"/>
                      </a:lnTo>
                      <a:lnTo>
                        <a:pt x="2376" y="312"/>
                      </a:lnTo>
                      <a:lnTo>
                        <a:pt x="2382" y="312"/>
                      </a:lnTo>
                      <a:lnTo>
                        <a:pt x="2382" y="306"/>
                      </a:lnTo>
                      <a:lnTo>
                        <a:pt x="2382" y="306"/>
                      </a:lnTo>
                      <a:lnTo>
                        <a:pt x="2382" y="300"/>
                      </a:lnTo>
                      <a:lnTo>
                        <a:pt x="2382" y="300"/>
                      </a:lnTo>
                      <a:lnTo>
                        <a:pt x="2388" y="294"/>
                      </a:lnTo>
                      <a:lnTo>
                        <a:pt x="2388" y="294"/>
                      </a:lnTo>
                      <a:lnTo>
                        <a:pt x="2388" y="288"/>
                      </a:lnTo>
                      <a:lnTo>
                        <a:pt x="2388" y="288"/>
                      </a:lnTo>
                      <a:lnTo>
                        <a:pt x="2388" y="282"/>
                      </a:lnTo>
                      <a:lnTo>
                        <a:pt x="2394" y="282"/>
                      </a:lnTo>
                      <a:lnTo>
                        <a:pt x="2394" y="276"/>
                      </a:lnTo>
                      <a:lnTo>
                        <a:pt x="2394" y="276"/>
                      </a:lnTo>
                      <a:lnTo>
                        <a:pt x="2394" y="270"/>
                      </a:lnTo>
                      <a:lnTo>
                        <a:pt x="2394" y="270"/>
                      </a:lnTo>
                      <a:lnTo>
                        <a:pt x="2400" y="264"/>
                      </a:lnTo>
                      <a:lnTo>
                        <a:pt x="2400" y="264"/>
                      </a:lnTo>
                      <a:lnTo>
                        <a:pt x="2400" y="258"/>
                      </a:lnTo>
                      <a:lnTo>
                        <a:pt x="2400" y="258"/>
                      </a:lnTo>
                      <a:lnTo>
                        <a:pt x="2400" y="252"/>
                      </a:lnTo>
                      <a:lnTo>
                        <a:pt x="2406" y="252"/>
                      </a:lnTo>
                      <a:lnTo>
                        <a:pt x="2406" y="246"/>
                      </a:lnTo>
                      <a:lnTo>
                        <a:pt x="2406" y="246"/>
                      </a:lnTo>
                      <a:lnTo>
                        <a:pt x="2406" y="240"/>
                      </a:lnTo>
                      <a:lnTo>
                        <a:pt x="2406" y="240"/>
                      </a:lnTo>
                      <a:lnTo>
                        <a:pt x="2412" y="234"/>
                      </a:lnTo>
                      <a:lnTo>
                        <a:pt x="2412" y="234"/>
                      </a:lnTo>
                      <a:lnTo>
                        <a:pt x="2412" y="228"/>
                      </a:lnTo>
                      <a:lnTo>
                        <a:pt x="2412" y="228"/>
                      </a:lnTo>
                      <a:lnTo>
                        <a:pt x="2412" y="222"/>
                      </a:lnTo>
                      <a:lnTo>
                        <a:pt x="2418" y="222"/>
                      </a:lnTo>
                      <a:lnTo>
                        <a:pt x="2418" y="216"/>
                      </a:lnTo>
                      <a:lnTo>
                        <a:pt x="2418" y="216"/>
                      </a:lnTo>
                      <a:lnTo>
                        <a:pt x="2418" y="210"/>
                      </a:lnTo>
                      <a:lnTo>
                        <a:pt x="2418" y="210"/>
                      </a:lnTo>
                      <a:lnTo>
                        <a:pt x="2424" y="204"/>
                      </a:lnTo>
                      <a:lnTo>
                        <a:pt x="2424" y="204"/>
                      </a:lnTo>
                      <a:lnTo>
                        <a:pt x="2424" y="198"/>
                      </a:lnTo>
                      <a:lnTo>
                        <a:pt x="2424" y="198"/>
                      </a:lnTo>
                      <a:lnTo>
                        <a:pt x="2424" y="192"/>
                      </a:lnTo>
                      <a:lnTo>
                        <a:pt x="2430" y="192"/>
                      </a:lnTo>
                      <a:lnTo>
                        <a:pt x="2430" y="186"/>
                      </a:lnTo>
                      <a:lnTo>
                        <a:pt x="2430" y="186"/>
                      </a:lnTo>
                      <a:lnTo>
                        <a:pt x="2430" y="180"/>
                      </a:lnTo>
                      <a:lnTo>
                        <a:pt x="2430" y="180"/>
                      </a:lnTo>
                      <a:lnTo>
                        <a:pt x="2436" y="174"/>
                      </a:lnTo>
                      <a:lnTo>
                        <a:pt x="2436" y="174"/>
                      </a:lnTo>
                      <a:lnTo>
                        <a:pt x="2436" y="168"/>
                      </a:lnTo>
                      <a:lnTo>
                        <a:pt x="2436" y="168"/>
                      </a:lnTo>
                      <a:lnTo>
                        <a:pt x="2442" y="162"/>
                      </a:lnTo>
                      <a:lnTo>
                        <a:pt x="2442" y="162"/>
                      </a:lnTo>
                      <a:lnTo>
                        <a:pt x="2442" y="156"/>
                      </a:lnTo>
                      <a:lnTo>
                        <a:pt x="2442" y="156"/>
                      </a:lnTo>
                      <a:lnTo>
                        <a:pt x="2442" y="150"/>
                      </a:lnTo>
                      <a:lnTo>
                        <a:pt x="2448" y="150"/>
                      </a:lnTo>
                      <a:lnTo>
                        <a:pt x="2448" y="144"/>
                      </a:lnTo>
                      <a:lnTo>
                        <a:pt x="2448" y="138"/>
                      </a:lnTo>
                      <a:lnTo>
                        <a:pt x="2448" y="138"/>
                      </a:lnTo>
                      <a:lnTo>
                        <a:pt x="2448" y="132"/>
                      </a:lnTo>
                      <a:lnTo>
                        <a:pt x="2454" y="132"/>
                      </a:lnTo>
                      <a:lnTo>
                        <a:pt x="2454" y="126"/>
                      </a:lnTo>
                      <a:lnTo>
                        <a:pt x="2454" y="126"/>
                      </a:lnTo>
                      <a:lnTo>
                        <a:pt x="2454" y="120"/>
                      </a:lnTo>
                      <a:lnTo>
                        <a:pt x="2454" y="120"/>
                      </a:lnTo>
                      <a:lnTo>
                        <a:pt x="2460" y="114"/>
                      </a:lnTo>
                      <a:lnTo>
                        <a:pt x="2460" y="114"/>
                      </a:lnTo>
                      <a:lnTo>
                        <a:pt x="2460" y="108"/>
                      </a:lnTo>
                      <a:lnTo>
                        <a:pt x="2460" y="102"/>
                      </a:lnTo>
                      <a:lnTo>
                        <a:pt x="2460" y="102"/>
                      </a:lnTo>
                      <a:lnTo>
                        <a:pt x="2466" y="96"/>
                      </a:lnTo>
                      <a:lnTo>
                        <a:pt x="2466" y="96"/>
                      </a:lnTo>
                      <a:lnTo>
                        <a:pt x="2466" y="90"/>
                      </a:lnTo>
                      <a:lnTo>
                        <a:pt x="2466" y="90"/>
                      </a:lnTo>
                      <a:lnTo>
                        <a:pt x="2466" y="84"/>
                      </a:lnTo>
                      <a:lnTo>
                        <a:pt x="2472" y="84"/>
                      </a:lnTo>
                      <a:lnTo>
                        <a:pt x="2472" y="78"/>
                      </a:lnTo>
                      <a:lnTo>
                        <a:pt x="2472" y="72"/>
                      </a:lnTo>
                      <a:lnTo>
                        <a:pt x="2472" y="72"/>
                      </a:lnTo>
                      <a:lnTo>
                        <a:pt x="2472" y="66"/>
                      </a:lnTo>
                      <a:lnTo>
                        <a:pt x="2478" y="66"/>
                      </a:lnTo>
                      <a:lnTo>
                        <a:pt x="2478" y="60"/>
                      </a:lnTo>
                      <a:lnTo>
                        <a:pt x="2478" y="60"/>
                      </a:lnTo>
                      <a:lnTo>
                        <a:pt x="2478" y="54"/>
                      </a:lnTo>
                      <a:lnTo>
                        <a:pt x="2478" y="54"/>
                      </a:lnTo>
                      <a:lnTo>
                        <a:pt x="2484" y="48"/>
                      </a:lnTo>
                      <a:lnTo>
                        <a:pt x="2484" y="42"/>
                      </a:lnTo>
                      <a:lnTo>
                        <a:pt x="2484" y="42"/>
                      </a:lnTo>
                      <a:lnTo>
                        <a:pt x="2484" y="36"/>
                      </a:lnTo>
                      <a:lnTo>
                        <a:pt x="2484" y="36"/>
                      </a:lnTo>
                      <a:lnTo>
                        <a:pt x="2490" y="30"/>
                      </a:lnTo>
                      <a:lnTo>
                        <a:pt x="2490" y="30"/>
                      </a:lnTo>
                      <a:lnTo>
                        <a:pt x="2490" y="24"/>
                      </a:lnTo>
                      <a:lnTo>
                        <a:pt x="2490" y="18"/>
                      </a:lnTo>
                      <a:lnTo>
                        <a:pt x="2490" y="18"/>
                      </a:lnTo>
                      <a:lnTo>
                        <a:pt x="2496" y="12"/>
                      </a:lnTo>
                      <a:lnTo>
                        <a:pt x="2496" y="12"/>
                      </a:lnTo>
                      <a:lnTo>
                        <a:pt x="2496" y="6"/>
                      </a:lnTo>
                      <a:lnTo>
                        <a:pt x="2496" y="6"/>
                      </a:lnTo>
                      <a:lnTo>
                        <a:pt x="2496" y="6"/>
                      </a:lnTo>
                      <a:lnTo>
                        <a:pt x="2502" y="6"/>
                      </a:lnTo>
                      <a:lnTo>
                        <a:pt x="2502" y="0"/>
                      </a:lnTo>
                      <a:lnTo>
                        <a:pt x="2502" y="0"/>
                      </a:lnTo>
                      <a:lnTo>
                        <a:pt x="2502" y="0"/>
                      </a:lnTo>
                      <a:lnTo>
                        <a:pt x="2502" y="0"/>
                      </a:lnTo>
                      <a:lnTo>
                        <a:pt x="2508" y="0"/>
                      </a:lnTo>
                      <a:lnTo>
                        <a:pt x="2508" y="0"/>
                      </a:lnTo>
                      <a:lnTo>
                        <a:pt x="2508" y="0"/>
                      </a:lnTo>
                      <a:lnTo>
                        <a:pt x="2508" y="6"/>
                      </a:lnTo>
                      <a:lnTo>
                        <a:pt x="2508" y="6"/>
                      </a:lnTo>
                      <a:lnTo>
                        <a:pt x="2514" y="6"/>
                      </a:lnTo>
                      <a:lnTo>
                        <a:pt x="2514" y="12"/>
                      </a:lnTo>
                      <a:lnTo>
                        <a:pt x="2514" y="12"/>
                      </a:lnTo>
                      <a:lnTo>
                        <a:pt x="2514" y="12"/>
                      </a:lnTo>
                      <a:lnTo>
                        <a:pt x="2514" y="18"/>
                      </a:lnTo>
                      <a:lnTo>
                        <a:pt x="2520" y="18"/>
                      </a:lnTo>
                      <a:lnTo>
                        <a:pt x="2520" y="24"/>
                      </a:lnTo>
                      <a:lnTo>
                        <a:pt x="2520" y="30"/>
                      </a:lnTo>
                      <a:lnTo>
                        <a:pt x="2520" y="30"/>
                      </a:lnTo>
                      <a:lnTo>
                        <a:pt x="2520" y="36"/>
                      </a:lnTo>
                      <a:lnTo>
                        <a:pt x="2526" y="42"/>
                      </a:lnTo>
                      <a:lnTo>
                        <a:pt x="2526" y="42"/>
                      </a:lnTo>
                      <a:lnTo>
                        <a:pt x="2526" y="48"/>
                      </a:lnTo>
                      <a:lnTo>
                        <a:pt x="2526" y="54"/>
                      </a:lnTo>
                      <a:lnTo>
                        <a:pt x="2526" y="54"/>
                      </a:lnTo>
                      <a:lnTo>
                        <a:pt x="2532" y="60"/>
                      </a:lnTo>
                      <a:lnTo>
                        <a:pt x="2532" y="60"/>
                      </a:lnTo>
                      <a:lnTo>
                        <a:pt x="2532" y="66"/>
                      </a:lnTo>
                      <a:lnTo>
                        <a:pt x="2532" y="72"/>
                      </a:lnTo>
                      <a:lnTo>
                        <a:pt x="2532" y="72"/>
                      </a:lnTo>
                      <a:lnTo>
                        <a:pt x="2538" y="78"/>
                      </a:lnTo>
                      <a:lnTo>
                        <a:pt x="2538" y="84"/>
                      </a:lnTo>
                      <a:lnTo>
                        <a:pt x="2538" y="84"/>
                      </a:lnTo>
                      <a:lnTo>
                        <a:pt x="2538" y="90"/>
                      </a:lnTo>
                      <a:lnTo>
                        <a:pt x="2538" y="90"/>
                      </a:lnTo>
                      <a:lnTo>
                        <a:pt x="2544" y="96"/>
                      </a:lnTo>
                      <a:lnTo>
                        <a:pt x="2544" y="102"/>
                      </a:lnTo>
                      <a:lnTo>
                        <a:pt x="2544" y="102"/>
                      </a:lnTo>
                      <a:lnTo>
                        <a:pt x="2544" y="108"/>
                      </a:lnTo>
                      <a:lnTo>
                        <a:pt x="2544" y="114"/>
                      </a:lnTo>
                      <a:lnTo>
                        <a:pt x="2550" y="114"/>
                      </a:lnTo>
                      <a:lnTo>
                        <a:pt x="2550" y="120"/>
                      </a:lnTo>
                      <a:lnTo>
                        <a:pt x="2550" y="120"/>
                      </a:lnTo>
                      <a:lnTo>
                        <a:pt x="2550" y="126"/>
                      </a:lnTo>
                      <a:lnTo>
                        <a:pt x="2550" y="132"/>
                      </a:lnTo>
                      <a:lnTo>
                        <a:pt x="2556" y="132"/>
                      </a:lnTo>
                      <a:lnTo>
                        <a:pt x="2556" y="138"/>
                      </a:lnTo>
                      <a:lnTo>
                        <a:pt x="2556" y="138"/>
                      </a:lnTo>
                      <a:lnTo>
                        <a:pt x="2556" y="144"/>
                      </a:lnTo>
                      <a:lnTo>
                        <a:pt x="2556" y="150"/>
                      </a:lnTo>
                      <a:lnTo>
                        <a:pt x="2562" y="150"/>
                      </a:lnTo>
                      <a:lnTo>
                        <a:pt x="2562" y="156"/>
                      </a:lnTo>
                      <a:lnTo>
                        <a:pt x="2562" y="156"/>
                      </a:lnTo>
                      <a:lnTo>
                        <a:pt x="2562" y="162"/>
                      </a:lnTo>
                      <a:lnTo>
                        <a:pt x="2562" y="162"/>
                      </a:lnTo>
                      <a:lnTo>
                        <a:pt x="2568" y="168"/>
                      </a:lnTo>
                      <a:lnTo>
                        <a:pt x="2568" y="174"/>
                      </a:lnTo>
                      <a:lnTo>
                        <a:pt x="2568" y="174"/>
                      </a:lnTo>
                      <a:lnTo>
                        <a:pt x="2568" y="180"/>
                      </a:lnTo>
                      <a:lnTo>
                        <a:pt x="2568" y="180"/>
                      </a:lnTo>
                      <a:lnTo>
                        <a:pt x="2574" y="186"/>
                      </a:lnTo>
                      <a:lnTo>
                        <a:pt x="2574" y="192"/>
                      </a:lnTo>
                      <a:lnTo>
                        <a:pt x="2574" y="192"/>
                      </a:lnTo>
                      <a:lnTo>
                        <a:pt x="2574" y="198"/>
                      </a:lnTo>
                      <a:lnTo>
                        <a:pt x="2574" y="198"/>
                      </a:lnTo>
                      <a:lnTo>
                        <a:pt x="2580" y="204"/>
                      </a:lnTo>
                      <a:lnTo>
                        <a:pt x="2580" y="204"/>
                      </a:lnTo>
                      <a:lnTo>
                        <a:pt x="2580" y="210"/>
                      </a:lnTo>
                      <a:lnTo>
                        <a:pt x="2580" y="216"/>
                      </a:lnTo>
                      <a:lnTo>
                        <a:pt x="2580" y="216"/>
                      </a:lnTo>
                      <a:lnTo>
                        <a:pt x="2586" y="222"/>
                      </a:lnTo>
                      <a:lnTo>
                        <a:pt x="2586" y="222"/>
                      </a:lnTo>
                      <a:lnTo>
                        <a:pt x="2586" y="228"/>
                      </a:lnTo>
                      <a:lnTo>
                        <a:pt x="2586" y="228"/>
                      </a:lnTo>
                      <a:lnTo>
                        <a:pt x="2586" y="234"/>
                      </a:lnTo>
                      <a:lnTo>
                        <a:pt x="2592" y="234"/>
                      </a:lnTo>
                      <a:lnTo>
                        <a:pt x="2592" y="240"/>
                      </a:lnTo>
                      <a:lnTo>
                        <a:pt x="2592" y="246"/>
                      </a:lnTo>
                      <a:lnTo>
                        <a:pt x="2592" y="246"/>
                      </a:lnTo>
                      <a:lnTo>
                        <a:pt x="2592" y="252"/>
                      </a:lnTo>
                      <a:lnTo>
                        <a:pt x="2598" y="252"/>
                      </a:lnTo>
                      <a:lnTo>
                        <a:pt x="2598" y="258"/>
                      </a:lnTo>
                      <a:lnTo>
                        <a:pt x="2598" y="258"/>
                      </a:lnTo>
                      <a:lnTo>
                        <a:pt x="2598" y="264"/>
                      </a:lnTo>
                      <a:lnTo>
                        <a:pt x="2604" y="264"/>
                      </a:lnTo>
                      <a:lnTo>
                        <a:pt x="2604" y="270"/>
                      </a:lnTo>
                      <a:lnTo>
                        <a:pt x="2604" y="270"/>
                      </a:lnTo>
                      <a:lnTo>
                        <a:pt x="2604" y="276"/>
                      </a:lnTo>
                      <a:lnTo>
                        <a:pt x="2604" y="282"/>
                      </a:lnTo>
                      <a:lnTo>
                        <a:pt x="2610" y="282"/>
                      </a:lnTo>
                      <a:lnTo>
                        <a:pt x="2610" y="288"/>
                      </a:lnTo>
                      <a:lnTo>
                        <a:pt x="2610" y="288"/>
                      </a:lnTo>
                      <a:lnTo>
                        <a:pt x="2610" y="294"/>
                      </a:lnTo>
                      <a:lnTo>
                        <a:pt x="2610" y="294"/>
                      </a:lnTo>
                      <a:lnTo>
                        <a:pt x="2616" y="300"/>
                      </a:lnTo>
                      <a:lnTo>
                        <a:pt x="2616" y="300"/>
                      </a:lnTo>
                      <a:lnTo>
                        <a:pt x="2616" y="306"/>
                      </a:lnTo>
                      <a:lnTo>
                        <a:pt x="2616" y="306"/>
                      </a:lnTo>
                      <a:lnTo>
                        <a:pt x="2616" y="312"/>
                      </a:lnTo>
                      <a:lnTo>
                        <a:pt x="2622" y="312"/>
                      </a:lnTo>
                      <a:lnTo>
                        <a:pt x="2622" y="318"/>
                      </a:lnTo>
                      <a:lnTo>
                        <a:pt x="2622" y="318"/>
                      </a:lnTo>
                      <a:lnTo>
                        <a:pt x="2622" y="324"/>
                      </a:lnTo>
                      <a:lnTo>
                        <a:pt x="2622" y="324"/>
                      </a:lnTo>
                      <a:lnTo>
                        <a:pt x="2628" y="330"/>
                      </a:lnTo>
                      <a:lnTo>
                        <a:pt x="2628" y="330"/>
                      </a:lnTo>
                      <a:lnTo>
                        <a:pt x="2628" y="336"/>
                      </a:lnTo>
                      <a:lnTo>
                        <a:pt x="2628" y="336"/>
                      </a:lnTo>
                      <a:lnTo>
                        <a:pt x="2628" y="342"/>
                      </a:lnTo>
                      <a:lnTo>
                        <a:pt x="2634" y="342"/>
                      </a:lnTo>
                      <a:lnTo>
                        <a:pt x="2634" y="348"/>
                      </a:lnTo>
                      <a:lnTo>
                        <a:pt x="2634" y="348"/>
                      </a:lnTo>
                      <a:lnTo>
                        <a:pt x="2634" y="354"/>
                      </a:lnTo>
                      <a:lnTo>
                        <a:pt x="2634" y="354"/>
                      </a:lnTo>
                      <a:lnTo>
                        <a:pt x="2640" y="360"/>
                      </a:lnTo>
                      <a:lnTo>
                        <a:pt x="2640" y="360"/>
                      </a:lnTo>
                      <a:lnTo>
                        <a:pt x="2640" y="366"/>
                      </a:lnTo>
                      <a:lnTo>
                        <a:pt x="2640" y="366"/>
                      </a:lnTo>
                      <a:lnTo>
                        <a:pt x="2640" y="372"/>
                      </a:lnTo>
                      <a:lnTo>
                        <a:pt x="2646" y="372"/>
                      </a:lnTo>
                      <a:lnTo>
                        <a:pt x="2646" y="378"/>
                      </a:lnTo>
                      <a:lnTo>
                        <a:pt x="2646" y="378"/>
                      </a:lnTo>
                      <a:lnTo>
                        <a:pt x="2646" y="384"/>
                      </a:lnTo>
                      <a:lnTo>
                        <a:pt x="2646" y="384"/>
                      </a:lnTo>
                      <a:lnTo>
                        <a:pt x="2652" y="390"/>
                      </a:lnTo>
                      <a:lnTo>
                        <a:pt x="2652" y="390"/>
                      </a:lnTo>
                      <a:lnTo>
                        <a:pt x="2652" y="396"/>
                      </a:lnTo>
                      <a:lnTo>
                        <a:pt x="2652" y="396"/>
                      </a:lnTo>
                      <a:lnTo>
                        <a:pt x="2652" y="402"/>
                      </a:lnTo>
                      <a:lnTo>
                        <a:pt x="2658" y="402"/>
                      </a:lnTo>
                      <a:lnTo>
                        <a:pt x="2658" y="408"/>
                      </a:lnTo>
                      <a:lnTo>
                        <a:pt x="2658" y="408"/>
                      </a:lnTo>
                      <a:lnTo>
                        <a:pt x="2658" y="414"/>
                      </a:lnTo>
                      <a:lnTo>
                        <a:pt x="2658" y="414"/>
                      </a:lnTo>
                      <a:lnTo>
                        <a:pt x="2664" y="414"/>
                      </a:lnTo>
                      <a:lnTo>
                        <a:pt x="2664" y="420"/>
                      </a:lnTo>
                      <a:lnTo>
                        <a:pt x="2664" y="420"/>
                      </a:lnTo>
                      <a:lnTo>
                        <a:pt x="2664" y="426"/>
                      </a:lnTo>
                      <a:lnTo>
                        <a:pt x="2664" y="426"/>
                      </a:lnTo>
                      <a:lnTo>
                        <a:pt x="2670" y="432"/>
                      </a:lnTo>
                      <a:lnTo>
                        <a:pt x="2670" y="432"/>
                      </a:lnTo>
                      <a:lnTo>
                        <a:pt x="2670" y="438"/>
                      </a:lnTo>
                      <a:lnTo>
                        <a:pt x="2670" y="438"/>
                      </a:lnTo>
                      <a:lnTo>
                        <a:pt x="2670" y="444"/>
                      </a:lnTo>
                      <a:lnTo>
                        <a:pt x="2676" y="444"/>
                      </a:lnTo>
                      <a:lnTo>
                        <a:pt x="2676" y="444"/>
                      </a:lnTo>
                      <a:lnTo>
                        <a:pt x="2676" y="450"/>
                      </a:lnTo>
                      <a:lnTo>
                        <a:pt x="2676" y="450"/>
                      </a:lnTo>
                      <a:lnTo>
                        <a:pt x="2676" y="456"/>
                      </a:lnTo>
                      <a:lnTo>
                        <a:pt x="2682" y="456"/>
                      </a:lnTo>
                      <a:lnTo>
                        <a:pt x="2682" y="462"/>
                      </a:lnTo>
                      <a:lnTo>
                        <a:pt x="2682" y="462"/>
                      </a:lnTo>
                      <a:lnTo>
                        <a:pt x="2682" y="468"/>
                      </a:lnTo>
                      <a:lnTo>
                        <a:pt x="2682" y="468"/>
                      </a:lnTo>
                      <a:lnTo>
                        <a:pt x="2688" y="468"/>
                      </a:lnTo>
                      <a:lnTo>
                        <a:pt x="2688" y="474"/>
                      </a:lnTo>
                      <a:lnTo>
                        <a:pt x="2688" y="474"/>
                      </a:lnTo>
                      <a:lnTo>
                        <a:pt x="2688" y="480"/>
                      </a:lnTo>
                      <a:lnTo>
                        <a:pt x="2688" y="480"/>
                      </a:lnTo>
                      <a:lnTo>
                        <a:pt x="2694" y="486"/>
                      </a:lnTo>
                      <a:lnTo>
                        <a:pt x="2694" y="486"/>
                      </a:lnTo>
                      <a:lnTo>
                        <a:pt x="2694" y="486"/>
                      </a:lnTo>
                      <a:lnTo>
                        <a:pt x="2694" y="492"/>
                      </a:lnTo>
                      <a:lnTo>
                        <a:pt x="2694" y="492"/>
                      </a:lnTo>
                      <a:lnTo>
                        <a:pt x="2700" y="498"/>
                      </a:lnTo>
                      <a:lnTo>
                        <a:pt x="2700" y="498"/>
                      </a:lnTo>
                      <a:lnTo>
                        <a:pt x="2700" y="504"/>
                      </a:lnTo>
                      <a:lnTo>
                        <a:pt x="2700" y="504"/>
                      </a:lnTo>
                      <a:lnTo>
                        <a:pt x="2700" y="504"/>
                      </a:lnTo>
                      <a:lnTo>
                        <a:pt x="2706" y="510"/>
                      </a:lnTo>
                      <a:lnTo>
                        <a:pt x="2706" y="510"/>
                      </a:lnTo>
                      <a:lnTo>
                        <a:pt x="2706" y="510"/>
                      </a:lnTo>
                      <a:lnTo>
                        <a:pt x="2706" y="516"/>
                      </a:lnTo>
                      <a:lnTo>
                        <a:pt x="2706" y="516"/>
                      </a:lnTo>
                      <a:lnTo>
                        <a:pt x="2712" y="516"/>
                      </a:lnTo>
                      <a:lnTo>
                        <a:pt x="2712" y="516"/>
                      </a:lnTo>
                      <a:lnTo>
                        <a:pt x="2712" y="522"/>
                      </a:lnTo>
                      <a:lnTo>
                        <a:pt x="2712" y="522"/>
                      </a:lnTo>
                      <a:lnTo>
                        <a:pt x="2712" y="522"/>
                      </a:lnTo>
                      <a:lnTo>
                        <a:pt x="2718" y="522"/>
                      </a:lnTo>
                      <a:lnTo>
                        <a:pt x="2718" y="522"/>
                      </a:lnTo>
                      <a:lnTo>
                        <a:pt x="2718" y="522"/>
                      </a:lnTo>
                      <a:lnTo>
                        <a:pt x="2718" y="522"/>
                      </a:lnTo>
                      <a:lnTo>
                        <a:pt x="2718" y="522"/>
                      </a:lnTo>
                      <a:lnTo>
                        <a:pt x="2724" y="522"/>
                      </a:lnTo>
                      <a:lnTo>
                        <a:pt x="2724" y="522"/>
                      </a:lnTo>
                      <a:lnTo>
                        <a:pt x="2724" y="522"/>
                      </a:lnTo>
                      <a:lnTo>
                        <a:pt x="2724" y="522"/>
                      </a:lnTo>
                      <a:lnTo>
                        <a:pt x="2724" y="516"/>
                      </a:lnTo>
                      <a:lnTo>
                        <a:pt x="2730" y="516"/>
                      </a:lnTo>
                      <a:lnTo>
                        <a:pt x="2730" y="516"/>
                      </a:lnTo>
                      <a:lnTo>
                        <a:pt x="2730" y="516"/>
                      </a:lnTo>
                      <a:lnTo>
                        <a:pt x="2730" y="510"/>
                      </a:lnTo>
                      <a:lnTo>
                        <a:pt x="2730" y="510"/>
                      </a:lnTo>
                      <a:lnTo>
                        <a:pt x="2736" y="510"/>
                      </a:lnTo>
                      <a:lnTo>
                        <a:pt x="2736" y="504"/>
                      </a:lnTo>
                      <a:lnTo>
                        <a:pt x="2736" y="504"/>
                      </a:lnTo>
                      <a:lnTo>
                        <a:pt x="2736" y="504"/>
                      </a:lnTo>
                      <a:lnTo>
                        <a:pt x="2736" y="504"/>
                      </a:lnTo>
                      <a:lnTo>
                        <a:pt x="2742" y="498"/>
                      </a:lnTo>
                      <a:lnTo>
                        <a:pt x="2742" y="498"/>
                      </a:lnTo>
                      <a:lnTo>
                        <a:pt x="2742" y="498"/>
                      </a:lnTo>
                      <a:lnTo>
                        <a:pt x="2742" y="492"/>
                      </a:lnTo>
                      <a:lnTo>
                        <a:pt x="2742" y="492"/>
                      </a:lnTo>
                      <a:lnTo>
                        <a:pt x="2748" y="492"/>
                      </a:lnTo>
                      <a:lnTo>
                        <a:pt x="2748" y="486"/>
                      </a:lnTo>
                      <a:lnTo>
                        <a:pt x="2748" y="486"/>
                      </a:lnTo>
                      <a:lnTo>
                        <a:pt x="2748" y="486"/>
                      </a:lnTo>
                      <a:lnTo>
                        <a:pt x="2748" y="480"/>
                      </a:lnTo>
                      <a:lnTo>
                        <a:pt x="2754" y="480"/>
                      </a:lnTo>
                      <a:lnTo>
                        <a:pt x="2754" y="480"/>
                      </a:lnTo>
                      <a:lnTo>
                        <a:pt x="2754" y="480"/>
                      </a:lnTo>
                      <a:lnTo>
                        <a:pt x="2754" y="474"/>
                      </a:lnTo>
                      <a:lnTo>
                        <a:pt x="2760" y="474"/>
                      </a:lnTo>
                      <a:lnTo>
                        <a:pt x="2760" y="474"/>
                      </a:lnTo>
                      <a:lnTo>
                        <a:pt x="2760" y="468"/>
                      </a:lnTo>
                      <a:lnTo>
                        <a:pt x="2760" y="468"/>
                      </a:lnTo>
                      <a:lnTo>
                        <a:pt x="2760" y="468"/>
                      </a:lnTo>
                      <a:lnTo>
                        <a:pt x="2766" y="462"/>
                      </a:lnTo>
                      <a:lnTo>
                        <a:pt x="2766" y="462"/>
                      </a:lnTo>
                      <a:lnTo>
                        <a:pt x="2766" y="462"/>
                      </a:lnTo>
                      <a:lnTo>
                        <a:pt x="2766" y="456"/>
                      </a:lnTo>
                      <a:lnTo>
                        <a:pt x="2766" y="456"/>
                      </a:lnTo>
                      <a:lnTo>
                        <a:pt x="2772" y="456"/>
                      </a:lnTo>
                      <a:lnTo>
                        <a:pt x="2772" y="450"/>
                      </a:lnTo>
                      <a:lnTo>
                        <a:pt x="2772" y="450"/>
                      </a:lnTo>
                      <a:lnTo>
                        <a:pt x="2772" y="450"/>
                      </a:lnTo>
                      <a:lnTo>
                        <a:pt x="2772" y="444"/>
                      </a:lnTo>
                      <a:lnTo>
                        <a:pt x="2778" y="444"/>
                      </a:lnTo>
                      <a:lnTo>
                        <a:pt x="2778" y="444"/>
                      </a:lnTo>
                      <a:lnTo>
                        <a:pt x="2778" y="438"/>
                      </a:lnTo>
                      <a:lnTo>
                        <a:pt x="2778" y="438"/>
                      </a:lnTo>
                      <a:lnTo>
                        <a:pt x="2778" y="438"/>
                      </a:lnTo>
                      <a:lnTo>
                        <a:pt x="2784" y="432"/>
                      </a:lnTo>
                      <a:lnTo>
                        <a:pt x="2784" y="432"/>
                      </a:lnTo>
                      <a:lnTo>
                        <a:pt x="2784" y="432"/>
                      </a:lnTo>
                      <a:lnTo>
                        <a:pt x="2784" y="426"/>
                      </a:lnTo>
                      <a:lnTo>
                        <a:pt x="2784" y="426"/>
                      </a:lnTo>
                      <a:lnTo>
                        <a:pt x="2790" y="426"/>
                      </a:lnTo>
                      <a:lnTo>
                        <a:pt x="2790" y="420"/>
                      </a:lnTo>
                      <a:lnTo>
                        <a:pt x="2790" y="420"/>
                      </a:lnTo>
                      <a:lnTo>
                        <a:pt x="2790" y="420"/>
                      </a:lnTo>
                      <a:lnTo>
                        <a:pt x="2790" y="414"/>
                      </a:lnTo>
                      <a:lnTo>
                        <a:pt x="2796" y="414"/>
                      </a:lnTo>
                      <a:lnTo>
                        <a:pt x="2796" y="414"/>
                      </a:lnTo>
                      <a:lnTo>
                        <a:pt x="2796" y="408"/>
                      </a:lnTo>
                      <a:lnTo>
                        <a:pt x="2796" y="408"/>
                      </a:lnTo>
                      <a:lnTo>
                        <a:pt x="2796" y="408"/>
                      </a:lnTo>
                      <a:lnTo>
                        <a:pt x="2802" y="402"/>
                      </a:lnTo>
                      <a:lnTo>
                        <a:pt x="2802" y="402"/>
                      </a:lnTo>
                      <a:lnTo>
                        <a:pt x="2802" y="402"/>
                      </a:lnTo>
                      <a:lnTo>
                        <a:pt x="2802" y="396"/>
                      </a:lnTo>
                      <a:lnTo>
                        <a:pt x="2802" y="396"/>
                      </a:lnTo>
                      <a:lnTo>
                        <a:pt x="2808" y="396"/>
                      </a:lnTo>
                      <a:lnTo>
                        <a:pt x="2808" y="390"/>
                      </a:lnTo>
                      <a:lnTo>
                        <a:pt x="2808" y="390"/>
                      </a:lnTo>
                      <a:lnTo>
                        <a:pt x="2808" y="390"/>
                      </a:lnTo>
                      <a:lnTo>
                        <a:pt x="2808" y="384"/>
                      </a:lnTo>
                      <a:lnTo>
                        <a:pt x="2814" y="384"/>
                      </a:lnTo>
                      <a:lnTo>
                        <a:pt x="2814" y="384"/>
                      </a:lnTo>
                      <a:lnTo>
                        <a:pt x="2814" y="378"/>
                      </a:lnTo>
                      <a:lnTo>
                        <a:pt x="2814" y="378"/>
                      </a:lnTo>
                      <a:lnTo>
                        <a:pt x="2814" y="378"/>
                      </a:lnTo>
                      <a:lnTo>
                        <a:pt x="2820" y="372"/>
                      </a:lnTo>
                      <a:lnTo>
                        <a:pt x="2820" y="372"/>
                      </a:lnTo>
                      <a:lnTo>
                        <a:pt x="2820" y="366"/>
                      </a:lnTo>
                      <a:lnTo>
                        <a:pt x="2820" y="366"/>
                      </a:lnTo>
                      <a:lnTo>
                        <a:pt x="2820" y="366"/>
                      </a:lnTo>
                      <a:lnTo>
                        <a:pt x="2826" y="360"/>
                      </a:lnTo>
                      <a:lnTo>
                        <a:pt x="2826" y="360"/>
                      </a:lnTo>
                      <a:lnTo>
                        <a:pt x="2826" y="360"/>
                      </a:lnTo>
                      <a:lnTo>
                        <a:pt x="2826" y="354"/>
                      </a:lnTo>
                      <a:lnTo>
                        <a:pt x="2826" y="354"/>
                      </a:lnTo>
                      <a:lnTo>
                        <a:pt x="2832" y="354"/>
                      </a:lnTo>
                      <a:lnTo>
                        <a:pt x="2832" y="348"/>
                      </a:lnTo>
                      <a:lnTo>
                        <a:pt x="2832" y="348"/>
                      </a:lnTo>
                      <a:lnTo>
                        <a:pt x="2832" y="348"/>
                      </a:lnTo>
                      <a:lnTo>
                        <a:pt x="2832" y="342"/>
                      </a:lnTo>
                      <a:lnTo>
                        <a:pt x="2838" y="342"/>
                      </a:lnTo>
                      <a:lnTo>
                        <a:pt x="2838" y="336"/>
                      </a:lnTo>
                      <a:lnTo>
                        <a:pt x="2838" y="336"/>
                      </a:lnTo>
                      <a:lnTo>
                        <a:pt x="2838" y="336"/>
                      </a:lnTo>
                      <a:lnTo>
                        <a:pt x="2838" y="330"/>
                      </a:lnTo>
                      <a:lnTo>
                        <a:pt x="2844" y="330"/>
                      </a:lnTo>
                      <a:lnTo>
                        <a:pt x="2844" y="330"/>
                      </a:lnTo>
                      <a:lnTo>
                        <a:pt x="2844" y="324"/>
                      </a:lnTo>
                      <a:lnTo>
                        <a:pt x="2844" y="324"/>
                      </a:lnTo>
                      <a:lnTo>
                        <a:pt x="2844" y="318"/>
                      </a:lnTo>
                      <a:lnTo>
                        <a:pt x="2850" y="318"/>
                      </a:lnTo>
                      <a:lnTo>
                        <a:pt x="2850" y="318"/>
                      </a:lnTo>
                      <a:lnTo>
                        <a:pt x="2850" y="312"/>
                      </a:lnTo>
                      <a:lnTo>
                        <a:pt x="2850" y="312"/>
                      </a:lnTo>
                      <a:lnTo>
                        <a:pt x="2850" y="312"/>
                      </a:lnTo>
                      <a:lnTo>
                        <a:pt x="2856" y="306"/>
                      </a:lnTo>
                      <a:lnTo>
                        <a:pt x="2856" y="306"/>
                      </a:lnTo>
                      <a:lnTo>
                        <a:pt x="2856" y="300"/>
                      </a:lnTo>
                      <a:lnTo>
                        <a:pt x="2856" y="300"/>
                      </a:lnTo>
                      <a:lnTo>
                        <a:pt x="2856" y="300"/>
                      </a:lnTo>
                      <a:lnTo>
                        <a:pt x="2862" y="294"/>
                      </a:lnTo>
                      <a:lnTo>
                        <a:pt x="2862" y="294"/>
                      </a:lnTo>
                      <a:lnTo>
                        <a:pt x="2862" y="294"/>
                      </a:lnTo>
                      <a:lnTo>
                        <a:pt x="2862" y="288"/>
                      </a:lnTo>
                      <a:lnTo>
                        <a:pt x="2862" y="288"/>
                      </a:lnTo>
                      <a:lnTo>
                        <a:pt x="2868" y="282"/>
                      </a:lnTo>
                      <a:lnTo>
                        <a:pt x="2868" y="282"/>
                      </a:lnTo>
                      <a:lnTo>
                        <a:pt x="2868" y="282"/>
                      </a:lnTo>
                      <a:lnTo>
                        <a:pt x="2868" y="276"/>
                      </a:lnTo>
                      <a:lnTo>
                        <a:pt x="2868" y="276"/>
                      </a:lnTo>
                      <a:lnTo>
                        <a:pt x="2874" y="270"/>
                      </a:lnTo>
                      <a:lnTo>
                        <a:pt x="2874" y="270"/>
                      </a:lnTo>
                      <a:lnTo>
                        <a:pt x="2874" y="270"/>
                      </a:lnTo>
                      <a:lnTo>
                        <a:pt x="2874" y="264"/>
                      </a:lnTo>
                      <a:lnTo>
                        <a:pt x="2874" y="264"/>
                      </a:lnTo>
                      <a:lnTo>
                        <a:pt x="2880" y="258"/>
                      </a:lnTo>
                      <a:lnTo>
                        <a:pt x="2880" y="258"/>
                      </a:lnTo>
                      <a:lnTo>
                        <a:pt x="2880" y="258"/>
                      </a:lnTo>
                      <a:lnTo>
                        <a:pt x="2880" y="252"/>
                      </a:lnTo>
                      <a:lnTo>
                        <a:pt x="2880" y="252"/>
                      </a:lnTo>
                      <a:lnTo>
                        <a:pt x="2886" y="246"/>
                      </a:lnTo>
                      <a:lnTo>
                        <a:pt x="2886" y="246"/>
                      </a:lnTo>
                      <a:lnTo>
                        <a:pt x="2886" y="246"/>
                      </a:lnTo>
                      <a:lnTo>
                        <a:pt x="2886" y="240"/>
                      </a:lnTo>
                      <a:lnTo>
                        <a:pt x="2892" y="240"/>
                      </a:lnTo>
                      <a:lnTo>
                        <a:pt x="2892" y="234"/>
                      </a:lnTo>
                      <a:lnTo>
                        <a:pt x="2892" y="234"/>
                      </a:lnTo>
                      <a:lnTo>
                        <a:pt x="2892" y="234"/>
                      </a:lnTo>
                      <a:lnTo>
                        <a:pt x="2892" y="228"/>
                      </a:lnTo>
                      <a:lnTo>
                        <a:pt x="2898" y="228"/>
                      </a:lnTo>
                      <a:lnTo>
                        <a:pt x="2898" y="222"/>
                      </a:lnTo>
                      <a:lnTo>
                        <a:pt x="2898" y="222"/>
                      </a:lnTo>
                      <a:lnTo>
                        <a:pt x="2898" y="222"/>
                      </a:lnTo>
                      <a:lnTo>
                        <a:pt x="2898" y="216"/>
                      </a:lnTo>
                      <a:lnTo>
                        <a:pt x="2904" y="216"/>
                      </a:lnTo>
                      <a:lnTo>
                        <a:pt x="2904" y="210"/>
                      </a:lnTo>
                      <a:lnTo>
                        <a:pt x="2904" y="210"/>
                      </a:lnTo>
                      <a:lnTo>
                        <a:pt x="2904" y="210"/>
                      </a:lnTo>
                      <a:lnTo>
                        <a:pt x="2904" y="204"/>
                      </a:lnTo>
                      <a:lnTo>
                        <a:pt x="2910" y="204"/>
                      </a:lnTo>
                      <a:lnTo>
                        <a:pt x="2910" y="198"/>
                      </a:lnTo>
                      <a:lnTo>
                        <a:pt x="2910" y="198"/>
                      </a:lnTo>
                      <a:lnTo>
                        <a:pt x="2910" y="192"/>
                      </a:lnTo>
                      <a:lnTo>
                        <a:pt x="2910" y="192"/>
                      </a:lnTo>
                      <a:lnTo>
                        <a:pt x="2916" y="192"/>
                      </a:lnTo>
                      <a:lnTo>
                        <a:pt x="2916" y="186"/>
                      </a:lnTo>
                      <a:lnTo>
                        <a:pt x="2916" y="186"/>
                      </a:lnTo>
                      <a:lnTo>
                        <a:pt x="2916" y="180"/>
                      </a:lnTo>
                      <a:lnTo>
                        <a:pt x="2916" y="180"/>
                      </a:lnTo>
                      <a:lnTo>
                        <a:pt x="2922" y="180"/>
                      </a:lnTo>
                      <a:lnTo>
                        <a:pt x="2922" y="180"/>
                      </a:lnTo>
                      <a:lnTo>
                        <a:pt x="2922" y="174"/>
                      </a:lnTo>
                      <a:lnTo>
                        <a:pt x="2922" y="174"/>
                      </a:lnTo>
                      <a:lnTo>
                        <a:pt x="2922" y="174"/>
                      </a:lnTo>
                      <a:lnTo>
                        <a:pt x="2928" y="174"/>
                      </a:lnTo>
                      <a:lnTo>
                        <a:pt x="2928" y="174"/>
                      </a:lnTo>
                      <a:lnTo>
                        <a:pt x="2928" y="174"/>
                      </a:lnTo>
                      <a:lnTo>
                        <a:pt x="2928" y="174"/>
                      </a:lnTo>
                      <a:lnTo>
                        <a:pt x="2928" y="174"/>
                      </a:lnTo>
                      <a:lnTo>
                        <a:pt x="2934" y="174"/>
                      </a:lnTo>
                      <a:lnTo>
                        <a:pt x="2934" y="174"/>
                      </a:lnTo>
                      <a:lnTo>
                        <a:pt x="2934" y="180"/>
                      </a:lnTo>
                      <a:lnTo>
                        <a:pt x="2934" y="180"/>
                      </a:lnTo>
                      <a:lnTo>
                        <a:pt x="2934" y="180"/>
                      </a:lnTo>
                      <a:lnTo>
                        <a:pt x="2940" y="186"/>
                      </a:lnTo>
                      <a:lnTo>
                        <a:pt x="2940" y="186"/>
                      </a:lnTo>
                      <a:lnTo>
                        <a:pt x="2940" y="186"/>
                      </a:lnTo>
                      <a:lnTo>
                        <a:pt x="2940" y="192"/>
                      </a:lnTo>
                      <a:lnTo>
                        <a:pt x="2940" y="192"/>
                      </a:lnTo>
                      <a:lnTo>
                        <a:pt x="2946" y="198"/>
                      </a:lnTo>
                      <a:lnTo>
                        <a:pt x="2946" y="198"/>
                      </a:lnTo>
                      <a:lnTo>
                        <a:pt x="2946" y="204"/>
                      </a:lnTo>
                      <a:lnTo>
                        <a:pt x="2946" y="204"/>
                      </a:lnTo>
                      <a:lnTo>
                        <a:pt x="2946" y="210"/>
                      </a:lnTo>
                      <a:lnTo>
                        <a:pt x="2952" y="210"/>
                      </a:lnTo>
                      <a:lnTo>
                        <a:pt x="2952" y="216"/>
                      </a:lnTo>
                      <a:lnTo>
                        <a:pt x="2952" y="216"/>
                      </a:lnTo>
                      <a:lnTo>
                        <a:pt x="2952" y="222"/>
                      </a:lnTo>
                      <a:lnTo>
                        <a:pt x="2952" y="222"/>
                      </a:lnTo>
                      <a:lnTo>
                        <a:pt x="2958" y="228"/>
                      </a:lnTo>
                      <a:lnTo>
                        <a:pt x="2958" y="228"/>
                      </a:lnTo>
                      <a:lnTo>
                        <a:pt x="2958" y="234"/>
                      </a:lnTo>
                      <a:lnTo>
                        <a:pt x="2958" y="234"/>
                      </a:lnTo>
                      <a:lnTo>
                        <a:pt x="2958" y="240"/>
                      </a:lnTo>
                      <a:lnTo>
                        <a:pt x="2964" y="240"/>
                      </a:lnTo>
                      <a:lnTo>
                        <a:pt x="2964" y="246"/>
                      </a:lnTo>
                      <a:lnTo>
                        <a:pt x="2964" y="246"/>
                      </a:lnTo>
                      <a:lnTo>
                        <a:pt x="2964" y="252"/>
                      </a:lnTo>
                      <a:lnTo>
                        <a:pt x="2964" y="252"/>
                      </a:lnTo>
                      <a:lnTo>
                        <a:pt x="2970" y="258"/>
                      </a:lnTo>
                      <a:lnTo>
                        <a:pt x="2970" y="258"/>
                      </a:lnTo>
                      <a:lnTo>
                        <a:pt x="2970" y="264"/>
                      </a:lnTo>
                      <a:lnTo>
                        <a:pt x="2970" y="264"/>
                      </a:lnTo>
                      <a:lnTo>
                        <a:pt x="2970" y="270"/>
                      </a:lnTo>
                      <a:lnTo>
                        <a:pt x="2976" y="270"/>
                      </a:lnTo>
                      <a:lnTo>
                        <a:pt x="2976" y="270"/>
                      </a:lnTo>
                      <a:lnTo>
                        <a:pt x="2976" y="276"/>
                      </a:lnTo>
                      <a:lnTo>
                        <a:pt x="2976" y="276"/>
                      </a:lnTo>
                      <a:lnTo>
                        <a:pt x="2976" y="282"/>
                      </a:lnTo>
                      <a:lnTo>
                        <a:pt x="2982" y="282"/>
                      </a:lnTo>
                      <a:lnTo>
                        <a:pt x="2982" y="288"/>
                      </a:lnTo>
                      <a:lnTo>
                        <a:pt x="2982" y="288"/>
                      </a:lnTo>
                      <a:lnTo>
                        <a:pt x="2982" y="294"/>
                      </a:lnTo>
                      <a:lnTo>
                        <a:pt x="2982" y="294"/>
                      </a:lnTo>
                      <a:lnTo>
                        <a:pt x="2988" y="300"/>
                      </a:lnTo>
                      <a:lnTo>
                        <a:pt x="2988" y="300"/>
                      </a:lnTo>
                      <a:lnTo>
                        <a:pt x="2988" y="306"/>
                      </a:lnTo>
                      <a:lnTo>
                        <a:pt x="2988" y="306"/>
                      </a:lnTo>
                      <a:lnTo>
                        <a:pt x="2988" y="312"/>
                      </a:lnTo>
                      <a:lnTo>
                        <a:pt x="2994" y="312"/>
                      </a:lnTo>
                      <a:lnTo>
                        <a:pt x="2994" y="312"/>
                      </a:lnTo>
                      <a:lnTo>
                        <a:pt x="2994" y="318"/>
                      </a:lnTo>
                      <a:lnTo>
                        <a:pt x="2994" y="318"/>
                      </a:lnTo>
                      <a:lnTo>
                        <a:pt x="2994" y="324"/>
                      </a:lnTo>
                      <a:lnTo>
                        <a:pt x="3000" y="324"/>
                      </a:lnTo>
                      <a:lnTo>
                        <a:pt x="3000" y="330"/>
                      </a:lnTo>
                      <a:lnTo>
                        <a:pt x="3000" y="330"/>
                      </a:lnTo>
                      <a:lnTo>
                        <a:pt x="3000" y="336"/>
                      </a:lnTo>
                      <a:lnTo>
                        <a:pt x="3000" y="336"/>
                      </a:lnTo>
                      <a:lnTo>
                        <a:pt x="3006" y="342"/>
                      </a:lnTo>
                      <a:lnTo>
                        <a:pt x="3006" y="342"/>
                      </a:lnTo>
                      <a:lnTo>
                        <a:pt x="3006" y="342"/>
                      </a:lnTo>
                      <a:lnTo>
                        <a:pt x="3006" y="348"/>
                      </a:lnTo>
                      <a:lnTo>
                        <a:pt x="3006" y="348"/>
                      </a:lnTo>
                      <a:lnTo>
                        <a:pt x="3012" y="354"/>
                      </a:lnTo>
                      <a:lnTo>
                        <a:pt x="3012" y="354"/>
                      </a:lnTo>
                      <a:lnTo>
                        <a:pt x="3012" y="360"/>
                      </a:lnTo>
                      <a:lnTo>
                        <a:pt x="3012" y="360"/>
                      </a:lnTo>
                      <a:lnTo>
                        <a:pt x="3012" y="366"/>
                      </a:lnTo>
                      <a:lnTo>
                        <a:pt x="3018" y="366"/>
                      </a:lnTo>
                      <a:lnTo>
                        <a:pt x="3018" y="366"/>
                      </a:lnTo>
                      <a:lnTo>
                        <a:pt x="3018" y="372"/>
                      </a:lnTo>
                      <a:lnTo>
                        <a:pt x="3018" y="372"/>
                      </a:lnTo>
                      <a:lnTo>
                        <a:pt x="3018" y="378"/>
                      </a:lnTo>
                      <a:lnTo>
                        <a:pt x="3024" y="378"/>
                      </a:lnTo>
                      <a:lnTo>
                        <a:pt x="3024" y="384"/>
                      </a:lnTo>
                      <a:lnTo>
                        <a:pt x="3024" y="384"/>
                      </a:lnTo>
                      <a:lnTo>
                        <a:pt x="3024" y="384"/>
                      </a:lnTo>
                      <a:lnTo>
                        <a:pt x="3024" y="390"/>
                      </a:lnTo>
                      <a:lnTo>
                        <a:pt x="3030" y="390"/>
                      </a:lnTo>
                      <a:lnTo>
                        <a:pt x="3030" y="396"/>
                      </a:lnTo>
                      <a:lnTo>
                        <a:pt x="3030" y="396"/>
                      </a:lnTo>
                      <a:lnTo>
                        <a:pt x="3030" y="402"/>
                      </a:lnTo>
                      <a:lnTo>
                        <a:pt x="3030" y="402"/>
                      </a:lnTo>
                      <a:lnTo>
                        <a:pt x="3036" y="402"/>
                      </a:lnTo>
                      <a:lnTo>
                        <a:pt x="3036" y="402"/>
                      </a:lnTo>
                      <a:lnTo>
                        <a:pt x="3036" y="408"/>
                      </a:lnTo>
                      <a:lnTo>
                        <a:pt x="3036" y="408"/>
                      </a:lnTo>
                      <a:lnTo>
                        <a:pt x="3036" y="414"/>
                      </a:lnTo>
                      <a:lnTo>
                        <a:pt x="3036" y="414"/>
                      </a:lnTo>
                      <a:lnTo>
                        <a:pt x="3042" y="414"/>
                      </a:lnTo>
                      <a:lnTo>
                        <a:pt x="3042" y="420"/>
                      </a:lnTo>
                      <a:lnTo>
                        <a:pt x="3042" y="420"/>
                      </a:lnTo>
                      <a:lnTo>
                        <a:pt x="3042" y="420"/>
                      </a:lnTo>
                      <a:lnTo>
                        <a:pt x="3042" y="426"/>
                      </a:lnTo>
                      <a:lnTo>
                        <a:pt x="3048" y="426"/>
                      </a:lnTo>
                      <a:lnTo>
                        <a:pt x="3048" y="432"/>
                      </a:lnTo>
                      <a:lnTo>
                        <a:pt x="3048" y="432"/>
                      </a:lnTo>
                      <a:lnTo>
                        <a:pt x="3048" y="432"/>
                      </a:lnTo>
                      <a:lnTo>
                        <a:pt x="3054" y="438"/>
                      </a:lnTo>
                      <a:lnTo>
                        <a:pt x="3054" y="438"/>
                      </a:lnTo>
                      <a:lnTo>
                        <a:pt x="3054" y="438"/>
                      </a:lnTo>
                      <a:lnTo>
                        <a:pt x="3054" y="444"/>
                      </a:lnTo>
                      <a:lnTo>
                        <a:pt x="3054" y="444"/>
                      </a:lnTo>
                      <a:lnTo>
                        <a:pt x="3060" y="450"/>
                      </a:lnTo>
                      <a:lnTo>
                        <a:pt x="3060" y="450"/>
                      </a:lnTo>
                      <a:lnTo>
                        <a:pt x="3060" y="450"/>
                      </a:lnTo>
                      <a:lnTo>
                        <a:pt x="3060" y="456"/>
                      </a:lnTo>
                      <a:lnTo>
                        <a:pt x="3060" y="456"/>
                      </a:lnTo>
                      <a:lnTo>
                        <a:pt x="3060" y="456"/>
                      </a:lnTo>
                      <a:lnTo>
                        <a:pt x="3066" y="462"/>
                      </a:lnTo>
                      <a:lnTo>
                        <a:pt x="3066" y="462"/>
                      </a:lnTo>
                      <a:lnTo>
                        <a:pt x="3066" y="468"/>
                      </a:lnTo>
                      <a:lnTo>
                        <a:pt x="3066" y="468"/>
                      </a:lnTo>
                      <a:lnTo>
                        <a:pt x="3066" y="474"/>
                      </a:lnTo>
                      <a:lnTo>
                        <a:pt x="3072" y="480"/>
                      </a:lnTo>
                      <a:lnTo>
                        <a:pt x="3072" y="480"/>
                      </a:lnTo>
                      <a:lnTo>
                        <a:pt x="3072" y="486"/>
                      </a:lnTo>
                      <a:lnTo>
                        <a:pt x="3072" y="486"/>
                      </a:lnTo>
                      <a:lnTo>
                        <a:pt x="3072" y="492"/>
                      </a:lnTo>
                      <a:lnTo>
                        <a:pt x="3078" y="498"/>
                      </a:lnTo>
                      <a:lnTo>
                        <a:pt x="3078" y="498"/>
                      </a:lnTo>
                      <a:lnTo>
                        <a:pt x="3078" y="504"/>
                      </a:lnTo>
                      <a:lnTo>
                        <a:pt x="3078" y="504"/>
                      </a:lnTo>
                      <a:lnTo>
                        <a:pt x="3078" y="510"/>
                      </a:lnTo>
                      <a:lnTo>
                        <a:pt x="3084" y="510"/>
                      </a:lnTo>
                      <a:lnTo>
                        <a:pt x="3084" y="516"/>
                      </a:lnTo>
                      <a:lnTo>
                        <a:pt x="3084" y="522"/>
                      </a:lnTo>
                      <a:lnTo>
                        <a:pt x="3084" y="522"/>
                      </a:lnTo>
                      <a:lnTo>
                        <a:pt x="3084" y="528"/>
                      </a:lnTo>
                      <a:lnTo>
                        <a:pt x="3090" y="528"/>
                      </a:lnTo>
                      <a:lnTo>
                        <a:pt x="3090" y="534"/>
                      </a:lnTo>
                      <a:lnTo>
                        <a:pt x="3090" y="534"/>
                      </a:lnTo>
                      <a:lnTo>
                        <a:pt x="3090" y="540"/>
                      </a:lnTo>
                      <a:lnTo>
                        <a:pt x="3090" y="540"/>
                      </a:lnTo>
                      <a:lnTo>
                        <a:pt x="3096" y="546"/>
                      </a:lnTo>
                      <a:lnTo>
                        <a:pt x="3096" y="546"/>
                      </a:lnTo>
                      <a:lnTo>
                        <a:pt x="3096" y="552"/>
                      </a:lnTo>
                      <a:lnTo>
                        <a:pt x="3096" y="558"/>
                      </a:lnTo>
                      <a:lnTo>
                        <a:pt x="3096" y="558"/>
                      </a:lnTo>
                      <a:lnTo>
                        <a:pt x="3102" y="564"/>
                      </a:lnTo>
                      <a:lnTo>
                        <a:pt x="3102" y="564"/>
                      </a:lnTo>
                      <a:lnTo>
                        <a:pt x="3102" y="570"/>
                      </a:lnTo>
                      <a:lnTo>
                        <a:pt x="3102" y="570"/>
                      </a:lnTo>
                      <a:lnTo>
                        <a:pt x="3102" y="576"/>
                      </a:lnTo>
                      <a:lnTo>
                        <a:pt x="3108" y="576"/>
                      </a:lnTo>
                      <a:lnTo>
                        <a:pt x="3108" y="582"/>
                      </a:lnTo>
                      <a:lnTo>
                        <a:pt x="3108" y="582"/>
                      </a:lnTo>
                      <a:lnTo>
                        <a:pt x="3108" y="588"/>
                      </a:lnTo>
                      <a:lnTo>
                        <a:pt x="3108" y="588"/>
                      </a:lnTo>
                      <a:lnTo>
                        <a:pt x="3114" y="594"/>
                      </a:lnTo>
                      <a:lnTo>
                        <a:pt x="3114" y="594"/>
                      </a:lnTo>
                      <a:lnTo>
                        <a:pt x="3114" y="600"/>
                      </a:lnTo>
                      <a:lnTo>
                        <a:pt x="3114" y="600"/>
                      </a:lnTo>
                      <a:lnTo>
                        <a:pt x="3114" y="606"/>
                      </a:lnTo>
                      <a:lnTo>
                        <a:pt x="3120" y="606"/>
                      </a:lnTo>
                      <a:lnTo>
                        <a:pt x="3120" y="612"/>
                      </a:lnTo>
                      <a:lnTo>
                        <a:pt x="3120" y="612"/>
                      </a:lnTo>
                      <a:lnTo>
                        <a:pt x="3120" y="612"/>
                      </a:lnTo>
                      <a:lnTo>
                        <a:pt x="3120" y="618"/>
                      </a:lnTo>
                      <a:lnTo>
                        <a:pt x="3126" y="618"/>
                      </a:lnTo>
                      <a:lnTo>
                        <a:pt x="3126" y="624"/>
                      </a:lnTo>
                      <a:lnTo>
                        <a:pt x="3126" y="624"/>
                      </a:lnTo>
                      <a:lnTo>
                        <a:pt x="3126" y="630"/>
                      </a:lnTo>
                      <a:lnTo>
                        <a:pt x="3126" y="630"/>
                      </a:lnTo>
                      <a:lnTo>
                        <a:pt x="3132" y="636"/>
                      </a:lnTo>
                      <a:lnTo>
                        <a:pt x="3132" y="636"/>
                      </a:lnTo>
                      <a:lnTo>
                        <a:pt x="3132" y="642"/>
                      </a:lnTo>
                      <a:lnTo>
                        <a:pt x="3132" y="642"/>
                      </a:lnTo>
                      <a:lnTo>
                        <a:pt x="3132" y="642"/>
                      </a:lnTo>
                      <a:lnTo>
                        <a:pt x="3138" y="648"/>
                      </a:lnTo>
                      <a:lnTo>
                        <a:pt x="3138" y="648"/>
                      </a:lnTo>
                      <a:lnTo>
                        <a:pt x="3138" y="654"/>
                      </a:lnTo>
                      <a:lnTo>
                        <a:pt x="3138" y="654"/>
                      </a:lnTo>
                      <a:lnTo>
                        <a:pt x="3138" y="660"/>
                      </a:lnTo>
                      <a:lnTo>
                        <a:pt x="3144" y="660"/>
                      </a:lnTo>
                      <a:lnTo>
                        <a:pt x="3144" y="660"/>
                      </a:lnTo>
                      <a:lnTo>
                        <a:pt x="3144" y="666"/>
                      </a:lnTo>
                      <a:lnTo>
                        <a:pt x="3144" y="666"/>
                      </a:lnTo>
                      <a:lnTo>
                        <a:pt x="3144" y="672"/>
                      </a:lnTo>
                      <a:lnTo>
                        <a:pt x="3150" y="672"/>
                      </a:lnTo>
                      <a:lnTo>
                        <a:pt x="3150" y="672"/>
                      </a:lnTo>
                      <a:lnTo>
                        <a:pt x="3150" y="678"/>
                      </a:lnTo>
                      <a:lnTo>
                        <a:pt x="3150" y="678"/>
                      </a:lnTo>
                      <a:lnTo>
                        <a:pt x="3150" y="684"/>
                      </a:lnTo>
                      <a:lnTo>
                        <a:pt x="3156" y="684"/>
                      </a:lnTo>
                      <a:lnTo>
                        <a:pt x="3156" y="684"/>
                      </a:lnTo>
                      <a:lnTo>
                        <a:pt x="3156" y="690"/>
                      </a:lnTo>
                      <a:lnTo>
                        <a:pt x="3156" y="690"/>
                      </a:lnTo>
                      <a:lnTo>
                        <a:pt x="3156" y="696"/>
                      </a:lnTo>
                      <a:lnTo>
                        <a:pt x="3162" y="696"/>
                      </a:lnTo>
                      <a:lnTo>
                        <a:pt x="3162" y="696"/>
                      </a:lnTo>
                      <a:lnTo>
                        <a:pt x="3162" y="702"/>
                      </a:lnTo>
                      <a:lnTo>
                        <a:pt x="3162" y="702"/>
                      </a:lnTo>
                      <a:lnTo>
                        <a:pt x="3162" y="702"/>
                      </a:lnTo>
                      <a:lnTo>
                        <a:pt x="3168" y="708"/>
                      </a:lnTo>
                      <a:lnTo>
                        <a:pt x="3168" y="708"/>
                      </a:lnTo>
                      <a:lnTo>
                        <a:pt x="3168" y="708"/>
                      </a:lnTo>
                      <a:lnTo>
                        <a:pt x="3168" y="714"/>
                      </a:lnTo>
                      <a:lnTo>
                        <a:pt x="3168" y="714"/>
                      </a:lnTo>
                      <a:lnTo>
                        <a:pt x="3174" y="714"/>
                      </a:lnTo>
                      <a:lnTo>
                        <a:pt x="3174" y="714"/>
                      </a:lnTo>
                      <a:lnTo>
                        <a:pt x="3174" y="720"/>
                      </a:lnTo>
                      <a:lnTo>
                        <a:pt x="3174" y="720"/>
                      </a:lnTo>
                      <a:lnTo>
                        <a:pt x="3174" y="720"/>
                      </a:lnTo>
                      <a:lnTo>
                        <a:pt x="3180" y="720"/>
                      </a:lnTo>
                      <a:lnTo>
                        <a:pt x="3180" y="720"/>
                      </a:lnTo>
                      <a:lnTo>
                        <a:pt x="3180" y="720"/>
                      </a:lnTo>
                      <a:lnTo>
                        <a:pt x="3180" y="720"/>
                      </a:lnTo>
                      <a:lnTo>
                        <a:pt x="3180" y="714"/>
                      </a:lnTo>
                      <a:lnTo>
                        <a:pt x="3186" y="714"/>
                      </a:lnTo>
                      <a:lnTo>
                        <a:pt x="3186" y="714"/>
                      </a:lnTo>
                      <a:lnTo>
                        <a:pt x="3186" y="714"/>
                      </a:lnTo>
                      <a:lnTo>
                        <a:pt x="3186" y="708"/>
                      </a:lnTo>
                      <a:lnTo>
                        <a:pt x="3186" y="708"/>
                      </a:lnTo>
                      <a:lnTo>
                        <a:pt x="3192" y="708"/>
                      </a:lnTo>
                      <a:lnTo>
                        <a:pt x="3192" y="702"/>
                      </a:lnTo>
                      <a:lnTo>
                        <a:pt x="3192" y="702"/>
                      </a:lnTo>
                      <a:lnTo>
                        <a:pt x="3192" y="696"/>
                      </a:lnTo>
                      <a:lnTo>
                        <a:pt x="3192" y="696"/>
                      </a:lnTo>
                      <a:lnTo>
                        <a:pt x="3198" y="690"/>
                      </a:lnTo>
                      <a:lnTo>
                        <a:pt x="3198" y="690"/>
                      </a:lnTo>
                      <a:lnTo>
                        <a:pt x="3198" y="684"/>
                      </a:lnTo>
                      <a:lnTo>
                        <a:pt x="3198" y="678"/>
                      </a:lnTo>
                      <a:lnTo>
                        <a:pt x="3198" y="678"/>
                      </a:lnTo>
                      <a:lnTo>
                        <a:pt x="3204" y="672"/>
                      </a:lnTo>
                      <a:lnTo>
                        <a:pt x="3204" y="666"/>
                      </a:lnTo>
                      <a:lnTo>
                        <a:pt x="3204" y="666"/>
                      </a:lnTo>
                      <a:lnTo>
                        <a:pt x="3204" y="660"/>
                      </a:lnTo>
                      <a:lnTo>
                        <a:pt x="3204" y="660"/>
                      </a:lnTo>
                      <a:lnTo>
                        <a:pt x="3210" y="654"/>
                      </a:lnTo>
                      <a:lnTo>
                        <a:pt x="3210" y="648"/>
                      </a:lnTo>
                      <a:lnTo>
                        <a:pt x="3210" y="642"/>
                      </a:lnTo>
                      <a:lnTo>
                        <a:pt x="3210" y="642"/>
                      </a:lnTo>
                      <a:lnTo>
                        <a:pt x="3210" y="636"/>
                      </a:lnTo>
                      <a:lnTo>
                        <a:pt x="3216" y="630"/>
                      </a:lnTo>
                      <a:lnTo>
                        <a:pt x="3216" y="630"/>
                      </a:lnTo>
                      <a:lnTo>
                        <a:pt x="3216" y="624"/>
                      </a:lnTo>
                      <a:lnTo>
                        <a:pt x="3216" y="618"/>
                      </a:lnTo>
                      <a:lnTo>
                        <a:pt x="3216" y="612"/>
                      </a:lnTo>
                      <a:lnTo>
                        <a:pt x="3222" y="612"/>
                      </a:lnTo>
                      <a:lnTo>
                        <a:pt x="3222" y="606"/>
                      </a:lnTo>
                      <a:lnTo>
                        <a:pt x="3222" y="600"/>
                      </a:lnTo>
                      <a:lnTo>
                        <a:pt x="3222" y="594"/>
                      </a:lnTo>
                      <a:lnTo>
                        <a:pt x="3222" y="594"/>
                      </a:lnTo>
                      <a:lnTo>
                        <a:pt x="3228" y="588"/>
                      </a:lnTo>
                      <a:lnTo>
                        <a:pt x="3228" y="582"/>
                      </a:lnTo>
                      <a:lnTo>
                        <a:pt x="3228" y="576"/>
                      </a:lnTo>
                      <a:lnTo>
                        <a:pt x="3228" y="576"/>
                      </a:lnTo>
                      <a:lnTo>
                        <a:pt x="3228" y="570"/>
                      </a:lnTo>
                      <a:lnTo>
                        <a:pt x="3234" y="564"/>
                      </a:lnTo>
                      <a:lnTo>
                        <a:pt x="3234" y="558"/>
                      </a:lnTo>
                      <a:lnTo>
                        <a:pt x="3234" y="552"/>
                      </a:lnTo>
                      <a:lnTo>
                        <a:pt x="3234" y="546"/>
                      </a:lnTo>
                      <a:lnTo>
                        <a:pt x="3234" y="546"/>
                      </a:lnTo>
                      <a:lnTo>
                        <a:pt x="3240" y="540"/>
                      </a:lnTo>
                      <a:lnTo>
                        <a:pt x="3240" y="534"/>
                      </a:lnTo>
                      <a:lnTo>
                        <a:pt x="3240" y="528"/>
                      </a:lnTo>
                      <a:lnTo>
                        <a:pt x="3240" y="522"/>
                      </a:lnTo>
                      <a:lnTo>
                        <a:pt x="3240" y="516"/>
                      </a:lnTo>
                      <a:lnTo>
                        <a:pt x="3246" y="510"/>
                      </a:lnTo>
                      <a:lnTo>
                        <a:pt x="3246" y="510"/>
                      </a:lnTo>
                      <a:lnTo>
                        <a:pt x="3246" y="504"/>
                      </a:lnTo>
                      <a:lnTo>
                        <a:pt x="3246" y="498"/>
                      </a:lnTo>
                      <a:lnTo>
                        <a:pt x="3246" y="492"/>
                      </a:lnTo>
                      <a:lnTo>
                        <a:pt x="3252" y="486"/>
                      </a:lnTo>
                      <a:lnTo>
                        <a:pt x="3252" y="480"/>
                      </a:lnTo>
                      <a:lnTo>
                        <a:pt x="3252" y="474"/>
                      </a:lnTo>
                      <a:lnTo>
                        <a:pt x="3252" y="468"/>
                      </a:lnTo>
                      <a:lnTo>
                        <a:pt x="3252" y="462"/>
                      </a:lnTo>
                      <a:lnTo>
                        <a:pt x="3258" y="456"/>
                      </a:lnTo>
                      <a:lnTo>
                        <a:pt x="3258" y="450"/>
                      </a:lnTo>
                      <a:lnTo>
                        <a:pt x="3258" y="444"/>
                      </a:lnTo>
                      <a:lnTo>
                        <a:pt x="3258" y="438"/>
                      </a:lnTo>
                      <a:lnTo>
                        <a:pt x="3258" y="432"/>
                      </a:lnTo>
                      <a:lnTo>
                        <a:pt x="3264" y="426"/>
                      </a:lnTo>
                      <a:lnTo>
                        <a:pt x="3264" y="420"/>
                      </a:lnTo>
                      <a:lnTo>
                        <a:pt x="3264" y="414"/>
                      </a:lnTo>
                      <a:lnTo>
                        <a:pt x="3264" y="408"/>
                      </a:lnTo>
                      <a:lnTo>
                        <a:pt x="3270" y="402"/>
                      </a:lnTo>
                      <a:lnTo>
                        <a:pt x="3270" y="396"/>
                      </a:lnTo>
                      <a:lnTo>
                        <a:pt x="3270" y="390"/>
                      </a:lnTo>
                      <a:lnTo>
                        <a:pt x="3270" y="384"/>
                      </a:lnTo>
                      <a:lnTo>
                        <a:pt x="3270" y="378"/>
                      </a:lnTo>
                      <a:lnTo>
                        <a:pt x="3276" y="372"/>
                      </a:lnTo>
                      <a:lnTo>
                        <a:pt x="3276" y="366"/>
                      </a:lnTo>
                      <a:lnTo>
                        <a:pt x="3276" y="360"/>
                      </a:lnTo>
                      <a:lnTo>
                        <a:pt x="3276" y="354"/>
                      </a:lnTo>
                      <a:lnTo>
                        <a:pt x="3276" y="348"/>
                      </a:lnTo>
                      <a:lnTo>
                        <a:pt x="3282" y="342"/>
                      </a:lnTo>
                      <a:lnTo>
                        <a:pt x="3282" y="336"/>
                      </a:lnTo>
                      <a:lnTo>
                        <a:pt x="3282" y="324"/>
                      </a:lnTo>
                      <a:lnTo>
                        <a:pt x="3282" y="318"/>
                      </a:lnTo>
                      <a:lnTo>
                        <a:pt x="3282" y="312"/>
                      </a:lnTo>
                      <a:lnTo>
                        <a:pt x="3288" y="306"/>
                      </a:lnTo>
                      <a:lnTo>
                        <a:pt x="3288" y="300"/>
                      </a:lnTo>
                      <a:lnTo>
                        <a:pt x="3288" y="294"/>
                      </a:lnTo>
                      <a:lnTo>
                        <a:pt x="3288" y="288"/>
                      </a:lnTo>
                      <a:lnTo>
                        <a:pt x="3288" y="282"/>
                      </a:lnTo>
                      <a:lnTo>
                        <a:pt x="3294" y="270"/>
                      </a:lnTo>
                      <a:lnTo>
                        <a:pt x="3294" y="264"/>
                      </a:lnTo>
                      <a:lnTo>
                        <a:pt x="3294" y="258"/>
                      </a:lnTo>
                      <a:lnTo>
                        <a:pt x="3294" y="252"/>
                      </a:lnTo>
                      <a:lnTo>
                        <a:pt x="3294" y="246"/>
                      </a:lnTo>
                      <a:lnTo>
                        <a:pt x="3300" y="234"/>
                      </a:lnTo>
                      <a:lnTo>
                        <a:pt x="3300" y="228"/>
                      </a:lnTo>
                      <a:lnTo>
                        <a:pt x="3300" y="222"/>
                      </a:lnTo>
                      <a:lnTo>
                        <a:pt x="3300" y="216"/>
                      </a:lnTo>
                      <a:lnTo>
                        <a:pt x="3300" y="210"/>
                      </a:lnTo>
                      <a:lnTo>
                        <a:pt x="3306" y="204"/>
                      </a:lnTo>
                      <a:lnTo>
                        <a:pt x="3306" y="198"/>
                      </a:lnTo>
                      <a:lnTo>
                        <a:pt x="3306" y="192"/>
                      </a:lnTo>
                      <a:lnTo>
                        <a:pt x="3306" y="192"/>
                      </a:lnTo>
                      <a:lnTo>
                        <a:pt x="3306" y="186"/>
                      </a:lnTo>
                      <a:lnTo>
                        <a:pt x="3312" y="186"/>
                      </a:lnTo>
                      <a:lnTo>
                        <a:pt x="3312" y="186"/>
                      </a:lnTo>
                      <a:lnTo>
                        <a:pt x="3312" y="186"/>
                      </a:lnTo>
                      <a:lnTo>
                        <a:pt x="3312" y="186"/>
                      </a:lnTo>
                      <a:lnTo>
                        <a:pt x="3312" y="186"/>
                      </a:lnTo>
                      <a:lnTo>
                        <a:pt x="3318" y="186"/>
                      </a:lnTo>
                      <a:lnTo>
                        <a:pt x="3318" y="192"/>
                      </a:lnTo>
                      <a:lnTo>
                        <a:pt x="3318" y="192"/>
                      </a:lnTo>
                      <a:lnTo>
                        <a:pt x="3318" y="198"/>
                      </a:lnTo>
                      <a:lnTo>
                        <a:pt x="3318" y="204"/>
                      </a:lnTo>
                      <a:lnTo>
                        <a:pt x="3324" y="210"/>
                      </a:lnTo>
                      <a:lnTo>
                        <a:pt x="3324" y="216"/>
                      </a:lnTo>
                      <a:lnTo>
                        <a:pt x="3324" y="222"/>
                      </a:lnTo>
                      <a:lnTo>
                        <a:pt x="3324" y="228"/>
                      </a:lnTo>
                      <a:lnTo>
                        <a:pt x="3324" y="234"/>
                      </a:lnTo>
                      <a:lnTo>
                        <a:pt x="3330" y="246"/>
                      </a:lnTo>
                      <a:lnTo>
                        <a:pt x="3330" y="252"/>
                      </a:lnTo>
                      <a:lnTo>
                        <a:pt x="3330" y="264"/>
                      </a:lnTo>
                      <a:lnTo>
                        <a:pt x="3330" y="270"/>
                      </a:lnTo>
                      <a:lnTo>
                        <a:pt x="3330" y="282"/>
                      </a:lnTo>
                      <a:lnTo>
                        <a:pt x="3336" y="288"/>
                      </a:lnTo>
                      <a:lnTo>
                        <a:pt x="3336" y="294"/>
                      </a:lnTo>
                      <a:lnTo>
                        <a:pt x="3336" y="306"/>
                      </a:lnTo>
                      <a:lnTo>
                        <a:pt x="3336" y="312"/>
                      </a:lnTo>
                      <a:lnTo>
                        <a:pt x="3336" y="324"/>
                      </a:lnTo>
                      <a:lnTo>
                        <a:pt x="3342" y="330"/>
                      </a:lnTo>
                      <a:lnTo>
                        <a:pt x="3342" y="336"/>
                      </a:lnTo>
                      <a:lnTo>
                        <a:pt x="3342" y="348"/>
                      </a:lnTo>
                      <a:lnTo>
                        <a:pt x="3342" y="354"/>
                      </a:lnTo>
                      <a:lnTo>
                        <a:pt x="3342" y="366"/>
                      </a:lnTo>
                      <a:lnTo>
                        <a:pt x="3348" y="372"/>
                      </a:lnTo>
                      <a:lnTo>
                        <a:pt x="3348" y="378"/>
                      </a:lnTo>
                      <a:lnTo>
                        <a:pt x="3348" y="390"/>
                      </a:lnTo>
                      <a:lnTo>
                        <a:pt x="3348" y="396"/>
                      </a:lnTo>
                      <a:lnTo>
                        <a:pt x="3348" y="402"/>
                      </a:lnTo>
                      <a:lnTo>
                        <a:pt x="3354" y="408"/>
                      </a:lnTo>
                      <a:lnTo>
                        <a:pt x="3354" y="420"/>
                      </a:lnTo>
                      <a:lnTo>
                        <a:pt x="3354" y="426"/>
                      </a:lnTo>
                      <a:lnTo>
                        <a:pt x="3354" y="432"/>
                      </a:lnTo>
                      <a:lnTo>
                        <a:pt x="3354" y="438"/>
                      </a:lnTo>
                      <a:lnTo>
                        <a:pt x="3360" y="450"/>
                      </a:lnTo>
                      <a:lnTo>
                        <a:pt x="3360" y="456"/>
                      </a:lnTo>
                      <a:lnTo>
                        <a:pt x="3360" y="462"/>
                      </a:lnTo>
                      <a:lnTo>
                        <a:pt x="3360" y="468"/>
                      </a:lnTo>
                      <a:lnTo>
                        <a:pt x="3360" y="474"/>
                      </a:lnTo>
                      <a:lnTo>
                        <a:pt x="3366" y="486"/>
                      </a:lnTo>
                      <a:lnTo>
                        <a:pt x="3366" y="492"/>
                      </a:lnTo>
                      <a:lnTo>
                        <a:pt x="3366" y="498"/>
                      </a:lnTo>
                      <a:lnTo>
                        <a:pt x="3366" y="504"/>
                      </a:lnTo>
                      <a:lnTo>
                        <a:pt x="3366" y="510"/>
                      </a:lnTo>
                      <a:lnTo>
                        <a:pt x="3372" y="516"/>
                      </a:lnTo>
                      <a:lnTo>
                        <a:pt x="3372" y="522"/>
                      </a:lnTo>
                      <a:lnTo>
                        <a:pt x="3372" y="528"/>
                      </a:lnTo>
                      <a:lnTo>
                        <a:pt x="3372" y="540"/>
                      </a:lnTo>
                      <a:lnTo>
                        <a:pt x="3372" y="546"/>
                      </a:lnTo>
                      <a:lnTo>
                        <a:pt x="3378" y="552"/>
                      </a:lnTo>
                      <a:lnTo>
                        <a:pt x="3378" y="558"/>
                      </a:lnTo>
                      <a:lnTo>
                        <a:pt x="3378" y="564"/>
                      </a:lnTo>
                      <a:lnTo>
                        <a:pt x="3378" y="570"/>
                      </a:lnTo>
                      <a:lnTo>
                        <a:pt x="3378" y="576"/>
                      </a:lnTo>
                      <a:lnTo>
                        <a:pt x="3384" y="582"/>
                      </a:lnTo>
                      <a:lnTo>
                        <a:pt x="3384" y="588"/>
                      </a:lnTo>
                      <a:lnTo>
                        <a:pt x="3384" y="594"/>
                      </a:lnTo>
                      <a:lnTo>
                        <a:pt x="3384" y="600"/>
                      </a:lnTo>
                      <a:lnTo>
                        <a:pt x="3384" y="606"/>
                      </a:lnTo>
                      <a:lnTo>
                        <a:pt x="3390" y="612"/>
                      </a:lnTo>
                      <a:lnTo>
                        <a:pt x="3390" y="618"/>
                      </a:lnTo>
                      <a:lnTo>
                        <a:pt x="3390" y="618"/>
                      </a:lnTo>
                      <a:lnTo>
                        <a:pt x="3390" y="624"/>
                      </a:lnTo>
                      <a:lnTo>
                        <a:pt x="3390" y="630"/>
                      </a:lnTo>
                      <a:lnTo>
                        <a:pt x="3396" y="636"/>
                      </a:lnTo>
                      <a:lnTo>
                        <a:pt x="3396" y="642"/>
                      </a:lnTo>
                      <a:lnTo>
                        <a:pt x="3396" y="648"/>
                      </a:lnTo>
                      <a:lnTo>
                        <a:pt x="3396" y="654"/>
                      </a:lnTo>
                      <a:lnTo>
                        <a:pt x="3396" y="660"/>
                      </a:lnTo>
                      <a:lnTo>
                        <a:pt x="3402" y="660"/>
                      </a:lnTo>
                      <a:lnTo>
                        <a:pt x="3402" y="666"/>
                      </a:lnTo>
                      <a:lnTo>
                        <a:pt x="3402" y="672"/>
                      </a:lnTo>
                      <a:lnTo>
                        <a:pt x="3402" y="678"/>
                      </a:lnTo>
                      <a:lnTo>
                        <a:pt x="3402" y="684"/>
                      </a:lnTo>
                      <a:lnTo>
                        <a:pt x="3408" y="684"/>
                      </a:lnTo>
                      <a:lnTo>
                        <a:pt x="3408" y="690"/>
                      </a:lnTo>
                      <a:lnTo>
                        <a:pt x="3408" y="696"/>
                      </a:lnTo>
                      <a:lnTo>
                        <a:pt x="3408" y="702"/>
                      </a:lnTo>
                      <a:lnTo>
                        <a:pt x="3408" y="702"/>
                      </a:lnTo>
                      <a:lnTo>
                        <a:pt x="3414" y="708"/>
                      </a:lnTo>
                      <a:lnTo>
                        <a:pt x="3414" y="714"/>
                      </a:lnTo>
                      <a:lnTo>
                        <a:pt x="3414" y="714"/>
                      </a:lnTo>
                      <a:lnTo>
                        <a:pt x="3414" y="720"/>
                      </a:lnTo>
                      <a:lnTo>
                        <a:pt x="3414" y="726"/>
                      </a:lnTo>
                      <a:lnTo>
                        <a:pt x="3420" y="726"/>
                      </a:lnTo>
                      <a:lnTo>
                        <a:pt x="3420" y="732"/>
                      </a:lnTo>
                      <a:lnTo>
                        <a:pt x="3420" y="738"/>
                      </a:lnTo>
                      <a:lnTo>
                        <a:pt x="3420" y="738"/>
                      </a:lnTo>
                      <a:lnTo>
                        <a:pt x="3420" y="744"/>
                      </a:lnTo>
                      <a:lnTo>
                        <a:pt x="3426" y="750"/>
                      </a:lnTo>
                      <a:lnTo>
                        <a:pt x="3426" y="750"/>
                      </a:lnTo>
                      <a:lnTo>
                        <a:pt x="3426" y="756"/>
                      </a:lnTo>
                      <a:lnTo>
                        <a:pt x="3426" y="756"/>
                      </a:lnTo>
                      <a:lnTo>
                        <a:pt x="3426" y="762"/>
                      </a:lnTo>
                      <a:lnTo>
                        <a:pt x="3432" y="762"/>
                      </a:lnTo>
                      <a:lnTo>
                        <a:pt x="3432" y="768"/>
                      </a:lnTo>
                      <a:lnTo>
                        <a:pt x="3432" y="774"/>
                      </a:lnTo>
                      <a:lnTo>
                        <a:pt x="3432" y="774"/>
                      </a:lnTo>
                      <a:lnTo>
                        <a:pt x="3432" y="774"/>
                      </a:lnTo>
                      <a:lnTo>
                        <a:pt x="3438" y="780"/>
                      </a:lnTo>
                      <a:lnTo>
                        <a:pt x="3438" y="780"/>
                      </a:lnTo>
                      <a:lnTo>
                        <a:pt x="3438" y="786"/>
                      </a:lnTo>
                      <a:lnTo>
                        <a:pt x="3438" y="786"/>
                      </a:lnTo>
                      <a:lnTo>
                        <a:pt x="3438" y="786"/>
                      </a:lnTo>
                      <a:lnTo>
                        <a:pt x="3444" y="792"/>
                      </a:lnTo>
                      <a:lnTo>
                        <a:pt x="3444" y="792"/>
                      </a:lnTo>
                      <a:lnTo>
                        <a:pt x="3444" y="792"/>
                      </a:lnTo>
                      <a:lnTo>
                        <a:pt x="3444" y="798"/>
                      </a:lnTo>
                      <a:lnTo>
                        <a:pt x="3444" y="798"/>
                      </a:lnTo>
                      <a:lnTo>
                        <a:pt x="3450" y="798"/>
                      </a:lnTo>
                      <a:lnTo>
                        <a:pt x="3450" y="798"/>
                      </a:lnTo>
                      <a:lnTo>
                        <a:pt x="3450" y="798"/>
                      </a:lnTo>
                      <a:lnTo>
                        <a:pt x="3450" y="804"/>
                      </a:lnTo>
                      <a:lnTo>
                        <a:pt x="3450" y="804"/>
                      </a:lnTo>
                      <a:lnTo>
                        <a:pt x="3456" y="804"/>
                      </a:lnTo>
                      <a:lnTo>
                        <a:pt x="3456" y="804"/>
                      </a:lnTo>
                      <a:lnTo>
                        <a:pt x="3456" y="804"/>
                      </a:lnTo>
                      <a:lnTo>
                        <a:pt x="3456" y="804"/>
                      </a:lnTo>
                      <a:lnTo>
                        <a:pt x="3456" y="810"/>
                      </a:lnTo>
                      <a:lnTo>
                        <a:pt x="3462" y="810"/>
                      </a:lnTo>
                      <a:lnTo>
                        <a:pt x="3462" y="810"/>
                      </a:lnTo>
                      <a:lnTo>
                        <a:pt x="3462" y="810"/>
                      </a:lnTo>
                      <a:lnTo>
                        <a:pt x="3462" y="810"/>
                      </a:lnTo>
                      <a:lnTo>
                        <a:pt x="3462" y="810"/>
                      </a:lnTo>
                      <a:lnTo>
                        <a:pt x="3468" y="810"/>
                      </a:lnTo>
                      <a:lnTo>
                        <a:pt x="3468" y="810"/>
                      </a:lnTo>
                      <a:lnTo>
                        <a:pt x="3468" y="810"/>
                      </a:lnTo>
                      <a:lnTo>
                        <a:pt x="3468" y="810"/>
                      </a:lnTo>
                      <a:lnTo>
                        <a:pt x="3468" y="810"/>
                      </a:lnTo>
                      <a:lnTo>
                        <a:pt x="3474" y="816"/>
                      </a:lnTo>
                      <a:lnTo>
                        <a:pt x="3474" y="816"/>
                      </a:lnTo>
                      <a:lnTo>
                        <a:pt x="3474" y="816"/>
                      </a:lnTo>
                      <a:lnTo>
                        <a:pt x="3474" y="816"/>
                      </a:lnTo>
                      <a:lnTo>
                        <a:pt x="3474" y="816"/>
                      </a:lnTo>
                      <a:lnTo>
                        <a:pt x="3480" y="816"/>
                      </a:lnTo>
                      <a:lnTo>
                        <a:pt x="3480" y="816"/>
                      </a:lnTo>
                      <a:lnTo>
                        <a:pt x="3480" y="816"/>
                      </a:lnTo>
                      <a:lnTo>
                        <a:pt x="3480" y="816"/>
                      </a:lnTo>
                      <a:lnTo>
                        <a:pt x="3480" y="816"/>
                      </a:lnTo>
                      <a:lnTo>
                        <a:pt x="3486" y="816"/>
                      </a:lnTo>
                      <a:lnTo>
                        <a:pt x="3486" y="816"/>
                      </a:lnTo>
                      <a:lnTo>
                        <a:pt x="3486" y="816"/>
                      </a:lnTo>
                      <a:lnTo>
                        <a:pt x="3486" y="822"/>
                      </a:lnTo>
                      <a:lnTo>
                        <a:pt x="3486" y="822"/>
                      </a:lnTo>
                      <a:lnTo>
                        <a:pt x="3492" y="822"/>
                      </a:lnTo>
                      <a:lnTo>
                        <a:pt x="3492" y="822"/>
                      </a:lnTo>
                      <a:lnTo>
                        <a:pt x="3492" y="822"/>
                      </a:lnTo>
                      <a:lnTo>
                        <a:pt x="3492" y="822"/>
                      </a:lnTo>
                      <a:lnTo>
                        <a:pt x="3492" y="822"/>
                      </a:lnTo>
                      <a:lnTo>
                        <a:pt x="3498" y="822"/>
                      </a:lnTo>
                      <a:lnTo>
                        <a:pt x="3498" y="822"/>
                      </a:lnTo>
                      <a:lnTo>
                        <a:pt x="3498" y="822"/>
                      </a:lnTo>
                      <a:lnTo>
                        <a:pt x="3498" y="822"/>
                      </a:lnTo>
                      <a:lnTo>
                        <a:pt x="3498" y="822"/>
                      </a:lnTo>
                      <a:lnTo>
                        <a:pt x="3504" y="822"/>
                      </a:lnTo>
                      <a:lnTo>
                        <a:pt x="3504" y="822"/>
                      </a:lnTo>
                      <a:lnTo>
                        <a:pt x="3504" y="822"/>
                      </a:lnTo>
                      <a:lnTo>
                        <a:pt x="3504" y="822"/>
                      </a:lnTo>
                      <a:lnTo>
                        <a:pt x="3504" y="822"/>
                      </a:lnTo>
                      <a:lnTo>
                        <a:pt x="3510" y="828"/>
                      </a:lnTo>
                      <a:lnTo>
                        <a:pt x="3510" y="828"/>
                      </a:lnTo>
                      <a:lnTo>
                        <a:pt x="3510" y="828"/>
                      </a:lnTo>
                      <a:lnTo>
                        <a:pt x="3510" y="828"/>
                      </a:lnTo>
                      <a:lnTo>
                        <a:pt x="3510" y="828"/>
                      </a:lnTo>
                      <a:lnTo>
                        <a:pt x="3516" y="828"/>
                      </a:lnTo>
                      <a:lnTo>
                        <a:pt x="3516" y="828"/>
                      </a:lnTo>
                      <a:lnTo>
                        <a:pt x="3516" y="828"/>
                      </a:lnTo>
                      <a:lnTo>
                        <a:pt x="3516" y="828"/>
                      </a:lnTo>
                      <a:lnTo>
                        <a:pt x="3522" y="828"/>
                      </a:lnTo>
                      <a:lnTo>
                        <a:pt x="3522" y="828"/>
                      </a:lnTo>
                      <a:lnTo>
                        <a:pt x="3522" y="828"/>
                      </a:lnTo>
                      <a:lnTo>
                        <a:pt x="3522" y="828"/>
                      </a:lnTo>
                      <a:lnTo>
                        <a:pt x="3522" y="828"/>
                      </a:lnTo>
                      <a:lnTo>
                        <a:pt x="3528" y="828"/>
                      </a:lnTo>
                      <a:lnTo>
                        <a:pt x="3528" y="828"/>
                      </a:lnTo>
                      <a:lnTo>
                        <a:pt x="3528" y="828"/>
                      </a:lnTo>
                      <a:lnTo>
                        <a:pt x="3528" y="828"/>
                      </a:lnTo>
                      <a:lnTo>
                        <a:pt x="3528" y="828"/>
                      </a:lnTo>
                      <a:lnTo>
                        <a:pt x="3534" y="828"/>
                      </a:lnTo>
                      <a:lnTo>
                        <a:pt x="3534" y="828"/>
                      </a:lnTo>
                      <a:lnTo>
                        <a:pt x="3534" y="828"/>
                      </a:lnTo>
                      <a:lnTo>
                        <a:pt x="3534" y="828"/>
                      </a:lnTo>
                      <a:lnTo>
                        <a:pt x="3534" y="834"/>
                      </a:lnTo>
                      <a:lnTo>
                        <a:pt x="3540" y="834"/>
                      </a:lnTo>
                      <a:lnTo>
                        <a:pt x="3540" y="834"/>
                      </a:lnTo>
                      <a:lnTo>
                        <a:pt x="3540" y="834"/>
                      </a:lnTo>
                      <a:lnTo>
                        <a:pt x="3540" y="834"/>
                      </a:lnTo>
                      <a:lnTo>
                        <a:pt x="3540" y="834"/>
                      </a:lnTo>
                      <a:lnTo>
                        <a:pt x="3546" y="834"/>
                      </a:lnTo>
                      <a:lnTo>
                        <a:pt x="3546" y="834"/>
                      </a:lnTo>
                      <a:lnTo>
                        <a:pt x="3546" y="834"/>
                      </a:lnTo>
                      <a:lnTo>
                        <a:pt x="3546" y="834"/>
                      </a:lnTo>
                      <a:lnTo>
                        <a:pt x="3546" y="834"/>
                      </a:lnTo>
                      <a:lnTo>
                        <a:pt x="3552" y="834"/>
                      </a:lnTo>
                      <a:lnTo>
                        <a:pt x="3552" y="834"/>
                      </a:lnTo>
                      <a:lnTo>
                        <a:pt x="3552" y="834"/>
                      </a:lnTo>
                      <a:lnTo>
                        <a:pt x="3552" y="834"/>
                      </a:lnTo>
                      <a:lnTo>
                        <a:pt x="3552" y="834"/>
                      </a:lnTo>
                      <a:lnTo>
                        <a:pt x="3558" y="834"/>
                      </a:lnTo>
                      <a:lnTo>
                        <a:pt x="3558" y="834"/>
                      </a:lnTo>
                      <a:lnTo>
                        <a:pt x="3558" y="834"/>
                      </a:lnTo>
                      <a:lnTo>
                        <a:pt x="3558" y="834"/>
                      </a:lnTo>
                      <a:lnTo>
                        <a:pt x="3558" y="834"/>
                      </a:lnTo>
                      <a:lnTo>
                        <a:pt x="3564" y="834"/>
                      </a:lnTo>
                      <a:lnTo>
                        <a:pt x="3564" y="834"/>
                      </a:lnTo>
                      <a:lnTo>
                        <a:pt x="3564" y="834"/>
                      </a:lnTo>
                      <a:lnTo>
                        <a:pt x="3564" y="834"/>
                      </a:lnTo>
                      <a:lnTo>
                        <a:pt x="3564" y="834"/>
                      </a:lnTo>
                      <a:lnTo>
                        <a:pt x="3564" y="834"/>
                      </a:lnTo>
                      <a:lnTo>
                        <a:pt x="3570" y="834"/>
                      </a:lnTo>
                      <a:lnTo>
                        <a:pt x="3570" y="834"/>
                      </a:lnTo>
                      <a:lnTo>
                        <a:pt x="3570" y="834"/>
                      </a:lnTo>
                      <a:lnTo>
                        <a:pt x="3570" y="834"/>
                      </a:lnTo>
                      <a:lnTo>
                        <a:pt x="3570" y="834"/>
                      </a:lnTo>
                      <a:lnTo>
                        <a:pt x="3576" y="834"/>
                      </a:lnTo>
                      <a:lnTo>
                        <a:pt x="3576" y="834"/>
                      </a:lnTo>
                      <a:lnTo>
                        <a:pt x="3576" y="834"/>
                      </a:lnTo>
                      <a:lnTo>
                        <a:pt x="3576" y="834"/>
                      </a:lnTo>
                      <a:lnTo>
                        <a:pt x="3576" y="834"/>
                      </a:lnTo>
                      <a:lnTo>
                        <a:pt x="3582" y="834"/>
                      </a:lnTo>
                      <a:lnTo>
                        <a:pt x="3582" y="834"/>
                      </a:lnTo>
                      <a:lnTo>
                        <a:pt x="3582" y="834"/>
                      </a:lnTo>
                      <a:lnTo>
                        <a:pt x="3582" y="834"/>
                      </a:lnTo>
                      <a:lnTo>
                        <a:pt x="3582" y="834"/>
                      </a:lnTo>
                      <a:lnTo>
                        <a:pt x="3588" y="834"/>
                      </a:lnTo>
                      <a:lnTo>
                        <a:pt x="3588" y="834"/>
                      </a:lnTo>
                      <a:lnTo>
                        <a:pt x="3588" y="834"/>
                      </a:lnTo>
                      <a:lnTo>
                        <a:pt x="3588" y="834"/>
                      </a:lnTo>
                      <a:lnTo>
                        <a:pt x="3588" y="834"/>
                      </a:lnTo>
                      <a:lnTo>
                        <a:pt x="3594" y="834"/>
                      </a:lnTo>
                      <a:lnTo>
                        <a:pt x="3594" y="834"/>
                      </a:lnTo>
                      <a:lnTo>
                        <a:pt x="3594" y="834"/>
                      </a:lnTo>
                      <a:lnTo>
                        <a:pt x="3594" y="834"/>
                      </a:lnTo>
                      <a:lnTo>
                        <a:pt x="3594" y="834"/>
                      </a:lnTo>
                      <a:lnTo>
                        <a:pt x="3594" y="834"/>
                      </a:lnTo>
                      <a:lnTo>
                        <a:pt x="3600" y="834"/>
                      </a:lnTo>
                      <a:lnTo>
                        <a:pt x="3600" y="834"/>
                      </a:lnTo>
                      <a:lnTo>
                        <a:pt x="3600" y="834"/>
                      </a:lnTo>
                      <a:lnTo>
                        <a:pt x="3600" y="834"/>
                      </a:lnTo>
                      <a:lnTo>
                        <a:pt x="3600" y="834"/>
                      </a:lnTo>
                      <a:lnTo>
                        <a:pt x="3606" y="834"/>
                      </a:lnTo>
                      <a:lnTo>
                        <a:pt x="3606" y="834"/>
                      </a:lnTo>
                      <a:lnTo>
                        <a:pt x="3606" y="834"/>
                      </a:lnTo>
                      <a:lnTo>
                        <a:pt x="3606" y="834"/>
                      </a:lnTo>
                      <a:lnTo>
                        <a:pt x="3606" y="834"/>
                      </a:lnTo>
                      <a:lnTo>
                        <a:pt x="3612" y="834"/>
                      </a:lnTo>
                      <a:lnTo>
                        <a:pt x="3612" y="834"/>
                      </a:lnTo>
                      <a:lnTo>
                        <a:pt x="3612" y="834"/>
                      </a:lnTo>
                      <a:lnTo>
                        <a:pt x="3612" y="834"/>
                      </a:lnTo>
                      <a:lnTo>
                        <a:pt x="3612" y="828"/>
                      </a:lnTo>
                      <a:lnTo>
                        <a:pt x="3618" y="828"/>
                      </a:lnTo>
                      <a:lnTo>
                        <a:pt x="3618" y="828"/>
                      </a:lnTo>
                      <a:lnTo>
                        <a:pt x="3618" y="828"/>
                      </a:lnTo>
                      <a:lnTo>
                        <a:pt x="3618" y="828"/>
                      </a:lnTo>
                      <a:lnTo>
                        <a:pt x="3618" y="828"/>
                      </a:lnTo>
                      <a:lnTo>
                        <a:pt x="3624" y="828"/>
                      </a:lnTo>
                      <a:lnTo>
                        <a:pt x="3624" y="828"/>
                      </a:lnTo>
                      <a:lnTo>
                        <a:pt x="3624" y="828"/>
                      </a:lnTo>
                      <a:lnTo>
                        <a:pt x="3624" y="828"/>
                      </a:lnTo>
                      <a:lnTo>
                        <a:pt x="3624" y="828"/>
                      </a:lnTo>
                      <a:lnTo>
                        <a:pt x="3630" y="828"/>
                      </a:lnTo>
                      <a:lnTo>
                        <a:pt x="3630" y="828"/>
                      </a:lnTo>
                      <a:lnTo>
                        <a:pt x="3630" y="828"/>
                      </a:lnTo>
                      <a:lnTo>
                        <a:pt x="3630" y="828"/>
                      </a:lnTo>
                      <a:lnTo>
                        <a:pt x="3630" y="828"/>
                      </a:lnTo>
                      <a:lnTo>
                        <a:pt x="3636" y="828"/>
                      </a:lnTo>
                      <a:lnTo>
                        <a:pt x="3636" y="828"/>
                      </a:lnTo>
                      <a:lnTo>
                        <a:pt x="3636" y="828"/>
                      </a:lnTo>
                      <a:lnTo>
                        <a:pt x="3636" y="828"/>
                      </a:lnTo>
                      <a:lnTo>
                        <a:pt x="3636" y="828"/>
                      </a:lnTo>
                      <a:lnTo>
                        <a:pt x="3642" y="828"/>
                      </a:lnTo>
                      <a:lnTo>
                        <a:pt x="3642" y="828"/>
                      </a:lnTo>
                      <a:lnTo>
                        <a:pt x="3642" y="822"/>
                      </a:lnTo>
                      <a:lnTo>
                        <a:pt x="3642" y="822"/>
                      </a:lnTo>
                      <a:lnTo>
                        <a:pt x="3642" y="822"/>
                      </a:lnTo>
                      <a:lnTo>
                        <a:pt x="3648" y="822"/>
                      </a:lnTo>
                      <a:lnTo>
                        <a:pt x="3648" y="822"/>
                      </a:lnTo>
                      <a:lnTo>
                        <a:pt x="3648" y="822"/>
                      </a:lnTo>
                      <a:lnTo>
                        <a:pt x="3648" y="822"/>
                      </a:lnTo>
                      <a:lnTo>
                        <a:pt x="3648" y="822"/>
                      </a:lnTo>
                      <a:lnTo>
                        <a:pt x="3654" y="822"/>
                      </a:lnTo>
                      <a:lnTo>
                        <a:pt x="3654" y="822"/>
                      </a:lnTo>
                      <a:lnTo>
                        <a:pt x="3654" y="822"/>
                      </a:lnTo>
                      <a:lnTo>
                        <a:pt x="3654" y="822"/>
                      </a:lnTo>
                      <a:lnTo>
                        <a:pt x="3654" y="822"/>
                      </a:lnTo>
                      <a:lnTo>
                        <a:pt x="3660" y="822"/>
                      </a:lnTo>
                      <a:lnTo>
                        <a:pt x="3660" y="822"/>
                      </a:lnTo>
                      <a:lnTo>
                        <a:pt x="3660" y="816"/>
                      </a:lnTo>
                      <a:lnTo>
                        <a:pt x="3660" y="816"/>
                      </a:lnTo>
                      <a:lnTo>
                        <a:pt x="3660" y="816"/>
                      </a:lnTo>
                      <a:lnTo>
                        <a:pt x="3666" y="816"/>
                      </a:lnTo>
                      <a:lnTo>
                        <a:pt x="3666" y="816"/>
                      </a:lnTo>
                      <a:lnTo>
                        <a:pt x="3666" y="816"/>
                      </a:lnTo>
                      <a:lnTo>
                        <a:pt x="3666" y="816"/>
                      </a:lnTo>
                      <a:lnTo>
                        <a:pt x="3672" y="816"/>
                      </a:lnTo>
                      <a:lnTo>
                        <a:pt x="3672" y="816"/>
                      </a:lnTo>
                      <a:lnTo>
                        <a:pt x="3672" y="816"/>
                      </a:lnTo>
                      <a:lnTo>
                        <a:pt x="3672" y="816"/>
                      </a:lnTo>
                      <a:lnTo>
                        <a:pt x="3672" y="816"/>
                      </a:lnTo>
                      <a:lnTo>
                        <a:pt x="3678" y="816"/>
                      </a:lnTo>
                      <a:lnTo>
                        <a:pt x="3678" y="810"/>
                      </a:lnTo>
                      <a:lnTo>
                        <a:pt x="3678" y="810"/>
                      </a:lnTo>
                      <a:lnTo>
                        <a:pt x="3678" y="810"/>
                      </a:lnTo>
                      <a:lnTo>
                        <a:pt x="3678" y="810"/>
                      </a:lnTo>
                      <a:lnTo>
                        <a:pt x="3684" y="810"/>
                      </a:lnTo>
                      <a:lnTo>
                        <a:pt x="3684" y="810"/>
                      </a:lnTo>
                      <a:lnTo>
                        <a:pt x="3684" y="810"/>
                      </a:lnTo>
                      <a:lnTo>
                        <a:pt x="3684" y="810"/>
                      </a:lnTo>
                      <a:lnTo>
                        <a:pt x="3684" y="810"/>
                      </a:lnTo>
                      <a:lnTo>
                        <a:pt x="3690" y="810"/>
                      </a:lnTo>
                      <a:lnTo>
                        <a:pt x="3690" y="810"/>
                      </a:lnTo>
                      <a:lnTo>
                        <a:pt x="3690" y="804"/>
                      </a:lnTo>
                      <a:lnTo>
                        <a:pt x="3690" y="804"/>
                      </a:lnTo>
                      <a:lnTo>
                        <a:pt x="3690" y="804"/>
                      </a:lnTo>
                      <a:lnTo>
                        <a:pt x="3696" y="804"/>
                      </a:lnTo>
                      <a:lnTo>
                        <a:pt x="3696" y="804"/>
                      </a:lnTo>
                      <a:lnTo>
                        <a:pt x="3696" y="804"/>
                      </a:lnTo>
                      <a:lnTo>
                        <a:pt x="3696" y="804"/>
                      </a:lnTo>
                      <a:lnTo>
                        <a:pt x="3696" y="798"/>
                      </a:lnTo>
                      <a:lnTo>
                        <a:pt x="3702" y="798"/>
                      </a:lnTo>
                      <a:lnTo>
                        <a:pt x="3702" y="798"/>
                      </a:lnTo>
                      <a:lnTo>
                        <a:pt x="3702" y="798"/>
                      </a:lnTo>
                      <a:lnTo>
                        <a:pt x="3702" y="798"/>
                      </a:lnTo>
                      <a:lnTo>
                        <a:pt x="3702" y="792"/>
                      </a:lnTo>
                      <a:lnTo>
                        <a:pt x="3708" y="792"/>
                      </a:lnTo>
                      <a:lnTo>
                        <a:pt x="3708" y="792"/>
                      </a:lnTo>
                      <a:lnTo>
                        <a:pt x="3708" y="792"/>
                      </a:lnTo>
                      <a:lnTo>
                        <a:pt x="3708" y="792"/>
                      </a:lnTo>
                      <a:lnTo>
                        <a:pt x="3708" y="786"/>
                      </a:lnTo>
                      <a:lnTo>
                        <a:pt x="3714" y="786"/>
                      </a:lnTo>
                      <a:lnTo>
                        <a:pt x="3714" y="786"/>
                      </a:lnTo>
                      <a:lnTo>
                        <a:pt x="3714" y="780"/>
                      </a:lnTo>
                      <a:lnTo>
                        <a:pt x="3714" y="780"/>
                      </a:lnTo>
                      <a:lnTo>
                        <a:pt x="3714" y="780"/>
                      </a:lnTo>
                      <a:lnTo>
                        <a:pt x="3720" y="774"/>
                      </a:lnTo>
                      <a:lnTo>
                        <a:pt x="3720" y="774"/>
                      </a:lnTo>
                      <a:lnTo>
                        <a:pt x="3720" y="774"/>
                      </a:lnTo>
                      <a:lnTo>
                        <a:pt x="3720" y="774"/>
                      </a:lnTo>
                      <a:lnTo>
                        <a:pt x="3720" y="768"/>
                      </a:lnTo>
                      <a:lnTo>
                        <a:pt x="3726" y="768"/>
                      </a:lnTo>
                      <a:lnTo>
                        <a:pt x="3726" y="768"/>
                      </a:lnTo>
                      <a:lnTo>
                        <a:pt x="3726" y="762"/>
                      </a:lnTo>
                      <a:lnTo>
                        <a:pt x="3726" y="762"/>
                      </a:lnTo>
                      <a:lnTo>
                        <a:pt x="3726" y="756"/>
                      </a:lnTo>
                      <a:lnTo>
                        <a:pt x="3732" y="756"/>
                      </a:lnTo>
                      <a:lnTo>
                        <a:pt x="3732" y="756"/>
                      </a:lnTo>
                      <a:lnTo>
                        <a:pt x="3732" y="750"/>
                      </a:lnTo>
                      <a:lnTo>
                        <a:pt x="3732" y="750"/>
                      </a:lnTo>
                      <a:lnTo>
                        <a:pt x="3732" y="750"/>
                      </a:lnTo>
                      <a:lnTo>
                        <a:pt x="3738" y="744"/>
                      </a:lnTo>
                      <a:lnTo>
                        <a:pt x="3738" y="744"/>
                      </a:lnTo>
                      <a:lnTo>
                        <a:pt x="3738" y="738"/>
                      </a:lnTo>
                      <a:lnTo>
                        <a:pt x="3738" y="738"/>
                      </a:lnTo>
                      <a:lnTo>
                        <a:pt x="3738" y="738"/>
                      </a:lnTo>
                      <a:lnTo>
                        <a:pt x="3744" y="732"/>
                      </a:lnTo>
                      <a:lnTo>
                        <a:pt x="3744" y="732"/>
                      </a:lnTo>
                      <a:lnTo>
                        <a:pt x="3744" y="726"/>
                      </a:lnTo>
                      <a:lnTo>
                        <a:pt x="3744" y="726"/>
                      </a:lnTo>
                      <a:lnTo>
                        <a:pt x="3744" y="726"/>
                      </a:lnTo>
                      <a:lnTo>
                        <a:pt x="3750" y="720"/>
                      </a:lnTo>
                      <a:lnTo>
                        <a:pt x="3750" y="720"/>
                      </a:lnTo>
                      <a:lnTo>
                        <a:pt x="3750" y="714"/>
                      </a:lnTo>
                      <a:lnTo>
                        <a:pt x="3750" y="714"/>
                      </a:lnTo>
                      <a:lnTo>
                        <a:pt x="3750" y="708"/>
                      </a:lnTo>
                      <a:lnTo>
                        <a:pt x="3756" y="708"/>
                      </a:lnTo>
                      <a:lnTo>
                        <a:pt x="3756" y="708"/>
                      </a:lnTo>
                      <a:lnTo>
                        <a:pt x="3756" y="702"/>
                      </a:lnTo>
                      <a:lnTo>
                        <a:pt x="3756" y="702"/>
                      </a:lnTo>
                      <a:lnTo>
                        <a:pt x="3756" y="696"/>
                      </a:lnTo>
                      <a:lnTo>
                        <a:pt x="3762" y="696"/>
                      </a:lnTo>
                      <a:lnTo>
                        <a:pt x="3762" y="690"/>
                      </a:lnTo>
                      <a:lnTo>
                        <a:pt x="3762" y="690"/>
                      </a:lnTo>
                      <a:lnTo>
                        <a:pt x="3762" y="684"/>
                      </a:lnTo>
                      <a:lnTo>
                        <a:pt x="3762" y="684"/>
                      </a:lnTo>
                      <a:lnTo>
                        <a:pt x="3768" y="678"/>
                      </a:lnTo>
                      <a:lnTo>
                        <a:pt x="3768" y="678"/>
                      </a:lnTo>
                      <a:lnTo>
                        <a:pt x="3768" y="672"/>
                      </a:lnTo>
                      <a:lnTo>
                        <a:pt x="3768" y="672"/>
                      </a:lnTo>
                      <a:lnTo>
                        <a:pt x="3768" y="666"/>
                      </a:lnTo>
                      <a:lnTo>
                        <a:pt x="3774" y="666"/>
                      </a:lnTo>
                      <a:lnTo>
                        <a:pt x="3774" y="660"/>
                      </a:lnTo>
                      <a:lnTo>
                        <a:pt x="3774" y="660"/>
                      </a:lnTo>
                      <a:lnTo>
                        <a:pt x="3774" y="654"/>
                      </a:lnTo>
                      <a:lnTo>
                        <a:pt x="3774" y="654"/>
                      </a:lnTo>
                      <a:lnTo>
                        <a:pt x="3780" y="648"/>
                      </a:lnTo>
                      <a:lnTo>
                        <a:pt x="3780" y="642"/>
                      </a:lnTo>
                      <a:lnTo>
                        <a:pt x="3780" y="642"/>
                      </a:lnTo>
                      <a:lnTo>
                        <a:pt x="3780" y="636"/>
                      </a:lnTo>
                      <a:lnTo>
                        <a:pt x="3780" y="636"/>
                      </a:lnTo>
                      <a:lnTo>
                        <a:pt x="3786" y="630"/>
                      </a:lnTo>
                      <a:lnTo>
                        <a:pt x="3786" y="630"/>
                      </a:lnTo>
                      <a:lnTo>
                        <a:pt x="3786" y="624"/>
                      </a:lnTo>
                      <a:lnTo>
                        <a:pt x="3786" y="624"/>
                      </a:lnTo>
                      <a:lnTo>
                        <a:pt x="3786" y="618"/>
                      </a:lnTo>
                      <a:lnTo>
                        <a:pt x="3792" y="612"/>
                      </a:lnTo>
                      <a:lnTo>
                        <a:pt x="3792" y="612"/>
                      </a:lnTo>
                      <a:lnTo>
                        <a:pt x="3792" y="606"/>
                      </a:lnTo>
                      <a:lnTo>
                        <a:pt x="3792" y="606"/>
                      </a:lnTo>
                      <a:lnTo>
                        <a:pt x="3792" y="600"/>
                      </a:lnTo>
                      <a:lnTo>
                        <a:pt x="3798" y="594"/>
                      </a:lnTo>
                      <a:lnTo>
                        <a:pt x="3798" y="594"/>
                      </a:lnTo>
                      <a:lnTo>
                        <a:pt x="3798" y="588"/>
                      </a:lnTo>
                      <a:lnTo>
                        <a:pt x="3798" y="588"/>
                      </a:lnTo>
                      <a:lnTo>
                        <a:pt x="3798" y="582"/>
                      </a:lnTo>
                      <a:lnTo>
                        <a:pt x="3804" y="576"/>
                      </a:lnTo>
                      <a:lnTo>
                        <a:pt x="3804" y="576"/>
                      </a:lnTo>
                      <a:lnTo>
                        <a:pt x="3804" y="570"/>
                      </a:lnTo>
                      <a:lnTo>
                        <a:pt x="3804" y="564"/>
                      </a:lnTo>
                      <a:lnTo>
                        <a:pt x="3804" y="564"/>
                      </a:lnTo>
                      <a:lnTo>
                        <a:pt x="3810" y="558"/>
                      </a:lnTo>
                      <a:lnTo>
                        <a:pt x="3810" y="552"/>
                      </a:lnTo>
                      <a:lnTo>
                        <a:pt x="3810" y="552"/>
                      </a:lnTo>
                      <a:lnTo>
                        <a:pt x="3810" y="546"/>
                      </a:lnTo>
                      <a:lnTo>
                        <a:pt x="3810" y="540"/>
                      </a:lnTo>
                      <a:lnTo>
                        <a:pt x="3816" y="540"/>
                      </a:lnTo>
                      <a:lnTo>
                        <a:pt x="3816" y="534"/>
                      </a:lnTo>
                      <a:lnTo>
                        <a:pt x="3816" y="528"/>
                      </a:lnTo>
                      <a:lnTo>
                        <a:pt x="3816" y="528"/>
                      </a:lnTo>
                      <a:lnTo>
                        <a:pt x="3816" y="522"/>
                      </a:lnTo>
                      <a:lnTo>
                        <a:pt x="3822" y="516"/>
                      </a:lnTo>
                      <a:lnTo>
                        <a:pt x="3822" y="510"/>
                      </a:lnTo>
                      <a:lnTo>
                        <a:pt x="3822" y="510"/>
                      </a:lnTo>
                      <a:lnTo>
                        <a:pt x="3822" y="504"/>
                      </a:lnTo>
                      <a:lnTo>
                        <a:pt x="3822" y="498"/>
                      </a:lnTo>
                      <a:lnTo>
                        <a:pt x="3828" y="498"/>
                      </a:lnTo>
                      <a:lnTo>
                        <a:pt x="3828" y="492"/>
                      </a:lnTo>
                      <a:lnTo>
                        <a:pt x="3828" y="486"/>
                      </a:lnTo>
                      <a:lnTo>
                        <a:pt x="3828" y="480"/>
                      </a:lnTo>
                      <a:lnTo>
                        <a:pt x="3834" y="480"/>
                      </a:lnTo>
                      <a:lnTo>
                        <a:pt x="3834" y="474"/>
                      </a:lnTo>
                      <a:lnTo>
                        <a:pt x="3834" y="468"/>
                      </a:lnTo>
                      <a:lnTo>
                        <a:pt x="3834" y="462"/>
                      </a:lnTo>
                      <a:lnTo>
                        <a:pt x="3834" y="462"/>
                      </a:lnTo>
                      <a:lnTo>
                        <a:pt x="3840" y="456"/>
                      </a:lnTo>
                      <a:lnTo>
                        <a:pt x="3840" y="450"/>
                      </a:lnTo>
                      <a:lnTo>
                        <a:pt x="3840" y="444"/>
                      </a:lnTo>
                      <a:lnTo>
                        <a:pt x="3840" y="444"/>
                      </a:lnTo>
                      <a:lnTo>
                        <a:pt x="3840" y="438"/>
                      </a:lnTo>
                      <a:lnTo>
                        <a:pt x="3846" y="432"/>
                      </a:lnTo>
                      <a:lnTo>
                        <a:pt x="3846" y="426"/>
                      </a:lnTo>
                      <a:lnTo>
                        <a:pt x="3846" y="420"/>
                      </a:lnTo>
                      <a:lnTo>
                        <a:pt x="3846" y="420"/>
                      </a:lnTo>
                      <a:lnTo>
                        <a:pt x="3846" y="414"/>
                      </a:lnTo>
                      <a:lnTo>
                        <a:pt x="3852" y="408"/>
                      </a:lnTo>
                      <a:lnTo>
                        <a:pt x="3852" y="402"/>
                      </a:lnTo>
                      <a:lnTo>
                        <a:pt x="3852" y="396"/>
                      </a:lnTo>
                      <a:lnTo>
                        <a:pt x="3852" y="390"/>
                      </a:lnTo>
                      <a:lnTo>
                        <a:pt x="3852" y="390"/>
                      </a:lnTo>
                      <a:lnTo>
                        <a:pt x="3858" y="384"/>
                      </a:lnTo>
                      <a:lnTo>
                        <a:pt x="3858" y="378"/>
                      </a:lnTo>
                      <a:lnTo>
                        <a:pt x="3858" y="372"/>
                      </a:lnTo>
                      <a:lnTo>
                        <a:pt x="3858" y="366"/>
                      </a:lnTo>
                      <a:lnTo>
                        <a:pt x="3858" y="360"/>
                      </a:lnTo>
                      <a:lnTo>
                        <a:pt x="3864" y="360"/>
                      </a:lnTo>
                      <a:lnTo>
                        <a:pt x="3864" y="354"/>
                      </a:lnTo>
                      <a:lnTo>
                        <a:pt x="3864" y="348"/>
                      </a:lnTo>
                      <a:lnTo>
                        <a:pt x="3864" y="342"/>
                      </a:lnTo>
                      <a:lnTo>
                        <a:pt x="3864" y="336"/>
                      </a:lnTo>
                      <a:lnTo>
                        <a:pt x="3870" y="330"/>
                      </a:lnTo>
                      <a:lnTo>
                        <a:pt x="3870" y="324"/>
                      </a:lnTo>
                      <a:lnTo>
                        <a:pt x="3870" y="318"/>
                      </a:lnTo>
                      <a:lnTo>
                        <a:pt x="3870" y="318"/>
                      </a:lnTo>
                      <a:lnTo>
                        <a:pt x="3870" y="312"/>
                      </a:lnTo>
                      <a:lnTo>
                        <a:pt x="3876" y="306"/>
                      </a:lnTo>
                      <a:lnTo>
                        <a:pt x="3876" y="300"/>
                      </a:lnTo>
                      <a:lnTo>
                        <a:pt x="3876" y="294"/>
                      </a:lnTo>
                      <a:lnTo>
                        <a:pt x="3876" y="288"/>
                      </a:lnTo>
                      <a:lnTo>
                        <a:pt x="3876" y="282"/>
                      </a:lnTo>
                      <a:lnTo>
                        <a:pt x="3882" y="276"/>
                      </a:lnTo>
                      <a:lnTo>
                        <a:pt x="3882" y="270"/>
                      </a:lnTo>
                      <a:lnTo>
                        <a:pt x="3882" y="264"/>
                      </a:lnTo>
                      <a:lnTo>
                        <a:pt x="3882" y="258"/>
                      </a:lnTo>
                      <a:lnTo>
                        <a:pt x="3882" y="252"/>
                      </a:lnTo>
                      <a:lnTo>
                        <a:pt x="3888" y="246"/>
                      </a:lnTo>
                      <a:lnTo>
                        <a:pt x="3888" y="240"/>
                      </a:lnTo>
                      <a:lnTo>
                        <a:pt x="3888" y="234"/>
                      </a:lnTo>
                      <a:lnTo>
                        <a:pt x="3888" y="234"/>
                      </a:lnTo>
                      <a:lnTo>
                        <a:pt x="3888" y="228"/>
                      </a:lnTo>
                      <a:lnTo>
                        <a:pt x="3894" y="222"/>
                      </a:lnTo>
                      <a:lnTo>
                        <a:pt x="3894" y="216"/>
                      </a:lnTo>
                      <a:lnTo>
                        <a:pt x="3894" y="210"/>
                      </a:lnTo>
                      <a:lnTo>
                        <a:pt x="3894" y="204"/>
                      </a:lnTo>
                      <a:lnTo>
                        <a:pt x="3894" y="198"/>
                      </a:lnTo>
                      <a:lnTo>
                        <a:pt x="3900" y="192"/>
                      </a:lnTo>
                      <a:lnTo>
                        <a:pt x="3900" y="186"/>
                      </a:lnTo>
                      <a:lnTo>
                        <a:pt x="3900" y="180"/>
                      </a:lnTo>
                      <a:lnTo>
                        <a:pt x="3900" y="174"/>
                      </a:lnTo>
                      <a:lnTo>
                        <a:pt x="3900" y="168"/>
                      </a:lnTo>
                      <a:lnTo>
                        <a:pt x="3906" y="168"/>
                      </a:lnTo>
                      <a:lnTo>
                        <a:pt x="3906" y="162"/>
                      </a:lnTo>
                      <a:lnTo>
                        <a:pt x="3906" y="162"/>
                      </a:lnTo>
                      <a:lnTo>
                        <a:pt x="3906" y="156"/>
                      </a:lnTo>
                      <a:lnTo>
                        <a:pt x="3906" y="156"/>
                      </a:lnTo>
                      <a:lnTo>
                        <a:pt x="3912" y="150"/>
                      </a:lnTo>
                      <a:lnTo>
                        <a:pt x="3912" y="150"/>
                      </a:lnTo>
                      <a:lnTo>
                        <a:pt x="3912" y="150"/>
                      </a:lnTo>
                      <a:lnTo>
                        <a:pt x="3912" y="150"/>
                      </a:lnTo>
                      <a:lnTo>
                        <a:pt x="3912" y="150"/>
                      </a:lnTo>
                      <a:lnTo>
                        <a:pt x="3918" y="150"/>
                      </a:lnTo>
                      <a:lnTo>
                        <a:pt x="3918" y="150"/>
                      </a:lnTo>
                      <a:lnTo>
                        <a:pt x="3918" y="150"/>
                      </a:lnTo>
                      <a:lnTo>
                        <a:pt x="3918" y="150"/>
                      </a:lnTo>
                      <a:lnTo>
                        <a:pt x="3918" y="150"/>
                      </a:lnTo>
                      <a:lnTo>
                        <a:pt x="3924" y="156"/>
                      </a:lnTo>
                      <a:lnTo>
                        <a:pt x="3924" y="156"/>
                      </a:lnTo>
                      <a:lnTo>
                        <a:pt x="3924" y="156"/>
                      </a:lnTo>
                      <a:lnTo>
                        <a:pt x="3924" y="162"/>
                      </a:lnTo>
                      <a:lnTo>
                        <a:pt x="3924" y="162"/>
                      </a:lnTo>
                      <a:lnTo>
                        <a:pt x="3930" y="168"/>
                      </a:lnTo>
                      <a:lnTo>
                        <a:pt x="3930" y="168"/>
                      </a:lnTo>
                      <a:lnTo>
                        <a:pt x="3930" y="174"/>
                      </a:lnTo>
                      <a:lnTo>
                        <a:pt x="3930" y="174"/>
                      </a:lnTo>
                      <a:lnTo>
                        <a:pt x="3930" y="180"/>
                      </a:lnTo>
                      <a:lnTo>
                        <a:pt x="3936" y="180"/>
                      </a:lnTo>
                      <a:lnTo>
                        <a:pt x="3936" y="186"/>
                      </a:lnTo>
                      <a:lnTo>
                        <a:pt x="3936" y="186"/>
                      </a:lnTo>
                      <a:lnTo>
                        <a:pt x="3936" y="192"/>
                      </a:lnTo>
                      <a:lnTo>
                        <a:pt x="3936" y="192"/>
                      </a:lnTo>
                      <a:lnTo>
                        <a:pt x="3942" y="192"/>
                      </a:lnTo>
                      <a:lnTo>
                        <a:pt x="3942" y="198"/>
                      </a:lnTo>
                      <a:lnTo>
                        <a:pt x="3942" y="198"/>
                      </a:lnTo>
                      <a:lnTo>
                        <a:pt x="3942" y="204"/>
                      </a:lnTo>
                      <a:lnTo>
                        <a:pt x="3942" y="204"/>
                      </a:lnTo>
                      <a:lnTo>
                        <a:pt x="3948" y="210"/>
                      </a:lnTo>
                      <a:lnTo>
                        <a:pt x="3948" y="210"/>
                      </a:lnTo>
                      <a:lnTo>
                        <a:pt x="3948" y="216"/>
                      </a:lnTo>
                      <a:lnTo>
                        <a:pt x="3948" y="216"/>
                      </a:lnTo>
                      <a:lnTo>
                        <a:pt x="3948" y="222"/>
                      </a:lnTo>
                      <a:lnTo>
                        <a:pt x="3954" y="222"/>
                      </a:lnTo>
                      <a:lnTo>
                        <a:pt x="3954" y="222"/>
                      </a:lnTo>
                      <a:lnTo>
                        <a:pt x="3954" y="228"/>
                      </a:lnTo>
                      <a:lnTo>
                        <a:pt x="3954" y="228"/>
                      </a:lnTo>
                      <a:lnTo>
                        <a:pt x="3954" y="234"/>
                      </a:lnTo>
                      <a:lnTo>
                        <a:pt x="3960" y="234"/>
                      </a:lnTo>
                      <a:lnTo>
                        <a:pt x="3960" y="240"/>
                      </a:lnTo>
                      <a:lnTo>
                        <a:pt x="3960" y="240"/>
                      </a:lnTo>
                      <a:lnTo>
                        <a:pt x="3960" y="246"/>
                      </a:lnTo>
                      <a:lnTo>
                        <a:pt x="3960" y="246"/>
                      </a:lnTo>
                      <a:lnTo>
                        <a:pt x="3966" y="246"/>
                      </a:lnTo>
                      <a:lnTo>
                        <a:pt x="3966" y="252"/>
                      </a:lnTo>
                      <a:lnTo>
                        <a:pt x="3966" y="252"/>
                      </a:lnTo>
                      <a:lnTo>
                        <a:pt x="3966" y="258"/>
                      </a:lnTo>
                      <a:lnTo>
                        <a:pt x="3966" y="258"/>
                      </a:lnTo>
                      <a:lnTo>
                        <a:pt x="3972" y="264"/>
                      </a:lnTo>
                      <a:lnTo>
                        <a:pt x="3972" y="264"/>
                      </a:lnTo>
                      <a:lnTo>
                        <a:pt x="3972" y="270"/>
                      </a:lnTo>
                      <a:lnTo>
                        <a:pt x="3972" y="270"/>
                      </a:lnTo>
                      <a:lnTo>
                        <a:pt x="3972" y="270"/>
                      </a:lnTo>
                      <a:lnTo>
                        <a:pt x="3978" y="276"/>
                      </a:lnTo>
                      <a:lnTo>
                        <a:pt x="3978" y="276"/>
                      </a:lnTo>
                      <a:lnTo>
                        <a:pt x="3978" y="282"/>
                      </a:lnTo>
                      <a:lnTo>
                        <a:pt x="3978" y="282"/>
                      </a:lnTo>
                      <a:lnTo>
                        <a:pt x="3978" y="288"/>
                      </a:lnTo>
                      <a:lnTo>
                        <a:pt x="3984" y="288"/>
                      </a:lnTo>
                      <a:lnTo>
                        <a:pt x="3984" y="288"/>
                      </a:lnTo>
                      <a:lnTo>
                        <a:pt x="3984" y="294"/>
                      </a:lnTo>
                      <a:lnTo>
                        <a:pt x="3984" y="294"/>
                      </a:lnTo>
                      <a:lnTo>
                        <a:pt x="3990" y="300"/>
                      </a:lnTo>
                      <a:lnTo>
                        <a:pt x="3990" y="300"/>
                      </a:lnTo>
                      <a:lnTo>
                        <a:pt x="3990" y="306"/>
                      </a:lnTo>
                      <a:lnTo>
                        <a:pt x="3990" y="306"/>
                      </a:lnTo>
                      <a:lnTo>
                        <a:pt x="3990" y="306"/>
                      </a:lnTo>
                      <a:lnTo>
                        <a:pt x="3996" y="312"/>
                      </a:lnTo>
                      <a:lnTo>
                        <a:pt x="3996" y="312"/>
                      </a:lnTo>
                      <a:lnTo>
                        <a:pt x="3996" y="318"/>
                      </a:lnTo>
                      <a:lnTo>
                        <a:pt x="3996" y="318"/>
                      </a:lnTo>
                      <a:lnTo>
                        <a:pt x="3996" y="318"/>
                      </a:lnTo>
                      <a:lnTo>
                        <a:pt x="4002" y="324"/>
                      </a:lnTo>
                      <a:lnTo>
                        <a:pt x="4002" y="324"/>
                      </a:lnTo>
                      <a:lnTo>
                        <a:pt x="4002" y="330"/>
                      </a:lnTo>
                      <a:lnTo>
                        <a:pt x="4002" y="330"/>
                      </a:lnTo>
                      <a:lnTo>
                        <a:pt x="4002" y="336"/>
                      </a:lnTo>
                      <a:lnTo>
                        <a:pt x="4008" y="336"/>
                      </a:lnTo>
                      <a:lnTo>
                        <a:pt x="4008" y="336"/>
                      </a:lnTo>
                      <a:lnTo>
                        <a:pt x="4008" y="342"/>
                      </a:lnTo>
                      <a:lnTo>
                        <a:pt x="4008" y="342"/>
                      </a:lnTo>
                      <a:lnTo>
                        <a:pt x="4008" y="348"/>
                      </a:lnTo>
                      <a:lnTo>
                        <a:pt x="4014" y="348"/>
                      </a:lnTo>
                      <a:lnTo>
                        <a:pt x="4014" y="348"/>
                      </a:lnTo>
                      <a:lnTo>
                        <a:pt x="4014" y="354"/>
                      </a:lnTo>
                      <a:lnTo>
                        <a:pt x="4014" y="354"/>
                      </a:lnTo>
                      <a:lnTo>
                        <a:pt x="4014" y="360"/>
                      </a:lnTo>
                      <a:lnTo>
                        <a:pt x="4020" y="360"/>
                      </a:lnTo>
                      <a:lnTo>
                        <a:pt x="4020" y="360"/>
                      </a:lnTo>
                      <a:lnTo>
                        <a:pt x="4020" y="366"/>
                      </a:lnTo>
                      <a:lnTo>
                        <a:pt x="4020" y="366"/>
                      </a:lnTo>
                      <a:lnTo>
                        <a:pt x="4020" y="372"/>
                      </a:lnTo>
                      <a:lnTo>
                        <a:pt x="4026" y="372"/>
                      </a:lnTo>
                      <a:lnTo>
                        <a:pt x="4026" y="372"/>
                      </a:lnTo>
                      <a:lnTo>
                        <a:pt x="4026" y="378"/>
                      </a:lnTo>
                      <a:lnTo>
                        <a:pt x="4026" y="378"/>
                      </a:lnTo>
                      <a:lnTo>
                        <a:pt x="4026" y="384"/>
                      </a:lnTo>
                      <a:lnTo>
                        <a:pt x="4032" y="384"/>
                      </a:lnTo>
                      <a:lnTo>
                        <a:pt x="4032" y="384"/>
                      </a:lnTo>
                      <a:lnTo>
                        <a:pt x="4032" y="390"/>
                      </a:lnTo>
                      <a:lnTo>
                        <a:pt x="4032" y="390"/>
                      </a:lnTo>
                      <a:lnTo>
                        <a:pt x="4032" y="390"/>
                      </a:lnTo>
                      <a:lnTo>
                        <a:pt x="4038" y="396"/>
                      </a:lnTo>
                      <a:lnTo>
                        <a:pt x="4038" y="396"/>
                      </a:lnTo>
                      <a:lnTo>
                        <a:pt x="4038" y="402"/>
                      </a:lnTo>
                      <a:lnTo>
                        <a:pt x="4038" y="402"/>
                      </a:lnTo>
                      <a:lnTo>
                        <a:pt x="4038" y="402"/>
                      </a:lnTo>
                      <a:lnTo>
                        <a:pt x="4044" y="408"/>
                      </a:lnTo>
                      <a:lnTo>
                        <a:pt x="4044" y="408"/>
                      </a:lnTo>
                      <a:lnTo>
                        <a:pt x="4044" y="408"/>
                      </a:lnTo>
                      <a:lnTo>
                        <a:pt x="4044" y="414"/>
                      </a:lnTo>
                      <a:lnTo>
                        <a:pt x="4044" y="414"/>
                      </a:lnTo>
                      <a:lnTo>
                        <a:pt x="4050" y="420"/>
                      </a:lnTo>
                      <a:lnTo>
                        <a:pt x="4050" y="420"/>
                      </a:lnTo>
                      <a:lnTo>
                        <a:pt x="4050" y="420"/>
                      </a:lnTo>
                      <a:lnTo>
                        <a:pt x="4050" y="426"/>
                      </a:lnTo>
                      <a:lnTo>
                        <a:pt x="4050" y="426"/>
                      </a:lnTo>
                      <a:lnTo>
                        <a:pt x="4056" y="426"/>
                      </a:lnTo>
                      <a:lnTo>
                        <a:pt x="4056" y="432"/>
                      </a:lnTo>
                      <a:lnTo>
                        <a:pt x="4056" y="432"/>
                      </a:lnTo>
                      <a:lnTo>
                        <a:pt x="4056" y="438"/>
                      </a:lnTo>
                      <a:lnTo>
                        <a:pt x="4056" y="438"/>
                      </a:lnTo>
                      <a:lnTo>
                        <a:pt x="4062" y="438"/>
                      </a:lnTo>
                      <a:lnTo>
                        <a:pt x="4062" y="444"/>
                      </a:lnTo>
                      <a:lnTo>
                        <a:pt x="4062" y="444"/>
                      </a:lnTo>
                      <a:lnTo>
                        <a:pt x="4062" y="444"/>
                      </a:lnTo>
                      <a:lnTo>
                        <a:pt x="4062" y="450"/>
                      </a:lnTo>
                      <a:lnTo>
                        <a:pt x="4068" y="450"/>
                      </a:lnTo>
                      <a:lnTo>
                        <a:pt x="4068" y="450"/>
                      </a:lnTo>
                      <a:lnTo>
                        <a:pt x="4068" y="456"/>
                      </a:lnTo>
                      <a:lnTo>
                        <a:pt x="4068" y="456"/>
                      </a:lnTo>
                      <a:lnTo>
                        <a:pt x="4068" y="462"/>
                      </a:lnTo>
                      <a:lnTo>
                        <a:pt x="4074" y="462"/>
                      </a:lnTo>
                      <a:lnTo>
                        <a:pt x="4074" y="462"/>
                      </a:lnTo>
                      <a:lnTo>
                        <a:pt x="4074" y="468"/>
                      </a:lnTo>
                      <a:lnTo>
                        <a:pt x="4074" y="468"/>
                      </a:lnTo>
                      <a:lnTo>
                        <a:pt x="4074" y="468"/>
                      </a:lnTo>
                      <a:lnTo>
                        <a:pt x="4080" y="474"/>
                      </a:lnTo>
                      <a:lnTo>
                        <a:pt x="4080" y="474"/>
                      </a:lnTo>
                      <a:lnTo>
                        <a:pt x="4080" y="474"/>
                      </a:lnTo>
                      <a:lnTo>
                        <a:pt x="4080" y="480"/>
                      </a:lnTo>
                      <a:lnTo>
                        <a:pt x="4080" y="480"/>
                      </a:lnTo>
                      <a:lnTo>
                        <a:pt x="4086" y="480"/>
                      </a:lnTo>
                      <a:lnTo>
                        <a:pt x="4086" y="486"/>
                      </a:lnTo>
                      <a:lnTo>
                        <a:pt x="4086" y="486"/>
                      </a:lnTo>
                      <a:lnTo>
                        <a:pt x="4086" y="486"/>
                      </a:lnTo>
                      <a:lnTo>
                        <a:pt x="4086" y="492"/>
                      </a:lnTo>
                      <a:lnTo>
                        <a:pt x="4092" y="492"/>
                      </a:lnTo>
                      <a:lnTo>
                        <a:pt x="4092" y="492"/>
                      </a:lnTo>
                      <a:lnTo>
                        <a:pt x="4092" y="498"/>
                      </a:lnTo>
                      <a:lnTo>
                        <a:pt x="4092" y="498"/>
                      </a:lnTo>
                      <a:lnTo>
                        <a:pt x="4092" y="498"/>
                      </a:lnTo>
                      <a:lnTo>
                        <a:pt x="4098" y="504"/>
                      </a:lnTo>
                      <a:lnTo>
                        <a:pt x="4098" y="504"/>
                      </a:lnTo>
                      <a:lnTo>
                        <a:pt x="4098" y="504"/>
                      </a:lnTo>
                      <a:lnTo>
                        <a:pt x="4098" y="510"/>
                      </a:lnTo>
                      <a:lnTo>
                        <a:pt x="4098" y="510"/>
                      </a:lnTo>
                      <a:lnTo>
                        <a:pt x="4104" y="510"/>
                      </a:lnTo>
                      <a:lnTo>
                        <a:pt x="4104" y="516"/>
                      </a:lnTo>
                      <a:lnTo>
                        <a:pt x="4104" y="516"/>
                      </a:lnTo>
                      <a:lnTo>
                        <a:pt x="4104" y="516"/>
                      </a:lnTo>
                      <a:lnTo>
                        <a:pt x="4104" y="522"/>
                      </a:lnTo>
                      <a:lnTo>
                        <a:pt x="4110" y="522"/>
                      </a:lnTo>
                      <a:lnTo>
                        <a:pt x="4110" y="522"/>
                      </a:lnTo>
                      <a:lnTo>
                        <a:pt x="4110" y="528"/>
                      </a:lnTo>
                      <a:lnTo>
                        <a:pt x="4110" y="528"/>
                      </a:lnTo>
                      <a:lnTo>
                        <a:pt x="4110" y="528"/>
                      </a:lnTo>
                      <a:lnTo>
                        <a:pt x="4116" y="528"/>
                      </a:lnTo>
                      <a:lnTo>
                        <a:pt x="4116" y="534"/>
                      </a:lnTo>
                      <a:lnTo>
                        <a:pt x="4116" y="534"/>
                      </a:lnTo>
                      <a:lnTo>
                        <a:pt x="4116" y="534"/>
                      </a:lnTo>
                      <a:lnTo>
                        <a:pt x="4116" y="534"/>
                      </a:lnTo>
                      <a:lnTo>
                        <a:pt x="4122" y="534"/>
                      </a:lnTo>
                      <a:lnTo>
                        <a:pt x="4122" y="534"/>
                      </a:lnTo>
                      <a:lnTo>
                        <a:pt x="4122" y="540"/>
                      </a:lnTo>
                      <a:lnTo>
                        <a:pt x="4122" y="540"/>
                      </a:lnTo>
                      <a:lnTo>
                        <a:pt x="4122" y="540"/>
                      </a:lnTo>
                      <a:lnTo>
                        <a:pt x="4128" y="540"/>
                      </a:lnTo>
                      <a:lnTo>
                        <a:pt x="4128" y="540"/>
                      </a:lnTo>
                      <a:lnTo>
                        <a:pt x="4128" y="540"/>
                      </a:lnTo>
                      <a:lnTo>
                        <a:pt x="4128" y="540"/>
                      </a:lnTo>
                      <a:lnTo>
                        <a:pt x="4128" y="540"/>
                      </a:lnTo>
                      <a:lnTo>
                        <a:pt x="4134" y="540"/>
                      </a:lnTo>
                      <a:lnTo>
                        <a:pt x="4134" y="540"/>
                      </a:lnTo>
                      <a:lnTo>
                        <a:pt x="4134" y="540"/>
                      </a:lnTo>
                      <a:lnTo>
                        <a:pt x="4134" y="540"/>
                      </a:lnTo>
                      <a:lnTo>
                        <a:pt x="4134" y="540"/>
                      </a:lnTo>
                      <a:lnTo>
                        <a:pt x="4140" y="534"/>
                      </a:lnTo>
                      <a:lnTo>
                        <a:pt x="4140" y="534"/>
                      </a:lnTo>
                      <a:lnTo>
                        <a:pt x="4140" y="534"/>
                      </a:lnTo>
                      <a:lnTo>
                        <a:pt x="4140" y="534"/>
                      </a:lnTo>
                      <a:lnTo>
                        <a:pt x="4140" y="534"/>
                      </a:lnTo>
                      <a:lnTo>
                        <a:pt x="4146" y="534"/>
                      </a:lnTo>
                      <a:lnTo>
                        <a:pt x="4146" y="534"/>
                      </a:lnTo>
                      <a:lnTo>
                        <a:pt x="4146" y="534"/>
                      </a:lnTo>
                      <a:lnTo>
                        <a:pt x="4146" y="534"/>
                      </a:lnTo>
                      <a:lnTo>
                        <a:pt x="4152" y="534"/>
                      </a:lnTo>
                      <a:lnTo>
                        <a:pt x="4152" y="534"/>
                      </a:lnTo>
                      <a:lnTo>
                        <a:pt x="4152" y="528"/>
                      </a:lnTo>
                      <a:lnTo>
                        <a:pt x="4152" y="528"/>
                      </a:lnTo>
                      <a:lnTo>
                        <a:pt x="4152" y="528"/>
                      </a:lnTo>
                      <a:lnTo>
                        <a:pt x="4158" y="528"/>
                      </a:lnTo>
                      <a:lnTo>
                        <a:pt x="4158" y="528"/>
                      </a:lnTo>
                      <a:lnTo>
                        <a:pt x="4158" y="528"/>
                      </a:lnTo>
                      <a:lnTo>
                        <a:pt x="4158" y="528"/>
                      </a:lnTo>
                      <a:lnTo>
                        <a:pt x="4158" y="528"/>
                      </a:lnTo>
                      <a:lnTo>
                        <a:pt x="4164" y="528"/>
                      </a:lnTo>
                      <a:lnTo>
                        <a:pt x="4164" y="528"/>
                      </a:lnTo>
                      <a:lnTo>
                        <a:pt x="4164" y="528"/>
                      </a:lnTo>
                      <a:lnTo>
                        <a:pt x="4164" y="528"/>
                      </a:lnTo>
                      <a:lnTo>
                        <a:pt x="4164" y="522"/>
                      </a:lnTo>
                      <a:lnTo>
                        <a:pt x="4170" y="522"/>
                      </a:lnTo>
                      <a:lnTo>
                        <a:pt x="4170" y="522"/>
                      </a:lnTo>
                      <a:lnTo>
                        <a:pt x="4170" y="522"/>
                      </a:lnTo>
                      <a:lnTo>
                        <a:pt x="4170" y="522"/>
                      </a:lnTo>
                      <a:lnTo>
                        <a:pt x="4170" y="522"/>
                      </a:lnTo>
                      <a:lnTo>
                        <a:pt x="4176" y="522"/>
                      </a:lnTo>
                      <a:lnTo>
                        <a:pt x="4176" y="522"/>
                      </a:lnTo>
                      <a:lnTo>
                        <a:pt x="4176" y="522"/>
                      </a:lnTo>
                      <a:lnTo>
                        <a:pt x="4176" y="522"/>
                      </a:lnTo>
                      <a:lnTo>
                        <a:pt x="4176" y="522"/>
                      </a:lnTo>
                      <a:lnTo>
                        <a:pt x="4182" y="516"/>
                      </a:lnTo>
                      <a:lnTo>
                        <a:pt x="4182" y="516"/>
                      </a:lnTo>
                      <a:lnTo>
                        <a:pt x="4182" y="516"/>
                      </a:lnTo>
                      <a:lnTo>
                        <a:pt x="4182" y="516"/>
                      </a:lnTo>
                      <a:lnTo>
                        <a:pt x="4182" y="516"/>
                      </a:lnTo>
                      <a:lnTo>
                        <a:pt x="4188" y="516"/>
                      </a:lnTo>
                      <a:lnTo>
                        <a:pt x="4188" y="516"/>
                      </a:lnTo>
                      <a:lnTo>
                        <a:pt x="4188" y="516"/>
                      </a:lnTo>
                      <a:lnTo>
                        <a:pt x="4188" y="516"/>
                      </a:lnTo>
                      <a:lnTo>
                        <a:pt x="4188" y="516"/>
                      </a:lnTo>
                      <a:lnTo>
                        <a:pt x="4194" y="516"/>
                      </a:lnTo>
                      <a:lnTo>
                        <a:pt x="4194" y="510"/>
                      </a:lnTo>
                      <a:lnTo>
                        <a:pt x="4194" y="510"/>
                      </a:lnTo>
                      <a:lnTo>
                        <a:pt x="4194" y="510"/>
                      </a:lnTo>
                      <a:lnTo>
                        <a:pt x="4194" y="510"/>
                      </a:lnTo>
                      <a:lnTo>
                        <a:pt x="4200" y="510"/>
                      </a:lnTo>
                      <a:lnTo>
                        <a:pt x="4200" y="510"/>
                      </a:lnTo>
                      <a:lnTo>
                        <a:pt x="4200" y="510"/>
                      </a:lnTo>
                      <a:lnTo>
                        <a:pt x="4200" y="510"/>
                      </a:lnTo>
                      <a:lnTo>
                        <a:pt x="4200" y="510"/>
                      </a:lnTo>
                      <a:lnTo>
                        <a:pt x="4206" y="510"/>
                      </a:lnTo>
                      <a:lnTo>
                        <a:pt x="4206" y="510"/>
                      </a:lnTo>
                      <a:lnTo>
                        <a:pt x="4206" y="504"/>
                      </a:lnTo>
                      <a:lnTo>
                        <a:pt x="4206" y="504"/>
                      </a:lnTo>
                      <a:lnTo>
                        <a:pt x="4206" y="504"/>
                      </a:lnTo>
                      <a:lnTo>
                        <a:pt x="4212" y="504"/>
                      </a:lnTo>
                      <a:lnTo>
                        <a:pt x="4212" y="504"/>
                      </a:lnTo>
                      <a:lnTo>
                        <a:pt x="4212" y="504"/>
                      </a:lnTo>
                      <a:lnTo>
                        <a:pt x="4212" y="504"/>
                      </a:lnTo>
                      <a:lnTo>
                        <a:pt x="4212" y="504"/>
                      </a:lnTo>
                      <a:lnTo>
                        <a:pt x="4218" y="504"/>
                      </a:lnTo>
                      <a:lnTo>
                        <a:pt x="4218" y="504"/>
                      </a:lnTo>
                      <a:lnTo>
                        <a:pt x="4218" y="504"/>
                      </a:lnTo>
                      <a:lnTo>
                        <a:pt x="4218" y="498"/>
                      </a:lnTo>
                      <a:lnTo>
                        <a:pt x="4218" y="498"/>
                      </a:lnTo>
                      <a:lnTo>
                        <a:pt x="4224" y="498"/>
                      </a:lnTo>
                      <a:lnTo>
                        <a:pt x="4224" y="498"/>
                      </a:lnTo>
                      <a:lnTo>
                        <a:pt x="4224" y="498"/>
                      </a:lnTo>
                      <a:lnTo>
                        <a:pt x="4224" y="498"/>
                      </a:lnTo>
                      <a:lnTo>
                        <a:pt x="4224" y="498"/>
                      </a:lnTo>
                      <a:lnTo>
                        <a:pt x="4230" y="498"/>
                      </a:lnTo>
                      <a:lnTo>
                        <a:pt x="4230" y="498"/>
                      </a:lnTo>
                      <a:lnTo>
                        <a:pt x="4230" y="498"/>
                      </a:lnTo>
                      <a:lnTo>
                        <a:pt x="4230" y="492"/>
                      </a:lnTo>
                      <a:lnTo>
                        <a:pt x="4230" y="492"/>
                      </a:lnTo>
                      <a:lnTo>
                        <a:pt x="4236" y="492"/>
                      </a:lnTo>
                      <a:lnTo>
                        <a:pt x="4236" y="492"/>
                      </a:lnTo>
                      <a:lnTo>
                        <a:pt x="4236" y="492"/>
                      </a:lnTo>
                      <a:lnTo>
                        <a:pt x="4236" y="492"/>
                      </a:lnTo>
                      <a:lnTo>
                        <a:pt x="4236" y="492"/>
                      </a:lnTo>
                      <a:lnTo>
                        <a:pt x="4242" y="492"/>
                      </a:lnTo>
                      <a:lnTo>
                        <a:pt x="4242" y="492"/>
                      </a:lnTo>
                      <a:lnTo>
                        <a:pt x="4242" y="492"/>
                      </a:lnTo>
                      <a:lnTo>
                        <a:pt x="4242" y="492"/>
                      </a:lnTo>
                      <a:lnTo>
                        <a:pt x="4242" y="486"/>
                      </a:lnTo>
                      <a:lnTo>
                        <a:pt x="4248" y="486"/>
                      </a:lnTo>
                      <a:lnTo>
                        <a:pt x="4248" y="486"/>
                      </a:lnTo>
                      <a:lnTo>
                        <a:pt x="4248" y="486"/>
                      </a:lnTo>
                      <a:lnTo>
                        <a:pt x="4248" y="486"/>
                      </a:lnTo>
                      <a:lnTo>
                        <a:pt x="4248" y="486"/>
                      </a:lnTo>
                      <a:lnTo>
                        <a:pt x="4254" y="486"/>
                      </a:lnTo>
                      <a:lnTo>
                        <a:pt x="4254" y="486"/>
                      </a:lnTo>
                      <a:lnTo>
                        <a:pt x="4254" y="486"/>
                      </a:lnTo>
                      <a:lnTo>
                        <a:pt x="4254" y="486"/>
                      </a:lnTo>
                      <a:lnTo>
                        <a:pt x="4254" y="480"/>
                      </a:lnTo>
                      <a:lnTo>
                        <a:pt x="4260" y="480"/>
                      </a:lnTo>
                      <a:lnTo>
                        <a:pt x="4260" y="480"/>
                      </a:lnTo>
                      <a:lnTo>
                        <a:pt x="4260" y="480"/>
                      </a:lnTo>
                      <a:lnTo>
                        <a:pt x="4260" y="480"/>
                      </a:lnTo>
                      <a:lnTo>
                        <a:pt x="4260" y="480"/>
                      </a:lnTo>
                      <a:lnTo>
                        <a:pt x="4266" y="480"/>
                      </a:lnTo>
                      <a:lnTo>
                        <a:pt x="4266" y="480"/>
                      </a:lnTo>
                      <a:lnTo>
                        <a:pt x="4266" y="480"/>
                      </a:lnTo>
                      <a:lnTo>
                        <a:pt x="4266" y="480"/>
                      </a:lnTo>
                      <a:lnTo>
                        <a:pt x="4266" y="480"/>
                      </a:lnTo>
                      <a:lnTo>
                        <a:pt x="4272" y="474"/>
                      </a:lnTo>
                      <a:lnTo>
                        <a:pt x="4272" y="474"/>
                      </a:lnTo>
                      <a:lnTo>
                        <a:pt x="4272" y="474"/>
                      </a:lnTo>
                      <a:lnTo>
                        <a:pt x="4272" y="474"/>
                      </a:lnTo>
                      <a:lnTo>
                        <a:pt x="4272" y="474"/>
                      </a:lnTo>
                      <a:lnTo>
                        <a:pt x="4278" y="474"/>
                      </a:lnTo>
                      <a:lnTo>
                        <a:pt x="4278" y="474"/>
                      </a:lnTo>
                      <a:lnTo>
                        <a:pt x="4278" y="474"/>
                      </a:lnTo>
                      <a:lnTo>
                        <a:pt x="4278" y="474"/>
                      </a:lnTo>
                      <a:lnTo>
                        <a:pt x="4284" y="474"/>
                      </a:lnTo>
                      <a:lnTo>
                        <a:pt x="4284" y="468"/>
                      </a:lnTo>
                      <a:lnTo>
                        <a:pt x="4284" y="468"/>
                      </a:lnTo>
                      <a:lnTo>
                        <a:pt x="4284" y="468"/>
                      </a:lnTo>
                      <a:lnTo>
                        <a:pt x="4284" y="468"/>
                      </a:lnTo>
                      <a:lnTo>
                        <a:pt x="4290" y="468"/>
                      </a:lnTo>
                      <a:lnTo>
                        <a:pt x="4290" y="468"/>
                      </a:lnTo>
                      <a:lnTo>
                        <a:pt x="4290" y="468"/>
                      </a:lnTo>
                      <a:lnTo>
                        <a:pt x="4290" y="468"/>
                      </a:lnTo>
                      <a:lnTo>
                        <a:pt x="4290" y="468"/>
                      </a:lnTo>
                      <a:lnTo>
                        <a:pt x="4296" y="468"/>
                      </a:lnTo>
                      <a:lnTo>
                        <a:pt x="4296" y="462"/>
                      </a:lnTo>
                      <a:lnTo>
                        <a:pt x="4296" y="462"/>
                      </a:lnTo>
                      <a:lnTo>
                        <a:pt x="4296" y="462"/>
                      </a:lnTo>
                      <a:lnTo>
                        <a:pt x="4296" y="462"/>
                      </a:lnTo>
                      <a:lnTo>
                        <a:pt x="4302" y="462"/>
                      </a:lnTo>
                      <a:lnTo>
                        <a:pt x="4302" y="462"/>
                      </a:lnTo>
                      <a:lnTo>
                        <a:pt x="4302" y="462"/>
                      </a:lnTo>
                      <a:lnTo>
                        <a:pt x="4302" y="462"/>
                      </a:lnTo>
                      <a:lnTo>
                        <a:pt x="4302" y="462"/>
                      </a:lnTo>
                      <a:lnTo>
                        <a:pt x="4308" y="462"/>
                      </a:lnTo>
                      <a:lnTo>
                        <a:pt x="4308" y="456"/>
                      </a:lnTo>
                      <a:lnTo>
                        <a:pt x="4308" y="456"/>
                      </a:lnTo>
                      <a:lnTo>
                        <a:pt x="4308" y="456"/>
                      </a:lnTo>
                      <a:lnTo>
                        <a:pt x="4308" y="456"/>
                      </a:lnTo>
                      <a:lnTo>
                        <a:pt x="4314" y="456"/>
                      </a:lnTo>
                      <a:lnTo>
                        <a:pt x="4314" y="456"/>
                      </a:lnTo>
                      <a:lnTo>
                        <a:pt x="4314" y="456"/>
                      </a:lnTo>
                      <a:lnTo>
                        <a:pt x="4314" y="456"/>
                      </a:lnTo>
                      <a:lnTo>
                        <a:pt x="4314" y="456"/>
                      </a:lnTo>
                      <a:lnTo>
                        <a:pt x="4320" y="456"/>
                      </a:lnTo>
                      <a:lnTo>
                        <a:pt x="4320" y="450"/>
                      </a:lnTo>
                      <a:lnTo>
                        <a:pt x="4320" y="450"/>
                      </a:lnTo>
                      <a:lnTo>
                        <a:pt x="4320" y="450"/>
                      </a:lnTo>
                      <a:lnTo>
                        <a:pt x="4320" y="450"/>
                      </a:lnTo>
                      <a:lnTo>
                        <a:pt x="4326" y="450"/>
                      </a:lnTo>
                      <a:lnTo>
                        <a:pt x="4326" y="450"/>
                      </a:lnTo>
                      <a:lnTo>
                        <a:pt x="4326" y="450"/>
                      </a:lnTo>
                      <a:lnTo>
                        <a:pt x="4326" y="450"/>
                      </a:lnTo>
                      <a:lnTo>
                        <a:pt x="4326" y="450"/>
                      </a:lnTo>
                      <a:lnTo>
                        <a:pt x="4332" y="450"/>
                      </a:lnTo>
                      <a:lnTo>
                        <a:pt x="4332" y="450"/>
                      </a:lnTo>
                      <a:lnTo>
                        <a:pt x="4332" y="450"/>
                      </a:lnTo>
                      <a:lnTo>
                        <a:pt x="4332" y="450"/>
                      </a:lnTo>
                      <a:lnTo>
                        <a:pt x="4332" y="444"/>
                      </a:lnTo>
                      <a:lnTo>
                        <a:pt x="4338" y="444"/>
                      </a:lnTo>
                      <a:lnTo>
                        <a:pt x="4338" y="444"/>
                      </a:lnTo>
                      <a:lnTo>
                        <a:pt x="4338" y="444"/>
                      </a:lnTo>
                      <a:lnTo>
                        <a:pt x="4338" y="444"/>
                      </a:lnTo>
                      <a:lnTo>
                        <a:pt x="4338" y="444"/>
                      </a:lnTo>
                      <a:lnTo>
                        <a:pt x="4344" y="444"/>
                      </a:lnTo>
                      <a:lnTo>
                        <a:pt x="4344" y="444"/>
                      </a:lnTo>
                      <a:lnTo>
                        <a:pt x="4344" y="444"/>
                      </a:lnTo>
                      <a:lnTo>
                        <a:pt x="4344" y="444"/>
                      </a:lnTo>
                      <a:lnTo>
                        <a:pt x="4344" y="444"/>
                      </a:lnTo>
                      <a:lnTo>
                        <a:pt x="4350" y="444"/>
                      </a:lnTo>
                      <a:lnTo>
                        <a:pt x="4350" y="444"/>
                      </a:lnTo>
                      <a:lnTo>
                        <a:pt x="4350" y="444"/>
                      </a:lnTo>
                      <a:lnTo>
                        <a:pt x="4350" y="444"/>
                      </a:lnTo>
                      <a:lnTo>
                        <a:pt x="4350" y="444"/>
                      </a:lnTo>
                      <a:lnTo>
                        <a:pt x="4356" y="444"/>
                      </a:lnTo>
                      <a:lnTo>
                        <a:pt x="4356" y="444"/>
                      </a:lnTo>
                      <a:lnTo>
                        <a:pt x="4356" y="444"/>
                      </a:lnTo>
                      <a:lnTo>
                        <a:pt x="4356" y="450"/>
                      </a:lnTo>
                      <a:lnTo>
                        <a:pt x="4356" y="450"/>
                      </a:lnTo>
                      <a:lnTo>
                        <a:pt x="4362" y="450"/>
                      </a:lnTo>
                      <a:lnTo>
                        <a:pt x="4362" y="450"/>
                      </a:lnTo>
                      <a:lnTo>
                        <a:pt x="4362" y="450"/>
                      </a:lnTo>
                      <a:lnTo>
                        <a:pt x="4362" y="450"/>
                      </a:lnTo>
                      <a:lnTo>
                        <a:pt x="4362" y="450"/>
                      </a:lnTo>
                      <a:lnTo>
                        <a:pt x="4368" y="450"/>
                      </a:lnTo>
                      <a:lnTo>
                        <a:pt x="4368" y="450"/>
                      </a:lnTo>
                      <a:lnTo>
                        <a:pt x="4368" y="450"/>
                      </a:lnTo>
                      <a:lnTo>
                        <a:pt x="4368" y="450"/>
                      </a:lnTo>
                      <a:lnTo>
                        <a:pt x="4368" y="450"/>
                      </a:lnTo>
                      <a:lnTo>
                        <a:pt x="4374" y="450"/>
                      </a:lnTo>
                      <a:lnTo>
                        <a:pt x="4374" y="450"/>
                      </a:lnTo>
                      <a:lnTo>
                        <a:pt x="4374" y="450"/>
                      </a:lnTo>
                      <a:lnTo>
                        <a:pt x="4374" y="450"/>
                      </a:lnTo>
                      <a:lnTo>
                        <a:pt x="4374" y="450"/>
                      </a:lnTo>
                      <a:lnTo>
                        <a:pt x="4380" y="450"/>
                      </a:lnTo>
                      <a:lnTo>
                        <a:pt x="4380" y="450"/>
                      </a:lnTo>
                      <a:lnTo>
                        <a:pt x="4380" y="450"/>
                      </a:lnTo>
                      <a:lnTo>
                        <a:pt x="4380" y="450"/>
                      </a:lnTo>
                      <a:lnTo>
                        <a:pt x="4380" y="450"/>
                      </a:lnTo>
                      <a:lnTo>
                        <a:pt x="4386" y="450"/>
                      </a:lnTo>
                      <a:lnTo>
                        <a:pt x="4386" y="450"/>
                      </a:lnTo>
                      <a:lnTo>
                        <a:pt x="4386" y="450"/>
                      </a:lnTo>
                      <a:lnTo>
                        <a:pt x="4386" y="450"/>
                      </a:lnTo>
                      <a:lnTo>
                        <a:pt x="4386" y="450"/>
                      </a:lnTo>
                      <a:lnTo>
                        <a:pt x="4392" y="450"/>
                      </a:lnTo>
                      <a:lnTo>
                        <a:pt x="4392" y="450"/>
                      </a:lnTo>
                      <a:lnTo>
                        <a:pt x="4392" y="450"/>
                      </a:lnTo>
                      <a:lnTo>
                        <a:pt x="4392" y="450"/>
                      </a:lnTo>
                      <a:lnTo>
                        <a:pt x="4392" y="450"/>
                      </a:lnTo>
                      <a:lnTo>
                        <a:pt x="4398" y="450"/>
                      </a:lnTo>
                      <a:lnTo>
                        <a:pt x="4398" y="450"/>
                      </a:lnTo>
                      <a:lnTo>
                        <a:pt x="4398" y="450"/>
                      </a:lnTo>
                      <a:lnTo>
                        <a:pt x="4398" y="450"/>
                      </a:lnTo>
                      <a:lnTo>
                        <a:pt x="4398" y="450"/>
                      </a:lnTo>
                      <a:lnTo>
                        <a:pt x="4404" y="450"/>
                      </a:lnTo>
                      <a:lnTo>
                        <a:pt x="4404" y="450"/>
                      </a:lnTo>
                      <a:lnTo>
                        <a:pt x="4404" y="450"/>
                      </a:lnTo>
                      <a:lnTo>
                        <a:pt x="4404" y="450"/>
                      </a:lnTo>
                      <a:lnTo>
                        <a:pt x="4404" y="450"/>
                      </a:lnTo>
                      <a:lnTo>
                        <a:pt x="4410" y="450"/>
                      </a:lnTo>
                      <a:lnTo>
                        <a:pt x="4410" y="450"/>
                      </a:lnTo>
                      <a:lnTo>
                        <a:pt x="4410" y="450"/>
                      </a:lnTo>
                      <a:lnTo>
                        <a:pt x="4410" y="450"/>
                      </a:lnTo>
                      <a:lnTo>
                        <a:pt x="4410" y="450"/>
                      </a:lnTo>
                      <a:lnTo>
                        <a:pt x="4416" y="450"/>
                      </a:lnTo>
                      <a:lnTo>
                        <a:pt x="4416" y="450"/>
                      </a:lnTo>
                      <a:lnTo>
                        <a:pt x="4416" y="450"/>
                      </a:lnTo>
                      <a:lnTo>
                        <a:pt x="4416" y="450"/>
                      </a:lnTo>
                      <a:lnTo>
                        <a:pt x="4416" y="450"/>
                      </a:lnTo>
                      <a:lnTo>
                        <a:pt x="4422" y="450"/>
                      </a:lnTo>
                      <a:lnTo>
                        <a:pt x="4422" y="450"/>
                      </a:lnTo>
                      <a:lnTo>
                        <a:pt x="4422" y="450"/>
                      </a:lnTo>
                      <a:lnTo>
                        <a:pt x="4422" y="450"/>
                      </a:lnTo>
                      <a:lnTo>
                        <a:pt x="4422" y="450"/>
                      </a:lnTo>
                      <a:lnTo>
                        <a:pt x="4428" y="450"/>
                      </a:lnTo>
                      <a:lnTo>
                        <a:pt x="4428" y="450"/>
                      </a:lnTo>
                      <a:lnTo>
                        <a:pt x="4428" y="456"/>
                      </a:lnTo>
                      <a:lnTo>
                        <a:pt x="4428" y="456"/>
                      </a:lnTo>
                      <a:lnTo>
                        <a:pt x="4428" y="456"/>
                      </a:lnTo>
                      <a:lnTo>
                        <a:pt x="4434" y="456"/>
                      </a:lnTo>
                      <a:lnTo>
                        <a:pt x="4434" y="456"/>
                      </a:lnTo>
                      <a:lnTo>
                        <a:pt x="4434" y="456"/>
                      </a:lnTo>
                      <a:lnTo>
                        <a:pt x="4434" y="456"/>
                      </a:lnTo>
                      <a:lnTo>
                        <a:pt x="4440" y="456"/>
                      </a:lnTo>
                      <a:lnTo>
                        <a:pt x="4440" y="456"/>
                      </a:lnTo>
                      <a:lnTo>
                        <a:pt x="4440" y="456"/>
                      </a:lnTo>
                      <a:lnTo>
                        <a:pt x="4440" y="456"/>
                      </a:lnTo>
                      <a:lnTo>
                        <a:pt x="4440" y="456"/>
                      </a:lnTo>
                      <a:lnTo>
                        <a:pt x="4446" y="456"/>
                      </a:lnTo>
                      <a:lnTo>
                        <a:pt x="4446" y="456"/>
                      </a:lnTo>
                      <a:lnTo>
                        <a:pt x="4446" y="456"/>
                      </a:lnTo>
                      <a:lnTo>
                        <a:pt x="4446" y="456"/>
                      </a:lnTo>
                      <a:lnTo>
                        <a:pt x="4446" y="456"/>
                      </a:lnTo>
                      <a:lnTo>
                        <a:pt x="4452" y="456"/>
                      </a:lnTo>
                      <a:lnTo>
                        <a:pt x="4452" y="456"/>
                      </a:lnTo>
                      <a:lnTo>
                        <a:pt x="4452" y="456"/>
                      </a:lnTo>
                      <a:lnTo>
                        <a:pt x="4452" y="456"/>
                      </a:lnTo>
                      <a:lnTo>
                        <a:pt x="4452" y="456"/>
                      </a:lnTo>
                      <a:lnTo>
                        <a:pt x="4458" y="456"/>
                      </a:lnTo>
                      <a:lnTo>
                        <a:pt x="4458" y="456"/>
                      </a:lnTo>
                      <a:lnTo>
                        <a:pt x="4458" y="456"/>
                      </a:lnTo>
                      <a:lnTo>
                        <a:pt x="4458" y="456"/>
                      </a:lnTo>
                      <a:lnTo>
                        <a:pt x="4458" y="456"/>
                      </a:lnTo>
                      <a:lnTo>
                        <a:pt x="4464" y="456"/>
                      </a:lnTo>
                      <a:lnTo>
                        <a:pt x="4464" y="456"/>
                      </a:lnTo>
                      <a:lnTo>
                        <a:pt x="4464" y="456"/>
                      </a:lnTo>
                      <a:lnTo>
                        <a:pt x="4464" y="456"/>
                      </a:lnTo>
                      <a:lnTo>
                        <a:pt x="4464" y="456"/>
                      </a:lnTo>
                      <a:lnTo>
                        <a:pt x="4470" y="456"/>
                      </a:lnTo>
                      <a:lnTo>
                        <a:pt x="4470" y="456"/>
                      </a:lnTo>
                      <a:lnTo>
                        <a:pt x="4470" y="456"/>
                      </a:lnTo>
                      <a:lnTo>
                        <a:pt x="4470" y="456"/>
                      </a:lnTo>
                      <a:lnTo>
                        <a:pt x="4470" y="456"/>
                      </a:lnTo>
                      <a:lnTo>
                        <a:pt x="4476" y="456"/>
                      </a:lnTo>
                      <a:lnTo>
                        <a:pt x="4476" y="456"/>
                      </a:lnTo>
                      <a:lnTo>
                        <a:pt x="4476" y="456"/>
                      </a:lnTo>
                      <a:lnTo>
                        <a:pt x="4476" y="456"/>
                      </a:lnTo>
                      <a:lnTo>
                        <a:pt x="4476" y="456"/>
                      </a:lnTo>
                      <a:lnTo>
                        <a:pt x="4482" y="456"/>
                      </a:lnTo>
                      <a:lnTo>
                        <a:pt x="4482" y="456"/>
                      </a:lnTo>
                      <a:lnTo>
                        <a:pt x="4482" y="456"/>
                      </a:lnTo>
                      <a:lnTo>
                        <a:pt x="4482" y="456"/>
                      </a:lnTo>
                      <a:lnTo>
                        <a:pt x="4482" y="456"/>
                      </a:lnTo>
                      <a:lnTo>
                        <a:pt x="4488" y="456"/>
                      </a:lnTo>
                      <a:lnTo>
                        <a:pt x="4488" y="456"/>
                      </a:lnTo>
                      <a:lnTo>
                        <a:pt x="4488" y="456"/>
                      </a:lnTo>
                      <a:lnTo>
                        <a:pt x="4488" y="456"/>
                      </a:lnTo>
                      <a:lnTo>
                        <a:pt x="4488" y="456"/>
                      </a:lnTo>
                      <a:lnTo>
                        <a:pt x="4494" y="456"/>
                      </a:lnTo>
                      <a:lnTo>
                        <a:pt x="4494" y="456"/>
                      </a:lnTo>
                      <a:lnTo>
                        <a:pt x="4494" y="456"/>
                      </a:lnTo>
                      <a:lnTo>
                        <a:pt x="4494" y="456"/>
                      </a:lnTo>
                      <a:lnTo>
                        <a:pt x="4494" y="456"/>
                      </a:lnTo>
                      <a:lnTo>
                        <a:pt x="4500" y="456"/>
                      </a:lnTo>
                      <a:lnTo>
                        <a:pt x="4500" y="456"/>
                      </a:lnTo>
                      <a:lnTo>
                        <a:pt x="4500" y="456"/>
                      </a:lnTo>
                      <a:lnTo>
                        <a:pt x="4500" y="456"/>
                      </a:lnTo>
                      <a:lnTo>
                        <a:pt x="4500" y="456"/>
                      </a:lnTo>
                      <a:lnTo>
                        <a:pt x="4506" y="456"/>
                      </a:lnTo>
                      <a:lnTo>
                        <a:pt x="4506" y="456"/>
                      </a:lnTo>
                      <a:lnTo>
                        <a:pt x="4506" y="456"/>
                      </a:lnTo>
                      <a:lnTo>
                        <a:pt x="4506" y="456"/>
                      </a:lnTo>
                      <a:lnTo>
                        <a:pt x="4506" y="462"/>
                      </a:lnTo>
                      <a:lnTo>
                        <a:pt x="4512" y="462"/>
                      </a:lnTo>
                      <a:lnTo>
                        <a:pt x="4512" y="462"/>
                      </a:lnTo>
                      <a:lnTo>
                        <a:pt x="4512" y="462"/>
                      </a:lnTo>
                      <a:lnTo>
                        <a:pt x="4512" y="462"/>
                      </a:lnTo>
                      <a:lnTo>
                        <a:pt x="4512" y="462"/>
                      </a:lnTo>
                      <a:lnTo>
                        <a:pt x="4518" y="462"/>
                      </a:lnTo>
                      <a:lnTo>
                        <a:pt x="4518" y="462"/>
                      </a:lnTo>
                      <a:lnTo>
                        <a:pt x="4518" y="462"/>
                      </a:lnTo>
                      <a:lnTo>
                        <a:pt x="4518" y="462"/>
                      </a:lnTo>
                      <a:lnTo>
                        <a:pt x="4518" y="462"/>
                      </a:lnTo>
                      <a:lnTo>
                        <a:pt x="4524" y="462"/>
                      </a:lnTo>
                      <a:lnTo>
                        <a:pt x="4524" y="462"/>
                      </a:lnTo>
                      <a:lnTo>
                        <a:pt x="4524" y="462"/>
                      </a:lnTo>
                      <a:lnTo>
                        <a:pt x="4524" y="462"/>
                      </a:lnTo>
                      <a:lnTo>
                        <a:pt x="4524" y="462"/>
                      </a:lnTo>
                      <a:lnTo>
                        <a:pt x="4530" y="462"/>
                      </a:lnTo>
                      <a:lnTo>
                        <a:pt x="4530" y="462"/>
                      </a:lnTo>
                      <a:lnTo>
                        <a:pt x="4530" y="462"/>
                      </a:lnTo>
                      <a:lnTo>
                        <a:pt x="4530" y="462"/>
                      </a:lnTo>
                      <a:lnTo>
                        <a:pt x="4530" y="462"/>
                      </a:lnTo>
                      <a:lnTo>
                        <a:pt x="4536" y="462"/>
                      </a:lnTo>
                      <a:lnTo>
                        <a:pt x="4536" y="462"/>
                      </a:lnTo>
                      <a:lnTo>
                        <a:pt x="4536" y="462"/>
                      </a:lnTo>
                      <a:lnTo>
                        <a:pt x="4536" y="462"/>
                      </a:lnTo>
                      <a:lnTo>
                        <a:pt x="4536" y="462"/>
                      </a:lnTo>
                      <a:lnTo>
                        <a:pt x="4542" y="462"/>
                      </a:lnTo>
                      <a:lnTo>
                        <a:pt x="4542" y="462"/>
                      </a:lnTo>
                      <a:lnTo>
                        <a:pt x="4542" y="462"/>
                      </a:lnTo>
                      <a:lnTo>
                        <a:pt x="4542" y="462"/>
                      </a:lnTo>
                      <a:lnTo>
                        <a:pt x="4542" y="462"/>
                      </a:lnTo>
                      <a:lnTo>
                        <a:pt x="4548" y="462"/>
                      </a:lnTo>
                      <a:lnTo>
                        <a:pt x="4548" y="462"/>
                      </a:lnTo>
                      <a:lnTo>
                        <a:pt x="4548" y="462"/>
                      </a:lnTo>
                      <a:lnTo>
                        <a:pt x="4548" y="462"/>
                      </a:lnTo>
                      <a:lnTo>
                        <a:pt x="4548" y="462"/>
                      </a:lnTo>
                      <a:lnTo>
                        <a:pt x="4554" y="462"/>
                      </a:lnTo>
                      <a:lnTo>
                        <a:pt x="4554" y="462"/>
                      </a:lnTo>
                      <a:lnTo>
                        <a:pt x="4554" y="462"/>
                      </a:lnTo>
                      <a:lnTo>
                        <a:pt x="4554" y="462"/>
                      </a:lnTo>
                      <a:lnTo>
                        <a:pt x="4554" y="462"/>
                      </a:lnTo>
                      <a:lnTo>
                        <a:pt x="4560" y="462"/>
                      </a:lnTo>
                      <a:lnTo>
                        <a:pt x="4560" y="462"/>
                      </a:lnTo>
                      <a:lnTo>
                        <a:pt x="4560" y="462"/>
                      </a:lnTo>
                      <a:lnTo>
                        <a:pt x="4560" y="462"/>
                      </a:lnTo>
                      <a:lnTo>
                        <a:pt x="4560" y="462"/>
                      </a:lnTo>
                      <a:lnTo>
                        <a:pt x="4566" y="462"/>
                      </a:lnTo>
                      <a:lnTo>
                        <a:pt x="4566" y="462"/>
                      </a:lnTo>
                      <a:lnTo>
                        <a:pt x="4566" y="462"/>
                      </a:lnTo>
                      <a:lnTo>
                        <a:pt x="4566" y="462"/>
                      </a:lnTo>
                      <a:lnTo>
                        <a:pt x="4572" y="462"/>
                      </a:lnTo>
                      <a:lnTo>
                        <a:pt x="4572" y="462"/>
                      </a:lnTo>
                      <a:lnTo>
                        <a:pt x="4572" y="462"/>
                      </a:lnTo>
                      <a:lnTo>
                        <a:pt x="4572" y="462"/>
                      </a:lnTo>
                      <a:lnTo>
                        <a:pt x="4572" y="462"/>
                      </a:lnTo>
                      <a:lnTo>
                        <a:pt x="4578" y="462"/>
                      </a:lnTo>
                      <a:lnTo>
                        <a:pt x="4578" y="462"/>
                      </a:lnTo>
                      <a:lnTo>
                        <a:pt x="4578" y="462"/>
                      </a:lnTo>
                      <a:lnTo>
                        <a:pt x="4578" y="462"/>
                      </a:lnTo>
                      <a:lnTo>
                        <a:pt x="4578" y="462"/>
                      </a:lnTo>
                      <a:lnTo>
                        <a:pt x="4584" y="462"/>
                      </a:lnTo>
                      <a:lnTo>
                        <a:pt x="4584" y="462"/>
                      </a:lnTo>
                      <a:lnTo>
                        <a:pt x="4584" y="462"/>
                      </a:lnTo>
                      <a:lnTo>
                        <a:pt x="4584" y="462"/>
                      </a:lnTo>
                      <a:lnTo>
                        <a:pt x="4584" y="462"/>
                      </a:lnTo>
                      <a:lnTo>
                        <a:pt x="4590" y="462"/>
                      </a:lnTo>
                      <a:lnTo>
                        <a:pt x="4590" y="462"/>
                      </a:lnTo>
                      <a:lnTo>
                        <a:pt x="4590" y="462"/>
                      </a:lnTo>
                      <a:lnTo>
                        <a:pt x="4590" y="462"/>
                      </a:lnTo>
                      <a:lnTo>
                        <a:pt x="4590" y="462"/>
                      </a:lnTo>
                      <a:lnTo>
                        <a:pt x="4596" y="462"/>
                      </a:lnTo>
                      <a:lnTo>
                        <a:pt x="4596" y="462"/>
                      </a:lnTo>
                      <a:lnTo>
                        <a:pt x="4596" y="462"/>
                      </a:lnTo>
                      <a:lnTo>
                        <a:pt x="4596" y="462"/>
                      </a:lnTo>
                      <a:lnTo>
                        <a:pt x="4596" y="468"/>
                      </a:lnTo>
                      <a:lnTo>
                        <a:pt x="4602" y="468"/>
                      </a:lnTo>
                      <a:lnTo>
                        <a:pt x="4602" y="468"/>
                      </a:lnTo>
                      <a:lnTo>
                        <a:pt x="4602" y="468"/>
                      </a:lnTo>
                      <a:lnTo>
                        <a:pt x="4602" y="468"/>
                      </a:lnTo>
                      <a:lnTo>
                        <a:pt x="4602" y="468"/>
                      </a:lnTo>
                      <a:lnTo>
                        <a:pt x="4608" y="468"/>
                      </a:lnTo>
                      <a:lnTo>
                        <a:pt x="4608" y="468"/>
                      </a:lnTo>
                      <a:lnTo>
                        <a:pt x="4608" y="468"/>
                      </a:lnTo>
                      <a:lnTo>
                        <a:pt x="4608" y="468"/>
                      </a:lnTo>
                      <a:lnTo>
                        <a:pt x="4608" y="468"/>
                      </a:lnTo>
                      <a:lnTo>
                        <a:pt x="4614" y="468"/>
                      </a:lnTo>
                      <a:lnTo>
                        <a:pt x="4614" y="468"/>
                      </a:lnTo>
                      <a:lnTo>
                        <a:pt x="4614" y="468"/>
                      </a:lnTo>
                      <a:lnTo>
                        <a:pt x="4614" y="468"/>
                      </a:lnTo>
                      <a:lnTo>
                        <a:pt x="4614" y="468"/>
                      </a:lnTo>
                      <a:lnTo>
                        <a:pt x="4620" y="468"/>
                      </a:lnTo>
                      <a:lnTo>
                        <a:pt x="4620" y="468"/>
                      </a:lnTo>
                      <a:lnTo>
                        <a:pt x="4620" y="468"/>
                      </a:lnTo>
                      <a:lnTo>
                        <a:pt x="4620" y="468"/>
                      </a:lnTo>
                      <a:lnTo>
                        <a:pt x="4620" y="468"/>
                      </a:lnTo>
                      <a:lnTo>
                        <a:pt x="4626" y="468"/>
                      </a:lnTo>
                      <a:lnTo>
                        <a:pt x="4626" y="468"/>
                      </a:lnTo>
                      <a:lnTo>
                        <a:pt x="4626" y="468"/>
                      </a:lnTo>
                      <a:lnTo>
                        <a:pt x="4626" y="468"/>
                      </a:lnTo>
                      <a:lnTo>
                        <a:pt x="4626" y="468"/>
                      </a:lnTo>
                      <a:lnTo>
                        <a:pt x="4632" y="468"/>
                      </a:lnTo>
                      <a:lnTo>
                        <a:pt x="4632" y="468"/>
                      </a:lnTo>
                      <a:lnTo>
                        <a:pt x="4632" y="468"/>
                      </a:lnTo>
                      <a:lnTo>
                        <a:pt x="4632" y="468"/>
                      </a:lnTo>
                      <a:lnTo>
                        <a:pt x="4632" y="468"/>
                      </a:lnTo>
                      <a:lnTo>
                        <a:pt x="4638" y="468"/>
                      </a:lnTo>
                      <a:lnTo>
                        <a:pt x="4638" y="468"/>
                      </a:lnTo>
                      <a:lnTo>
                        <a:pt x="4638" y="468"/>
                      </a:lnTo>
                      <a:lnTo>
                        <a:pt x="4638" y="468"/>
                      </a:lnTo>
                      <a:lnTo>
                        <a:pt x="4638" y="468"/>
                      </a:lnTo>
                      <a:lnTo>
                        <a:pt x="4644" y="468"/>
                      </a:lnTo>
                      <a:lnTo>
                        <a:pt x="4644" y="468"/>
                      </a:lnTo>
                      <a:lnTo>
                        <a:pt x="4644" y="468"/>
                      </a:lnTo>
                      <a:lnTo>
                        <a:pt x="4644" y="468"/>
                      </a:lnTo>
                      <a:lnTo>
                        <a:pt x="4644" y="468"/>
                      </a:lnTo>
                      <a:lnTo>
                        <a:pt x="4650" y="468"/>
                      </a:lnTo>
                      <a:lnTo>
                        <a:pt x="4650" y="468"/>
                      </a:lnTo>
                      <a:lnTo>
                        <a:pt x="4650" y="468"/>
                      </a:lnTo>
                      <a:lnTo>
                        <a:pt x="4650" y="468"/>
                      </a:lnTo>
                      <a:lnTo>
                        <a:pt x="4650" y="468"/>
                      </a:lnTo>
                      <a:lnTo>
                        <a:pt x="4656" y="468"/>
                      </a:lnTo>
                      <a:lnTo>
                        <a:pt x="4656" y="468"/>
                      </a:lnTo>
                      <a:lnTo>
                        <a:pt x="4656" y="468"/>
                      </a:lnTo>
                      <a:lnTo>
                        <a:pt x="4656" y="468"/>
                      </a:lnTo>
                      <a:lnTo>
                        <a:pt x="4656" y="468"/>
                      </a:lnTo>
                      <a:lnTo>
                        <a:pt x="4662" y="468"/>
                      </a:lnTo>
                      <a:lnTo>
                        <a:pt x="4662" y="468"/>
                      </a:lnTo>
                      <a:lnTo>
                        <a:pt x="4662" y="468"/>
                      </a:lnTo>
                      <a:lnTo>
                        <a:pt x="4662" y="468"/>
                      </a:lnTo>
                      <a:lnTo>
                        <a:pt x="4662" y="468"/>
                      </a:lnTo>
                      <a:lnTo>
                        <a:pt x="4668" y="468"/>
                      </a:lnTo>
                      <a:lnTo>
                        <a:pt x="4668" y="468"/>
                      </a:lnTo>
                      <a:lnTo>
                        <a:pt x="4668" y="468"/>
                      </a:lnTo>
                      <a:lnTo>
                        <a:pt x="4668" y="468"/>
                      </a:lnTo>
                      <a:lnTo>
                        <a:pt x="4674" y="468"/>
                      </a:lnTo>
                      <a:lnTo>
                        <a:pt x="4674" y="468"/>
                      </a:lnTo>
                      <a:lnTo>
                        <a:pt x="4674" y="468"/>
                      </a:lnTo>
                      <a:lnTo>
                        <a:pt x="4674" y="468"/>
                      </a:lnTo>
                      <a:lnTo>
                        <a:pt x="4674" y="468"/>
                      </a:lnTo>
                      <a:lnTo>
                        <a:pt x="4680" y="468"/>
                      </a:lnTo>
                      <a:lnTo>
                        <a:pt x="4680" y="468"/>
                      </a:lnTo>
                      <a:lnTo>
                        <a:pt x="4680" y="468"/>
                      </a:lnTo>
                      <a:lnTo>
                        <a:pt x="4680" y="468"/>
                      </a:lnTo>
                      <a:lnTo>
                        <a:pt x="4680" y="468"/>
                      </a:lnTo>
                      <a:lnTo>
                        <a:pt x="4686" y="468"/>
                      </a:lnTo>
                      <a:lnTo>
                        <a:pt x="4686" y="468"/>
                      </a:lnTo>
                      <a:lnTo>
                        <a:pt x="4686" y="468"/>
                      </a:lnTo>
                      <a:lnTo>
                        <a:pt x="4686" y="468"/>
                      </a:lnTo>
                      <a:lnTo>
                        <a:pt x="4686" y="468"/>
                      </a:lnTo>
                      <a:lnTo>
                        <a:pt x="4692" y="468"/>
                      </a:lnTo>
                      <a:lnTo>
                        <a:pt x="4692" y="468"/>
                      </a:lnTo>
                      <a:lnTo>
                        <a:pt x="4692" y="468"/>
                      </a:lnTo>
                      <a:lnTo>
                        <a:pt x="4692" y="468"/>
                      </a:lnTo>
                      <a:lnTo>
                        <a:pt x="4692" y="468"/>
                      </a:lnTo>
                      <a:lnTo>
                        <a:pt x="4698" y="468"/>
                      </a:lnTo>
                      <a:lnTo>
                        <a:pt x="4698" y="468"/>
                      </a:lnTo>
                      <a:lnTo>
                        <a:pt x="4698" y="468"/>
                      </a:lnTo>
                      <a:lnTo>
                        <a:pt x="4698" y="468"/>
                      </a:lnTo>
                      <a:lnTo>
                        <a:pt x="4698" y="468"/>
                      </a:lnTo>
                      <a:lnTo>
                        <a:pt x="4704" y="468"/>
                      </a:lnTo>
                      <a:lnTo>
                        <a:pt x="4704" y="468"/>
                      </a:lnTo>
                      <a:lnTo>
                        <a:pt x="4704" y="468"/>
                      </a:lnTo>
                      <a:lnTo>
                        <a:pt x="4704" y="474"/>
                      </a:lnTo>
                      <a:lnTo>
                        <a:pt x="4704" y="474"/>
                      </a:lnTo>
                      <a:lnTo>
                        <a:pt x="4710" y="474"/>
                      </a:lnTo>
                      <a:lnTo>
                        <a:pt x="4710" y="474"/>
                      </a:lnTo>
                      <a:lnTo>
                        <a:pt x="4710" y="474"/>
                      </a:lnTo>
                      <a:lnTo>
                        <a:pt x="4710" y="474"/>
                      </a:lnTo>
                      <a:lnTo>
                        <a:pt x="4710" y="474"/>
                      </a:lnTo>
                      <a:lnTo>
                        <a:pt x="4716" y="474"/>
                      </a:lnTo>
                      <a:lnTo>
                        <a:pt x="4716" y="474"/>
                      </a:lnTo>
                      <a:lnTo>
                        <a:pt x="4716" y="474"/>
                      </a:lnTo>
                      <a:lnTo>
                        <a:pt x="4716" y="474"/>
                      </a:lnTo>
                      <a:lnTo>
                        <a:pt x="4716" y="474"/>
                      </a:lnTo>
                      <a:lnTo>
                        <a:pt x="4722" y="474"/>
                      </a:lnTo>
                      <a:lnTo>
                        <a:pt x="4722" y="474"/>
                      </a:lnTo>
                      <a:lnTo>
                        <a:pt x="4722" y="474"/>
                      </a:lnTo>
                      <a:lnTo>
                        <a:pt x="4722" y="474"/>
                      </a:lnTo>
                      <a:lnTo>
                        <a:pt x="4722" y="474"/>
                      </a:lnTo>
                      <a:lnTo>
                        <a:pt x="4728" y="474"/>
                      </a:lnTo>
                      <a:lnTo>
                        <a:pt x="4728" y="474"/>
                      </a:lnTo>
                      <a:lnTo>
                        <a:pt x="4728" y="474"/>
                      </a:lnTo>
                      <a:lnTo>
                        <a:pt x="4728" y="474"/>
                      </a:lnTo>
                      <a:lnTo>
                        <a:pt x="4728" y="474"/>
                      </a:lnTo>
                      <a:lnTo>
                        <a:pt x="4734" y="474"/>
                      </a:lnTo>
                      <a:lnTo>
                        <a:pt x="4734" y="474"/>
                      </a:lnTo>
                      <a:lnTo>
                        <a:pt x="4734" y="474"/>
                      </a:lnTo>
                      <a:lnTo>
                        <a:pt x="4734" y="474"/>
                      </a:lnTo>
                      <a:lnTo>
                        <a:pt x="4734" y="474"/>
                      </a:lnTo>
                      <a:lnTo>
                        <a:pt x="4740" y="474"/>
                      </a:lnTo>
                      <a:lnTo>
                        <a:pt x="4740" y="474"/>
                      </a:lnTo>
                      <a:lnTo>
                        <a:pt x="4740" y="474"/>
                      </a:lnTo>
                      <a:lnTo>
                        <a:pt x="4740" y="474"/>
                      </a:lnTo>
                      <a:lnTo>
                        <a:pt x="4740" y="474"/>
                      </a:lnTo>
                      <a:lnTo>
                        <a:pt x="4746" y="474"/>
                      </a:lnTo>
                      <a:lnTo>
                        <a:pt x="4746" y="474"/>
                      </a:lnTo>
                      <a:lnTo>
                        <a:pt x="4746" y="474"/>
                      </a:lnTo>
                      <a:lnTo>
                        <a:pt x="4746" y="474"/>
                      </a:lnTo>
                      <a:lnTo>
                        <a:pt x="4752" y="474"/>
                      </a:lnTo>
                      <a:lnTo>
                        <a:pt x="4752" y="474"/>
                      </a:lnTo>
                      <a:lnTo>
                        <a:pt x="4752" y="474"/>
                      </a:lnTo>
                      <a:lnTo>
                        <a:pt x="4752" y="474"/>
                      </a:lnTo>
                      <a:lnTo>
                        <a:pt x="4752" y="474"/>
                      </a:lnTo>
                      <a:lnTo>
                        <a:pt x="4758" y="474"/>
                      </a:lnTo>
                      <a:lnTo>
                        <a:pt x="4758" y="474"/>
                      </a:lnTo>
                      <a:lnTo>
                        <a:pt x="4758" y="474"/>
                      </a:lnTo>
                      <a:lnTo>
                        <a:pt x="4758" y="474"/>
                      </a:lnTo>
                      <a:lnTo>
                        <a:pt x="4758" y="474"/>
                      </a:lnTo>
                      <a:lnTo>
                        <a:pt x="4764" y="474"/>
                      </a:lnTo>
                      <a:lnTo>
                        <a:pt x="4764" y="474"/>
                      </a:lnTo>
                      <a:lnTo>
                        <a:pt x="4764" y="474"/>
                      </a:lnTo>
                      <a:lnTo>
                        <a:pt x="4764" y="474"/>
                      </a:lnTo>
                      <a:lnTo>
                        <a:pt x="4764" y="474"/>
                      </a:lnTo>
                      <a:lnTo>
                        <a:pt x="4770" y="474"/>
                      </a:lnTo>
                      <a:lnTo>
                        <a:pt x="4770" y="474"/>
                      </a:lnTo>
                      <a:lnTo>
                        <a:pt x="4770" y="474"/>
                      </a:lnTo>
                      <a:lnTo>
                        <a:pt x="4770" y="474"/>
                      </a:lnTo>
                      <a:lnTo>
                        <a:pt x="4770" y="474"/>
                      </a:lnTo>
                      <a:lnTo>
                        <a:pt x="4776" y="474"/>
                      </a:lnTo>
                      <a:lnTo>
                        <a:pt x="4776" y="474"/>
                      </a:lnTo>
                      <a:lnTo>
                        <a:pt x="4776" y="474"/>
                      </a:lnTo>
                      <a:lnTo>
                        <a:pt x="4776" y="474"/>
                      </a:lnTo>
                      <a:lnTo>
                        <a:pt x="4776" y="474"/>
                      </a:lnTo>
                      <a:lnTo>
                        <a:pt x="4782" y="474"/>
                      </a:lnTo>
                      <a:lnTo>
                        <a:pt x="4782" y="474"/>
                      </a:lnTo>
                      <a:lnTo>
                        <a:pt x="4782" y="474"/>
                      </a:lnTo>
                      <a:lnTo>
                        <a:pt x="4782" y="474"/>
                      </a:lnTo>
                      <a:lnTo>
                        <a:pt x="4782" y="474"/>
                      </a:lnTo>
                      <a:lnTo>
                        <a:pt x="4788" y="474"/>
                      </a:lnTo>
                      <a:lnTo>
                        <a:pt x="4788" y="474"/>
                      </a:lnTo>
                      <a:lnTo>
                        <a:pt x="4788" y="474"/>
                      </a:lnTo>
                      <a:lnTo>
                        <a:pt x="4788" y="474"/>
                      </a:lnTo>
                      <a:lnTo>
                        <a:pt x="4788" y="474"/>
                      </a:lnTo>
                      <a:lnTo>
                        <a:pt x="4794" y="474"/>
                      </a:lnTo>
                      <a:lnTo>
                        <a:pt x="4794" y="474"/>
                      </a:lnTo>
                      <a:lnTo>
                        <a:pt x="4794" y="474"/>
                      </a:lnTo>
                      <a:lnTo>
                        <a:pt x="4794" y="474"/>
                      </a:lnTo>
                      <a:lnTo>
                        <a:pt x="4794" y="474"/>
                      </a:lnTo>
                      <a:lnTo>
                        <a:pt x="4800" y="474"/>
                      </a:lnTo>
                      <a:lnTo>
                        <a:pt x="4800" y="474"/>
                      </a:lnTo>
                      <a:lnTo>
                        <a:pt x="4800" y="474"/>
                      </a:lnTo>
                      <a:lnTo>
                        <a:pt x="4800" y="474"/>
                      </a:lnTo>
                      <a:lnTo>
                        <a:pt x="4800" y="474"/>
                      </a:lnTo>
                      <a:lnTo>
                        <a:pt x="4806" y="474"/>
                      </a:lnTo>
                      <a:lnTo>
                        <a:pt x="4806" y="474"/>
                      </a:lnTo>
                      <a:lnTo>
                        <a:pt x="4806" y="474"/>
                      </a:lnTo>
                      <a:lnTo>
                        <a:pt x="4806" y="474"/>
                      </a:lnTo>
                      <a:lnTo>
                        <a:pt x="4806" y="474"/>
                      </a:lnTo>
                      <a:lnTo>
                        <a:pt x="4812" y="474"/>
                      </a:lnTo>
                      <a:lnTo>
                        <a:pt x="4812" y="474"/>
                      </a:lnTo>
                      <a:lnTo>
                        <a:pt x="4812" y="474"/>
                      </a:lnTo>
                      <a:lnTo>
                        <a:pt x="4812" y="474"/>
                      </a:lnTo>
                      <a:lnTo>
                        <a:pt x="4812" y="474"/>
                      </a:lnTo>
                      <a:lnTo>
                        <a:pt x="4818" y="474"/>
                      </a:lnTo>
                      <a:lnTo>
                        <a:pt x="4818" y="474"/>
                      </a:lnTo>
                      <a:lnTo>
                        <a:pt x="4818" y="474"/>
                      </a:lnTo>
                      <a:lnTo>
                        <a:pt x="4818" y="474"/>
                      </a:lnTo>
                      <a:lnTo>
                        <a:pt x="4818" y="474"/>
                      </a:lnTo>
                      <a:lnTo>
                        <a:pt x="4824" y="474"/>
                      </a:lnTo>
                      <a:lnTo>
                        <a:pt x="4824" y="474"/>
                      </a:lnTo>
                      <a:lnTo>
                        <a:pt x="4824" y="474"/>
                      </a:lnTo>
                      <a:lnTo>
                        <a:pt x="4824" y="474"/>
                      </a:lnTo>
                      <a:lnTo>
                        <a:pt x="4830" y="474"/>
                      </a:lnTo>
                      <a:lnTo>
                        <a:pt x="4830" y="474"/>
                      </a:lnTo>
                      <a:lnTo>
                        <a:pt x="4830" y="474"/>
                      </a:lnTo>
                      <a:lnTo>
                        <a:pt x="4830" y="474"/>
                      </a:lnTo>
                      <a:lnTo>
                        <a:pt x="4830" y="474"/>
                      </a:lnTo>
                      <a:lnTo>
                        <a:pt x="4836" y="474"/>
                      </a:lnTo>
                      <a:lnTo>
                        <a:pt x="4836" y="474"/>
                      </a:lnTo>
                      <a:lnTo>
                        <a:pt x="4836" y="474"/>
                      </a:lnTo>
                      <a:lnTo>
                        <a:pt x="4836" y="474"/>
                      </a:lnTo>
                      <a:lnTo>
                        <a:pt x="4836" y="474"/>
                      </a:lnTo>
                      <a:lnTo>
                        <a:pt x="4842" y="474"/>
                      </a:lnTo>
                      <a:lnTo>
                        <a:pt x="4842" y="474"/>
                      </a:lnTo>
                      <a:lnTo>
                        <a:pt x="4842" y="474"/>
                      </a:lnTo>
                      <a:lnTo>
                        <a:pt x="4842" y="474"/>
                      </a:lnTo>
                      <a:lnTo>
                        <a:pt x="4842" y="474"/>
                      </a:lnTo>
                      <a:lnTo>
                        <a:pt x="4848" y="480"/>
                      </a:lnTo>
                      <a:lnTo>
                        <a:pt x="4848" y="480"/>
                      </a:lnTo>
                      <a:lnTo>
                        <a:pt x="4848" y="480"/>
                      </a:lnTo>
                      <a:lnTo>
                        <a:pt x="4848" y="480"/>
                      </a:lnTo>
                      <a:lnTo>
                        <a:pt x="4848" y="480"/>
                      </a:lnTo>
                      <a:lnTo>
                        <a:pt x="4854" y="480"/>
                      </a:lnTo>
                      <a:lnTo>
                        <a:pt x="4854" y="480"/>
                      </a:lnTo>
                      <a:lnTo>
                        <a:pt x="4854" y="480"/>
                      </a:lnTo>
                      <a:lnTo>
                        <a:pt x="4854" y="480"/>
                      </a:lnTo>
                      <a:lnTo>
                        <a:pt x="4854" y="480"/>
                      </a:lnTo>
                      <a:lnTo>
                        <a:pt x="4860" y="480"/>
                      </a:lnTo>
                      <a:lnTo>
                        <a:pt x="4860" y="480"/>
                      </a:lnTo>
                      <a:lnTo>
                        <a:pt x="4860" y="480"/>
                      </a:lnTo>
                      <a:lnTo>
                        <a:pt x="4860" y="480"/>
                      </a:lnTo>
                      <a:lnTo>
                        <a:pt x="4860" y="480"/>
                      </a:lnTo>
                      <a:lnTo>
                        <a:pt x="4866" y="480"/>
                      </a:lnTo>
                      <a:lnTo>
                        <a:pt x="4866" y="480"/>
                      </a:lnTo>
                      <a:lnTo>
                        <a:pt x="4866" y="480"/>
                      </a:lnTo>
                      <a:lnTo>
                        <a:pt x="4866" y="480"/>
                      </a:lnTo>
                      <a:lnTo>
                        <a:pt x="4866" y="480"/>
                      </a:lnTo>
                      <a:lnTo>
                        <a:pt x="4872" y="480"/>
                      </a:lnTo>
                      <a:lnTo>
                        <a:pt x="4872" y="480"/>
                      </a:lnTo>
                      <a:lnTo>
                        <a:pt x="4872" y="480"/>
                      </a:lnTo>
                      <a:lnTo>
                        <a:pt x="4872" y="480"/>
                      </a:lnTo>
                      <a:lnTo>
                        <a:pt x="4872" y="480"/>
                      </a:lnTo>
                      <a:lnTo>
                        <a:pt x="4878" y="480"/>
                      </a:lnTo>
                      <a:lnTo>
                        <a:pt x="4878" y="480"/>
                      </a:lnTo>
                      <a:lnTo>
                        <a:pt x="4878" y="480"/>
                      </a:lnTo>
                      <a:lnTo>
                        <a:pt x="4878" y="480"/>
                      </a:lnTo>
                      <a:lnTo>
                        <a:pt x="4878" y="480"/>
                      </a:lnTo>
                      <a:lnTo>
                        <a:pt x="4884" y="480"/>
                      </a:lnTo>
                      <a:lnTo>
                        <a:pt x="4884" y="480"/>
                      </a:lnTo>
                      <a:lnTo>
                        <a:pt x="4884" y="480"/>
                      </a:lnTo>
                      <a:lnTo>
                        <a:pt x="4884" y="480"/>
                      </a:lnTo>
                      <a:lnTo>
                        <a:pt x="4884" y="480"/>
                      </a:lnTo>
                      <a:lnTo>
                        <a:pt x="4890" y="480"/>
                      </a:lnTo>
                      <a:lnTo>
                        <a:pt x="4890" y="480"/>
                      </a:lnTo>
                      <a:lnTo>
                        <a:pt x="4890" y="480"/>
                      </a:lnTo>
                      <a:lnTo>
                        <a:pt x="4890" y="480"/>
                      </a:lnTo>
                      <a:lnTo>
                        <a:pt x="4890" y="480"/>
                      </a:lnTo>
                      <a:lnTo>
                        <a:pt x="4896" y="480"/>
                      </a:lnTo>
                      <a:lnTo>
                        <a:pt x="4896" y="480"/>
                      </a:lnTo>
                      <a:lnTo>
                        <a:pt x="4896" y="480"/>
                      </a:lnTo>
                      <a:lnTo>
                        <a:pt x="4896" y="480"/>
                      </a:lnTo>
                      <a:lnTo>
                        <a:pt x="4896" y="480"/>
                      </a:lnTo>
                      <a:lnTo>
                        <a:pt x="4902" y="480"/>
                      </a:lnTo>
                      <a:lnTo>
                        <a:pt x="4902" y="480"/>
                      </a:lnTo>
                      <a:lnTo>
                        <a:pt x="4902" y="480"/>
                      </a:lnTo>
                      <a:lnTo>
                        <a:pt x="4902" y="480"/>
                      </a:lnTo>
                      <a:lnTo>
                        <a:pt x="4902" y="480"/>
                      </a:lnTo>
                      <a:lnTo>
                        <a:pt x="4908" y="480"/>
                      </a:lnTo>
                      <a:lnTo>
                        <a:pt x="4908" y="480"/>
                      </a:lnTo>
                      <a:lnTo>
                        <a:pt x="4908" y="480"/>
                      </a:lnTo>
                      <a:lnTo>
                        <a:pt x="4908" y="480"/>
                      </a:lnTo>
                      <a:lnTo>
                        <a:pt x="4914" y="480"/>
                      </a:lnTo>
                      <a:lnTo>
                        <a:pt x="4914" y="480"/>
                      </a:lnTo>
                      <a:lnTo>
                        <a:pt x="4914" y="480"/>
                      </a:lnTo>
                      <a:lnTo>
                        <a:pt x="4914" y="480"/>
                      </a:lnTo>
                      <a:lnTo>
                        <a:pt x="4914" y="480"/>
                      </a:lnTo>
                      <a:lnTo>
                        <a:pt x="4920" y="480"/>
                      </a:lnTo>
                      <a:lnTo>
                        <a:pt x="4920" y="480"/>
                      </a:lnTo>
                      <a:lnTo>
                        <a:pt x="4920" y="480"/>
                      </a:lnTo>
                      <a:lnTo>
                        <a:pt x="4920" y="480"/>
                      </a:lnTo>
                      <a:lnTo>
                        <a:pt x="4920" y="480"/>
                      </a:lnTo>
                      <a:lnTo>
                        <a:pt x="4926" y="480"/>
                      </a:lnTo>
                      <a:lnTo>
                        <a:pt x="4926" y="480"/>
                      </a:lnTo>
                      <a:lnTo>
                        <a:pt x="4926" y="480"/>
                      </a:lnTo>
                      <a:lnTo>
                        <a:pt x="4926" y="480"/>
                      </a:lnTo>
                      <a:lnTo>
                        <a:pt x="4926" y="480"/>
                      </a:lnTo>
                      <a:lnTo>
                        <a:pt x="4932" y="480"/>
                      </a:lnTo>
                      <a:lnTo>
                        <a:pt x="4932" y="480"/>
                      </a:lnTo>
                      <a:lnTo>
                        <a:pt x="4932" y="480"/>
                      </a:lnTo>
                      <a:lnTo>
                        <a:pt x="4932" y="480"/>
                      </a:lnTo>
                      <a:lnTo>
                        <a:pt x="4932" y="480"/>
                      </a:lnTo>
                      <a:lnTo>
                        <a:pt x="4938" y="480"/>
                      </a:lnTo>
                      <a:lnTo>
                        <a:pt x="4938" y="480"/>
                      </a:lnTo>
                      <a:lnTo>
                        <a:pt x="4938" y="480"/>
                      </a:lnTo>
                      <a:lnTo>
                        <a:pt x="4938" y="480"/>
                      </a:lnTo>
                      <a:lnTo>
                        <a:pt x="4938" y="480"/>
                      </a:lnTo>
                      <a:lnTo>
                        <a:pt x="4944" y="480"/>
                      </a:lnTo>
                      <a:lnTo>
                        <a:pt x="4944" y="480"/>
                      </a:lnTo>
                      <a:lnTo>
                        <a:pt x="4944" y="480"/>
                      </a:lnTo>
                      <a:lnTo>
                        <a:pt x="4944" y="480"/>
                      </a:lnTo>
                      <a:lnTo>
                        <a:pt x="4944" y="480"/>
                      </a:lnTo>
                      <a:lnTo>
                        <a:pt x="4950" y="480"/>
                      </a:lnTo>
                      <a:lnTo>
                        <a:pt x="4950" y="480"/>
                      </a:lnTo>
                      <a:lnTo>
                        <a:pt x="4950" y="480"/>
                      </a:lnTo>
                      <a:lnTo>
                        <a:pt x="4950" y="480"/>
                      </a:lnTo>
                      <a:lnTo>
                        <a:pt x="4950" y="480"/>
                      </a:lnTo>
                      <a:lnTo>
                        <a:pt x="4956" y="480"/>
                      </a:lnTo>
                      <a:lnTo>
                        <a:pt x="4956" y="480"/>
                      </a:lnTo>
                      <a:lnTo>
                        <a:pt x="4956" y="480"/>
                      </a:lnTo>
                      <a:lnTo>
                        <a:pt x="4956" y="480"/>
                      </a:lnTo>
                      <a:lnTo>
                        <a:pt x="4956" y="480"/>
                      </a:lnTo>
                      <a:lnTo>
                        <a:pt x="4962" y="480"/>
                      </a:lnTo>
                      <a:lnTo>
                        <a:pt x="4962" y="480"/>
                      </a:lnTo>
                      <a:lnTo>
                        <a:pt x="4962" y="480"/>
                      </a:lnTo>
                      <a:lnTo>
                        <a:pt x="4962" y="480"/>
                      </a:lnTo>
                      <a:lnTo>
                        <a:pt x="4962" y="480"/>
                      </a:lnTo>
                      <a:lnTo>
                        <a:pt x="4968" y="480"/>
                      </a:lnTo>
                      <a:lnTo>
                        <a:pt x="4968" y="480"/>
                      </a:lnTo>
                      <a:lnTo>
                        <a:pt x="4968" y="480"/>
                      </a:lnTo>
                      <a:lnTo>
                        <a:pt x="4968" y="480"/>
                      </a:lnTo>
                      <a:lnTo>
                        <a:pt x="4968" y="480"/>
                      </a:lnTo>
                      <a:lnTo>
                        <a:pt x="4974" y="480"/>
                      </a:lnTo>
                      <a:lnTo>
                        <a:pt x="4974" y="480"/>
                      </a:lnTo>
                      <a:lnTo>
                        <a:pt x="4974" y="480"/>
                      </a:lnTo>
                      <a:lnTo>
                        <a:pt x="4974" y="480"/>
                      </a:lnTo>
                      <a:lnTo>
                        <a:pt x="4974" y="480"/>
                      </a:lnTo>
                      <a:lnTo>
                        <a:pt x="4980" y="480"/>
                      </a:lnTo>
                      <a:lnTo>
                        <a:pt x="4980" y="480"/>
                      </a:lnTo>
                      <a:lnTo>
                        <a:pt x="4980" y="480"/>
                      </a:lnTo>
                      <a:lnTo>
                        <a:pt x="4980" y="480"/>
                      </a:lnTo>
                      <a:lnTo>
                        <a:pt x="4980" y="480"/>
                      </a:lnTo>
                      <a:lnTo>
                        <a:pt x="4986" y="480"/>
                      </a:lnTo>
                      <a:lnTo>
                        <a:pt x="4986" y="480"/>
                      </a:lnTo>
                      <a:lnTo>
                        <a:pt x="4986" y="480"/>
                      </a:lnTo>
                      <a:lnTo>
                        <a:pt x="4986" y="480"/>
                      </a:lnTo>
                      <a:lnTo>
                        <a:pt x="4992" y="480"/>
                      </a:lnTo>
                      <a:lnTo>
                        <a:pt x="4992" y="480"/>
                      </a:lnTo>
                      <a:lnTo>
                        <a:pt x="4992" y="480"/>
                      </a:lnTo>
                      <a:lnTo>
                        <a:pt x="4992" y="480"/>
                      </a:lnTo>
                      <a:lnTo>
                        <a:pt x="4992" y="480"/>
                      </a:lnTo>
                      <a:lnTo>
                        <a:pt x="4998" y="480"/>
                      </a:lnTo>
                      <a:lnTo>
                        <a:pt x="4998" y="480"/>
                      </a:lnTo>
                      <a:lnTo>
                        <a:pt x="4998" y="480"/>
                      </a:lnTo>
                      <a:lnTo>
                        <a:pt x="4998" y="480"/>
                      </a:lnTo>
                      <a:lnTo>
                        <a:pt x="4998" y="480"/>
                      </a:lnTo>
                      <a:lnTo>
                        <a:pt x="5004" y="480"/>
                      </a:lnTo>
                      <a:lnTo>
                        <a:pt x="5004" y="480"/>
                      </a:lnTo>
                      <a:lnTo>
                        <a:pt x="5004" y="480"/>
                      </a:lnTo>
                      <a:lnTo>
                        <a:pt x="5004" y="480"/>
                      </a:lnTo>
                      <a:lnTo>
                        <a:pt x="5004" y="480"/>
                      </a:lnTo>
                      <a:lnTo>
                        <a:pt x="5010" y="480"/>
                      </a:lnTo>
                      <a:lnTo>
                        <a:pt x="5010" y="480"/>
                      </a:lnTo>
                      <a:lnTo>
                        <a:pt x="5010" y="480"/>
                      </a:lnTo>
                      <a:lnTo>
                        <a:pt x="5010" y="480"/>
                      </a:lnTo>
                      <a:lnTo>
                        <a:pt x="5010" y="480"/>
                      </a:lnTo>
                      <a:lnTo>
                        <a:pt x="5016" y="480"/>
                      </a:lnTo>
                      <a:lnTo>
                        <a:pt x="5016" y="480"/>
                      </a:lnTo>
                      <a:lnTo>
                        <a:pt x="5016" y="480"/>
                      </a:lnTo>
                      <a:lnTo>
                        <a:pt x="5016" y="480"/>
                      </a:lnTo>
                      <a:lnTo>
                        <a:pt x="5016" y="480"/>
                      </a:lnTo>
                      <a:lnTo>
                        <a:pt x="5022" y="480"/>
                      </a:lnTo>
                      <a:lnTo>
                        <a:pt x="5022" y="480"/>
                      </a:lnTo>
                      <a:lnTo>
                        <a:pt x="5022" y="480"/>
                      </a:lnTo>
                      <a:lnTo>
                        <a:pt x="5022" y="480"/>
                      </a:lnTo>
                      <a:lnTo>
                        <a:pt x="5022" y="480"/>
                      </a:lnTo>
                      <a:lnTo>
                        <a:pt x="5028" y="480"/>
                      </a:lnTo>
                      <a:lnTo>
                        <a:pt x="5028" y="480"/>
                      </a:lnTo>
                      <a:lnTo>
                        <a:pt x="5028" y="480"/>
                      </a:lnTo>
                      <a:lnTo>
                        <a:pt x="5028" y="480"/>
                      </a:lnTo>
                      <a:lnTo>
                        <a:pt x="5028" y="480"/>
                      </a:lnTo>
                      <a:lnTo>
                        <a:pt x="5034" y="480"/>
                      </a:lnTo>
                      <a:lnTo>
                        <a:pt x="5034" y="480"/>
                      </a:lnTo>
                      <a:lnTo>
                        <a:pt x="5034" y="480"/>
                      </a:lnTo>
                      <a:lnTo>
                        <a:pt x="5034" y="480"/>
                      </a:lnTo>
                      <a:lnTo>
                        <a:pt x="5034" y="480"/>
                      </a:lnTo>
                      <a:lnTo>
                        <a:pt x="5040" y="480"/>
                      </a:lnTo>
                      <a:lnTo>
                        <a:pt x="5040" y="480"/>
                      </a:lnTo>
                      <a:lnTo>
                        <a:pt x="5040" y="480"/>
                      </a:lnTo>
                      <a:lnTo>
                        <a:pt x="5040" y="480"/>
                      </a:lnTo>
                      <a:lnTo>
                        <a:pt x="5040" y="480"/>
                      </a:lnTo>
                      <a:lnTo>
                        <a:pt x="5046" y="480"/>
                      </a:lnTo>
                      <a:lnTo>
                        <a:pt x="5046" y="480"/>
                      </a:lnTo>
                      <a:lnTo>
                        <a:pt x="5046" y="480"/>
                      </a:lnTo>
                      <a:lnTo>
                        <a:pt x="5046" y="480"/>
                      </a:lnTo>
                      <a:lnTo>
                        <a:pt x="5046" y="480"/>
                      </a:lnTo>
                      <a:lnTo>
                        <a:pt x="5052" y="480"/>
                      </a:lnTo>
                      <a:lnTo>
                        <a:pt x="5052" y="480"/>
                      </a:lnTo>
                      <a:lnTo>
                        <a:pt x="5052" y="480"/>
                      </a:lnTo>
                      <a:lnTo>
                        <a:pt x="5052" y="480"/>
                      </a:lnTo>
                      <a:lnTo>
                        <a:pt x="5052" y="480"/>
                      </a:lnTo>
                      <a:lnTo>
                        <a:pt x="5058" y="480"/>
                      </a:lnTo>
                      <a:lnTo>
                        <a:pt x="5058" y="480"/>
                      </a:lnTo>
                      <a:lnTo>
                        <a:pt x="5058" y="480"/>
                      </a:lnTo>
                      <a:lnTo>
                        <a:pt x="5058" y="480"/>
                      </a:lnTo>
                      <a:lnTo>
                        <a:pt x="5058" y="480"/>
                      </a:lnTo>
                      <a:lnTo>
                        <a:pt x="5064" y="480"/>
                      </a:lnTo>
                      <a:lnTo>
                        <a:pt x="5064" y="480"/>
                      </a:lnTo>
                      <a:lnTo>
                        <a:pt x="5064" y="480"/>
                      </a:lnTo>
                      <a:lnTo>
                        <a:pt x="5064" y="480"/>
                      </a:lnTo>
                      <a:lnTo>
                        <a:pt x="5070" y="480"/>
                      </a:lnTo>
                      <a:lnTo>
                        <a:pt x="5070" y="480"/>
                      </a:lnTo>
                      <a:lnTo>
                        <a:pt x="5070" y="480"/>
                      </a:lnTo>
                      <a:lnTo>
                        <a:pt x="5070" y="480"/>
                      </a:lnTo>
                      <a:lnTo>
                        <a:pt x="5070" y="480"/>
                      </a:lnTo>
                      <a:lnTo>
                        <a:pt x="5076" y="480"/>
                      </a:lnTo>
                      <a:lnTo>
                        <a:pt x="5076" y="480"/>
                      </a:lnTo>
                      <a:lnTo>
                        <a:pt x="5076" y="480"/>
                      </a:lnTo>
                      <a:lnTo>
                        <a:pt x="5076" y="480"/>
                      </a:lnTo>
                      <a:lnTo>
                        <a:pt x="5076" y="480"/>
                      </a:lnTo>
                      <a:lnTo>
                        <a:pt x="5082" y="480"/>
                      </a:lnTo>
                      <a:lnTo>
                        <a:pt x="5082" y="480"/>
                      </a:lnTo>
                      <a:lnTo>
                        <a:pt x="5082" y="480"/>
                      </a:lnTo>
                      <a:lnTo>
                        <a:pt x="5082" y="480"/>
                      </a:lnTo>
                      <a:lnTo>
                        <a:pt x="5082" y="480"/>
                      </a:lnTo>
                      <a:lnTo>
                        <a:pt x="5088" y="480"/>
                      </a:lnTo>
                      <a:lnTo>
                        <a:pt x="5088" y="480"/>
                      </a:lnTo>
                      <a:lnTo>
                        <a:pt x="5088" y="480"/>
                      </a:lnTo>
                      <a:lnTo>
                        <a:pt x="5088" y="480"/>
                      </a:lnTo>
                      <a:lnTo>
                        <a:pt x="5088" y="480"/>
                      </a:lnTo>
                      <a:lnTo>
                        <a:pt x="5094" y="480"/>
                      </a:lnTo>
                      <a:lnTo>
                        <a:pt x="5094" y="480"/>
                      </a:lnTo>
                      <a:lnTo>
                        <a:pt x="5094" y="480"/>
                      </a:lnTo>
                      <a:lnTo>
                        <a:pt x="5094" y="480"/>
                      </a:lnTo>
                      <a:lnTo>
                        <a:pt x="5094" y="480"/>
                      </a:lnTo>
                      <a:lnTo>
                        <a:pt x="5100" y="480"/>
                      </a:lnTo>
                      <a:lnTo>
                        <a:pt x="5100" y="480"/>
                      </a:lnTo>
                      <a:lnTo>
                        <a:pt x="5100" y="480"/>
                      </a:lnTo>
                      <a:lnTo>
                        <a:pt x="5100" y="480"/>
                      </a:lnTo>
                      <a:lnTo>
                        <a:pt x="5100" y="480"/>
                      </a:lnTo>
                      <a:lnTo>
                        <a:pt x="5106" y="480"/>
                      </a:lnTo>
                      <a:lnTo>
                        <a:pt x="5106" y="480"/>
                      </a:lnTo>
                      <a:lnTo>
                        <a:pt x="5106" y="480"/>
                      </a:lnTo>
                      <a:lnTo>
                        <a:pt x="5106" y="480"/>
                      </a:lnTo>
                      <a:lnTo>
                        <a:pt x="5106" y="480"/>
                      </a:lnTo>
                      <a:lnTo>
                        <a:pt x="5112" y="480"/>
                      </a:lnTo>
                      <a:lnTo>
                        <a:pt x="5112" y="480"/>
                      </a:lnTo>
                      <a:lnTo>
                        <a:pt x="5112" y="480"/>
                      </a:lnTo>
                      <a:lnTo>
                        <a:pt x="5112" y="480"/>
                      </a:lnTo>
                      <a:lnTo>
                        <a:pt x="5112" y="480"/>
                      </a:lnTo>
                      <a:lnTo>
                        <a:pt x="5118" y="480"/>
                      </a:lnTo>
                      <a:lnTo>
                        <a:pt x="5118" y="480"/>
                      </a:lnTo>
                      <a:lnTo>
                        <a:pt x="5118" y="480"/>
                      </a:lnTo>
                      <a:lnTo>
                        <a:pt x="5118" y="480"/>
                      </a:lnTo>
                      <a:lnTo>
                        <a:pt x="5118" y="480"/>
                      </a:lnTo>
                      <a:lnTo>
                        <a:pt x="5124" y="480"/>
                      </a:lnTo>
                      <a:lnTo>
                        <a:pt x="5124" y="480"/>
                      </a:lnTo>
                      <a:lnTo>
                        <a:pt x="5124" y="480"/>
                      </a:lnTo>
                      <a:lnTo>
                        <a:pt x="5124" y="480"/>
                      </a:lnTo>
                      <a:lnTo>
                        <a:pt x="5124" y="480"/>
                      </a:lnTo>
                      <a:lnTo>
                        <a:pt x="5130" y="480"/>
                      </a:lnTo>
                      <a:lnTo>
                        <a:pt x="5130" y="480"/>
                      </a:lnTo>
                      <a:lnTo>
                        <a:pt x="5130" y="480"/>
                      </a:lnTo>
                      <a:lnTo>
                        <a:pt x="5130" y="480"/>
                      </a:lnTo>
                      <a:lnTo>
                        <a:pt x="5130" y="480"/>
                      </a:lnTo>
                      <a:lnTo>
                        <a:pt x="5136" y="480"/>
                      </a:lnTo>
                      <a:lnTo>
                        <a:pt x="5136" y="480"/>
                      </a:lnTo>
                      <a:lnTo>
                        <a:pt x="5136" y="480"/>
                      </a:lnTo>
                      <a:lnTo>
                        <a:pt x="5136" y="480"/>
                      </a:lnTo>
                      <a:lnTo>
                        <a:pt x="5136" y="480"/>
                      </a:lnTo>
                      <a:lnTo>
                        <a:pt x="5142" y="480"/>
                      </a:lnTo>
                      <a:lnTo>
                        <a:pt x="5142" y="480"/>
                      </a:lnTo>
                      <a:lnTo>
                        <a:pt x="5142" y="480"/>
                      </a:lnTo>
                      <a:lnTo>
                        <a:pt x="5142" y="480"/>
                      </a:lnTo>
                      <a:lnTo>
                        <a:pt x="5142" y="480"/>
                      </a:lnTo>
                      <a:lnTo>
                        <a:pt x="5142" y="480"/>
                      </a:lnTo>
                      <a:lnTo>
                        <a:pt x="5142" y="480"/>
                      </a:lnTo>
                      <a:lnTo>
                        <a:pt x="5142" y="480"/>
                      </a:lnTo>
                      <a:lnTo>
                        <a:pt x="5142" y="480"/>
                      </a:lnTo>
                      <a:lnTo>
                        <a:pt x="5148" y="480"/>
                      </a:lnTo>
                      <a:lnTo>
                        <a:pt x="5148" y="480"/>
                      </a:lnTo>
                      <a:lnTo>
                        <a:pt x="5148" y="480"/>
                      </a:lnTo>
                      <a:lnTo>
                        <a:pt x="5148" y="480"/>
                      </a:lnTo>
                      <a:lnTo>
                        <a:pt x="5148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38"/>
                      </a:lnTo>
                      <a:lnTo>
                        <a:pt x="5154" y="438"/>
                      </a:lnTo>
                      <a:lnTo>
                        <a:pt x="5154" y="438"/>
                      </a:lnTo>
                      <a:lnTo>
                        <a:pt x="5154" y="438"/>
                      </a:lnTo>
                      <a:lnTo>
                        <a:pt x="5154" y="438"/>
                      </a:lnTo>
                      <a:lnTo>
                        <a:pt x="5154" y="438"/>
                      </a:lnTo>
                      <a:lnTo>
                        <a:pt x="5154" y="438"/>
                      </a:lnTo>
                      <a:lnTo>
                        <a:pt x="5154" y="438"/>
                      </a:lnTo>
                      <a:lnTo>
                        <a:pt x="5154" y="438"/>
                      </a:lnTo>
                      <a:lnTo>
                        <a:pt x="5154" y="438"/>
                      </a:lnTo>
                      <a:lnTo>
                        <a:pt x="5154" y="438"/>
                      </a:lnTo>
                      <a:lnTo>
                        <a:pt x="5154" y="438"/>
                      </a:lnTo>
                      <a:lnTo>
                        <a:pt x="5154" y="438"/>
                      </a:lnTo>
                      <a:lnTo>
                        <a:pt x="5154" y="438"/>
                      </a:lnTo>
                      <a:lnTo>
                        <a:pt x="5154" y="438"/>
                      </a:lnTo>
                      <a:lnTo>
                        <a:pt x="5154" y="438"/>
                      </a:lnTo>
                      <a:lnTo>
                        <a:pt x="5154" y="438"/>
                      </a:lnTo>
                      <a:lnTo>
                        <a:pt x="5154" y="438"/>
                      </a:lnTo>
                      <a:lnTo>
                        <a:pt x="5154" y="438"/>
                      </a:lnTo>
                      <a:lnTo>
                        <a:pt x="5154" y="438"/>
                      </a:lnTo>
                      <a:lnTo>
                        <a:pt x="5154" y="438"/>
                      </a:lnTo>
                      <a:lnTo>
                        <a:pt x="5154" y="438"/>
                      </a:lnTo>
                      <a:lnTo>
                        <a:pt x="5154" y="438"/>
                      </a:lnTo>
                      <a:lnTo>
                        <a:pt x="5154" y="438"/>
                      </a:lnTo>
                      <a:lnTo>
                        <a:pt x="5154" y="438"/>
                      </a:lnTo>
                      <a:lnTo>
                        <a:pt x="5154" y="438"/>
                      </a:lnTo>
                      <a:lnTo>
                        <a:pt x="5154" y="438"/>
                      </a:lnTo>
                      <a:lnTo>
                        <a:pt x="5154" y="438"/>
                      </a:lnTo>
                      <a:lnTo>
                        <a:pt x="5154" y="438"/>
                      </a:lnTo>
                      <a:lnTo>
                        <a:pt x="5154" y="438"/>
                      </a:lnTo>
                      <a:lnTo>
                        <a:pt x="5154" y="438"/>
                      </a:lnTo>
                      <a:lnTo>
                        <a:pt x="5154" y="438"/>
                      </a:lnTo>
                      <a:lnTo>
                        <a:pt x="5154" y="438"/>
                      </a:lnTo>
                      <a:lnTo>
                        <a:pt x="5154" y="438"/>
                      </a:lnTo>
                      <a:lnTo>
                        <a:pt x="5154" y="438"/>
                      </a:lnTo>
                      <a:lnTo>
                        <a:pt x="5154" y="438"/>
                      </a:lnTo>
                      <a:lnTo>
                        <a:pt x="5154" y="438"/>
                      </a:lnTo>
                      <a:lnTo>
                        <a:pt x="5154" y="438"/>
                      </a:lnTo>
                      <a:lnTo>
                        <a:pt x="5154" y="438"/>
                      </a:lnTo>
                      <a:lnTo>
                        <a:pt x="5154" y="438"/>
                      </a:lnTo>
                      <a:lnTo>
                        <a:pt x="5154" y="438"/>
                      </a:lnTo>
                      <a:lnTo>
                        <a:pt x="5154" y="438"/>
                      </a:lnTo>
                      <a:lnTo>
                        <a:pt x="5154" y="438"/>
                      </a:lnTo>
                      <a:lnTo>
                        <a:pt x="5154" y="438"/>
                      </a:lnTo>
                      <a:lnTo>
                        <a:pt x="5154" y="438"/>
                      </a:lnTo>
                    </a:path>
                  </a:pathLst>
                </a:custGeom>
                <a:noFill/>
                <a:ln w="1270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6503" name="Rectangle 55"/>
                <p:cNvSpPr>
                  <a:spLocks noChangeArrowheads="1"/>
                </p:cNvSpPr>
                <p:nvPr/>
              </p:nvSpPr>
              <p:spPr bwMode="auto">
                <a:xfrm>
                  <a:off x="481" y="3431"/>
                  <a:ext cx="330" cy="1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1" i="0" u="none" strike="noStrike" cap="none" normalizeH="0" baseline="0" smtClean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BETA_X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76504" name="Freeform 56"/>
                <p:cNvSpPr>
                  <a:spLocks/>
                </p:cNvSpPr>
                <p:nvPr/>
              </p:nvSpPr>
              <p:spPr bwMode="auto">
                <a:xfrm>
                  <a:off x="253" y="2561"/>
                  <a:ext cx="5154" cy="852"/>
                </a:xfrm>
                <a:custGeom>
                  <a:avLst/>
                  <a:gdLst>
                    <a:gd name="T0" fmla="*/ 90 w 5154"/>
                    <a:gd name="T1" fmla="*/ 654 h 852"/>
                    <a:gd name="T2" fmla="*/ 186 w 5154"/>
                    <a:gd name="T3" fmla="*/ 804 h 852"/>
                    <a:gd name="T4" fmla="*/ 276 w 5154"/>
                    <a:gd name="T5" fmla="*/ 840 h 852"/>
                    <a:gd name="T6" fmla="*/ 372 w 5154"/>
                    <a:gd name="T7" fmla="*/ 696 h 852"/>
                    <a:gd name="T8" fmla="*/ 468 w 5154"/>
                    <a:gd name="T9" fmla="*/ 816 h 852"/>
                    <a:gd name="T10" fmla="*/ 558 w 5154"/>
                    <a:gd name="T11" fmla="*/ 852 h 852"/>
                    <a:gd name="T12" fmla="*/ 654 w 5154"/>
                    <a:gd name="T13" fmla="*/ 792 h 852"/>
                    <a:gd name="T14" fmla="*/ 762 w 5154"/>
                    <a:gd name="T15" fmla="*/ 768 h 852"/>
                    <a:gd name="T16" fmla="*/ 852 w 5154"/>
                    <a:gd name="T17" fmla="*/ 852 h 852"/>
                    <a:gd name="T18" fmla="*/ 942 w 5154"/>
                    <a:gd name="T19" fmla="*/ 768 h 852"/>
                    <a:gd name="T20" fmla="*/ 1044 w 5154"/>
                    <a:gd name="T21" fmla="*/ 780 h 852"/>
                    <a:gd name="T22" fmla="*/ 1164 w 5154"/>
                    <a:gd name="T23" fmla="*/ 852 h 852"/>
                    <a:gd name="T24" fmla="*/ 1254 w 5154"/>
                    <a:gd name="T25" fmla="*/ 822 h 852"/>
                    <a:gd name="T26" fmla="*/ 1344 w 5154"/>
                    <a:gd name="T27" fmla="*/ 726 h 852"/>
                    <a:gd name="T28" fmla="*/ 1434 w 5154"/>
                    <a:gd name="T29" fmla="*/ 798 h 852"/>
                    <a:gd name="T30" fmla="*/ 1524 w 5154"/>
                    <a:gd name="T31" fmla="*/ 846 h 852"/>
                    <a:gd name="T32" fmla="*/ 1602 w 5154"/>
                    <a:gd name="T33" fmla="*/ 840 h 852"/>
                    <a:gd name="T34" fmla="*/ 1734 w 5154"/>
                    <a:gd name="T35" fmla="*/ 846 h 852"/>
                    <a:gd name="T36" fmla="*/ 1956 w 5154"/>
                    <a:gd name="T37" fmla="*/ 708 h 852"/>
                    <a:gd name="T38" fmla="*/ 2046 w 5154"/>
                    <a:gd name="T39" fmla="*/ 660 h 852"/>
                    <a:gd name="T40" fmla="*/ 2142 w 5154"/>
                    <a:gd name="T41" fmla="*/ 606 h 852"/>
                    <a:gd name="T42" fmla="*/ 2232 w 5154"/>
                    <a:gd name="T43" fmla="*/ 540 h 852"/>
                    <a:gd name="T44" fmla="*/ 2328 w 5154"/>
                    <a:gd name="T45" fmla="*/ 504 h 852"/>
                    <a:gd name="T46" fmla="*/ 2418 w 5154"/>
                    <a:gd name="T47" fmla="*/ 528 h 852"/>
                    <a:gd name="T48" fmla="*/ 2514 w 5154"/>
                    <a:gd name="T49" fmla="*/ 534 h 852"/>
                    <a:gd name="T50" fmla="*/ 2604 w 5154"/>
                    <a:gd name="T51" fmla="*/ 312 h 852"/>
                    <a:gd name="T52" fmla="*/ 2700 w 5154"/>
                    <a:gd name="T53" fmla="*/ 30 h 852"/>
                    <a:gd name="T54" fmla="*/ 2790 w 5154"/>
                    <a:gd name="T55" fmla="*/ 348 h 852"/>
                    <a:gd name="T56" fmla="*/ 2886 w 5154"/>
                    <a:gd name="T57" fmla="*/ 672 h 852"/>
                    <a:gd name="T58" fmla="*/ 2976 w 5154"/>
                    <a:gd name="T59" fmla="*/ 810 h 852"/>
                    <a:gd name="T60" fmla="*/ 3072 w 5154"/>
                    <a:gd name="T61" fmla="*/ 852 h 852"/>
                    <a:gd name="T62" fmla="*/ 3162 w 5154"/>
                    <a:gd name="T63" fmla="*/ 822 h 852"/>
                    <a:gd name="T64" fmla="*/ 3252 w 5154"/>
                    <a:gd name="T65" fmla="*/ 840 h 852"/>
                    <a:gd name="T66" fmla="*/ 3348 w 5154"/>
                    <a:gd name="T67" fmla="*/ 834 h 852"/>
                    <a:gd name="T68" fmla="*/ 3438 w 5154"/>
                    <a:gd name="T69" fmla="*/ 744 h 852"/>
                    <a:gd name="T70" fmla="*/ 3534 w 5154"/>
                    <a:gd name="T71" fmla="*/ 846 h 852"/>
                    <a:gd name="T72" fmla="*/ 3624 w 5154"/>
                    <a:gd name="T73" fmla="*/ 816 h 852"/>
                    <a:gd name="T74" fmla="*/ 3720 w 5154"/>
                    <a:gd name="T75" fmla="*/ 678 h 852"/>
                    <a:gd name="T76" fmla="*/ 3810 w 5154"/>
                    <a:gd name="T77" fmla="*/ 702 h 852"/>
                    <a:gd name="T78" fmla="*/ 3906 w 5154"/>
                    <a:gd name="T79" fmla="*/ 720 h 852"/>
                    <a:gd name="T80" fmla="*/ 3996 w 5154"/>
                    <a:gd name="T81" fmla="*/ 582 h 852"/>
                    <a:gd name="T82" fmla="*/ 4092 w 5154"/>
                    <a:gd name="T83" fmla="*/ 378 h 852"/>
                    <a:gd name="T84" fmla="*/ 4182 w 5154"/>
                    <a:gd name="T85" fmla="*/ 342 h 852"/>
                    <a:gd name="T86" fmla="*/ 4278 w 5154"/>
                    <a:gd name="T87" fmla="*/ 414 h 852"/>
                    <a:gd name="T88" fmla="*/ 4368 w 5154"/>
                    <a:gd name="T89" fmla="*/ 456 h 852"/>
                    <a:gd name="T90" fmla="*/ 4464 w 5154"/>
                    <a:gd name="T91" fmla="*/ 462 h 852"/>
                    <a:gd name="T92" fmla="*/ 4554 w 5154"/>
                    <a:gd name="T93" fmla="*/ 468 h 852"/>
                    <a:gd name="T94" fmla="*/ 4650 w 5154"/>
                    <a:gd name="T95" fmla="*/ 474 h 852"/>
                    <a:gd name="T96" fmla="*/ 4740 w 5154"/>
                    <a:gd name="T97" fmla="*/ 480 h 852"/>
                    <a:gd name="T98" fmla="*/ 4836 w 5154"/>
                    <a:gd name="T99" fmla="*/ 486 h 852"/>
                    <a:gd name="T100" fmla="*/ 4932 w 5154"/>
                    <a:gd name="T101" fmla="*/ 486 h 852"/>
                    <a:gd name="T102" fmla="*/ 5022 w 5154"/>
                    <a:gd name="T103" fmla="*/ 486 h 852"/>
                    <a:gd name="T104" fmla="*/ 5118 w 5154"/>
                    <a:gd name="T105" fmla="*/ 486 h 852"/>
                    <a:gd name="T106" fmla="*/ 5154 w 5154"/>
                    <a:gd name="T107" fmla="*/ 486 h 852"/>
                    <a:gd name="T108" fmla="*/ 5154 w 5154"/>
                    <a:gd name="T109" fmla="*/ 486 h 852"/>
                    <a:gd name="T110" fmla="*/ 5154 w 5154"/>
                    <a:gd name="T111" fmla="*/ 486 h 852"/>
                    <a:gd name="T112" fmla="*/ 5154 w 5154"/>
                    <a:gd name="T113" fmla="*/ 480 h 852"/>
                    <a:gd name="T114" fmla="*/ 5154 w 5154"/>
                    <a:gd name="T115" fmla="*/ 480 h 852"/>
                    <a:gd name="T116" fmla="*/ 5154 w 5154"/>
                    <a:gd name="T117" fmla="*/ 474 h 852"/>
                    <a:gd name="T118" fmla="*/ 5154 w 5154"/>
                    <a:gd name="T119" fmla="*/ 468 h 852"/>
                    <a:gd name="T120" fmla="*/ 5154 w 5154"/>
                    <a:gd name="T121" fmla="*/ 462 h 852"/>
                    <a:gd name="T122" fmla="*/ 5154 w 5154"/>
                    <a:gd name="T123" fmla="*/ 450 h 852"/>
                    <a:gd name="T124" fmla="*/ 5154 w 5154"/>
                    <a:gd name="T125" fmla="*/ 444 h 8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  <a:cxn ang="0">
                      <a:pos x="T122" y="T123"/>
                    </a:cxn>
                    <a:cxn ang="0">
                      <a:pos x="T124" y="T125"/>
                    </a:cxn>
                  </a:cxnLst>
                  <a:rect l="0" t="0" r="r" b="b"/>
                  <a:pathLst>
                    <a:path w="5154" h="852">
                      <a:moveTo>
                        <a:pt x="0" y="828"/>
                      </a:moveTo>
                      <a:lnTo>
                        <a:pt x="0" y="828"/>
                      </a:lnTo>
                      <a:lnTo>
                        <a:pt x="0" y="828"/>
                      </a:lnTo>
                      <a:lnTo>
                        <a:pt x="0" y="828"/>
                      </a:lnTo>
                      <a:lnTo>
                        <a:pt x="0" y="822"/>
                      </a:lnTo>
                      <a:lnTo>
                        <a:pt x="6" y="822"/>
                      </a:lnTo>
                      <a:lnTo>
                        <a:pt x="6" y="822"/>
                      </a:lnTo>
                      <a:lnTo>
                        <a:pt x="6" y="822"/>
                      </a:lnTo>
                      <a:lnTo>
                        <a:pt x="6" y="816"/>
                      </a:lnTo>
                      <a:lnTo>
                        <a:pt x="6" y="816"/>
                      </a:lnTo>
                      <a:lnTo>
                        <a:pt x="12" y="816"/>
                      </a:lnTo>
                      <a:lnTo>
                        <a:pt x="12" y="816"/>
                      </a:lnTo>
                      <a:lnTo>
                        <a:pt x="12" y="810"/>
                      </a:lnTo>
                      <a:lnTo>
                        <a:pt x="12" y="810"/>
                      </a:lnTo>
                      <a:lnTo>
                        <a:pt x="12" y="810"/>
                      </a:lnTo>
                      <a:lnTo>
                        <a:pt x="18" y="810"/>
                      </a:lnTo>
                      <a:lnTo>
                        <a:pt x="18" y="804"/>
                      </a:lnTo>
                      <a:lnTo>
                        <a:pt x="18" y="804"/>
                      </a:lnTo>
                      <a:lnTo>
                        <a:pt x="18" y="804"/>
                      </a:lnTo>
                      <a:lnTo>
                        <a:pt x="18" y="804"/>
                      </a:lnTo>
                      <a:lnTo>
                        <a:pt x="24" y="798"/>
                      </a:lnTo>
                      <a:lnTo>
                        <a:pt x="24" y="798"/>
                      </a:lnTo>
                      <a:lnTo>
                        <a:pt x="24" y="798"/>
                      </a:lnTo>
                      <a:lnTo>
                        <a:pt x="24" y="792"/>
                      </a:lnTo>
                      <a:lnTo>
                        <a:pt x="24" y="792"/>
                      </a:lnTo>
                      <a:lnTo>
                        <a:pt x="30" y="792"/>
                      </a:lnTo>
                      <a:lnTo>
                        <a:pt x="30" y="786"/>
                      </a:lnTo>
                      <a:lnTo>
                        <a:pt x="30" y="786"/>
                      </a:lnTo>
                      <a:lnTo>
                        <a:pt x="30" y="786"/>
                      </a:lnTo>
                      <a:lnTo>
                        <a:pt x="30" y="780"/>
                      </a:lnTo>
                      <a:lnTo>
                        <a:pt x="36" y="780"/>
                      </a:lnTo>
                      <a:lnTo>
                        <a:pt x="36" y="780"/>
                      </a:lnTo>
                      <a:lnTo>
                        <a:pt x="36" y="774"/>
                      </a:lnTo>
                      <a:lnTo>
                        <a:pt x="36" y="774"/>
                      </a:lnTo>
                      <a:lnTo>
                        <a:pt x="36" y="774"/>
                      </a:lnTo>
                      <a:lnTo>
                        <a:pt x="42" y="768"/>
                      </a:lnTo>
                      <a:lnTo>
                        <a:pt x="42" y="768"/>
                      </a:lnTo>
                      <a:lnTo>
                        <a:pt x="42" y="768"/>
                      </a:lnTo>
                      <a:lnTo>
                        <a:pt x="42" y="762"/>
                      </a:lnTo>
                      <a:lnTo>
                        <a:pt x="42" y="762"/>
                      </a:lnTo>
                      <a:lnTo>
                        <a:pt x="48" y="756"/>
                      </a:lnTo>
                      <a:lnTo>
                        <a:pt x="48" y="756"/>
                      </a:lnTo>
                      <a:lnTo>
                        <a:pt x="48" y="756"/>
                      </a:lnTo>
                      <a:lnTo>
                        <a:pt x="48" y="750"/>
                      </a:lnTo>
                      <a:lnTo>
                        <a:pt x="48" y="750"/>
                      </a:lnTo>
                      <a:lnTo>
                        <a:pt x="54" y="744"/>
                      </a:lnTo>
                      <a:lnTo>
                        <a:pt x="54" y="744"/>
                      </a:lnTo>
                      <a:lnTo>
                        <a:pt x="54" y="738"/>
                      </a:lnTo>
                      <a:lnTo>
                        <a:pt x="54" y="738"/>
                      </a:lnTo>
                      <a:lnTo>
                        <a:pt x="54" y="738"/>
                      </a:lnTo>
                      <a:lnTo>
                        <a:pt x="60" y="732"/>
                      </a:lnTo>
                      <a:lnTo>
                        <a:pt x="60" y="732"/>
                      </a:lnTo>
                      <a:lnTo>
                        <a:pt x="60" y="726"/>
                      </a:lnTo>
                      <a:lnTo>
                        <a:pt x="60" y="726"/>
                      </a:lnTo>
                      <a:lnTo>
                        <a:pt x="66" y="720"/>
                      </a:lnTo>
                      <a:lnTo>
                        <a:pt x="66" y="720"/>
                      </a:lnTo>
                      <a:lnTo>
                        <a:pt x="66" y="714"/>
                      </a:lnTo>
                      <a:lnTo>
                        <a:pt x="66" y="714"/>
                      </a:lnTo>
                      <a:lnTo>
                        <a:pt x="66" y="708"/>
                      </a:lnTo>
                      <a:lnTo>
                        <a:pt x="72" y="708"/>
                      </a:lnTo>
                      <a:lnTo>
                        <a:pt x="72" y="702"/>
                      </a:lnTo>
                      <a:lnTo>
                        <a:pt x="72" y="702"/>
                      </a:lnTo>
                      <a:lnTo>
                        <a:pt x="72" y="696"/>
                      </a:lnTo>
                      <a:lnTo>
                        <a:pt x="72" y="696"/>
                      </a:lnTo>
                      <a:lnTo>
                        <a:pt x="78" y="690"/>
                      </a:lnTo>
                      <a:lnTo>
                        <a:pt x="78" y="690"/>
                      </a:lnTo>
                      <a:lnTo>
                        <a:pt x="78" y="684"/>
                      </a:lnTo>
                      <a:lnTo>
                        <a:pt x="78" y="684"/>
                      </a:lnTo>
                      <a:lnTo>
                        <a:pt x="78" y="678"/>
                      </a:lnTo>
                      <a:lnTo>
                        <a:pt x="84" y="678"/>
                      </a:lnTo>
                      <a:lnTo>
                        <a:pt x="84" y="672"/>
                      </a:lnTo>
                      <a:lnTo>
                        <a:pt x="84" y="672"/>
                      </a:lnTo>
                      <a:lnTo>
                        <a:pt x="84" y="666"/>
                      </a:lnTo>
                      <a:lnTo>
                        <a:pt x="84" y="660"/>
                      </a:lnTo>
                      <a:lnTo>
                        <a:pt x="90" y="660"/>
                      </a:lnTo>
                      <a:lnTo>
                        <a:pt x="90" y="654"/>
                      </a:lnTo>
                      <a:lnTo>
                        <a:pt x="90" y="654"/>
                      </a:lnTo>
                      <a:lnTo>
                        <a:pt x="90" y="648"/>
                      </a:lnTo>
                      <a:lnTo>
                        <a:pt x="90" y="648"/>
                      </a:lnTo>
                      <a:lnTo>
                        <a:pt x="96" y="642"/>
                      </a:lnTo>
                      <a:lnTo>
                        <a:pt x="96" y="636"/>
                      </a:lnTo>
                      <a:lnTo>
                        <a:pt x="96" y="636"/>
                      </a:lnTo>
                      <a:lnTo>
                        <a:pt x="96" y="630"/>
                      </a:lnTo>
                      <a:lnTo>
                        <a:pt x="96" y="624"/>
                      </a:lnTo>
                      <a:lnTo>
                        <a:pt x="102" y="624"/>
                      </a:lnTo>
                      <a:lnTo>
                        <a:pt x="102" y="618"/>
                      </a:lnTo>
                      <a:lnTo>
                        <a:pt x="102" y="618"/>
                      </a:lnTo>
                      <a:lnTo>
                        <a:pt x="102" y="612"/>
                      </a:lnTo>
                      <a:lnTo>
                        <a:pt x="108" y="612"/>
                      </a:lnTo>
                      <a:lnTo>
                        <a:pt x="108" y="612"/>
                      </a:lnTo>
                      <a:lnTo>
                        <a:pt x="108" y="612"/>
                      </a:lnTo>
                      <a:lnTo>
                        <a:pt x="108" y="612"/>
                      </a:lnTo>
                      <a:lnTo>
                        <a:pt x="108" y="618"/>
                      </a:lnTo>
                      <a:lnTo>
                        <a:pt x="114" y="618"/>
                      </a:lnTo>
                      <a:lnTo>
                        <a:pt x="114" y="624"/>
                      </a:lnTo>
                      <a:lnTo>
                        <a:pt x="114" y="624"/>
                      </a:lnTo>
                      <a:lnTo>
                        <a:pt x="114" y="630"/>
                      </a:lnTo>
                      <a:lnTo>
                        <a:pt x="114" y="636"/>
                      </a:lnTo>
                      <a:lnTo>
                        <a:pt x="120" y="636"/>
                      </a:lnTo>
                      <a:lnTo>
                        <a:pt x="120" y="642"/>
                      </a:lnTo>
                      <a:lnTo>
                        <a:pt x="120" y="648"/>
                      </a:lnTo>
                      <a:lnTo>
                        <a:pt x="120" y="648"/>
                      </a:lnTo>
                      <a:lnTo>
                        <a:pt x="120" y="654"/>
                      </a:lnTo>
                      <a:lnTo>
                        <a:pt x="126" y="660"/>
                      </a:lnTo>
                      <a:lnTo>
                        <a:pt x="126" y="660"/>
                      </a:lnTo>
                      <a:lnTo>
                        <a:pt x="126" y="666"/>
                      </a:lnTo>
                      <a:lnTo>
                        <a:pt x="126" y="672"/>
                      </a:lnTo>
                      <a:lnTo>
                        <a:pt x="126" y="672"/>
                      </a:lnTo>
                      <a:lnTo>
                        <a:pt x="132" y="678"/>
                      </a:lnTo>
                      <a:lnTo>
                        <a:pt x="132" y="684"/>
                      </a:lnTo>
                      <a:lnTo>
                        <a:pt x="132" y="684"/>
                      </a:lnTo>
                      <a:lnTo>
                        <a:pt x="132" y="690"/>
                      </a:lnTo>
                      <a:lnTo>
                        <a:pt x="132" y="690"/>
                      </a:lnTo>
                      <a:lnTo>
                        <a:pt x="138" y="696"/>
                      </a:lnTo>
                      <a:lnTo>
                        <a:pt x="138" y="702"/>
                      </a:lnTo>
                      <a:lnTo>
                        <a:pt x="138" y="702"/>
                      </a:lnTo>
                      <a:lnTo>
                        <a:pt x="138" y="708"/>
                      </a:lnTo>
                      <a:lnTo>
                        <a:pt x="138" y="708"/>
                      </a:lnTo>
                      <a:lnTo>
                        <a:pt x="144" y="714"/>
                      </a:lnTo>
                      <a:lnTo>
                        <a:pt x="144" y="714"/>
                      </a:lnTo>
                      <a:lnTo>
                        <a:pt x="144" y="720"/>
                      </a:lnTo>
                      <a:lnTo>
                        <a:pt x="144" y="720"/>
                      </a:lnTo>
                      <a:lnTo>
                        <a:pt x="144" y="726"/>
                      </a:lnTo>
                      <a:lnTo>
                        <a:pt x="150" y="726"/>
                      </a:lnTo>
                      <a:lnTo>
                        <a:pt x="150" y="732"/>
                      </a:lnTo>
                      <a:lnTo>
                        <a:pt x="150" y="732"/>
                      </a:lnTo>
                      <a:lnTo>
                        <a:pt x="150" y="738"/>
                      </a:lnTo>
                      <a:lnTo>
                        <a:pt x="150" y="738"/>
                      </a:lnTo>
                      <a:lnTo>
                        <a:pt x="156" y="744"/>
                      </a:lnTo>
                      <a:lnTo>
                        <a:pt x="156" y="744"/>
                      </a:lnTo>
                      <a:lnTo>
                        <a:pt x="156" y="750"/>
                      </a:lnTo>
                      <a:lnTo>
                        <a:pt x="156" y="750"/>
                      </a:lnTo>
                      <a:lnTo>
                        <a:pt x="162" y="756"/>
                      </a:lnTo>
                      <a:lnTo>
                        <a:pt x="162" y="762"/>
                      </a:lnTo>
                      <a:lnTo>
                        <a:pt x="162" y="762"/>
                      </a:lnTo>
                      <a:lnTo>
                        <a:pt x="162" y="768"/>
                      </a:lnTo>
                      <a:lnTo>
                        <a:pt x="162" y="768"/>
                      </a:lnTo>
                      <a:lnTo>
                        <a:pt x="168" y="774"/>
                      </a:lnTo>
                      <a:lnTo>
                        <a:pt x="168" y="774"/>
                      </a:lnTo>
                      <a:lnTo>
                        <a:pt x="168" y="774"/>
                      </a:lnTo>
                      <a:lnTo>
                        <a:pt x="168" y="780"/>
                      </a:lnTo>
                      <a:lnTo>
                        <a:pt x="168" y="780"/>
                      </a:lnTo>
                      <a:lnTo>
                        <a:pt x="174" y="786"/>
                      </a:lnTo>
                      <a:lnTo>
                        <a:pt x="174" y="786"/>
                      </a:lnTo>
                      <a:lnTo>
                        <a:pt x="174" y="786"/>
                      </a:lnTo>
                      <a:lnTo>
                        <a:pt x="174" y="792"/>
                      </a:lnTo>
                      <a:lnTo>
                        <a:pt x="174" y="792"/>
                      </a:lnTo>
                      <a:lnTo>
                        <a:pt x="180" y="792"/>
                      </a:lnTo>
                      <a:lnTo>
                        <a:pt x="180" y="798"/>
                      </a:lnTo>
                      <a:lnTo>
                        <a:pt x="180" y="798"/>
                      </a:lnTo>
                      <a:lnTo>
                        <a:pt x="180" y="798"/>
                      </a:lnTo>
                      <a:lnTo>
                        <a:pt x="180" y="804"/>
                      </a:lnTo>
                      <a:lnTo>
                        <a:pt x="180" y="804"/>
                      </a:lnTo>
                      <a:lnTo>
                        <a:pt x="186" y="804"/>
                      </a:lnTo>
                      <a:lnTo>
                        <a:pt x="186" y="810"/>
                      </a:lnTo>
                      <a:lnTo>
                        <a:pt x="186" y="810"/>
                      </a:lnTo>
                      <a:lnTo>
                        <a:pt x="186" y="810"/>
                      </a:lnTo>
                      <a:lnTo>
                        <a:pt x="186" y="816"/>
                      </a:lnTo>
                      <a:lnTo>
                        <a:pt x="192" y="816"/>
                      </a:lnTo>
                      <a:lnTo>
                        <a:pt x="192" y="816"/>
                      </a:lnTo>
                      <a:lnTo>
                        <a:pt x="192" y="816"/>
                      </a:lnTo>
                      <a:lnTo>
                        <a:pt x="192" y="822"/>
                      </a:lnTo>
                      <a:lnTo>
                        <a:pt x="192" y="822"/>
                      </a:lnTo>
                      <a:lnTo>
                        <a:pt x="198" y="822"/>
                      </a:lnTo>
                      <a:lnTo>
                        <a:pt x="198" y="822"/>
                      </a:lnTo>
                      <a:lnTo>
                        <a:pt x="198" y="828"/>
                      </a:lnTo>
                      <a:lnTo>
                        <a:pt x="198" y="828"/>
                      </a:lnTo>
                      <a:lnTo>
                        <a:pt x="198" y="828"/>
                      </a:lnTo>
                      <a:lnTo>
                        <a:pt x="204" y="828"/>
                      </a:lnTo>
                      <a:lnTo>
                        <a:pt x="204" y="834"/>
                      </a:lnTo>
                      <a:lnTo>
                        <a:pt x="204" y="834"/>
                      </a:lnTo>
                      <a:lnTo>
                        <a:pt x="204" y="834"/>
                      </a:lnTo>
                      <a:lnTo>
                        <a:pt x="204" y="834"/>
                      </a:lnTo>
                      <a:lnTo>
                        <a:pt x="210" y="834"/>
                      </a:lnTo>
                      <a:lnTo>
                        <a:pt x="210" y="840"/>
                      </a:lnTo>
                      <a:lnTo>
                        <a:pt x="210" y="840"/>
                      </a:lnTo>
                      <a:lnTo>
                        <a:pt x="210" y="840"/>
                      </a:lnTo>
                      <a:lnTo>
                        <a:pt x="210" y="840"/>
                      </a:lnTo>
                      <a:lnTo>
                        <a:pt x="216" y="840"/>
                      </a:lnTo>
                      <a:lnTo>
                        <a:pt x="216" y="840"/>
                      </a:lnTo>
                      <a:lnTo>
                        <a:pt x="216" y="846"/>
                      </a:lnTo>
                      <a:lnTo>
                        <a:pt x="216" y="846"/>
                      </a:lnTo>
                      <a:lnTo>
                        <a:pt x="222" y="846"/>
                      </a:lnTo>
                      <a:lnTo>
                        <a:pt x="222" y="846"/>
                      </a:lnTo>
                      <a:lnTo>
                        <a:pt x="222" y="846"/>
                      </a:lnTo>
                      <a:lnTo>
                        <a:pt x="222" y="846"/>
                      </a:lnTo>
                      <a:lnTo>
                        <a:pt x="222" y="846"/>
                      </a:lnTo>
                      <a:lnTo>
                        <a:pt x="228" y="852"/>
                      </a:lnTo>
                      <a:lnTo>
                        <a:pt x="228" y="852"/>
                      </a:lnTo>
                      <a:lnTo>
                        <a:pt x="228" y="852"/>
                      </a:lnTo>
                      <a:lnTo>
                        <a:pt x="228" y="852"/>
                      </a:lnTo>
                      <a:lnTo>
                        <a:pt x="228" y="852"/>
                      </a:lnTo>
                      <a:lnTo>
                        <a:pt x="234" y="852"/>
                      </a:lnTo>
                      <a:lnTo>
                        <a:pt x="234" y="852"/>
                      </a:lnTo>
                      <a:lnTo>
                        <a:pt x="234" y="852"/>
                      </a:lnTo>
                      <a:lnTo>
                        <a:pt x="234" y="852"/>
                      </a:lnTo>
                      <a:lnTo>
                        <a:pt x="234" y="852"/>
                      </a:lnTo>
                      <a:lnTo>
                        <a:pt x="240" y="852"/>
                      </a:lnTo>
                      <a:lnTo>
                        <a:pt x="240" y="852"/>
                      </a:lnTo>
                      <a:lnTo>
                        <a:pt x="240" y="852"/>
                      </a:lnTo>
                      <a:lnTo>
                        <a:pt x="240" y="852"/>
                      </a:lnTo>
                      <a:lnTo>
                        <a:pt x="240" y="852"/>
                      </a:lnTo>
                      <a:lnTo>
                        <a:pt x="246" y="852"/>
                      </a:lnTo>
                      <a:lnTo>
                        <a:pt x="246" y="852"/>
                      </a:lnTo>
                      <a:lnTo>
                        <a:pt x="246" y="852"/>
                      </a:lnTo>
                      <a:lnTo>
                        <a:pt x="246" y="852"/>
                      </a:lnTo>
                      <a:lnTo>
                        <a:pt x="246" y="852"/>
                      </a:lnTo>
                      <a:lnTo>
                        <a:pt x="252" y="852"/>
                      </a:lnTo>
                      <a:lnTo>
                        <a:pt x="252" y="852"/>
                      </a:lnTo>
                      <a:lnTo>
                        <a:pt x="252" y="852"/>
                      </a:lnTo>
                      <a:lnTo>
                        <a:pt x="252" y="852"/>
                      </a:lnTo>
                      <a:lnTo>
                        <a:pt x="252" y="852"/>
                      </a:lnTo>
                      <a:lnTo>
                        <a:pt x="258" y="852"/>
                      </a:lnTo>
                      <a:lnTo>
                        <a:pt x="258" y="852"/>
                      </a:lnTo>
                      <a:lnTo>
                        <a:pt x="258" y="852"/>
                      </a:lnTo>
                      <a:lnTo>
                        <a:pt x="258" y="852"/>
                      </a:lnTo>
                      <a:lnTo>
                        <a:pt x="264" y="852"/>
                      </a:lnTo>
                      <a:lnTo>
                        <a:pt x="264" y="846"/>
                      </a:lnTo>
                      <a:lnTo>
                        <a:pt x="264" y="846"/>
                      </a:lnTo>
                      <a:lnTo>
                        <a:pt x="264" y="846"/>
                      </a:lnTo>
                      <a:lnTo>
                        <a:pt x="264" y="846"/>
                      </a:lnTo>
                      <a:lnTo>
                        <a:pt x="270" y="846"/>
                      </a:lnTo>
                      <a:lnTo>
                        <a:pt x="270" y="846"/>
                      </a:lnTo>
                      <a:lnTo>
                        <a:pt x="270" y="846"/>
                      </a:lnTo>
                      <a:lnTo>
                        <a:pt x="270" y="846"/>
                      </a:lnTo>
                      <a:lnTo>
                        <a:pt x="270" y="840"/>
                      </a:lnTo>
                      <a:lnTo>
                        <a:pt x="270" y="840"/>
                      </a:lnTo>
                      <a:lnTo>
                        <a:pt x="276" y="840"/>
                      </a:lnTo>
                      <a:lnTo>
                        <a:pt x="276" y="840"/>
                      </a:lnTo>
                      <a:lnTo>
                        <a:pt x="276" y="840"/>
                      </a:lnTo>
                      <a:lnTo>
                        <a:pt x="276" y="840"/>
                      </a:lnTo>
                      <a:lnTo>
                        <a:pt x="276" y="834"/>
                      </a:lnTo>
                      <a:lnTo>
                        <a:pt x="282" y="834"/>
                      </a:lnTo>
                      <a:lnTo>
                        <a:pt x="282" y="834"/>
                      </a:lnTo>
                      <a:lnTo>
                        <a:pt x="282" y="834"/>
                      </a:lnTo>
                      <a:lnTo>
                        <a:pt x="282" y="834"/>
                      </a:lnTo>
                      <a:lnTo>
                        <a:pt x="282" y="828"/>
                      </a:lnTo>
                      <a:lnTo>
                        <a:pt x="288" y="828"/>
                      </a:lnTo>
                      <a:lnTo>
                        <a:pt x="288" y="828"/>
                      </a:lnTo>
                      <a:lnTo>
                        <a:pt x="288" y="828"/>
                      </a:lnTo>
                      <a:lnTo>
                        <a:pt x="288" y="828"/>
                      </a:lnTo>
                      <a:lnTo>
                        <a:pt x="294" y="822"/>
                      </a:lnTo>
                      <a:lnTo>
                        <a:pt x="294" y="822"/>
                      </a:lnTo>
                      <a:lnTo>
                        <a:pt x="294" y="816"/>
                      </a:lnTo>
                      <a:lnTo>
                        <a:pt x="294" y="816"/>
                      </a:lnTo>
                      <a:lnTo>
                        <a:pt x="294" y="816"/>
                      </a:lnTo>
                      <a:lnTo>
                        <a:pt x="300" y="816"/>
                      </a:lnTo>
                      <a:lnTo>
                        <a:pt x="300" y="810"/>
                      </a:lnTo>
                      <a:lnTo>
                        <a:pt x="300" y="810"/>
                      </a:lnTo>
                      <a:lnTo>
                        <a:pt x="300" y="810"/>
                      </a:lnTo>
                      <a:lnTo>
                        <a:pt x="300" y="804"/>
                      </a:lnTo>
                      <a:lnTo>
                        <a:pt x="306" y="804"/>
                      </a:lnTo>
                      <a:lnTo>
                        <a:pt x="306" y="804"/>
                      </a:lnTo>
                      <a:lnTo>
                        <a:pt x="306" y="798"/>
                      </a:lnTo>
                      <a:lnTo>
                        <a:pt x="306" y="798"/>
                      </a:lnTo>
                      <a:lnTo>
                        <a:pt x="306" y="798"/>
                      </a:lnTo>
                      <a:lnTo>
                        <a:pt x="312" y="792"/>
                      </a:lnTo>
                      <a:lnTo>
                        <a:pt x="312" y="792"/>
                      </a:lnTo>
                      <a:lnTo>
                        <a:pt x="312" y="792"/>
                      </a:lnTo>
                      <a:lnTo>
                        <a:pt x="312" y="786"/>
                      </a:lnTo>
                      <a:lnTo>
                        <a:pt x="312" y="786"/>
                      </a:lnTo>
                      <a:lnTo>
                        <a:pt x="318" y="786"/>
                      </a:lnTo>
                      <a:lnTo>
                        <a:pt x="318" y="780"/>
                      </a:lnTo>
                      <a:lnTo>
                        <a:pt x="318" y="780"/>
                      </a:lnTo>
                      <a:lnTo>
                        <a:pt x="318" y="774"/>
                      </a:lnTo>
                      <a:lnTo>
                        <a:pt x="318" y="774"/>
                      </a:lnTo>
                      <a:lnTo>
                        <a:pt x="324" y="774"/>
                      </a:lnTo>
                      <a:lnTo>
                        <a:pt x="324" y="768"/>
                      </a:lnTo>
                      <a:lnTo>
                        <a:pt x="324" y="768"/>
                      </a:lnTo>
                      <a:lnTo>
                        <a:pt x="324" y="762"/>
                      </a:lnTo>
                      <a:lnTo>
                        <a:pt x="324" y="762"/>
                      </a:lnTo>
                      <a:lnTo>
                        <a:pt x="330" y="756"/>
                      </a:lnTo>
                      <a:lnTo>
                        <a:pt x="330" y="756"/>
                      </a:lnTo>
                      <a:lnTo>
                        <a:pt x="330" y="756"/>
                      </a:lnTo>
                      <a:lnTo>
                        <a:pt x="330" y="750"/>
                      </a:lnTo>
                      <a:lnTo>
                        <a:pt x="336" y="744"/>
                      </a:lnTo>
                      <a:lnTo>
                        <a:pt x="336" y="744"/>
                      </a:lnTo>
                      <a:lnTo>
                        <a:pt x="336" y="738"/>
                      </a:lnTo>
                      <a:lnTo>
                        <a:pt x="336" y="738"/>
                      </a:lnTo>
                      <a:lnTo>
                        <a:pt x="336" y="732"/>
                      </a:lnTo>
                      <a:lnTo>
                        <a:pt x="342" y="732"/>
                      </a:lnTo>
                      <a:lnTo>
                        <a:pt x="342" y="726"/>
                      </a:lnTo>
                      <a:lnTo>
                        <a:pt x="342" y="726"/>
                      </a:lnTo>
                      <a:lnTo>
                        <a:pt x="342" y="720"/>
                      </a:lnTo>
                      <a:lnTo>
                        <a:pt x="342" y="720"/>
                      </a:lnTo>
                      <a:lnTo>
                        <a:pt x="348" y="714"/>
                      </a:lnTo>
                      <a:lnTo>
                        <a:pt x="348" y="708"/>
                      </a:lnTo>
                      <a:lnTo>
                        <a:pt x="348" y="708"/>
                      </a:lnTo>
                      <a:lnTo>
                        <a:pt x="348" y="702"/>
                      </a:lnTo>
                      <a:lnTo>
                        <a:pt x="348" y="702"/>
                      </a:lnTo>
                      <a:lnTo>
                        <a:pt x="354" y="696"/>
                      </a:lnTo>
                      <a:lnTo>
                        <a:pt x="354" y="696"/>
                      </a:lnTo>
                      <a:lnTo>
                        <a:pt x="354" y="690"/>
                      </a:lnTo>
                      <a:lnTo>
                        <a:pt x="354" y="690"/>
                      </a:lnTo>
                      <a:lnTo>
                        <a:pt x="354" y="684"/>
                      </a:lnTo>
                      <a:lnTo>
                        <a:pt x="360" y="684"/>
                      </a:lnTo>
                      <a:lnTo>
                        <a:pt x="360" y="684"/>
                      </a:lnTo>
                      <a:lnTo>
                        <a:pt x="360" y="678"/>
                      </a:lnTo>
                      <a:lnTo>
                        <a:pt x="360" y="678"/>
                      </a:lnTo>
                      <a:lnTo>
                        <a:pt x="360" y="678"/>
                      </a:lnTo>
                      <a:lnTo>
                        <a:pt x="360" y="684"/>
                      </a:lnTo>
                      <a:lnTo>
                        <a:pt x="366" y="684"/>
                      </a:lnTo>
                      <a:lnTo>
                        <a:pt x="366" y="684"/>
                      </a:lnTo>
                      <a:lnTo>
                        <a:pt x="366" y="684"/>
                      </a:lnTo>
                      <a:lnTo>
                        <a:pt x="366" y="690"/>
                      </a:lnTo>
                      <a:lnTo>
                        <a:pt x="372" y="690"/>
                      </a:lnTo>
                      <a:lnTo>
                        <a:pt x="372" y="696"/>
                      </a:lnTo>
                      <a:lnTo>
                        <a:pt x="372" y="696"/>
                      </a:lnTo>
                      <a:lnTo>
                        <a:pt x="372" y="696"/>
                      </a:lnTo>
                      <a:lnTo>
                        <a:pt x="372" y="702"/>
                      </a:lnTo>
                      <a:lnTo>
                        <a:pt x="378" y="702"/>
                      </a:lnTo>
                      <a:lnTo>
                        <a:pt x="378" y="702"/>
                      </a:lnTo>
                      <a:lnTo>
                        <a:pt x="378" y="708"/>
                      </a:lnTo>
                      <a:lnTo>
                        <a:pt x="378" y="708"/>
                      </a:lnTo>
                      <a:lnTo>
                        <a:pt x="378" y="708"/>
                      </a:lnTo>
                      <a:lnTo>
                        <a:pt x="384" y="714"/>
                      </a:lnTo>
                      <a:lnTo>
                        <a:pt x="384" y="714"/>
                      </a:lnTo>
                      <a:lnTo>
                        <a:pt x="384" y="714"/>
                      </a:lnTo>
                      <a:lnTo>
                        <a:pt x="384" y="720"/>
                      </a:lnTo>
                      <a:lnTo>
                        <a:pt x="384" y="720"/>
                      </a:lnTo>
                      <a:lnTo>
                        <a:pt x="390" y="720"/>
                      </a:lnTo>
                      <a:lnTo>
                        <a:pt x="390" y="726"/>
                      </a:lnTo>
                      <a:lnTo>
                        <a:pt x="390" y="726"/>
                      </a:lnTo>
                      <a:lnTo>
                        <a:pt x="390" y="732"/>
                      </a:lnTo>
                      <a:lnTo>
                        <a:pt x="390" y="732"/>
                      </a:lnTo>
                      <a:lnTo>
                        <a:pt x="396" y="732"/>
                      </a:lnTo>
                      <a:lnTo>
                        <a:pt x="396" y="738"/>
                      </a:lnTo>
                      <a:lnTo>
                        <a:pt x="396" y="738"/>
                      </a:lnTo>
                      <a:lnTo>
                        <a:pt x="396" y="738"/>
                      </a:lnTo>
                      <a:lnTo>
                        <a:pt x="402" y="744"/>
                      </a:lnTo>
                      <a:lnTo>
                        <a:pt x="402" y="744"/>
                      </a:lnTo>
                      <a:lnTo>
                        <a:pt x="402" y="744"/>
                      </a:lnTo>
                      <a:lnTo>
                        <a:pt x="402" y="744"/>
                      </a:lnTo>
                      <a:lnTo>
                        <a:pt x="402" y="750"/>
                      </a:lnTo>
                      <a:lnTo>
                        <a:pt x="408" y="750"/>
                      </a:lnTo>
                      <a:lnTo>
                        <a:pt x="408" y="750"/>
                      </a:lnTo>
                      <a:lnTo>
                        <a:pt x="408" y="756"/>
                      </a:lnTo>
                      <a:lnTo>
                        <a:pt x="408" y="756"/>
                      </a:lnTo>
                      <a:lnTo>
                        <a:pt x="408" y="756"/>
                      </a:lnTo>
                      <a:lnTo>
                        <a:pt x="414" y="756"/>
                      </a:lnTo>
                      <a:lnTo>
                        <a:pt x="414" y="762"/>
                      </a:lnTo>
                      <a:lnTo>
                        <a:pt x="414" y="762"/>
                      </a:lnTo>
                      <a:lnTo>
                        <a:pt x="414" y="762"/>
                      </a:lnTo>
                      <a:lnTo>
                        <a:pt x="414" y="768"/>
                      </a:lnTo>
                      <a:lnTo>
                        <a:pt x="420" y="768"/>
                      </a:lnTo>
                      <a:lnTo>
                        <a:pt x="420" y="768"/>
                      </a:lnTo>
                      <a:lnTo>
                        <a:pt x="420" y="768"/>
                      </a:lnTo>
                      <a:lnTo>
                        <a:pt x="420" y="774"/>
                      </a:lnTo>
                      <a:lnTo>
                        <a:pt x="420" y="774"/>
                      </a:lnTo>
                      <a:lnTo>
                        <a:pt x="426" y="774"/>
                      </a:lnTo>
                      <a:lnTo>
                        <a:pt x="426" y="774"/>
                      </a:lnTo>
                      <a:lnTo>
                        <a:pt x="426" y="780"/>
                      </a:lnTo>
                      <a:lnTo>
                        <a:pt x="426" y="780"/>
                      </a:lnTo>
                      <a:lnTo>
                        <a:pt x="426" y="780"/>
                      </a:lnTo>
                      <a:lnTo>
                        <a:pt x="432" y="780"/>
                      </a:lnTo>
                      <a:lnTo>
                        <a:pt x="432" y="786"/>
                      </a:lnTo>
                      <a:lnTo>
                        <a:pt x="432" y="786"/>
                      </a:lnTo>
                      <a:lnTo>
                        <a:pt x="432" y="786"/>
                      </a:lnTo>
                      <a:lnTo>
                        <a:pt x="432" y="786"/>
                      </a:lnTo>
                      <a:lnTo>
                        <a:pt x="438" y="786"/>
                      </a:lnTo>
                      <a:lnTo>
                        <a:pt x="438" y="792"/>
                      </a:lnTo>
                      <a:lnTo>
                        <a:pt x="438" y="792"/>
                      </a:lnTo>
                      <a:lnTo>
                        <a:pt x="438" y="792"/>
                      </a:lnTo>
                      <a:lnTo>
                        <a:pt x="438" y="792"/>
                      </a:lnTo>
                      <a:lnTo>
                        <a:pt x="444" y="798"/>
                      </a:lnTo>
                      <a:lnTo>
                        <a:pt x="444" y="798"/>
                      </a:lnTo>
                      <a:lnTo>
                        <a:pt x="444" y="798"/>
                      </a:lnTo>
                      <a:lnTo>
                        <a:pt x="444" y="798"/>
                      </a:lnTo>
                      <a:lnTo>
                        <a:pt x="444" y="798"/>
                      </a:lnTo>
                      <a:lnTo>
                        <a:pt x="444" y="804"/>
                      </a:lnTo>
                      <a:lnTo>
                        <a:pt x="450" y="804"/>
                      </a:lnTo>
                      <a:lnTo>
                        <a:pt x="450" y="804"/>
                      </a:lnTo>
                      <a:lnTo>
                        <a:pt x="450" y="804"/>
                      </a:lnTo>
                      <a:lnTo>
                        <a:pt x="450" y="810"/>
                      </a:lnTo>
                      <a:lnTo>
                        <a:pt x="456" y="810"/>
                      </a:lnTo>
                      <a:lnTo>
                        <a:pt x="456" y="810"/>
                      </a:lnTo>
                      <a:lnTo>
                        <a:pt x="456" y="810"/>
                      </a:lnTo>
                      <a:lnTo>
                        <a:pt x="456" y="810"/>
                      </a:lnTo>
                      <a:lnTo>
                        <a:pt x="456" y="810"/>
                      </a:lnTo>
                      <a:lnTo>
                        <a:pt x="462" y="816"/>
                      </a:lnTo>
                      <a:lnTo>
                        <a:pt x="462" y="816"/>
                      </a:lnTo>
                      <a:lnTo>
                        <a:pt x="462" y="816"/>
                      </a:lnTo>
                      <a:lnTo>
                        <a:pt x="462" y="816"/>
                      </a:lnTo>
                      <a:lnTo>
                        <a:pt x="462" y="816"/>
                      </a:lnTo>
                      <a:lnTo>
                        <a:pt x="468" y="816"/>
                      </a:lnTo>
                      <a:lnTo>
                        <a:pt x="468" y="822"/>
                      </a:lnTo>
                      <a:lnTo>
                        <a:pt x="468" y="822"/>
                      </a:lnTo>
                      <a:lnTo>
                        <a:pt x="468" y="822"/>
                      </a:lnTo>
                      <a:lnTo>
                        <a:pt x="468" y="822"/>
                      </a:lnTo>
                      <a:lnTo>
                        <a:pt x="474" y="822"/>
                      </a:lnTo>
                      <a:lnTo>
                        <a:pt x="474" y="822"/>
                      </a:lnTo>
                      <a:lnTo>
                        <a:pt x="474" y="828"/>
                      </a:lnTo>
                      <a:lnTo>
                        <a:pt x="474" y="828"/>
                      </a:lnTo>
                      <a:lnTo>
                        <a:pt x="474" y="828"/>
                      </a:lnTo>
                      <a:lnTo>
                        <a:pt x="480" y="828"/>
                      </a:lnTo>
                      <a:lnTo>
                        <a:pt x="480" y="828"/>
                      </a:lnTo>
                      <a:lnTo>
                        <a:pt x="480" y="828"/>
                      </a:lnTo>
                      <a:lnTo>
                        <a:pt x="480" y="828"/>
                      </a:lnTo>
                      <a:lnTo>
                        <a:pt x="480" y="834"/>
                      </a:lnTo>
                      <a:lnTo>
                        <a:pt x="486" y="834"/>
                      </a:lnTo>
                      <a:lnTo>
                        <a:pt x="486" y="834"/>
                      </a:lnTo>
                      <a:lnTo>
                        <a:pt x="486" y="834"/>
                      </a:lnTo>
                      <a:lnTo>
                        <a:pt x="486" y="834"/>
                      </a:lnTo>
                      <a:lnTo>
                        <a:pt x="486" y="834"/>
                      </a:lnTo>
                      <a:lnTo>
                        <a:pt x="492" y="834"/>
                      </a:lnTo>
                      <a:lnTo>
                        <a:pt x="492" y="834"/>
                      </a:lnTo>
                      <a:lnTo>
                        <a:pt x="492" y="834"/>
                      </a:lnTo>
                      <a:lnTo>
                        <a:pt x="492" y="840"/>
                      </a:lnTo>
                      <a:lnTo>
                        <a:pt x="492" y="840"/>
                      </a:lnTo>
                      <a:lnTo>
                        <a:pt x="498" y="840"/>
                      </a:lnTo>
                      <a:lnTo>
                        <a:pt x="498" y="840"/>
                      </a:lnTo>
                      <a:lnTo>
                        <a:pt x="498" y="840"/>
                      </a:lnTo>
                      <a:lnTo>
                        <a:pt x="498" y="840"/>
                      </a:lnTo>
                      <a:lnTo>
                        <a:pt x="498" y="840"/>
                      </a:lnTo>
                      <a:lnTo>
                        <a:pt x="504" y="840"/>
                      </a:lnTo>
                      <a:lnTo>
                        <a:pt x="504" y="840"/>
                      </a:lnTo>
                      <a:lnTo>
                        <a:pt x="504" y="840"/>
                      </a:lnTo>
                      <a:lnTo>
                        <a:pt x="504" y="846"/>
                      </a:lnTo>
                      <a:lnTo>
                        <a:pt x="504" y="846"/>
                      </a:lnTo>
                      <a:lnTo>
                        <a:pt x="510" y="846"/>
                      </a:lnTo>
                      <a:lnTo>
                        <a:pt x="510" y="846"/>
                      </a:lnTo>
                      <a:lnTo>
                        <a:pt x="510" y="846"/>
                      </a:lnTo>
                      <a:lnTo>
                        <a:pt x="510" y="846"/>
                      </a:lnTo>
                      <a:lnTo>
                        <a:pt x="510" y="846"/>
                      </a:lnTo>
                      <a:lnTo>
                        <a:pt x="516" y="846"/>
                      </a:lnTo>
                      <a:lnTo>
                        <a:pt x="516" y="846"/>
                      </a:lnTo>
                      <a:lnTo>
                        <a:pt x="516" y="846"/>
                      </a:lnTo>
                      <a:lnTo>
                        <a:pt x="516" y="846"/>
                      </a:lnTo>
                      <a:lnTo>
                        <a:pt x="516" y="846"/>
                      </a:lnTo>
                      <a:lnTo>
                        <a:pt x="522" y="846"/>
                      </a:lnTo>
                      <a:lnTo>
                        <a:pt x="522" y="846"/>
                      </a:lnTo>
                      <a:lnTo>
                        <a:pt x="522" y="846"/>
                      </a:lnTo>
                      <a:lnTo>
                        <a:pt x="522" y="846"/>
                      </a:lnTo>
                      <a:lnTo>
                        <a:pt x="522" y="852"/>
                      </a:lnTo>
                      <a:lnTo>
                        <a:pt x="528" y="852"/>
                      </a:lnTo>
                      <a:lnTo>
                        <a:pt x="528" y="852"/>
                      </a:lnTo>
                      <a:lnTo>
                        <a:pt x="528" y="852"/>
                      </a:lnTo>
                      <a:lnTo>
                        <a:pt x="528" y="852"/>
                      </a:lnTo>
                      <a:lnTo>
                        <a:pt x="534" y="852"/>
                      </a:lnTo>
                      <a:lnTo>
                        <a:pt x="534" y="852"/>
                      </a:lnTo>
                      <a:lnTo>
                        <a:pt x="534" y="852"/>
                      </a:lnTo>
                      <a:lnTo>
                        <a:pt x="534" y="852"/>
                      </a:lnTo>
                      <a:lnTo>
                        <a:pt x="534" y="852"/>
                      </a:lnTo>
                      <a:lnTo>
                        <a:pt x="540" y="852"/>
                      </a:lnTo>
                      <a:lnTo>
                        <a:pt x="540" y="852"/>
                      </a:lnTo>
                      <a:lnTo>
                        <a:pt x="540" y="852"/>
                      </a:lnTo>
                      <a:lnTo>
                        <a:pt x="540" y="852"/>
                      </a:lnTo>
                      <a:lnTo>
                        <a:pt x="540" y="852"/>
                      </a:lnTo>
                      <a:lnTo>
                        <a:pt x="546" y="852"/>
                      </a:lnTo>
                      <a:lnTo>
                        <a:pt x="546" y="852"/>
                      </a:lnTo>
                      <a:lnTo>
                        <a:pt x="546" y="852"/>
                      </a:lnTo>
                      <a:lnTo>
                        <a:pt x="546" y="852"/>
                      </a:lnTo>
                      <a:lnTo>
                        <a:pt x="546" y="852"/>
                      </a:lnTo>
                      <a:lnTo>
                        <a:pt x="552" y="852"/>
                      </a:lnTo>
                      <a:lnTo>
                        <a:pt x="552" y="852"/>
                      </a:lnTo>
                      <a:lnTo>
                        <a:pt x="552" y="852"/>
                      </a:lnTo>
                      <a:lnTo>
                        <a:pt x="552" y="852"/>
                      </a:lnTo>
                      <a:lnTo>
                        <a:pt x="552" y="852"/>
                      </a:lnTo>
                      <a:lnTo>
                        <a:pt x="558" y="852"/>
                      </a:lnTo>
                      <a:lnTo>
                        <a:pt x="558" y="852"/>
                      </a:lnTo>
                      <a:lnTo>
                        <a:pt x="558" y="852"/>
                      </a:lnTo>
                      <a:lnTo>
                        <a:pt x="558" y="852"/>
                      </a:lnTo>
                      <a:lnTo>
                        <a:pt x="558" y="852"/>
                      </a:lnTo>
                      <a:lnTo>
                        <a:pt x="564" y="852"/>
                      </a:lnTo>
                      <a:lnTo>
                        <a:pt x="564" y="852"/>
                      </a:lnTo>
                      <a:lnTo>
                        <a:pt x="564" y="852"/>
                      </a:lnTo>
                      <a:lnTo>
                        <a:pt x="564" y="846"/>
                      </a:lnTo>
                      <a:lnTo>
                        <a:pt x="570" y="846"/>
                      </a:lnTo>
                      <a:lnTo>
                        <a:pt x="570" y="846"/>
                      </a:lnTo>
                      <a:lnTo>
                        <a:pt x="570" y="846"/>
                      </a:lnTo>
                      <a:lnTo>
                        <a:pt x="570" y="846"/>
                      </a:lnTo>
                      <a:lnTo>
                        <a:pt x="570" y="846"/>
                      </a:lnTo>
                      <a:lnTo>
                        <a:pt x="576" y="846"/>
                      </a:lnTo>
                      <a:lnTo>
                        <a:pt x="576" y="846"/>
                      </a:lnTo>
                      <a:lnTo>
                        <a:pt x="576" y="846"/>
                      </a:lnTo>
                      <a:lnTo>
                        <a:pt x="576" y="846"/>
                      </a:lnTo>
                      <a:lnTo>
                        <a:pt x="576" y="846"/>
                      </a:lnTo>
                      <a:lnTo>
                        <a:pt x="582" y="846"/>
                      </a:lnTo>
                      <a:lnTo>
                        <a:pt x="582" y="846"/>
                      </a:lnTo>
                      <a:lnTo>
                        <a:pt x="582" y="846"/>
                      </a:lnTo>
                      <a:lnTo>
                        <a:pt x="582" y="846"/>
                      </a:lnTo>
                      <a:lnTo>
                        <a:pt x="582" y="846"/>
                      </a:lnTo>
                      <a:lnTo>
                        <a:pt x="588" y="840"/>
                      </a:lnTo>
                      <a:lnTo>
                        <a:pt x="588" y="840"/>
                      </a:lnTo>
                      <a:lnTo>
                        <a:pt x="588" y="840"/>
                      </a:lnTo>
                      <a:lnTo>
                        <a:pt x="588" y="840"/>
                      </a:lnTo>
                      <a:lnTo>
                        <a:pt x="588" y="840"/>
                      </a:lnTo>
                      <a:lnTo>
                        <a:pt x="594" y="840"/>
                      </a:lnTo>
                      <a:lnTo>
                        <a:pt x="594" y="840"/>
                      </a:lnTo>
                      <a:lnTo>
                        <a:pt x="594" y="840"/>
                      </a:lnTo>
                      <a:lnTo>
                        <a:pt x="594" y="840"/>
                      </a:lnTo>
                      <a:lnTo>
                        <a:pt x="594" y="840"/>
                      </a:lnTo>
                      <a:lnTo>
                        <a:pt x="600" y="834"/>
                      </a:lnTo>
                      <a:lnTo>
                        <a:pt x="600" y="834"/>
                      </a:lnTo>
                      <a:lnTo>
                        <a:pt x="600" y="834"/>
                      </a:lnTo>
                      <a:lnTo>
                        <a:pt x="600" y="834"/>
                      </a:lnTo>
                      <a:lnTo>
                        <a:pt x="600" y="834"/>
                      </a:lnTo>
                      <a:lnTo>
                        <a:pt x="606" y="834"/>
                      </a:lnTo>
                      <a:lnTo>
                        <a:pt x="606" y="834"/>
                      </a:lnTo>
                      <a:lnTo>
                        <a:pt x="606" y="834"/>
                      </a:lnTo>
                      <a:lnTo>
                        <a:pt x="606" y="834"/>
                      </a:lnTo>
                      <a:lnTo>
                        <a:pt x="606" y="828"/>
                      </a:lnTo>
                      <a:lnTo>
                        <a:pt x="612" y="828"/>
                      </a:lnTo>
                      <a:lnTo>
                        <a:pt x="612" y="828"/>
                      </a:lnTo>
                      <a:lnTo>
                        <a:pt x="612" y="828"/>
                      </a:lnTo>
                      <a:lnTo>
                        <a:pt x="612" y="828"/>
                      </a:lnTo>
                      <a:lnTo>
                        <a:pt x="612" y="828"/>
                      </a:lnTo>
                      <a:lnTo>
                        <a:pt x="618" y="828"/>
                      </a:lnTo>
                      <a:lnTo>
                        <a:pt x="618" y="822"/>
                      </a:lnTo>
                      <a:lnTo>
                        <a:pt x="618" y="822"/>
                      </a:lnTo>
                      <a:lnTo>
                        <a:pt x="618" y="822"/>
                      </a:lnTo>
                      <a:lnTo>
                        <a:pt x="618" y="822"/>
                      </a:lnTo>
                      <a:lnTo>
                        <a:pt x="624" y="822"/>
                      </a:lnTo>
                      <a:lnTo>
                        <a:pt x="624" y="822"/>
                      </a:lnTo>
                      <a:lnTo>
                        <a:pt x="624" y="816"/>
                      </a:lnTo>
                      <a:lnTo>
                        <a:pt x="624" y="816"/>
                      </a:lnTo>
                      <a:lnTo>
                        <a:pt x="630" y="816"/>
                      </a:lnTo>
                      <a:lnTo>
                        <a:pt x="630" y="816"/>
                      </a:lnTo>
                      <a:lnTo>
                        <a:pt x="630" y="816"/>
                      </a:lnTo>
                      <a:lnTo>
                        <a:pt x="630" y="810"/>
                      </a:lnTo>
                      <a:lnTo>
                        <a:pt x="630" y="810"/>
                      </a:lnTo>
                      <a:lnTo>
                        <a:pt x="630" y="810"/>
                      </a:lnTo>
                      <a:lnTo>
                        <a:pt x="636" y="810"/>
                      </a:lnTo>
                      <a:lnTo>
                        <a:pt x="636" y="810"/>
                      </a:lnTo>
                      <a:lnTo>
                        <a:pt x="636" y="810"/>
                      </a:lnTo>
                      <a:lnTo>
                        <a:pt x="636" y="804"/>
                      </a:lnTo>
                      <a:lnTo>
                        <a:pt x="636" y="804"/>
                      </a:lnTo>
                      <a:lnTo>
                        <a:pt x="642" y="804"/>
                      </a:lnTo>
                      <a:lnTo>
                        <a:pt x="642" y="804"/>
                      </a:lnTo>
                      <a:lnTo>
                        <a:pt x="642" y="804"/>
                      </a:lnTo>
                      <a:lnTo>
                        <a:pt x="642" y="798"/>
                      </a:lnTo>
                      <a:lnTo>
                        <a:pt x="642" y="798"/>
                      </a:lnTo>
                      <a:lnTo>
                        <a:pt x="648" y="798"/>
                      </a:lnTo>
                      <a:lnTo>
                        <a:pt x="648" y="798"/>
                      </a:lnTo>
                      <a:lnTo>
                        <a:pt x="648" y="798"/>
                      </a:lnTo>
                      <a:lnTo>
                        <a:pt x="648" y="792"/>
                      </a:lnTo>
                      <a:lnTo>
                        <a:pt x="654" y="792"/>
                      </a:lnTo>
                      <a:lnTo>
                        <a:pt x="654" y="792"/>
                      </a:lnTo>
                      <a:lnTo>
                        <a:pt x="654" y="792"/>
                      </a:lnTo>
                      <a:lnTo>
                        <a:pt x="654" y="786"/>
                      </a:lnTo>
                      <a:lnTo>
                        <a:pt x="654" y="786"/>
                      </a:lnTo>
                      <a:lnTo>
                        <a:pt x="660" y="786"/>
                      </a:lnTo>
                      <a:lnTo>
                        <a:pt x="660" y="786"/>
                      </a:lnTo>
                      <a:lnTo>
                        <a:pt x="660" y="780"/>
                      </a:lnTo>
                      <a:lnTo>
                        <a:pt x="660" y="780"/>
                      </a:lnTo>
                      <a:lnTo>
                        <a:pt x="660" y="780"/>
                      </a:lnTo>
                      <a:lnTo>
                        <a:pt x="666" y="780"/>
                      </a:lnTo>
                      <a:lnTo>
                        <a:pt x="666" y="774"/>
                      </a:lnTo>
                      <a:lnTo>
                        <a:pt x="666" y="774"/>
                      </a:lnTo>
                      <a:lnTo>
                        <a:pt x="666" y="774"/>
                      </a:lnTo>
                      <a:lnTo>
                        <a:pt x="666" y="774"/>
                      </a:lnTo>
                      <a:lnTo>
                        <a:pt x="672" y="768"/>
                      </a:lnTo>
                      <a:lnTo>
                        <a:pt x="672" y="768"/>
                      </a:lnTo>
                      <a:lnTo>
                        <a:pt x="672" y="768"/>
                      </a:lnTo>
                      <a:lnTo>
                        <a:pt x="672" y="768"/>
                      </a:lnTo>
                      <a:lnTo>
                        <a:pt x="672" y="762"/>
                      </a:lnTo>
                      <a:lnTo>
                        <a:pt x="672" y="762"/>
                      </a:lnTo>
                      <a:lnTo>
                        <a:pt x="678" y="762"/>
                      </a:lnTo>
                      <a:lnTo>
                        <a:pt x="678" y="762"/>
                      </a:lnTo>
                      <a:lnTo>
                        <a:pt x="678" y="756"/>
                      </a:lnTo>
                      <a:lnTo>
                        <a:pt x="678" y="756"/>
                      </a:lnTo>
                      <a:lnTo>
                        <a:pt x="678" y="756"/>
                      </a:lnTo>
                      <a:lnTo>
                        <a:pt x="684" y="756"/>
                      </a:lnTo>
                      <a:lnTo>
                        <a:pt x="684" y="750"/>
                      </a:lnTo>
                      <a:lnTo>
                        <a:pt x="684" y="750"/>
                      </a:lnTo>
                      <a:lnTo>
                        <a:pt x="684" y="750"/>
                      </a:lnTo>
                      <a:lnTo>
                        <a:pt x="684" y="744"/>
                      </a:lnTo>
                      <a:lnTo>
                        <a:pt x="690" y="744"/>
                      </a:lnTo>
                      <a:lnTo>
                        <a:pt x="690" y="744"/>
                      </a:lnTo>
                      <a:lnTo>
                        <a:pt x="690" y="738"/>
                      </a:lnTo>
                      <a:lnTo>
                        <a:pt x="690" y="738"/>
                      </a:lnTo>
                      <a:lnTo>
                        <a:pt x="696" y="738"/>
                      </a:lnTo>
                      <a:lnTo>
                        <a:pt x="696" y="732"/>
                      </a:lnTo>
                      <a:lnTo>
                        <a:pt x="696" y="732"/>
                      </a:lnTo>
                      <a:lnTo>
                        <a:pt x="696" y="732"/>
                      </a:lnTo>
                      <a:lnTo>
                        <a:pt x="702" y="726"/>
                      </a:lnTo>
                      <a:lnTo>
                        <a:pt x="702" y="726"/>
                      </a:lnTo>
                      <a:lnTo>
                        <a:pt x="702" y="726"/>
                      </a:lnTo>
                      <a:lnTo>
                        <a:pt x="702" y="720"/>
                      </a:lnTo>
                      <a:lnTo>
                        <a:pt x="702" y="720"/>
                      </a:lnTo>
                      <a:lnTo>
                        <a:pt x="708" y="720"/>
                      </a:lnTo>
                      <a:lnTo>
                        <a:pt x="708" y="714"/>
                      </a:lnTo>
                      <a:lnTo>
                        <a:pt x="708" y="714"/>
                      </a:lnTo>
                      <a:lnTo>
                        <a:pt x="708" y="714"/>
                      </a:lnTo>
                      <a:lnTo>
                        <a:pt x="708" y="708"/>
                      </a:lnTo>
                      <a:lnTo>
                        <a:pt x="714" y="708"/>
                      </a:lnTo>
                      <a:lnTo>
                        <a:pt x="714" y="708"/>
                      </a:lnTo>
                      <a:lnTo>
                        <a:pt x="714" y="702"/>
                      </a:lnTo>
                      <a:lnTo>
                        <a:pt x="714" y="702"/>
                      </a:lnTo>
                      <a:lnTo>
                        <a:pt x="714" y="696"/>
                      </a:lnTo>
                      <a:lnTo>
                        <a:pt x="720" y="696"/>
                      </a:lnTo>
                      <a:lnTo>
                        <a:pt x="720" y="696"/>
                      </a:lnTo>
                      <a:lnTo>
                        <a:pt x="720" y="690"/>
                      </a:lnTo>
                      <a:lnTo>
                        <a:pt x="720" y="690"/>
                      </a:lnTo>
                      <a:lnTo>
                        <a:pt x="720" y="690"/>
                      </a:lnTo>
                      <a:lnTo>
                        <a:pt x="726" y="690"/>
                      </a:lnTo>
                      <a:lnTo>
                        <a:pt x="726" y="690"/>
                      </a:lnTo>
                      <a:lnTo>
                        <a:pt x="726" y="690"/>
                      </a:lnTo>
                      <a:lnTo>
                        <a:pt x="726" y="690"/>
                      </a:lnTo>
                      <a:lnTo>
                        <a:pt x="726" y="690"/>
                      </a:lnTo>
                      <a:lnTo>
                        <a:pt x="726" y="696"/>
                      </a:lnTo>
                      <a:lnTo>
                        <a:pt x="732" y="696"/>
                      </a:lnTo>
                      <a:lnTo>
                        <a:pt x="732" y="696"/>
                      </a:lnTo>
                      <a:lnTo>
                        <a:pt x="744" y="738"/>
                      </a:lnTo>
                      <a:lnTo>
                        <a:pt x="750" y="738"/>
                      </a:lnTo>
                      <a:lnTo>
                        <a:pt x="750" y="744"/>
                      </a:lnTo>
                      <a:lnTo>
                        <a:pt x="750" y="744"/>
                      </a:lnTo>
                      <a:lnTo>
                        <a:pt x="750" y="750"/>
                      </a:lnTo>
                      <a:lnTo>
                        <a:pt x="750" y="750"/>
                      </a:lnTo>
                      <a:lnTo>
                        <a:pt x="756" y="750"/>
                      </a:lnTo>
                      <a:lnTo>
                        <a:pt x="756" y="756"/>
                      </a:lnTo>
                      <a:lnTo>
                        <a:pt x="756" y="756"/>
                      </a:lnTo>
                      <a:lnTo>
                        <a:pt x="756" y="762"/>
                      </a:lnTo>
                      <a:lnTo>
                        <a:pt x="756" y="762"/>
                      </a:lnTo>
                      <a:lnTo>
                        <a:pt x="762" y="762"/>
                      </a:lnTo>
                      <a:lnTo>
                        <a:pt x="762" y="768"/>
                      </a:lnTo>
                      <a:lnTo>
                        <a:pt x="762" y="768"/>
                      </a:lnTo>
                      <a:lnTo>
                        <a:pt x="762" y="774"/>
                      </a:lnTo>
                      <a:lnTo>
                        <a:pt x="762" y="774"/>
                      </a:lnTo>
                      <a:lnTo>
                        <a:pt x="768" y="774"/>
                      </a:lnTo>
                      <a:lnTo>
                        <a:pt x="768" y="780"/>
                      </a:lnTo>
                      <a:lnTo>
                        <a:pt x="768" y="780"/>
                      </a:lnTo>
                      <a:lnTo>
                        <a:pt x="768" y="780"/>
                      </a:lnTo>
                      <a:lnTo>
                        <a:pt x="768" y="786"/>
                      </a:lnTo>
                      <a:lnTo>
                        <a:pt x="774" y="786"/>
                      </a:lnTo>
                      <a:lnTo>
                        <a:pt x="774" y="786"/>
                      </a:lnTo>
                      <a:lnTo>
                        <a:pt x="774" y="792"/>
                      </a:lnTo>
                      <a:lnTo>
                        <a:pt x="774" y="792"/>
                      </a:lnTo>
                      <a:lnTo>
                        <a:pt x="774" y="792"/>
                      </a:lnTo>
                      <a:lnTo>
                        <a:pt x="780" y="798"/>
                      </a:lnTo>
                      <a:lnTo>
                        <a:pt x="780" y="798"/>
                      </a:lnTo>
                      <a:lnTo>
                        <a:pt x="780" y="798"/>
                      </a:lnTo>
                      <a:lnTo>
                        <a:pt x="780" y="804"/>
                      </a:lnTo>
                      <a:lnTo>
                        <a:pt x="780" y="804"/>
                      </a:lnTo>
                      <a:lnTo>
                        <a:pt x="786" y="804"/>
                      </a:lnTo>
                      <a:lnTo>
                        <a:pt x="786" y="810"/>
                      </a:lnTo>
                      <a:lnTo>
                        <a:pt x="786" y="810"/>
                      </a:lnTo>
                      <a:lnTo>
                        <a:pt x="786" y="810"/>
                      </a:lnTo>
                      <a:lnTo>
                        <a:pt x="786" y="810"/>
                      </a:lnTo>
                      <a:lnTo>
                        <a:pt x="792" y="816"/>
                      </a:lnTo>
                      <a:lnTo>
                        <a:pt x="792" y="816"/>
                      </a:lnTo>
                      <a:lnTo>
                        <a:pt x="792" y="816"/>
                      </a:lnTo>
                      <a:lnTo>
                        <a:pt x="792" y="816"/>
                      </a:lnTo>
                      <a:lnTo>
                        <a:pt x="792" y="822"/>
                      </a:lnTo>
                      <a:lnTo>
                        <a:pt x="798" y="822"/>
                      </a:lnTo>
                      <a:lnTo>
                        <a:pt x="798" y="822"/>
                      </a:lnTo>
                      <a:lnTo>
                        <a:pt x="798" y="822"/>
                      </a:lnTo>
                      <a:lnTo>
                        <a:pt x="798" y="828"/>
                      </a:lnTo>
                      <a:lnTo>
                        <a:pt x="798" y="828"/>
                      </a:lnTo>
                      <a:lnTo>
                        <a:pt x="804" y="828"/>
                      </a:lnTo>
                      <a:lnTo>
                        <a:pt x="804" y="828"/>
                      </a:lnTo>
                      <a:lnTo>
                        <a:pt x="804" y="828"/>
                      </a:lnTo>
                      <a:lnTo>
                        <a:pt x="804" y="834"/>
                      </a:lnTo>
                      <a:lnTo>
                        <a:pt x="804" y="834"/>
                      </a:lnTo>
                      <a:lnTo>
                        <a:pt x="810" y="834"/>
                      </a:lnTo>
                      <a:lnTo>
                        <a:pt x="810" y="834"/>
                      </a:lnTo>
                      <a:lnTo>
                        <a:pt x="810" y="834"/>
                      </a:lnTo>
                      <a:lnTo>
                        <a:pt x="810" y="834"/>
                      </a:lnTo>
                      <a:lnTo>
                        <a:pt x="816" y="840"/>
                      </a:lnTo>
                      <a:lnTo>
                        <a:pt x="816" y="840"/>
                      </a:lnTo>
                      <a:lnTo>
                        <a:pt x="816" y="840"/>
                      </a:lnTo>
                      <a:lnTo>
                        <a:pt x="816" y="840"/>
                      </a:lnTo>
                      <a:lnTo>
                        <a:pt x="816" y="840"/>
                      </a:lnTo>
                      <a:lnTo>
                        <a:pt x="822" y="840"/>
                      </a:lnTo>
                      <a:lnTo>
                        <a:pt x="822" y="846"/>
                      </a:lnTo>
                      <a:lnTo>
                        <a:pt x="822" y="846"/>
                      </a:lnTo>
                      <a:lnTo>
                        <a:pt x="822" y="846"/>
                      </a:lnTo>
                      <a:lnTo>
                        <a:pt x="822" y="846"/>
                      </a:lnTo>
                      <a:lnTo>
                        <a:pt x="828" y="846"/>
                      </a:lnTo>
                      <a:lnTo>
                        <a:pt x="828" y="846"/>
                      </a:lnTo>
                      <a:lnTo>
                        <a:pt x="828" y="846"/>
                      </a:lnTo>
                      <a:lnTo>
                        <a:pt x="828" y="846"/>
                      </a:lnTo>
                      <a:lnTo>
                        <a:pt x="828" y="846"/>
                      </a:lnTo>
                      <a:lnTo>
                        <a:pt x="834" y="846"/>
                      </a:lnTo>
                      <a:lnTo>
                        <a:pt x="834" y="852"/>
                      </a:lnTo>
                      <a:lnTo>
                        <a:pt x="834" y="852"/>
                      </a:lnTo>
                      <a:lnTo>
                        <a:pt x="834" y="852"/>
                      </a:lnTo>
                      <a:lnTo>
                        <a:pt x="834" y="852"/>
                      </a:lnTo>
                      <a:lnTo>
                        <a:pt x="840" y="852"/>
                      </a:lnTo>
                      <a:lnTo>
                        <a:pt x="840" y="852"/>
                      </a:lnTo>
                      <a:lnTo>
                        <a:pt x="840" y="852"/>
                      </a:lnTo>
                      <a:lnTo>
                        <a:pt x="840" y="852"/>
                      </a:lnTo>
                      <a:lnTo>
                        <a:pt x="840" y="852"/>
                      </a:lnTo>
                      <a:lnTo>
                        <a:pt x="846" y="852"/>
                      </a:lnTo>
                      <a:lnTo>
                        <a:pt x="846" y="852"/>
                      </a:lnTo>
                      <a:lnTo>
                        <a:pt x="846" y="852"/>
                      </a:lnTo>
                      <a:lnTo>
                        <a:pt x="846" y="852"/>
                      </a:lnTo>
                      <a:lnTo>
                        <a:pt x="846" y="852"/>
                      </a:lnTo>
                      <a:lnTo>
                        <a:pt x="846" y="852"/>
                      </a:lnTo>
                      <a:lnTo>
                        <a:pt x="852" y="852"/>
                      </a:lnTo>
                      <a:lnTo>
                        <a:pt x="852" y="852"/>
                      </a:lnTo>
                      <a:lnTo>
                        <a:pt x="852" y="852"/>
                      </a:lnTo>
                      <a:lnTo>
                        <a:pt x="852" y="852"/>
                      </a:lnTo>
                      <a:lnTo>
                        <a:pt x="852" y="852"/>
                      </a:lnTo>
                      <a:lnTo>
                        <a:pt x="852" y="852"/>
                      </a:lnTo>
                      <a:lnTo>
                        <a:pt x="852" y="852"/>
                      </a:lnTo>
                      <a:lnTo>
                        <a:pt x="852" y="852"/>
                      </a:lnTo>
                      <a:lnTo>
                        <a:pt x="858" y="852"/>
                      </a:lnTo>
                      <a:lnTo>
                        <a:pt x="858" y="852"/>
                      </a:lnTo>
                      <a:lnTo>
                        <a:pt x="858" y="852"/>
                      </a:lnTo>
                      <a:lnTo>
                        <a:pt x="858" y="852"/>
                      </a:lnTo>
                      <a:lnTo>
                        <a:pt x="858" y="852"/>
                      </a:lnTo>
                      <a:lnTo>
                        <a:pt x="864" y="852"/>
                      </a:lnTo>
                      <a:lnTo>
                        <a:pt x="864" y="852"/>
                      </a:lnTo>
                      <a:lnTo>
                        <a:pt x="864" y="852"/>
                      </a:lnTo>
                      <a:lnTo>
                        <a:pt x="864" y="852"/>
                      </a:lnTo>
                      <a:lnTo>
                        <a:pt x="864" y="852"/>
                      </a:lnTo>
                      <a:lnTo>
                        <a:pt x="870" y="852"/>
                      </a:lnTo>
                      <a:lnTo>
                        <a:pt x="870" y="852"/>
                      </a:lnTo>
                      <a:lnTo>
                        <a:pt x="870" y="852"/>
                      </a:lnTo>
                      <a:lnTo>
                        <a:pt x="870" y="852"/>
                      </a:lnTo>
                      <a:lnTo>
                        <a:pt x="870" y="846"/>
                      </a:lnTo>
                      <a:lnTo>
                        <a:pt x="876" y="846"/>
                      </a:lnTo>
                      <a:lnTo>
                        <a:pt x="876" y="846"/>
                      </a:lnTo>
                      <a:lnTo>
                        <a:pt x="876" y="846"/>
                      </a:lnTo>
                      <a:lnTo>
                        <a:pt x="876" y="846"/>
                      </a:lnTo>
                      <a:lnTo>
                        <a:pt x="876" y="846"/>
                      </a:lnTo>
                      <a:lnTo>
                        <a:pt x="882" y="846"/>
                      </a:lnTo>
                      <a:lnTo>
                        <a:pt x="882" y="846"/>
                      </a:lnTo>
                      <a:lnTo>
                        <a:pt x="882" y="846"/>
                      </a:lnTo>
                      <a:lnTo>
                        <a:pt x="882" y="840"/>
                      </a:lnTo>
                      <a:lnTo>
                        <a:pt x="882" y="840"/>
                      </a:lnTo>
                      <a:lnTo>
                        <a:pt x="888" y="840"/>
                      </a:lnTo>
                      <a:lnTo>
                        <a:pt x="888" y="840"/>
                      </a:lnTo>
                      <a:lnTo>
                        <a:pt x="888" y="840"/>
                      </a:lnTo>
                      <a:lnTo>
                        <a:pt x="888" y="840"/>
                      </a:lnTo>
                      <a:lnTo>
                        <a:pt x="888" y="840"/>
                      </a:lnTo>
                      <a:lnTo>
                        <a:pt x="894" y="834"/>
                      </a:lnTo>
                      <a:lnTo>
                        <a:pt x="894" y="834"/>
                      </a:lnTo>
                      <a:lnTo>
                        <a:pt x="894" y="834"/>
                      </a:lnTo>
                      <a:lnTo>
                        <a:pt x="894" y="834"/>
                      </a:lnTo>
                      <a:lnTo>
                        <a:pt x="894" y="834"/>
                      </a:lnTo>
                      <a:lnTo>
                        <a:pt x="900" y="828"/>
                      </a:lnTo>
                      <a:lnTo>
                        <a:pt x="900" y="828"/>
                      </a:lnTo>
                      <a:lnTo>
                        <a:pt x="900" y="828"/>
                      </a:lnTo>
                      <a:lnTo>
                        <a:pt x="900" y="828"/>
                      </a:lnTo>
                      <a:lnTo>
                        <a:pt x="900" y="828"/>
                      </a:lnTo>
                      <a:lnTo>
                        <a:pt x="906" y="822"/>
                      </a:lnTo>
                      <a:lnTo>
                        <a:pt x="906" y="822"/>
                      </a:lnTo>
                      <a:lnTo>
                        <a:pt x="906" y="822"/>
                      </a:lnTo>
                      <a:lnTo>
                        <a:pt x="906" y="822"/>
                      </a:lnTo>
                      <a:lnTo>
                        <a:pt x="906" y="816"/>
                      </a:lnTo>
                      <a:lnTo>
                        <a:pt x="912" y="816"/>
                      </a:lnTo>
                      <a:lnTo>
                        <a:pt x="912" y="816"/>
                      </a:lnTo>
                      <a:lnTo>
                        <a:pt x="912" y="816"/>
                      </a:lnTo>
                      <a:lnTo>
                        <a:pt x="912" y="810"/>
                      </a:lnTo>
                      <a:lnTo>
                        <a:pt x="918" y="810"/>
                      </a:lnTo>
                      <a:lnTo>
                        <a:pt x="918" y="810"/>
                      </a:lnTo>
                      <a:lnTo>
                        <a:pt x="918" y="810"/>
                      </a:lnTo>
                      <a:lnTo>
                        <a:pt x="918" y="804"/>
                      </a:lnTo>
                      <a:lnTo>
                        <a:pt x="918" y="804"/>
                      </a:lnTo>
                      <a:lnTo>
                        <a:pt x="924" y="804"/>
                      </a:lnTo>
                      <a:lnTo>
                        <a:pt x="924" y="798"/>
                      </a:lnTo>
                      <a:lnTo>
                        <a:pt x="924" y="798"/>
                      </a:lnTo>
                      <a:lnTo>
                        <a:pt x="924" y="798"/>
                      </a:lnTo>
                      <a:lnTo>
                        <a:pt x="924" y="792"/>
                      </a:lnTo>
                      <a:lnTo>
                        <a:pt x="930" y="792"/>
                      </a:lnTo>
                      <a:lnTo>
                        <a:pt x="930" y="792"/>
                      </a:lnTo>
                      <a:lnTo>
                        <a:pt x="930" y="792"/>
                      </a:lnTo>
                      <a:lnTo>
                        <a:pt x="930" y="786"/>
                      </a:lnTo>
                      <a:lnTo>
                        <a:pt x="930" y="786"/>
                      </a:lnTo>
                      <a:lnTo>
                        <a:pt x="936" y="780"/>
                      </a:lnTo>
                      <a:lnTo>
                        <a:pt x="936" y="780"/>
                      </a:lnTo>
                      <a:lnTo>
                        <a:pt x="936" y="780"/>
                      </a:lnTo>
                      <a:lnTo>
                        <a:pt x="936" y="774"/>
                      </a:lnTo>
                      <a:lnTo>
                        <a:pt x="936" y="774"/>
                      </a:lnTo>
                      <a:lnTo>
                        <a:pt x="942" y="774"/>
                      </a:lnTo>
                      <a:lnTo>
                        <a:pt x="942" y="768"/>
                      </a:lnTo>
                      <a:lnTo>
                        <a:pt x="942" y="768"/>
                      </a:lnTo>
                      <a:lnTo>
                        <a:pt x="942" y="768"/>
                      </a:lnTo>
                      <a:lnTo>
                        <a:pt x="942" y="762"/>
                      </a:lnTo>
                      <a:lnTo>
                        <a:pt x="948" y="762"/>
                      </a:lnTo>
                      <a:lnTo>
                        <a:pt x="948" y="756"/>
                      </a:lnTo>
                      <a:lnTo>
                        <a:pt x="948" y="756"/>
                      </a:lnTo>
                      <a:lnTo>
                        <a:pt x="948" y="750"/>
                      </a:lnTo>
                      <a:lnTo>
                        <a:pt x="948" y="750"/>
                      </a:lnTo>
                      <a:lnTo>
                        <a:pt x="954" y="750"/>
                      </a:lnTo>
                      <a:lnTo>
                        <a:pt x="954" y="744"/>
                      </a:lnTo>
                      <a:lnTo>
                        <a:pt x="954" y="744"/>
                      </a:lnTo>
                      <a:lnTo>
                        <a:pt x="954" y="738"/>
                      </a:lnTo>
                      <a:lnTo>
                        <a:pt x="954" y="738"/>
                      </a:lnTo>
                      <a:lnTo>
                        <a:pt x="972" y="696"/>
                      </a:lnTo>
                      <a:lnTo>
                        <a:pt x="972" y="696"/>
                      </a:lnTo>
                      <a:lnTo>
                        <a:pt x="972" y="690"/>
                      </a:lnTo>
                      <a:lnTo>
                        <a:pt x="972" y="690"/>
                      </a:lnTo>
                      <a:lnTo>
                        <a:pt x="978" y="690"/>
                      </a:lnTo>
                      <a:lnTo>
                        <a:pt x="978" y="690"/>
                      </a:lnTo>
                      <a:lnTo>
                        <a:pt x="978" y="690"/>
                      </a:lnTo>
                      <a:lnTo>
                        <a:pt x="978" y="690"/>
                      </a:lnTo>
                      <a:lnTo>
                        <a:pt x="978" y="690"/>
                      </a:lnTo>
                      <a:lnTo>
                        <a:pt x="984" y="690"/>
                      </a:lnTo>
                      <a:lnTo>
                        <a:pt x="984" y="690"/>
                      </a:lnTo>
                      <a:lnTo>
                        <a:pt x="984" y="696"/>
                      </a:lnTo>
                      <a:lnTo>
                        <a:pt x="984" y="696"/>
                      </a:lnTo>
                      <a:lnTo>
                        <a:pt x="984" y="696"/>
                      </a:lnTo>
                      <a:lnTo>
                        <a:pt x="990" y="702"/>
                      </a:lnTo>
                      <a:lnTo>
                        <a:pt x="990" y="702"/>
                      </a:lnTo>
                      <a:lnTo>
                        <a:pt x="990" y="702"/>
                      </a:lnTo>
                      <a:lnTo>
                        <a:pt x="990" y="702"/>
                      </a:lnTo>
                      <a:lnTo>
                        <a:pt x="990" y="708"/>
                      </a:lnTo>
                      <a:lnTo>
                        <a:pt x="996" y="708"/>
                      </a:lnTo>
                      <a:lnTo>
                        <a:pt x="996" y="708"/>
                      </a:lnTo>
                      <a:lnTo>
                        <a:pt x="996" y="714"/>
                      </a:lnTo>
                      <a:lnTo>
                        <a:pt x="996" y="714"/>
                      </a:lnTo>
                      <a:lnTo>
                        <a:pt x="996" y="714"/>
                      </a:lnTo>
                      <a:lnTo>
                        <a:pt x="1002" y="720"/>
                      </a:lnTo>
                      <a:lnTo>
                        <a:pt x="1002" y="720"/>
                      </a:lnTo>
                      <a:lnTo>
                        <a:pt x="1002" y="720"/>
                      </a:lnTo>
                      <a:lnTo>
                        <a:pt x="1002" y="726"/>
                      </a:lnTo>
                      <a:lnTo>
                        <a:pt x="1002" y="726"/>
                      </a:lnTo>
                      <a:lnTo>
                        <a:pt x="1008" y="726"/>
                      </a:lnTo>
                      <a:lnTo>
                        <a:pt x="1008" y="726"/>
                      </a:lnTo>
                      <a:lnTo>
                        <a:pt x="1008" y="732"/>
                      </a:lnTo>
                      <a:lnTo>
                        <a:pt x="1008" y="732"/>
                      </a:lnTo>
                      <a:lnTo>
                        <a:pt x="1008" y="732"/>
                      </a:lnTo>
                      <a:lnTo>
                        <a:pt x="1008" y="732"/>
                      </a:lnTo>
                      <a:lnTo>
                        <a:pt x="1014" y="738"/>
                      </a:lnTo>
                      <a:lnTo>
                        <a:pt x="1014" y="738"/>
                      </a:lnTo>
                      <a:lnTo>
                        <a:pt x="1014" y="738"/>
                      </a:lnTo>
                      <a:lnTo>
                        <a:pt x="1014" y="738"/>
                      </a:lnTo>
                      <a:lnTo>
                        <a:pt x="1014" y="744"/>
                      </a:lnTo>
                      <a:lnTo>
                        <a:pt x="1020" y="744"/>
                      </a:lnTo>
                      <a:lnTo>
                        <a:pt x="1020" y="744"/>
                      </a:lnTo>
                      <a:lnTo>
                        <a:pt x="1020" y="744"/>
                      </a:lnTo>
                      <a:lnTo>
                        <a:pt x="1020" y="750"/>
                      </a:lnTo>
                      <a:lnTo>
                        <a:pt x="1020" y="750"/>
                      </a:lnTo>
                      <a:lnTo>
                        <a:pt x="1026" y="750"/>
                      </a:lnTo>
                      <a:lnTo>
                        <a:pt x="1026" y="756"/>
                      </a:lnTo>
                      <a:lnTo>
                        <a:pt x="1026" y="756"/>
                      </a:lnTo>
                      <a:lnTo>
                        <a:pt x="1026" y="756"/>
                      </a:lnTo>
                      <a:lnTo>
                        <a:pt x="1026" y="756"/>
                      </a:lnTo>
                      <a:lnTo>
                        <a:pt x="1032" y="762"/>
                      </a:lnTo>
                      <a:lnTo>
                        <a:pt x="1032" y="762"/>
                      </a:lnTo>
                      <a:lnTo>
                        <a:pt x="1032" y="762"/>
                      </a:lnTo>
                      <a:lnTo>
                        <a:pt x="1032" y="762"/>
                      </a:lnTo>
                      <a:lnTo>
                        <a:pt x="1032" y="762"/>
                      </a:lnTo>
                      <a:lnTo>
                        <a:pt x="1032" y="768"/>
                      </a:lnTo>
                      <a:lnTo>
                        <a:pt x="1038" y="768"/>
                      </a:lnTo>
                      <a:lnTo>
                        <a:pt x="1038" y="768"/>
                      </a:lnTo>
                      <a:lnTo>
                        <a:pt x="1038" y="768"/>
                      </a:lnTo>
                      <a:lnTo>
                        <a:pt x="1038" y="774"/>
                      </a:lnTo>
                      <a:lnTo>
                        <a:pt x="1038" y="774"/>
                      </a:lnTo>
                      <a:lnTo>
                        <a:pt x="1044" y="774"/>
                      </a:lnTo>
                      <a:lnTo>
                        <a:pt x="1044" y="774"/>
                      </a:lnTo>
                      <a:lnTo>
                        <a:pt x="1044" y="774"/>
                      </a:lnTo>
                      <a:lnTo>
                        <a:pt x="1044" y="780"/>
                      </a:lnTo>
                      <a:lnTo>
                        <a:pt x="1044" y="780"/>
                      </a:lnTo>
                      <a:lnTo>
                        <a:pt x="1050" y="780"/>
                      </a:lnTo>
                      <a:lnTo>
                        <a:pt x="1050" y="780"/>
                      </a:lnTo>
                      <a:lnTo>
                        <a:pt x="1050" y="786"/>
                      </a:lnTo>
                      <a:lnTo>
                        <a:pt x="1050" y="786"/>
                      </a:lnTo>
                      <a:lnTo>
                        <a:pt x="1050" y="786"/>
                      </a:lnTo>
                      <a:lnTo>
                        <a:pt x="1056" y="786"/>
                      </a:lnTo>
                      <a:lnTo>
                        <a:pt x="1056" y="786"/>
                      </a:lnTo>
                      <a:lnTo>
                        <a:pt x="1056" y="792"/>
                      </a:lnTo>
                      <a:lnTo>
                        <a:pt x="1056" y="792"/>
                      </a:lnTo>
                      <a:lnTo>
                        <a:pt x="1056" y="792"/>
                      </a:lnTo>
                      <a:lnTo>
                        <a:pt x="1062" y="792"/>
                      </a:lnTo>
                      <a:lnTo>
                        <a:pt x="1062" y="792"/>
                      </a:lnTo>
                      <a:lnTo>
                        <a:pt x="1062" y="798"/>
                      </a:lnTo>
                      <a:lnTo>
                        <a:pt x="1062" y="798"/>
                      </a:lnTo>
                      <a:lnTo>
                        <a:pt x="1062" y="798"/>
                      </a:lnTo>
                      <a:lnTo>
                        <a:pt x="1068" y="798"/>
                      </a:lnTo>
                      <a:lnTo>
                        <a:pt x="1068" y="798"/>
                      </a:lnTo>
                      <a:lnTo>
                        <a:pt x="1068" y="804"/>
                      </a:lnTo>
                      <a:lnTo>
                        <a:pt x="1068" y="804"/>
                      </a:lnTo>
                      <a:lnTo>
                        <a:pt x="1068" y="804"/>
                      </a:lnTo>
                      <a:lnTo>
                        <a:pt x="1068" y="804"/>
                      </a:lnTo>
                      <a:lnTo>
                        <a:pt x="1068" y="804"/>
                      </a:lnTo>
                      <a:lnTo>
                        <a:pt x="1074" y="804"/>
                      </a:lnTo>
                      <a:lnTo>
                        <a:pt x="1074" y="804"/>
                      </a:lnTo>
                      <a:lnTo>
                        <a:pt x="1074" y="804"/>
                      </a:lnTo>
                      <a:lnTo>
                        <a:pt x="1074" y="810"/>
                      </a:lnTo>
                      <a:lnTo>
                        <a:pt x="1074" y="810"/>
                      </a:lnTo>
                      <a:lnTo>
                        <a:pt x="1080" y="810"/>
                      </a:lnTo>
                      <a:lnTo>
                        <a:pt x="1080" y="810"/>
                      </a:lnTo>
                      <a:lnTo>
                        <a:pt x="1080" y="810"/>
                      </a:lnTo>
                      <a:lnTo>
                        <a:pt x="1080" y="810"/>
                      </a:lnTo>
                      <a:lnTo>
                        <a:pt x="1080" y="816"/>
                      </a:lnTo>
                      <a:lnTo>
                        <a:pt x="1086" y="816"/>
                      </a:lnTo>
                      <a:lnTo>
                        <a:pt x="1086" y="816"/>
                      </a:lnTo>
                      <a:lnTo>
                        <a:pt x="1086" y="816"/>
                      </a:lnTo>
                      <a:lnTo>
                        <a:pt x="1086" y="816"/>
                      </a:lnTo>
                      <a:lnTo>
                        <a:pt x="1086" y="816"/>
                      </a:lnTo>
                      <a:lnTo>
                        <a:pt x="1092" y="822"/>
                      </a:lnTo>
                      <a:lnTo>
                        <a:pt x="1092" y="822"/>
                      </a:lnTo>
                      <a:lnTo>
                        <a:pt x="1092" y="822"/>
                      </a:lnTo>
                      <a:lnTo>
                        <a:pt x="1092" y="822"/>
                      </a:lnTo>
                      <a:lnTo>
                        <a:pt x="1092" y="822"/>
                      </a:lnTo>
                      <a:lnTo>
                        <a:pt x="1098" y="822"/>
                      </a:lnTo>
                      <a:lnTo>
                        <a:pt x="1098" y="822"/>
                      </a:lnTo>
                      <a:lnTo>
                        <a:pt x="1098" y="828"/>
                      </a:lnTo>
                      <a:lnTo>
                        <a:pt x="1098" y="828"/>
                      </a:lnTo>
                      <a:lnTo>
                        <a:pt x="1098" y="828"/>
                      </a:lnTo>
                      <a:lnTo>
                        <a:pt x="1104" y="828"/>
                      </a:lnTo>
                      <a:lnTo>
                        <a:pt x="1104" y="828"/>
                      </a:lnTo>
                      <a:lnTo>
                        <a:pt x="1104" y="828"/>
                      </a:lnTo>
                      <a:lnTo>
                        <a:pt x="1104" y="828"/>
                      </a:lnTo>
                      <a:lnTo>
                        <a:pt x="1104" y="828"/>
                      </a:lnTo>
                      <a:lnTo>
                        <a:pt x="1110" y="834"/>
                      </a:lnTo>
                      <a:lnTo>
                        <a:pt x="1110" y="834"/>
                      </a:lnTo>
                      <a:lnTo>
                        <a:pt x="1110" y="834"/>
                      </a:lnTo>
                      <a:lnTo>
                        <a:pt x="1110" y="834"/>
                      </a:lnTo>
                      <a:lnTo>
                        <a:pt x="1110" y="834"/>
                      </a:lnTo>
                      <a:lnTo>
                        <a:pt x="1116" y="834"/>
                      </a:lnTo>
                      <a:lnTo>
                        <a:pt x="1116" y="834"/>
                      </a:lnTo>
                      <a:lnTo>
                        <a:pt x="1116" y="834"/>
                      </a:lnTo>
                      <a:lnTo>
                        <a:pt x="1146" y="846"/>
                      </a:lnTo>
                      <a:lnTo>
                        <a:pt x="1146" y="846"/>
                      </a:lnTo>
                      <a:lnTo>
                        <a:pt x="1146" y="846"/>
                      </a:lnTo>
                      <a:lnTo>
                        <a:pt x="1146" y="846"/>
                      </a:lnTo>
                      <a:lnTo>
                        <a:pt x="1146" y="846"/>
                      </a:lnTo>
                      <a:lnTo>
                        <a:pt x="1152" y="846"/>
                      </a:lnTo>
                      <a:lnTo>
                        <a:pt x="1152" y="846"/>
                      </a:lnTo>
                      <a:lnTo>
                        <a:pt x="1152" y="846"/>
                      </a:lnTo>
                      <a:lnTo>
                        <a:pt x="1152" y="846"/>
                      </a:lnTo>
                      <a:lnTo>
                        <a:pt x="1152" y="846"/>
                      </a:lnTo>
                      <a:lnTo>
                        <a:pt x="1158" y="852"/>
                      </a:lnTo>
                      <a:lnTo>
                        <a:pt x="1158" y="852"/>
                      </a:lnTo>
                      <a:lnTo>
                        <a:pt x="1158" y="852"/>
                      </a:lnTo>
                      <a:lnTo>
                        <a:pt x="1158" y="852"/>
                      </a:lnTo>
                      <a:lnTo>
                        <a:pt x="1158" y="852"/>
                      </a:lnTo>
                      <a:lnTo>
                        <a:pt x="1164" y="852"/>
                      </a:lnTo>
                      <a:lnTo>
                        <a:pt x="1164" y="852"/>
                      </a:lnTo>
                      <a:lnTo>
                        <a:pt x="1164" y="852"/>
                      </a:lnTo>
                      <a:lnTo>
                        <a:pt x="1164" y="852"/>
                      </a:lnTo>
                      <a:lnTo>
                        <a:pt x="1164" y="852"/>
                      </a:lnTo>
                      <a:lnTo>
                        <a:pt x="1170" y="852"/>
                      </a:lnTo>
                      <a:lnTo>
                        <a:pt x="1170" y="852"/>
                      </a:lnTo>
                      <a:lnTo>
                        <a:pt x="1170" y="852"/>
                      </a:lnTo>
                      <a:lnTo>
                        <a:pt x="1170" y="852"/>
                      </a:lnTo>
                      <a:lnTo>
                        <a:pt x="1170" y="852"/>
                      </a:lnTo>
                      <a:lnTo>
                        <a:pt x="1170" y="852"/>
                      </a:lnTo>
                      <a:lnTo>
                        <a:pt x="1176" y="852"/>
                      </a:lnTo>
                      <a:lnTo>
                        <a:pt x="1176" y="852"/>
                      </a:lnTo>
                      <a:lnTo>
                        <a:pt x="1176" y="852"/>
                      </a:lnTo>
                      <a:lnTo>
                        <a:pt x="1176" y="852"/>
                      </a:lnTo>
                      <a:lnTo>
                        <a:pt x="1182" y="852"/>
                      </a:lnTo>
                      <a:lnTo>
                        <a:pt x="1182" y="852"/>
                      </a:lnTo>
                      <a:lnTo>
                        <a:pt x="1182" y="852"/>
                      </a:lnTo>
                      <a:lnTo>
                        <a:pt x="1182" y="852"/>
                      </a:lnTo>
                      <a:lnTo>
                        <a:pt x="1182" y="852"/>
                      </a:lnTo>
                      <a:lnTo>
                        <a:pt x="1188" y="852"/>
                      </a:lnTo>
                      <a:lnTo>
                        <a:pt x="1188" y="852"/>
                      </a:lnTo>
                      <a:lnTo>
                        <a:pt x="1188" y="852"/>
                      </a:lnTo>
                      <a:lnTo>
                        <a:pt x="1188" y="852"/>
                      </a:lnTo>
                      <a:lnTo>
                        <a:pt x="1188" y="852"/>
                      </a:lnTo>
                      <a:lnTo>
                        <a:pt x="1194" y="852"/>
                      </a:lnTo>
                      <a:lnTo>
                        <a:pt x="1194" y="852"/>
                      </a:lnTo>
                      <a:lnTo>
                        <a:pt x="1194" y="846"/>
                      </a:lnTo>
                      <a:lnTo>
                        <a:pt x="1194" y="846"/>
                      </a:lnTo>
                      <a:lnTo>
                        <a:pt x="1194" y="846"/>
                      </a:lnTo>
                      <a:lnTo>
                        <a:pt x="1200" y="846"/>
                      </a:lnTo>
                      <a:lnTo>
                        <a:pt x="1200" y="846"/>
                      </a:lnTo>
                      <a:lnTo>
                        <a:pt x="1200" y="846"/>
                      </a:lnTo>
                      <a:lnTo>
                        <a:pt x="1200" y="846"/>
                      </a:lnTo>
                      <a:lnTo>
                        <a:pt x="1200" y="846"/>
                      </a:lnTo>
                      <a:lnTo>
                        <a:pt x="1206" y="846"/>
                      </a:lnTo>
                      <a:lnTo>
                        <a:pt x="1206" y="846"/>
                      </a:lnTo>
                      <a:lnTo>
                        <a:pt x="1206" y="846"/>
                      </a:lnTo>
                      <a:lnTo>
                        <a:pt x="1206" y="846"/>
                      </a:lnTo>
                      <a:lnTo>
                        <a:pt x="1206" y="846"/>
                      </a:lnTo>
                      <a:lnTo>
                        <a:pt x="1212" y="846"/>
                      </a:lnTo>
                      <a:lnTo>
                        <a:pt x="1212" y="846"/>
                      </a:lnTo>
                      <a:lnTo>
                        <a:pt x="1212" y="846"/>
                      </a:lnTo>
                      <a:lnTo>
                        <a:pt x="1212" y="846"/>
                      </a:lnTo>
                      <a:lnTo>
                        <a:pt x="1212" y="846"/>
                      </a:lnTo>
                      <a:lnTo>
                        <a:pt x="1218" y="846"/>
                      </a:lnTo>
                      <a:lnTo>
                        <a:pt x="1218" y="840"/>
                      </a:lnTo>
                      <a:lnTo>
                        <a:pt x="1218" y="840"/>
                      </a:lnTo>
                      <a:lnTo>
                        <a:pt x="1218" y="840"/>
                      </a:lnTo>
                      <a:lnTo>
                        <a:pt x="1218" y="840"/>
                      </a:lnTo>
                      <a:lnTo>
                        <a:pt x="1224" y="840"/>
                      </a:lnTo>
                      <a:lnTo>
                        <a:pt x="1224" y="840"/>
                      </a:lnTo>
                      <a:lnTo>
                        <a:pt x="1224" y="840"/>
                      </a:lnTo>
                      <a:lnTo>
                        <a:pt x="1224" y="840"/>
                      </a:lnTo>
                      <a:lnTo>
                        <a:pt x="1224" y="840"/>
                      </a:lnTo>
                      <a:lnTo>
                        <a:pt x="1230" y="840"/>
                      </a:lnTo>
                      <a:lnTo>
                        <a:pt x="1230" y="840"/>
                      </a:lnTo>
                      <a:lnTo>
                        <a:pt x="1230" y="840"/>
                      </a:lnTo>
                      <a:lnTo>
                        <a:pt x="1230" y="834"/>
                      </a:lnTo>
                      <a:lnTo>
                        <a:pt x="1230" y="834"/>
                      </a:lnTo>
                      <a:lnTo>
                        <a:pt x="1236" y="834"/>
                      </a:lnTo>
                      <a:lnTo>
                        <a:pt x="1236" y="834"/>
                      </a:lnTo>
                      <a:lnTo>
                        <a:pt x="1236" y="834"/>
                      </a:lnTo>
                      <a:lnTo>
                        <a:pt x="1236" y="834"/>
                      </a:lnTo>
                      <a:lnTo>
                        <a:pt x="1236" y="834"/>
                      </a:lnTo>
                      <a:lnTo>
                        <a:pt x="1242" y="834"/>
                      </a:lnTo>
                      <a:lnTo>
                        <a:pt x="1242" y="834"/>
                      </a:lnTo>
                      <a:lnTo>
                        <a:pt x="1242" y="828"/>
                      </a:lnTo>
                      <a:lnTo>
                        <a:pt x="1242" y="828"/>
                      </a:lnTo>
                      <a:lnTo>
                        <a:pt x="1242" y="828"/>
                      </a:lnTo>
                      <a:lnTo>
                        <a:pt x="1248" y="828"/>
                      </a:lnTo>
                      <a:lnTo>
                        <a:pt x="1248" y="828"/>
                      </a:lnTo>
                      <a:lnTo>
                        <a:pt x="1248" y="828"/>
                      </a:lnTo>
                      <a:lnTo>
                        <a:pt x="1248" y="828"/>
                      </a:lnTo>
                      <a:lnTo>
                        <a:pt x="1248" y="828"/>
                      </a:lnTo>
                      <a:lnTo>
                        <a:pt x="1254" y="822"/>
                      </a:lnTo>
                      <a:lnTo>
                        <a:pt x="1254" y="822"/>
                      </a:lnTo>
                      <a:lnTo>
                        <a:pt x="1254" y="822"/>
                      </a:lnTo>
                      <a:lnTo>
                        <a:pt x="1254" y="822"/>
                      </a:lnTo>
                      <a:lnTo>
                        <a:pt x="1254" y="822"/>
                      </a:lnTo>
                      <a:lnTo>
                        <a:pt x="1260" y="822"/>
                      </a:lnTo>
                      <a:lnTo>
                        <a:pt x="1260" y="822"/>
                      </a:lnTo>
                      <a:lnTo>
                        <a:pt x="1260" y="816"/>
                      </a:lnTo>
                      <a:lnTo>
                        <a:pt x="1260" y="816"/>
                      </a:lnTo>
                      <a:lnTo>
                        <a:pt x="1260" y="816"/>
                      </a:lnTo>
                      <a:lnTo>
                        <a:pt x="1266" y="816"/>
                      </a:lnTo>
                      <a:lnTo>
                        <a:pt x="1266" y="816"/>
                      </a:lnTo>
                      <a:lnTo>
                        <a:pt x="1266" y="816"/>
                      </a:lnTo>
                      <a:lnTo>
                        <a:pt x="1266" y="816"/>
                      </a:lnTo>
                      <a:lnTo>
                        <a:pt x="1266" y="810"/>
                      </a:lnTo>
                      <a:lnTo>
                        <a:pt x="1272" y="810"/>
                      </a:lnTo>
                      <a:lnTo>
                        <a:pt x="1272" y="810"/>
                      </a:lnTo>
                      <a:lnTo>
                        <a:pt x="1272" y="810"/>
                      </a:lnTo>
                      <a:lnTo>
                        <a:pt x="1272" y="810"/>
                      </a:lnTo>
                      <a:lnTo>
                        <a:pt x="1272" y="804"/>
                      </a:lnTo>
                      <a:lnTo>
                        <a:pt x="1278" y="804"/>
                      </a:lnTo>
                      <a:lnTo>
                        <a:pt x="1278" y="804"/>
                      </a:lnTo>
                      <a:lnTo>
                        <a:pt x="1278" y="804"/>
                      </a:lnTo>
                      <a:lnTo>
                        <a:pt x="1278" y="804"/>
                      </a:lnTo>
                      <a:lnTo>
                        <a:pt x="1278" y="804"/>
                      </a:lnTo>
                      <a:lnTo>
                        <a:pt x="1284" y="798"/>
                      </a:lnTo>
                      <a:lnTo>
                        <a:pt x="1284" y="798"/>
                      </a:lnTo>
                      <a:lnTo>
                        <a:pt x="1284" y="798"/>
                      </a:lnTo>
                      <a:lnTo>
                        <a:pt x="1284" y="798"/>
                      </a:lnTo>
                      <a:lnTo>
                        <a:pt x="1284" y="798"/>
                      </a:lnTo>
                      <a:lnTo>
                        <a:pt x="1290" y="792"/>
                      </a:lnTo>
                      <a:lnTo>
                        <a:pt x="1290" y="792"/>
                      </a:lnTo>
                      <a:lnTo>
                        <a:pt x="1290" y="792"/>
                      </a:lnTo>
                      <a:lnTo>
                        <a:pt x="1290" y="792"/>
                      </a:lnTo>
                      <a:lnTo>
                        <a:pt x="1290" y="792"/>
                      </a:lnTo>
                      <a:lnTo>
                        <a:pt x="1290" y="792"/>
                      </a:lnTo>
                      <a:lnTo>
                        <a:pt x="1296" y="786"/>
                      </a:lnTo>
                      <a:lnTo>
                        <a:pt x="1296" y="786"/>
                      </a:lnTo>
                      <a:lnTo>
                        <a:pt x="1296" y="786"/>
                      </a:lnTo>
                      <a:lnTo>
                        <a:pt x="1296" y="786"/>
                      </a:lnTo>
                      <a:lnTo>
                        <a:pt x="1296" y="786"/>
                      </a:lnTo>
                      <a:lnTo>
                        <a:pt x="1302" y="780"/>
                      </a:lnTo>
                      <a:lnTo>
                        <a:pt x="1302" y="780"/>
                      </a:lnTo>
                      <a:lnTo>
                        <a:pt x="1302" y="780"/>
                      </a:lnTo>
                      <a:lnTo>
                        <a:pt x="1302" y="780"/>
                      </a:lnTo>
                      <a:lnTo>
                        <a:pt x="1302" y="774"/>
                      </a:lnTo>
                      <a:lnTo>
                        <a:pt x="1308" y="774"/>
                      </a:lnTo>
                      <a:lnTo>
                        <a:pt x="1308" y="774"/>
                      </a:lnTo>
                      <a:lnTo>
                        <a:pt x="1308" y="774"/>
                      </a:lnTo>
                      <a:lnTo>
                        <a:pt x="1308" y="774"/>
                      </a:lnTo>
                      <a:lnTo>
                        <a:pt x="1308" y="768"/>
                      </a:lnTo>
                      <a:lnTo>
                        <a:pt x="1314" y="768"/>
                      </a:lnTo>
                      <a:lnTo>
                        <a:pt x="1314" y="768"/>
                      </a:lnTo>
                      <a:lnTo>
                        <a:pt x="1314" y="768"/>
                      </a:lnTo>
                      <a:lnTo>
                        <a:pt x="1314" y="762"/>
                      </a:lnTo>
                      <a:lnTo>
                        <a:pt x="1314" y="762"/>
                      </a:lnTo>
                      <a:lnTo>
                        <a:pt x="1320" y="762"/>
                      </a:lnTo>
                      <a:lnTo>
                        <a:pt x="1320" y="762"/>
                      </a:lnTo>
                      <a:lnTo>
                        <a:pt x="1320" y="756"/>
                      </a:lnTo>
                      <a:lnTo>
                        <a:pt x="1320" y="756"/>
                      </a:lnTo>
                      <a:lnTo>
                        <a:pt x="1320" y="756"/>
                      </a:lnTo>
                      <a:lnTo>
                        <a:pt x="1320" y="756"/>
                      </a:lnTo>
                      <a:lnTo>
                        <a:pt x="1326" y="750"/>
                      </a:lnTo>
                      <a:lnTo>
                        <a:pt x="1326" y="750"/>
                      </a:lnTo>
                      <a:lnTo>
                        <a:pt x="1326" y="750"/>
                      </a:lnTo>
                      <a:lnTo>
                        <a:pt x="1326" y="750"/>
                      </a:lnTo>
                      <a:lnTo>
                        <a:pt x="1326" y="750"/>
                      </a:lnTo>
                      <a:lnTo>
                        <a:pt x="1326" y="744"/>
                      </a:lnTo>
                      <a:lnTo>
                        <a:pt x="1332" y="744"/>
                      </a:lnTo>
                      <a:lnTo>
                        <a:pt x="1332" y="744"/>
                      </a:lnTo>
                      <a:lnTo>
                        <a:pt x="1332" y="744"/>
                      </a:lnTo>
                      <a:lnTo>
                        <a:pt x="1332" y="738"/>
                      </a:lnTo>
                      <a:lnTo>
                        <a:pt x="1332" y="738"/>
                      </a:lnTo>
                      <a:lnTo>
                        <a:pt x="1338" y="738"/>
                      </a:lnTo>
                      <a:lnTo>
                        <a:pt x="1338" y="732"/>
                      </a:lnTo>
                      <a:lnTo>
                        <a:pt x="1338" y="732"/>
                      </a:lnTo>
                      <a:lnTo>
                        <a:pt x="1338" y="732"/>
                      </a:lnTo>
                      <a:lnTo>
                        <a:pt x="1338" y="732"/>
                      </a:lnTo>
                      <a:lnTo>
                        <a:pt x="1344" y="726"/>
                      </a:lnTo>
                      <a:lnTo>
                        <a:pt x="1344" y="726"/>
                      </a:lnTo>
                      <a:lnTo>
                        <a:pt x="1344" y="726"/>
                      </a:lnTo>
                      <a:lnTo>
                        <a:pt x="1344" y="720"/>
                      </a:lnTo>
                      <a:lnTo>
                        <a:pt x="1344" y="720"/>
                      </a:lnTo>
                      <a:lnTo>
                        <a:pt x="1350" y="720"/>
                      </a:lnTo>
                      <a:lnTo>
                        <a:pt x="1350" y="720"/>
                      </a:lnTo>
                      <a:lnTo>
                        <a:pt x="1350" y="714"/>
                      </a:lnTo>
                      <a:lnTo>
                        <a:pt x="1350" y="714"/>
                      </a:lnTo>
                      <a:lnTo>
                        <a:pt x="1350" y="714"/>
                      </a:lnTo>
                      <a:lnTo>
                        <a:pt x="1356" y="714"/>
                      </a:lnTo>
                      <a:lnTo>
                        <a:pt x="1356" y="714"/>
                      </a:lnTo>
                      <a:lnTo>
                        <a:pt x="1356" y="714"/>
                      </a:lnTo>
                      <a:lnTo>
                        <a:pt x="1356" y="720"/>
                      </a:lnTo>
                      <a:lnTo>
                        <a:pt x="1356" y="720"/>
                      </a:lnTo>
                      <a:lnTo>
                        <a:pt x="1362" y="720"/>
                      </a:lnTo>
                      <a:lnTo>
                        <a:pt x="1362" y="720"/>
                      </a:lnTo>
                      <a:lnTo>
                        <a:pt x="1362" y="726"/>
                      </a:lnTo>
                      <a:lnTo>
                        <a:pt x="1362" y="726"/>
                      </a:lnTo>
                      <a:lnTo>
                        <a:pt x="1362" y="726"/>
                      </a:lnTo>
                      <a:lnTo>
                        <a:pt x="1368" y="726"/>
                      </a:lnTo>
                      <a:lnTo>
                        <a:pt x="1368" y="732"/>
                      </a:lnTo>
                      <a:lnTo>
                        <a:pt x="1368" y="732"/>
                      </a:lnTo>
                      <a:lnTo>
                        <a:pt x="1368" y="732"/>
                      </a:lnTo>
                      <a:lnTo>
                        <a:pt x="1368" y="732"/>
                      </a:lnTo>
                      <a:lnTo>
                        <a:pt x="1374" y="732"/>
                      </a:lnTo>
                      <a:lnTo>
                        <a:pt x="1374" y="738"/>
                      </a:lnTo>
                      <a:lnTo>
                        <a:pt x="1374" y="738"/>
                      </a:lnTo>
                      <a:lnTo>
                        <a:pt x="1374" y="738"/>
                      </a:lnTo>
                      <a:lnTo>
                        <a:pt x="1374" y="738"/>
                      </a:lnTo>
                      <a:lnTo>
                        <a:pt x="1374" y="744"/>
                      </a:lnTo>
                      <a:lnTo>
                        <a:pt x="1380" y="744"/>
                      </a:lnTo>
                      <a:lnTo>
                        <a:pt x="1380" y="744"/>
                      </a:lnTo>
                      <a:lnTo>
                        <a:pt x="1380" y="744"/>
                      </a:lnTo>
                      <a:lnTo>
                        <a:pt x="1380" y="750"/>
                      </a:lnTo>
                      <a:lnTo>
                        <a:pt x="1380" y="750"/>
                      </a:lnTo>
                      <a:lnTo>
                        <a:pt x="1386" y="750"/>
                      </a:lnTo>
                      <a:lnTo>
                        <a:pt x="1386" y="750"/>
                      </a:lnTo>
                      <a:lnTo>
                        <a:pt x="1386" y="750"/>
                      </a:lnTo>
                      <a:lnTo>
                        <a:pt x="1386" y="756"/>
                      </a:lnTo>
                      <a:lnTo>
                        <a:pt x="1386" y="756"/>
                      </a:lnTo>
                      <a:lnTo>
                        <a:pt x="1392" y="756"/>
                      </a:lnTo>
                      <a:lnTo>
                        <a:pt x="1392" y="756"/>
                      </a:lnTo>
                      <a:lnTo>
                        <a:pt x="1392" y="756"/>
                      </a:lnTo>
                      <a:lnTo>
                        <a:pt x="1392" y="762"/>
                      </a:lnTo>
                      <a:lnTo>
                        <a:pt x="1392" y="762"/>
                      </a:lnTo>
                      <a:lnTo>
                        <a:pt x="1398" y="762"/>
                      </a:lnTo>
                      <a:lnTo>
                        <a:pt x="1398" y="762"/>
                      </a:lnTo>
                      <a:lnTo>
                        <a:pt x="1398" y="768"/>
                      </a:lnTo>
                      <a:lnTo>
                        <a:pt x="1398" y="768"/>
                      </a:lnTo>
                      <a:lnTo>
                        <a:pt x="1398" y="768"/>
                      </a:lnTo>
                      <a:lnTo>
                        <a:pt x="1404" y="768"/>
                      </a:lnTo>
                      <a:lnTo>
                        <a:pt x="1404" y="768"/>
                      </a:lnTo>
                      <a:lnTo>
                        <a:pt x="1404" y="774"/>
                      </a:lnTo>
                      <a:lnTo>
                        <a:pt x="1404" y="774"/>
                      </a:lnTo>
                      <a:lnTo>
                        <a:pt x="1404" y="774"/>
                      </a:lnTo>
                      <a:lnTo>
                        <a:pt x="1410" y="774"/>
                      </a:lnTo>
                      <a:lnTo>
                        <a:pt x="1410" y="774"/>
                      </a:lnTo>
                      <a:lnTo>
                        <a:pt x="1410" y="780"/>
                      </a:lnTo>
                      <a:lnTo>
                        <a:pt x="1410" y="780"/>
                      </a:lnTo>
                      <a:lnTo>
                        <a:pt x="1410" y="780"/>
                      </a:lnTo>
                      <a:lnTo>
                        <a:pt x="1416" y="780"/>
                      </a:lnTo>
                      <a:lnTo>
                        <a:pt x="1416" y="780"/>
                      </a:lnTo>
                      <a:lnTo>
                        <a:pt x="1416" y="780"/>
                      </a:lnTo>
                      <a:lnTo>
                        <a:pt x="1416" y="786"/>
                      </a:lnTo>
                      <a:lnTo>
                        <a:pt x="1416" y="786"/>
                      </a:lnTo>
                      <a:lnTo>
                        <a:pt x="1422" y="786"/>
                      </a:lnTo>
                      <a:lnTo>
                        <a:pt x="1422" y="786"/>
                      </a:lnTo>
                      <a:lnTo>
                        <a:pt x="1422" y="786"/>
                      </a:lnTo>
                      <a:lnTo>
                        <a:pt x="1422" y="792"/>
                      </a:lnTo>
                      <a:lnTo>
                        <a:pt x="1422" y="792"/>
                      </a:lnTo>
                      <a:lnTo>
                        <a:pt x="1428" y="792"/>
                      </a:lnTo>
                      <a:lnTo>
                        <a:pt x="1428" y="792"/>
                      </a:lnTo>
                      <a:lnTo>
                        <a:pt x="1428" y="792"/>
                      </a:lnTo>
                      <a:lnTo>
                        <a:pt x="1428" y="792"/>
                      </a:lnTo>
                      <a:lnTo>
                        <a:pt x="1428" y="792"/>
                      </a:lnTo>
                      <a:lnTo>
                        <a:pt x="1428" y="798"/>
                      </a:lnTo>
                      <a:lnTo>
                        <a:pt x="1434" y="798"/>
                      </a:lnTo>
                      <a:lnTo>
                        <a:pt x="1434" y="798"/>
                      </a:lnTo>
                      <a:lnTo>
                        <a:pt x="1434" y="798"/>
                      </a:lnTo>
                      <a:lnTo>
                        <a:pt x="1434" y="798"/>
                      </a:lnTo>
                      <a:lnTo>
                        <a:pt x="1434" y="798"/>
                      </a:lnTo>
                      <a:lnTo>
                        <a:pt x="1440" y="804"/>
                      </a:lnTo>
                      <a:lnTo>
                        <a:pt x="1440" y="804"/>
                      </a:lnTo>
                      <a:lnTo>
                        <a:pt x="1440" y="804"/>
                      </a:lnTo>
                      <a:lnTo>
                        <a:pt x="1440" y="804"/>
                      </a:lnTo>
                      <a:lnTo>
                        <a:pt x="1440" y="804"/>
                      </a:lnTo>
                      <a:lnTo>
                        <a:pt x="1446" y="804"/>
                      </a:lnTo>
                      <a:lnTo>
                        <a:pt x="1446" y="804"/>
                      </a:lnTo>
                      <a:lnTo>
                        <a:pt x="1446" y="810"/>
                      </a:lnTo>
                      <a:lnTo>
                        <a:pt x="1446" y="810"/>
                      </a:lnTo>
                      <a:lnTo>
                        <a:pt x="1446" y="810"/>
                      </a:lnTo>
                      <a:lnTo>
                        <a:pt x="1446" y="810"/>
                      </a:lnTo>
                      <a:lnTo>
                        <a:pt x="1452" y="810"/>
                      </a:lnTo>
                      <a:lnTo>
                        <a:pt x="1452" y="810"/>
                      </a:lnTo>
                      <a:lnTo>
                        <a:pt x="1452" y="810"/>
                      </a:lnTo>
                      <a:lnTo>
                        <a:pt x="1452" y="810"/>
                      </a:lnTo>
                      <a:lnTo>
                        <a:pt x="1452" y="816"/>
                      </a:lnTo>
                      <a:lnTo>
                        <a:pt x="1458" y="816"/>
                      </a:lnTo>
                      <a:lnTo>
                        <a:pt x="1458" y="816"/>
                      </a:lnTo>
                      <a:lnTo>
                        <a:pt x="1458" y="816"/>
                      </a:lnTo>
                      <a:lnTo>
                        <a:pt x="1458" y="816"/>
                      </a:lnTo>
                      <a:lnTo>
                        <a:pt x="1458" y="816"/>
                      </a:lnTo>
                      <a:lnTo>
                        <a:pt x="1464" y="816"/>
                      </a:lnTo>
                      <a:lnTo>
                        <a:pt x="1464" y="816"/>
                      </a:lnTo>
                      <a:lnTo>
                        <a:pt x="1464" y="822"/>
                      </a:lnTo>
                      <a:lnTo>
                        <a:pt x="1464" y="822"/>
                      </a:lnTo>
                      <a:lnTo>
                        <a:pt x="1464" y="822"/>
                      </a:lnTo>
                      <a:lnTo>
                        <a:pt x="1470" y="822"/>
                      </a:lnTo>
                      <a:lnTo>
                        <a:pt x="1470" y="822"/>
                      </a:lnTo>
                      <a:lnTo>
                        <a:pt x="1470" y="822"/>
                      </a:lnTo>
                      <a:lnTo>
                        <a:pt x="1470" y="822"/>
                      </a:lnTo>
                      <a:lnTo>
                        <a:pt x="1470" y="822"/>
                      </a:lnTo>
                      <a:lnTo>
                        <a:pt x="1476" y="828"/>
                      </a:lnTo>
                      <a:lnTo>
                        <a:pt x="1476" y="828"/>
                      </a:lnTo>
                      <a:lnTo>
                        <a:pt x="1476" y="828"/>
                      </a:lnTo>
                      <a:lnTo>
                        <a:pt x="1476" y="828"/>
                      </a:lnTo>
                      <a:lnTo>
                        <a:pt x="1476" y="828"/>
                      </a:lnTo>
                      <a:lnTo>
                        <a:pt x="1482" y="828"/>
                      </a:lnTo>
                      <a:lnTo>
                        <a:pt x="1482" y="828"/>
                      </a:lnTo>
                      <a:lnTo>
                        <a:pt x="1482" y="828"/>
                      </a:lnTo>
                      <a:lnTo>
                        <a:pt x="1482" y="828"/>
                      </a:lnTo>
                      <a:lnTo>
                        <a:pt x="1482" y="828"/>
                      </a:lnTo>
                      <a:lnTo>
                        <a:pt x="1482" y="828"/>
                      </a:lnTo>
                      <a:lnTo>
                        <a:pt x="1488" y="834"/>
                      </a:lnTo>
                      <a:lnTo>
                        <a:pt x="1488" y="834"/>
                      </a:lnTo>
                      <a:lnTo>
                        <a:pt x="1488" y="834"/>
                      </a:lnTo>
                      <a:lnTo>
                        <a:pt x="1488" y="834"/>
                      </a:lnTo>
                      <a:lnTo>
                        <a:pt x="1488" y="834"/>
                      </a:lnTo>
                      <a:lnTo>
                        <a:pt x="1488" y="834"/>
                      </a:lnTo>
                      <a:lnTo>
                        <a:pt x="1494" y="834"/>
                      </a:lnTo>
                      <a:lnTo>
                        <a:pt x="1494" y="834"/>
                      </a:lnTo>
                      <a:lnTo>
                        <a:pt x="1494" y="834"/>
                      </a:lnTo>
                      <a:lnTo>
                        <a:pt x="1494" y="834"/>
                      </a:lnTo>
                      <a:lnTo>
                        <a:pt x="1494" y="834"/>
                      </a:lnTo>
                      <a:lnTo>
                        <a:pt x="1500" y="834"/>
                      </a:lnTo>
                      <a:lnTo>
                        <a:pt x="1500" y="840"/>
                      </a:lnTo>
                      <a:lnTo>
                        <a:pt x="1500" y="840"/>
                      </a:lnTo>
                      <a:lnTo>
                        <a:pt x="1500" y="840"/>
                      </a:lnTo>
                      <a:lnTo>
                        <a:pt x="1500" y="840"/>
                      </a:lnTo>
                      <a:lnTo>
                        <a:pt x="1506" y="840"/>
                      </a:lnTo>
                      <a:lnTo>
                        <a:pt x="1506" y="840"/>
                      </a:lnTo>
                      <a:lnTo>
                        <a:pt x="1506" y="840"/>
                      </a:lnTo>
                      <a:lnTo>
                        <a:pt x="1506" y="840"/>
                      </a:lnTo>
                      <a:lnTo>
                        <a:pt x="1506" y="840"/>
                      </a:lnTo>
                      <a:lnTo>
                        <a:pt x="1506" y="840"/>
                      </a:lnTo>
                      <a:lnTo>
                        <a:pt x="1512" y="840"/>
                      </a:lnTo>
                      <a:lnTo>
                        <a:pt x="1512" y="840"/>
                      </a:lnTo>
                      <a:lnTo>
                        <a:pt x="1512" y="840"/>
                      </a:lnTo>
                      <a:lnTo>
                        <a:pt x="1512" y="840"/>
                      </a:lnTo>
                      <a:lnTo>
                        <a:pt x="1512" y="840"/>
                      </a:lnTo>
                      <a:lnTo>
                        <a:pt x="1518" y="840"/>
                      </a:lnTo>
                      <a:lnTo>
                        <a:pt x="1518" y="846"/>
                      </a:lnTo>
                      <a:lnTo>
                        <a:pt x="1518" y="846"/>
                      </a:lnTo>
                      <a:lnTo>
                        <a:pt x="1518" y="846"/>
                      </a:lnTo>
                      <a:lnTo>
                        <a:pt x="1518" y="846"/>
                      </a:lnTo>
                      <a:lnTo>
                        <a:pt x="1524" y="846"/>
                      </a:lnTo>
                      <a:lnTo>
                        <a:pt x="1524" y="846"/>
                      </a:lnTo>
                      <a:lnTo>
                        <a:pt x="1524" y="846"/>
                      </a:lnTo>
                      <a:lnTo>
                        <a:pt x="1524" y="846"/>
                      </a:lnTo>
                      <a:lnTo>
                        <a:pt x="1524" y="846"/>
                      </a:lnTo>
                      <a:lnTo>
                        <a:pt x="1530" y="846"/>
                      </a:lnTo>
                      <a:lnTo>
                        <a:pt x="1530" y="846"/>
                      </a:lnTo>
                      <a:lnTo>
                        <a:pt x="1530" y="846"/>
                      </a:lnTo>
                      <a:lnTo>
                        <a:pt x="1530" y="846"/>
                      </a:lnTo>
                      <a:lnTo>
                        <a:pt x="1530" y="846"/>
                      </a:lnTo>
                      <a:lnTo>
                        <a:pt x="1536" y="846"/>
                      </a:lnTo>
                      <a:lnTo>
                        <a:pt x="1536" y="846"/>
                      </a:lnTo>
                      <a:lnTo>
                        <a:pt x="1536" y="846"/>
                      </a:lnTo>
                      <a:lnTo>
                        <a:pt x="1536" y="846"/>
                      </a:lnTo>
                      <a:lnTo>
                        <a:pt x="1536" y="846"/>
                      </a:lnTo>
                      <a:lnTo>
                        <a:pt x="1542" y="846"/>
                      </a:lnTo>
                      <a:lnTo>
                        <a:pt x="1542" y="846"/>
                      </a:lnTo>
                      <a:lnTo>
                        <a:pt x="1542" y="846"/>
                      </a:lnTo>
                      <a:lnTo>
                        <a:pt x="1542" y="846"/>
                      </a:lnTo>
                      <a:lnTo>
                        <a:pt x="1542" y="846"/>
                      </a:lnTo>
                      <a:lnTo>
                        <a:pt x="1542" y="846"/>
                      </a:lnTo>
                      <a:lnTo>
                        <a:pt x="1548" y="846"/>
                      </a:lnTo>
                      <a:lnTo>
                        <a:pt x="1548" y="846"/>
                      </a:lnTo>
                      <a:lnTo>
                        <a:pt x="1548" y="846"/>
                      </a:lnTo>
                      <a:lnTo>
                        <a:pt x="1548" y="846"/>
                      </a:lnTo>
                      <a:lnTo>
                        <a:pt x="1542" y="846"/>
                      </a:lnTo>
                      <a:lnTo>
                        <a:pt x="1542" y="846"/>
                      </a:lnTo>
                      <a:lnTo>
                        <a:pt x="1542" y="846"/>
                      </a:lnTo>
                      <a:lnTo>
                        <a:pt x="1542" y="846"/>
                      </a:lnTo>
                      <a:lnTo>
                        <a:pt x="1548" y="846"/>
                      </a:lnTo>
                      <a:lnTo>
                        <a:pt x="1548" y="846"/>
                      </a:lnTo>
                      <a:lnTo>
                        <a:pt x="1548" y="846"/>
                      </a:lnTo>
                      <a:lnTo>
                        <a:pt x="1548" y="846"/>
                      </a:lnTo>
                      <a:lnTo>
                        <a:pt x="1548" y="846"/>
                      </a:lnTo>
                      <a:lnTo>
                        <a:pt x="1554" y="846"/>
                      </a:lnTo>
                      <a:lnTo>
                        <a:pt x="1554" y="846"/>
                      </a:lnTo>
                      <a:lnTo>
                        <a:pt x="1554" y="846"/>
                      </a:lnTo>
                      <a:lnTo>
                        <a:pt x="1554" y="846"/>
                      </a:lnTo>
                      <a:lnTo>
                        <a:pt x="1554" y="846"/>
                      </a:lnTo>
                      <a:lnTo>
                        <a:pt x="1560" y="846"/>
                      </a:lnTo>
                      <a:lnTo>
                        <a:pt x="1560" y="846"/>
                      </a:lnTo>
                      <a:lnTo>
                        <a:pt x="1560" y="846"/>
                      </a:lnTo>
                      <a:lnTo>
                        <a:pt x="1560" y="846"/>
                      </a:lnTo>
                      <a:lnTo>
                        <a:pt x="1560" y="846"/>
                      </a:lnTo>
                      <a:lnTo>
                        <a:pt x="1566" y="846"/>
                      </a:lnTo>
                      <a:lnTo>
                        <a:pt x="1566" y="846"/>
                      </a:lnTo>
                      <a:lnTo>
                        <a:pt x="1566" y="846"/>
                      </a:lnTo>
                      <a:lnTo>
                        <a:pt x="1566" y="846"/>
                      </a:lnTo>
                      <a:lnTo>
                        <a:pt x="1566" y="846"/>
                      </a:lnTo>
                      <a:lnTo>
                        <a:pt x="1572" y="846"/>
                      </a:lnTo>
                      <a:lnTo>
                        <a:pt x="1572" y="846"/>
                      </a:lnTo>
                      <a:lnTo>
                        <a:pt x="1572" y="846"/>
                      </a:lnTo>
                      <a:lnTo>
                        <a:pt x="1572" y="846"/>
                      </a:lnTo>
                      <a:lnTo>
                        <a:pt x="1572" y="846"/>
                      </a:lnTo>
                      <a:lnTo>
                        <a:pt x="1578" y="846"/>
                      </a:lnTo>
                      <a:lnTo>
                        <a:pt x="1578" y="846"/>
                      </a:lnTo>
                      <a:lnTo>
                        <a:pt x="1578" y="846"/>
                      </a:lnTo>
                      <a:lnTo>
                        <a:pt x="1578" y="846"/>
                      </a:lnTo>
                      <a:lnTo>
                        <a:pt x="1578" y="846"/>
                      </a:lnTo>
                      <a:lnTo>
                        <a:pt x="1584" y="846"/>
                      </a:lnTo>
                      <a:lnTo>
                        <a:pt x="1584" y="846"/>
                      </a:lnTo>
                      <a:lnTo>
                        <a:pt x="1584" y="846"/>
                      </a:lnTo>
                      <a:lnTo>
                        <a:pt x="1584" y="846"/>
                      </a:lnTo>
                      <a:lnTo>
                        <a:pt x="1584" y="846"/>
                      </a:lnTo>
                      <a:lnTo>
                        <a:pt x="1590" y="846"/>
                      </a:lnTo>
                      <a:lnTo>
                        <a:pt x="1590" y="846"/>
                      </a:lnTo>
                      <a:lnTo>
                        <a:pt x="1590" y="846"/>
                      </a:lnTo>
                      <a:lnTo>
                        <a:pt x="1590" y="846"/>
                      </a:lnTo>
                      <a:lnTo>
                        <a:pt x="1596" y="846"/>
                      </a:lnTo>
                      <a:lnTo>
                        <a:pt x="1596" y="846"/>
                      </a:lnTo>
                      <a:lnTo>
                        <a:pt x="1596" y="846"/>
                      </a:lnTo>
                      <a:lnTo>
                        <a:pt x="1596" y="846"/>
                      </a:lnTo>
                      <a:lnTo>
                        <a:pt x="1596" y="846"/>
                      </a:lnTo>
                      <a:lnTo>
                        <a:pt x="1602" y="846"/>
                      </a:lnTo>
                      <a:lnTo>
                        <a:pt x="1602" y="846"/>
                      </a:lnTo>
                      <a:lnTo>
                        <a:pt x="1602" y="846"/>
                      </a:lnTo>
                      <a:lnTo>
                        <a:pt x="1602" y="840"/>
                      </a:lnTo>
                      <a:lnTo>
                        <a:pt x="1602" y="840"/>
                      </a:lnTo>
                      <a:lnTo>
                        <a:pt x="1608" y="840"/>
                      </a:lnTo>
                      <a:lnTo>
                        <a:pt x="1608" y="840"/>
                      </a:lnTo>
                      <a:lnTo>
                        <a:pt x="1608" y="840"/>
                      </a:lnTo>
                      <a:lnTo>
                        <a:pt x="1608" y="840"/>
                      </a:lnTo>
                      <a:lnTo>
                        <a:pt x="1608" y="840"/>
                      </a:lnTo>
                      <a:lnTo>
                        <a:pt x="1614" y="840"/>
                      </a:lnTo>
                      <a:lnTo>
                        <a:pt x="1614" y="840"/>
                      </a:lnTo>
                      <a:lnTo>
                        <a:pt x="1614" y="840"/>
                      </a:lnTo>
                      <a:lnTo>
                        <a:pt x="1614" y="840"/>
                      </a:lnTo>
                      <a:lnTo>
                        <a:pt x="1614" y="840"/>
                      </a:lnTo>
                      <a:lnTo>
                        <a:pt x="1620" y="840"/>
                      </a:lnTo>
                      <a:lnTo>
                        <a:pt x="1620" y="840"/>
                      </a:lnTo>
                      <a:lnTo>
                        <a:pt x="1620" y="840"/>
                      </a:lnTo>
                      <a:lnTo>
                        <a:pt x="1620" y="834"/>
                      </a:lnTo>
                      <a:lnTo>
                        <a:pt x="1620" y="834"/>
                      </a:lnTo>
                      <a:lnTo>
                        <a:pt x="1662" y="840"/>
                      </a:lnTo>
                      <a:lnTo>
                        <a:pt x="1662" y="840"/>
                      </a:lnTo>
                      <a:lnTo>
                        <a:pt x="1662" y="846"/>
                      </a:lnTo>
                      <a:lnTo>
                        <a:pt x="1662" y="846"/>
                      </a:lnTo>
                      <a:lnTo>
                        <a:pt x="1662" y="846"/>
                      </a:lnTo>
                      <a:lnTo>
                        <a:pt x="1668" y="846"/>
                      </a:lnTo>
                      <a:lnTo>
                        <a:pt x="1668" y="846"/>
                      </a:lnTo>
                      <a:lnTo>
                        <a:pt x="1668" y="846"/>
                      </a:lnTo>
                      <a:lnTo>
                        <a:pt x="1668" y="846"/>
                      </a:lnTo>
                      <a:lnTo>
                        <a:pt x="1668" y="846"/>
                      </a:lnTo>
                      <a:lnTo>
                        <a:pt x="1674" y="846"/>
                      </a:lnTo>
                      <a:lnTo>
                        <a:pt x="1674" y="846"/>
                      </a:lnTo>
                      <a:lnTo>
                        <a:pt x="1674" y="846"/>
                      </a:lnTo>
                      <a:lnTo>
                        <a:pt x="1674" y="846"/>
                      </a:lnTo>
                      <a:lnTo>
                        <a:pt x="1674" y="846"/>
                      </a:lnTo>
                      <a:lnTo>
                        <a:pt x="1680" y="846"/>
                      </a:lnTo>
                      <a:lnTo>
                        <a:pt x="1680" y="846"/>
                      </a:lnTo>
                      <a:lnTo>
                        <a:pt x="1680" y="846"/>
                      </a:lnTo>
                      <a:lnTo>
                        <a:pt x="1680" y="846"/>
                      </a:lnTo>
                      <a:lnTo>
                        <a:pt x="1680" y="846"/>
                      </a:lnTo>
                      <a:lnTo>
                        <a:pt x="1686" y="852"/>
                      </a:lnTo>
                      <a:lnTo>
                        <a:pt x="1686" y="852"/>
                      </a:lnTo>
                      <a:lnTo>
                        <a:pt x="1686" y="852"/>
                      </a:lnTo>
                      <a:lnTo>
                        <a:pt x="1686" y="852"/>
                      </a:lnTo>
                      <a:lnTo>
                        <a:pt x="1686" y="852"/>
                      </a:lnTo>
                      <a:lnTo>
                        <a:pt x="1692" y="852"/>
                      </a:lnTo>
                      <a:lnTo>
                        <a:pt x="1692" y="852"/>
                      </a:lnTo>
                      <a:lnTo>
                        <a:pt x="1692" y="852"/>
                      </a:lnTo>
                      <a:lnTo>
                        <a:pt x="1692" y="852"/>
                      </a:lnTo>
                      <a:lnTo>
                        <a:pt x="1692" y="852"/>
                      </a:lnTo>
                      <a:lnTo>
                        <a:pt x="1698" y="852"/>
                      </a:lnTo>
                      <a:lnTo>
                        <a:pt x="1698" y="852"/>
                      </a:lnTo>
                      <a:lnTo>
                        <a:pt x="1698" y="852"/>
                      </a:lnTo>
                      <a:lnTo>
                        <a:pt x="1698" y="852"/>
                      </a:lnTo>
                      <a:lnTo>
                        <a:pt x="1698" y="852"/>
                      </a:lnTo>
                      <a:lnTo>
                        <a:pt x="1704" y="852"/>
                      </a:lnTo>
                      <a:lnTo>
                        <a:pt x="1704" y="852"/>
                      </a:lnTo>
                      <a:lnTo>
                        <a:pt x="1704" y="852"/>
                      </a:lnTo>
                      <a:lnTo>
                        <a:pt x="1704" y="852"/>
                      </a:lnTo>
                      <a:lnTo>
                        <a:pt x="1704" y="852"/>
                      </a:lnTo>
                      <a:lnTo>
                        <a:pt x="1710" y="852"/>
                      </a:lnTo>
                      <a:lnTo>
                        <a:pt x="1710" y="852"/>
                      </a:lnTo>
                      <a:lnTo>
                        <a:pt x="1710" y="852"/>
                      </a:lnTo>
                      <a:lnTo>
                        <a:pt x="1710" y="852"/>
                      </a:lnTo>
                      <a:lnTo>
                        <a:pt x="1710" y="852"/>
                      </a:lnTo>
                      <a:lnTo>
                        <a:pt x="1716" y="852"/>
                      </a:lnTo>
                      <a:lnTo>
                        <a:pt x="1716" y="852"/>
                      </a:lnTo>
                      <a:lnTo>
                        <a:pt x="1716" y="852"/>
                      </a:lnTo>
                      <a:lnTo>
                        <a:pt x="1716" y="852"/>
                      </a:lnTo>
                      <a:lnTo>
                        <a:pt x="1716" y="852"/>
                      </a:lnTo>
                      <a:lnTo>
                        <a:pt x="1722" y="852"/>
                      </a:lnTo>
                      <a:lnTo>
                        <a:pt x="1722" y="852"/>
                      </a:lnTo>
                      <a:lnTo>
                        <a:pt x="1722" y="846"/>
                      </a:lnTo>
                      <a:lnTo>
                        <a:pt x="1722" y="846"/>
                      </a:lnTo>
                      <a:lnTo>
                        <a:pt x="1722" y="846"/>
                      </a:lnTo>
                      <a:lnTo>
                        <a:pt x="1728" y="846"/>
                      </a:lnTo>
                      <a:lnTo>
                        <a:pt x="1728" y="846"/>
                      </a:lnTo>
                      <a:lnTo>
                        <a:pt x="1728" y="846"/>
                      </a:lnTo>
                      <a:lnTo>
                        <a:pt x="1728" y="846"/>
                      </a:lnTo>
                      <a:lnTo>
                        <a:pt x="1728" y="846"/>
                      </a:lnTo>
                      <a:lnTo>
                        <a:pt x="1734" y="846"/>
                      </a:lnTo>
                      <a:lnTo>
                        <a:pt x="1734" y="846"/>
                      </a:lnTo>
                      <a:lnTo>
                        <a:pt x="1734" y="846"/>
                      </a:lnTo>
                      <a:lnTo>
                        <a:pt x="1734" y="846"/>
                      </a:lnTo>
                      <a:lnTo>
                        <a:pt x="1734" y="846"/>
                      </a:lnTo>
                      <a:lnTo>
                        <a:pt x="1740" y="846"/>
                      </a:lnTo>
                      <a:lnTo>
                        <a:pt x="1740" y="846"/>
                      </a:lnTo>
                      <a:lnTo>
                        <a:pt x="1740" y="846"/>
                      </a:lnTo>
                      <a:lnTo>
                        <a:pt x="1740" y="846"/>
                      </a:lnTo>
                      <a:lnTo>
                        <a:pt x="1746" y="846"/>
                      </a:lnTo>
                      <a:lnTo>
                        <a:pt x="1746" y="840"/>
                      </a:lnTo>
                      <a:lnTo>
                        <a:pt x="1746" y="840"/>
                      </a:lnTo>
                      <a:lnTo>
                        <a:pt x="1746" y="840"/>
                      </a:lnTo>
                      <a:lnTo>
                        <a:pt x="1746" y="840"/>
                      </a:lnTo>
                      <a:lnTo>
                        <a:pt x="1752" y="840"/>
                      </a:lnTo>
                      <a:lnTo>
                        <a:pt x="1752" y="840"/>
                      </a:lnTo>
                      <a:lnTo>
                        <a:pt x="1752" y="840"/>
                      </a:lnTo>
                      <a:lnTo>
                        <a:pt x="1752" y="840"/>
                      </a:lnTo>
                      <a:lnTo>
                        <a:pt x="1752" y="840"/>
                      </a:lnTo>
                      <a:lnTo>
                        <a:pt x="1758" y="840"/>
                      </a:lnTo>
                      <a:lnTo>
                        <a:pt x="1758" y="840"/>
                      </a:lnTo>
                      <a:lnTo>
                        <a:pt x="1758" y="834"/>
                      </a:lnTo>
                      <a:lnTo>
                        <a:pt x="1758" y="834"/>
                      </a:lnTo>
                      <a:lnTo>
                        <a:pt x="1758" y="834"/>
                      </a:lnTo>
                      <a:lnTo>
                        <a:pt x="1764" y="834"/>
                      </a:lnTo>
                      <a:lnTo>
                        <a:pt x="1764" y="834"/>
                      </a:lnTo>
                      <a:lnTo>
                        <a:pt x="1764" y="834"/>
                      </a:lnTo>
                      <a:lnTo>
                        <a:pt x="1764" y="834"/>
                      </a:lnTo>
                      <a:lnTo>
                        <a:pt x="1764" y="834"/>
                      </a:lnTo>
                      <a:lnTo>
                        <a:pt x="1770" y="834"/>
                      </a:lnTo>
                      <a:lnTo>
                        <a:pt x="1770" y="828"/>
                      </a:lnTo>
                      <a:lnTo>
                        <a:pt x="1770" y="828"/>
                      </a:lnTo>
                      <a:lnTo>
                        <a:pt x="1770" y="828"/>
                      </a:lnTo>
                      <a:lnTo>
                        <a:pt x="1770" y="828"/>
                      </a:lnTo>
                      <a:lnTo>
                        <a:pt x="1776" y="828"/>
                      </a:lnTo>
                      <a:lnTo>
                        <a:pt x="1776" y="828"/>
                      </a:lnTo>
                      <a:lnTo>
                        <a:pt x="1776" y="828"/>
                      </a:lnTo>
                      <a:lnTo>
                        <a:pt x="1776" y="828"/>
                      </a:lnTo>
                      <a:lnTo>
                        <a:pt x="1776" y="822"/>
                      </a:lnTo>
                      <a:lnTo>
                        <a:pt x="1782" y="822"/>
                      </a:lnTo>
                      <a:lnTo>
                        <a:pt x="1782" y="822"/>
                      </a:lnTo>
                      <a:lnTo>
                        <a:pt x="1782" y="822"/>
                      </a:lnTo>
                      <a:lnTo>
                        <a:pt x="1782" y="822"/>
                      </a:lnTo>
                      <a:lnTo>
                        <a:pt x="1782" y="822"/>
                      </a:lnTo>
                      <a:lnTo>
                        <a:pt x="1788" y="816"/>
                      </a:lnTo>
                      <a:lnTo>
                        <a:pt x="1788" y="816"/>
                      </a:lnTo>
                      <a:lnTo>
                        <a:pt x="1788" y="816"/>
                      </a:lnTo>
                      <a:lnTo>
                        <a:pt x="1788" y="816"/>
                      </a:lnTo>
                      <a:lnTo>
                        <a:pt x="1788" y="816"/>
                      </a:lnTo>
                      <a:lnTo>
                        <a:pt x="1794" y="816"/>
                      </a:lnTo>
                      <a:lnTo>
                        <a:pt x="1794" y="816"/>
                      </a:lnTo>
                      <a:lnTo>
                        <a:pt x="1794" y="810"/>
                      </a:lnTo>
                      <a:lnTo>
                        <a:pt x="1794" y="810"/>
                      </a:lnTo>
                      <a:lnTo>
                        <a:pt x="1794" y="810"/>
                      </a:lnTo>
                      <a:lnTo>
                        <a:pt x="1800" y="810"/>
                      </a:lnTo>
                      <a:lnTo>
                        <a:pt x="1800" y="810"/>
                      </a:lnTo>
                      <a:lnTo>
                        <a:pt x="1800" y="804"/>
                      </a:lnTo>
                      <a:lnTo>
                        <a:pt x="1800" y="804"/>
                      </a:lnTo>
                      <a:lnTo>
                        <a:pt x="1800" y="804"/>
                      </a:lnTo>
                      <a:lnTo>
                        <a:pt x="1806" y="804"/>
                      </a:lnTo>
                      <a:lnTo>
                        <a:pt x="1806" y="804"/>
                      </a:lnTo>
                      <a:lnTo>
                        <a:pt x="1806" y="804"/>
                      </a:lnTo>
                      <a:lnTo>
                        <a:pt x="1938" y="720"/>
                      </a:lnTo>
                      <a:lnTo>
                        <a:pt x="1938" y="714"/>
                      </a:lnTo>
                      <a:lnTo>
                        <a:pt x="1938" y="714"/>
                      </a:lnTo>
                      <a:lnTo>
                        <a:pt x="1938" y="714"/>
                      </a:lnTo>
                      <a:lnTo>
                        <a:pt x="1938" y="714"/>
                      </a:lnTo>
                      <a:lnTo>
                        <a:pt x="1944" y="714"/>
                      </a:lnTo>
                      <a:lnTo>
                        <a:pt x="1944" y="714"/>
                      </a:lnTo>
                      <a:lnTo>
                        <a:pt x="1944" y="714"/>
                      </a:lnTo>
                      <a:lnTo>
                        <a:pt x="1944" y="714"/>
                      </a:lnTo>
                      <a:lnTo>
                        <a:pt x="1944" y="714"/>
                      </a:lnTo>
                      <a:lnTo>
                        <a:pt x="1950" y="714"/>
                      </a:lnTo>
                      <a:lnTo>
                        <a:pt x="1950" y="714"/>
                      </a:lnTo>
                      <a:lnTo>
                        <a:pt x="1950" y="708"/>
                      </a:lnTo>
                      <a:lnTo>
                        <a:pt x="1950" y="708"/>
                      </a:lnTo>
                      <a:lnTo>
                        <a:pt x="1950" y="708"/>
                      </a:lnTo>
                      <a:lnTo>
                        <a:pt x="1956" y="708"/>
                      </a:lnTo>
                      <a:lnTo>
                        <a:pt x="1956" y="708"/>
                      </a:lnTo>
                      <a:lnTo>
                        <a:pt x="1956" y="708"/>
                      </a:lnTo>
                      <a:lnTo>
                        <a:pt x="1956" y="708"/>
                      </a:lnTo>
                      <a:lnTo>
                        <a:pt x="1956" y="708"/>
                      </a:lnTo>
                      <a:lnTo>
                        <a:pt x="1962" y="708"/>
                      </a:lnTo>
                      <a:lnTo>
                        <a:pt x="1962" y="708"/>
                      </a:lnTo>
                      <a:lnTo>
                        <a:pt x="1962" y="708"/>
                      </a:lnTo>
                      <a:lnTo>
                        <a:pt x="1962" y="702"/>
                      </a:lnTo>
                      <a:lnTo>
                        <a:pt x="1962" y="702"/>
                      </a:lnTo>
                      <a:lnTo>
                        <a:pt x="1968" y="702"/>
                      </a:lnTo>
                      <a:lnTo>
                        <a:pt x="1968" y="702"/>
                      </a:lnTo>
                      <a:lnTo>
                        <a:pt x="1968" y="702"/>
                      </a:lnTo>
                      <a:lnTo>
                        <a:pt x="1968" y="702"/>
                      </a:lnTo>
                      <a:lnTo>
                        <a:pt x="1968" y="702"/>
                      </a:lnTo>
                      <a:lnTo>
                        <a:pt x="1974" y="702"/>
                      </a:lnTo>
                      <a:lnTo>
                        <a:pt x="1974" y="702"/>
                      </a:lnTo>
                      <a:lnTo>
                        <a:pt x="1974" y="702"/>
                      </a:lnTo>
                      <a:lnTo>
                        <a:pt x="1974" y="696"/>
                      </a:lnTo>
                      <a:lnTo>
                        <a:pt x="1974" y="696"/>
                      </a:lnTo>
                      <a:lnTo>
                        <a:pt x="1980" y="696"/>
                      </a:lnTo>
                      <a:lnTo>
                        <a:pt x="1980" y="696"/>
                      </a:lnTo>
                      <a:lnTo>
                        <a:pt x="1980" y="696"/>
                      </a:lnTo>
                      <a:lnTo>
                        <a:pt x="1980" y="696"/>
                      </a:lnTo>
                      <a:lnTo>
                        <a:pt x="1980" y="696"/>
                      </a:lnTo>
                      <a:lnTo>
                        <a:pt x="1986" y="696"/>
                      </a:lnTo>
                      <a:lnTo>
                        <a:pt x="1986" y="696"/>
                      </a:lnTo>
                      <a:lnTo>
                        <a:pt x="1986" y="696"/>
                      </a:lnTo>
                      <a:lnTo>
                        <a:pt x="1986" y="690"/>
                      </a:lnTo>
                      <a:lnTo>
                        <a:pt x="1986" y="690"/>
                      </a:lnTo>
                      <a:lnTo>
                        <a:pt x="1992" y="690"/>
                      </a:lnTo>
                      <a:lnTo>
                        <a:pt x="1992" y="690"/>
                      </a:lnTo>
                      <a:lnTo>
                        <a:pt x="1992" y="690"/>
                      </a:lnTo>
                      <a:lnTo>
                        <a:pt x="1992" y="690"/>
                      </a:lnTo>
                      <a:lnTo>
                        <a:pt x="1992" y="690"/>
                      </a:lnTo>
                      <a:lnTo>
                        <a:pt x="1998" y="690"/>
                      </a:lnTo>
                      <a:lnTo>
                        <a:pt x="1998" y="690"/>
                      </a:lnTo>
                      <a:lnTo>
                        <a:pt x="1998" y="690"/>
                      </a:lnTo>
                      <a:lnTo>
                        <a:pt x="1998" y="684"/>
                      </a:lnTo>
                      <a:lnTo>
                        <a:pt x="1998" y="684"/>
                      </a:lnTo>
                      <a:lnTo>
                        <a:pt x="2004" y="684"/>
                      </a:lnTo>
                      <a:lnTo>
                        <a:pt x="2004" y="684"/>
                      </a:lnTo>
                      <a:lnTo>
                        <a:pt x="2004" y="684"/>
                      </a:lnTo>
                      <a:lnTo>
                        <a:pt x="2004" y="684"/>
                      </a:lnTo>
                      <a:lnTo>
                        <a:pt x="2010" y="684"/>
                      </a:lnTo>
                      <a:lnTo>
                        <a:pt x="2010" y="684"/>
                      </a:lnTo>
                      <a:lnTo>
                        <a:pt x="2010" y="684"/>
                      </a:lnTo>
                      <a:lnTo>
                        <a:pt x="2010" y="684"/>
                      </a:lnTo>
                      <a:lnTo>
                        <a:pt x="2010" y="678"/>
                      </a:lnTo>
                      <a:lnTo>
                        <a:pt x="2016" y="678"/>
                      </a:lnTo>
                      <a:lnTo>
                        <a:pt x="2016" y="678"/>
                      </a:lnTo>
                      <a:lnTo>
                        <a:pt x="2016" y="678"/>
                      </a:lnTo>
                      <a:lnTo>
                        <a:pt x="2016" y="678"/>
                      </a:lnTo>
                      <a:lnTo>
                        <a:pt x="2016" y="678"/>
                      </a:lnTo>
                      <a:lnTo>
                        <a:pt x="2022" y="678"/>
                      </a:lnTo>
                      <a:lnTo>
                        <a:pt x="2022" y="678"/>
                      </a:lnTo>
                      <a:lnTo>
                        <a:pt x="2022" y="678"/>
                      </a:lnTo>
                      <a:lnTo>
                        <a:pt x="2022" y="678"/>
                      </a:lnTo>
                      <a:lnTo>
                        <a:pt x="2022" y="672"/>
                      </a:lnTo>
                      <a:lnTo>
                        <a:pt x="2028" y="672"/>
                      </a:lnTo>
                      <a:lnTo>
                        <a:pt x="2028" y="672"/>
                      </a:lnTo>
                      <a:lnTo>
                        <a:pt x="2028" y="672"/>
                      </a:lnTo>
                      <a:lnTo>
                        <a:pt x="2028" y="672"/>
                      </a:lnTo>
                      <a:lnTo>
                        <a:pt x="2028" y="672"/>
                      </a:lnTo>
                      <a:lnTo>
                        <a:pt x="2034" y="672"/>
                      </a:lnTo>
                      <a:lnTo>
                        <a:pt x="2034" y="672"/>
                      </a:lnTo>
                      <a:lnTo>
                        <a:pt x="2034" y="672"/>
                      </a:lnTo>
                      <a:lnTo>
                        <a:pt x="2034" y="666"/>
                      </a:lnTo>
                      <a:lnTo>
                        <a:pt x="2034" y="666"/>
                      </a:lnTo>
                      <a:lnTo>
                        <a:pt x="2040" y="666"/>
                      </a:lnTo>
                      <a:lnTo>
                        <a:pt x="2040" y="666"/>
                      </a:lnTo>
                      <a:lnTo>
                        <a:pt x="2040" y="666"/>
                      </a:lnTo>
                      <a:lnTo>
                        <a:pt x="2040" y="666"/>
                      </a:lnTo>
                      <a:lnTo>
                        <a:pt x="2040" y="666"/>
                      </a:lnTo>
                      <a:lnTo>
                        <a:pt x="2040" y="666"/>
                      </a:lnTo>
                      <a:lnTo>
                        <a:pt x="2046" y="666"/>
                      </a:lnTo>
                      <a:lnTo>
                        <a:pt x="2046" y="660"/>
                      </a:lnTo>
                      <a:lnTo>
                        <a:pt x="2046" y="660"/>
                      </a:lnTo>
                      <a:lnTo>
                        <a:pt x="2046" y="660"/>
                      </a:lnTo>
                      <a:lnTo>
                        <a:pt x="2046" y="660"/>
                      </a:lnTo>
                      <a:lnTo>
                        <a:pt x="2052" y="660"/>
                      </a:lnTo>
                      <a:lnTo>
                        <a:pt x="2052" y="660"/>
                      </a:lnTo>
                      <a:lnTo>
                        <a:pt x="2052" y="660"/>
                      </a:lnTo>
                      <a:lnTo>
                        <a:pt x="2052" y="660"/>
                      </a:lnTo>
                      <a:lnTo>
                        <a:pt x="2052" y="660"/>
                      </a:lnTo>
                      <a:lnTo>
                        <a:pt x="2058" y="654"/>
                      </a:lnTo>
                      <a:lnTo>
                        <a:pt x="2058" y="654"/>
                      </a:lnTo>
                      <a:lnTo>
                        <a:pt x="2058" y="654"/>
                      </a:lnTo>
                      <a:lnTo>
                        <a:pt x="2058" y="654"/>
                      </a:lnTo>
                      <a:lnTo>
                        <a:pt x="2058" y="654"/>
                      </a:lnTo>
                      <a:lnTo>
                        <a:pt x="2058" y="654"/>
                      </a:lnTo>
                      <a:lnTo>
                        <a:pt x="2064" y="654"/>
                      </a:lnTo>
                      <a:lnTo>
                        <a:pt x="2064" y="654"/>
                      </a:lnTo>
                      <a:lnTo>
                        <a:pt x="2064" y="654"/>
                      </a:lnTo>
                      <a:lnTo>
                        <a:pt x="2064" y="654"/>
                      </a:lnTo>
                      <a:lnTo>
                        <a:pt x="2070" y="648"/>
                      </a:lnTo>
                      <a:lnTo>
                        <a:pt x="2070" y="648"/>
                      </a:lnTo>
                      <a:lnTo>
                        <a:pt x="2070" y="648"/>
                      </a:lnTo>
                      <a:lnTo>
                        <a:pt x="2070" y="648"/>
                      </a:lnTo>
                      <a:lnTo>
                        <a:pt x="2070" y="648"/>
                      </a:lnTo>
                      <a:lnTo>
                        <a:pt x="2076" y="648"/>
                      </a:lnTo>
                      <a:lnTo>
                        <a:pt x="2076" y="648"/>
                      </a:lnTo>
                      <a:lnTo>
                        <a:pt x="2076" y="648"/>
                      </a:lnTo>
                      <a:lnTo>
                        <a:pt x="2076" y="648"/>
                      </a:lnTo>
                      <a:lnTo>
                        <a:pt x="2076" y="642"/>
                      </a:lnTo>
                      <a:lnTo>
                        <a:pt x="2082" y="642"/>
                      </a:lnTo>
                      <a:lnTo>
                        <a:pt x="2082" y="642"/>
                      </a:lnTo>
                      <a:lnTo>
                        <a:pt x="2082" y="642"/>
                      </a:lnTo>
                      <a:lnTo>
                        <a:pt x="2082" y="642"/>
                      </a:lnTo>
                      <a:lnTo>
                        <a:pt x="2082" y="642"/>
                      </a:lnTo>
                      <a:lnTo>
                        <a:pt x="2088" y="642"/>
                      </a:lnTo>
                      <a:lnTo>
                        <a:pt x="2088" y="642"/>
                      </a:lnTo>
                      <a:lnTo>
                        <a:pt x="2088" y="636"/>
                      </a:lnTo>
                      <a:lnTo>
                        <a:pt x="2088" y="636"/>
                      </a:lnTo>
                      <a:lnTo>
                        <a:pt x="2088" y="636"/>
                      </a:lnTo>
                      <a:lnTo>
                        <a:pt x="2094" y="636"/>
                      </a:lnTo>
                      <a:lnTo>
                        <a:pt x="2094" y="636"/>
                      </a:lnTo>
                      <a:lnTo>
                        <a:pt x="2094" y="636"/>
                      </a:lnTo>
                      <a:lnTo>
                        <a:pt x="2094" y="636"/>
                      </a:lnTo>
                      <a:lnTo>
                        <a:pt x="2094" y="636"/>
                      </a:lnTo>
                      <a:lnTo>
                        <a:pt x="2100" y="630"/>
                      </a:lnTo>
                      <a:lnTo>
                        <a:pt x="2100" y="630"/>
                      </a:lnTo>
                      <a:lnTo>
                        <a:pt x="2100" y="630"/>
                      </a:lnTo>
                      <a:lnTo>
                        <a:pt x="2100" y="630"/>
                      </a:lnTo>
                      <a:lnTo>
                        <a:pt x="2100" y="630"/>
                      </a:lnTo>
                      <a:lnTo>
                        <a:pt x="2106" y="630"/>
                      </a:lnTo>
                      <a:lnTo>
                        <a:pt x="2106" y="630"/>
                      </a:lnTo>
                      <a:lnTo>
                        <a:pt x="2106" y="630"/>
                      </a:lnTo>
                      <a:lnTo>
                        <a:pt x="2106" y="624"/>
                      </a:lnTo>
                      <a:lnTo>
                        <a:pt x="2106" y="624"/>
                      </a:lnTo>
                      <a:lnTo>
                        <a:pt x="2112" y="624"/>
                      </a:lnTo>
                      <a:lnTo>
                        <a:pt x="2112" y="624"/>
                      </a:lnTo>
                      <a:lnTo>
                        <a:pt x="2112" y="624"/>
                      </a:lnTo>
                      <a:lnTo>
                        <a:pt x="2112" y="624"/>
                      </a:lnTo>
                      <a:lnTo>
                        <a:pt x="2112" y="624"/>
                      </a:lnTo>
                      <a:lnTo>
                        <a:pt x="2118" y="624"/>
                      </a:lnTo>
                      <a:lnTo>
                        <a:pt x="2118" y="618"/>
                      </a:lnTo>
                      <a:lnTo>
                        <a:pt x="2118" y="618"/>
                      </a:lnTo>
                      <a:lnTo>
                        <a:pt x="2118" y="618"/>
                      </a:lnTo>
                      <a:lnTo>
                        <a:pt x="2118" y="618"/>
                      </a:lnTo>
                      <a:lnTo>
                        <a:pt x="2124" y="618"/>
                      </a:lnTo>
                      <a:lnTo>
                        <a:pt x="2124" y="618"/>
                      </a:lnTo>
                      <a:lnTo>
                        <a:pt x="2124" y="618"/>
                      </a:lnTo>
                      <a:lnTo>
                        <a:pt x="2124" y="618"/>
                      </a:lnTo>
                      <a:lnTo>
                        <a:pt x="2124" y="612"/>
                      </a:lnTo>
                      <a:lnTo>
                        <a:pt x="2130" y="612"/>
                      </a:lnTo>
                      <a:lnTo>
                        <a:pt x="2130" y="612"/>
                      </a:lnTo>
                      <a:lnTo>
                        <a:pt x="2130" y="612"/>
                      </a:lnTo>
                      <a:lnTo>
                        <a:pt x="2130" y="612"/>
                      </a:lnTo>
                      <a:lnTo>
                        <a:pt x="2130" y="612"/>
                      </a:lnTo>
                      <a:lnTo>
                        <a:pt x="2136" y="612"/>
                      </a:lnTo>
                      <a:lnTo>
                        <a:pt x="2136" y="612"/>
                      </a:lnTo>
                      <a:lnTo>
                        <a:pt x="2136" y="606"/>
                      </a:lnTo>
                      <a:lnTo>
                        <a:pt x="2136" y="606"/>
                      </a:lnTo>
                      <a:lnTo>
                        <a:pt x="2136" y="606"/>
                      </a:lnTo>
                      <a:lnTo>
                        <a:pt x="2142" y="606"/>
                      </a:lnTo>
                      <a:lnTo>
                        <a:pt x="2142" y="606"/>
                      </a:lnTo>
                      <a:lnTo>
                        <a:pt x="2142" y="606"/>
                      </a:lnTo>
                      <a:lnTo>
                        <a:pt x="2142" y="606"/>
                      </a:lnTo>
                      <a:lnTo>
                        <a:pt x="2142" y="606"/>
                      </a:lnTo>
                      <a:lnTo>
                        <a:pt x="2148" y="600"/>
                      </a:lnTo>
                      <a:lnTo>
                        <a:pt x="2148" y="600"/>
                      </a:lnTo>
                      <a:lnTo>
                        <a:pt x="2148" y="600"/>
                      </a:lnTo>
                      <a:lnTo>
                        <a:pt x="2148" y="600"/>
                      </a:lnTo>
                      <a:lnTo>
                        <a:pt x="2148" y="600"/>
                      </a:lnTo>
                      <a:lnTo>
                        <a:pt x="2154" y="600"/>
                      </a:lnTo>
                      <a:lnTo>
                        <a:pt x="2154" y="600"/>
                      </a:lnTo>
                      <a:lnTo>
                        <a:pt x="2154" y="594"/>
                      </a:lnTo>
                      <a:lnTo>
                        <a:pt x="2154" y="594"/>
                      </a:lnTo>
                      <a:lnTo>
                        <a:pt x="2154" y="594"/>
                      </a:lnTo>
                      <a:lnTo>
                        <a:pt x="2160" y="594"/>
                      </a:lnTo>
                      <a:lnTo>
                        <a:pt x="2160" y="594"/>
                      </a:lnTo>
                      <a:lnTo>
                        <a:pt x="2160" y="594"/>
                      </a:lnTo>
                      <a:lnTo>
                        <a:pt x="2160" y="594"/>
                      </a:lnTo>
                      <a:lnTo>
                        <a:pt x="2166" y="594"/>
                      </a:lnTo>
                      <a:lnTo>
                        <a:pt x="2166" y="588"/>
                      </a:lnTo>
                      <a:lnTo>
                        <a:pt x="2166" y="588"/>
                      </a:lnTo>
                      <a:lnTo>
                        <a:pt x="2166" y="588"/>
                      </a:lnTo>
                      <a:lnTo>
                        <a:pt x="2166" y="588"/>
                      </a:lnTo>
                      <a:lnTo>
                        <a:pt x="2172" y="588"/>
                      </a:lnTo>
                      <a:lnTo>
                        <a:pt x="2172" y="588"/>
                      </a:lnTo>
                      <a:lnTo>
                        <a:pt x="2172" y="588"/>
                      </a:lnTo>
                      <a:lnTo>
                        <a:pt x="2172" y="582"/>
                      </a:lnTo>
                      <a:lnTo>
                        <a:pt x="2172" y="582"/>
                      </a:lnTo>
                      <a:lnTo>
                        <a:pt x="2178" y="582"/>
                      </a:lnTo>
                      <a:lnTo>
                        <a:pt x="2178" y="582"/>
                      </a:lnTo>
                      <a:lnTo>
                        <a:pt x="2178" y="582"/>
                      </a:lnTo>
                      <a:lnTo>
                        <a:pt x="2178" y="582"/>
                      </a:lnTo>
                      <a:lnTo>
                        <a:pt x="2178" y="582"/>
                      </a:lnTo>
                      <a:lnTo>
                        <a:pt x="2184" y="576"/>
                      </a:lnTo>
                      <a:lnTo>
                        <a:pt x="2184" y="576"/>
                      </a:lnTo>
                      <a:lnTo>
                        <a:pt x="2184" y="576"/>
                      </a:lnTo>
                      <a:lnTo>
                        <a:pt x="2184" y="576"/>
                      </a:lnTo>
                      <a:lnTo>
                        <a:pt x="2184" y="576"/>
                      </a:lnTo>
                      <a:lnTo>
                        <a:pt x="2190" y="576"/>
                      </a:lnTo>
                      <a:lnTo>
                        <a:pt x="2190" y="576"/>
                      </a:lnTo>
                      <a:lnTo>
                        <a:pt x="2190" y="576"/>
                      </a:lnTo>
                      <a:lnTo>
                        <a:pt x="2190" y="570"/>
                      </a:lnTo>
                      <a:lnTo>
                        <a:pt x="2190" y="570"/>
                      </a:lnTo>
                      <a:lnTo>
                        <a:pt x="2196" y="570"/>
                      </a:lnTo>
                      <a:lnTo>
                        <a:pt x="2196" y="570"/>
                      </a:lnTo>
                      <a:lnTo>
                        <a:pt x="2196" y="570"/>
                      </a:lnTo>
                      <a:lnTo>
                        <a:pt x="2196" y="570"/>
                      </a:lnTo>
                      <a:lnTo>
                        <a:pt x="2196" y="570"/>
                      </a:lnTo>
                      <a:lnTo>
                        <a:pt x="2202" y="564"/>
                      </a:lnTo>
                      <a:lnTo>
                        <a:pt x="2202" y="564"/>
                      </a:lnTo>
                      <a:lnTo>
                        <a:pt x="2202" y="564"/>
                      </a:lnTo>
                      <a:lnTo>
                        <a:pt x="2202" y="564"/>
                      </a:lnTo>
                      <a:lnTo>
                        <a:pt x="2202" y="564"/>
                      </a:lnTo>
                      <a:lnTo>
                        <a:pt x="2208" y="564"/>
                      </a:lnTo>
                      <a:lnTo>
                        <a:pt x="2208" y="564"/>
                      </a:lnTo>
                      <a:lnTo>
                        <a:pt x="2208" y="558"/>
                      </a:lnTo>
                      <a:lnTo>
                        <a:pt x="2208" y="558"/>
                      </a:lnTo>
                      <a:lnTo>
                        <a:pt x="2208" y="558"/>
                      </a:lnTo>
                      <a:lnTo>
                        <a:pt x="2214" y="558"/>
                      </a:lnTo>
                      <a:lnTo>
                        <a:pt x="2214" y="558"/>
                      </a:lnTo>
                      <a:lnTo>
                        <a:pt x="2214" y="558"/>
                      </a:lnTo>
                      <a:lnTo>
                        <a:pt x="2214" y="558"/>
                      </a:lnTo>
                      <a:lnTo>
                        <a:pt x="2214" y="552"/>
                      </a:lnTo>
                      <a:lnTo>
                        <a:pt x="2220" y="552"/>
                      </a:lnTo>
                      <a:lnTo>
                        <a:pt x="2220" y="552"/>
                      </a:lnTo>
                      <a:lnTo>
                        <a:pt x="2220" y="552"/>
                      </a:lnTo>
                      <a:lnTo>
                        <a:pt x="2220" y="552"/>
                      </a:lnTo>
                      <a:lnTo>
                        <a:pt x="2220" y="552"/>
                      </a:lnTo>
                      <a:lnTo>
                        <a:pt x="2226" y="546"/>
                      </a:lnTo>
                      <a:lnTo>
                        <a:pt x="2226" y="546"/>
                      </a:lnTo>
                      <a:lnTo>
                        <a:pt x="2226" y="546"/>
                      </a:lnTo>
                      <a:lnTo>
                        <a:pt x="2226" y="546"/>
                      </a:lnTo>
                      <a:lnTo>
                        <a:pt x="2226" y="546"/>
                      </a:lnTo>
                      <a:lnTo>
                        <a:pt x="2232" y="546"/>
                      </a:lnTo>
                      <a:lnTo>
                        <a:pt x="2232" y="546"/>
                      </a:lnTo>
                      <a:lnTo>
                        <a:pt x="2232" y="540"/>
                      </a:lnTo>
                      <a:lnTo>
                        <a:pt x="2232" y="540"/>
                      </a:lnTo>
                      <a:lnTo>
                        <a:pt x="2232" y="540"/>
                      </a:lnTo>
                      <a:lnTo>
                        <a:pt x="2238" y="540"/>
                      </a:lnTo>
                      <a:lnTo>
                        <a:pt x="2238" y="540"/>
                      </a:lnTo>
                      <a:lnTo>
                        <a:pt x="2238" y="540"/>
                      </a:lnTo>
                      <a:lnTo>
                        <a:pt x="2238" y="540"/>
                      </a:lnTo>
                      <a:lnTo>
                        <a:pt x="2238" y="534"/>
                      </a:lnTo>
                      <a:lnTo>
                        <a:pt x="2244" y="534"/>
                      </a:lnTo>
                      <a:lnTo>
                        <a:pt x="2244" y="534"/>
                      </a:lnTo>
                      <a:lnTo>
                        <a:pt x="2244" y="534"/>
                      </a:lnTo>
                      <a:lnTo>
                        <a:pt x="2244" y="534"/>
                      </a:lnTo>
                      <a:lnTo>
                        <a:pt x="2244" y="534"/>
                      </a:lnTo>
                      <a:lnTo>
                        <a:pt x="2250" y="534"/>
                      </a:lnTo>
                      <a:lnTo>
                        <a:pt x="2250" y="528"/>
                      </a:lnTo>
                      <a:lnTo>
                        <a:pt x="2250" y="528"/>
                      </a:lnTo>
                      <a:lnTo>
                        <a:pt x="2250" y="528"/>
                      </a:lnTo>
                      <a:lnTo>
                        <a:pt x="2250" y="528"/>
                      </a:lnTo>
                      <a:lnTo>
                        <a:pt x="2256" y="528"/>
                      </a:lnTo>
                      <a:lnTo>
                        <a:pt x="2256" y="528"/>
                      </a:lnTo>
                      <a:lnTo>
                        <a:pt x="2256" y="522"/>
                      </a:lnTo>
                      <a:lnTo>
                        <a:pt x="2256" y="522"/>
                      </a:lnTo>
                      <a:lnTo>
                        <a:pt x="2256" y="522"/>
                      </a:lnTo>
                      <a:lnTo>
                        <a:pt x="2262" y="522"/>
                      </a:lnTo>
                      <a:lnTo>
                        <a:pt x="2262" y="522"/>
                      </a:lnTo>
                      <a:lnTo>
                        <a:pt x="2262" y="522"/>
                      </a:lnTo>
                      <a:lnTo>
                        <a:pt x="2262" y="522"/>
                      </a:lnTo>
                      <a:lnTo>
                        <a:pt x="2262" y="516"/>
                      </a:lnTo>
                      <a:lnTo>
                        <a:pt x="2268" y="516"/>
                      </a:lnTo>
                      <a:lnTo>
                        <a:pt x="2268" y="516"/>
                      </a:lnTo>
                      <a:lnTo>
                        <a:pt x="2268" y="516"/>
                      </a:lnTo>
                      <a:lnTo>
                        <a:pt x="2268" y="516"/>
                      </a:lnTo>
                      <a:lnTo>
                        <a:pt x="2268" y="516"/>
                      </a:lnTo>
                      <a:lnTo>
                        <a:pt x="2274" y="510"/>
                      </a:lnTo>
                      <a:lnTo>
                        <a:pt x="2274" y="510"/>
                      </a:lnTo>
                      <a:lnTo>
                        <a:pt x="2274" y="510"/>
                      </a:lnTo>
                      <a:lnTo>
                        <a:pt x="2274" y="510"/>
                      </a:lnTo>
                      <a:lnTo>
                        <a:pt x="2274" y="510"/>
                      </a:lnTo>
                      <a:lnTo>
                        <a:pt x="2280" y="510"/>
                      </a:lnTo>
                      <a:lnTo>
                        <a:pt x="2280" y="504"/>
                      </a:lnTo>
                      <a:lnTo>
                        <a:pt x="2280" y="504"/>
                      </a:lnTo>
                      <a:lnTo>
                        <a:pt x="2280" y="504"/>
                      </a:lnTo>
                      <a:lnTo>
                        <a:pt x="2286" y="504"/>
                      </a:lnTo>
                      <a:lnTo>
                        <a:pt x="2286" y="504"/>
                      </a:lnTo>
                      <a:lnTo>
                        <a:pt x="2286" y="504"/>
                      </a:lnTo>
                      <a:lnTo>
                        <a:pt x="2286" y="504"/>
                      </a:lnTo>
                      <a:lnTo>
                        <a:pt x="2286" y="504"/>
                      </a:lnTo>
                      <a:lnTo>
                        <a:pt x="2292" y="504"/>
                      </a:lnTo>
                      <a:lnTo>
                        <a:pt x="2292" y="498"/>
                      </a:lnTo>
                      <a:lnTo>
                        <a:pt x="2292" y="498"/>
                      </a:lnTo>
                      <a:lnTo>
                        <a:pt x="2292" y="498"/>
                      </a:lnTo>
                      <a:lnTo>
                        <a:pt x="2292" y="498"/>
                      </a:lnTo>
                      <a:lnTo>
                        <a:pt x="2298" y="498"/>
                      </a:lnTo>
                      <a:lnTo>
                        <a:pt x="2298" y="498"/>
                      </a:lnTo>
                      <a:lnTo>
                        <a:pt x="2298" y="498"/>
                      </a:lnTo>
                      <a:lnTo>
                        <a:pt x="2298" y="498"/>
                      </a:lnTo>
                      <a:lnTo>
                        <a:pt x="2298" y="498"/>
                      </a:lnTo>
                      <a:lnTo>
                        <a:pt x="2304" y="498"/>
                      </a:lnTo>
                      <a:lnTo>
                        <a:pt x="2304" y="498"/>
                      </a:lnTo>
                      <a:lnTo>
                        <a:pt x="2304" y="498"/>
                      </a:lnTo>
                      <a:lnTo>
                        <a:pt x="2304" y="498"/>
                      </a:lnTo>
                      <a:lnTo>
                        <a:pt x="2304" y="498"/>
                      </a:lnTo>
                      <a:lnTo>
                        <a:pt x="2310" y="498"/>
                      </a:lnTo>
                      <a:lnTo>
                        <a:pt x="2310" y="498"/>
                      </a:lnTo>
                      <a:lnTo>
                        <a:pt x="2310" y="498"/>
                      </a:lnTo>
                      <a:lnTo>
                        <a:pt x="2310" y="498"/>
                      </a:lnTo>
                      <a:lnTo>
                        <a:pt x="2310" y="504"/>
                      </a:lnTo>
                      <a:lnTo>
                        <a:pt x="2316" y="504"/>
                      </a:lnTo>
                      <a:lnTo>
                        <a:pt x="2316" y="504"/>
                      </a:lnTo>
                      <a:lnTo>
                        <a:pt x="2316" y="504"/>
                      </a:lnTo>
                      <a:lnTo>
                        <a:pt x="2316" y="504"/>
                      </a:lnTo>
                      <a:lnTo>
                        <a:pt x="2316" y="504"/>
                      </a:lnTo>
                      <a:lnTo>
                        <a:pt x="2322" y="504"/>
                      </a:lnTo>
                      <a:lnTo>
                        <a:pt x="2322" y="504"/>
                      </a:lnTo>
                      <a:lnTo>
                        <a:pt x="2322" y="504"/>
                      </a:lnTo>
                      <a:lnTo>
                        <a:pt x="2322" y="504"/>
                      </a:lnTo>
                      <a:lnTo>
                        <a:pt x="2322" y="504"/>
                      </a:lnTo>
                      <a:lnTo>
                        <a:pt x="2328" y="504"/>
                      </a:lnTo>
                      <a:lnTo>
                        <a:pt x="2328" y="504"/>
                      </a:lnTo>
                      <a:lnTo>
                        <a:pt x="2328" y="504"/>
                      </a:lnTo>
                      <a:lnTo>
                        <a:pt x="2328" y="504"/>
                      </a:lnTo>
                      <a:lnTo>
                        <a:pt x="2328" y="504"/>
                      </a:lnTo>
                      <a:lnTo>
                        <a:pt x="2334" y="504"/>
                      </a:lnTo>
                      <a:lnTo>
                        <a:pt x="2334" y="504"/>
                      </a:lnTo>
                      <a:lnTo>
                        <a:pt x="2334" y="510"/>
                      </a:lnTo>
                      <a:lnTo>
                        <a:pt x="2334" y="510"/>
                      </a:lnTo>
                      <a:lnTo>
                        <a:pt x="2334" y="510"/>
                      </a:lnTo>
                      <a:lnTo>
                        <a:pt x="2340" y="510"/>
                      </a:lnTo>
                      <a:lnTo>
                        <a:pt x="2340" y="510"/>
                      </a:lnTo>
                      <a:lnTo>
                        <a:pt x="2340" y="510"/>
                      </a:lnTo>
                      <a:lnTo>
                        <a:pt x="2340" y="510"/>
                      </a:lnTo>
                      <a:lnTo>
                        <a:pt x="2340" y="510"/>
                      </a:lnTo>
                      <a:lnTo>
                        <a:pt x="2346" y="510"/>
                      </a:lnTo>
                      <a:lnTo>
                        <a:pt x="2346" y="510"/>
                      </a:lnTo>
                      <a:lnTo>
                        <a:pt x="2346" y="510"/>
                      </a:lnTo>
                      <a:lnTo>
                        <a:pt x="2346" y="510"/>
                      </a:lnTo>
                      <a:lnTo>
                        <a:pt x="2346" y="510"/>
                      </a:lnTo>
                      <a:lnTo>
                        <a:pt x="2352" y="510"/>
                      </a:lnTo>
                      <a:lnTo>
                        <a:pt x="2352" y="510"/>
                      </a:lnTo>
                      <a:lnTo>
                        <a:pt x="2352" y="510"/>
                      </a:lnTo>
                      <a:lnTo>
                        <a:pt x="2352" y="510"/>
                      </a:lnTo>
                      <a:lnTo>
                        <a:pt x="2352" y="510"/>
                      </a:lnTo>
                      <a:lnTo>
                        <a:pt x="2358" y="516"/>
                      </a:lnTo>
                      <a:lnTo>
                        <a:pt x="2358" y="516"/>
                      </a:lnTo>
                      <a:lnTo>
                        <a:pt x="2358" y="516"/>
                      </a:lnTo>
                      <a:lnTo>
                        <a:pt x="2358" y="516"/>
                      </a:lnTo>
                      <a:lnTo>
                        <a:pt x="2358" y="516"/>
                      </a:lnTo>
                      <a:lnTo>
                        <a:pt x="2364" y="516"/>
                      </a:lnTo>
                      <a:lnTo>
                        <a:pt x="2364" y="516"/>
                      </a:lnTo>
                      <a:lnTo>
                        <a:pt x="2364" y="516"/>
                      </a:lnTo>
                      <a:lnTo>
                        <a:pt x="2364" y="516"/>
                      </a:lnTo>
                      <a:lnTo>
                        <a:pt x="2364" y="516"/>
                      </a:lnTo>
                      <a:lnTo>
                        <a:pt x="2370" y="516"/>
                      </a:lnTo>
                      <a:lnTo>
                        <a:pt x="2370" y="516"/>
                      </a:lnTo>
                      <a:lnTo>
                        <a:pt x="2370" y="516"/>
                      </a:lnTo>
                      <a:lnTo>
                        <a:pt x="2370" y="516"/>
                      </a:lnTo>
                      <a:lnTo>
                        <a:pt x="2370" y="516"/>
                      </a:lnTo>
                      <a:lnTo>
                        <a:pt x="2376" y="516"/>
                      </a:lnTo>
                      <a:lnTo>
                        <a:pt x="2376" y="516"/>
                      </a:lnTo>
                      <a:lnTo>
                        <a:pt x="2376" y="516"/>
                      </a:lnTo>
                      <a:lnTo>
                        <a:pt x="2376" y="522"/>
                      </a:lnTo>
                      <a:lnTo>
                        <a:pt x="2376" y="522"/>
                      </a:lnTo>
                      <a:lnTo>
                        <a:pt x="2382" y="522"/>
                      </a:lnTo>
                      <a:lnTo>
                        <a:pt x="2382" y="522"/>
                      </a:lnTo>
                      <a:lnTo>
                        <a:pt x="2382" y="522"/>
                      </a:lnTo>
                      <a:lnTo>
                        <a:pt x="2382" y="522"/>
                      </a:lnTo>
                      <a:lnTo>
                        <a:pt x="2382" y="522"/>
                      </a:lnTo>
                      <a:lnTo>
                        <a:pt x="2388" y="522"/>
                      </a:lnTo>
                      <a:lnTo>
                        <a:pt x="2388" y="522"/>
                      </a:lnTo>
                      <a:lnTo>
                        <a:pt x="2388" y="522"/>
                      </a:lnTo>
                      <a:lnTo>
                        <a:pt x="2388" y="522"/>
                      </a:lnTo>
                      <a:lnTo>
                        <a:pt x="2388" y="522"/>
                      </a:lnTo>
                      <a:lnTo>
                        <a:pt x="2394" y="522"/>
                      </a:lnTo>
                      <a:lnTo>
                        <a:pt x="2394" y="522"/>
                      </a:lnTo>
                      <a:lnTo>
                        <a:pt x="2394" y="522"/>
                      </a:lnTo>
                      <a:lnTo>
                        <a:pt x="2394" y="522"/>
                      </a:lnTo>
                      <a:lnTo>
                        <a:pt x="2394" y="522"/>
                      </a:lnTo>
                      <a:lnTo>
                        <a:pt x="2400" y="522"/>
                      </a:lnTo>
                      <a:lnTo>
                        <a:pt x="2400" y="522"/>
                      </a:lnTo>
                      <a:lnTo>
                        <a:pt x="2400" y="528"/>
                      </a:lnTo>
                      <a:lnTo>
                        <a:pt x="2400" y="528"/>
                      </a:lnTo>
                      <a:lnTo>
                        <a:pt x="2400" y="528"/>
                      </a:lnTo>
                      <a:lnTo>
                        <a:pt x="2406" y="528"/>
                      </a:lnTo>
                      <a:lnTo>
                        <a:pt x="2406" y="528"/>
                      </a:lnTo>
                      <a:lnTo>
                        <a:pt x="2406" y="528"/>
                      </a:lnTo>
                      <a:lnTo>
                        <a:pt x="2406" y="528"/>
                      </a:lnTo>
                      <a:lnTo>
                        <a:pt x="2406" y="528"/>
                      </a:lnTo>
                      <a:lnTo>
                        <a:pt x="2412" y="528"/>
                      </a:lnTo>
                      <a:lnTo>
                        <a:pt x="2412" y="528"/>
                      </a:lnTo>
                      <a:lnTo>
                        <a:pt x="2412" y="528"/>
                      </a:lnTo>
                      <a:lnTo>
                        <a:pt x="2412" y="528"/>
                      </a:lnTo>
                      <a:lnTo>
                        <a:pt x="2412" y="528"/>
                      </a:lnTo>
                      <a:lnTo>
                        <a:pt x="2418" y="528"/>
                      </a:lnTo>
                      <a:lnTo>
                        <a:pt x="2418" y="528"/>
                      </a:lnTo>
                      <a:lnTo>
                        <a:pt x="2418" y="528"/>
                      </a:lnTo>
                      <a:lnTo>
                        <a:pt x="2418" y="528"/>
                      </a:lnTo>
                      <a:lnTo>
                        <a:pt x="2418" y="528"/>
                      </a:lnTo>
                      <a:lnTo>
                        <a:pt x="2424" y="528"/>
                      </a:lnTo>
                      <a:lnTo>
                        <a:pt x="2424" y="534"/>
                      </a:lnTo>
                      <a:lnTo>
                        <a:pt x="2424" y="534"/>
                      </a:lnTo>
                      <a:lnTo>
                        <a:pt x="2424" y="534"/>
                      </a:lnTo>
                      <a:lnTo>
                        <a:pt x="2424" y="534"/>
                      </a:lnTo>
                      <a:lnTo>
                        <a:pt x="2430" y="534"/>
                      </a:lnTo>
                      <a:lnTo>
                        <a:pt x="2430" y="534"/>
                      </a:lnTo>
                      <a:lnTo>
                        <a:pt x="2430" y="534"/>
                      </a:lnTo>
                      <a:lnTo>
                        <a:pt x="2430" y="534"/>
                      </a:lnTo>
                      <a:lnTo>
                        <a:pt x="2430" y="534"/>
                      </a:lnTo>
                      <a:lnTo>
                        <a:pt x="2436" y="534"/>
                      </a:lnTo>
                      <a:lnTo>
                        <a:pt x="2436" y="534"/>
                      </a:lnTo>
                      <a:lnTo>
                        <a:pt x="2436" y="534"/>
                      </a:lnTo>
                      <a:lnTo>
                        <a:pt x="2436" y="534"/>
                      </a:lnTo>
                      <a:lnTo>
                        <a:pt x="2442" y="534"/>
                      </a:lnTo>
                      <a:lnTo>
                        <a:pt x="2442" y="534"/>
                      </a:lnTo>
                      <a:lnTo>
                        <a:pt x="2442" y="534"/>
                      </a:lnTo>
                      <a:lnTo>
                        <a:pt x="2442" y="534"/>
                      </a:lnTo>
                      <a:lnTo>
                        <a:pt x="2442" y="534"/>
                      </a:lnTo>
                      <a:lnTo>
                        <a:pt x="2448" y="534"/>
                      </a:lnTo>
                      <a:lnTo>
                        <a:pt x="2448" y="540"/>
                      </a:lnTo>
                      <a:lnTo>
                        <a:pt x="2448" y="540"/>
                      </a:lnTo>
                      <a:lnTo>
                        <a:pt x="2448" y="540"/>
                      </a:lnTo>
                      <a:lnTo>
                        <a:pt x="2448" y="540"/>
                      </a:lnTo>
                      <a:lnTo>
                        <a:pt x="2454" y="540"/>
                      </a:lnTo>
                      <a:lnTo>
                        <a:pt x="2454" y="540"/>
                      </a:lnTo>
                      <a:lnTo>
                        <a:pt x="2454" y="540"/>
                      </a:lnTo>
                      <a:lnTo>
                        <a:pt x="2454" y="540"/>
                      </a:lnTo>
                      <a:lnTo>
                        <a:pt x="2454" y="540"/>
                      </a:lnTo>
                      <a:lnTo>
                        <a:pt x="2460" y="540"/>
                      </a:lnTo>
                      <a:lnTo>
                        <a:pt x="2460" y="540"/>
                      </a:lnTo>
                      <a:lnTo>
                        <a:pt x="2460" y="540"/>
                      </a:lnTo>
                      <a:lnTo>
                        <a:pt x="2460" y="540"/>
                      </a:lnTo>
                      <a:lnTo>
                        <a:pt x="2460" y="540"/>
                      </a:lnTo>
                      <a:lnTo>
                        <a:pt x="2466" y="540"/>
                      </a:lnTo>
                      <a:lnTo>
                        <a:pt x="2466" y="540"/>
                      </a:lnTo>
                      <a:lnTo>
                        <a:pt x="2466" y="540"/>
                      </a:lnTo>
                      <a:lnTo>
                        <a:pt x="2466" y="540"/>
                      </a:lnTo>
                      <a:lnTo>
                        <a:pt x="2466" y="540"/>
                      </a:lnTo>
                      <a:lnTo>
                        <a:pt x="2472" y="540"/>
                      </a:lnTo>
                      <a:lnTo>
                        <a:pt x="2472" y="546"/>
                      </a:lnTo>
                      <a:lnTo>
                        <a:pt x="2472" y="546"/>
                      </a:lnTo>
                      <a:lnTo>
                        <a:pt x="2472" y="546"/>
                      </a:lnTo>
                      <a:lnTo>
                        <a:pt x="2472" y="546"/>
                      </a:lnTo>
                      <a:lnTo>
                        <a:pt x="2478" y="546"/>
                      </a:lnTo>
                      <a:lnTo>
                        <a:pt x="2478" y="546"/>
                      </a:lnTo>
                      <a:lnTo>
                        <a:pt x="2478" y="546"/>
                      </a:lnTo>
                      <a:lnTo>
                        <a:pt x="2478" y="546"/>
                      </a:lnTo>
                      <a:lnTo>
                        <a:pt x="2478" y="546"/>
                      </a:lnTo>
                      <a:lnTo>
                        <a:pt x="2484" y="546"/>
                      </a:lnTo>
                      <a:lnTo>
                        <a:pt x="2484" y="546"/>
                      </a:lnTo>
                      <a:lnTo>
                        <a:pt x="2484" y="546"/>
                      </a:lnTo>
                      <a:lnTo>
                        <a:pt x="2484" y="546"/>
                      </a:lnTo>
                      <a:lnTo>
                        <a:pt x="2484" y="546"/>
                      </a:lnTo>
                      <a:lnTo>
                        <a:pt x="2490" y="546"/>
                      </a:lnTo>
                      <a:lnTo>
                        <a:pt x="2490" y="546"/>
                      </a:lnTo>
                      <a:lnTo>
                        <a:pt x="2490" y="546"/>
                      </a:lnTo>
                      <a:lnTo>
                        <a:pt x="2490" y="546"/>
                      </a:lnTo>
                      <a:lnTo>
                        <a:pt x="2490" y="546"/>
                      </a:lnTo>
                      <a:lnTo>
                        <a:pt x="2496" y="546"/>
                      </a:lnTo>
                      <a:lnTo>
                        <a:pt x="2496" y="546"/>
                      </a:lnTo>
                      <a:lnTo>
                        <a:pt x="2496" y="546"/>
                      </a:lnTo>
                      <a:lnTo>
                        <a:pt x="2496" y="546"/>
                      </a:lnTo>
                      <a:lnTo>
                        <a:pt x="2496" y="546"/>
                      </a:lnTo>
                      <a:lnTo>
                        <a:pt x="2502" y="546"/>
                      </a:lnTo>
                      <a:lnTo>
                        <a:pt x="2502" y="546"/>
                      </a:lnTo>
                      <a:lnTo>
                        <a:pt x="2502" y="546"/>
                      </a:lnTo>
                      <a:lnTo>
                        <a:pt x="2502" y="546"/>
                      </a:lnTo>
                      <a:lnTo>
                        <a:pt x="2502" y="546"/>
                      </a:lnTo>
                      <a:lnTo>
                        <a:pt x="2508" y="546"/>
                      </a:lnTo>
                      <a:lnTo>
                        <a:pt x="2508" y="540"/>
                      </a:lnTo>
                      <a:lnTo>
                        <a:pt x="2508" y="540"/>
                      </a:lnTo>
                      <a:lnTo>
                        <a:pt x="2508" y="540"/>
                      </a:lnTo>
                      <a:lnTo>
                        <a:pt x="2508" y="540"/>
                      </a:lnTo>
                      <a:lnTo>
                        <a:pt x="2514" y="534"/>
                      </a:lnTo>
                      <a:lnTo>
                        <a:pt x="2514" y="534"/>
                      </a:lnTo>
                      <a:lnTo>
                        <a:pt x="2514" y="534"/>
                      </a:lnTo>
                      <a:lnTo>
                        <a:pt x="2514" y="528"/>
                      </a:lnTo>
                      <a:lnTo>
                        <a:pt x="2514" y="528"/>
                      </a:lnTo>
                      <a:lnTo>
                        <a:pt x="2520" y="528"/>
                      </a:lnTo>
                      <a:lnTo>
                        <a:pt x="2520" y="522"/>
                      </a:lnTo>
                      <a:lnTo>
                        <a:pt x="2520" y="522"/>
                      </a:lnTo>
                      <a:lnTo>
                        <a:pt x="2520" y="516"/>
                      </a:lnTo>
                      <a:lnTo>
                        <a:pt x="2520" y="516"/>
                      </a:lnTo>
                      <a:lnTo>
                        <a:pt x="2526" y="510"/>
                      </a:lnTo>
                      <a:lnTo>
                        <a:pt x="2526" y="510"/>
                      </a:lnTo>
                      <a:lnTo>
                        <a:pt x="2526" y="510"/>
                      </a:lnTo>
                      <a:lnTo>
                        <a:pt x="2526" y="504"/>
                      </a:lnTo>
                      <a:lnTo>
                        <a:pt x="2526" y="504"/>
                      </a:lnTo>
                      <a:lnTo>
                        <a:pt x="2532" y="498"/>
                      </a:lnTo>
                      <a:lnTo>
                        <a:pt x="2532" y="498"/>
                      </a:lnTo>
                      <a:lnTo>
                        <a:pt x="2532" y="492"/>
                      </a:lnTo>
                      <a:lnTo>
                        <a:pt x="2532" y="492"/>
                      </a:lnTo>
                      <a:lnTo>
                        <a:pt x="2532" y="486"/>
                      </a:lnTo>
                      <a:lnTo>
                        <a:pt x="2538" y="486"/>
                      </a:lnTo>
                      <a:lnTo>
                        <a:pt x="2538" y="486"/>
                      </a:lnTo>
                      <a:lnTo>
                        <a:pt x="2538" y="480"/>
                      </a:lnTo>
                      <a:lnTo>
                        <a:pt x="2538" y="480"/>
                      </a:lnTo>
                      <a:lnTo>
                        <a:pt x="2538" y="474"/>
                      </a:lnTo>
                      <a:lnTo>
                        <a:pt x="2544" y="474"/>
                      </a:lnTo>
                      <a:lnTo>
                        <a:pt x="2544" y="468"/>
                      </a:lnTo>
                      <a:lnTo>
                        <a:pt x="2544" y="468"/>
                      </a:lnTo>
                      <a:lnTo>
                        <a:pt x="2544" y="462"/>
                      </a:lnTo>
                      <a:lnTo>
                        <a:pt x="2544" y="462"/>
                      </a:lnTo>
                      <a:lnTo>
                        <a:pt x="2550" y="456"/>
                      </a:lnTo>
                      <a:lnTo>
                        <a:pt x="2550" y="456"/>
                      </a:lnTo>
                      <a:lnTo>
                        <a:pt x="2550" y="450"/>
                      </a:lnTo>
                      <a:lnTo>
                        <a:pt x="2550" y="450"/>
                      </a:lnTo>
                      <a:lnTo>
                        <a:pt x="2550" y="450"/>
                      </a:lnTo>
                      <a:lnTo>
                        <a:pt x="2556" y="444"/>
                      </a:lnTo>
                      <a:lnTo>
                        <a:pt x="2556" y="444"/>
                      </a:lnTo>
                      <a:lnTo>
                        <a:pt x="2556" y="438"/>
                      </a:lnTo>
                      <a:lnTo>
                        <a:pt x="2556" y="438"/>
                      </a:lnTo>
                      <a:lnTo>
                        <a:pt x="2556" y="432"/>
                      </a:lnTo>
                      <a:lnTo>
                        <a:pt x="2562" y="432"/>
                      </a:lnTo>
                      <a:lnTo>
                        <a:pt x="2562" y="426"/>
                      </a:lnTo>
                      <a:lnTo>
                        <a:pt x="2562" y="426"/>
                      </a:lnTo>
                      <a:lnTo>
                        <a:pt x="2562" y="420"/>
                      </a:lnTo>
                      <a:lnTo>
                        <a:pt x="2562" y="420"/>
                      </a:lnTo>
                      <a:lnTo>
                        <a:pt x="2568" y="414"/>
                      </a:lnTo>
                      <a:lnTo>
                        <a:pt x="2568" y="414"/>
                      </a:lnTo>
                      <a:lnTo>
                        <a:pt x="2568" y="408"/>
                      </a:lnTo>
                      <a:lnTo>
                        <a:pt x="2568" y="408"/>
                      </a:lnTo>
                      <a:lnTo>
                        <a:pt x="2568" y="402"/>
                      </a:lnTo>
                      <a:lnTo>
                        <a:pt x="2574" y="402"/>
                      </a:lnTo>
                      <a:lnTo>
                        <a:pt x="2574" y="396"/>
                      </a:lnTo>
                      <a:lnTo>
                        <a:pt x="2574" y="396"/>
                      </a:lnTo>
                      <a:lnTo>
                        <a:pt x="2574" y="390"/>
                      </a:lnTo>
                      <a:lnTo>
                        <a:pt x="2574" y="390"/>
                      </a:lnTo>
                      <a:lnTo>
                        <a:pt x="2580" y="384"/>
                      </a:lnTo>
                      <a:lnTo>
                        <a:pt x="2580" y="384"/>
                      </a:lnTo>
                      <a:lnTo>
                        <a:pt x="2580" y="378"/>
                      </a:lnTo>
                      <a:lnTo>
                        <a:pt x="2580" y="378"/>
                      </a:lnTo>
                      <a:lnTo>
                        <a:pt x="2580" y="372"/>
                      </a:lnTo>
                      <a:lnTo>
                        <a:pt x="2586" y="372"/>
                      </a:lnTo>
                      <a:lnTo>
                        <a:pt x="2586" y="366"/>
                      </a:lnTo>
                      <a:lnTo>
                        <a:pt x="2586" y="366"/>
                      </a:lnTo>
                      <a:lnTo>
                        <a:pt x="2586" y="360"/>
                      </a:lnTo>
                      <a:lnTo>
                        <a:pt x="2586" y="354"/>
                      </a:lnTo>
                      <a:lnTo>
                        <a:pt x="2592" y="354"/>
                      </a:lnTo>
                      <a:lnTo>
                        <a:pt x="2592" y="348"/>
                      </a:lnTo>
                      <a:lnTo>
                        <a:pt x="2592" y="348"/>
                      </a:lnTo>
                      <a:lnTo>
                        <a:pt x="2592" y="342"/>
                      </a:lnTo>
                      <a:lnTo>
                        <a:pt x="2592" y="342"/>
                      </a:lnTo>
                      <a:lnTo>
                        <a:pt x="2598" y="336"/>
                      </a:lnTo>
                      <a:lnTo>
                        <a:pt x="2598" y="336"/>
                      </a:lnTo>
                      <a:lnTo>
                        <a:pt x="2598" y="330"/>
                      </a:lnTo>
                      <a:lnTo>
                        <a:pt x="2598" y="330"/>
                      </a:lnTo>
                      <a:lnTo>
                        <a:pt x="2604" y="324"/>
                      </a:lnTo>
                      <a:lnTo>
                        <a:pt x="2604" y="324"/>
                      </a:lnTo>
                      <a:lnTo>
                        <a:pt x="2604" y="318"/>
                      </a:lnTo>
                      <a:lnTo>
                        <a:pt x="2604" y="312"/>
                      </a:lnTo>
                      <a:lnTo>
                        <a:pt x="2604" y="312"/>
                      </a:lnTo>
                      <a:lnTo>
                        <a:pt x="2610" y="306"/>
                      </a:lnTo>
                      <a:lnTo>
                        <a:pt x="2610" y="306"/>
                      </a:lnTo>
                      <a:lnTo>
                        <a:pt x="2610" y="300"/>
                      </a:lnTo>
                      <a:lnTo>
                        <a:pt x="2610" y="300"/>
                      </a:lnTo>
                      <a:lnTo>
                        <a:pt x="2610" y="294"/>
                      </a:lnTo>
                      <a:lnTo>
                        <a:pt x="2616" y="294"/>
                      </a:lnTo>
                      <a:lnTo>
                        <a:pt x="2616" y="288"/>
                      </a:lnTo>
                      <a:lnTo>
                        <a:pt x="2616" y="282"/>
                      </a:lnTo>
                      <a:lnTo>
                        <a:pt x="2616" y="282"/>
                      </a:lnTo>
                      <a:lnTo>
                        <a:pt x="2616" y="276"/>
                      </a:lnTo>
                      <a:lnTo>
                        <a:pt x="2622" y="276"/>
                      </a:lnTo>
                      <a:lnTo>
                        <a:pt x="2622" y="270"/>
                      </a:lnTo>
                      <a:lnTo>
                        <a:pt x="2622" y="270"/>
                      </a:lnTo>
                      <a:lnTo>
                        <a:pt x="2622" y="264"/>
                      </a:lnTo>
                      <a:lnTo>
                        <a:pt x="2622" y="264"/>
                      </a:lnTo>
                      <a:lnTo>
                        <a:pt x="2628" y="258"/>
                      </a:lnTo>
                      <a:lnTo>
                        <a:pt x="2628" y="252"/>
                      </a:lnTo>
                      <a:lnTo>
                        <a:pt x="2628" y="252"/>
                      </a:lnTo>
                      <a:lnTo>
                        <a:pt x="2628" y="246"/>
                      </a:lnTo>
                      <a:lnTo>
                        <a:pt x="2628" y="246"/>
                      </a:lnTo>
                      <a:lnTo>
                        <a:pt x="2634" y="240"/>
                      </a:lnTo>
                      <a:lnTo>
                        <a:pt x="2634" y="234"/>
                      </a:lnTo>
                      <a:lnTo>
                        <a:pt x="2634" y="234"/>
                      </a:lnTo>
                      <a:lnTo>
                        <a:pt x="2634" y="228"/>
                      </a:lnTo>
                      <a:lnTo>
                        <a:pt x="2634" y="228"/>
                      </a:lnTo>
                      <a:lnTo>
                        <a:pt x="2640" y="222"/>
                      </a:lnTo>
                      <a:lnTo>
                        <a:pt x="2640" y="216"/>
                      </a:lnTo>
                      <a:lnTo>
                        <a:pt x="2640" y="216"/>
                      </a:lnTo>
                      <a:lnTo>
                        <a:pt x="2640" y="210"/>
                      </a:lnTo>
                      <a:lnTo>
                        <a:pt x="2640" y="210"/>
                      </a:lnTo>
                      <a:lnTo>
                        <a:pt x="2646" y="204"/>
                      </a:lnTo>
                      <a:lnTo>
                        <a:pt x="2646" y="198"/>
                      </a:lnTo>
                      <a:lnTo>
                        <a:pt x="2646" y="198"/>
                      </a:lnTo>
                      <a:lnTo>
                        <a:pt x="2646" y="192"/>
                      </a:lnTo>
                      <a:lnTo>
                        <a:pt x="2646" y="192"/>
                      </a:lnTo>
                      <a:lnTo>
                        <a:pt x="2652" y="186"/>
                      </a:lnTo>
                      <a:lnTo>
                        <a:pt x="2652" y="180"/>
                      </a:lnTo>
                      <a:lnTo>
                        <a:pt x="2652" y="180"/>
                      </a:lnTo>
                      <a:lnTo>
                        <a:pt x="2652" y="174"/>
                      </a:lnTo>
                      <a:lnTo>
                        <a:pt x="2652" y="174"/>
                      </a:lnTo>
                      <a:lnTo>
                        <a:pt x="2658" y="168"/>
                      </a:lnTo>
                      <a:lnTo>
                        <a:pt x="2658" y="162"/>
                      </a:lnTo>
                      <a:lnTo>
                        <a:pt x="2658" y="162"/>
                      </a:lnTo>
                      <a:lnTo>
                        <a:pt x="2658" y="156"/>
                      </a:lnTo>
                      <a:lnTo>
                        <a:pt x="2658" y="150"/>
                      </a:lnTo>
                      <a:lnTo>
                        <a:pt x="2664" y="150"/>
                      </a:lnTo>
                      <a:lnTo>
                        <a:pt x="2664" y="144"/>
                      </a:lnTo>
                      <a:lnTo>
                        <a:pt x="2664" y="144"/>
                      </a:lnTo>
                      <a:lnTo>
                        <a:pt x="2664" y="138"/>
                      </a:lnTo>
                      <a:lnTo>
                        <a:pt x="2664" y="132"/>
                      </a:lnTo>
                      <a:lnTo>
                        <a:pt x="2670" y="132"/>
                      </a:lnTo>
                      <a:lnTo>
                        <a:pt x="2670" y="126"/>
                      </a:lnTo>
                      <a:lnTo>
                        <a:pt x="2670" y="120"/>
                      </a:lnTo>
                      <a:lnTo>
                        <a:pt x="2670" y="120"/>
                      </a:lnTo>
                      <a:lnTo>
                        <a:pt x="2670" y="114"/>
                      </a:lnTo>
                      <a:lnTo>
                        <a:pt x="2676" y="114"/>
                      </a:lnTo>
                      <a:lnTo>
                        <a:pt x="2676" y="108"/>
                      </a:lnTo>
                      <a:lnTo>
                        <a:pt x="2676" y="102"/>
                      </a:lnTo>
                      <a:lnTo>
                        <a:pt x="2676" y="102"/>
                      </a:lnTo>
                      <a:lnTo>
                        <a:pt x="2676" y="96"/>
                      </a:lnTo>
                      <a:lnTo>
                        <a:pt x="2682" y="90"/>
                      </a:lnTo>
                      <a:lnTo>
                        <a:pt x="2682" y="90"/>
                      </a:lnTo>
                      <a:lnTo>
                        <a:pt x="2682" y="84"/>
                      </a:lnTo>
                      <a:lnTo>
                        <a:pt x="2682" y="78"/>
                      </a:lnTo>
                      <a:lnTo>
                        <a:pt x="2682" y="78"/>
                      </a:lnTo>
                      <a:lnTo>
                        <a:pt x="2688" y="72"/>
                      </a:lnTo>
                      <a:lnTo>
                        <a:pt x="2688" y="66"/>
                      </a:lnTo>
                      <a:lnTo>
                        <a:pt x="2688" y="66"/>
                      </a:lnTo>
                      <a:lnTo>
                        <a:pt x="2688" y="60"/>
                      </a:lnTo>
                      <a:lnTo>
                        <a:pt x="2688" y="54"/>
                      </a:lnTo>
                      <a:lnTo>
                        <a:pt x="2694" y="54"/>
                      </a:lnTo>
                      <a:lnTo>
                        <a:pt x="2694" y="48"/>
                      </a:lnTo>
                      <a:lnTo>
                        <a:pt x="2694" y="42"/>
                      </a:lnTo>
                      <a:lnTo>
                        <a:pt x="2694" y="42"/>
                      </a:lnTo>
                      <a:lnTo>
                        <a:pt x="2694" y="36"/>
                      </a:lnTo>
                      <a:lnTo>
                        <a:pt x="2700" y="30"/>
                      </a:lnTo>
                      <a:lnTo>
                        <a:pt x="2700" y="30"/>
                      </a:lnTo>
                      <a:lnTo>
                        <a:pt x="2700" y="24"/>
                      </a:lnTo>
                      <a:lnTo>
                        <a:pt x="2700" y="18"/>
                      </a:lnTo>
                      <a:lnTo>
                        <a:pt x="2700" y="18"/>
                      </a:lnTo>
                      <a:lnTo>
                        <a:pt x="2706" y="12"/>
                      </a:lnTo>
                      <a:lnTo>
                        <a:pt x="2706" y="6"/>
                      </a:lnTo>
                      <a:lnTo>
                        <a:pt x="2706" y="6"/>
                      </a:lnTo>
                      <a:lnTo>
                        <a:pt x="2706" y="0"/>
                      </a:lnTo>
                      <a:lnTo>
                        <a:pt x="2706" y="0"/>
                      </a:lnTo>
                      <a:lnTo>
                        <a:pt x="2712" y="0"/>
                      </a:lnTo>
                      <a:lnTo>
                        <a:pt x="2712" y="0"/>
                      </a:lnTo>
                      <a:lnTo>
                        <a:pt x="2712" y="0"/>
                      </a:lnTo>
                      <a:lnTo>
                        <a:pt x="2712" y="0"/>
                      </a:lnTo>
                      <a:lnTo>
                        <a:pt x="2712" y="0"/>
                      </a:lnTo>
                      <a:lnTo>
                        <a:pt x="2718" y="0"/>
                      </a:lnTo>
                      <a:lnTo>
                        <a:pt x="2718" y="0"/>
                      </a:lnTo>
                      <a:lnTo>
                        <a:pt x="2718" y="0"/>
                      </a:lnTo>
                      <a:lnTo>
                        <a:pt x="2718" y="6"/>
                      </a:lnTo>
                      <a:lnTo>
                        <a:pt x="2718" y="6"/>
                      </a:lnTo>
                      <a:lnTo>
                        <a:pt x="2724" y="12"/>
                      </a:lnTo>
                      <a:lnTo>
                        <a:pt x="2724" y="12"/>
                      </a:lnTo>
                      <a:lnTo>
                        <a:pt x="2724" y="18"/>
                      </a:lnTo>
                      <a:lnTo>
                        <a:pt x="2724" y="24"/>
                      </a:lnTo>
                      <a:lnTo>
                        <a:pt x="2724" y="30"/>
                      </a:lnTo>
                      <a:lnTo>
                        <a:pt x="2730" y="36"/>
                      </a:lnTo>
                      <a:lnTo>
                        <a:pt x="2730" y="36"/>
                      </a:lnTo>
                      <a:lnTo>
                        <a:pt x="2730" y="48"/>
                      </a:lnTo>
                      <a:lnTo>
                        <a:pt x="2730" y="54"/>
                      </a:lnTo>
                      <a:lnTo>
                        <a:pt x="2730" y="60"/>
                      </a:lnTo>
                      <a:lnTo>
                        <a:pt x="2736" y="66"/>
                      </a:lnTo>
                      <a:lnTo>
                        <a:pt x="2736" y="72"/>
                      </a:lnTo>
                      <a:lnTo>
                        <a:pt x="2736" y="78"/>
                      </a:lnTo>
                      <a:lnTo>
                        <a:pt x="2736" y="84"/>
                      </a:lnTo>
                      <a:lnTo>
                        <a:pt x="2736" y="90"/>
                      </a:lnTo>
                      <a:lnTo>
                        <a:pt x="2742" y="96"/>
                      </a:lnTo>
                      <a:lnTo>
                        <a:pt x="2742" y="102"/>
                      </a:lnTo>
                      <a:lnTo>
                        <a:pt x="2742" y="108"/>
                      </a:lnTo>
                      <a:lnTo>
                        <a:pt x="2742" y="114"/>
                      </a:lnTo>
                      <a:lnTo>
                        <a:pt x="2742" y="120"/>
                      </a:lnTo>
                      <a:lnTo>
                        <a:pt x="2748" y="126"/>
                      </a:lnTo>
                      <a:lnTo>
                        <a:pt x="2748" y="132"/>
                      </a:lnTo>
                      <a:lnTo>
                        <a:pt x="2748" y="144"/>
                      </a:lnTo>
                      <a:lnTo>
                        <a:pt x="2748" y="150"/>
                      </a:lnTo>
                      <a:lnTo>
                        <a:pt x="2748" y="156"/>
                      </a:lnTo>
                      <a:lnTo>
                        <a:pt x="2754" y="162"/>
                      </a:lnTo>
                      <a:lnTo>
                        <a:pt x="2754" y="168"/>
                      </a:lnTo>
                      <a:lnTo>
                        <a:pt x="2754" y="174"/>
                      </a:lnTo>
                      <a:lnTo>
                        <a:pt x="2754" y="180"/>
                      </a:lnTo>
                      <a:lnTo>
                        <a:pt x="2760" y="186"/>
                      </a:lnTo>
                      <a:lnTo>
                        <a:pt x="2760" y="192"/>
                      </a:lnTo>
                      <a:lnTo>
                        <a:pt x="2760" y="198"/>
                      </a:lnTo>
                      <a:lnTo>
                        <a:pt x="2760" y="204"/>
                      </a:lnTo>
                      <a:lnTo>
                        <a:pt x="2760" y="210"/>
                      </a:lnTo>
                      <a:lnTo>
                        <a:pt x="2766" y="216"/>
                      </a:lnTo>
                      <a:lnTo>
                        <a:pt x="2766" y="222"/>
                      </a:lnTo>
                      <a:lnTo>
                        <a:pt x="2766" y="228"/>
                      </a:lnTo>
                      <a:lnTo>
                        <a:pt x="2766" y="234"/>
                      </a:lnTo>
                      <a:lnTo>
                        <a:pt x="2766" y="234"/>
                      </a:lnTo>
                      <a:lnTo>
                        <a:pt x="2772" y="240"/>
                      </a:lnTo>
                      <a:lnTo>
                        <a:pt x="2772" y="246"/>
                      </a:lnTo>
                      <a:lnTo>
                        <a:pt x="2772" y="252"/>
                      </a:lnTo>
                      <a:lnTo>
                        <a:pt x="2772" y="258"/>
                      </a:lnTo>
                      <a:lnTo>
                        <a:pt x="2772" y="264"/>
                      </a:lnTo>
                      <a:lnTo>
                        <a:pt x="2778" y="270"/>
                      </a:lnTo>
                      <a:lnTo>
                        <a:pt x="2778" y="276"/>
                      </a:lnTo>
                      <a:lnTo>
                        <a:pt x="2778" y="282"/>
                      </a:lnTo>
                      <a:lnTo>
                        <a:pt x="2778" y="288"/>
                      </a:lnTo>
                      <a:lnTo>
                        <a:pt x="2778" y="294"/>
                      </a:lnTo>
                      <a:lnTo>
                        <a:pt x="2784" y="300"/>
                      </a:lnTo>
                      <a:lnTo>
                        <a:pt x="2784" y="306"/>
                      </a:lnTo>
                      <a:lnTo>
                        <a:pt x="2784" y="312"/>
                      </a:lnTo>
                      <a:lnTo>
                        <a:pt x="2784" y="312"/>
                      </a:lnTo>
                      <a:lnTo>
                        <a:pt x="2784" y="318"/>
                      </a:lnTo>
                      <a:lnTo>
                        <a:pt x="2790" y="324"/>
                      </a:lnTo>
                      <a:lnTo>
                        <a:pt x="2790" y="330"/>
                      </a:lnTo>
                      <a:lnTo>
                        <a:pt x="2790" y="336"/>
                      </a:lnTo>
                      <a:lnTo>
                        <a:pt x="2790" y="342"/>
                      </a:lnTo>
                      <a:lnTo>
                        <a:pt x="2790" y="348"/>
                      </a:lnTo>
                      <a:lnTo>
                        <a:pt x="2796" y="354"/>
                      </a:lnTo>
                      <a:lnTo>
                        <a:pt x="2796" y="360"/>
                      </a:lnTo>
                      <a:lnTo>
                        <a:pt x="2796" y="360"/>
                      </a:lnTo>
                      <a:lnTo>
                        <a:pt x="2796" y="366"/>
                      </a:lnTo>
                      <a:lnTo>
                        <a:pt x="2796" y="372"/>
                      </a:lnTo>
                      <a:lnTo>
                        <a:pt x="2802" y="378"/>
                      </a:lnTo>
                      <a:lnTo>
                        <a:pt x="2802" y="384"/>
                      </a:lnTo>
                      <a:lnTo>
                        <a:pt x="2802" y="390"/>
                      </a:lnTo>
                      <a:lnTo>
                        <a:pt x="2802" y="390"/>
                      </a:lnTo>
                      <a:lnTo>
                        <a:pt x="2802" y="396"/>
                      </a:lnTo>
                      <a:lnTo>
                        <a:pt x="2808" y="402"/>
                      </a:lnTo>
                      <a:lnTo>
                        <a:pt x="2808" y="408"/>
                      </a:lnTo>
                      <a:lnTo>
                        <a:pt x="2808" y="414"/>
                      </a:lnTo>
                      <a:lnTo>
                        <a:pt x="2808" y="420"/>
                      </a:lnTo>
                      <a:lnTo>
                        <a:pt x="2808" y="420"/>
                      </a:lnTo>
                      <a:lnTo>
                        <a:pt x="2814" y="426"/>
                      </a:lnTo>
                      <a:lnTo>
                        <a:pt x="2814" y="432"/>
                      </a:lnTo>
                      <a:lnTo>
                        <a:pt x="2814" y="438"/>
                      </a:lnTo>
                      <a:lnTo>
                        <a:pt x="2814" y="444"/>
                      </a:lnTo>
                      <a:lnTo>
                        <a:pt x="2814" y="444"/>
                      </a:lnTo>
                      <a:lnTo>
                        <a:pt x="2820" y="450"/>
                      </a:lnTo>
                      <a:lnTo>
                        <a:pt x="2820" y="456"/>
                      </a:lnTo>
                      <a:lnTo>
                        <a:pt x="2820" y="462"/>
                      </a:lnTo>
                      <a:lnTo>
                        <a:pt x="2820" y="462"/>
                      </a:lnTo>
                      <a:lnTo>
                        <a:pt x="2820" y="468"/>
                      </a:lnTo>
                      <a:lnTo>
                        <a:pt x="2826" y="474"/>
                      </a:lnTo>
                      <a:lnTo>
                        <a:pt x="2826" y="480"/>
                      </a:lnTo>
                      <a:lnTo>
                        <a:pt x="2826" y="480"/>
                      </a:lnTo>
                      <a:lnTo>
                        <a:pt x="2826" y="486"/>
                      </a:lnTo>
                      <a:lnTo>
                        <a:pt x="2826" y="492"/>
                      </a:lnTo>
                      <a:lnTo>
                        <a:pt x="2832" y="498"/>
                      </a:lnTo>
                      <a:lnTo>
                        <a:pt x="2832" y="498"/>
                      </a:lnTo>
                      <a:lnTo>
                        <a:pt x="2832" y="504"/>
                      </a:lnTo>
                      <a:lnTo>
                        <a:pt x="2832" y="510"/>
                      </a:lnTo>
                      <a:lnTo>
                        <a:pt x="2832" y="516"/>
                      </a:lnTo>
                      <a:lnTo>
                        <a:pt x="2838" y="516"/>
                      </a:lnTo>
                      <a:lnTo>
                        <a:pt x="2838" y="522"/>
                      </a:lnTo>
                      <a:lnTo>
                        <a:pt x="2838" y="528"/>
                      </a:lnTo>
                      <a:lnTo>
                        <a:pt x="2838" y="528"/>
                      </a:lnTo>
                      <a:lnTo>
                        <a:pt x="2838" y="534"/>
                      </a:lnTo>
                      <a:lnTo>
                        <a:pt x="2844" y="540"/>
                      </a:lnTo>
                      <a:lnTo>
                        <a:pt x="2844" y="540"/>
                      </a:lnTo>
                      <a:lnTo>
                        <a:pt x="2844" y="546"/>
                      </a:lnTo>
                      <a:lnTo>
                        <a:pt x="2844" y="552"/>
                      </a:lnTo>
                      <a:lnTo>
                        <a:pt x="2844" y="552"/>
                      </a:lnTo>
                      <a:lnTo>
                        <a:pt x="2850" y="558"/>
                      </a:lnTo>
                      <a:lnTo>
                        <a:pt x="2850" y="564"/>
                      </a:lnTo>
                      <a:lnTo>
                        <a:pt x="2850" y="564"/>
                      </a:lnTo>
                      <a:lnTo>
                        <a:pt x="2850" y="570"/>
                      </a:lnTo>
                      <a:lnTo>
                        <a:pt x="2850" y="576"/>
                      </a:lnTo>
                      <a:lnTo>
                        <a:pt x="2856" y="576"/>
                      </a:lnTo>
                      <a:lnTo>
                        <a:pt x="2856" y="582"/>
                      </a:lnTo>
                      <a:lnTo>
                        <a:pt x="2856" y="588"/>
                      </a:lnTo>
                      <a:lnTo>
                        <a:pt x="2856" y="588"/>
                      </a:lnTo>
                      <a:lnTo>
                        <a:pt x="2856" y="594"/>
                      </a:lnTo>
                      <a:lnTo>
                        <a:pt x="2862" y="600"/>
                      </a:lnTo>
                      <a:lnTo>
                        <a:pt x="2862" y="600"/>
                      </a:lnTo>
                      <a:lnTo>
                        <a:pt x="2862" y="606"/>
                      </a:lnTo>
                      <a:lnTo>
                        <a:pt x="2862" y="606"/>
                      </a:lnTo>
                      <a:lnTo>
                        <a:pt x="2862" y="612"/>
                      </a:lnTo>
                      <a:lnTo>
                        <a:pt x="2868" y="618"/>
                      </a:lnTo>
                      <a:lnTo>
                        <a:pt x="2868" y="618"/>
                      </a:lnTo>
                      <a:lnTo>
                        <a:pt x="2868" y="624"/>
                      </a:lnTo>
                      <a:lnTo>
                        <a:pt x="2868" y="624"/>
                      </a:lnTo>
                      <a:lnTo>
                        <a:pt x="2868" y="630"/>
                      </a:lnTo>
                      <a:lnTo>
                        <a:pt x="2874" y="630"/>
                      </a:lnTo>
                      <a:lnTo>
                        <a:pt x="2874" y="636"/>
                      </a:lnTo>
                      <a:lnTo>
                        <a:pt x="2874" y="642"/>
                      </a:lnTo>
                      <a:lnTo>
                        <a:pt x="2874" y="642"/>
                      </a:lnTo>
                      <a:lnTo>
                        <a:pt x="2874" y="648"/>
                      </a:lnTo>
                      <a:lnTo>
                        <a:pt x="2880" y="648"/>
                      </a:lnTo>
                      <a:lnTo>
                        <a:pt x="2880" y="654"/>
                      </a:lnTo>
                      <a:lnTo>
                        <a:pt x="2880" y="654"/>
                      </a:lnTo>
                      <a:lnTo>
                        <a:pt x="2880" y="660"/>
                      </a:lnTo>
                      <a:lnTo>
                        <a:pt x="2880" y="660"/>
                      </a:lnTo>
                      <a:lnTo>
                        <a:pt x="2886" y="666"/>
                      </a:lnTo>
                      <a:lnTo>
                        <a:pt x="2886" y="672"/>
                      </a:lnTo>
                      <a:lnTo>
                        <a:pt x="2886" y="672"/>
                      </a:lnTo>
                      <a:lnTo>
                        <a:pt x="2886" y="678"/>
                      </a:lnTo>
                      <a:lnTo>
                        <a:pt x="2892" y="678"/>
                      </a:lnTo>
                      <a:lnTo>
                        <a:pt x="2892" y="684"/>
                      </a:lnTo>
                      <a:lnTo>
                        <a:pt x="2892" y="684"/>
                      </a:lnTo>
                      <a:lnTo>
                        <a:pt x="2892" y="690"/>
                      </a:lnTo>
                      <a:lnTo>
                        <a:pt x="2892" y="690"/>
                      </a:lnTo>
                      <a:lnTo>
                        <a:pt x="2898" y="696"/>
                      </a:lnTo>
                      <a:lnTo>
                        <a:pt x="2898" y="696"/>
                      </a:lnTo>
                      <a:lnTo>
                        <a:pt x="2898" y="702"/>
                      </a:lnTo>
                      <a:lnTo>
                        <a:pt x="2898" y="702"/>
                      </a:lnTo>
                      <a:lnTo>
                        <a:pt x="2898" y="702"/>
                      </a:lnTo>
                      <a:lnTo>
                        <a:pt x="2904" y="708"/>
                      </a:lnTo>
                      <a:lnTo>
                        <a:pt x="2904" y="708"/>
                      </a:lnTo>
                      <a:lnTo>
                        <a:pt x="2904" y="714"/>
                      </a:lnTo>
                      <a:lnTo>
                        <a:pt x="2904" y="714"/>
                      </a:lnTo>
                      <a:lnTo>
                        <a:pt x="2904" y="720"/>
                      </a:lnTo>
                      <a:lnTo>
                        <a:pt x="2910" y="720"/>
                      </a:lnTo>
                      <a:lnTo>
                        <a:pt x="2910" y="726"/>
                      </a:lnTo>
                      <a:lnTo>
                        <a:pt x="2910" y="726"/>
                      </a:lnTo>
                      <a:lnTo>
                        <a:pt x="2910" y="732"/>
                      </a:lnTo>
                      <a:lnTo>
                        <a:pt x="2910" y="732"/>
                      </a:lnTo>
                      <a:lnTo>
                        <a:pt x="2916" y="732"/>
                      </a:lnTo>
                      <a:lnTo>
                        <a:pt x="2916" y="738"/>
                      </a:lnTo>
                      <a:lnTo>
                        <a:pt x="2916" y="738"/>
                      </a:lnTo>
                      <a:lnTo>
                        <a:pt x="2916" y="744"/>
                      </a:lnTo>
                      <a:lnTo>
                        <a:pt x="2916" y="744"/>
                      </a:lnTo>
                      <a:lnTo>
                        <a:pt x="2922" y="744"/>
                      </a:lnTo>
                      <a:lnTo>
                        <a:pt x="2922" y="750"/>
                      </a:lnTo>
                      <a:lnTo>
                        <a:pt x="2922" y="750"/>
                      </a:lnTo>
                      <a:lnTo>
                        <a:pt x="2922" y="750"/>
                      </a:lnTo>
                      <a:lnTo>
                        <a:pt x="2922" y="756"/>
                      </a:lnTo>
                      <a:lnTo>
                        <a:pt x="2928" y="756"/>
                      </a:lnTo>
                      <a:lnTo>
                        <a:pt x="2928" y="756"/>
                      </a:lnTo>
                      <a:lnTo>
                        <a:pt x="2928" y="762"/>
                      </a:lnTo>
                      <a:lnTo>
                        <a:pt x="2928" y="762"/>
                      </a:lnTo>
                      <a:lnTo>
                        <a:pt x="2928" y="762"/>
                      </a:lnTo>
                      <a:lnTo>
                        <a:pt x="2934" y="768"/>
                      </a:lnTo>
                      <a:lnTo>
                        <a:pt x="2934" y="768"/>
                      </a:lnTo>
                      <a:lnTo>
                        <a:pt x="2934" y="768"/>
                      </a:lnTo>
                      <a:lnTo>
                        <a:pt x="2934" y="768"/>
                      </a:lnTo>
                      <a:lnTo>
                        <a:pt x="2934" y="774"/>
                      </a:lnTo>
                      <a:lnTo>
                        <a:pt x="2940" y="774"/>
                      </a:lnTo>
                      <a:lnTo>
                        <a:pt x="2940" y="774"/>
                      </a:lnTo>
                      <a:lnTo>
                        <a:pt x="2940" y="774"/>
                      </a:lnTo>
                      <a:lnTo>
                        <a:pt x="2940" y="780"/>
                      </a:lnTo>
                      <a:lnTo>
                        <a:pt x="2940" y="780"/>
                      </a:lnTo>
                      <a:lnTo>
                        <a:pt x="2946" y="780"/>
                      </a:lnTo>
                      <a:lnTo>
                        <a:pt x="2946" y="780"/>
                      </a:lnTo>
                      <a:lnTo>
                        <a:pt x="2946" y="780"/>
                      </a:lnTo>
                      <a:lnTo>
                        <a:pt x="2946" y="786"/>
                      </a:lnTo>
                      <a:lnTo>
                        <a:pt x="2946" y="786"/>
                      </a:lnTo>
                      <a:lnTo>
                        <a:pt x="2952" y="786"/>
                      </a:lnTo>
                      <a:lnTo>
                        <a:pt x="2952" y="786"/>
                      </a:lnTo>
                      <a:lnTo>
                        <a:pt x="2952" y="786"/>
                      </a:lnTo>
                      <a:lnTo>
                        <a:pt x="2952" y="792"/>
                      </a:lnTo>
                      <a:lnTo>
                        <a:pt x="2952" y="792"/>
                      </a:lnTo>
                      <a:lnTo>
                        <a:pt x="2958" y="792"/>
                      </a:lnTo>
                      <a:lnTo>
                        <a:pt x="2958" y="792"/>
                      </a:lnTo>
                      <a:lnTo>
                        <a:pt x="2958" y="792"/>
                      </a:lnTo>
                      <a:lnTo>
                        <a:pt x="2958" y="798"/>
                      </a:lnTo>
                      <a:lnTo>
                        <a:pt x="2958" y="798"/>
                      </a:lnTo>
                      <a:lnTo>
                        <a:pt x="2964" y="798"/>
                      </a:lnTo>
                      <a:lnTo>
                        <a:pt x="2964" y="798"/>
                      </a:lnTo>
                      <a:lnTo>
                        <a:pt x="2964" y="798"/>
                      </a:lnTo>
                      <a:lnTo>
                        <a:pt x="2964" y="798"/>
                      </a:lnTo>
                      <a:lnTo>
                        <a:pt x="2964" y="804"/>
                      </a:lnTo>
                      <a:lnTo>
                        <a:pt x="2970" y="804"/>
                      </a:lnTo>
                      <a:lnTo>
                        <a:pt x="2970" y="804"/>
                      </a:lnTo>
                      <a:lnTo>
                        <a:pt x="2970" y="804"/>
                      </a:lnTo>
                      <a:lnTo>
                        <a:pt x="2970" y="804"/>
                      </a:lnTo>
                      <a:lnTo>
                        <a:pt x="2970" y="810"/>
                      </a:lnTo>
                      <a:lnTo>
                        <a:pt x="2976" y="810"/>
                      </a:lnTo>
                      <a:lnTo>
                        <a:pt x="2976" y="810"/>
                      </a:lnTo>
                      <a:lnTo>
                        <a:pt x="2976" y="810"/>
                      </a:lnTo>
                      <a:lnTo>
                        <a:pt x="2976" y="810"/>
                      </a:lnTo>
                      <a:lnTo>
                        <a:pt x="2976" y="810"/>
                      </a:lnTo>
                      <a:lnTo>
                        <a:pt x="2982" y="810"/>
                      </a:lnTo>
                      <a:lnTo>
                        <a:pt x="2982" y="816"/>
                      </a:lnTo>
                      <a:lnTo>
                        <a:pt x="2982" y="816"/>
                      </a:lnTo>
                      <a:lnTo>
                        <a:pt x="2982" y="816"/>
                      </a:lnTo>
                      <a:lnTo>
                        <a:pt x="2982" y="816"/>
                      </a:lnTo>
                      <a:lnTo>
                        <a:pt x="2988" y="816"/>
                      </a:lnTo>
                      <a:lnTo>
                        <a:pt x="2988" y="816"/>
                      </a:lnTo>
                      <a:lnTo>
                        <a:pt x="2988" y="816"/>
                      </a:lnTo>
                      <a:lnTo>
                        <a:pt x="2988" y="822"/>
                      </a:lnTo>
                      <a:lnTo>
                        <a:pt x="2988" y="822"/>
                      </a:lnTo>
                      <a:lnTo>
                        <a:pt x="2994" y="822"/>
                      </a:lnTo>
                      <a:lnTo>
                        <a:pt x="2994" y="822"/>
                      </a:lnTo>
                      <a:lnTo>
                        <a:pt x="2994" y="822"/>
                      </a:lnTo>
                      <a:lnTo>
                        <a:pt x="2994" y="822"/>
                      </a:lnTo>
                      <a:lnTo>
                        <a:pt x="2994" y="822"/>
                      </a:lnTo>
                      <a:lnTo>
                        <a:pt x="3000" y="828"/>
                      </a:lnTo>
                      <a:lnTo>
                        <a:pt x="3000" y="828"/>
                      </a:lnTo>
                      <a:lnTo>
                        <a:pt x="3000" y="828"/>
                      </a:lnTo>
                      <a:lnTo>
                        <a:pt x="3000" y="828"/>
                      </a:lnTo>
                      <a:lnTo>
                        <a:pt x="3000" y="828"/>
                      </a:lnTo>
                      <a:lnTo>
                        <a:pt x="3006" y="828"/>
                      </a:lnTo>
                      <a:lnTo>
                        <a:pt x="3006" y="828"/>
                      </a:lnTo>
                      <a:lnTo>
                        <a:pt x="3006" y="828"/>
                      </a:lnTo>
                      <a:lnTo>
                        <a:pt x="3006" y="828"/>
                      </a:lnTo>
                      <a:lnTo>
                        <a:pt x="3006" y="834"/>
                      </a:lnTo>
                      <a:lnTo>
                        <a:pt x="3012" y="834"/>
                      </a:lnTo>
                      <a:lnTo>
                        <a:pt x="3012" y="834"/>
                      </a:lnTo>
                      <a:lnTo>
                        <a:pt x="3012" y="834"/>
                      </a:lnTo>
                      <a:lnTo>
                        <a:pt x="3012" y="834"/>
                      </a:lnTo>
                      <a:lnTo>
                        <a:pt x="3012" y="834"/>
                      </a:lnTo>
                      <a:lnTo>
                        <a:pt x="3018" y="834"/>
                      </a:lnTo>
                      <a:lnTo>
                        <a:pt x="3018" y="834"/>
                      </a:lnTo>
                      <a:lnTo>
                        <a:pt x="3018" y="834"/>
                      </a:lnTo>
                      <a:lnTo>
                        <a:pt x="3018" y="834"/>
                      </a:lnTo>
                      <a:lnTo>
                        <a:pt x="3018" y="840"/>
                      </a:lnTo>
                      <a:lnTo>
                        <a:pt x="3024" y="840"/>
                      </a:lnTo>
                      <a:lnTo>
                        <a:pt x="3024" y="840"/>
                      </a:lnTo>
                      <a:lnTo>
                        <a:pt x="3024" y="840"/>
                      </a:lnTo>
                      <a:lnTo>
                        <a:pt x="3024" y="840"/>
                      </a:lnTo>
                      <a:lnTo>
                        <a:pt x="3024" y="840"/>
                      </a:lnTo>
                      <a:lnTo>
                        <a:pt x="3030" y="840"/>
                      </a:lnTo>
                      <a:lnTo>
                        <a:pt x="3030" y="840"/>
                      </a:lnTo>
                      <a:lnTo>
                        <a:pt x="3030" y="840"/>
                      </a:lnTo>
                      <a:lnTo>
                        <a:pt x="3030" y="840"/>
                      </a:lnTo>
                      <a:lnTo>
                        <a:pt x="3030" y="840"/>
                      </a:lnTo>
                      <a:lnTo>
                        <a:pt x="3036" y="840"/>
                      </a:lnTo>
                      <a:lnTo>
                        <a:pt x="3036" y="840"/>
                      </a:lnTo>
                      <a:lnTo>
                        <a:pt x="3036" y="846"/>
                      </a:lnTo>
                      <a:lnTo>
                        <a:pt x="3036" y="846"/>
                      </a:lnTo>
                      <a:lnTo>
                        <a:pt x="3036" y="846"/>
                      </a:lnTo>
                      <a:lnTo>
                        <a:pt x="3036" y="846"/>
                      </a:lnTo>
                      <a:lnTo>
                        <a:pt x="3042" y="846"/>
                      </a:lnTo>
                      <a:lnTo>
                        <a:pt x="3042" y="846"/>
                      </a:lnTo>
                      <a:lnTo>
                        <a:pt x="3042" y="846"/>
                      </a:lnTo>
                      <a:lnTo>
                        <a:pt x="3042" y="846"/>
                      </a:lnTo>
                      <a:lnTo>
                        <a:pt x="3042" y="846"/>
                      </a:lnTo>
                      <a:lnTo>
                        <a:pt x="3048" y="846"/>
                      </a:lnTo>
                      <a:lnTo>
                        <a:pt x="3048" y="846"/>
                      </a:lnTo>
                      <a:lnTo>
                        <a:pt x="3048" y="846"/>
                      </a:lnTo>
                      <a:lnTo>
                        <a:pt x="3048" y="846"/>
                      </a:lnTo>
                      <a:lnTo>
                        <a:pt x="3054" y="846"/>
                      </a:lnTo>
                      <a:lnTo>
                        <a:pt x="3054" y="846"/>
                      </a:lnTo>
                      <a:lnTo>
                        <a:pt x="3054" y="846"/>
                      </a:lnTo>
                      <a:lnTo>
                        <a:pt x="3054" y="846"/>
                      </a:lnTo>
                      <a:lnTo>
                        <a:pt x="3054" y="846"/>
                      </a:lnTo>
                      <a:lnTo>
                        <a:pt x="3060" y="846"/>
                      </a:lnTo>
                      <a:lnTo>
                        <a:pt x="3060" y="846"/>
                      </a:lnTo>
                      <a:lnTo>
                        <a:pt x="3060" y="852"/>
                      </a:lnTo>
                      <a:lnTo>
                        <a:pt x="3060" y="852"/>
                      </a:lnTo>
                      <a:lnTo>
                        <a:pt x="3060" y="852"/>
                      </a:lnTo>
                      <a:lnTo>
                        <a:pt x="3060" y="852"/>
                      </a:lnTo>
                      <a:lnTo>
                        <a:pt x="3066" y="852"/>
                      </a:lnTo>
                      <a:lnTo>
                        <a:pt x="3066" y="852"/>
                      </a:lnTo>
                      <a:lnTo>
                        <a:pt x="3066" y="852"/>
                      </a:lnTo>
                      <a:lnTo>
                        <a:pt x="3066" y="852"/>
                      </a:lnTo>
                      <a:lnTo>
                        <a:pt x="3066" y="852"/>
                      </a:lnTo>
                      <a:lnTo>
                        <a:pt x="3072" y="852"/>
                      </a:lnTo>
                      <a:lnTo>
                        <a:pt x="3072" y="852"/>
                      </a:lnTo>
                      <a:lnTo>
                        <a:pt x="3072" y="852"/>
                      </a:lnTo>
                      <a:lnTo>
                        <a:pt x="3072" y="852"/>
                      </a:lnTo>
                      <a:lnTo>
                        <a:pt x="3072" y="852"/>
                      </a:lnTo>
                      <a:lnTo>
                        <a:pt x="3078" y="852"/>
                      </a:lnTo>
                      <a:lnTo>
                        <a:pt x="3078" y="852"/>
                      </a:lnTo>
                      <a:lnTo>
                        <a:pt x="3078" y="852"/>
                      </a:lnTo>
                      <a:lnTo>
                        <a:pt x="3078" y="852"/>
                      </a:lnTo>
                      <a:lnTo>
                        <a:pt x="3078" y="852"/>
                      </a:lnTo>
                      <a:lnTo>
                        <a:pt x="3084" y="852"/>
                      </a:lnTo>
                      <a:lnTo>
                        <a:pt x="3084" y="852"/>
                      </a:lnTo>
                      <a:lnTo>
                        <a:pt x="3084" y="852"/>
                      </a:lnTo>
                      <a:lnTo>
                        <a:pt x="3084" y="852"/>
                      </a:lnTo>
                      <a:lnTo>
                        <a:pt x="3084" y="852"/>
                      </a:lnTo>
                      <a:lnTo>
                        <a:pt x="3090" y="852"/>
                      </a:lnTo>
                      <a:lnTo>
                        <a:pt x="3090" y="852"/>
                      </a:lnTo>
                      <a:lnTo>
                        <a:pt x="3090" y="852"/>
                      </a:lnTo>
                      <a:lnTo>
                        <a:pt x="3090" y="852"/>
                      </a:lnTo>
                      <a:lnTo>
                        <a:pt x="3090" y="852"/>
                      </a:lnTo>
                      <a:lnTo>
                        <a:pt x="3096" y="846"/>
                      </a:lnTo>
                      <a:lnTo>
                        <a:pt x="3096" y="846"/>
                      </a:lnTo>
                      <a:lnTo>
                        <a:pt x="3096" y="846"/>
                      </a:lnTo>
                      <a:lnTo>
                        <a:pt x="3096" y="846"/>
                      </a:lnTo>
                      <a:lnTo>
                        <a:pt x="3096" y="846"/>
                      </a:lnTo>
                      <a:lnTo>
                        <a:pt x="3102" y="846"/>
                      </a:lnTo>
                      <a:lnTo>
                        <a:pt x="3102" y="846"/>
                      </a:lnTo>
                      <a:lnTo>
                        <a:pt x="3102" y="846"/>
                      </a:lnTo>
                      <a:lnTo>
                        <a:pt x="3102" y="846"/>
                      </a:lnTo>
                      <a:lnTo>
                        <a:pt x="3102" y="846"/>
                      </a:lnTo>
                      <a:lnTo>
                        <a:pt x="3108" y="846"/>
                      </a:lnTo>
                      <a:lnTo>
                        <a:pt x="3108" y="846"/>
                      </a:lnTo>
                      <a:lnTo>
                        <a:pt x="3108" y="846"/>
                      </a:lnTo>
                      <a:lnTo>
                        <a:pt x="3108" y="846"/>
                      </a:lnTo>
                      <a:lnTo>
                        <a:pt x="3108" y="846"/>
                      </a:lnTo>
                      <a:lnTo>
                        <a:pt x="3114" y="846"/>
                      </a:lnTo>
                      <a:lnTo>
                        <a:pt x="3114" y="846"/>
                      </a:lnTo>
                      <a:lnTo>
                        <a:pt x="3114" y="846"/>
                      </a:lnTo>
                      <a:lnTo>
                        <a:pt x="3114" y="846"/>
                      </a:lnTo>
                      <a:lnTo>
                        <a:pt x="3114" y="846"/>
                      </a:lnTo>
                      <a:lnTo>
                        <a:pt x="3120" y="846"/>
                      </a:lnTo>
                      <a:lnTo>
                        <a:pt x="3120" y="840"/>
                      </a:lnTo>
                      <a:lnTo>
                        <a:pt x="3120" y="840"/>
                      </a:lnTo>
                      <a:lnTo>
                        <a:pt x="3120" y="840"/>
                      </a:lnTo>
                      <a:lnTo>
                        <a:pt x="3120" y="840"/>
                      </a:lnTo>
                      <a:lnTo>
                        <a:pt x="3126" y="840"/>
                      </a:lnTo>
                      <a:lnTo>
                        <a:pt x="3126" y="840"/>
                      </a:lnTo>
                      <a:lnTo>
                        <a:pt x="3126" y="840"/>
                      </a:lnTo>
                      <a:lnTo>
                        <a:pt x="3126" y="840"/>
                      </a:lnTo>
                      <a:lnTo>
                        <a:pt x="3126" y="840"/>
                      </a:lnTo>
                      <a:lnTo>
                        <a:pt x="3132" y="840"/>
                      </a:lnTo>
                      <a:lnTo>
                        <a:pt x="3132" y="840"/>
                      </a:lnTo>
                      <a:lnTo>
                        <a:pt x="3132" y="840"/>
                      </a:lnTo>
                      <a:lnTo>
                        <a:pt x="3132" y="834"/>
                      </a:lnTo>
                      <a:lnTo>
                        <a:pt x="3132" y="834"/>
                      </a:lnTo>
                      <a:lnTo>
                        <a:pt x="3138" y="834"/>
                      </a:lnTo>
                      <a:lnTo>
                        <a:pt x="3138" y="834"/>
                      </a:lnTo>
                      <a:lnTo>
                        <a:pt x="3138" y="834"/>
                      </a:lnTo>
                      <a:lnTo>
                        <a:pt x="3138" y="834"/>
                      </a:lnTo>
                      <a:lnTo>
                        <a:pt x="3138" y="834"/>
                      </a:lnTo>
                      <a:lnTo>
                        <a:pt x="3144" y="834"/>
                      </a:lnTo>
                      <a:lnTo>
                        <a:pt x="3144" y="834"/>
                      </a:lnTo>
                      <a:lnTo>
                        <a:pt x="3144" y="834"/>
                      </a:lnTo>
                      <a:lnTo>
                        <a:pt x="3144" y="828"/>
                      </a:lnTo>
                      <a:lnTo>
                        <a:pt x="3144" y="828"/>
                      </a:lnTo>
                      <a:lnTo>
                        <a:pt x="3150" y="828"/>
                      </a:lnTo>
                      <a:lnTo>
                        <a:pt x="3150" y="828"/>
                      </a:lnTo>
                      <a:lnTo>
                        <a:pt x="3150" y="828"/>
                      </a:lnTo>
                      <a:lnTo>
                        <a:pt x="3150" y="828"/>
                      </a:lnTo>
                      <a:lnTo>
                        <a:pt x="3150" y="828"/>
                      </a:lnTo>
                      <a:lnTo>
                        <a:pt x="3156" y="828"/>
                      </a:lnTo>
                      <a:lnTo>
                        <a:pt x="3156" y="822"/>
                      </a:lnTo>
                      <a:lnTo>
                        <a:pt x="3156" y="822"/>
                      </a:lnTo>
                      <a:lnTo>
                        <a:pt x="3156" y="822"/>
                      </a:lnTo>
                      <a:lnTo>
                        <a:pt x="3156" y="822"/>
                      </a:lnTo>
                      <a:lnTo>
                        <a:pt x="3162" y="822"/>
                      </a:lnTo>
                      <a:lnTo>
                        <a:pt x="3162" y="822"/>
                      </a:lnTo>
                      <a:lnTo>
                        <a:pt x="3162" y="822"/>
                      </a:lnTo>
                      <a:lnTo>
                        <a:pt x="3162" y="816"/>
                      </a:lnTo>
                      <a:lnTo>
                        <a:pt x="3162" y="816"/>
                      </a:lnTo>
                      <a:lnTo>
                        <a:pt x="3168" y="816"/>
                      </a:lnTo>
                      <a:lnTo>
                        <a:pt x="3168" y="816"/>
                      </a:lnTo>
                      <a:lnTo>
                        <a:pt x="3168" y="816"/>
                      </a:lnTo>
                      <a:lnTo>
                        <a:pt x="3168" y="816"/>
                      </a:lnTo>
                      <a:lnTo>
                        <a:pt x="3168" y="816"/>
                      </a:lnTo>
                      <a:lnTo>
                        <a:pt x="3174" y="816"/>
                      </a:lnTo>
                      <a:lnTo>
                        <a:pt x="3174" y="810"/>
                      </a:lnTo>
                      <a:lnTo>
                        <a:pt x="3174" y="810"/>
                      </a:lnTo>
                      <a:lnTo>
                        <a:pt x="3174" y="810"/>
                      </a:lnTo>
                      <a:lnTo>
                        <a:pt x="3174" y="810"/>
                      </a:lnTo>
                      <a:lnTo>
                        <a:pt x="3180" y="810"/>
                      </a:lnTo>
                      <a:lnTo>
                        <a:pt x="3180" y="810"/>
                      </a:lnTo>
                      <a:lnTo>
                        <a:pt x="3180" y="810"/>
                      </a:lnTo>
                      <a:lnTo>
                        <a:pt x="3180" y="810"/>
                      </a:lnTo>
                      <a:lnTo>
                        <a:pt x="3180" y="810"/>
                      </a:lnTo>
                      <a:lnTo>
                        <a:pt x="3186" y="810"/>
                      </a:lnTo>
                      <a:lnTo>
                        <a:pt x="3186" y="810"/>
                      </a:lnTo>
                      <a:lnTo>
                        <a:pt x="3186" y="810"/>
                      </a:lnTo>
                      <a:lnTo>
                        <a:pt x="3186" y="810"/>
                      </a:lnTo>
                      <a:lnTo>
                        <a:pt x="3186" y="810"/>
                      </a:lnTo>
                      <a:lnTo>
                        <a:pt x="3192" y="810"/>
                      </a:lnTo>
                      <a:lnTo>
                        <a:pt x="3192" y="810"/>
                      </a:lnTo>
                      <a:lnTo>
                        <a:pt x="3192" y="816"/>
                      </a:lnTo>
                      <a:lnTo>
                        <a:pt x="3192" y="816"/>
                      </a:lnTo>
                      <a:lnTo>
                        <a:pt x="3192" y="816"/>
                      </a:lnTo>
                      <a:lnTo>
                        <a:pt x="3198" y="816"/>
                      </a:lnTo>
                      <a:lnTo>
                        <a:pt x="3198" y="816"/>
                      </a:lnTo>
                      <a:lnTo>
                        <a:pt x="3198" y="816"/>
                      </a:lnTo>
                      <a:lnTo>
                        <a:pt x="3198" y="816"/>
                      </a:lnTo>
                      <a:lnTo>
                        <a:pt x="3198" y="816"/>
                      </a:lnTo>
                      <a:lnTo>
                        <a:pt x="3204" y="822"/>
                      </a:lnTo>
                      <a:lnTo>
                        <a:pt x="3204" y="822"/>
                      </a:lnTo>
                      <a:lnTo>
                        <a:pt x="3204" y="822"/>
                      </a:lnTo>
                      <a:lnTo>
                        <a:pt x="3204" y="822"/>
                      </a:lnTo>
                      <a:lnTo>
                        <a:pt x="3204" y="822"/>
                      </a:lnTo>
                      <a:lnTo>
                        <a:pt x="3210" y="822"/>
                      </a:lnTo>
                      <a:lnTo>
                        <a:pt x="3210" y="822"/>
                      </a:lnTo>
                      <a:lnTo>
                        <a:pt x="3210" y="822"/>
                      </a:lnTo>
                      <a:lnTo>
                        <a:pt x="3210" y="822"/>
                      </a:lnTo>
                      <a:lnTo>
                        <a:pt x="3210" y="828"/>
                      </a:lnTo>
                      <a:lnTo>
                        <a:pt x="3216" y="828"/>
                      </a:lnTo>
                      <a:lnTo>
                        <a:pt x="3216" y="828"/>
                      </a:lnTo>
                      <a:lnTo>
                        <a:pt x="3216" y="828"/>
                      </a:lnTo>
                      <a:lnTo>
                        <a:pt x="3216" y="828"/>
                      </a:lnTo>
                      <a:lnTo>
                        <a:pt x="3216" y="828"/>
                      </a:lnTo>
                      <a:lnTo>
                        <a:pt x="3222" y="828"/>
                      </a:lnTo>
                      <a:lnTo>
                        <a:pt x="3222" y="828"/>
                      </a:lnTo>
                      <a:lnTo>
                        <a:pt x="3222" y="828"/>
                      </a:lnTo>
                      <a:lnTo>
                        <a:pt x="3222" y="828"/>
                      </a:lnTo>
                      <a:lnTo>
                        <a:pt x="3222" y="834"/>
                      </a:lnTo>
                      <a:lnTo>
                        <a:pt x="3228" y="834"/>
                      </a:lnTo>
                      <a:lnTo>
                        <a:pt x="3228" y="834"/>
                      </a:lnTo>
                      <a:lnTo>
                        <a:pt x="3228" y="834"/>
                      </a:lnTo>
                      <a:lnTo>
                        <a:pt x="3228" y="834"/>
                      </a:lnTo>
                      <a:lnTo>
                        <a:pt x="3228" y="834"/>
                      </a:lnTo>
                      <a:lnTo>
                        <a:pt x="3234" y="834"/>
                      </a:lnTo>
                      <a:lnTo>
                        <a:pt x="3234" y="834"/>
                      </a:lnTo>
                      <a:lnTo>
                        <a:pt x="3234" y="834"/>
                      </a:lnTo>
                      <a:lnTo>
                        <a:pt x="3234" y="834"/>
                      </a:lnTo>
                      <a:lnTo>
                        <a:pt x="3234" y="834"/>
                      </a:lnTo>
                      <a:lnTo>
                        <a:pt x="3240" y="840"/>
                      </a:lnTo>
                      <a:lnTo>
                        <a:pt x="3240" y="840"/>
                      </a:lnTo>
                      <a:lnTo>
                        <a:pt x="3240" y="840"/>
                      </a:lnTo>
                      <a:lnTo>
                        <a:pt x="3240" y="840"/>
                      </a:lnTo>
                      <a:lnTo>
                        <a:pt x="3240" y="840"/>
                      </a:lnTo>
                      <a:lnTo>
                        <a:pt x="3246" y="840"/>
                      </a:lnTo>
                      <a:lnTo>
                        <a:pt x="3246" y="840"/>
                      </a:lnTo>
                      <a:lnTo>
                        <a:pt x="3246" y="840"/>
                      </a:lnTo>
                      <a:lnTo>
                        <a:pt x="3246" y="840"/>
                      </a:lnTo>
                      <a:lnTo>
                        <a:pt x="3246" y="840"/>
                      </a:lnTo>
                      <a:lnTo>
                        <a:pt x="3252" y="840"/>
                      </a:lnTo>
                      <a:lnTo>
                        <a:pt x="3252" y="840"/>
                      </a:lnTo>
                      <a:lnTo>
                        <a:pt x="3252" y="840"/>
                      </a:lnTo>
                      <a:lnTo>
                        <a:pt x="3252" y="840"/>
                      </a:lnTo>
                      <a:lnTo>
                        <a:pt x="3252" y="840"/>
                      </a:lnTo>
                      <a:lnTo>
                        <a:pt x="3258" y="840"/>
                      </a:lnTo>
                      <a:lnTo>
                        <a:pt x="3258" y="846"/>
                      </a:lnTo>
                      <a:lnTo>
                        <a:pt x="3258" y="846"/>
                      </a:lnTo>
                      <a:lnTo>
                        <a:pt x="3258" y="846"/>
                      </a:lnTo>
                      <a:lnTo>
                        <a:pt x="3258" y="846"/>
                      </a:lnTo>
                      <a:lnTo>
                        <a:pt x="3264" y="846"/>
                      </a:lnTo>
                      <a:lnTo>
                        <a:pt x="3264" y="846"/>
                      </a:lnTo>
                      <a:lnTo>
                        <a:pt x="3264" y="846"/>
                      </a:lnTo>
                      <a:lnTo>
                        <a:pt x="3264" y="846"/>
                      </a:lnTo>
                      <a:lnTo>
                        <a:pt x="3270" y="846"/>
                      </a:lnTo>
                      <a:lnTo>
                        <a:pt x="3270" y="846"/>
                      </a:lnTo>
                      <a:lnTo>
                        <a:pt x="3270" y="846"/>
                      </a:lnTo>
                      <a:lnTo>
                        <a:pt x="3270" y="846"/>
                      </a:lnTo>
                      <a:lnTo>
                        <a:pt x="3270" y="846"/>
                      </a:lnTo>
                      <a:lnTo>
                        <a:pt x="3276" y="846"/>
                      </a:lnTo>
                      <a:lnTo>
                        <a:pt x="3276" y="846"/>
                      </a:lnTo>
                      <a:lnTo>
                        <a:pt x="3276" y="846"/>
                      </a:lnTo>
                      <a:lnTo>
                        <a:pt x="3276" y="846"/>
                      </a:lnTo>
                      <a:lnTo>
                        <a:pt x="3276" y="846"/>
                      </a:lnTo>
                      <a:lnTo>
                        <a:pt x="3282" y="846"/>
                      </a:lnTo>
                      <a:lnTo>
                        <a:pt x="3282" y="846"/>
                      </a:lnTo>
                      <a:lnTo>
                        <a:pt x="3282" y="846"/>
                      </a:lnTo>
                      <a:lnTo>
                        <a:pt x="3282" y="846"/>
                      </a:lnTo>
                      <a:lnTo>
                        <a:pt x="3282" y="846"/>
                      </a:lnTo>
                      <a:lnTo>
                        <a:pt x="3288" y="846"/>
                      </a:lnTo>
                      <a:lnTo>
                        <a:pt x="3288" y="846"/>
                      </a:lnTo>
                      <a:lnTo>
                        <a:pt x="3288" y="846"/>
                      </a:lnTo>
                      <a:lnTo>
                        <a:pt x="3288" y="846"/>
                      </a:lnTo>
                      <a:lnTo>
                        <a:pt x="3288" y="846"/>
                      </a:lnTo>
                      <a:lnTo>
                        <a:pt x="3294" y="846"/>
                      </a:lnTo>
                      <a:lnTo>
                        <a:pt x="3294" y="846"/>
                      </a:lnTo>
                      <a:lnTo>
                        <a:pt x="3294" y="846"/>
                      </a:lnTo>
                      <a:lnTo>
                        <a:pt x="3294" y="846"/>
                      </a:lnTo>
                      <a:lnTo>
                        <a:pt x="3294" y="846"/>
                      </a:lnTo>
                      <a:lnTo>
                        <a:pt x="3300" y="846"/>
                      </a:lnTo>
                      <a:lnTo>
                        <a:pt x="3300" y="846"/>
                      </a:lnTo>
                      <a:lnTo>
                        <a:pt x="3300" y="846"/>
                      </a:lnTo>
                      <a:lnTo>
                        <a:pt x="3300" y="846"/>
                      </a:lnTo>
                      <a:lnTo>
                        <a:pt x="3300" y="846"/>
                      </a:lnTo>
                      <a:lnTo>
                        <a:pt x="3306" y="846"/>
                      </a:lnTo>
                      <a:lnTo>
                        <a:pt x="3306" y="846"/>
                      </a:lnTo>
                      <a:lnTo>
                        <a:pt x="3306" y="846"/>
                      </a:lnTo>
                      <a:lnTo>
                        <a:pt x="3306" y="846"/>
                      </a:lnTo>
                      <a:lnTo>
                        <a:pt x="3306" y="846"/>
                      </a:lnTo>
                      <a:lnTo>
                        <a:pt x="3312" y="846"/>
                      </a:lnTo>
                      <a:lnTo>
                        <a:pt x="3312" y="846"/>
                      </a:lnTo>
                      <a:lnTo>
                        <a:pt x="3312" y="846"/>
                      </a:lnTo>
                      <a:lnTo>
                        <a:pt x="3312" y="846"/>
                      </a:lnTo>
                      <a:lnTo>
                        <a:pt x="3312" y="846"/>
                      </a:lnTo>
                      <a:lnTo>
                        <a:pt x="3318" y="846"/>
                      </a:lnTo>
                      <a:lnTo>
                        <a:pt x="3318" y="846"/>
                      </a:lnTo>
                      <a:lnTo>
                        <a:pt x="3318" y="846"/>
                      </a:lnTo>
                      <a:lnTo>
                        <a:pt x="3318" y="846"/>
                      </a:lnTo>
                      <a:lnTo>
                        <a:pt x="3318" y="846"/>
                      </a:lnTo>
                      <a:lnTo>
                        <a:pt x="3324" y="846"/>
                      </a:lnTo>
                      <a:lnTo>
                        <a:pt x="3324" y="846"/>
                      </a:lnTo>
                      <a:lnTo>
                        <a:pt x="3324" y="846"/>
                      </a:lnTo>
                      <a:lnTo>
                        <a:pt x="3324" y="846"/>
                      </a:lnTo>
                      <a:lnTo>
                        <a:pt x="3324" y="846"/>
                      </a:lnTo>
                      <a:lnTo>
                        <a:pt x="3330" y="846"/>
                      </a:lnTo>
                      <a:lnTo>
                        <a:pt x="3330" y="846"/>
                      </a:lnTo>
                      <a:lnTo>
                        <a:pt x="3330" y="840"/>
                      </a:lnTo>
                      <a:lnTo>
                        <a:pt x="3330" y="840"/>
                      </a:lnTo>
                      <a:lnTo>
                        <a:pt x="3330" y="840"/>
                      </a:lnTo>
                      <a:lnTo>
                        <a:pt x="3336" y="840"/>
                      </a:lnTo>
                      <a:lnTo>
                        <a:pt x="3336" y="840"/>
                      </a:lnTo>
                      <a:lnTo>
                        <a:pt x="3336" y="840"/>
                      </a:lnTo>
                      <a:lnTo>
                        <a:pt x="3336" y="840"/>
                      </a:lnTo>
                      <a:lnTo>
                        <a:pt x="3336" y="840"/>
                      </a:lnTo>
                      <a:lnTo>
                        <a:pt x="3342" y="840"/>
                      </a:lnTo>
                      <a:lnTo>
                        <a:pt x="3342" y="840"/>
                      </a:lnTo>
                      <a:lnTo>
                        <a:pt x="3342" y="840"/>
                      </a:lnTo>
                      <a:lnTo>
                        <a:pt x="3342" y="834"/>
                      </a:lnTo>
                      <a:lnTo>
                        <a:pt x="3342" y="834"/>
                      </a:lnTo>
                      <a:lnTo>
                        <a:pt x="3348" y="834"/>
                      </a:lnTo>
                      <a:lnTo>
                        <a:pt x="3348" y="834"/>
                      </a:lnTo>
                      <a:lnTo>
                        <a:pt x="3348" y="834"/>
                      </a:lnTo>
                      <a:lnTo>
                        <a:pt x="3348" y="834"/>
                      </a:lnTo>
                      <a:lnTo>
                        <a:pt x="3348" y="834"/>
                      </a:lnTo>
                      <a:lnTo>
                        <a:pt x="3354" y="834"/>
                      </a:lnTo>
                      <a:lnTo>
                        <a:pt x="3354" y="834"/>
                      </a:lnTo>
                      <a:lnTo>
                        <a:pt x="3354" y="828"/>
                      </a:lnTo>
                      <a:lnTo>
                        <a:pt x="3354" y="828"/>
                      </a:lnTo>
                      <a:lnTo>
                        <a:pt x="3354" y="828"/>
                      </a:lnTo>
                      <a:lnTo>
                        <a:pt x="3360" y="828"/>
                      </a:lnTo>
                      <a:lnTo>
                        <a:pt x="3360" y="828"/>
                      </a:lnTo>
                      <a:lnTo>
                        <a:pt x="3360" y="828"/>
                      </a:lnTo>
                      <a:lnTo>
                        <a:pt x="3360" y="828"/>
                      </a:lnTo>
                      <a:lnTo>
                        <a:pt x="3360" y="822"/>
                      </a:lnTo>
                      <a:lnTo>
                        <a:pt x="3366" y="822"/>
                      </a:lnTo>
                      <a:lnTo>
                        <a:pt x="3366" y="822"/>
                      </a:lnTo>
                      <a:lnTo>
                        <a:pt x="3366" y="822"/>
                      </a:lnTo>
                      <a:lnTo>
                        <a:pt x="3366" y="822"/>
                      </a:lnTo>
                      <a:lnTo>
                        <a:pt x="3366" y="822"/>
                      </a:lnTo>
                      <a:lnTo>
                        <a:pt x="3372" y="822"/>
                      </a:lnTo>
                      <a:lnTo>
                        <a:pt x="3372" y="816"/>
                      </a:lnTo>
                      <a:lnTo>
                        <a:pt x="3372" y="816"/>
                      </a:lnTo>
                      <a:lnTo>
                        <a:pt x="3372" y="816"/>
                      </a:lnTo>
                      <a:lnTo>
                        <a:pt x="3372" y="816"/>
                      </a:lnTo>
                      <a:lnTo>
                        <a:pt x="3378" y="816"/>
                      </a:lnTo>
                      <a:lnTo>
                        <a:pt x="3378" y="816"/>
                      </a:lnTo>
                      <a:lnTo>
                        <a:pt x="3378" y="810"/>
                      </a:lnTo>
                      <a:lnTo>
                        <a:pt x="3378" y="810"/>
                      </a:lnTo>
                      <a:lnTo>
                        <a:pt x="3378" y="810"/>
                      </a:lnTo>
                      <a:lnTo>
                        <a:pt x="3384" y="810"/>
                      </a:lnTo>
                      <a:lnTo>
                        <a:pt x="3384" y="810"/>
                      </a:lnTo>
                      <a:lnTo>
                        <a:pt x="3384" y="804"/>
                      </a:lnTo>
                      <a:lnTo>
                        <a:pt x="3384" y="804"/>
                      </a:lnTo>
                      <a:lnTo>
                        <a:pt x="3384" y="804"/>
                      </a:lnTo>
                      <a:lnTo>
                        <a:pt x="3390" y="804"/>
                      </a:lnTo>
                      <a:lnTo>
                        <a:pt x="3390" y="804"/>
                      </a:lnTo>
                      <a:lnTo>
                        <a:pt x="3390" y="798"/>
                      </a:lnTo>
                      <a:lnTo>
                        <a:pt x="3390" y="798"/>
                      </a:lnTo>
                      <a:lnTo>
                        <a:pt x="3390" y="798"/>
                      </a:lnTo>
                      <a:lnTo>
                        <a:pt x="3396" y="798"/>
                      </a:lnTo>
                      <a:lnTo>
                        <a:pt x="3396" y="798"/>
                      </a:lnTo>
                      <a:lnTo>
                        <a:pt x="3396" y="792"/>
                      </a:lnTo>
                      <a:lnTo>
                        <a:pt x="3396" y="792"/>
                      </a:lnTo>
                      <a:lnTo>
                        <a:pt x="3396" y="792"/>
                      </a:lnTo>
                      <a:lnTo>
                        <a:pt x="3402" y="792"/>
                      </a:lnTo>
                      <a:lnTo>
                        <a:pt x="3402" y="792"/>
                      </a:lnTo>
                      <a:lnTo>
                        <a:pt x="3402" y="786"/>
                      </a:lnTo>
                      <a:lnTo>
                        <a:pt x="3402" y="786"/>
                      </a:lnTo>
                      <a:lnTo>
                        <a:pt x="3402" y="786"/>
                      </a:lnTo>
                      <a:lnTo>
                        <a:pt x="3408" y="786"/>
                      </a:lnTo>
                      <a:lnTo>
                        <a:pt x="3408" y="780"/>
                      </a:lnTo>
                      <a:lnTo>
                        <a:pt x="3408" y="780"/>
                      </a:lnTo>
                      <a:lnTo>
                        <a:pt x="3408" y="780"/>
                      </a:lnTo>
                      <a:lnTo>
                        <a:pt x="3408" y="780"/>
                      </a:lnTo>
                      <a:lnTo>
                        <a:pt x="3414" y="774"/>
                      </a:lnTo>
                      <a:lnTo>
                        <a:pt x="3414" y="774"/>
                      </a:lnTo>
                      <a:lnTo>
                        <a:pt x="3414" y="774"/>
                      </a:lnTo>
                      <a:lnTo>
                        <a:pt x="3414" y="774"/>
                      </a:lnTo>
                      <a:lnTo>
                        <a:pt x="3414" y="768"/>
                      </a:lnTo>
                      <a:lnTo>
                        <a:pt x="3420" y="768"/>
                      </a:lnTo>
                      <a:lnTo>
                        <a:pt x="3420" y="768"/>
                      </a:lnTo>
                      <a:lnTo>
                        <a:pt x="3420" y="768"/>
                      </a:lnTo>
                      <a:lnTo>
                        <a:pt x="3420" y="762"/>
                      </a:lnTo>
                      <a:lnTo>
                        <a:pt x="3420" y="762"/>
                      </a:lnTo>
                      <a:lnTo>
                        <a:pt x="3426" y="762"/>
                      </a:lnTo>
                      <a:lnTo>
                        <a:pt x="3426" y="762"/>
                      </a:lnTo>
                      <a:lnTo>
                        <a:pt x="3426" y="756"/>
                      </a:lnTo>
                      <a:lnTo>
                        <a:pt x="3426" y="756"/>
                      </a:lnTo>
                      <a:lnTo>
                        <a:pt x="3426" y="756"/>
                      </a:lnTo>
                      <a:lnTo>
                        <a:pt x="3432" y="756"/>
                      </a:lnTo>
                      <a:lnTo>
                        <a:pt x="3432" y="750"/>
                      </a:lnTo>
                      <a:lnTo>
                        <a:pt x="3432" y="750"/>
                      </a:lnTo>
                      <a:lnTo>
                        <a:pt x="3432" y="750"/>
                      </a:lnTo>
                      <a:lnTo>
                        <a:pt x="3432" y="744"/>
                      </a:lnTo>
                      <a:lnTo>
                        <a:pt x="3438" y="744"/>
                      </a:lnTo>
                      <a:lnTo>
                        <a:pt x="3438" y="744"/>
                      </a:lnTo>
                      <a:lnTo>
                        <a:pt x="3438" y="744"/>
                      </a:lnTo>
                      <a:lnTo>
                        <a:pt x="3438" y="744"/>
                      </a:lnTo>
                      <a:lnTo>
                        <a:pt x="3438" y="744"/>
                      </a:lnTo>
                      <a:lnTo>
                        <a:pt x="3444" y="744"/>
                      </a:lnTo>
                      <a:lnTo>
                        <a:pt x="3444" y="744"/>
                      </a:lnTo>
                      <a:lnTo>
                        <a:pt x="3444" y="744"/>
                      </a:lnTo>
                      <a:lnTo>
                        <a:pt x="3444" y="744"/>
                      </a:lnTo>
                      <a:lnTo>
                        <a:pt x="3444" y="744"/>
                      </a:lnTo>
                      <a:lnTo>
                        <a:pt x="3450" y="744"/>
                      </a:lnTo>
                      <a:lnTo>
                        <a:pt x="3450" y="744"/>
                      </a:lnTo>
                      <a:lnTo>
                        <a:pt x="3450" y="744"/>
                      </a:lnTo>
                      <a:lnTo>
                        <a:pt x="3450" y="744"/>
                      </a:lnTo>
                      <a:lnTo>
                        <a:pt x="3450" y="744"/>
                      </a:lnTo>
                      <a:lnTo>
                        <a:pt x="3456" y="750"/>
                      </a:lnTo>
                      <a:lnTo>
                        <a:pt x="3456" y="750"/>
                      </a:lnTo>
                      <a:lnTo>
                        <a:pt x="3456" y="750"/>
                      </a:lnTo>
                      <a:lnTo>
                        <a:pt x="3456" y="756"/>
                      </a:lnTo>
                      <a:lnTo>
                        <a:pt x="3456" y="756"/>
                      </a:lnTo>
                      <a:lnTo>
                        <a:pt x="3462" y="756"/>
                      </a:lnTo>
                      <a:lnTo>
                        <a:pt x="3462" y="762"/>
                      </a:lnTo>
                      <a:lnTo>
                        <a:pt x="3462" y="762"/>
                      </a:lnTo>
                      <a:lnTo>
                        <a:pt x="3462" y="762"/>
                      </a:lnTo>
                      <a:lnTo>
                        <a:pt x="3462" y="768"/>
                      </a:lnTo>
                      <a:lnTo>
                        <a:pt x="3468" y="768"/>
                      </a:lnTo>
                      <a:lnTo>
                        <a:pt x="3468" y="774"/>
                      </a:lnTo>
                      <a:lnTo>
                        <a:pt x="3468" y="774"/>
                      </a:lnTo>
                      <a:lnTo>
                        <a:pt x="3468" y="774"/>
                      </a:lnTo>
                      <a:lnTo>
                        <a:pt x="3468" y="780"/>
                      </a:lnTo>
                      <a:lnTo>
                        <a:pt x="3474" y="780"/>
                      </a:lnTo>
                      <a:lnTo>
                        <a:pt x="3474" y="780"/>
                      </a:lnTo>
                      <a:lnTo>
                        <a:pt x="3474" y="786"/>
                      </a:lnTo>
                      <a:lnTo>
                        <a:pt x="3474" y="786"/>
                      </a:lnTo>
                      <a:lnTo>
                        <a:pt x="3474" y="786"/>
                      </a:lnTo>
                      <a:lnTo>
                        <a:pt x="3480" y="792"/>
                      </a:lnTo>
                      <a:lnTo>
                        <a:pt x="3480" y="792"/>
                      </a:lnTo>
                      <a:lnTo>
                        <a:pt x="3480" y="792"/>
                      </a:lnTo>
                      <a:lnTo>
                        <a:pt x="3480" y="792"/>
                      </a:lnTo>
                      <a:lnTo>
                        <a:pt x="3480" y="798"/>
                      </a:lnTo>
                      <a:lnTo>
                        <a:pt x="3486" y="798"/>
                      </a:lnTo>
                      <a:lnTo>
                        <a:pt x="3486" y="798"/>
                      </a:lnTo>
                      <a:lnTo>
                        <a:pt x="3486" y="804"/>
                      </a:lnTo>
                      <a:lnTo>
                        <a:pt x="3486" y="804"/>
                      </a:lnTo>
                      <a:lnTo>
                        <a:pt x="3486" y="804"/>
                      </a:lnTo>
                      <a:lnTo>
                        <a:pt x="3492" y="804"/>
                      </a:lnTo>
                      <a:lnTo>
                        <a:pt x="3492" y="810"/>
                      </a:lnTo>
                      <a:lnTo>
                        <a:pt x="3492" y="810"/>
                      </a:lnTo>
                      <a:lnTo>
                        <a:pt x="3492" y="810"/>
                      </a:lnTo>
                      <a:lnTo>
                        <a:pt x="3492" y="816"/>
                      </a:lnTo>
                      <a:lnTo>
                        <a:pt x="3498" y="816"/>
                      </a:lnTo>
                      <a:lnTo>
                        <a:pt x="3498" y="816"/>
                      </a:lnTo>
                      <a:lnTo>
                        <a:pt x="3498" y="816"/>
                      </a:lnTo>
                      <a:lnTo>
                        <a:pt x="3498" y="816"/>
                      </a:lnTo>
                      <a:lnTo>
                        <a:pt x="3498" y="822"/>
                      </a:lnTo>
                      <a:lnTo>
                        <a:pt x="3504" y="822"/>
                      </a:lnTo>
                      <a:lnTo>
                        <a:pt x="3504" y="822"/>
                      </a:lnTo>
                      <a:lnTo>
                        <a:pt x="3504" y="822"/>
                      </a:lnTo>
                      <a:lnTo>
                        <a:pt x="3504" y="828"/>
                      </a:lnTo>
                      <a:lnTo>
                        <a:pt x="3504" y="828"/>
                      </a:lnTo>
                      <a:lnTo>
                        <a:pt x="3510" y="828"/>
                      </a:lnTo>
                      <a:lnTo>
                        <a:pt x="3510" y="828"/>
                      </a:lnTo>
                      <a:lnTo>
                        <a:pt x="3510" y="828"/>
                      </a:lnTo>
                      <a:lnTo>
                        <a:pt x="3510" y="834"/>
                      </a:lnTo>
                      <a:lnTo>
                        <a:pt x="3510" y="834"/>
                      </a:lnTo>
                      <a:lnTo>
                        <a:pt x="3516" y="834"/>
                      </a:lnTo>
                      <a:lnTo>
                        <a:pt x="3516" y="834"/>
                      </a:lnTo>
                      <a:lnTo>
                        <a:pt x="3516" y="834"/>
                      </a:lnTo>
                      <a:lnTo>
                        <a:pt x="3516" y="834"/>
                      </a:lnTo>
                      <a:lnTo>
                        <a:pt x="3522" y="840"/>
                      </a:lnTo>
                      <a:lnTo>
                        <a:pt x="3522" y="840"/>
                      </a:lnTo>
                      <a:lnTo>
                        <a:pt x="3522" y="840"/>
                      </a:lnTo>
                      <a:lnTo>
                        <a:pt x="3522" y="840"/>
                      </a:lnTo>
                      <a:lnTo>
                        <a:pt x="3522" y="840"/>
                      </a:lnTo>
                      <a:lnTo>
                        <a:pt x="3528" y="840"/>
                      </a:lnTo>
                      <a:lnTo>
                        <a:pt x="3528" y="840"/>
                      </a:lnTo>
                      <a:lnTo>
                        <a:pt x="3528" y="846"/>
                      </a:lnTo>
                      <a:lnTo>
                        <a:pt x="3528" y="846"/>
                      </a:lnTo>
                      <a:lnTo>
                        <a:pt x="3528" y="846"/>
                      </a:lnTo>
                      <a:lnTo>
                        <a:pt x="3534" y="846"/>
                      </a:lnTo>
                      <a:lnTo>
                        <a:pt x="3534" y="846"/>
                      </a:lnTo>
                      <a:lnTo>
                        <a:pt x="3534" y="846"/>
                      </a:lnTo>
                      <a:lnTo>
                        <a:pt x="3534" y="846"/>
                      </a:lnTo>
                      <a:lnTo>
                        <a:pt x="3534" y="846"/>
                      </a:lnTo>
                      <a:lnTo>
                        <a:pt x="3540" y="846"/>
                      </a:lnTo>
                      <a:lnTo>
                        <a:pt x="3540" y="846"/>
                      </a:lnTo>
                      <a:lnTo>
                        <a:pt x="3540" y="852"/>
                      </a:lnTo>
                      <a:lnTo>
                        <a:pt x="3540" y="852"/>
                      </a:lnTo>
                      <a:lnTo>
                        <a:pt x="3540" y="852"/>
                      </a:lnTo>
                      <a:lnTo>
                        <a:pt x="3546" y="852"/>
                      </a:lnTo>
                      <a:lnTo>
                        <a:pt x="3546" y="852"/>
                      </a:lnTo>
                      <a:lnTo>
                        <a:pt x="3546" y="852"/>
                      </a:lnTo>
                      <a:lnTo>
                        <a:pt x="3546" y="852"/>
                      </a:lnTo>
                      <a:lnTo>
                        <a:pt x="3546" y="852"/>
                      </a:lnTo>
                      <a:lnTo>
                        <a:pt x="3552" y="852"/>
                      </a:lnTo>
                      <a:lnTo>
                        <a:pt x="3552" y="852"/>
                      </a:lnTo>
                      <a:lnTo>
                        <a:pt x="3552" y="852"/>
                      </a:lnTo>
                      <a:lnTo>
                        <a:pt x="3552" y="852"/>
                      </a:lnTo>
                      <a:lnTo>
                        <a:pt x="3552" y="852"/>
                      </a:lnTo>
                      <a:lnTo>
                        <a:pt x="3558" y="852"/>
                      </a:lnTo>
                      <a:lnTo>
                        <a:pt x="3558" y="852"/>
                      </a:lnTo>
                      <a:lnTo>
                        <a:pt x="3558" y="852"/>
                      </a:lnTo>
                      <a:lnTo>
                        <a:pt x="3558" y="852"/>
                      </a:lnTo>
                      <a:lnTo>
                        <a:pt x="3558" y="852"/>
                      </a:lnTo>
                      <a:lnTo>
                        <a:pt x="3564" y="852"/>
                      </a:lnTo>
                      <a:lnTo>
                        <a:pt x="3564" y="852"/>
                      </a:lnTo>
                      <a:lnTo>
                        <a:pt x="3564" y="852"/>
                      </a:lnTo>
                      <a:lnTo>
                        <a:pt x="3564" y="852"/>
                      </a:lnTo>
                      <a:lnTo>
                        <a:pt x="3564" y="852"/>
                      </a:lnTo>
                      <a:lnTo>
                        <a:pt x="3564" y="852"/>
                      </a:lnTo>
                      <a:lnTo>
                        <a:pt x="3570" y="852"/>
                      </a:lnTo>
                      <a:lnTo>
                        <a:pt x="3570" y="852"/>
                      </a:lnTo>
                      <a:lnTo>
                        <a:pt x="3570" y="852"/>
                      </a:lnTo>
                      <a:lnTo>
                        <a:pt x="3570" y="852"/>
                      </a:lnTo>
                      <a:lnTo>
                        <a:pt x="3570" y="852"/>
                      </a:lnTo>
                      <a:lnTo>
                        <a:pt x="3576" y="852"/>
                      </a:lnTo>
                      <a:lnTo>
                        <a:pt x="3576" y="852"/>
                      </a:lnTo>
                      <a:lnTo>
                        <a:pt x="3576" y="852"/>
                      </a:lnTo>
                      <a:lnTo>
                        <a:pt x="3576" y="852"/>
                      </a:lnTo>
                      <a:lnTo>
                        <a:pt x="3576" y="852"/>
                      </a:lnTo>
                      <a:lnTo>
                        <a:pt x="3582" y="852"/>
                      </a:lnTo>
                      <a:lnTo>
                        <a:pt x="3582" y="846"/>
                      </a:lnTo>
                      <a:lnTo>
                        <a:pt x="3582" y="846"/>
                      </a:lnTo>
                      <a:lnTo>
                        <a:pt x="3582" y="846"/>
                      </a:lnTo>
                      <a:lnTo>
                        <a:pt x="3582" y="846"/>
                      </a:lnTo>
                      <a:lnTo>
                        <a:pt x="3588" y="846"/>
                      </a:lnTo>
                      <a:lnTo>
                        <a:pt x="3588" y="846"/>
                      </a:lnTo>
                      <a:lnTo>
                        <a:pt x="3588" y="846"/>
                      </a:lnTo>
                      <a:lnTo>
                        <a:pt x="3588" y="846"/>
                      </a:lnTo>
                      <a:lnTo>
                        <a:pt x="3588" y="846"/>
                      </a:lnTo>
                      <a:lnTo>
                        <a:pt x="3594" y="846"/>
                      </a:lnTo>
                      <a:lnTo>
                        <a:pt x="3594" y="840"/>
                      </a:lnTo>
                      <a:lnTo>
                        <a:pt x="3594" y="840"/>
                      </a:lnTo>
                      <a:lnTo>
                        <a:pt x="3594" y="840"/>
                      </a:lnTo>
                      <a:lnTo>
                        <a:pt x="3594" y="840"/>
                      </a:lnTo>
                      <a:lnTo>
                        <a:pt x="3594" y="840"/>
                      </a:lnTo>
                      <a:lnTo>
                        <a:pt x="3600" y="840"/>
                      </a:lnTo>
                      <a:lnTo>
                        <a:pt x="3600" y="840"/>
                      </a:lnTo>
                      <a:lnTo>
                        <a:pt x="3600" y="840"/>
                      </a:lnTo>
                      <a:lnTo>
                        <a:pt x="3600" y="834"/>
                      </a:lnTo>
                      <a:lnTo>
                        <a:pt x="3600" y="834"/>
                      </a:lnTo>
                      <a:lnTo>
                        <a:pt x="3606" y="834"/>
                      </a:lnTo>
                      <a:lnTo>
                        <a:pt x="3606" y="834"/>
                      </a:lnTo>
                      <a:lnTo>
                        <a:pt x="3606" y="834"/>
                      </a:lnTo>
                      <a:lnTo>
                        <a:pt x="3606" y="834"/>
                      </a:lnTo>
                      <a:lnTo>
                        <a:pt x="3606" y="828"/>
                      </a:lnTo>
                      <a:lnTo>
                        <a:pt x="3612" y="828"/>
                      </a:lnTo>
                      <a:lnTo>
                        <a:pt x="3612" y="828"/>
                      </a:lnTo>
                      <a:lnTo>
                        <a:pt x="3612" y="828"/>
                      </a:lnTo>
                      <a:lnTo>
                        <a:pt x="3612" y="828"/>
                      </a:lnTo>
                      <a:lnTo>
                        <a:pt x="3612" y="822"/>
                      </a:lnTo>
                      <a:lnTo>
                        <a:pt x="3618" y="822"/>
                      </a:lnTo>
                      <a:lnTo>
                        <a:pt x="3618" y="822"/>
                      </a:lnTo>
                      <a:lnTo>
                        <a:pt x="3618" y="822"/>
                      </a:lnTo>
                      <a:lnTo>
                        <a:pt x="3618" y="822"/>
                      </a:lnTo>
                      <a:lnTo>
                        <a:pt x="3618" y="816"/>
                      </a:lnTo>
                      <a:lnTo>
                        <a:pt x="3624" y="816"/>
                      </a:lnTo>
                      <a:lnTo>
                        <a:pt x="3624" y="816"/>
                      </a:lnTo>
                      <a:lnTo>
                        <a:pt x="3624" y="816"/>
                      </a:lnTo>
                      <a:lnTo>
                        <a:pt x="3624" y="810"/>
                      </a:lnTo>
                      <a:lnTo>
                        <a:pt x="3624" y="810"/>
                      </a:lnTo>
                      <a:lnTo>
                        <a:pt x="3630" y="810"/>
                      </a:lnTo>
                      <a:lnTo>
                        <a:pt x="3630" y="810"/>
                      </a:lnTo>
                      <a:lnTo>
                        <a:pt x="3630" y="804"/>
                      </a:lnTo>
                      <a:lnTo>
                        <a:pt x="3630" y="804"/>
                      </a:lnTo>
                      <a:lnTo>
                        <a:pt x="3630" y="804"/>
                      </a:lnTo>
                      <a:lnTo>
                        <a:pt x="3636" y="804"/>
                      </a:lnTo>
                      <a:lnTo>
                        <a:pt x="3636" y="798"/>
                      </a:lnTo>
                      <a:lnTo>
                        <a:pt x="3636" y="798"/>
                      </a:lnTo>
                      <a:lnTo>
                        <a:pt x="3636" y="798"/>
                      </a:lnTo>
                      <a:lnTo>
                        <a:pt x="3636" y="792"/>
                      </a:lnTo>
                      <a:lnTo>
                        <a:pt x="3642" y="792"/>
                      </a:lnTo>
                      <a:lnTo>
                        <a:pt x="3642" y="792"/>
                      </a:lnTo>
                      <a:lnTo>
                        <a:pt x="3642" y="792"/>
                      </a:lnTo>
                      <a:lnTo>
                        <a:pt x="3642" y="786"/>
                      </a:lnTo>
                      <a:lnTo>
                        <a:pt x="3642" y="786"/>
                      </a:lnTo>
                      <a:lnTo>
                        <a:pt x="3648" y="786"/>
                      </a:lnTo>
                      <a:lnTo>
                        <a:pt x="3648" y="780"/>
                      </a:lnTo>
                      <a:lnTo>
                        <a:pt x="3648" y="780"/>
                      </a:lnTo>
                      <a:lnTo>
                        <a:pt x="3648" y="780"/>
                      </a:lnTo>
                      <a:lnTo>
                        <a:pt x="3648" y="774"/>
                      </a:lnTo>
                      <a:lnTo>
                        <a:pt x="3654" y="774"/>
                      </a:lnTo>
                      <a:lnTo>
                        <a:pt x="3654" y="774"/>
                      </a:lnTo>
                      <a:lnTo>
                        <a:pt x="3654" y="768"/>
                      </a:lnTo>
                      <a:lnTo>
                        <a:pt x="3654" y="768"/>
                      </a:lnTo>
                      <a:lnTo>
                        <a:pt x="3654" y="762"/>
                      </a:lnTo>
                      <a:lnTo>
                        <a:pt x="3660" y="762"/>
                      </a:lnTo>
                      <a:lnTo>
                        <a:pt x="3660" y="762"/>
                      </a:lnTo>
                      <a:lnTo>
                        <a:pt x="3660" y="756"/>
                      </a:lnTo>
                      <a:lnTo>
                        <a:pt x="3660" y="756"/>
                      </a:lnTo>
                      <a:lnTo>
                        <a:pt x="3660" y="756"/>
                      </a:lnTo>
                      <a:lnTo>
                        <a:pt x="3666" y="750"/>
                      </a:lnTo>
                      <a:lnTo>
                        <a:pt x="3666" y="750"/>
                      </a:lnTo>
                      <a:lnTo>
                        <a:pt x="3666" y="744"/>
                      </a:lnTo>
                      <a:lnTo>
                        <a:pt x="3666" y="744"/>
                      </a:lnTo>
                      <a:lnTo>
                        <a:pt x="3672" y="744"/>
                      </a:lnTo>
                      <a:lnTo>
                        <a:pt x="3672" y="738"/>
                      </a:lnTo>
                      <a:lnTo>
                        <a:pt x="3672" y="738"/>
                      </a:lnTo>
                      <a:lnTo>
                        <a:pt x="3672" y="732"/>
                      </a:lnTo>
                      <a:lnTo>
                        <a:pt x="3672" y="732"/>
                      </a:lnTo>
                      <a:lnTo>
                        <a:pt x="3678" y="732"/>
                      </a:lnTo>
                      <a:lnTo>
                        <a:pt x="3678" y="726"/>
                      </a:lnTo>
                      <a:lnTo>
                        <a:pt x="3678" y="726"/>
                      </a:lnTo>
                      <a:lnTo>
                        <a:pt x="3678" y="720"/>
                      </a:lnTo>
                      <a:lnTo>
                        <a:pt x="3678" y="720"/>
                      </a:lnTo>
                      <a:lnTo>
                        <a:pt x="3684" y="714"/>
                      </a:lnTo>
                      <a:lnTo>
                        <a:pt x="3684" y="714"/>
                      </a:lnTo>
                      <a:lnTo>
                        <a:pt x="3684" y="708"/>
                      </a:lnTo>
                      <a:lnTo>
                        <a:pt x="3684" y="708"/>
                      </a:lnTo>
                      <a:lnTo>
                        <a:pt x="3684" y="708"/>
                      </a:lnTo>
                      <a:lnTo>
                        <a:pt x="3690" y="702"/>
                      </a:lnTo>
                      <a:lnTo>
                        <a:pt x="3690" y="702"/>
                      </a:lnTo>
                      <a:lnTo>
                        <a:pt x="3690" y="696"/>
                      </a:lnTo>
                      <a:lnTo>
                        <a:pt x="3690" y="696"/>
                      </a:lnTo>
                      <a:lnTo>
                        <a:pt x="3690" y="696"/>
                      </a:lnTo>
                      <a:lnTo>
                        <a:pt x="3696" y="690"/>
                      </a:lnTo>
                      <a:lnTo>
                        <a:pt x="3696" y="690"/>
                      </a:lnTo>
                      <a:lnTo>
                        <a:pt x="3696" y="690"/>
                      </a:lnTo>
                      <a:lnTo>
                        <a:pt x="3696" y="684"/>
                      </a:lnTo>
                      <a:lnTo>
                        <a:pt x="3696" y="684"/>
                      </a:lnTo>
                      <a:lnTo>
                        <a:pt x="3702" y="684"/>
                      </a:lnTo>
                      <a:lnTo>
                        <a:pt x="3702" y="684"/>
                      </a:lnTo>
                      <a:lnTo>
                        <a:pt x="3702" y="678"/>
                      </a:lnTo>
                      <a:lnTo>
                        <a:pt x="3702" y="678"/>
                      </a:lnTo>
                      <a:lnTo>
                        <a:pt x="3702" y="678"/>
                      </a:lnTo>
                      <a:lnTo>
                        <a:pt x="3708" y="678"/>
                      </a:lnTo>
                      <a:lnTo>
                        <a:pt x="3708" y="678"/>
                      </a:lnTo>
                      <a:lnTo>
                        <a:pt x="3708" y="678"/>
                      </a:lnTo>
                      <a:lnTo>
                        <a:pt x="3708" y="678"/>
                      </a:lnTo>
                      <a:lnTo>
                        <a:pt x="3708" y="678"/>
                      </a:lnTo>
                      <a:lnTo>
                        <a:pt x="3714" y="678"/>
                      </a:lnTo>
                      <a:lnTo>
                        <a:pt x="3714" y="678"/>
                      </a:lnTo>
                      <a:lnTo>
                        <a:pt x="3714" y="678"/>
                      </a:lnTo>
                      <a:lnTo>
                        <a:pt x="3714" y="678"/>
                      </a:lnTo>
                      <a:lnTo>
                        <a:pt x="3714" y="678"/>
                      </a:lnTo>
                      <a:lnTo>
                        <a:pt x="3720" y="678"/>
                      </a:lnTo>
                      <a:lnTo>
                        <a:pt x="3720" y="678"/>
                      </a:lnTo>
                      <a:lnTo>
                        <a:pt x="3720" y="678"/>
                      </a:lnTo>
                      <a:lnTo>
                        <a:pt x="3720" y="678"/>
                      </a:lnTo>
                      <a:lnTo>
                        <a:pt x="3720" y="678"/>
                      </a:lnTo>
                      <a:lnTo>
                        <a:pt x="3726" y="678"/>
                      </a:lnTo>
                      <a:lnTo>
                        <a:pt x="3726" y="678"/>
                      </a:lnTo>
                      <a:lnTo>
                        <a:pt x="3726" y="678"/>
                      </a:lnTo>
                      <a:lnTo>
                        <a:pt x="3726" y="684"/>
                      </a:lnTo>
                      <a:lnTo>
                        <a:pt x="3726" y="684"/>
                      </a:lnTo>
                      <a:lnTo>
                        <a:pt x="3732" y="684"/>
                      </a:lnTo>
                      <a:lnTo>
                        <a:pt x="3732" y="684"/>
                      </a:lnTo>
                      <a:lnTo>
                        <a:pt x="3732" y="684"/>
                      </a:lnTo>
                      <a:lnTo>
                        <a:pt x="3732" y="684"/>
                      </a:lnTo>
                      <a:lnTo>
                        <a:pt x="3732" y="684"/>
                      </a:lnTo>
                      <a:lnTo>
                        <a:pt x="3738" y="684"/>
                      </a:lnTo>
                      <a:lnTo>
                        <a:pt x="3738" y="684"/>
                      </a:lnTo>
                      <a:lnTo>
                        <a:pt x="3738" y="684"/>
                      </a:lnTo>
                      <a:lnTo>
                        <a:pt x="3738" y="684"/>
                      </a:lnTo>
                      <a:lnTo>
                        <a:pt x="3738" y="684"/>
                      </a:lnTo>
                      <a:lnTo>
                        <a:pt x="3744" y="684"/>
                      </a:lnTo>
                      <a:lnTo>
                        <a:pt x="3744" y="684"/>
                      </a:lnTo>
                      <a:lnTo>
                        <a:pt x="3744" y="684"/>
                      </a:lnTo>
                      <a:lnTo>
                        <a:pt x="3744" y="684"/>
                      </a:lnTo>
                      <a:lnTo>
                        <a:pt x="3744" y="684"/>
                      </a:lnTo>
                      <a:lnTo>
                        <a:pt x="3750" y="684"/>
                      </a:lnTo>
                      <a:lnTo>
                        <a:pt x="3750" y="684"/>
                      </a:lnTo>
                      <a:lnTo>
                        <a:pt x="3750" y="690"/>
                      </a:lnTo>
                      <a:lnTo>
                        <a:pt x="3750" y="690"/>
                      </a:lnTo>
                      <a:lnTo>
                        <a:pt x="3750" y="690"/>
                      </a:lnTo>
                      <a:lnTo>
                        <a:pt x="3756" y="690"/>
                      </a:lnTo>
                      <a:lnTo>
                        <a:pt x="3756" y="690"/>
                      </a:lnTo>
                      <a:lnTo>
                        <a:pt x="3756" y="690"/>
                      </a:lnTo>
                      <a:lnTo>
                        <a:pt x="3756" y="690"/>
                      </a:lnTo>
                      <a:lnTo>
                        <a:pt x="3756" y="690"/>
                      </a:lnTo>
                      <a:lnTo>
                        <a:pt x="3762" y="690"/>
                      </a:lnTo>
                      <a:lnTo>
                        <a:pt x="3762" y="690"/>
                      </a:lnTo>
                      <a:lnTo>
                        <a:pt x="3762" y="690"/>
                      </a:lnTo>
                      <a:lnTo>
                        <a:pt x="3762" y="690"/>
                      </a:lnTo>
                      <a:lnTo>
                        <a:pt x="3762" y="690"/>
                      </a:lnTo>
                      <a:lnTo>
                        <a:pt x="3768" y="690"/>
                      </a:lnTo>
                      <a:lnTo>
                        <a:pt x="3768" y="690"/>
                      </a:lnTo>
                      <a:lnTo>
                        <a:pt x="3768" y="690"/>
                      </a:lnTo>
                      <a:lnTo>
                        <a:pt x="3768" y="690"/>
                      </a:lnTo>
                      <a:lnTo>
                        <a:pt x="3768" y="690"/>
                      </a:lnTo>
                      <a:lnTo>
                        <a:pt x="3774" y="690"/>
                      </a:lnTo>
                      <a:lnTo>
                        <a:pt x="3774" y="690"/>
                      </a:lnTo>
                      <a:lnTo>
                        <a:pt x="3774" y="690"/>
                      </a:lnTo>
                      <a:lnTo>
                        <a:pt x="3774" y="696"/>
                      </a:lnTo>
                      <a:lnTo>
                        <a:pt x="3774" y="696"/>
                      </a:lnTo>
                      <a:lnTo>
                        <a:pt x="3780" y="696"/>
                      </a:lnTo>
                      <a:lnTo>
                        <a:pt x="3780" y="696"/>
                      </a:lnTo>
                      <a:lnTo>
                        <a:pt x="3780" y="696"/>
                      </a:lnTo>
                      <a:lnTo>
                        <a:pt x="3780" y="696"/>
                      </a:lnTo>
                      <a:lnTo>
                        <a:pt x="3780" y="696"/>
                      </a:lnTo>
                      <a:lnTo>
                        <a:pt x="3786" y="696"/>
                      </a:lnTo>
                      <a:lnTo>
                        <a:pt x="3786" y="696"/>
                      </a:lnTo>
                      <a:lnTo>
                        <a:pt x="3786" y="696"/>
                      </a:lnTo>
                      <a:lnTo>
                        <a:pt x="3786" y="696"/>
                      </a:lnTo>
                      <a:lnTo>
                        <a:pt x="3786" y="696"/>
                      </a:lnTo>
                      <a:lnTo>
                        <a:pt x="3792" y="696"/>
                      </a:lnTo>
                      <a:lnTo>
                        <a:pt x="3792" y="696"/>
                      </a:lnTo>
                      <a:lnTo>
                        <a:pt x="3792" y="696"/>
                      </a:lnTo>
                      <a:lnTo>
                        <a:pt x="3792" y="696"/>
                      </a:lnTo>
                      <a:lnTo>
                        <a:pt x="3792" y="696"/>
                      </a:lnTo>
                      <a:lnTo>
                        <a:pt x="3798" y="696"/>
                      </a:lnTo>
                      <a:lnTo>
                        <a:pt x="3798" y="696"/>
                      </a:lnTo>
                      <a:lnTo>
                        <a:pt x="3798" y="696"/>
                      </a:lnTo>
                      <a:lnTo>
                        <a:pt x="3798" y="696"/>
                      </a:lnTo>
                      <a:lnTo>
                        <a:pt x="3798" y="696"/>
                      </a:lnTo>
                      <a:lnTo>
                        <a:pt x="3804" y="702"/>
                      </a:lnTo>
                      <a:lnTo>
                        <a:pt x="3804" y="702"/>
                      </a:lnTo>
                      <a:lnTo>
                        <a:pt x="3804" y="702"/>
                      </a:lnTo>
                      <a:lnTo>
                        <a:pt x="3804" y="702"/>
                      </a:lnTo>
                      <a:lnTo>
                        <a:pt x="3804" y="702"/>
                      </a:lnTo>
                      <a:lnTo>
                        <a:pt x="3810" y="702"/>
                      </a:lnTo>
                      <a:lnTo>
                        <a:pt x="3810" y="702"/>
                      </a:lnTo>
                      <a:lnTo>
                        <a:pt x="3810" y="702"/>
                      </a:lnTo>
                      <a:lnTo>
                        <a:pt x="3810" y="702"/>
                      </a:lnTo>
                      <a:lnTo>
                        <a:pt x="3810" y="702"/>
                      </a:lnTo>
                      <a:lnTo>
                        <a:pt x="3816" y="702"/>
                      </a:lnTo>
                      <a:lnTo>
                        <a:pt x="3816" y="702"/>
                      </a:lnTo>
                      <a:lnTo>
                        <a:pt x="3816" y="702"/>
                      </a:lnTo>
                      <a:lnTo>
                        <a:pt x="3816" y="702"/>
                      </a:lnTo>
                      <a:lnTo>
                        <a:pt x="3816" y="702"/>
                      </a:lnTo>
                      <a:lnTo>
                        <a:pt x="3822" y="702"/>
                      </a:lnTo>
                      <a:lnTo>
                        <a:pt x="3822" y="702"/>
                      </a:lnTo>
                      <a:lnTo>
                        <a:pt x="3822" y="702"/>
                      </a:lnTo>
                      <a:lnTo>
                        <a:pt x="3822" y="702"/>
                      </a:lnTo>
                      <a:lnTo>
                        <a:pt x="3822" y="702"/>
                      </a:lnTo>
                      <a:lnTo>
                        <a:pt x="3828" y="702"/>
                      </a:lnTo>
                      <a:lnTo>
                        <a:pt x="3828" y="702"/>
                      </a:lnTo>
                      <a:lnTo>
                        <a:pt x="3828" y="702"/>
                      </a:lnTo>
                      <a:lnTo>
                        <a:pt x="3828" y="708"/>
                      </a:lnTo>
                      <a:lnTo>
                        <a:pt x="3834" y="708"/>
                      </a:lnTo>
                      <a:lnTo>
                        <a:pt x="3834" y="708"/>
                      </a:lnTo>
                      <a:lnTo>
                        <a:pt x="3834" y="708"/>
                      </a:lnTo>
                      <a:lnTo>
                        <a:pt x="3834" y="708"/>
                      </a:lnTo>
                      <a:lnTo>
                        <a:pt x="3834" y="708"/>
                      </a:lnTo>
                      <a:lnTo>
                        <a:pt x="3840" y="708"/>
                      </a:lnTo>
                      <a:lnTo>
                        <a:pt x="3840" y="708"/>
                      </a:lnTo>
                      <a:lnTo>
                        <a:pt x="3840" y="708"/>
                      </a:lnTo>
                      <a:lnTo>
                        <a:pt x="3840" y="708"/>
                      </a:lnTo>
                      <a:lnTo>
                        <a:pt x="3840" y="708"/>
                      </a:lnTo>
                      <a:lnTo>
                        <a:pt x="3846" y="708"/>
                      </a:lnTo>
                      <a:lnTo>
                        <a:pt x="3846" y="708"/>
                      </a:lnTo>
                      <a:lnTo>
                        <a:pt x="3846" y="708"/>
                      </a:lnTo>
                      <a:lnTo>
                        <a:pt x="3846" y="708"/>
                      </a:lnTo>
                      <a:lnTo>
                        <a:pt x="3846" y="708"/>
                      </a:lnTo>
                      <a:lnTo>
                        <a:pt x="3852" y="708"/>
                      </a:lnTo>
                      <a:lnTo>
                        <a:pt x="3852" y="708"/>
                      </a:lnTo>
                      <a:lnTo>
                        <a:pt x="3852" y="708"/>
                      </a:lnTo>
                      <a:lnTo>
                        <a:pt x="3852" y="708"/>
                      </a:lnTo>
                      <a:lnTo>
                        <a:pt x="3852" y="708"/>
                      </a:lnTo>
                      <a:lnTo>
                        <a:pt x="3858" y="708"/>
                      </a:lnTo>
                      <a:lnTo>
                        <a:pt x="3858" y="708"/>
                      </a:lnTo>
                      <a:lnTo>
                        <a:pt x="3858" y="708"/>
                      </a:lnTo>
                      <a:lnTo>
                        <a:pt x="3858" y="714"/>
                      </a:lnTo>
                      <a:lnTo>
                        <a:pt x="3858" y="714"/>
                      </a:lnTo>
                      <a:lnTo>
                        <a:pt x="3864" y="714"/>
                      </a:lnTo>
                      <a:lnTo>
                        <a:pt x="3864" y="714"/>
                      </a:lnTo>
                      <a:lnTo>
                        <a:pt x="3864" y="714"/>
                      </a:lnTo>
                      <a:lnTo>
                        <a:pt x="3864" y="714"/>
                      </a:lnTo>
                      <a:lnTo>
                        <a:pt x="3864" y="714"/>
                      </a:lnTo>
                      <a:lnTo>
                        <a:pt x="3870" y="714"/>
                      </a:lnTo>
                      <a:lnTo>
                        <a:pt x="3870" y="714"/>
                      </a:lnTo>
                      <a:lnTo>
                        <a:pt x="3870" y="714"/>
                      </a:lnTo>
                      <a:lnTo>
                        <a:pt x="3870" y="714"/>
                      </a:lnTo>
                      <a:lnTo>
                        <a:pt x="3870" y="714"/>
                      </a:lnTo>
                      <a:lnTo>
                        <a:pt x="3876" y="714"/>
                      </a:lnTo>
                      <a:lnTo>
                        <a:pt x="3876" y="714"/>
                      </a:lnTo>
                      <a:lnTo>
                        <a:pt x="3876" y="714"/>
                      </a:lnTo>
                      <a:lnTo>
                        <a:pt x="3876" y="714"/>
                      </a:lnTo>
                      <a:lnTo>
                        <a:pt x="3876" y="714"/>
                      </a:lnTo>
                      <a:lnTo>
                        <a:pt x="3882" y="714"/>
                      </a:lnTo>
                      <a:lnTo>
                        <a:pt x="3882" y="714"/>
                      </a:lnTo>
                      <a:lnTo>
                        <a:pt x="3882" y="714"/>
                      </a:lnTo>
                      <a:lnTo>
                        <a:pt x="3882" y="714"/>
                      </a:lnTo>
                      <a:lnTo>
                        <a:pt x="3882" y="714"/>
                      </a:lnTo>
                      <a:lnTo>
                        <a:pt x="3888" y="714"/>
                      </a:lnTo>
                      <a:lnTo>
                        <a:pt x="3888" y="714"/>
                      </a:lnTo>
                      <a:lnTo>
                        <a:pt x="3888" y="714"/>
                      </a:lnTo>
                      <a:lnTo>
                        <a:pt x="3888" y="720"/>
                      </a:lnTo>
                      <a:lnTo>
                        <a:pt x="3888" y="720"/>
                      </a:lnTo>
                      <a:lnTo>
                        <a:pt x="3894" y="720"/>
                      </a:lnTo>
                      <a:lnTo>
                        <a:pt x="3894" y="720"/>
                      </a:lnTo>
                      <a:lnTo>
                        <a:pt x="3894" y="720"/>
                      </a:lnTo>
                      <a:lnTo>
                        <a:pt x="3894" y="720"/>
                      </a:lnTo>
                      <a:lnTo>
                        <a:pt x="3894" y="720"/>
                      </a:lnTo>
                      <a:lnTo>
                        <a:pt x="3900" y="720"/>
                      </a:lnTo>
                      <a:lnTo>
                        <a:pt x="3900" y="720"/>
                      </a:lnTo>
                      <a:lnTo>
                        <a:pt x="3900" y="720"/>
                      </a:lnTo>
                      <a:lnTo>
                        <a:pt x="3900" y="720"/>
                      </a:lnTo>
                      <a:lnTo>
                        <a:pt x="3900" y="720"/>
                      </a:lnTo>
                      <a:lnTo>
                        <a:pt x="3906" y="720"/>
                      </a:lnTo>
                      <a:lnTo>
                        <a:pt x="3906" y="720"/>
                      </a:lnTo>
                      <a:lnTo>
                        <a:pt x="3906" y="720"/>
                      </a:lnTo>
                      <a:lnTo>
                        <a:pt x="3906" y="720"/>
                      </a:lnTo>
                      <a:lnTo>
                        <a:pt x="3906" y="714"/>
                      </a:lnTo>
                      <a:lnTo>
                        <a:pt x="3912" y="714"/>
                      </a:lnTo>
                      <a:lnTo>
                        <a:pt x="3912" y="714"/>
                      </a:lnTo>
                      <a:lnTo>
                        <a:pt x="3912" y="714"/>
                      </a:lnTo>
                      <a:lnTo>
                        <a:pt x="3912" y="714"/>
                      </a:lnTo>
                      <a:lnTo>
                        <a:pt x="3912" y="714"/>
                      </a:lnTo>
                      <a:lnTo>
                        <a:pt x="3918" y="714"/>
                      </a:lnTo>
                      <a:lnTo>
                        <a:pt x="3918" y="708"/>
                      </a:lnTo>
                      <a:lnTo>
                        <a:pt x="3918" y="708"/>
                      </a:lnTo>
                      <a:lnTo>
                        <a:pt x="3918" y="708"/>
                      </a:lnTo>
                      <a:lnTo>
                        <a:pt x="3918" y="708"/>
                      </a:lnTo>
                      <a:lnTo>
                        <a:pt x="3924" y="708"/>
                      </a:lnTo>
                      <a:lnTo>
                        <a:pt x="3924" y="702"/>
                      </a:lnTo>
                      <a:lnTo>
                        <a:pt x="3924" y="702"/>
                      </a:lnTo>
                      <a:lnTo>
                        <a:pt x="3924" y="702"/>
                      </a:lnTo>
                      <a:lnTo>
                        <a:pt x="3924" y="696"/>
                      </a:lnTo>
                      <a:lnTo>
                        <a:pt x="3930" y="696"/>
                      </a:lnTo>
                      <a:lnTo>
                        <a:pt x="3930" y="696"/>
                      </a:lnTo>
                      <a:lnTo>
                        <a:pt x="3930" y="696"/>
                      </a:lnTo>
                      <a:lnTo>
                        <a:pt x="3930" y="690"/>
                      </a:lnTo>
                      <a:lnTo>
                        <a:pt x="3930" y="690"/>
                      </a:lnTo>
                      <a:lnTo>
                        <a:pt x="3936" y="690"/>
                      </a:lnTo>
                      <a:lnTo>
                        <a:pt x="3936" y="684"/>
                      </a:lnTo>
                      <a:lnTo>
                        <a:pt x="3936" y="684"/>
                      </a:lnTo>
                      <a:lnTo>
                        <a:pt x="3936" y="684"/>
                      </a:lnTo>
                      <a:lnTo>
                        <a:pt x="3936" y="684"/>
                      </a:lnTo>
                      <a:lnTo>
                        <a:pt x="3942" y="678"/>
                      </a:lnTo>
                      <a:lnTo>
                        <a:pt x="3942" y="678"/>
                      </a:lnTo>
                      <a:lnTo>
                        <a:pt x="3942" y="678"/>
                      </a:lnTo>
                      <a:lnTo>
                        <a:pt x="3942" y="672"/>
                      </a:lnTo>
                      <a:lnTo>
                        <a:pt x="3942" y="672"/>
                      </a:lnTo>
                      <a:lnTo>
                        <a:pt x="3948" y="672"/>
                      </a:lnTo>
                      <a:lnTo>
                        <a:pt x="3948" y="666"/>
                      </a:lnTo>
                      <a:lnTo>
                        <a:pt x="3948" y="666"/>
                      </a:lnTo>
                      <a:lnTo>
                        <a:pt x="3948" y="666"/>
                      </a:lnTo>
                      <a:lnTo>
                        <a:pt x="3948" y="660"/>
                      </a:lnTo>
                      <a:lnTo>
                        <a:pt x="3954" y="660"/>
                      </a:lnTo>
                      <a:lnTo>
                        <a:pt x="3954" y="660"/>
                      </a:lnTo>
                      <a:lnTo>
                        <a:pt x="3954" y="654"/>
                      </a:lnTo>
                      <a:lnTo>
                        <a:pt x="3954" y="654"/>
                      </a:lnTo>
                      <a:lnTo>
                        <a:pt x="3954" y="654"/>
                      </a:lnTo>
                      <a:lnTo>
                        <a:pt x="3960" y="648"/>
                      </a:lnTo>
                      <a:lnTo>
                        <a:pt x="3960" y="648"/>
                      </a:lnTo>
                      <a:lnTo>
                        <a:pt x="3960" y="648"/>
                      </a:lnTo>
                      <a:lnTo>
                        <a:pt x="3960" y="642"/>
                      </a:lnTo>
                      <a:lnTo>
                        <a:pt x="3960" y="642"/>
                      </a:lnTo>
                      <a:lnTo>
                        <a:pt x="3966" y="642"/>
                      </a:lnTo>
                      <a:lnTo>
                        <a:pt x="3966" y="636"/>
                      </a:lnTo>
                      <a:lnTo>
                        <a:pt x="3966" y="636"/>
                      </a:lnTo>
                      <a:lnTo>
                        <a:pt x="3966" y="636"/>
                      </a:lnTo>
                      <a:lnTo>
                        <a:pt x="3966" y="630"/>
                      </a:lnTo>
                      <a:lnTo>
                        <a:pt x="3972" y="630"/>
                      </a:lnTo>
                      <a:lnTo>
                        <a:pt x="3972" y="630"/>
                      </a:lnTo>
                      <a:lnTo>
                        <a:pt x="3972" y="624"/>
                      </a:lnTo>
                      <a:lnTo>
                        <a:pt x="3972" y="624"/>
                      </a:lnTo>
                      <a:lnTo>
                        <a:pt x="3972" y="624"/>
                      </a:lnTo>
                      <a:lnTo>
                        <a:pt x="3978" y="618"/>
                      </a:lnTo>
                      <a:lnTo>
                        <a:pt x="3978" y="618"/>
                      </a:lnTo>
                      <a:lnTo>
                        <a:pt x="3978" y="618"/>
                      </a:lnTo>
                      <a:lnTo>
                        <a:pt x="3978" y="612"/>
                      </a:lnTo>
                      <a:lnTo>
                        <a:pt x="3978" y="612"/>
                      </a:lnTo>
                      <a:lnTo>
                        <a:pt x="3984" y="612"/>
                      </a:lnTo>
                      <a:lnTo>
                        <a:pt x="3984" y="606"/>
                      </a:lnTo>
                      <a:lnTo>
                        <a:pt x="3984" y="606"/>
                      </a:lnTo>
                      <a:lnTo>
                        <a:pt x="3984" y="600"/>
                      </a:lnTo>
                      <a:lnTo>
                        <a:pt x="3990" y="600"/>
                      </a:lnTo>
                      <a:lnTo>
                        <a:pt x="3990" y="600"/>
                      </a:lnTo>
                      <a:lnTo>
                        <a:pt x="3990" y="594"/>
                      </a:lnTo>
                      <a:lnTo>
                        <a:pt x="3990" y="594"/>
                      </a:lnTo>
                      <a:lnTo>
                        <a:pt x="3990" y="594"/>
                      </a:lnTo>
                      <a:lnTo>
                        <a:pt x="3996" y="588"/>
                      </a:lnTo>
                      <a:lnTo>
                        <a:pt x="3996" y="588"/>
                      </a:lnTo>
                      <a:lnTo>
                        <a:pt x="3996" y="582"/>
                      </a:lnTo>
                      <a:lnTo>
                        <a:pt x="3996" y="582"/>
                      </a:lnTo>
                      <a:lnTo>
                        <a:pt x="3996" y="582"/>
                      </a:lnTo>
                      <a:lnTo>
                        <a:pt x="4002" y="576"/>
                      </a:lnTo>
                      <a:lnTo>
                        <a:pt x="4002" y="576"/>
                      </a:lnTo>
                      <a:lnTo>
                        <a:pt x="4002" y="576"/>
                      </a:lnTo>
                      <a:lnTo>
                        <a:pt x="4002" y="570"/>
                      </a:lnTo>
                      <a:lnTo>
                        <a:pt x="4002" y="570"/>
                      </a:lnTo>
                      <a:lnTo>
                        <a:pt x="4008" y="564"/>
                      </a:lnTo>
                      <a:lnTo>
                        <a:pt x="4008" y="564"/>
                      </a:lnTo>
                      <a:lnTo>
                        <a:pt x="4008" y="564"/>
                      </a:lnTo>
                      <a:lnTo>
                        <a:pt x="4008" y="558"/>
                      </a:lnTo>
                      <a:lnTo>
                        <a:pt x="4008" y="558"/>
                      </a:lnTo>
                      <a:lnTo>
                        <a:pt x="4014" y="552"/>
                      </a:lnTo>
                      <a:lnTo>
                        <a:pt x="4014" y="552"/>
                      </a:lnTo>
                      <a:lnTo>
                        <a:pt x="4014" y="552"/>
                      </a:lnTo>
                      <a:lnTo>
                        <a:pt x="4014" y="546"/>
                      </a:lnTo>
                      <a:lnTo>
                        <a:pt x="4014" y="546"/>
                      </a:lnTo>
                      <a:lnTo>
                        <a:pt x="4020" y="540"/>
                      </a:lnTo>
                      <a:lnTo>
                        <a:pt x="4020" y="540"/>
                      </a:lnTo>
                      <a:lnTo>
                        <a:pt x="4020" y="534"/>
                      </a:lnTo>
                      <a:lnTo>
                        <a:pt x="4020" y="534"/>
                      </a:lnTo>
                      <a:lnTo>
                        <a:pt x="4020" y="534"/>
                      </a:lnTo>
                      <a:lnTo>
                        <a:pt x="4026" y="528"/>
                      </a:lnTo>
                      <a:lnTo>
                        <a:pt x="4026" y="528"/>
                      </a:lnTo>
                      <a:lnTo>
                        <a:pt x="4026" y="522"/>
                      </a:lnTo>
                      <a:lnTo>
                        <a:pt x="4026" y="522"/>
                      </a:lnTo>
                      <a:lnTo>
                        <a:pt x="4026" y="522"/>
                      </a:lnTo>
                      <a:lnTo>
                        <a:pt x="4032" y="516"/>
                      </a:lnTo>
                      <a:lnTo>
                        <a:pt x="4032" y="516"/>
                      </a:lnTo>
                      <a:lnTo>
                        <a:pt x="4032" y="510"/>
                      </a:lnTo>
                      <a:lnTo>
                        <a:pt x="4032" y="510"/>
                      </a:lnTo>
                      <a:lnTo>
                        <a:pt x="4032" y="504"/>
                      </a:lnTo>
                      <a:lnTo>
                        <a:pt x="4038" y="504"/>
                      </a:lnTo>
                      <a:lnTo>
                        <a:pt x="4038" y="504"/>
                      </a:lnTo>
                      <a:lnTo>
                        <a:pt x="4038" y="498"/>
                      </a:lnTo>
                      <a:lnTo>
                        <a:pt x="4038" y="498"/>
                      </a:lnTo>
                      <a:lnTo>
                        <a:pt x="4038" y="492"/>
                      </a:lnTo>
                      <a:lnTo>
                        <a:pt x="4044" y="492"/>
                      </a:lnTo>
                      <a:lnTo>
                        <a:pt x="4044" y="486"/>
                      </a:lnTo>
                      <a:lnTo>
                        <a:pt x="4044" y="486"/>
                      </a:lnTo>
                      <a:lnTo>
                        <a:pt x="4044" y="480"/>
                      </a:lnTo>
                      <a:lnTo>
                        <a:pt x="4044" y="480"/>
                      </a:lnTo>
                      <a:lnTo>
                        <a:pt x="4050" y="480"/>
                      </a:lnTo>
                      <a:lnTo>
                        <a:pt x="4050" y="474"/>
                      </a:lnTo>
                      <a:lnTo>
                        <a:pt x="4050" y="474"/>
                      </a:lnTo>
                      <a:lnTo>
                        <a:pt x="4050" y="468"/>
                      </a:lnTo>
                      <a:lnTo>
                        <a:pt x="4050" y="468"/>
                      </a:lnTo>
                      <a:lnTo>
                        <a:pt x="4056" y="462"/>
                      </a:lnTo>
                      <a:lnTo>
                        <a:pt x="4056" y="462"/>
                      </a:lnTo>
                      <a:lnTo>
                        <a:pt x="4056" y="456"/>
                      </a:lnTo>
                      <a:lnTo>
                        <a:pt x="4056" y="456"/>
                      </a:lnTo>
                      <a:lnTo>
                        <a:pt x="4056" y="450"/>
                      </a:lnTo>
                      <a:lnTo>
                        <a:pt x="4062" y="450"/>
                      </a:lnTo>
                      <a:lnTo>
                        <a:pt x="4062" y="444"/>
                      </a:lnTo>
                      <a:lnTo>
                        <a:pt x="4062" y="444"/>
                      </a:lnTo>
                      <a:lnTo>
                        <a:pt x="4062" y="444"/>
                      </a:lnTo>
                      <a:lnTo>
                        <a:pt x="4062" y="438"/>
                      </a:lnTo>
                      <a:lnTo>
                        <a:pt x="4068" y="438"/>
                      </a:lnTo>
                      <a:lnTo>
                        <a:pt x="4068" y="432"/>
                      </a:lnTo>
                      <a:lnTo>
                        <a:pt x="4068" y="432"/>
                      </a:lnTo>
                      <a:lnTo>
                        <a:pt x="4068" y="426"/>
                      </a:lnTo>
                      <a:lnTo>
                        <a:pt x="4068" y="426"/>
                      </a:lnTo>
                      <a:lnTo>
                        <a:pt x="4074" y="420"/>
                      </a:lnTo>
                      <a:lnTo>
                        <a:pt x="4074" y="420"/>
                      </a:lnTo>
                      <a:lnTo>
                        <a:pt x="4074" y="414"/>
                      </a:lnTo>
                      <a:lnTo>
                        <a:pt x="4074" y="414"/>
                      </a:lnTo>
                      <a:lnTo>
                        <a:pt x="4074" y="408"/>
                      </a:lnTo>
                      <a:lnTo>
                        <a:pt x="4080" y="408"/>
                      </a:lnTo>
                      <a:lnTo>
                        <a:pt x="4080" y="402"/>
                      </a:lnTo>
                      <a:lnTo>
                        <a:pt x="4080" y="402"/>
                      </a:lnTo>
                      <a:lnTo>
                        <a:pt x="4080" y="396"/>
                      </a:lnTo>
                      <a:lnTo>
                        <a:pt x="4080" y="396"/>
                      </a:lnTo>
                      <a:lnTo>
                        <a:pt x="4086" y="390"/>
                      </a:lnTo>
                      <a:lnTo>
                        <a:pt x="4086" y="390"/>
                      </a:lnTo>
                      <a:lnTo>
                        <a:pt x="4086" y="384"/>
                      </a:lnTo>
                      <a:lnTo>
                        <a:pt x="4086" y="384"/>
                      </a:lnTo>
                      <a:lnTo>
                        <a:pt x="4086" y="378"/>
                      </a:lnTo>
                      <a:lnTo>
                        <a:pt x="4092" y="378"/>
                      </a:lnTo>
                      <a:lnTo>
                        <a:pt x="4092" y="372"/>
                      </a:lnTo>
                      <a:lnTo>
                        <a:pt x="4092" y="372"/>
                      </a:lnTo>
                      <a:lnTo>
                        <a:pt x="4092" y="366"/>
                      </a:lnTo>
                      <a:lnTo>
                        <a:pt x="4092" y="366"/>
                      </a:lnTo>
                      <a:lnTo>
                        <a:pt x="4098" y="360"/>
                      </a:lnTo>
                      <a:lnTo>
                        <a:pt x="4098" y="360"/>
                      </a:lnTo>
                      <a:lnTo>
                        <a:pt x="4098" y="354"/>
                      </a:lnTo>
                      <a:lnTo>
                        <a:pt x="4098" y="354"/>
                      </a:lnTo>
                      <a:lnTo>
                        <a:pt x="4098" y="348"/>
                      </a:lnTo>
                      <a:lnTo>
                        <a:pt x="4104" y="348"/>
                      </a:lnTo>
                      <a:lnTo>
                        <a:pt x="4104" y="342"/>
                      </a:lnTo>
                      <a:lnTo>
                        <a:pt x="4104" y="336"/>
                      </a:lnTo>
                      <a:lnTo>
                        <a:pt x="4104" y="336"/>
                      </a:lnTo>
                      <a:lnTo>
                        <a:pt x="4104" y="330"/>
                      </a:lnTo>
                      <a:lnTo>
                        <a:pt x="4110" y="330"/>
                      </a:lnTo>
                      <a:lnTo>
                        <a:pt x="4110" y="324"/>
                      </a:lnTo>
                      <a:lnTo>
                        <a:pt x="4110" y="324"/>
                      </a:lnTo>
                      <a:lnTo>
                        <a:pt x="4110" y="318"/>
                      </a:lnTo>
                      <a:lnTo>
                        <a:pt x="4110" y="318"/>
                      </a:lnTo>
                      <a:lnTo>
                        <a:pt x="4116" y="318"/>
                      </a:lnTo>
                      <a:lnTo>
                        <a:pt x="4116" y="312"/>
                      </a:lnTo>
                      <a:lnTo>
                        <a:pt x="4116" y="312"/>
                      </a:lnTo>
                      <a:lnTo>
                        <a:pt x="4116" y="312"/>
                      </a:lnTo>
                      <a:lnTo>
                        <a:pt x="4116" y="306"/>
                      </a:lnTo>
                      <a:lnTo>
                        <a:pt x="4122" y="306"/>
                      </a:lnTo>
                      <a:lnTo>
                        <a:pt x="4122" y="306"/>
                      </a:lnTo>
                      <a:lnTo>
                        <a:pt x="4122" y="306"/>
                      </a:lnTo>
                      <a:lnTo>
                        <a:pt x="4122" y="300"/>
                      </a:lnTo>
                      <a:lnTo>
                        <a:pt x="4122" y="300"/>
                      </a:lnTo>
                      <a:lnTo>
                        <a:pt x="4128" y="300"/>
                      </a:lnTo>
                      <a:lnTo>
                        <a:pt x="4128" y="300"/>
                      </a:lnTo>
                      <a:lnTo>
                        <a:pt x="4128" y="300"/>
                      </a:lnTo>
                      <a:lnTo>
                        <a:pt x="4128" y="300"/>
                      </a:lnTo>
                      <a:lnTo>
                        <a:pt x="4128" y="300"/>
                      </a:lnTo>
                      <a:lnTo>
                        <a:pt x="4134" y="300"/>
                      </a:lnTo>
                      <a:lnTo>
                        <a:pt x="4134" y="300"/>
                      </a:lnTo>
                      <a:lnTo>
                        <a:pt x="4134" y="300"/>
                      </a:lnTo>
                      <a:lnTo>
                        <a:pt x="4134" y="306"/>
                      </a:lnTo>
                      <a:lnTo>
                        <a:pt x="4134" y="306"/>
                      </a:lnTo>
                      <a:lnTo>
                        <a:pt x="4140" y="306"/>
                      </a:lnTo>
                      <a:lnTo>
                        <a:pt x="4140" y="306"/>
                      </a:lnTo>
                      <a:lnTo>
                        <a:pt x="4140" y="306"/>
                      </a:lnTo>
                      <a:lnTo>
                        <a:pt x="4140" y="306"/>
                      </a:lnTo>
                      <a:lnTo>
                        <a:pt x="4140" y="312"/>
                      </a:lnTo>
                      <a:lnTo>
                        <a:pt x="4146" y="312"/>
                      </a:lnTo>
                      <a:lnTo>
                        <a:pt x="4146" y="312"/>
                      </a:lnTo>
                      <a:lnTo>
                        <a:pt x="4146" y="312"/>
                      </a:lnTo>
                      <a:lnTo>
                        <a:pt x="4146" y="312"/>
                      </a:lnTo>
                      <a:lnTo>
                        <a:pt x="4152" y="312"/>
                      </a:lnTo>
                      <a:lnTo>
                        <a:pt x="4152" y="318"/>
                      </a:lnTo>
                      <a:lnTo>
                        <a:pt x="4152" y="318"/>
                      </a:lnTo>
                      <a:lnTo>
                        <a:pt x="4152" y="318"/>
                      </a:lnTo>
                      <a:lnTo>
                        <a:pt x="4152" y="318"/>
                      </a:lnTo>
                      <a:lnTo>
                        <a:pt x="4158" y="318"/>
                      </a:lnTo>
                      <a:lnTo>
                        <a:pt x="4158" y="318"/>
                      </a:lnTo>
                      <a:lnTo>
                        <a:pt x="4158" y="324"/>
                      </a:lnTo>
                      <a:lnTo>
                        <a:pt x="4158" y="324"/>
                      </a:lnTo>
                      <a:lnTo>
                        <a:pt x="4158" y="324"/>
                      </a:lnTo>
                      <a:lnTo>
                        <a:pt x="4164" y="324"/>
                      </a:lnTo>
                      <a:lnTo>
                        <a:pt x="4164" y="324"/>
                      </a:lnTo>
                      <a:lnTo>
                        <a:pt x="4164" y="324"/>
                      </a:lnTo>
                      <a:lnTo>
                        <a:pt x="4164" y="330"/>
                      </a:lnTo>
                      <a:lnTo>
                        <a:pt x="4164" y="330"/>
                      </a:lnTo>
                      <a:lnTo>
                        <a:pt x="4170" y="330"/>
                      </a:lnTo>
                      <a:lnTo>
                        <a:pt x="4170" y="330"/>
                      </a:lnTo>
                      <a:lnTo>
                        <a:pt x="4170" y="330"/>
                      </a:lnTo>
                      <a:lnTo>
                        <a:pt x="4170" y="330"/>
                      </a:lnTo>
                      <a:lnTo>
                        <a:pt x="4170" y="336"/>
                      </a:lnTo>
                      <a:lnTo>
                        <a:pt x="4176" y="336"/>
                      </a:lnTo>
                      <a:lnTo>
                        <a:pt x="4176" y="336"/>
                      </a:lnTo>
                      <a:lnTo>
                        <a:pt x="4176" y="336"/>
                      </a:lnTo>
                      <a:lnTo>
                        <a:pt x="4176" y="336"/>
                      </a:lnTo>
                      <a:lnTo>
                        <a:pt x="4176" y="336"/>
                      </a:lnTo>
                      <a:lnTo>
                        <a:pt x="4182" y="342"/>
                      </a:lnTo>
                      <a:lnTo>
                        <a:pt x="4182" y="342"/>
                      </a:lnTo>
                      <a:lnTo>
                        <a:pt x="4182" y="342"/>
                      </a:lnTo>
                      <a:lnTo>
                        <a:pt x="4182" y="342"/>
                      </a:lnTo>
                      <a:lnTo>
                        <a:pt x="4182" y="342"/>
                      </a:lnTo>
                      <a:lnTo>
                        <a:pt x="4188" y="342"/>
                      </a:lnTo>
                      <a:lnTo>
                        <a:pt x="4188" y="342"/>
                      </a:lnTo>
                      <a:lnTo>
                        <a:pt x="4188" y="348"/>
                      </a:lnTo>
                      <a:lnTo>
                        <a:pt x="4188" y="348"/>
                      </a:lnTo>
                      <a:lnTo>
                        <a:pt x="4188" y="348"/>
                      </a:lnTo>
                      <a:lnTo>
                        <a:pt x="4194" y="348"/>
                      </a:lnTo>
                      <a:lnTo>
                        <a:pt x="4194" y="348"/>
                      </a:lnTo>
                      <a:lnTo>
                        <a:pt x="4194" y="348"/>
                      </a:lnTo>
                      <a:lnTo>
                        <a:pt x="4194" y="354"/>
                      </a:lnTo>
                      <a:lnTo>
                        <a:pt x="4194" y="354"/>
                      </a:lnTo>
                      <a:lnTo>
                        <a:pt x="4200" y="354"/>
                      </a:lnTo>
                      <a:lnTo>
                        <a:pt x="4200" y="354"/>
                      </a:lnTo>
                      <a:lnTo>
                        <a:pt x="4200" y="354"/>
                      </a:lnTo>
                      <a:lnTo>
                        <a:pt x="4200" y="354"/>
                      </a:lnTo>
                      <a:lnTo>
                        <a:pt x="4200" y="360"/>
                      </a:lnTo>
                      <a:lnTo>
                        <a:pt x="4206" y="360"/>
                      </a:lnTo>
                      <a:lnTo>
                        <a:pt x="4206" y="360"/>
                      </a:lnTo>
                      <a:lnTo>
                        <a:pt x="4206" y="360"/>
                      </a:lnTo>
                      <a:lnTo>
                        <a:pt x="4206" y="360"/>
                      </a:lnTo>
                      <a:lnTo>
                        <a:pt x="4206" y="360"/>
                      </a:lnTo>
                      <a:lnTo>
                        <a:pt x="4212" y="366"/>
                      </a:lnTo>
                      <a:lnTo>
                        <a:pt x="4212" y="366"/>
                      </a:lnTo>
                      <a:lnTo>
                        <a:pt x="4212" y="366"/>
                      </a:lnTo>
                      <a:lnTo>
                        <a:pt x="4212" y="366"/>
                      </a:lnTo>
                      <a:lnTo>
                        <a:pt x="4212" y="366"/>
                      </a:lnTo>
                      <a:lnTo>
                        <a:pt x="4218" y="366"/>
                      </a:lnTo>
                      <a:lnTo>
                        <a:pt x="4218" y="366"/>
                      </a:lnTo>
                      <a:lnTo>
                        <a:pt x="4218" y="372"/>
                      </a:lnTo>
                      <a:lnTo>
                        <a:pt x="4218" y="372"/>
                      </a:lnTo>
                      <a:lnTo>
                        <a:pt x="4218" y="372"/>
                      </a:lnTo>
                      <a:lnTo>
                        <a:pt x="4224" y="372"/>
                      </a:lnTo>
                      <a:lnTo>
                        <a:pt x="4224" y="372"/>
                      </a:lnTo>
                      <a:lnTo>
                        <a:pt x="4224" y="372"/>
                      </a:lnTo>
                      <a:lnTo>
                        <a:pt x="4224" y="378"/>
                      </a:lnTo>
                      <a:lnTo>
                        <a:pt x="4224" y="378"/>
                      </a:lnTo>
                      <a:lnTo>
                        <a:pt x="4230" y="378"/>
                      </a:lnTo>
                      <a:lnTo>
                        <a:pt x="4230" y="378"/>
                      </a:lnTo>
                      <a:lnTo>
                        <a:pt x="4230" y="378"/>
                      </a:lnTo>
                      <a:lnTo>
                        <a:pt x="4230" y="378"/>
                      </a:lnTo>
                      <a:lnTo>
                        <a:pt x="4230" y="378"/>
                      </a:lnTo>
                      <a:lnTo>
                        <a:pt x="4236" y="384"/>
                      </a:lnTo>
                      <a:lnTo>
                        <a:pt x="4236" y="384"/>
                      </a:lnTo>
                      <a:lnTo>
                        <a:pt x="4236" y="384"/>
                      </a:lnTo>
                      <a:lnTo>
                        <a:pt x="4236" y="384"/>
                      </a:lnTo>
                      <a:lnTo>
                        <a:pt x="4236" y="384"/>
                      </a:lnTo>
                      <a:lnTo>
                        <a:pt x="4242" y="384"/>
                      </a:lnTo>
                      <a:lnTo>
                        <a:pt x="4242" y="390"/>
                      </a:lnTo>
                      <a:lnTo>
                        <a:pt x="4242" y="390"/>
                      </a:lnTo>
                      <a:lnTo>
                        <a:pt x="4242" y="390"/>
                      </a:lnTo>
                      <a:lnTo>
                        <a:pt x="4242" y="390"/>
                      </a:lnTo>
                      <a:lnTo>
                        <a:pt x="4248" y="390"/>
                      </a:lnTo>
                      <a:lnTo>
                        <a:pt x="4248" y="390"/>
                      </a:lnTo>
                      <a:lnTo>
                        <a:pt x="4248" y="390"/>
                      </a:lnTo>
                      <a:lnTo>
                        <a:pt x="4248" y="396"/>
                      </a:lnTo>
                      <a:lnTo>
                        <a:pt x="4248" y="396"/>
                      </a:lnTo>
                      <a:lnTo>
                        <a:pt x="4254" y="396"/>
                      </a:lnTo>
                      <a:lnTo>
                        <a:pt x="4254" y="396"/>
                      </a:lnTo>
                      <a:lnTo>
                        <a:pt x="4254" y="396"/>
                      </a:lnTo>
                      <a:lnTo>
                        <a:pt x="4254" y="396"/>
                      </a:lnTo>
                      <a:lnTo>
                        <a:pt x="4254" y="402"/>
                      </a:lnTo>
                      <a:lnTo>
                        <a:pt x="4260" y="402"/>
                      </a:lnTo>
                      <a:lnTo>
                        <a:pt x="4260" y="402"/>
                      </a:lnTo>
                      <a:lnTo>
                        <a:pt x="4260" y="402"/>
                      </a:lnTo>
                      <a:lnTo>
                        <a:pt x="4260" y="402"/>
                      </a:lnTo>
                      <a:lnTo>
                        <a:pt x="4260" y="402"/>
                      </a:lnTo>
                      <a:lnTo>
                        <a:pt x="4266" y="402"/>
                      </a:lnTo>
                      <a:lnTo>
                        <a:pt x="4266" y="408"/>
                      </a:lnTo>
                      <a:lnTo>
                        <a:pt x="4266" y="408"/>
                      </a:lnTo>
                      <a:lnTo>
                        <a:pt x="4266" y="408"/>
                      </a:lnTo>
                      <a:lnTo>
                        <a:pt x="4266" y="408"/>
                      </a:lnTo>
                      <a:lnTo>
                        <a:pt x="4272" y="408"/>
                      </a:lnTo>
                      <a:lnTo>
                        <a:pt x="4272" y="408"/>
                      </a:lnTo>
                      <a:lnTo>
                        <a:pt x="4272" y="408"/>
                      </a:lnTo>
                      <a:lnTo>
                        <a:pt x="4272" y="414"/>
                      </a:lnTo>
                      <a:lnTo>
                        <a:pt x="4272" y="414"/>
                      </a:lnTo>
                      <a:lnTo>
                        <a:pt x="4278" y="414"/>
                      </a:lnTo>
                      <a:lnTo>
                        <a:pt x="4278" y="414"/>
                      </a:lnTo>
                      <a:lnTo>
                        <a:pt x="4278" y="414"/>
                      </a:lnTo>
                      <a:lnTo>
                        <a:pt x="4278" y="414"/>
                      </a:lnTo>
                      <a:lnTo>
                        <a:pt x="4284" y="420"/>
                      </a:lnTo>
                      <a:lnTo>
                        <a:pt x="4284" y="420"/>
                      </a:lnTo>
                      <a:lnTo>
                        <a:pt x="4284" y="420"/>
                      </a:lnTo>
                      <a:lnTo>
                        <a:pt x="4284" y="420"/>
                      </a:lnTo>
                      <a:lnTo>
                        <a:pt x="4284" y="420"/>
                      </a:lnTo>
                      <a:lnTo>
                        <a:pt x="4290" y="420"/>
                      </a:lnTo>
                      <a:lnTo>
                        <a:pt x="4290" y="420"/>
                      </a:lnTo>
                      <a:lnTo>
                        <a:pt x="4290" y="426"/>
                      </a:lnTo>
                      <a:lnTo>
                        <a:pt x="4290" y="426"/>
                      </a:lnTo>
                      <a:lnTo>
                        <a:pt x="4290" y="426"/>
                      </a:lnTo>
                      <a:lnTo>
                        <a:pt x="4296" y="426"/>
                      </a:lnTo>
                      <a:lnTo>
                        <a:pt x="4296" y="426"/>
                      </a:lnTo>
                      <a:lnTo>
                        <a:pt x="4296" y="426"/>
                      </a:lnTo>
                      <a:lnTo>
                        <a:pt x="4296" y="426"/>
                      </a:lnTo>
                      <a:lnTo>
                        <a:pt x="4296" y="432"/>
                      </a:lnTo>
                      <a:lnTo>
                        <a:pt x="4302" y="432"/>
                      </a:lnTo>
                      <a:lnTo>
                        <a:pt x="4302" y="432"/>
                      </a:lnTo>
                      <a:lnTo>
                        <a:pt x="4302" y="432"/>
                      </a:lnTo>
                      <a:lnTo>
                        <a:pt x="4302" y="432"/>
                      </a:lnTo>
                      <a:lnTo>
                        <a:pt x="4302" y="432"/>
                      </a:lnTo>
                      <a:lnTo>
                        <a:pt x="4308" y="432"/>
                      </a:lnTo>
                      <a:lnTo>
                        <a:pt x="4308" y="438"/>
                      </a:lnTo>
                      <a:lnTo>
                        <a:pt x="4308" y="438"/>
                      </a:lnTo>
                      <a:lnTo>
                        <a:pt x="4308" y="438"/>
                      </a:lnTo>
                      <a:lnTo>
                        <a:pt x="4308" y="438"/>
                      </a:lnTo>
                      <a:lnTo>
                        <a:pt x="4314" y="438"/>
                      </a:lnTo>
                      <a:lnTo>
                        <a:pt x="4314" y="438"/>
                      </a:lnTo>
                      <a:lnTo>
                        <a:pt x="4314" y="438"/>
                      </a:lnTo>
                      <a:lnTo>
                        <a:pt x="4314" y="444"/>
                      </a:lnTo>
                      <a:lnTo>
                        <a:pt x="4314" y="444"/>
                      </a:lnTo>
                      <a:lnTo>
                        <a:pt x="4320" y="444"/>
                      </a:lnTo>
                      <a:lnTo>
                        <a:pt x="4320" y="444"/>
                      </a:lnTo>
                      <a:lnTo>
                        <a:pt x="4320" y="444"/>
                      </a:lnTo>
                      <a:lnTo>
                        <a:pt x="4320" y="444"/>
                      </a:lnTo>
                      <a:lnTo>
                        <a:pt x="4320" y="444"/>
                      </a:lnTo>
                      <a:lnTo>
                        <a:pt x="4326" y="450"/>
                      </a:lnTo>
                      <a:lnTo>
                        <a:pt x="4326" y="450"/>
                      </a:lnTo>
                      <a:lnTo>
                        <a:pt x="4326" y="450"/>
                      </a:lnTo>
                      <a:lnTo>
                        <a:pt x="4326" y="450"/>
                      </a:lnTo>
                      <a:lnTo>
                        <a:pt x="4326" y="450"/>
                      </a:lnTo>
                      <a:lnTo>
                        <a:pt x="4332" y="450"/>
                      </a:lnTo>
                      <a:lnTo>
                        <a:pt x="4332" y="450"/>
                      </a:lnTo>
                      <a:lnTo>
                        <a:pt x="4332" y="450"/>
                      </a:lnTo>
                      <a:lnTo>
                        <a:pt x="4332" y="450"/>
                      </a:lnTo>
                      <a:lnTo>
                        <a:pt x="4332" y="450"/>
                      </a:lnTo>
                      <a:lnTo>
                        <a:pt x="4338" y="456"/>
                      </a:lnTo>
                      <a:lnTo>
                        <a:pt x="4338" y="456"/>
                      </a:lnTo>
                      <a:lnTo>
                        <a:pt x="4338" y="456"/>
                      </a:lnTo>
                      <a:lnTo>
                        <a:pt x="4338" y="456"/>
                      </a:lnTo>
                      <a:lnTo>
                        <a:pt x="4338" y="456"/>
                      </a:lnTo>
                      <a:lnTo>
                        <a:pt x="4344" y="456"/>
                      </a:lnTo>
                      <a:lnTo>
                        <a:pt x="4344" y="456"/>
                      </a:lnTo>
                      <a:lnTo>
                        <a:pt x="4344" y="456"/>
                      </a:lnTo>
                      <a:lnTo>
                        <a:pt x="4344" y="456"/>
                      </a:lnTo>
                      <a:lnTo>
                        <a:pt x="4344" y="456"/>
                      </a:lnTo>
                      <a:lnTo>
                        <a:pt x="4350" y="456"/>
                      </a:lnTo>
                      <a:lnTo>
                        <a:pt x="4350" y="456"/>
                      </a:lnTo>
                      <a:lnTo>
                        <a:pt x="4350" y="456"/>
                      </a:lnTo>
                      <a:lnTo>
                        <a:pt x="4350" y="456"/>
                      </a:lnTo>
                      <a:lnTo>
                        <a:pt x="4350" y="456"/>
                      </a:lnTo>
                      <a:lnTo>
                        <a:pt x="4356" y="456"/>
                      </a:lnTo>
                      <a:lnTo>
                        <a:pt x="4356" y="456"/>
                      </a:lnTo>
                      <a:lnTo>
                        <a:pt x="4356" y="456"/>
                      </a:lnTo>
                      <a:lnTo>
                        <a:pt x="4356" y="456"/>
                      </a:lnTo>
                      <a:lnTo>
                        <a:pt x="4356" y="456"/>
                      </a:lnTo>
                      <a:lnTo>
                        <a:pt x="4362" y="456"/>
                      </a:lnTo>
                      <a:lnTo>
                        <a:pt x="4362" y="456"/>
                      </a:lnTo>
                      <a:lnTo>
                        <a:pt x="4362" y="456"/>
                      </a:lnTo>
                      <a:lnTo>
                        <a:pt x="4362" y="456"/>
                      </a:lnTo>
                      <a:lnTo>
                        <a:pt x="4362" y="456"/>
                      </a:lnTo>
                      <a:lnTo>
                        <a:pt x="4368" y="456"/>
                      </a:lnTo>
                      <a:lnTo>
                        <a:pt x="4368" y="456"/>
                      </a:lnTo>
                      <a:lnTo>
                        <a:pt x="4368" y="456"/>
                      </a:lnTo>
                      <a:lnTo>
                        <a:pt x="4368" y="456"/>
                      </a:lnTo>
                      <a:lnTo>
                        <a:pt x="4368" y="456"/>
                      </a:lnTo>
                      <a:lnTo>
                        <a:pt x="4374" y="456"/>
                      </a:lnTo>
                      <a:lnTo>
                        <a:pt x="4374" y="456"/>
                      </a:lnTo>
                      <a:lnTo>
                        <a:pt x="4374" y="456"/>
                      </a:lnTo>
                      <a:lnTo>
                        <a:pt x="4374" y="456"/>
                      </a:lnTo>
                      <a:lnTo>
                        <a:pt x="4374" y="456"/>
                      </a:lnTo>
                      <a:lnTo>
                        <a:pt x="4380" y="456"/>
                      </a:lnTo>
                      <a:lnTo>
                        <a:pt x="4380" y="456"/>
                      </a:lnTo>
                      <a:lnTo>
                        <a:pt x="4380" y="456"/>
                      </a:lnTo>
                      <a:lnTo>
                        <a:pt x="4380" y="456"/>
                      </a:lnTo>
                      <a:lnTo>
                        <a:pt x="4380" y="456"/>
                      </a:lnTo>
                      <a:lnTo>
                        <a:pt x="4386" y="456"/>
                      </a:lnTo>
                      <a:lnTo>
                        <a:pt x="4386" y="456"/>
                      </a:lnTo>
                      <a:lnTo>
                        <a:pt x="4386" y="456"/>
                      </a:lnTo>
                      <a:lnTo>
                        <a:pt x="4386" y="462"/>
                      </a:lnTo>
                      <a:lnTo>
                        <a:pt x="4386" y="462"/>
                      </a:lnTo>
                      <a:lnTo>
                        <a:pt x="4392" y="462"/>
                      </a:lnTo>
                      <a:lnTo>
                        <a:pt x="4392" y="462"/>
                      </a:lnTo>
                      <a:lnTo>
                        <a:pt x="4392" y="462"/>
                      </a:lnTo>
                      <a:lnTo>
                        <a:pt x="4392" y="462"/>
                      </a:lnTo>
                      <a:lnTo>
                        <a:pt x="4392" y="462"/>
                      </a:lnTo>
                      <a:lnTo>
                        <a:pt x="4398" y="462"/>
                      </a:lnTo>
                      <a:lnTo>
                        <a:pt x="4398" y="462"/>
                      </a:lnTo>
                      <a:lnTo>
                        <a:pt x="4398" y="462"/>
                      </a:lnTo>
                      <a:lnTo>
                        <a:pt x="4398" y="462"/>
                      </a:lnTo>
                      <a:lnTo>
                        <a:pt x="4398" y="462"/>
                      </a:lnTo>
                      <a:lnTo>
                        <a:pt x="4404" y="462"/>
                      </a:lnTo>
                      <a:lnTo>
                        <a:pt x="4404" y="462"/>
                      </a:lnTo>
                      <a:lnTo>
                        <a:pt x="4404" y="462"/>
                      </a:lnTo>
                      <a:lnTo>
                        <a:pt x="4404" y="462"/>
                      </a:lnTo>
                      <a:lnTo>
                        <a:pt x="4404" y="462"/>
                      </a:lnTo>
                      <a:lnTo>
                        <a:pt x="4410" y="462"/>
                      </a:lnTo>
                      <a:lnTo>
                        <a:pt x="4410" y="462"/>
                      </a:lnTo>
                      <a:lnTo>
                        <a:pt x="4410" y="462"/>
                      </a:lnTo>
                      <a:lnTo>
                        <a:pt x="4410" y="462"/>
                      </a:lnTo>
                      <a:lnTo>
                        <a:pt x="4410" y="462"/>
                      </a:lnTo>
                      <a:lnTo>
                        <a:pt x="4416" y="462"/>
                      </a:lnTo>
                      <a:lnTo>
                        <a:pt x="4416" y="462"/>
                      </a:lnTo>
                      <a:lnTo>
                        <a:pt x="4416" y="462"/>
                      </a:lnTo>
                      <a:lnTo>
                        <a:pt x="4416" y="462"/>
                      </a:lnTo>
                      <a:lnTo>
                        <a:pt x="4416" y="462"/>
                      </a:lnTo>
                      <a:lnTo>
                        <a:pt x="4422" y="462"/>
                      </a:lnTo>
                      <a:lnTo>
                        <a:pt x="4422" y="462"/>
                      </a:lnTo>
                      <a:lnTo>
                        <a:pt x="4422" y="462"/>
                      </a:lnTo>
                      <a:lnTo>
                        <a:pt x="4422" y="462"/>
                      </a:lnTo>
                      <a:lnTo>
                        <a:pt x="4422" y="462"/>
                      </a:lnTo>
                      <a:lnTo>
                        <a:pt x="4428" y="462"/>
                      </a:lnTo>
                      <a:lnTo>
                        <a:pt x="4428" y="462"/>
                      </a:lnTo>
                      <a:lnTo>
                        <a:pt x="4428" y="462"/>
                      </a:lnTo>
                      <a:lnTo>
                        <a:pt x="4428" y="462"/>
                      </a:lnTo>
                      <a:lnTo>
                        <a:pt x="4428" y="462"/>
                      </a:lnTo>
                      <a:lnTo>
                        <a:pt x="4434" y="462"/>
                      </a:lnTo>
                      <a:lnTo>
                        <a:pt x="4434" y="462"/>
                      </a:lnTo>
                      <a:lnTo>
                        <a:pt x="4434" y="462"/>
                      </a:lnTo>
                      <a:lnTo>
                        <a:pt x="4434" y="462"/>
                      </a:lnTo>
                      <a:lnTo>
                        <a:pt x="4440" y="462"/>
                      </a:lnTo>
                      <a:lnTo>
                        <a:pt x="4440" y="462"/>
                      </a:lnTo>
                      <a:lnTo>
                        <a:pt x="4440" y="462"/>
                      </a:lnTo>
                      <a:lnTo>
                        <a:pt x="4440" y="462"/>
                      </a:lnTo>
                      <a:lnTo>
                        <a:pt x="4440" y="462"/>
                      </a:lnTo>
                      <a:lnTo>
                        <a:pt x="4446" y="462"/>
                      </a:lnTo>
                      <a:lnTo>
                        <a:pt x="4446" y="462"/>
                      </a:lnTo>
                      <a:lnTo>
                        <a:pt x="4446" y="462"/>
                      </a:lnTo>
                      <a:lnTo>
                        <a:pt x="4446" y="462"/>
                      </a:lnTo>
                      <a:lnTo>
                        <a:pt x="4446" y="462"/>
                      </a:lnTo>
                      <a:lnTo>
                        <a:pt x="4452" y="462"/>
                      </a:lnTo>
                      <a:lnTo>
                        <a:pt x="4452" y="462"/>
                      </a:lnTo>
                      <a:lnTo>
                        <a:pt x="4452" y="462"/>
                      </a:lnTo>
                      <a:lnTo>
                        <a:pt x="4452" y="462"/>
                      </a:lnTo>
                      <a:lnTo>
                        <a:pt x="4452" y="462"/>
                      </a:lnTo>
                      <a:lnTo>
                        <a:pt x="4458" y="462"/>
                      </a:lnTo>
                      <a:lnTo>
                        <a:pt x="4458" y="462"/>
                      </a:lnTo>
                      <a:lnTo>
                        <a:pt x="4458" y="462"/>
                      </a:lnTo>
                      <a:lnTo>
                        <a:pt x="4458" y="462"/>
                      </a:lnTo>
                      <a:lnTo>
                        <a:pt x="4458" y="462"/>
                      </a:lnTo>
                      <a:lnTo>
                        <a:pt x="4464" y="462"/>
                      </a:lnTo>
                      <a:lnTo>
                        <a:pt x="4464" y="462"/>
                      </a:lnTo>
                      <a:lnTo>
                        <a:pt x="4464" y="462"/>
                      </a:lnTo>
                      <a:lnTo>
                        <a:pt x="4464" y="462"/>
                      </a:lnTo>
                      <a:lnTo>
                        <a:pt x="4464" y="462"/>
                      </a:lnTo>
                      <a:lnTo>
                        <a:pt x="4470" y="468"/>
                      </a:lnTo>
                      <a:lnTo>
                        <a:pt x="4470" y="468"/>
                      </a:lnTo>
                      <a:lnTo>
                        <a:pt x="4470" y="468"/>
                      </a:lnTo>
                      <a:lnTo>
                        <a:pt x="4470" y="468"/>
                      </a:lnTo>
                      <a:lnTo>
                        <a:pt x="4470" y="468"/>
                      </a:lnTo>
                      <a:lnTo>
                        <a:pt x="4476" y="468"/>
                      </a:lnTo>
                      <a:lnTo>
                        <a:pt x="4476" y="468"/>
                      </a:lnTo>
                      <a:lnTo>
                        <a:pt x="4476" y="468"/>
                      </a:lnTo>
                      <a:lnTo>
                        <a:pt x="4476" y="468"/>
                      </a:lnTo>
                      <a:lnTo>
                        <a:pt x="4476" y="468"/>
                      </a:lnTo>
                      <a:lnTo>
                        <a:pt x="4482" y="468"/>
                      </a:lnTo>
                      <a:lnTo>
                        <a:pt x="4482" y="468"/>
                      </a:lnTo>
                      <a:lnTo>
                        <a:pt x="4482" y="468"/>
                      </a:lnTo>
                      <a:lnTo>
                        <a:pt x="4482" y="468"/>
                      </a:lnTo>
                      <a:lnTo>
                        <a:pt x="4482" y="468"/>
                      </a:lnTo>
                      <a:lnTo>
                        <a:pt x="4488" y="468"/>
                      </a:lnTo>
                      <a:lnTo>
                        <a:pt x="4488" y="468"/>
                      </a:lnTo>
                      <a:lnTo>
                        <a:pt x="4488" y="468"/>
                      </a:lnTo>
                      <a:lnTo>
                        <a:pt x="4488" y="468"/>
                      </a:lnTo>
                      <a:lnTo>
                        <a:pt x="4488" y="468"/>
                      </a:lnTo>
                      <a:lnTo>
                        <a:pt x="4494" y="468"/>
                      </a:lnTo>
                      <a:lnTo>
                        <a:pt x="4494" y="468"/>
                      </a:lnTo>
                      <a:lnTo>
                        <a:pt x="4494" y="468"/>
                      </a:lnTo>
                      <a:lnTo>
                        <a:pt x="4494" y="468"/>
                      </a:lnTo>
                      <a:lnTo>
                        <a:pt x="4494" y="468"/>
                      </a:lnTo>
                      <a:lnTo>
                        <a:pt x="4500" y="468"/>
                      </a:lnTo>
                      <a:lnTo>
                        <a:pt x="4500" y="468"/>
                      </a:lnTo>
                      <a:lnTo>
                        <a:pt x="4500" y="468"/>
                      </a:lnTo>
                      <a:lnTo>
                        <a:pt x="4500" y="468"/>
                      </a:lnTo>
                      <a:lnTo>
                        <a:pt x="4500" y="468"/>
                      </a:lnTo>
                      <a:lnTo>
                        <a:pt x="4506" y="468"/>
                      </a:lnTo>
                      <a:lnTo>
                        <a:pt x="4506" y="468"/>
                      </a:lnTo>
                      <a:lnTo>
                        <a:pt x="4506" y="468"/>
                      </a:lnTo>
                      <a:lnTo>
                        <a:pt x="4506" y="468"/>
                      </a:lnTo>
                      <a:lnTo>
                        <a:pt x="4506" y="468"/>
                      </a:lnTo>
                      <a:lnTo>
                        <a:pt x="4512" y="468"/>
                      </a:lnTo>
                      <a:lnTo>
                        <a:pt x="4512" y="468"/>
                      </a:lnTo>
                      <a:lnTo>
                        <a:pt x="4512" y="468"/>
                      </a:lnTo>
                      <a:lnTo>
                        <a:pt x="4512" y="468"/>
                      </a:lnTo>
                      <a:lnTo>
                        <a:pt x="4512" y="468"/>
                      </a:lnTo>
                      <a:lnTo>
                        <a:pt x="4518" y="468"/>
                      </a:lnTo>
                      <a:lnTo>
                        <a:pt x="4518" y="468"/>
                      </a:lnTo>
                      <a:lnTo>
                        <a:pt x="4518" y="468"/>
                      </a:lnTo>
                      <a:lnTo>
                        <a:pt x="4518" y="468"/>
                      </a:lnTo>
                      <a:lnTo>
                        <a:pt x="4518" y="468"/>
                      </a:lnTo>
                      <a:lnTo>
                        <a:pt x="4524" y="468"/>
                      </a:lnTo>
                      <a:lnTo>
                        <a:pt x="4524" y="468"/>
                      </a:lnTo>
                      <a:lnTo>
                        <a:pt x="4524" y="468"/>
                      </a:lnTo>
                      <a:lnTo>
                        <a:pt x="4524" y="468"/>
                      </a:lnTo>
                      <a:lnTo>
                        <a:pt x="4524" y="468"/>
                      </a:lnTo>
                      <a:lnTo>
                        <a:pt x="4530" y="468"/>
                      </a:lnTo>
                      <a:lnTo>
                        <a:pt x="4530" y="468"/>
                      </a:lnTo>
                      <a:lnTo>
                        <a:pt x="4530" y="468"/>
                      </a:lnTo>
                      <a:lnTo>
                        <a:pt x="4530" y="468"/>
                      </a:lnTo>
                      <a:lnTo>
                        <a:pt x="4530" y="468"/>
                      </a:lnTo>
                      <a:lnTo>
                        <a:pt x="4536" y="468"/>
                      </a:lnTo>
                      <a:lnTo>
                        <a:pt x="4536" y="468"/>
                      </a:lnTo>
                      <a:lnTo>
                        <a:pt x="4536" y="468"/>
                      </a:lnTo>
                      <a:lnTo>
                        <a:pt x="4536" y="468"/>
                      </a:lnTo>
                      <a:lnTo>
                        <a:pt x="4536" y="468"/>
                      </a:lnTo>
                      <a:lnTo>
                        <a:pt x="4542" y="468"/>
                      </a:lnTo>
                      <a:lnTo>
                        <a:pt x="4542" y="468"/>
                      </a:lnTo>
                      <a:lnTo>
                        <a:pt x="4542" y="468"/>
                      </a:lnTo>
                      <a:lnTo>
                        <a:pt x="4542" y="468"/>
                      </a:lnTo>
                      <a:lnTo>
                        <a:pt x="4542" y="468"/>
                      </a:lnTo>
                      <a:lnTo>
                        <a:pt x="4548" y="468"/>
                      </a:lnTo>
                      <a:lnTo>
                        <a:pt x="4548" y="468"/>
                      </a:lnTo>
                      <a:lnTo>
                        <a:pt x="4548" y="468"/>
                      </a:lnTo>
                      <a:lnTo>
                        <a:pt x="4548" y="468"/>
                      </a:lnTo>
                      <a:lnTo>
                        <a:pt x="4548" y="468"/>
                      </a:lnTo>
                      <a:lnTo>
                        <a:pt x="4554" y="468"/>
                      </a:lnTo>
                      <a:lnTo>
                        <a:pt x="4554" y="468"/>
                      </a:lnTo>
                      <a:lnTo>
                        <a:pt x="4554" y="468"/>
                      </a:lnTo>
                      <a:lnTo>
                        <a:pt x="4554" y="468"/>
                      </a:lnTo>
                      <a:lnTo>
                        <a:pt x="4554" y="468"/>
                      </a:lnTo>
                      <a:lnTo>
                        <a:pt x="4560" y="474"/>
                      </a:lnTo>
                      <a:lnTo>
                        <a:pt x="4560" y="474"/>
                      </a:lnTo>
                      <a:lnTo>
                        <a:pt x="4560" y="474"/>
                      </a:lnTo>
                      <a:lnTo>
                        <a:pt x="4560" y="474"/>
                      </a:lnTo>
                      <a:lnTo>
                        <a:pt x="4560" y="474"/>
                      </a:lnTo>
                      <a:lnTo>
                        <a:pt x="4566" y="474"/>
                      </a:lnTo>
                      <a:lnTo>
                        <a:pt x="4566" y="474"/>
                      </a:lnTo>
                      <a:lnTo>
                        <a:pt x="4566" y="474"/>
                      </a:lnTo>
                      <a:lnTo>
                        <a:pt x="4566" y="474"/>
                      </a:lnTo>
                      <a:lnTo>
                        <a:pt x="4572" y="474"/>
                      </a:lnTo>
                      <a:lnTo>
                        <a:pt x="4572" y="474"/>
                      </a:lnTo>
                      <a:lnTo>
                        <a:pt x="4572" y="474"/>
                      </a:lnTo>
                      <a:lnTo>
                        <a:pt x="4572" y="474"/>
                      </a:lnTo>
                      <a:lnTo>
                        <a:pt x="4572" y="474"/>
                      </a:lnTo>
                      <a:lnTo>
                        <a:pt x="4578" y="474"/>
                      </a:lnTo>
                      <a:lnTo>
                        <a:pt x="4578" y="474"/>
                      </a:lnTo>
                      <a:lnTo>
                        <a:pt x="4578" y="474"/>
                      </a:lnTo>
                      <a:lnTo>
                        <a:pt x="4578" y="474"/>
                      </a:lnTo>
                      <a:lnTo>
                        <a:pt x="4578" y="474"/>
                      </a:lnTo>
                      <a:lnTo>
                        <a:pt x="4584" y="474"/>
                      </a:lnTo>
                      <a:lnTo>
                        <a:pt x="4584" y="474"/>
                      </a:lnTo>
                      <a:lnTo>
                        <a:pt x="4584" y="474"/>
                      </a:lnTo>
                      <a:lnTo>
                        <a:pt x="4584" y="474"/>
                      </a:lnTo>
                      <a:lnTo>
                        <a:pt x="4584" y="474"/>
                      </a:lnTo>
                      <a:lnTo>
                        <a:pt x="4590" y="474"/>
                      </a:lnTo>
                      <a:lnTo>
                        <a:pt x="4590" y="474"/>
                      </a:lnTo>
                      <a:lnTo>
                        <a:pt x="4590" y="474"/>
                      </a:lnTo>
                      <a:lnTo>
                        <a:pt x="4590" y="474"/>
                      </a:lnTo>
                      <a:lnTo>
                        <a:pt x="4590" y="474"/>
                      </a:lnTo>
                      <a:lnTo>
                        <a:pt x="4596" y="474"/>
                      </a:lnTo>
                      <a:lnTo>
                        <a:pt x="4596" y="474"/>
                      </a:lnTo>
                      <a:lnTo>
                        <a:pt x="4596" y="474"/>
                      </a:lnTo>
                      <a:lnTo>
                        <a:pt x="4596" y="474"/>
                      </a:lnTo>
                      <a:lnTo>
                        <a:pt x="4596" y="474"/>
                      </a:lnTo>
                      <a:lnTo>
                        <a:pt x="4602" y="474"/>
                      </a:lnTo>
                      <a:lnTo>
                        <a:pt x="4602" y="474"/>
                      </a:lnTo>
                      <a:lnTo>
                        <a:pt x="4602" y="474"/>
                      </a:lnTo>
                      <a:lnTo>
                        <a:pt x="4602" y="474"/>
                      </a:lnTo>
                      <a:lnTo>
                        <a:pt x="4602" y="474"/>
                      </a:lnTo>
                      <a:lnTo>
                        <a:pt x="4608" y="474"/>
                      </a:lnTo>
                      <a:lnTo>
                        <a:pt x="4608" y="474"/>
                      </a:lnTo>
                      <a:lnTo>
                        <a:pt x="4608" y="474"/>
                      </a:lnTo>
                      <a:lnTo>
                        <a:pt x="4608" y="474"/>
                      </a:lnTo>
                      <a:lnTo>
                        <a:pt x="4608" y="474"/>
                      </a:lnTo>
                      <a:lnTo>
                        <a:pt x="4614" y="474"/>
                      </a:lnTo>
                      <a:lnTo>
                        <a:pt x="4614" y="474"/>
                      </a:lnTo>
                      <a:lnTo>
                        <a:pt x="4614" y="474"/>
                      </a:lnTo>
                      <a:lnTo>
                        <a:pt x="4614" y="474"/>
                      </a:lnTo>
                      <a:lnTo>
                        <a:pt x="4614" y="474"/>
                      </a:lnTo>
                      <a:lnTo>
                        <a:pt x="4620" y="474"/>
                      </a:lnTo>
                      <a:lnTo>
                        <a:pt x="4620" y="474"/>
                      </a:lnTo>
                      <a:lnTo>
                        <a:pt x="4620" y="474"/>
                      </a:lnTo>
                      <a:lnTo>
                        <a:pt x="4620" y="474"/>
                      </a:lnTo>
                      <a:lnTo>
                        <a:pt x="4620" y="474"/>
                      </a:lnTo>
                      <a:lnTo>
                        <a:pt x="4626" y="474"/>
                      </a:lnTo>
                      <a:lnTo>
                        <a:pt x="4626" y="474"/>
                      </a:lnTo>
                      <a:lnTo>
                        <a:pt x="4626" y="474"/>
                      </a:lnTo>
                      <a:lnTo>
                        <a:pt x="4626" y="474"/>
                      </a:lnTo>
                      <a:lnTo>
                        <a:pt x="4626" y="474"/>
                      </a:lnTo>
                      <a:lnTo>
                        <a:pt x="4632" y="474"/>
                      </a:lnTo>
                      <a:lnTo>
                        <a:pt x="4632" y="474"/>
                      </a:lnTo>
                      <a:lnTo>
                        <a:pt x="4632" y="474"/>
                      </a:lnTo>
                      <a:lnTo>
                        <a:pt x="4632" y="474"/>
                      </a:lnTo>
                      <a:lnTo>
                        <a:pt x="4632" y="474"/>
                      </a:lnTo>
                      <a:lnTo>
                        <a:pt x="4638" y="474"/>
                      </a:lnTo>
                      <a:lnTo>
                        <a:pt x="4638" y="474"/>
                      </a:lnTo>
                      <a:lnTo>
                        <a:pt x="4638" y="474"/>
                      </a:lnTo>
                      <a:lnTo>
                        <a:pt x="4638" y="474"/>
                      </a:lnTo>
                      <a:lnTo>
                        <a:pt x="4638" y="474"/>
                      </a:lnTo>
                      <a:lnTo>
                        <a:pt x="4644" y="474"/>
                      </a:lnTo>
                      <a:lnTo>
                        <a:pt x="4644" y="474"/>
                      </a:lnTo>
                      <a:lnTo>
                        <a:pt x="4644" y="474"/>
                      </a:lnTo>
                      <a:lnTo>
                        <a:pt x="4644" y="474"/>
                      </a:lnTo>
                      <a:lnTo>
                        <a:pt x="4644" y="474"/>
                      </a:lnTo>
                      <a:lnTo>
                        <a:pt x="4650" y="474"/>
                      </a:lnTo>
                      <a:lnTo>
                        <a:pt x="4650" y="474"/>
                      </a:lnTo>
                      <a:lnTo>
                        <a:pt x="4650" y="474"/>
                      </a:lnTo>
                      <a:lnTo>
                        <a:pt x="4650" y="474"/>
                      </a:lnTo>
                      <a:lnTo>
                        <a:pt x="4650" y="474"/>
                      </a:lnTo>
                      <a:lnTo>
                        <a:pt x="4656" y="474"/>
                      </a:lnTo>
                      <a:lnTo>
                        <a:pt x="4656" y="474"/>
                      </a:lnTo>
                      <a:lnTo>
                        <a:pt x="4656" y="474"/>
                      </a:lnTo>
                      <a:lnTo>
                        <a:pt x="4656" y="474"/>
                      </a:lnTo>
                      <a:lnTo>
                        <a:pt x="4656" y="474"/>
                      </a:lnTo>
                      <a:lnTo>
                        <a:pt x="4662" y="474"/>
                      </a:lnTo>
                      <a:lnTo>
                        <a:pt x="4662" y="474"/>
                      </a:lnTo>
                      <a:lnTo>
                        <a:pt x="4662" y="474"/>
                      </a:lnTo>
                      <a:lnTo>
                        <a:pt x="4662" y="474"/>
                      </a:lnTo>
                      <a:lnTo>
                        <a:pt x="4662" y="474"/>
                      </a:lnTo>
                      <a:lnTo>
                        <a:pt x="4668" y="474"/>
                      </a:lnTo>
                      <a:lnTo>
                        <a:pt x="4668" y="480"/>
                      </a:lnTo>
                      <a:lnTo>
                        <a:pt x="4668" y="480"/>
                      </a:lnTo>
                      <a:lnTo>
                        <a:pt x="4668" y="480"/>
                      </a:lnTo>
                      <a:lnTo>
                        <a:pt x="4674" y="480"/>
                      </a:lnTo>
                      <a:lnTo>
                        <a:pt x="4674" y="480"/>
                      </a:lnTo>
                      <a:lnTo>
                        <a:pt x="4674" y="480"/>
                      </a:lnTo>
                      <a:lnTo>
                        <a:pt x="4674" y="480"/>
                      </a:lnTo>
                      <a:lnTo>
                        <a:pt x="4674" y="480"/>
                      </a:lnTo>
                      <a:lnTo>
                        <a:pt x="4680" y="480"/>
                      </a:lnTo>
                      <a:lnTo>
                        <a:pt x="4680" y="480"/>
                      </a:lnTo>
                      <a:lnTo>
                        <a:pt x="4680" y="480"/>
                      </a:lnTo>
                      <a:lnTo>
                        <a:pt x="4680" y="480"/>
                      </a:lnTo>
                      <a:lnTo>
                        <a:pt x="4680" y="480"/>
                      </a:lnTo>
                      <a:lnTo>
                        <a:pt x="4686" y="480"/>
                      </a:lnTo>
                      <a:lnTo>
                        <a:pt x="4686" y="480"/>
                      </a:lnTo>
                      <a:lnTo>
                        <a:pt x="4686" y="480"/>
                      </a:lnTo>
                      <a:lnTo>
                        <a:pt x="4686" y="480"/>
                      </a:lnTo>
                      <a:lnTo>
                        <a:pt x="4686" y="480"/>
                      </a:lnTo>
                      <a:lnTo>
                        <a:pt x="4692" y="480"/>
                      </a:lnTo>
                      <a:lnTo>
                        <a:pt x="4692" y="480"/>
                      </a:lnTo>
                      <a:lnTo>
                        <a:pt x="4692" y="480"/>
                      </a:lnTo>
                      <a:lnTo>
                        <a:pt x="4692" y="480"/>
                      </a:lnTo>
                      <a:lnTo>
                        <a:pt x="4692" y="480"/>
                      </a:lnTo>
                      <a:lnTo>
                        <a:pt x="4698" y="480"/>
                      </a:lnTo>
                      <a:lnTo>
                        <a:pt x="4698" y="480"/>
                      </a:lnTo>
                      <a:lnTo>
                        <a:pt x="4698" y="480"/>
                      </a:lnTo>
                      <a:lnTo>
                        <a:pt x="4698" y="480"/>
                      </a:lnTo>
                      <a:lnTo>
                        <a:pt x="4698" y="480"/>
                      </a:lnTo>
                      <a:lnTo>
                        <a:pt x="4704" y="480"/>
                      </a:lnTo>
                      <a:lnTo>
                        <a:pt x="4704" y="480"/>
                      </a:lnTo>
                      <a:lnTo>
                        <a:pt x="4704" y="480"/>
                      </a:lnTo>
                      <a:lnTo>
                        <a:pt x="4704" y="480"/>
                      </a:lnTo>
                      <a:lnTo>
                        <a:pt x="4704" y="480"/>
                      </a:lnTo>
                      <a:lnTo>
                        <a:pt x="4710" y="480"/>
                      </a:lnTo>
                      <a:lnTo>
                        <a:pt x="4710" y="480"/>
                      </a:lnTo>
                      <a:lnTo>
                        <a:pt x="4710" y="480"/>
                      </a:lnTo>
                      <a:lnTo>
                        <a:pt x="4710" y="480"/>
                      </a:lnTo>
                      <a:lnTo>
                        <a:pt x="4710" y="480"/>
                      </a:lnTo>
                      <a:lnTo>
                        <a:pt x="4716" y="480"/>
                      </a:lnTo>
                      <a:lnTo>
                        <a:pt x="4716" y="480"/>
                      </a:lnTo>
                      <a:lnTo>
                        <a:pt x="4716" y="480"/>
                      </a:lnTo>
                      <a:lnTo>
                        <a:pt x="4716" y="480"/>
                      </a:lnTo>
                      <a:lnTo>
                        <a:pt x="4716" y="480"/>
                      </a:lnTo>
                      <a:lnTo>
                        <a:pt x="4722" y="480"/>
                      </a:lnTo>
                      <a:lnTo>
                        <a:pt x="4722" y="480"/>
                      </a:lnTo>
                      <a:lnTo>
                        <a:pt x="4722" y="480"/>
                      </a:lnTo>
                      <a:lnTo>
                        <a:pt x="4722" y="480"/>
                      </a:lnTo>
                      <a:lnTo>
                        <a:pt x="4722" y="480"/>
                      </a:lnTo>
                      <a:lnTo>
                        <a:pt x="4728" y="480"/>
                      </a:lnTo>
                      <a:lnTo>
                        <a:pt x="4728" y="480"/>
                      </a:lnTo>
                      <a:lnTo>
                        <a:pt x="4728" y="480"/>
                      </a:lnTo>
                      <a:lnTo>
                        <a:pt x="4728" y="480"/>
                      </a:lnTo>
                      <a:lnTo>
                        <a:pt x="4728" y="480"/>
                      </a:lnTo>
                      <a:lnTo>
                        <a:pt x="4734" y="480"/>
                      </a:lnTo>
                      <a:lnTo>
                        <a:pt x="4734" y="480"/>
                      </a:lnTo>
                      <a:lnTo>
                        <a:pt x="4734" y="480"/>
                      </a:lnTo>
                      <a:lnTo>
                        <a:pt x="4734" y="480"/>
                      </a:lnTo>
                      <a:lnTo>
                        <a:pt x="4734" y="480"/>
                      </a:lnTo>
                      <a:lnTo>
                        <a:pt x="4740" y="480"/>
                      </a:lnTo>
                      <a:lnTo>
                        <a:pt x="4740" y="480"/>
                      </a:lnTo>
                      <a:lnTo>
                        <a:pt x="4740" y="480"/>
                      </a:lnTo>
                      <a:lnTo>
                        <a:pt x="4740" y="480"/>
                      </a:lnTo>
                      <a:lnTo>
                        <a:pt x="4740" y="480"/>
                      </a:lnTo>
                      <a:lnTo>
                        <a:pt x="4746" y="480"/>
                      </a:lnTo>
                      <a:lnTo>
                        <a:pt x="4746" y="480"/>
                      </a:lnTo>
                      <a:lnTo>
                        <a:pt x="4746" y="480"/>
                      </a:lnTo>
                      <a:lnTo>
                        <a:pt x="4746" y="480"/>
                      </a:lnTo>
                      <a:lnTo>
                        <a:pt x="4752" y="480"/>
                      </a:lnTo>
                      <a:lnTo>
                        <a:pt x="4752" y="480"/>
                      </a:lnTo>
                      <a:lnTo>
                        <a:pt x="4752" y="480"/>
                      </a:lnTo>
                      <a:lnTo>
                        <a:pt x="4752" y="480"/>
                      </a:lnTo>
                      <a:lnTo>
                        <a:pt x="4752" y="480"/>
                      </a:lnTo>
                      <a:lnTo>
                        <a:pt x="4758" y="480"/>
                      </a:lnTo>
                      <a:lnTo>
                        <a:pt x="4758" y="480"/>
                      </a:lnTo>
                      <a:lnTo>
                        <a:pt x="4758" y="480"/>
                      </a:lnTo>
                      <a:lnTo>
                        <a:pt x="4758" y="480"/>
                      </a:lnTo>
                      <a:lnTo>
                        <a:pt x="4758" y="480"/>
                      </a:lnTo>
                      <a:lnTo>
                        <a:pt x="4764" y="480"/>
                      </a:lnTo>
                      <a:lnTo>
                        <a:pt x="4764" y="480"/>
                      </a:lnTo>
                      <a:lnTo>
                        <a:pt x="4764" y="480"/>
                      </a:lnTo>
                      <a:lnTo>
                        <a:pt x="4764" y="480"/>
                      </a:lnTo>
                      <a:lnTo>
                        <a:pt x="4764" y="480"/>
                      </a:lnTo>
                      <a:lnTo>
                        <a:pt x="4770" y="480"/>
                      </a:lnTo>
                      <a:lnTo>
                        <a:pt x="4770" y="480"/>
                      </a:lnTo>
                      <a:lnTo>
                        <a:pt x="4770" y="480"/>
                      </a:lnTo>
                      <a:lnTo>
                        <a:pt x="4770" y="480"/>
                      </a:lnTo>
                      <a:lnTo>
                        <a:pt x="4770" y="480"/>
                      </a:lnTo>
                      <a:lnTo>
                        <a:pt x="4776" y="480"/>
                      </a:lnTo>
                      <a:lnTo>
                        <a:pt x="4776" y="480"/>
                      </a:lnTo>
                      <a:lnTo>
                        <a:pt x="4776" y="480"/>
                      </a:lnTo>
                      <a:lnTo>
                        <a:pt x="4776" y="480"/>
                      </a:lnTo>
                      <a:lnTo>
                        <a:pt x="4776" y="480"/>
                      </a:lnTo>
                      <a:lnTo>
                        <a:pt x="4782" y="480"/>
                      </a:lnTo>
                      <a:lnTo>
                        <a:pt x="4782" y="480"/>
                      </a:lnTo>
                      <a:lnTo>
                        <a:pt x="4782" y="480"/>
                      </a:lnTo>
                      <a:lnTo>
                        <a:pt x="4782" y="480"/>
                      </a:lnTo>
                      <a:lnTo>
                        <a:pt x="4782" y="480"/>
                      </a:lnTo>
                      <a:lnTo>
                        <a:pt x="4788" y="480"/>
                      </a:lnTo>
                      <a:lnTo>
                        <a:pt x="4788" y="480"/>
                      </a:lnTo>
                      <a:lnTo>
                        <a:pt x="4788" y="480"/>
                      </a:lnTo>
                      <a:lnTo>
                        <a:pt x="4788" y="480"/>
                      </a:lnTo>
                      <a:lnTo>
                        <a:pt x="4788" y="480"/>
                      </a:lnTo>
                      <a:lnTo>
                        <a:pt x="4794" y="480"/>
                      </a:lnTo>
                      <a:lnTo>
                        <a:pt x="4794" y="480"/>
                      </a:lnTo>
                      <a:lnTo>
                        <a:pt x="4794" y="480"/>
                      </a:lnTo>
                      <a:lnTo>
                        <a:pt x="4794" y="480"/>
                      </a:lnTo>
                      <a:lnTo>
                        <a:pt x="4794" y="480"/>
                      </a:lnTo>
                      <a:lnTo>
                        <a:pt x="4800" y="480"/>
                      </a:lnTo>
                      <a:lnTo>
                        <a:pt x="4800" y="480"/>
                      </a:lnTo>
                      <a:lnTo>
                        <a:pt x="4800" y="480"/>
                      </a:lnTo>
                      <a:lnTo>
                        <a:pt x="4800" y="480"/>
                      </a:lnTo>
                      <a:lnTo>
                        <a:pt x="4800" y="480"/>
                      </a:lnTo>
                      <a:lnTo>
                        <a:pt x="4806" y="480"/>
                      </a:lnTo>
                      <a:lnTo>
                        <a:pt x="4806" y="480"/>
                      </a:lnTo>
                      <a:lnTo>
                        <a:pt x="4806" y="480"/>
                      </a:lnTo>
                      <a:lnTo>
                        <a:pt x="4806" y="480"/>
                      </a:lnTo>
                      <a:lnTo>
                        <a:pt x="4806" y="480"/>
                      </a:lnTo>
                      <a:lnTo>
                        <a:pt x="4812" y="480"/>
                      </a:lnTo>
                      <a:lnTo>
                        <a:pt x="4812" y="486"/>
                      </a:lnTo>
                      <a:lnTo>
                        <a:pt x="4812" y="486"/>
                      </a:lnTo>
                      <a:lnTo>
                        <a:pt x="4812" y="486"/>
                      </a:lnTo>
                      <a:lnTo>
                        <a:pt x="4812" y="486"/>
                      </a:lnTo>
                      <a:lnTo>
                        <a:pt x="4818" y="486"/>
                      </a:lnTo>
                      <a:lnTo>
                        <a:pt x="4818" y="486"/>
                      </a:lnTo>
                      <a:lnTo>
                        <a:pt x="4818" y="486"/>
                      </a:lnTo>
                      <a:lnTo>
                        <a:pt x="4818" y="486"/>
                      </a:lnTo>
                      <a:lnTo>
                        <a:pt x="4818" y="486"/>
                      </a:lnTo>
                      <a:lnTo>
                        <a:pt x="4824" y="486"/>
                      </a:lnTo>
                      <a:lnTo>
                        <a:pt x="4824" y="486"/>
                      </a:lnTo>
                      <a:lnTo>
                        <a:pt x="4824" y="486"/>
                      </a:lnTo>
                      <a:lnTo>
                        <a:pt x="4824" y="486"/>
                      </a:lnTo>
                      <a:lnTo>
                        <a:pt x="4830" y="486"/>
                      </a:lnTo>
                      <a:lnTo>
                        <a:pt x="4830" y="486"/>
                      </a:lnTo>
                      <a:lnTo>
                        <a:pt x="4830" y="486"/>
                      </a:lnTo>
                      <a:lnTo>
                        <a:pt x="4830" y="486"/>
                      </a:lnTo>
                      <a:lnTo>
                        <a:pt x="4830" y="486"/>
                      </a:lnTo>
                      <a:lnTo>
                        <a:pt x="4836" y="486"/>
                      </a:lnTo>
                      <a:lnTo>
                        <a:pt x="4836" y="486"/>
                      </a:lnTo>
                      <a:lnTo>
                        <a:pt x="4836" y="486"/>
                      </a:lnTo>
                      <a:lnTo>
                        <a:pt x="4836" y="486"/>
                      </a:lnTo>
                      <a:lnTo>
                        <a:pt x="4836" y="486"/>
                      </a:lnTo>
                      <a:lnTo>
                        <a:pt x="4842" y="486"/>
                      </a:lnTo>
                      <a:lnTo>
                        <a:pt x="4842" y="486"/>
                      </a:lnTo>
                      <a:lnTo>
                        <a:pt x="4842" y="486"/>
                      </a:lnTo>
                      <a:lnTo>
                        <a:pt x="4842" y="486"/>
                      </a:lnTo>
                      <a:lnTo>
                        <a:pt x="4842" y="486"/>
                      </a:lnTo>
                      <a:lnTo>
                        <a:pt x="4848" y="486"/>
                      </a:lnTo>
                      <a:lnTo>
                        <a:pt x="4848" y="486"/>
                      </a:lnTo>
                      <a:lnTo>
                        <a:pt x="4848" y="486"/>
                      </a:lnTo>
                      <a:lnTo>
                        <a:pt x="4848" y="486"/>
                      </a:lnTo>
                      <a:lnTo>
                        <a:pt x="4848" y="486"/>
                      </a:lnTo>
                      <a:lnTo>
                        <a:pt x="4854" y="486"/>
                      </a:lnTo>
                      <a:lnTo>
                        <a:pt x="4854" y="486"/>
                      </a:lnTo>
                      <a:lnTo>
                        <a:pt x="4854" y="486"/>
                      </a:lnTo>
                      <a:lnTo>
                        <a:pt x="4854" y="486"/>
                      </a:lnTo>
                      <a:lnTo>
                        <a:pt x="4854" y="486"/>
                      </a:lnTo>
                      <a:lnTo>
                        <a:pt x="4860" y="486"/>
                      </a:lnTo>
                      <a:lnTo>
                        <a:pt x="4860" y="486"/>
                      </a:lnTo>
                      <a:lnTo>
                        <a:pt x="4860" y="486"/>
                      </a:lnTo>
                      <a:lnTo>
                        <a:pt x="4860" y="486"/>
                      </a:lnTo>
                      <a:lnTo>
                        <a:pt x="4860" y="486"/>
                      </a:lnTo>
                      <a:lnTo>
                        <a:pt x="4866" y="486"/>
                      </a:lnTo>
                      <a:lnTo>
                        <a:pt x="4866" y="486"/>
                      </a:lnTo>
                      <a:lnTo>
                        <a:pt x="4866" y="486"/>
                      </a:lnTo>
                      <a:lnTo>
                        <a:pt x="4866" y="486"/>
                      </a:lnTo>
                      <a:lnTo>
                        <a:pt x="4866" y="486"/>
                      </a:lnTo>
                      <a:lnTo>
                        <a:pt x="4872" y="486"/>
                      </a:lnTo>
                      <a:lnTo>
                        <a:pt x="4872" y="486"/>
                      </a:lnTo>
                      <a:lnTo>
                        <a:pt x="4872" y="486"/>
                      </a:lnTo>
                      <a:lnTo>
                        <a:pt x="4872" y="486"/>
                      </a:lnTo>
                      <a:lnTo>
                        <a:pt x="4872" y="486"/>
                      </a:lnTo>
                      <a:lnTo>
                        <a:pt x="4878" y="486"/>
                      </a:lnTo>
                      <a:lnTo>
                        <a:pt x="4878" y="486"/>
                      </a:lnTo>
                      <a:lnTo>
                        <a:pt x="4878" y="486"/>
                      </a:lnTo>
                      <a:lnTo>
                        <a:pt x="4878" y="486"/>
                      </a:lnTo>
                      <a:lnTo>
                        <a:pt x="4878" y="486"/>
                      </a:lnTo>
                      <a:lnTo>
                        <a:pt x="4884" y="486"/>
                      </a:lnTo>
                      <a:lnTo>
                        <a:pt x="4884" y="486"/>
                      </a:lnTo>
                      <a:lnTo>
                        <a:pt x="4884" y="486"/>
                      </a:lnTo>
                      <a:lnTo>
                        <a:pt x="4884" y="486"/>
                      </a:lnTo>
                      <a:lnTo>
                        <a:pt x="4884" y="486"/>
                      </a:lnTo>
                      <a:lnTo>
                        <a:pt x="4890" y="486"/>
                      </a:lnTo>
                      <a:lnTo>
                        <a:pt x="4890" y="486"/>
                      </a:lnTo>
                      <a:lnTo>
                        <a:pt x="4890" y="486"/>
                      </a:lnTo>
                      <a:lnTo>
                        <a:pt x="4890" y="486"/>
                      </a:lnTo>
                      <a:lnTo>
                        <a:pt x="4890" y="486"/>
                      </a:lnTo>
                      <a:lnTo>
                        <a:pt x="4896" y="486"/>
                      </a:lnTo>
                      <a:lnTo>
                        <a:pt x="4896" y="486"/>
                      </a:lnTo>
                      <a:lnTo>
                        <a:pt x="4896" y="486"/>
                      </a:lnTo>
                      <a:lnTo>
                        <a:pt x="4896" y="486"/>
                      </a:lnTo>
                      <a:lnTo>
                        <a:pt x="4896" y="486"/>
                      </a:lnTo>
                      <a:lnTo>
                        <a:pt x="4902" y="486"/>
                      </a:lnTo>
                      <a:lnTo>
                        <a:pt x="4902" y="486"/>
                      </a:lnTo>
                      <a:lnTo>
                        <a:pt x="4902" y="486"/>
                      </a:lnTo>
                      <a:lnTo>
                        <a:pt x="4902" y="486"/>
                      </a:lnTo>
                      <a:lnTo>
                        <a:pt x="4902" y="486"/>
                      </a:lnTo>
                      <a:lnTo>
                        <a:pt x="4908" y="486"/>
                      </a:lnTo>
                      <a:lnTo>
                        <a:pt x="4908" y="486"/>
                      </a:lnTo>
                      <a:lnTo>
                        <a:pt x="4908" y="486"/>
                      </a:lnTo>
                      <a:lnTo>
                        <a:pt x="4908" y="486"/>
                      </a:lnTo>
                      <a:lnTo>
                        <a:pt x="4914" y="486"/>
                      </a:lnTo>
                      <a:lnTo>
                        <a:pt x="4914" y="486"/>
                      </a:lnTo>
                      <a:lnTo>
                        <a:pt x="4914" y="486"/>
                      </a:lnTo>
                      <a:lnTo>
                        <a:pt x="4914" y="486"/>
                      </a:lnTo>
                      <a:lnTo>
                        <a:pt x="4914" y="486"/>
                      </a:lnTo>
                      <a:lnTo>
                        <a:pt x="4920" y="486"/>
                      </a:lnTo>
                      <a:lnTo>
                        <a:pt x="4920" y="486"/>
                      </a:lnTo>
                      <a:lnTo>
                        <a:pt x="4920" y="486"/>
                      </a:lnTo>
                      <a:lnTo>
                        <a:pt x="4920" y="486"/>
                      </a:lnTo>
                      <a:lnTo>
                        <a:pt x="4920" y="486"/>
                      </a:lnTo>
                      <a:lnTo>
                        <a:pt x="4926" y="486"/>
                      </a:lnTo>
                      <a:lnTo>
                        <a:pt x="4926" y="486"/>
                      </a:lnTo>
                      <a:lnTo>
                        <a:pt x="4926" y="486"/>
                      </a:lnTo>
                      <a:lnTo>
                        <a:pt x="4926" y="486"/>
                      </a:lnTo>
                      <a:lnTo>
                        <a:pt x="4926" y="486"/>
                      </a:lnTo>
                      <a:lnTo>
                        <a:pt x="4932" y="486"/>
                      </a:lnTo>
                      <a:lnTo>
                        <a:pt x="4932" y="486"/>
                      </a:lnTo>
                      <a:lnTo>
                        <a:pt x="4932" y="486"/>
                      </a:lnTo>
                      <a:lnTo>
                        <a:pt x="4932" y="486"/>
                      </a:lnTo>
                      <a:lnTo>
                        <a:pt x="4932" y="486"/>
                      </a:lnTo>
                      <a:lnTo>
                        <a:pt x="4938" y="486"/>
                      </a:lnTo>
                      <a:lnTo>
                        <a:pt x="4938" y="486"/>
                      </a:lnTo>
                      <a:lnTo>
                        <a:pt x="4938" y="486"/>
                      </a:lnTo>
                      <a:lnTo>
                        <a:pt x="4938" y="486"/>
                      </a:lnTo>
                      <a:lnTo>
                        <a:pt x="4938" y="486"/>
                      </a:lnTo>
                      <a:lnTo>
                        <a:pt x="4944" y="486"/>
                      </a:lnTo>
                      <a:lnTo>
                        <a:pt x="4944" y="486"/>
                      </a:lnTo>
                      <a:lnTo>
                        <a:pt x="4944" y="486"/>
                      </a:lnTo>
                      <a:lnTo>
                        <a:pt x="4944" y="486"/>
                      </a:lnTo>
                      <a:lnTo>
                        <a:pt x="4944" y="486"/>
                      </a:lnTo>
                      <a:lnTo>
                        <a:pt x="4950" y="486"/>
                      </a:lnTo>
                      <a:lnTo>
                        <a:pt x="4950" y="486"/>
                      </a:lnTo>
                      <a:lnTo>
                        <a:pt x="4950" y="486"/>
                      </a:lnTo>
                      <a:lnTo>
                        <a:pt x="4950" y="486"/>
                      </a:lnTo>
                      <a:lnTo>
                        <a:pt x="4950" y="486"/>
                      </a:lnTo>
                      <a:lnTo>
                        <a:pt x="4956" y="486"/>
                      </a:lnTo>
                      <a:lnTo>
                        <a:pt x="4956" y="486"/>
                      </a:lnTo>
                      <a:lnTo>
                        <a:pt x="4956" y="486"/>
                      </a:lnTo>
                      <a:lnTo>
                        <a:pt x="4956" y="486"/>
                      </a:lnTo>
                      <a:lnTo>
                        <a:pt x="4956" y="486"/>
                      </a:lnTo>
                      <a:lnTo>
                        <a:pt x="4962" y="486"/>
                      </a:lnTo>
                      <a:lnTo>
                        <a:pt x="4962" y="486"/>
                      </a:lnTo>
                      <a:lnTo>
                        <a:pt x="4962" y="486"/>
                      </a:lnTo>
                      <a:lnTo>
                        <a:pt x="4962" y="486"/>
                      </a:lnTo>
                      <a:lnTo>
                        <a:pt x="4962" y="486"/>
                      </a:lnTo>
                      <a:lnTo>
                        <a:pt x="4968" y="486"/>
                      </a:lnTo>
                      <a:lnTo>
                        <a:pt x="4968" y="486"/>
                      </a:lnTo>
                      <a:lnTo>
                        <a:pt x="4968" y="486"/>
                      </a:lnTo>
                      <a:lnTo>
                        <a:pt x="4968" y="486"/>
                      </a:lnTo>
                      <a:lnTo>
                        <a:pt x="4968" y="486"/>
                      </a:lnTo>
                      <a:lnTo>
                        <a:pt x="4974" y="486"/>
                      </a:lnTo>
                      <a:lnTo>
                        <a:pt x="4974" y="486"/>
                      </a:lnTo>
                      <a:lnTo>
                        <a:pt x="4974" y="486"/>
                      </a:lnTo>
                      <a:lnTo>
                        <a:pt x="4974" y="486"/>
                      </a:lnTo>
                      <a:lnTo>
                        <a:pt x="4974" y="486"/>
                      </a:lnTo>
                      <a:lnTo>
                        <a:pt x="4980" y="486"/>
                      </a:lnTo>
                      <a:lnTo>
                        <a:pt x="4980" y="486"/>
                      </a:lnTo>
                      <a:lnTo>
                        <a:pt x="4980" y="486"/>
                      </a:lnTo>
                      <a:lnTo>
                        <a:pt x="4980" y="486"/>
                      </a:lnTo>
                      <a:lnTo>
                        <a:pt x="4980" y="486"/>
                      </a:lnTo>
                      <a:lnTo>
                        <a:pt x="4986" y="486"/>
                      </a:lnTo>
                      <a:lnTo>
                        <a:pt x="4986" y="486"/>
                      </a:lnTo>
                      <a:lnTo>
                        <a:pt x="4986" y="486"/>
                      </a:lnTo>
                      <a:lnTo>
                        <a:pt x="4986" y="486"/>
                      </a:lnTo>
                      <a:lnTo>
                        <a:pt x="4992" y="486"/>
                      </a:lnTo>
                      <a:lnTo>
                        <a:pt x="4992" y="486"/>
                      </a:lnTo>
                      <a:lnTo>
                        <a:pt x="4992" y="486"/>
                      </a:lnTo>
                      <a:lnTo>
                        <a:pt x="4992" y="486"/>
                      </a:lnTo>
                      <a:lnTo>
                        <a:pt x="4992" y="486"/>
                      </a:lnTo>
                      <a:lnTo>
                        <a:pt x="4998" y="486"/>
                      </a:lnTo>
                      <a:lnTo>
                        <a:pt x="4998" y="486"/>
                      </a:lnTo>
                      <a:lnTo>
                        <a:pt x="4998" y="486"/>
                      </a:lnTo>
                      <a:lnTo>
                        <a:pt x="4998" y="486"/>
                      </a:lnTo>
                      <a:lnTo>
                        <a:pt x="4998" y="486"/>
                      </a:lnTo>
                      <a:lnTo>
                        <a:pt x="5004" y="486"/>
                      </a:lnTo>
                      <a:lnTo>
                        <a:pt x="5004" y="486"/>
                      </a:lnTo>
                      <a:lnTo>
                        <a:pt x="5004" y="486"/>
                      </a:lnTo>
                      <a:lnTo>
                        <a:pt x="5004" y="486"/>
                      </a:lnTo>
                      <a:lnTo>
                        <a:pt x="5004" y="486"/>
                      </a:lnTo>
                      <a:lnTo>
                        <a:pt x="5010" y="486"/>
                      </a:lnTo>
                      <a:lnTo>
                        <a:pt x="5010" y="486"/>
                      </a:lnTo>
                      <a:lnTo>
                        <a:pt x="5010" y="486"/>
                      </a:lnTo>
                      <a:lnTo>
                        <a:pt x="5010" y="486"/>
                      </a:lnTo>
                      <a:lnTo>
                        <a:pt x="5010" y="486"/>
                      </a:lnTo>
                      <a:lnTo>
                        <a:pt x="5016" y="486"/>
                      </a:lnTo>
                      <a:lnTo>
                        <a:pt x="5016" y="486"/>
                      </a:lnTo>
                      <a:lnTo>
                        <a:pt x="5016" y="486"/>
                      </a:lnTo>
                      <a:lnTo>
                        <a:pt x="5016" y="486"/>
                      </a:lnTo>
                      <a:lnTo>
                        <a:pt x="5016" y="486"/>
                      </a:lnTo>
                      <a:lnTo>
                        <a:pt x="5022" y="486"/>
                      </a:lnTo>
                      <a:lnTo>
                        <a:pt x="5022" y="486"/>
                      </a:lnTo>
                      <a:lnTo>
                        <a:pt x="5022" y="486"/>
                      </a:lnTo>
                      <a:lnTo>
                        <a:pt x="5022" y="486"/>
                      </a:lnTo>
                      <a:lnTo>
                        <a:pt x="5022" y="486"/>
                      </a:lnTo>
                      <a:lnTo>
                        <a:pt x="5028" y="486"/>
                      </a:lnTo>
                      <a:lnTo>
                        <a:pt x="5028" y="486"/>
                      </a:lnTo>
                      <a:lnTo>
                        <a:pt x="5028" y="486"/>
                      </a:lnTo>
                      <a:lnTo>
                        <a:pt x="5028" y="486"/>
                      </a:lnTo>
                      <a:lnTo>
                        <a:pt x="5028" y="486"/>
                      </a:lnTo>
                      <a:lnTo>
                        <a:pt x="5034" y="486"/>
                      </a:lnTo>
                      <a:lnTo>
                        <a:pt x="5034" y="486"/>
                      </a:lnTo>
                      <a:lnTo>
                        <a:pt x="5034" y="486"/>
                      </a:lnTo>
                      <a:lnTo>
                        <a:pt x="5034" y="486"/>
                      </a:lnTo>
                      <a:lnTo>
                        <a:pt x="5034" y="486"/>
                      </a:lnTo>
                      <a:lnTo>
                        <a:pt x="5040" y="486"/>
                      </a:lnTo>
                      <a:lnTo>
                        <a:pt x="5040" y="486"/>
                      </a:lnTo>
                      <a:lnTo>
                        <a:pt x="5040" y="486"/>
                      </a:lnTo>
                      <a:lnTo>
                        <a:pt x="5040" y="486"/>
                      </a:lnTo>
                      <a:lnTo>
                        <a:pt x="5040" y="486"/>
                      </a:lnTo>
                      <a:lnTo>
                        <a:pt x="5046" y="486"/>
                      </a:lnTo>
                      <a:lnTo>
                        <a:pt x="5046" y="486"/>
                      </a:lnTo>
                      <a:lnTo>
                        <a:pt x="5046" y="486"/>
                      </a:lnTo>
                      <a:lnTo>
                        <a:pt x="5046" y="486"/>
                      </a:lnTo>
                      <a:lnTo>
                        <a:pt x="5046" y="486"/>
                      </a:lnTo>
                      <a:lnTo>
                        <a:pt x="5052" y="486"/>
                      </a:lnTo>
                      <a:lnTo>
                        <a:pt x="5052" y="486"/>
                      </a:lnTo>
                      <a:lnTo>
                        <a:pt x="5052" y="486"/>
                      </a:lnTo>
                      <a:lnTo>
                        <a:pt x="5052" y="486"/>
                      </a:lnTo>
                      <a:lnTo>
                        <a:pt x="5052" y="486"/>
                      </a:lnTo>
                      <a:lnTo>
                        <a:pt x="5058" y="486"/>
                      </a:lnTo>
                      <a:lnTo>
                        <a:pt x="5058" y="486"/>
                      </a:lnTo>
                      <a:lnTo>
                        <a:pt x="5058" y="486"/>
                      </a:lnTo>
                      <a:lnTo>
                        <a:pt x="5058" y="486"/>
                      </a:lnTo>
                      <a:lnTo>
                        <a:pt x="5058" y="486"/>
                      </a:lnTo>
                      <a:lnTo>
                        <a:pt x="5064" y="486"/>
                      </a:lnTo>
                      <a:lnTo>
                        <a:pt x="5064" y="486"/>
                      </a:lnTo>
                      <a:lnTo>
                        <a:pt x="5064" y="486"/>
                      </a:lnTo>
                      <a:lnTo>
                        <a:pt x="5064" y="486"/>
                      </a:lnTo>
                      <a:lnTo>
                        <a:pt x="5070" y="486"/>
                      </a:lnTo>
                      <a:lnTo>
                        <a:pt x="5070" y="486"/>
                      </a:lnTo>
                      <a:lnTo>
                        <a:pt x="5070" y="486"/>
                      </a:lnTo>
                      <a:lnTo>
                        <a:pt x="5070" y="486"/>
                      </a:lnTo>
                      <a:lnTo>
                        <a:pt x="5070" y="486"/>
                      </a:lnTo>
                      <a:lnTo>
                        <a:pt x="5076" y="486"/>
                      </a:lnTo>
                      <a:lnTo>
                        <a:pt x="5076" y="486"/>
                      </a:lnTo>
                      <a:lnTo>
                        <a:pt x="5076" y="486"/>
                      </a:lnTo>
                      <a:lnTo>
                        <a:pt x="5076" y="486"/>
                      </a:lnTo>
                      <a:lnTo>
                        <a:pt x="5076" y="486"/>
                      </a:lnTo>
                      <a:lnTo>
                        <a:pt x="5082" y="486"/>
                      </a:lnTo>
                      <a:lnTo>
                        <a:pt x="5082" y="486"/>
                      </a:lnTo>
                      <a:lnTo>
                        <a:pt x="5082" y="486"/>
                      </a:lnTo>
                      <a:lnTo>
                        <a:pt x="5082" y="486"/>
                      </a:lnTo>
                      <a:lnTo>
                        <a:pt x="5082" y="486"/>
                      </a:lnTo>
                      <a:lnTo>
                        <a:pt x="5088" y="486"/>
                      </a:lnTo>
                      <a:lnTo>
                        <a:pt x="5088" y="486"/>
                      </a:lnTo>
                      <a:lnTo>
                        <a:pt x="5088" y="486"/>
                      </a:lnTo>
                      <a:lnTo>
                        <a:pt x="5088" y="486"/>
                      </a:lnTo>
                      <a:lnTo>
                        <a:pt x="5088" y="486"/>
                      </a:lnTo>
                      <a:lnTo>
                        <a:pt x="5094" y="486"/>
                      </a:lnTo>
                      <a:lnTo>
                        <a:pt x="5094" y="486"/>
                      </a:lnTo>
                      <a:lnTo>
                        <a:pt x="5094" y="486"/>
                      </a:lnTo>
                      <a:lnTo>
                        <a:pt x="5094" y="486"/>
                      </a:lnTo>
                      <a:lnTo>
                        <a:pt x="5094" y="486"/>
                      </a:lnTo>
                      <a:lnTo>
                        <a:pt x="5100" y="486"/>
                      </a:lnTo>
                      <a:lnTo>
                        <a:pt x="5100" y="486"/>
                      </a:lnTo>
                      <a:lnTo>
                        <a:pt x="5100" y="486"/>
                      </a:lnTo>
                      <a:lnTo>
                        <a:pt x="5100" y="486"/>
                      </a:lnTo>
                      <a:lnTo>
                        <a:pt x="5100" y="486"/>
                      </a:lnTo>
                      <a:lnTo>
                        <a:pt x="5106" y="486"/>
                      </a:lnTo>
                      <a:lnTo>
                        <a:pt x="5106" y="486"/>
                      </a:lnTo>
                      <a:lnTo>
                        <a:pt x="5106" y="486"/>
                      </a:lnTo>
                      <a:lnTo>
                        <a:pt x="5106" y="486"/>
                      </a:lnTo>
                      <a:lnTo>
                        <a:pt x="5106" y="486"/>
                      </a:lnTo>
                      <a:lnTo>
                        <a:pt x="5112" y="486"/>
                      </a:lnTo>
                      <a:lnTo>
                        <a:pt x="5112" y="486"/>
                      </a:lnTo>
                      <a:lnTo>
                        <a:pt x="5112" y="486"/>
                      </a:lnTo>
                      <a:lnTo>
                        <a:pt x="5112" y="486"/>
                      </a:lnTo>
                      <a:lnTo>
                        <a:pt x="5112" y="486"/>
                      </a:lnTo>
                      <a:lnTo>
                        <a:pt x="5118" y="486"/>
                      </a:lnTo>
                      <a:lnTo>
                        <a:pt x="5118" y="486"/>
                      </a:lnTo>
                      <a:lnTo>
                        <a:pt x="5118" y="486"/>
                      </a:lnTo>
                      <a:lnTo>
                        <a:pt x="5118" y="486"/>
                      </a:lnTo>
                      <a:lnTo>
                        <a:pt x="5118" y="486"/>
                      </a:lnTo>
                      <a:lnTo>
                        <a:pt x="5124" y="486"/>
                      </a:lnTo>
                      <a:lnTo>
                        <a:pt x="5124" y="486"/>
                      </a:lnTo>
                      <a:lnTo>
                        <a:pt x="5124" y="486"/>
                      </a:lnTo>
                      <a:lnTo>
                        <a:pt x="5124" y="486"/>
                      </a:lnTo>
                      <a:lnTo>
                        <a:pt x="5124" y="486"/>
                      </a:lnTo>
                      <a:lnTo>
                        <a:pt x="5130" y="486"/>
                      </a:lnTo>
                      <a:lnTo>
                        <a:pt x="5130" y="486"/>
                      </a:lnTo>
                      <a:lnTo>
                        <a:pt x="5130" y="486"/>
                      </a:lnTo>
                      <a:lnTo>
                        <a:pt x="5130" y="486"/>
                      </a:lnTo>
                      <a:lnTo>
                        <a:pt x="5130" y="486"/>
                      </a:lnTo>
                      <a:lnTo>
                        <a:pt x="5136" y="486"/>
                      </a:lnTo>
                      <a:lnTo>
                        <a:pt x="5136" y="486"/>
                      </a:lnTo>
                      <a:lnTo>
                        <a:pt x="5136" y="486"/>
                      </a:lnTo>
                      <a:lnTo>
                        <a:pt x="5136" y="486"/>
                      </a:lnTo>
                      <a:lnTo>
                        <a:pt x="5136" y="486"/>
                      </a:lnTo>
                      <a:lnTo>
                        <a:pt x="5142" y="486"/>
                      </a:lnTo>
                      <a:lnTo>
                        <a:pt x="5142" y="486"/>
                      </a:lnTo>
                      <a:lnTo>
                        <a:pt x="5142" y="486"/>
                      </a:lnTo>
                      <a:lnTo>
                        <a:pt x="5142" y="486"/>
                      </a:lnTo>
                      <a:lnTo>
                        <a:pt x="5142" y="486"/>
                      </a:lnTo>
                      <a:lnTo>
                        <a:pt x="5142" y="486"/>
                      </a:lnTo>
                      <a:lnTo>
                        <a:pt x="5142" y="486"/>
                      </a:lnTo>
                      <a:lnTo>
                        <a:pt x="5142" y="486"/>
                      </a:lnTo>
                      <a:lnTo>
                        <a:pt x="5142" y="486"/>
                      </a:lnTo>
                      <a:lnTo>
                        <a:pt x="5148" y="486"/>
                      </a:lnTo>
                      <a:lnTo>
                        <a:pt x="5148" y="486"/>
                      </a:lnTo>
                      <a:lnTo>
                        <a:pt x="5148" y="486"/>
                      </a:lnTo>
                      <a:lnTo>
                        <a:pt x="5148" y="486"/>
                      </a:lnTo>
                      <a:lnTo>
                        <a:pt x="5148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38"/>
                      </a:lnTo>
                      <a:lnTo>
                        <a:pt x="5154" y="438"/>
                      </a:lnTo>
                      <a:lnTo>
                        <a:pt x="5154" y="438"/>
                      </a:lnTo>
                      <a:lnTo>
                        <a:pt x="5154" y="438"/>
                      </a:lnTo>
                      <a:lnTo>
                        <a:pt x="5154" y="438"/>
                      </a:lnTo>
                      <a:lnTo>
                        <a:pt x="5154" y="438"/>
                      </a:lnTo>
                      <a:lnTo>
                        <a:pt x="5154" y="438"/>
                      </a:lnTo>
                      <a:lnTo>
                        <a:pt x="5154" y="438"/>
                      </a:lnTo>
                      <a:lnTo>
                        <a:pt x="5154" y="438"/>
                      </a:lnTo>
                      <a:lnTo>
                        <a:pt x="5154" y="438"/>
                      </a:lnTo>
                      <a:lnTo>
                        <a:pt x="5154" y="438"/>
                      </a:lnTo>
                      <a:lnTo>
                        <a:pt x="5154" y="438"/>
                      </a:lnTo>
                      <a:lnTo>
                        <a:pt x="5154" y="438"/>
                      </a:lnTo>
                      <a:lnTo>
                        <a:pt x="5154" y="438"/>
                      </a:lnTo>
                      <a:lnTo>
                        <a:pt x="5154" y="438"/>
                      </a:lnTo>
                      <a:lnTo>
                        <a:pt x="5154" y="438"/>
                      </a:lnTo>
                      <a:lnTo>
                        <a:pt x="5154" y="438"/>
                      </a:lnTo>
                      <a:lnTo>
                        <a:pt x="5154" y="438"/>
                      </a:lnTo>
                      <a:lnTo>
                        <a:pt x="5154" y="438"/>
                      </a:lnTo>
                      <a:lnTo>
                        <a:pt x="5154" y="438"/>
                      </a:lnTo>
                      <a:lnTo>
                        <a:pt x="5154" y="438"/>
                      </a:lnTo>
                    </a:path>
                  </a:pathLst>
                </a:custGeom>
                <a:noFill/>
                <a:ln w="12700">
                  <a:solidFill>
                    <a:srgbClr val="00FF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6505" name="Rectangle 57"/>
                <p:cNvSpPr>
                  <a:spLocks noChangeArrowheads="1"/>
                </p:cNvSpPr>
                <p:nvPr/>
              </p:nvSpPr>
              <p:spPr bwMode="auto">
                <a:xfrm>
                  <a:off x="901" y="3431"/>
                  <a:ext cx="330" cy="1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1" i="0" u="none" strike="noStrike" cap="none" normalizeH="0" baseline="0" smtClean="0">
                      <a:ln>
                        <a:noFill/>
                      </a:ln>
                      <a:solidFill>
                        <a:srgbClr val="00FF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BETA_Y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76506" name="Freeform 58"/>
                <p:cNvSpPr>
                  <a:spLocks/>
                </p:cNvSpPr>
                <p:nvPr/>
              </p:nvSpPr>
              <p:spPr bwMode="auto">
                <a:xfrm>
                  <a:off x="253" y="2831"/>
                  <a:ext cx="5154" cy="150"/>
                </a:xfrm>
                <a:custGeom>
                  <a:avLst/>
                  <a:gdLst>
                    <a:gd name="T0" fmla="*/ 90 w 5154"/>
                    <a:gd name="T1" fmla="*/ 72 h 150"/>
                    <a:gd name="T2" fmla="*/ 186 w 5154"/>
                    <a:gd name="T3" fmla="*/ 72 h 150"/>
                    <a:gd name="T4" fmla="*/ 276 w 5154"/>
                    <a:gd name="T5" fmla="*/ 96 h 150"/>
                    <a:gd name="T6" fmla="*/ 372 w 5154"/>
                    <a:gd name="T7" fmla="*/ 138 h 150"/>
                    <a:gd name="T8" fmla="*/ 468 w 5154"/>
                    <a:gd name="T9" fmla="*/ 102 h 150"/>
                    <a:gd name="T10" fmla="*/ 558 w 5154"/>
                    <a:gd name="T11" fmla="*/ 66 h 150"/>
                    <a:gd name="T12" fmla="*/ 654 w 5154"/>
                    <a:gd name="T13" fmla="*/ 30 h 150"/>
                    <a:gd name="T14" fmla="*/ 762 w 5154"/>
                    <a:gd name="T15" fmla="*/ 18 h 150"/>
                    <a:gd name="T16" fmla="*/ 852 w 5154"/>
                    <a:gd name="T17" fmla="*/ 66 h 150"/>
                    <a:gd name="T18" fmla="*/ 942 w 5154"/>
                    <a:gd name="T19" fmla="*/ 120 h 150"/>
                    <a:gd name="T20" fmla="*/ 1044 w 5154"/>
                    <a:gd name="T21" fmla="*/ 114 h 150"/>
                    <a:gd name="T22" fmla="*/ 1164 w 5154"/>
                    <a:gd name="T23" fmla="*/ 78 h 150"/>
                    <a:gd name="T24" fmla="*/ 1254 w 5154"/>
                    <a:gd name="T25" fmla="*/ 48 h 150"/>
                    <a:gd name="T26" fmla="*/ 1344 w 5154"/>
                    <a:gd name="T27" fmla="*/ 18 h 150"/>
                    <a:gd name="T28" fmla="*/ 1434 w 5154"/>
                    <a:gd name="T29" fmla="*/ 36 h 150"/>
                    <a:gd name="T30" fmla="*/ 1524 w 5154"/>
                    <a:gd name="T31" fmla="*/ 48 h 150"/>
                    <a:gd name="T32" fmla="*/ 1602 w 5154"/>
                    <a:gd name="T33" fmla="*/ 66 h 150"/>
                    <a:gd name="T34" fmla="*/ 1734 w 5154"/>
                    <a:gd name="T35" fmla="*/ 84 h 150"/>
                    <a:gd name="T36" fmla="*/ 1956 w 5154"/>
                    <a:gd name="T37" fmla="*/ 96 h 150"/>
                    <a:gd name="T38" fmla="*/ 2046 w 5154"/>
                    <a:gd name="T39" fmla="*/ 90 h 150"/>
                    <a:gd name="T40" fmla="*/ 2142 w 5154"/>
                    <a:gd name="T41" fmla="*/ 90 h 150"/>
                    <a:gd name="T42" fmla="*/ 2232 w 5154"/>
                    <a:gd name="T43" fmla="*/ 90 h 150"/>
                    <a:gd name="T44" fmla="*/ 2328 w 5154"/>
                    <a:gd name="T45" fmla="*/ 84 h 150"/>
                    <a:gd name="T46" fmla="*/ 2418 w 5154"/>
                    <a:gd name="T47" fmla="*/ 84 h 150"/>
                    <a:gd name="T48" fmla="*/ 2514 w 5154"/>
                    <a:gd name="T49" fmla="*/ 84 h 150"/>
                    <a:gd name="T50" fmla="*/ 2604 w 5154"/>
                    <a:gd name="T51" fmla="*/ 78 h 150"/>
                    <a:gd name="T52" fmla="*/ 2700 w 5154"/>
                    <a:gd name="T53" fmla="*/ 72 h 150"/>
                    <a:gd name="T54" fmla="*/ 2790 w 5154"/>
                    <a:gd name="T55" fmla="*/ 72 h 150"/>
                    <a:gd name="T56" fmla="*/ 2886 w 5154"/>
                    <a:gd name="T57" fmla="*/ 66 h 150"/>
                    <a:gd name="T58" fmla="*/ 2976 w 5154"/>
                    <a:gd name="T59" fmla="*/ 66 h 150"/>
                    <a:gd name="T60" fmla="*/ 3072 w 5154"/>
                    <a:gd name="T61" fmla="*/ 60 h 150"/>
                    <a:gd name="T62" fmla="*/ 3162 w 5154"/>
                    <a:gd name="T63" fmla="*/ 60 h 150"/>
                    <a:gd name="T64" fmla="*/ 3252 w 5154"/>
                    <a:gd name="T65" fmla="*/ 48 h 150"/>
                    <a:gd name="T66" fmla="*/ 3348 w 5154"/>
                    <a:gd name="T67" fmla="*/ 42 h 150"/>
                    <a:gd name="T68" fmla="*/ 3438 w 5154"/>
                    <a:gd name="T69" fmla="*/ 54 h 150"/>
                    <a:gd name="T70" fmla="*/ 3534 w 5154"/>
                    <a:gd name="T71" fmla="*/ 54 h 150"/>
                    <a:gd name="T72" fmla="*/ 3624 w 5154"/>
                    <a:gd name="T73" fmla="*/ 48 h 150"/>
                    <a:gd name="T74" fmla="*/ 3720 w 5154"/>
                    <a:gd name="T75" fmla="*/ 48 h 150"/>
                    <a:gd name="T76" fmla="*/ 3810 w 5154"/>
                    <a:gd name="T77" fmla="*/ 30 h 150"/>
                    <a:gd name="T78" fmla="*/ 3906 w 5154"/>
                    <a:gd name="T79" fmla="*/ 12 h 150"/>
                    <a:gd name="T80" fmla="*/ 3996 w 5154"/>
                    <a:gd name="T81" fmla="*/ 18 h 150"/>
                    <a:gd name="T82" fmla="*/ 4092 w 5154"/>
                    <a:gd name="T83" fmla="*/ 30 h 150"/>
                    <a:gd name="T84" fmla="*/ 4182 w 5154"/>
                    <a:gd name="T85" fmla="*/ 36 h 150"/>
                    <a:gd name="T86" fmla="*/ 4278 w 5154"/>
                    <a:gd name="T87" fmla="*/ 42 h 150"/>
                    <a:gd name="T88" fmla="*/ 4368 w 5154"/>
                    <a:gd name="T89" fmla="*/ 42 h 150"/>
                    <a:gd name="T90" fmla="*/ 4464 w 5154"/>
                    <a:gd name="T91" fmla="*/ 48 h 150"/>
                    <a:gd name="T92" fmla="*/ 4554 w 5154"/>
                    <a:gd name="T93" fmla="*/ 48 h 150"/>
                    <a:gd name="T94" fmla="*/ 4650 w 5154"/>
                    <a:gd name="T95" fmla="*/ 54 h 150"/>
                    <a:gd name="T96" fmla="*/ 4740 w 5154"/>
                    <a:gd name="T97" fmla="*/ 60 h 150"/>
                    <a:gd name="T98" fmla="*/ 4836 w 5154"/>
                    <a:gd name="T99" fmla="*/ 60 h 150"/>
                    <a:gd name="T100" fmla="*/ 4932 w 5154"/>
                    <a:gd name="T101" fmla="*/ 66 h 150"/>
                    <a:gd name="T102" fmla="*/ 5022 w 5154"/>
                    <a:gd name="T103" fmla="*/ 72 h 150"/>
                    <a:gd name="T104" fmla="*/ 5118 w 5154"/>
                    <a:gd name="T105" fmla="*/ 72 h 150"/>
                    <a:gd name="T106" fmla="*/ 5154 w 5154"/>
                    <a:gd name="T107" fmla="*/ 78 h 150"/>
                    <a:gd name="T108" fmla="*/ 5154 w 5154"/>
                    <a:gd name="T109" fmla="*/ 78 h 150"/>
                    <a:gd name="T110" fmla="*/ 5154 w 5154"/>
                    <a:gd name="T111" fmla="*/ 84 h 150"/>
                    <a:gd name="T112" fmla="*/ 5154 w 5154"/>
                    <a:gd name="T113" fmla="*/ 90 h 150"/>
                    <a:gd name="T114" fmla="*/ 5154 w 5154"/>
                    <a:gd name="T115" fmla="*/ 90 h 150"/>
                    <a:gd name="T116" fmla="*/ 5154 w 5154"/>
                    <a:gd name="T117" fmla="*/ 96 h 150"/>
                    <a:gd name="T118" fmla="*/ 5154 w 5154"/>
                    <a:gd name="T119" fmla="*/ 102 h 150"/>
                    <a:gd name="T120" fmla="*/ 5154 w 5154"/>
                    <a:gd name="T121" fmla="*/ 102 h 150"/>
                    <a:gd name="T122" fmla="*/ 5154 w 5154"/>
                    <a:gd name="T123" fmla="*/ 108 h 150"/>
                    <a:gd name="T124" fmla="*/ 5154 w 5154"/>
                    <a:gd name="T125" fmla="*/ 114 h 15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  <a:cxn ang="0">
                      <a:pos x="T122" y="T123"/>
                    </a:cxn>
                    <a:cxn ang="0">
                      <a:pos x="T124" y="T125"/>
                    </a:cxn>
                  </a:cxnLst>
                  <a:rect l="0" t="0" r="r" b="b"/>
                  <a:pathLst>
                    <a:path w="5154" h="150">
                      <a:moveTo>
                        <a:pt x="0" y="72"/>
                      </a:moveTo>
                      <a:lnTo>
                        <a:pt x="0" y="72"/>
                      </a:lnTo>
                      <a:lnTo>
                        <a:pt x="0" y="72"/>
                      </a:lnTo>
                      <a:lnTo>
                        <a:pt x="0" y="72"/>
                      </a:lnTo>
                      <a:lnTo>
                        <a:pt x="0" y="72"/>
                      </a:lnTo>
                      <a:lnTo>
                        <a:pt x="6" y="72"/>
                      </a:lnTo>
                      <a:lnTo>
                        <a:pt x="6" y="72"/>
                      </a:lnTo>
                      <a:lnTo>
                        <a:pt x="6" y="72"/>
                      </a:lnTo>
                      <a:lnTo>
                        <a:pt x="6" y="72"/>
                      </a:lnTo>
                      <a:lnTo>
                        <a:pt x="6" y="72"/>
                      </a:lnTo>
                      <a:lnTo>
                        <a:pt x="12" y="72"/>
                      </a:lnTo>
                      <a:lnTo>
                        <a:pt x="12" y="72"/>
                      </a:lnTo>
                      <a:lnTo>
                        <a:pt x="12" y="72"/>
                      </a:lnTo>
                      <a:lnTo>
                        <a:pt x="12" y="72"/>
                      </a:lnTo>
                      <a:lnTo>
                        <a:pt x="12" y="72"/>
                      </a:lnTo>
                      <a:lnTo>
                        <a:pt x="18" y="72"/>
                      </a:lnTo>
                      <a:lnTo>
                        <a:pt x="18" y="72"/>
                      </a:lnTo>
                      <a:lnTo>
                        <a:pt x="18" y="72"/>
                      </a:lnTo>
                      <a:lnTo>
                        <a:pt x="18" y="72"/>
                      </a:lnTo>
                      <a:lnTo>
                        <a:pt x="18" y="72"/>
                      </a:lnTo>
                      <a:lnTo>
                        <a:pt x="24" y="72"/>
                      </a:lnTo>
                      <a:lnTo>
                        <a:pt x="24" y="72"/>
                      </a:lnTo>
                      <a:lnTo>
                        <a:pt x="24" y="72"/>
                      </a:lnTo>
                      <a:lnTo>
                        <a:pt x="24" y="72"/>
                      </a:lnTo>
                      <a:lnTo>
                        <a:pt x="24" y="72"/>
                      </a:lnTo>
                      <a:lnTo>
                        <a:pt x="30" y="72"/>
                      </a:lnTo>
                      <a:lnTo>
                        <a:pt x="30" y="72"/>
                      </a:lnTo>
                      <a:lnTo>
                        <a:pt x="30" y="72"/>
                      </a:lnTo>
                      <a:lnTo>
                        <a:pt x="30" y="72"/>
                      </a:lnTo>
                      <a:lnTo>
                        <a:pt x="30" y="72"/>
                      </a:lnTo>
                      <a:lnTo>
                        <a:pt x="36" y="72"/>
                      </a:lnTo>
                      <a:lnTo>
                        <a:pt x="36" y="72"/>
                      </a:lnTo>
                      <a:lnTo>
                        <a:pt x="36" y="72"/>
                      </a:lnTo>
                      <a:lnTo>
                        <a:pt x="36" y="72"/>
                      </a:lnTo>
                      <a:lnTo>
                        <a:pt x="36" y="72"/>
                      </a:lnTo>
                      <a:lnTo>
                        <a:pt x="42" y="72"/>
                      </a:lnTo>
                      <a:lnTo>
                        <a:pt x="42" y="72"/>
                      </a:lnTo>
                      <a:lnTo>
                        <a:pt x="42" y="72"/>
                      </a:lnTo>
                      <a:lnTo>
                        <a:pt x="42" y="72"/>
                      </a:lnTo>
                      <a:lnTo>
                        <a:pt x="42" y="72"/>
                      </a:lnTo>
                      <a:lnTo>
                        <a:pt x="48" y="72"/>
                      </a:lnTo>
                      <a:lnTo>
                        <a:pt x="48" y="72"/>
                      </a:lnTo>
                      <a:lnTo>
                        <a:pt x="48" y="72"/>
                      </a:lnTo>
                      <a:lnTo>
                        <a:pt x="48" y="72"/>
                      </a:lnTo>
                      <a:lnTo>
                        <a:pt x="48" y="72"/>
                      </a:lnTo>
                      <a:lnTo>
                        <a:pt x="54" y="72"/>
                      </a:lnTo>
                      <a:lnTo>
                        <a:pt x="54" y="72"/>
                      </a:lnTo>
                      <a:lnTo>
                        <a:pt x="54" y="72"/>
                      </a:lnTo>
                      <a:lnTo>
                        <a:pt x="54" y="72"/>
                      </a:lnTo>
                      <a:lnTo>
                        <a:pt x="54" y="72"/>
                      </a:lnTo>
                      <a:lnTo>
                        <a:pt x="60" y="72"/>
                      </a:lnTo>
                      <a:lnTo>
                        <a:pt x="60" y="72"/>
                      </a:lnTo>
                      <a:lnTo>
                        <a:pt x="60" y="72"/>
                      </a:lnTo>
                      <a:lnTo>
                        <a:pt x="60" y="72"/>
                      </a:lnTo>
                      <a:lnTo>
                        <a:pt x="66" y="72"/>
                      </a:lnTo>
                      <a:lnTo>
                        <a:pt x="66" y="72"/>
                      </a:lnTo>
                      <a:lnTo>
                        <a:pt x="66" y="72"/>
                      </a:lnTo>
                      <a:lnTo>
                        <a:pt x="66" y="72"/>
                      </a:lnTo>
                      <a:lnTo>
                        <a:pt x="66" y="72"/>
                      </a:lnTo>
                      <a:lnTo>
                        <a:pt x="72" y="72"/>
                      </a:lnTo>
                      <a:lnTo>
                        <a:pt x="72" y="72"/>
                      </a:lnTo>
                      <a:lnTo>
                        <a:pt x="72" y="72"/>
                      </a:lnTo>
                      <a:lnTo>
                        <a:pt x="72" y="72"/>
                      </a:lnTo>
                      <a:lnTo>
                        <a:pt x="72" y="72"/>
                      </a:lnTo>
                      <a:lnTo>
                        <a:pt x="78" y="72"/>
                      </a:lnTo>
                      <a:lnTo>
                        <a:pt x="78" y="72"/>
                      </a:lnTo>
                      <a:lnTo>
                        <a:pt x="78" y="72"/>
                      </a:lnTo>
                      <a:lnTo>
                        <a:pt x="78" y="72"/>
                      </a:lnTo>
                      <a:lnTo>
                        <a:pt x="78" y="72"/>
                      </a:lnTo>
                      <a:lnTo>
                        <a:pt x="84" y="72"/>
                      </a:lnTo>
                      <a:lnTo>
                        <a:pt x="84" y="72"/>
                      </a:lnTo>
                      <a:lnTo>
                        <a:pt x="84" y="72"/>
                      </a:lnTo>
                      <a:lnTo>
                        <a:pt x="84" y="72"/>
                      </a:lnTo>
                      <a:lnTo>
                        <a:pt x="84" y="72"/>
                      </a:lnTo>
                      <a:lnTo>
                        <a:pt x="90" y="72"/>
                      </a:lnTo>
                      <a:lnTo>
                        <a:pt x="90" y="72"/>
                      </a:lnTo>
                      <a:lnTo>
                        <a:pt x="90" y="72"/>
                      </a:lnTo>
                      <a:lnTo>
                        <a:pt x="90" y="72"/>
                      </a:lnTo>
                      <a:lnTo>
                        <a:pt x="90" y="72"/>
                      </a:lnTo>
                      <a:lnTo>
                        <a:pt x="96" y="72"/>
                      </a:lnTo>
                      <a:lnTo>
                        <a:pt x="96" y="72"/>
                      </a:lnTo>
                      <a:lnTo>
                        <a:pt x="96" y="72"/>
                      </a:lnTo>
                      <a:lnTo>
                        <a:pt x="96" y="72"/>
                      </a:lnTo>
                      <a:lnTo>
                        <a:pt x="96" y="72"/>
                      </a:lnTo>
                      <a:lnTo>
                        <a:pt x="102" y="72"/>
                      </a:lnTo>
                      <a:lnTo>
                        <a:pt x="102" y="72"/>
                      </a:lnTo>
                      <a:lnTo>
                        <a:pt x="102" y="72"/>
                      </a:lnTo>
                      <a:lnTo>
                        <a:pt x="102" y="72"/>
                      </a:lnTo>
                      <a:lnTo>
                        <a:pt x="108" y="72"/>
                      </a:lnTo>
                      <a:lnTo>
                        <a:pt x="108" y="72"/>
                      </a:lnTo>
                      <a:lnTo>
                        <a:pt x="108" y="72"/>
                      </a:lnTo>
                      <a:lnTo>
                        <a:pt x="108" y="72"/>
                      </a:lnTo>
                      <a:lnTo>
                        <a:pt x="108" y="72"/>
                      </a:lnTo>
                      <a:lnTo>
                        <a:pt x="114" y="72"/>
                      </a:lnTo>
                      <a:lnTo>
                        <a:pt x="114" y="72"/>
                      </a:lnTo>
                      <a:lnTo>
                        <a:pt x="114" y="72"/>
                      </a:lnTo>
                      <a:lnTo>
                        <a:pt x="114" y="72"/>
                      </a:lnTo>
                      <a:lnTo>
                        <a:pt x="114" y="72"/>
                      </a:lnTo>
                      <a:lnTo>
                        <a:pt x="120" y="72"/>
                      </a:lnTo>
                      <a:lnTo>
                        <a:pt x="120" y="72"/>
                      </a:lnTo>
                      <a:lnTo>
                        <a:pt x="120" y="72"/>
                      </a:lnTo>
                      <a:lnTo>
                        <a:pt x="120" y="72"/>
                      </a:lnTo>
                      <a:lnTo>
                        <a:pt x="120" y="72"/>
                      </a:lnTo>
                      <a:lnTo>
                        <a:pt x="126" y="72"/>
                      </a:lnTo>
                      <a:lnTo>
                        <a:pt x="126" y="72"/>
                      </a:lnTo>
                      <a:lnTo>
                        <a:pt x="126" y="72"/>
                      </a:lnTo>
                      <a:lnTo>
                        <a:pt x="126" y="72"/>
                      </a:lnTo>
                      <a:lnTo>
                        <a:pt x="126" y="72"/>
                      </a:lnTo>
                      <a:lnTo>
                        <a:pt x="132" y="72"/>
                      </a:lnTo>
                      <a:lnTo>
                        <a:pt x="132" y="72"/>
                      </a:lnTo>
                      <a:lnTo>
                        <a:pt x="132" y="72"/>
                      </a:lnTo>
                      <a:lnTo>
                        <a:pt x="132" y="72"/>
                      </a:lnTo>
                      <a:lnTo>
                        <a:pt x="132" y="72"/>
                      </a:lnTo>
                      <a:lnTo>
                        <a:pt x="138" y="72"/>
                      </a:lnTo>
                      <a:lnTo>
                        <a:pt x="138" y="72"/>
                      </a:lnTo>
                      <a:lnTo>
                        <a:pt x="138" y="72"/>
                      </a:lnTo>
                      <a:lnTo>
                        <a:pt x="138" y="72"/>
                      </a:lnTo>
                      <a:lnTo>
                        <a:pt x="138" y="72"/>
                      </a:lnTo>
                      <a:lnTo>
                        <a:pt x="144" y="72"/>
                      </a:lnTo>
                      <a:lnTo>
                        <a:pt x="144" y="72"/>
                      </a:lnTo>
                      <a:lnTo>
                        <a:pt x="144" y="72"/>
                      </a:lnTo>
                      <a:lnTo>
                        <a:pt x="144" y="72"/>
                      </a:lnTo>
                      <a:lnTo>
                        <a:pt x="144" y="72"/>
                      </a:lnTo>
                      <a:lnTo>
                        <a:pt x="150" y="72"/>
                      </a:lnTo>
                      <a:lnTo>
                        <a:pt x="150" y="72"/>
                      </a:lnTo>
                      <a:lnTo>
                        <a:pt x="150" y="72"/>
                      </a:lnTo>
                      <a:lnTo>
                        <a:pt x="150" y="72"/>
                      </a:lnTo>
                      <a:lnTo>
                        <a:pt x="150" y="72"/>
                      </a:lnTo>
                      <a:lnTo>
                        <a:pt x="156" y="72"/>
                      </a:lnTo>
                      <a:lnTo>
                        <a:pt x="156" y="72"/>
                      </a:lnTo>
                      <a:lnTo>
                        <a:pt x="156" y="72"/>
                      </a:lnTo>
                      <a:lnTo>
                        <a:pt x="156" y="72"/>
                      </a:lnTo>
                      <a:lnTo>
                        <a:pt x="162" y="72"/>
                      </a:lnTo>
                      <a:lnTo>
                        <a:pt x="162" y="72"/>
                      </a:lnTo>
                      <a:lnTo>
                        <a:pt x="162" y="72"/>
                      </a:lnTo>
                      <a:lnTo>
                        <a:pt x="162" y="72"/>
                      </a:lnTo>
                      <a:lnTo>
                        <a:pt x="162" y="72"/>
                      </a:lnTo>
                      <a:lnTo>
                        <a:pt x="168" y="72"/>
                      </a:lnTo>
                      <a:lnTo>
                        <a:pt x="168" y="72"/>
                      </a:lnTo>
                      <a:lnTo>
                        <a:pt x="168" y="72"/>
                      </a:lnTo>
                      <a:lnTo>
                        <a:pt x="168" y="72"/>
                      </a:lnTo>
                      <a:lnTo>
                        <a:pt x="168" y="72"/>
                      </a:lnTo>
                      <a:lnTo>
                        <a:pt x="174" y="72"/>
                      </a:lnTo>
                      <a:lnTo>
                        <a:pt x="174" y="72"/>
                      </a:lnTo>
                      <a:lnTo>
                        <a:pt x="174" y="72"/>
                      </a:lnTo>
                      <a:lnTo>
                        <a:pt x="174" y="72"/>
                      </a:lnTo>
                      <a:lnTo>
                        <a:pt x="174" y="72"/>
                      </a:lnTo>
                      <a:lnTo>
                        <a:pt x="180" y="72"/>
                      </a:lnTo>
                      <a:lnTo>
                        <a:pt x="180" y="72"/>
                      </a:lnTo>
                      <a:lnTo>
                        <a:pt x="180" y="72"/>
                      </a:lnTo>
                      <a:lnTo>
                        <a:pt x="180" y="72"/>
                      </a:lnTo>
                      <a:lnTo>
                        <a:pt x="180" y="72"/>
                      </a:lnTo>
                      <a:lnTo>
                        <a:pt x="180" y="72"/>
                      </a:lnTo>
                      <a:lnTo>
                        <a:pt x="186" y="72"/>
                      </a:lnTo>
                      <a:lnTo>
                        <a:pt x="186" y="72"/>
                      </a:lnTo>
                      <a:lnTo>
                        <a:pt x="186" y="72"/>
                      </a:lnTo>
                      <a:lnTo>
                        <a:pt x="186" y="72"/>
                      </a:lnTo>
                      <a:lnTo>
                        <a:pt x="186" y="72"/>
                      </a:lnTo>
                      <a:lnTo>
                        <a:pt x="192" y="72"/>
                      </a:lnTo>
                      <a:lnTo>
                        <a:pt x="192" y="72"/>
                      </a:lnTo>
                      <a:lnTo>
                        <a:pt x="192" y="72"/>
                      </a:lnTo>
                      <a:lnTo>
                        <a:pt x="192" y="72"/>
                      </a:lnTo>
                      <a:lnTo>
                        <a:pt x="192" y="72"/>
                      </a:lnTo>
                      <a:lnTo>
                        <a:pt x="198" y="72"/>
                      </a:lnTo>
                      <a:lnTo>
                        <a:pt x="198" y="72"/>
                      </a:lnTo>
                      <a:lnTo>
                        <a:pt x="198" y="72"/>
                      </a:lnTo>
                      <a:lnTo>
                        <a:pt x="198" y="72"/>
                      </a:lnTo>
                      <a:lnTo>
                        <a:pt x="198" y="72"/>
                      </a:lnTo>
                      <a:lnTo>
                        <a:pt x="204" y="72"/>
                      </a:lnTo>
                      <a:lnTo>
                        <a:pt x="204" y="72"/>
                      </a:lnTo>
                      <a:lnTo>
                        <a:pt x="204" y="72"/>
                      </a:lnTo>
                      <a:lnTo>
                        <a:pt x="204" y="72"/>
                      </a:lnTo>
                      <a:lnTo>
                        <a:pt x="204" y="72"/>
                      </a:lnTo>
                      <a:lnTo>
                        <a:pt x="210" y="72"/>
                      </a:lnTo>
                      <a:lnTo>
                        <a:pt x="210" y="72"/>
                      </a:lnTo>
                      <a:lnTo>
                        <a:pt x="210" y="72"/>
                      </a:lnTo>
                      <a:lnTo>
                        <a:pt x="210" y="72"/>
                      </a:lnTo>
                      <a:lnTo>
                        <a:pt x="210" y="72"/>
                      </a:lnTo>
                      <a:lnTo>
                        <a:pt x="216" y="72"/>
                      </a:lnTo>
                      <a:lnTo>
                        <a:pt x="216" y="72"/>
                      </a:lnTo>
                      <a:lnTo>
                        <a:pt x="216" y="72"/>
                      </a:lnTo>
                      <a:lnTo>
                        <a:pt x="216" y="72"/>
                      </a:lnTo>
                      <a:lnTo>
                        <a:pt x="222" y="72"/>
                      </a:lnTo>
                      <a:lnTo>
                        <a:pt x="222" y="72"/>
                      </a:lnTo>
                      <a:lnTo>
                        <a:pt x="222" y="72"/>
                      </a:lnTo>
                      <a:lnTo>
                        <a:pt x="222" y="72"/>
                      </a:lnTo>
                      <a:lnTo>
                        <a:pt x="222" y="72"/>
                      </a:lnTo>
                      <a:lnTo>
                        <a:pt x="228" y="72"/>
                      </a:lnTo>
                      <a:lnTo>
                        <a:pt x="228" y="72"/>
                      </a:lnTo>
                      <a:lnTo>
                        <a:pt x="228" y="72"/>
                      </a:lnTo>
                      <a:lnTo>
                        <a:pt x="228" y="72"/>
                      </a:lnTo>
                      <a:lnTo>
                        <a:pt x="228" y="72"/>
                      </a:lnTo>
                      <a:lnTo>
                        <a:pt x="234" y="72"/>
                      </a:lnTo>
                      <a:lnTo>
                        <a:pt x="234" y="72"/>
                      </a:lnTo>
                      <a:lnTo>
                        <a:pt x="234" y="72"/>
                      </a:lnTo>
                      <a:lnTo>
                        <a:pt x="234" y="72"/>
                      </a:lnTo>
                      <a:lnTo>
                        <a:pt x="234" y="72"/>
                      </a:lnTo>
                      <a:lnTo>
                        <a:pt x="240" y="72"/>
                      </a:lnTo>
                      <a:lnTo>
                        <a:pt x="240" y="72"/>
                      </a:lnTo>
                      <a:lnTo>
                        <a:pt x="240" y="72"/>
                      </a:lnTo>
                      <a:lnTo>
                        <a:pt x="240" y="72"/>
                      </a:lnTo>
                      <a:lnTo>
                        <a:pt x="240" y="72"/>
                      </a:lnTo>
                      <a:lnTo>
                        <a:pt x="246" y="72"/>
                      </a:lnTo>
                      <a:lnTo>
                        <a:pt x="246" y="72"/>
                      </a:lnTo>
                      <a:lnTo>
                        <a:pt x="246" y="72"/>
                      </a:lnTo>
                      <a:lnTo>
                        <a:pt x="246" y="72"/>
                      </a:lnTo>
                      <a:lnTo>
                        <a:pt x="246" y="72"/>
                      </a:lnTo>
                      <a:lnTo>
                        <a:pt x="252" y="72"/>
                      </a:lnTo>
                      <a:lnTo>
                        <a:pt x="252" y="72"/>
                      </a:lnTo>
                      <a:lnTo>
                        <a:pt x="252" y="78"/>
                      </a:lnTo>
                      <a:lnTo>
                        <a:pt x="252" y="78"/>
                      </a:lnTo>
                      <a:lnTo>
                        <a:pt x="252" y="78"/>
                      </a:lnTo>
                      <a:lnTo>
                        <a:pt x="258" y="78"/>
                      </a:lnTo>
                      <a:lnTo>
                        <a:pt x="258" y="78"/>
                      </a:lnTo>
                      <a:lnTo>
                        <a:pt x="258" y="78"/>
                      </a:lnTo>
                      <a:lnTo>
                        <a:pt x="258" y="84"/>
                      </a:lnTo>
                      <a:lnTo>
                        <a:pt x="264" y="84"/>
                      </a:lnTo>
                      <a:lnTo>
                        <a:pt x="264" y="84"/>
                      </a:lnTo>
                      <a:lnTo>
                        <a:pt x="264" y="84"/>
                      </a:lnTo>
                      <a:lnTo>
                        <a:pt x="264" y="84"/>
                      </a:lnTo>
                      <a:lnTo>
                        <a:pt x="264" y="84"/>
                      </a:lnTo>
                      <a:lnTo>
                        <a:pt x="270" y="84"/>
                      </a:lnTo>
                      <a:lnTo>
                        <a:pt x="270" y="90"/>
                      </a:lnTo>
                      <a:lnTo>
                        <a:pt x="270" y="90"/>
                      </a:lnTo>
                      <a:lnTo>
                        <a:pt x="270" y="90"/>
                      </a:lnTo>
                      <a:lnTo>
                        <a:pt x="270" y="90"/>
                      </a:lnTo>
                      <a:lnTo>
                        <a:pt x="270" y="90"/>
                      </a:lnTo>
                      <a:lnTo>
                        <a:pt x="276" y="90"/>
                      </a:lnTo>
                      <a:lnTo>
                        <a:pt x="276" y="90"/>
                      </a:lnTo>
                      <a:lnTo>
                        <a:pt x="276" y="96"/>
                      </a:lnTo>
                      <a:lnTo>
                        <a:pt x="276" y="96"/>
                      </a:lnTo>
                      <a:lnTo>
                        <a:pt x="276" y="96"/>
                      </a:lnTo>
                      <a:lnTo>
                        <a:pt x="282" y="96"/>
                      </a:lnTo>
                      <a:lnTo>
                        <a:pt x="282" y="96"/>
                      </a:lnTo>
                      <a:lnTo>
                        <a:pt x="282" y="96"/>
                      </a:lnTo>
                      <a:lnTo>
                        <a:pt x="282" y="96"/>
                      </a:lnTo>
                      <a:lnTo>
                        <a:pt x="282" y="102"/>
                      </a:lnTo>
                      <a:lnTo>
                        <a:pt x="288" y="102"/>
                      </a:lnTo>
                      <a:lnTo>
                        <a:pt x="288" y="102"/>
                      </a:lnTo>
                      <a:lnTo>
                        <a:pt x="288" y="102"/>
                      </a:lnTo>
                      <a:lnTo>
                        <a:pt x="288" y="102"/>
                      </a:lnTo>
                      <a:lnTo>
                        <a:pt x="294" y="102"/>
                      </a:lnTo>
                      <a:lnTo>
                        <a:pt x="294" y="108"/>
                      </a:lnTo>
                      <a:lnTo>
                        <a:pt x="294" y="108"/>
                      </a:lnTo>
                      <a:lnTo>
                        <a:pt x="294" y="108"/>
                      </a:lnTo>
                      <a:lnTo>
                        <a:pt x="294" y="108"/>
                      </a:lnTo>
                      <a:lnTo>
                        <a:pt x="300" y="108"/>
                      </a:lnTo>
                      <a:lnTo>
                        <a:pt x="300" y="108"/>
                      </a:lnTo>
                      <a:lnTo>
                        <a:pt x="300" y="114"/>
                      </a:lnTo>
                      <a:lnTo>
                        <a:pt x="300" y="114"/>
                      </a:lnTo>
                      <a:lnTo>
                        <a:pt x="300" y="114"/>
                      </a:lnTo>
                      <a:lnTo>
                        <a:pt x="306" y="114"/>
                      </a:lnTo>
                      <a:lnTo>
                        <a:pt x="306" y="114"/>
                      </a:lnTo>
                      <a:lnTo>
                        <a:pt x="306" y="114"/>
                      </a:lnTo>
                      <a:lnTo>
                        <a:pt x="306" y="114"/>
                      </a:lnTo>
                      <a:lnTo>
                        <a:pt x="306" y="120"/>
                      </a:lnTo>
                      <a:lnTo>
                        <a:pt x="312" y="120"/>
                      </a:lnTo>
                      <a:lnTo>
                        <a:pt x="312" y="120"/>
                      </a:lnTo>
                      <a:lnTo>
                        <a:pt x="312" y="120"/>
                      </a:lnTo>
                      <a:lnTo>
                        <a:pt x="312" y="120"/>
                      </a:lnTo>
                      <a:lnTo>
                        <a:pt x="312" y="120"/>
                      </a:lnTo>
                      <a:lnTo>
                        <a:pt x="318" y="120"/>
                      </a:lnTo>
                      <a:lnTo>
                        <a:pt x="318" y="126"/>
                      </a:lnTo>
                      <a:lnTo>
                        <a:pt x="318" y="126"/>
                      </a:lnTo>
                      <a:lnTo>
                        <a:pt x="318" y="126"/>
                      </a:lnTo>
                      <a:lnTo>
                        <a:pt x="318" y="126"/>
                      </a:lnTo>
                      <a:lnTo>
                        <a:pt x="324" y="126"/>
                      </a:lnTo>
                      <a:lnTo>
                        <a:pt x="324" y="126"/>
                      </a:lnTo>
                      <a:lnTo>
                        <a:pt x="324" y="126"/>
                      </a:lnTo>
                      <a:lnTo>
                        <a:pt x="324" y="132"/>
                      </a:lnTo>
                      <a:lnTo>
                        <a:pt x="324" y="132"/>
                      </a:lnTo>
                      <a:lnTo>
                        <a:pt x="330" y="132"/>
                      </a:lnTo>
                      <a:lnTo>
                        <a:pt x="330" y="132"/>
                      </a:lnTo>
                      <a:lnTo>
                        <a:pt x="330" y="132"/>
                      </a:lnTo>
                      <a:lnTo>
                        <a:pt x="330" y="132"/>
                      </a:lnTo>
                      <a:lnTo>
                        <a:pt x="336" y="138"/>
                      </a:lnTo>
                      <a:lnTo>
                        <a:pt x="336" y="138"/>
                      </a:lnTo>
                      <a:lnTo>
                        <a:pt x="336" y="138"/>
                      </a:lnTo>
                      <a:lnTo>
                        <a:pt x="336" y="138"/>
                      </a:lnTo>
                      <a:lnTo>
                        <a:pt x="336" y="138"/>
                      </a:lnTo>
                      <a:lnTo>
                        <a:pt x="342" y="138"/>
                      </a:lnTo>
                      <a:lnTo>
                        <a:pt x="342" y="144"/>
                      </a:lnTo>
                      <a:lnTo>
                        <a:pt x="342" y="144"/>
                      </a:lnTo>
                      <a:lnTo>
                        <a:pt x="342" y="144"/>
                      </a:lnTo>
                      <a:lnTo>
                        <a:pt x="342" y="144"/>
                      </a:lnTo>
                      <a:lnTo>
                        <a:pt x="348" y="144"/>
                      </a:lnTo>
                      <a:lnTo>
                        <a:pt x="348" y="144"/>
                      </a:lnTo>
                      <a:lnTo>
                        <a:pt x="348" y="144"/>
                      </a:lnTo>
                      <a:lnTo>
                        <a:pt x="348" y="150"/>
                      </a:lnTo>
                      <a:lnTo>
                        <a:pt x="348" y="150"/>
                      </a:lnTo>
                      <a:lnTo>
                        <a:pt x="354" y="150"/>
                      </a:lnTo>
                      <a:lnTo>
                        <a:pt x="354" y="150"/>
                      </a:lnTo>
                      <a:lnTo>
                        <a:pt x="354" y="150"/>
                      </a:lnTo>
                      <a:lnTo>
                        <a:pt x="354" y="150"/>
                      </a:lnTo>
                      <a:lnTo>
                        <a:pt x="354" y="150"/>
                      </a:lnTo>
                      <a:lnTo>
                        <a:pt x="360" y="150"/>
                      </a:lnTo>
                      <a:lnTo>
                        <a:pt x="360" y="150"/>
                      </a:lnTo>
                      <a:lnTo>
                        <a:pt x="360" y="150"/>
                      </a:lnTo>
                      <a:lnTo>
                        <a:pt x="360" y="150"/>
                      </a:lnTo>
                      <a:lnTo>
                        <a:pt x="360" y="150"/>
                      </a:lnTo>
                      <a:lnTo>
                        <a:pt x="360" y="150"/>
                      </a:lnTo>
                      <a:lnTo>
                        <a:pt x="366" y="144"/>
                      </a:lnTo>
                      <a:lnTo>
                        <a:pt x="366" y="144"/>
                      </a:lnTo>
                      <a:lnTo>
                        <a:pt x="366" y="144"/>
                      </a:lnTo>
                      <a:lnTo>
                        <a:pt x="366" y="144"/>
                      </a:lnTo>
                      <a:lnTo>
                        <a:pt x="372" y="138"/>
                      </a:lnTo>
                      <a:lnTo>
                        <a:pt x="372" y="138"/>
                      </a:lnTo>
                      <a:lnTo>
                        <a:pt x="372" y="138"/>
                      </a:lnTo>
                      <a:lnTo>
                        <a:pt x="372" y="138"/>
                      </a:lnTo>
                      <a:lnTo>
                        <a:pt x="372" y="138"/>
                      </a:lnTo>
                      <a:lnTo>
                        <a:pt x="378" y="138"/>
                      </a:lnTo>
                      <a:lnTo>
                        <a:pt x="378" y="138"/>
                      </a:lnTo>
                      <a:lnTo>
                        <a:pt x="378" y="138"/>
                      </a:lnTo>
                      <a:lnTo>
                        <a:pt x="378" y="138"/>
                      </a:lnTo>
                      <a:lnTo>
                        <a:pt x="378" y="138"/>
                      </a:lnTo>
                      <a:lnTo>
                        <a:pt x="384" y="138"/>
                      </a:lnTo>
                      <a:lnTo>
                        <a:pt x="384" y="138"/>
                      </a:lnTo>
                      <a:lnTo>
                        <a:pt x="384" y="138"/>
                      </a:lnTo>
                      <a:lnTo>
                        <a:pt x="384" y="138"/>
                      </a:lnTo>
                      <a:lnTo>
                        <a:pt x="384" y="132"/>
                      </a:lnTo>
                      <a:lnTo>
                        <a:pt x="390" y="132"/>
                      </a:lnTo>
                      <a:lnTo>
                        <a:pt x="390" y="132"/>
                      </a:lnTo>
                      <a:lnTo>
                        <a:pt x="390" y="132"/>
                      </a:lnTo>
                      <a:lnTo>
                        <a:pt x="390" y="132"/>
                      </a:lnTo>
                      <a:lnTo>
                        <a:pt x="390" y="132"/>
                      </a:lnTo>
                      <a:lnTo>
                        <a:pt x="396" y="132"/>
                      </a:lnTo>
                      <a:lnTo>
                        <a:pt x="396" y="132"/>
                      </a:lnTo>
                      <a:lnTo>
                        <a:pt x="396" y="132"/>
                      </a:lnTo>
                      <a:lnTo>
                        <a:pt x="396" y="132"/>
                      </a:lnTo>
                      <a:lnTo>
                        <a:pt x="402" y="132"/>
                      </a:lnTo>
                      <a:lnTo>
                        <a:pt x="402" y="126"/>
                      </a:lnTo>
                      <a:lnTo>
                        <a:pt x="402" y="126"/>
                      </a:lnTo>
                      <a:lnTo>
                        <a:pt x="402" y="126"/>
                      </a:lnTo>
                      <a:lnTo>
                        <a:pt x="402" y="126"/>
                      </a:lnTo>
                      <a:lnTo>
                        <a:pt x="408" y="126"/>
                      </a:lnTo>
                      <a:lnTo>
                        <a:pt x="408" y="126"/>
                      </a:lnTo>
                      <a:lnTo>
                        <a:pt x="408" y="126"/>
                      </a:lnTo>
                      <a:lnTo>
                        <a:pt x="408" y="126"/>
                      </a:lnTo>
                      <a:lnTo>
                        <a:pt x="408" y="126"/>
                      </a:lnTo>
                      <a:lnTo>
                        <a:pt x="414" y="126"/>
                      </a:lnTo>
                      <a:lnTo>
                        <a:pt x="414" y="126"/>
                      </a:lnTo>
                      <a:lnTo>
                        <a:pt x="414" y="126"/>
                      </a:lnTo>
                      <a:lnTo>
                        <a:pt x="414" y="126"/>
                      </a:lnTo>
                      <a:lnTo>
                        <a:pt x="414" y="120"/>
                      </a:lnTo>
                      <a:lnTo>
                        <a:pt x="420" y="120"/>
                      </a:lnTo>
                      <a:lnTo>
                        <a:pt x="420" y="120"/>
                      </a:lnTo>
                      <a:lnTo>
                        <a:pt x="420" y="120"/>
                      </a:lnTo>
                      <a:lnTo>
                        <a:pt x="420" y="120"/>
                      </a:lnTo>
                      <a:lnTo>
                        <a:pt x="420" y="120"/>
                      </a:lnTo>
                      <a:lnTo>
                        <a:pt x="426" y="120"/>
                      </a:lnTo>
                      <a:lnTo>
                        <a:pt x="426" y="120"/>
                      </a:lnTo>
                      <a:lnTo>
                        <a:pt x="426" y="120"/>
                      </a:lnTo>
                      <a:lnTo>
                        <a:pt x="426" y="120"/>
                      </a:lnTo>
                      <a:lnTo>
                        <a:pt x="426" y="120"/>
                      </a:lnTo>
                      <a:lnTo>
                        <a:pt x="432" y="120"/>
                      </a:lnTo>
                      <a:lnTo>
                        <a:pt x="432" y="120"/>
                      </a:lnTo>
                      <a:lnTo>
                        <a:pt x="432" y="114"/>
                      </a:lnTo>
                      <a:lnTo>
                        <a:pt x="432" y="114"/>
                      </a:lnTo>
                      <a:lnTo>
                        <a:pt x="432" y="114"/>
                      </a:lnTo>
                      <a:lnTo>
                        <a:pt x="438" y="114"/>
                      </a:lnTo>
                      <a:lnTo>
                        <a:pt x="438" y="114"/>
                      </a:lnTo>
                      <a:lnTo>
                        <a:pt x="438" y="114"/>
                      </a:lnTo>
                      <a:lnTo>
                        <a:pt x="438" y="114"/>
                      </a:lnTo>
                      <a:lnTo>
                        <a:pt x="438" y="114"/>
                      </a:lnTo>
                      <a:lnTo>
                        <a:pt x="444" y="114"/>
                      </a:lnTo>
                      <a:lnTo>
                        <a:pt x="444" y="114"/>
                      </a:lnTo>
                      <a:lnTo>
                        <a:pt x="444" y="114"/>
                      </a:lnTo>
                      <a:lnTo>
                        <a:pt x="444" y="114"/>
                      </a:lnTo>
                      <a:lnTo>
                        <a:pt x="444" y="108"/>
                      </a:lnTo>
                      <a:lnTo>
                        <a:pt x="444" y="108"/>
                      </a:lnTo>
                      <a:lnTo>
                        <a:pt x="450" y="108"/>
                      </a:lnTo>
                      <a:lnTo>
                        <a:pt x="450" y="108"/>
                      </a:lnTo>
                      <a:lnTo>
                        <a:pt x="450" y="108"/>
                      </a:lnTo>
                      <a:lnTo>
                        <a:pt x="450" y="108"/>
                      </a:lnTo>
                      <a:lnTo>
                        <a:pt x="456" y="108"/>
                      </a:lnTo>
                      <a:lnTo>
                        <a:pt x="456" y="108"/>
                      </a:lnTo>
                      <a:lnTo>
                        <a:pt x="456" y="108"/>
                      </a:lnTo>
                      <a:lnTo>
                        <a:pt x="456" y="108"/>
                      </a:lnTo>
                      <a:lnTo>
                        <a:pt x="456" y="108"/>
                      </a:lnTo>
                      <a:lnTo>
                        <a:pt x="462" y="108"/>
                      </a:lnTo>
                      <a:lnTo>
                        <a:pt x="462" y="102"/>
                      </a:lnTo>
                      <a:lnTo>
                        <a:pt x="462" y="102"/>
                      </a:lnTo>
                      <a:lnTo>
                        <a:pt x="462" y="102"/>
                      </a:lnTo>
                      <a:lnTo>
                        <a:pt x="462" y="102"/>
                      </a:lnTo>
                      <a:lnTo>
                        <a:pt x="468" y="102"/>
                      </a:lnTo>
                      <a:lnTo>
                        <a:pt x="468" y="102"/>
                      </a:lnTo>
                      <a:lnTo>
                        <a:pt x="468" y="102"/>
                      </a:lnTo>
                      <a:lnTo>
                        <a:pt x="468" y="102"/>
                      </a:lnTo>
                      <a:lnTo>
                        <a:pt x="468" y="102"/>
                      </a:lnTo>
                      <a:lnTo>
                        <a:pt x="474" y="102"/>
                      </a:lnTo>
                      <a:lnTo>
                        <a:pt x="474" y="102"/>
                      </a:lnTo>
                      <a:lnTo>
                        <a:pt x="474" y="102"/>
                      </a:lnTo>
                      <a:lnTo>
                        <a:pt x="474" y="102"/>
                      </a:lnTo>
                      <a:lnTo>
                        <a:pt x="474" y="96"/>
                      </a:lnTo>
                      <a:lnTo>
                        <a:pt x="480" y="96"/>
                      </a:lnTo>
                      <a:lnTo>
                        <a:pt x="480" y="96"/>
                      </a:lnTo>
                      <a:lnTo>
                        <a:pt x="480" y="96"/>
                      </a:lnTo>
                      <a:lnTo>
                        <a:pt x="480" y="96"/>
                      </a:lnTo>
                      <a:lnTo>
                        <a:pt x="480" y="96"/>
                      </a:lnTo>
                      <a:lnTo>
                        <a:pt x="486" y="96"/>
                      </a:lnTo>
                      <a:lnTo>
                        <a:pt x="486" y="96"/>
                      </a:lnTo>
                      <a:lnTo>
                        <a:pt x="486" y="96"/>
                      </a:lnTo>
                      <a:lnTo>
                        <a:pt x="486" y="96"/>
                      </a:lnTo>
                      <a:lnTo>
                        <a:pt x="486" y="96"/>
                      </a:lnTo>
                      <a:lnTo>
                        <a:pt x="492" y="96"/>
                      </a:lnTo>
                      <a:lnTo>
                        <a:pt x="492" y="90"/>
                      </a:lnTo>
                      <a:lnTo>
                        <a:pt x="492" y="90"/>
                      </a:lnTo>
                      <a:lnTo>
                        <a:pt x="492" y="90"/>
                      </a:lnTo>
                      <a:lnTo>
                        <a:pt x="492" y="90"/>
                      </a:lnTo>
                      <a:lnTo>
                        <a:pt x="498" y="90"/>
                      </a:lnTo>
                      <a:lnTo>
                        <a:pt x="498" y="90"/>
                      </a:lnTo>
                      <a:lnTo>
                        <a:pt x="498" y="90"/>
                      </a:lnTo>
                      <a:lnTo>
                        <a:pt x="498" y="90"/>
                      </a:lnTo>
                      <a:lnTo>
                        <a:pt x="498" y="90"/>
                      </a:lnTo>
                      <a:lnTo>
                        <a:pt x="504" y="90"/>
                      </a:lnTo>
                      <a:lnTo>
                        <a:pt x="504" y="90"/>
                      </a:lnTo>
                      <a:lnTo>
                        <a:pt x="504" y="90"/>
                      </a:lnTo>
                      <a:lnTo>
                        <a:pt x="504" y="90"/>
                      </a:lnTo>
                      <a:lnTo>
                        <a:pt x="504" y="84"/>
                      </a:lnTo>
                      <a:lnTo>
                        <a:pt x="510" y="84"/>
                      </a:lnTo>
                      <a:lnTo>
                        <a:pt x="510" y="84"/>
                      </a:lnTo>
                      <a:lnTo>
                        <a:pt x="510" y="84"/>
                      </a:lnTo>
                      <a:lnTo>
                        <a:pt x="510" y="84"/>
                      </a:lnTo>
                      <a:lnTo>
                        <a:pt x="510" y="84"/>
                      </a:lnTo>
                      <a:lnTo>
                        <a:pt x="516" y="84"/>
                      </a:lnTo>
                      <a:lnTo>
                        <a:pt x="516" y="84"/>
                      </a:lnTo>
                      <a:lnTo>
                        <a:pt x="516" y="84"/>
                      </a:lnTo>
                      <a:lnTo>
                        <a:pt x="516" y="84"/>
                      </a:lnTo>
                      <a:lnTo>
                        <a:pt x="516" y="84"/>
                      </a:lnTo>
                      <a:lnTo>
                        <a:pt x="522" y="84"/>
                      </a:lnTo>
                      <a:lnTo>
                        <a:pt x="522" y="78"/>
                      </a:lnTo>
                      <a:lnTo>
                        <a:pt x="522" y="78"/>
                      </a:lnTo>
                      <a:lnTo>
                        <a:pt x="522" y="78"/>
                      </a:lnTo>
                      <a:lnTo>
                        <a:pt x="522" y="78"/>
                      </a:lnTo>
                      <a:lnTo>
                        <a:pt x="528" y="78"/>
                      </a:lnTo>
                      <a:lnTo>
                        <a:pt x="528" y="78"/>
                      </a:lnTo>
                      <a:lnTo>
                        <a:pt x="528" y="78"/>
                      </a:lnTo>
                      <a:lnTo>
                        <a:pt x="528" y="78"/>
                      </a:lnTo>
                      <a:lnTo>
                        <a:pt x="534" y="78"/>
                      </a:lnTo>
                      <a:lnTo>
                        <a:pt x="534" y="78"/>
                      </a:lnTo>
                      <a:lnTo>
                        <a:pt x="534" y="78"/>
                      </a:lnTo>
                      <a:lnTo>
                        <a:pt x="534" y="78"/>
                      </a:lnTo>
                      <a:lnTo>
                        <a:pt x="534" y="72"/>
                      </a:lnTo>
                      <a:lnTo>
                        <a:pt x="540" y="72"/>
                      </a:lnTo>
                      <a:lnTo>
                        <a:pt x="540" y="72"/>
                      </a:lnTo>
                      <a:lnTo>
                        <a:pt x="540" y="72"/>
                      </a:lnTo>
                      <a:lnTo>
                        <a:pt x="540" y="72"/>
                      </a:lnTo>
                      <a:lnTo>
                        <a:pt x="540" y="72"/>
                      </a:lnTo>
                      <a:lnTo>
                        <a:pt x="546" y="72"/>
                      </a:lnTo>
                      <a:lnTo>
                        <a:pt x="546" y="72"/>
                      </a:lnTo>
                      <a:lnTo>
                        <a:pt x="546" y="72"/>
                      </a:lnTo>
                      <a:lnTo>
                        <a:pt x="546" y="72"/>
                      </a:lnTo>
                      <a:lnTo>
                        <a:pt x="546" y="72"/>
                      </a:lnTo>
                      <a:lnTo>
                        <a:pt x="552" y="72"/>
                      </a:lnTo>
                      <a:lnTo>
                        <a:pt x="552" y="72"/>
                      </a:lnTo>
                      <a:lnTo>
                        <a:pt x="552" y="66"/>
                      </a:lnTo>
                      <a:lnTo>
                        <a:pt x="552" y="66"/>
                      </a:lnTo>
                      <a:lnTo>
                        <a:pt x="552" y="66"/>
                      </a:lnTo>
                      <a:lnTo>
                        <a:pt x="558" y="66"/>
                      </a:lnTo>
                      <a:lnTo>
                        <a:pt x="558" y="66"/>
                      </a:lnTo>
                      <a:lnTo>
                        <a:pt x="558" y="66"/>
                      </a:lnTo>
                      <a:lnTo>
                        <a:pt x="558" y="66"/>
                      </a:lnTo>
                      <a:lnTo>
                        <a:pt x="558" y="66"/>
                      </a:lnTo>
                      <a:lnTo>
                        <a:pt x="564" y="66"/>
                      </a:lnTo>
                      <a:lnTo>
                        <a:pt x="564" y="66"/>
                      </a:lnTo>
                      <a:lnTo>
                        <a:pt x="564" y="66"/>
                      </a:lnTo>
                      <a:lnTo>
                        <a:pt x="564" y="66"/>
                      </a:lnTo>
                      <a:lnTo>
                        <a:pt x="570" y="60"/>
                      </a:lnTo>
                      <a:lnTo>
                        <a:pt x="570" y="60"/>
                      </a:lnTo>
                      <a:lnTo>
                        <a:pt x="570" y="60"/>
                      </a:lnTo>
                      <a:lnTo>
                        <a:pt x="570" y="60"/>
                      </a:lnTo>
                      <a:lnTo>
                        <a:pt x="570" y="60"/>
                      </a:lnTo>
                      <a:lnTo>
                        <a:pt x="576" y="60"/>
                      </a:lnTo>
                      <a:lnTo>
                        <a:pt x="576" y="60"/>
                      </a:lnTo>
                      <a:lnTo>
                        <a:pt x="576" y="60"/>
                      </a:lnTo>
                      <a:lnTo>
                        <a:pt x="576" y="60"/>
                      </a:lnTo>
                      <a:lnTo>
                        <a:pt x="576" y="60"/>
                      </a:lnTo>
                      <a:lnTo>
                        <a:pt x="582" y="60"/>
                      </a:lnTo>
                      <a:lnTo>
                        <a:pt x="582" y="60"/>
                      </a:lnTo>
                      <a:lnTo>
                        <a:pt x="582" y="54"/>
                      </a:lnTo>
                      <a:lnTo>
                        <a:pt x="582" y="54"/>
                      </a:lnTo>
                      <a:lnTo>
                        <a:pt x="582" y="54"/>
                      </a:lnTo>
                      <a:lnTo>
                        <a:pt x="588" y="54"/>
                      </a:lnTo>
                      <a:lnTo>
                        <a:pt x="588" y="54"/>
                      </a:lnTo>
                      <a:lnTo>
                        <a:pt x="588" y="54"/>
                      </a:lnTo>
                      <a:lnTo>
                        <a:pt x="588" y="54"/>
                      </a:lnTo>
                      <a:lnTo>
                        <a:pt x="588" y="54"/>
                      </a:lnTo>
                      <a:lnTo>
                        <a:pt x="594" y="54"/>
                      </a:lnTo>
                      <a:lnTo>
                        <a:pt x="594" y="54"/>
                      </a:lnTo>
                      <a:lnTo>
                        <a:pt x="594" y="54"/>
                      </a:lnTo>
                      <a:lnTo>
                        <a:pt x="594" y="54"/>
                      </a:lnTo>
                      <a:lnTo>
                        <a:pt x="594" y="54"/>
                      </a:lnTo>
                      <a:lnTo>
                        <a:pt x="600" y="48"/>
                      </a:lnTo>
                      <a:lnTo>
                        <a:pt x="600" y="48"/>
                      </a:lnTo>
                      <a:lnTo>
                        <a:pt x="600" y="48"/>
                      </a:lnTo>
                      <a:lnTo>
                        <a:pt x="600" y="48"/>
                      </a:lnTo>
                      <a:lnTo>
                        <a:pt x="600" y="48"/>
                      </a:lnTo>
                      <a:lnTo>
                        <a:pt x="606" y="48"/>
                      </a:lnTo>
                      <a:lnTo>
                        <a:pt x="606" y="48"/>
                      </a:lnTo>
                      <a:lnTo>
                        <a:pt x="606" y="48"/>
                      </a:lnTo>
                      <a:lnTo>
                        <a:pt x="606" y="48"/>
                      </a:lnTo>
                      <a:lnTo>
                        <a:pt x="606" y="48"/>
                      </a:lnTo>
                      <a:lnTo>
                        <a:pt x="612" y="48"/>
                      </a:lnTo>
                      <a:lnTo>
                        <a:pt x="612" y="48"/>
                      </a:lnTo>
                      <a:lnTo>
                        <a:pt x="612" y="48"/>
                      </a:lnTo>
                      <a:lnTo>
                        <a:pt x="612" y="42"/>
                      </a:lnTo>
                      <a:lnTo>
                        <a:pt x="612" y="42"/>
                      </a:lnTo>
                      <a:lnTo>
                        <a:pt x="618" y="42"/>
                      </a:lnTo>
                      <a:lnTo>
                        <a:pt x="618" y="42"/>
                      </a:lnTo>
                      <a:lnTo>
                        <a:pt x="618" y="42"/>
                      </a:lnTo>
                      <a:lnTo>
                        <a:pt x="618" y="42"/>
                      </a:lnTo>
                      <a:lnTo>
                        <a:pt x="618" y="42"/>
                      </a:lnTo>
                      <a:lnTo>
                        <a:pt x="624" y="42"/>
                      </a:lnTo>
                      <a:lnTo>
                        <a:pt x="624" y="42"/>
                      </a:lnTo>
                      <a:lnTo>
                        <a:pt x="624" y="42"/>
                      </a:lnTo>
                      <a:lnTo>
                        <a:pt x="624" y="42"/>
                      </a:lnTo>
                      <a:lnTo>
                        <a:pt x="630" y="36"/>
                      </a:lnTo>
                      <a:lnTo>
                        <a:pt x="630" y="36"/>
                      </a:lnTo>
                      <a:lnTo>
                        <a:pt x="630" y="36"/>
                      </a:lnTo>
                      <a:lnTo>
                        <a:pt x="630" y="36"/>
                      </a:lnTo>
                      <a:lnTo>
                        <a:pt x="630" y="36"/>
                      </a:lnTo>
                      <a:lnTo>
                        <a:pt x="630" y="36"/>
                      </a:lnTo>
                      <a:lnTo>
                        <a:pt x="636" y="36"/>
                      </a:lnTo>
                      <a:lnTo>
                        <a:pt x="636" y="36"/>
                      </a:lnTo>
                      <a:lnTo>
                        <a:pt x="636" y="36"/>
                      </a:lnTo>
                      <a:lnTo>
                        <a:pt x="636" y="36"/>
                      </a:lnTo>
                      <a:lnTo>
                        <a:pt x="636" y="36"/>
                      </a:lnTo>
                      <a:lnTo>
                        <a:pt x="642" y="36"/>
                      </a:lnTo>
                      <a:lnTo>
                        <a:pt x="642" y="36"/>
                      </a:lnTo>
                      <a:lnTo>
                        <a:pt x="642" y="30"/>
                      </a:lnTo>
                      <a:lnTo>
                        <a:pt x="642" y="30"/>
                      </a:lnTo>
                      <a:lnTo>
                        <a:pt x="642" y="30"/>
                      </a:lnTo>
                      <a:lnTo>
                        <a:pt x="648" y="30"/>
                      </a:lnTo>
                      <a:lnTo>
                        <a:pt x="648" y="30"/>
                      </a:lnTo>
                      <a:lnTo>
                        <a:pt x="648" y="30"/>
                      </a:lnTo>
                      <a:lnTo>
                        <a:pt x="648" y="30"/>
                      </a:lnTo>
                      <a:lnTo>
                        <a:pt x="654" y="30"/>
                      </a:lnTo>
                      <a:lnTo>
                        <a:pt x="654" y="30"/>
                      </a:lnTo>
                      <a:lnTo>
                        <a:pt x="654" y="30"/>
                      </a:lnTo>
                      <a:lnTo>
                        <a:pt x="654" y="30"/>
                      </a:lnTo>
                      <a:lnTo>
                        <a:pt x="654" y="30"/>
                      </a:lnTo>
                      <a:lnTo>
                        <a:pt x="660" y="24"/>
                      </a:lnTo>
                      <a:lnTo>
                        <a:pt x="660" y="24"/>
                      </a:lnTo>
                      <a:lnTo>
                        <a:pt x="660" y="24"/>
                      </a:lnTo>
                      <a:lnTo>
                        <a:pt x="660" y="24"/>
                      </a:lnTo>
                      <a:lnTo>
                        <a:pt x="660" y="24"/>
                      </a:lnTo>
                      <a:lnTo>
                        <a:pt x="666" y="24"/>
                      </a:lnTo>
                      <a:lnTo>
                        <a:pt x="666" y="24"/>
                      </a:lnTo>
                      <a:lnTo>
                        <a:pt x="666" y="24"/>
                      </a:lnTo>
                      <a:lnTo>
                        <a:pt x="666" y="24"/>
                      </a:lnTo>
                      <a:lnTo>
                        <a:pt x="666" y="24"/>
                      </a:lnTo>
                      <a:lnTo>
                        <a:pt x="672" y="24"/>
                      </a:lnTo>
                      <a:lnTo>
                        <a:pt x="672" y="24"/>
                      </a:lnTo>
                      <a:lnTo>
                        <a:pt x="672" y="24"/>
                      </a:lnTo>
                      <a:lnTo>
                        <a:pt x="672" y="18"/>
                      </a:lnTo>
                      <a:lnTo>
                        <a:pt x="672" y="18"/>
                      </a:lnTo>
                      <a:lnTo>
                        <a:pt x="672" y="18"/>
                      </a:lnTo>
                      <a:lnTo>
                        <a:pt x="678" y="18"/>
                      </a:lnTo>
                      <a:lnTo>
                        <a:pt x="678" y="18"/>
                      </a:lnTo>
                      <a:lnTo>
                        <a:pt x="678" y="18"/>
                      </a:lnTo>
                      <a:lnTo>
                        <a:pt x="678" y="18"/>
                      </a:lnTo>
                      <a:lnTo>
                        <a:pt x="678" y="18"/>
                      </a:lnTo>
                      <a:lnTo>
                        <a:pt x="684" y="18"/>
                      </a:lnTo>
                      <a:lnTo>
                        <a:pt x="684" y="18"/>
                      </a:lnTo>
                      <a:lnTo>
                        <a:pt x="684" y="18"/>
                      </a:lnTo>
                      <a:lnTo>
                        <a:pt x="684" y="18"/>
                      </a:lnTo>
                      <a:lnTo>
                        <a:pt x="684" y="18"/>
                      </a:lnTo>
                      <a:lnTo>
                        <a:pt x="690" y="12"/>
                      </a:lnTo>
                      <a:lnTo>
                        <a:pt x="690" y="12"/>
                      </a:lnTo>
                      <a:lnTo>
                        <a:pt x="690" y="12"/>
                      </a:lnTo>
                      <a:lnTo>
                        <a:pt x="690" y="12"/>
                      </a:lnTo>
                      <a:lnTo>
                        <a:pt x="696" y="12"/>
                      </a:lnTo>
                      <a:lnTo>
                        <a:pt x="696" y="12"/>
                      </a:lnTo>
                      <a:lnTo>
                        <a:pt x="696" y="12"/>
                      </a:lnTo>
                      <a:lnTo>
                        <a:pt x="696" y="12"/>
                      </a:lnTo>
                      <a:lnTo>
                        <a:pt x="702" y="12"/>
                      </a:lnTo>
                      <a:lnTo>
                        <a:pt x="702" y="12"/>
                      </a:lnTo>
                      <a:lnTo>
                        <a:pt x="702" y="12"/>
                      </a:lnTo>
                      <a:lnTo>
                        <a:pt x="702" y="6"/>
                      </a:lnTo>
                      <a:lnTo>
                        <a:pt x="702" y="6"/>
                      </a:lnTo>
                      <a:lnTo>
                        <a:pt x="708" y="6"/>
                      </a:lnTo>
                      <a:lnTo>
                        <a:pt x="708" y="6"/>
                      </a:lnTo>
                      <a:lnTo>
                        <a:pt x="708" y="6"/>
                      </a:lnTo>
                      <a:lnTo>
                        <a:pt x="708" y="6"/>
                      </a:lnTo>
                      <a:lnTo>
                        <a:pt x="708" y="6"/>
                      </a:lnTo>
                      <a:lnTo>
                        <a:pt x="714" y="6"/>
                      </a:lnTo>
                      <a:lnTo>
                        <a:pt x="714" y="6"/>
                      </a:lnTo>
                      <a:lnTo>
                        <a:pt x="714" y="6"/>
                      </a:lnTo>
                      <a:lnTo>
                        <a:pt x="714" y="6"/>
                      </a:lnTo>
                      <a:lnTo>
                        <a:pt x="714" y="6"/>
                      </a:lnTo>
                      <a:lnTo>
                        <a:pt x="720" y="6"/>
                      </a:lnTo>
                      <a:lnTo>
                        <a:pt x="720" y="0"/>
                      </a:lnTo>
                      <a:lnTo>
                        <a:pt x="720" y="0"/>
                      </a:lnTo>
                      <a:lnTo>
                        <a:pt x="720" y="0"/>
                      </a:lnTo>
                      <a:lnTo>
                        <a:pt x="720" y="0"/>
                      </a:lnTo>
                      <a:lnTo>
                        <a:pt x="726" y="0"/>
                      </a:lnTo>
                      <a:lnTo>
                        <a:pt x="726" y="0"/>
                      </a:lnTo>
                      <a:lnTo>
                        <a:pt x="726" y="0"/>
                      </a:lnTo>
                      <a:lnTo>
                        <a:pt x="726" y="0"/>
                      </a:lnTo>
                      <a:lnTo>
                        <a:pt x="726" y="0"/>
                      </a:lnTo>
                      <a:lnTo>
                        <a:pt x="726" y="0"/>
                      </a:lnTo>
                      <a:lnTo>
                        <a:pt x="732" y="0"/>
                      </a:lnTo>
                      <a:lnTo>
                        <a:pt x="732" y="6"/>
                      </a:lnTo>
                      <a:lnTo>
                        <a:pt x="744" y="12"/>
                      </a:lnTo>
                      <a:lnTo>
                        <a:pt x="750" y="12"/>
                      </a:lnTo>
                      <a:lnTo>
                        <a:pt x="750" y="12"/>
                      </a:lnTo>
                      <a:lnTo>
                        <a:pt x="750" y="12"/>
                      </a:lnTo>
                      <a:lnTo>
                        <a:pt x="750" y="12"/>
                      </a:lnTo>
                      <a:lnTo>
                        <a:pt x="750" y="12"/>
                      </a:lnTo>
                      <a:lnTo>
                        <a:pt x="756" y="18"/>
                      </a:lnTo>
                      <a:lnTo>
                        <a:pt x="756" y="18"/>
                      </a:lnTo>
                      <a:lnTo>
                        <a:pt x="756" y="18"/>
                      </a:lnTo>
                      <a:lnTo>
                        <a:pt x="756" y="18"/>
                      </a:lnTo>
                      <a:lnTo>
                        <a:pt x="756" y="18"/>
                      </a:lnTo>
                      <a:lnTo>
                        <a:pt x="762" y="18"/>
                      </a:lnTo>
                      <a:lnTo>
                        <a:pt x="762" y="18"/>
                      </a:lnTo>
                      <a:lnTo>
                        <a:pt x="762" y="18"/>
                      </a:lnTo>
                      <a:lnTo>
                        <a:pt x="762" y="18"/>
                      </a:lnTo>
                      <a:lnTo>
                        <a:pt x="762" y="18"/>
                      </a:lnTo>
                      <a:lnTo>
                        <a:pt x="768" y="24"/>
                      </a:lnTo>
                      <a:lnTo>
                        <a:pt x="768" y="24"/>
                      </a:lnTo>
                      <a:lnTo>
                        <a:pt x="768" y="24"/>
                      </a:lnTo>
                      <a:lnTo>
                        <a:pt x="768" y="24"/>
                      </a:lnTo>
                      <a:lnTo>
                        <a:pt x="768" y="24"/>
                      </a:lnTo>
                      <a:lnTo>
                        <a:pt x="774" y="24"/>
                      </a:lnTo>
                      <a:lnTo>
                        <a:pt x="774" y="24"/>
                      </a:lnTo>
                      <a:lnTo>
                        <a:pt x="774" y="24"/>
                      </a:lnTo>
                      <a:lnTo>
                        <a:pt x="774" y="24"/>
                      </a:lnTo>
                      <a:lnTo>
                        <a:pt x="774" y="30"/>
                      </a:lnTo>
                      <a:lnTo>
                        <a:pt x="780" y="30"/>
                      </a:lnTo>
                      <a:lnTo>
                        <a:pt x="780" y="30"/>
                      </a:lnTo>
                      <a:lnTo>
                        <a:pt x="780" y="30"/>
                      </a:lnTo>
                      <a:lnTo>
                        <a:pt x="780" y="30"/>
                      </a:lnTo>
                      <a:lnTo>
                        <a:pt x="780" y="30"/>
                      </a:lnTo>
                      <a:lnTo>
                        <a:pt x="786" y="30"/>
                      </a:lnTo>
                      <a:lnTo>
                        <a:pt x="786" y="30"/>
                      </a:lnTo>
                      <a:lnTo>
                        <a:pt x="786" y="30"/>
                      </a:lnTo>
                      <a:lnTo>
                        <a:pt x="786" y="30"/>
                      </a:lnTo>
                      <a:lnTo>
                        <a:pt x="786" y="36"/>
                      </a:lnTo>
                      <a:lnTo>
                        <a:pt x="792" y="36"/>
                      </a:lnTo>
                      <a:lnTo>
                        <a:pt x="792" y="36"/>
                      </a:lnTo>
                      <a:lnTo>
                        <a:pt x="792" y="36"/>
                      </a:lnTo>
                      <a:lnTo>
                        <a:pt x="792" y="36"/>
                      </a:lnTo>
                      <a:lnTo>
                        <a:pt x="792" y="36"/>
                      </a:lnTo>
                      <a:lnTo>
                        <a:pt x="798" y="36"/>
                      </a:lnTo>
                      <a:lnTo>
                        <a:pt x="798" y="36"/>
                      </a:lnTo>
                      <a:lnTo>
                        <a:pt x="798" y="36"/>
                      </a:lnTo>
                      <a:lnTo>
                        <a:pt x="798" y="36"/>
                      </a:lnTo>
                      <a:lnTo>
                        <a:pt x="798" y="42"/>
                      </a:lnTo>
                      <a:lnTo>
                        <a:pt x="804" y="42"/>
                      </a:lnTo>
                      <a:lnTo>
                        <a:pt x="804" y="42"/>
                      </a:lnTo>
                      <a:lnTo>
                        <a:pt x="804" y="42"/>
                      </a:lnTo>
                      <a:lnTo>
                        <a:pt x="804" y="42"/>
                      </a:lnTo>
                      <a:lnTo>
                        <a:pt x="804" y="42"/>
                      </a:lnTo>
                      <a:lnTo>
                        <a:pt x="810" y="42"/>
                      </a:lnTo>
                      <a:lnTo>
                        <a:pt x="810" y="42"/>
                      </a:lnTo>
                      <a:lnTo>
                        <a:pt x="810" y="42"/>
                      </a:lnTo>
                      <a:lnTo>
                        <a:pt x="810" y="48"/>
                      </a:lnTo>
                      <a:lnTo>
                        <a:pt x="816" y="48"/>
                      </a:lnTo>
                      <a:lnTo>
                        <a:pt x="816" y="48"/>
                      </a:lnTo>
                      <a:lnTo>
                        <a:pt x="816" y="48"/>
                      </a:lnTo>
                      <a:lnTo>
                        <a:pt x="816" y="48"/>
                      </a:lnTo>
                      <a:lnTo>
                        <a:pt x="816" y="48"/>
                      </a:lnTo>
                      <a:lnTo>
                        <a:pt x="822" y="48"/>
                      </a:lnTo>
                      <a:lnTo>
                        <a:pt x="822" y="48"/>
                      </a:lnTo>
                      <a:lnTo>
                        <a:pt x="822" y="48"/>
                      </a:lnTo>
                      <a:lnTo>
                        <a:pt x="822" y="48"/>
                      </a:lnTo>
                      <a:lnTo>
                        <a:pt x="822" y="54"/>
                      </a:lnTo>
                      <a:lnTo>
                        <a:pt x="828" y="54"/>
                      </a:lnTo>
                      <a:lnTo>
                        <a:pt x="828" y="54"/>
                      </a:lnTo>
                      <a:lnTo>
                        <a:pt x="828" y="54"/>
                      </a:lnTo>
                      <a:lnTo>
                        <a:pt x="828" y="54"/>
                      </a:lnTo>
                      <a:lnTo>
                        <a:pt x="828" y="54"/>
                      </a:lnTo>
                      <a:lnTo>
                        <a:pt x="834" y="54"/>
                      </a:lnTo>
                      <a:lnTo>
                        <a:pt x="834" y="54"/>
                      </a:lnTo>
                      <a:lnTo>
                        <a:pt x="834" y="54"/>
                      </a:lnTo>
                      <a:lnTo>
                        <a:pt x="834" y="54"/>
                      </a:lnTo>
                      <a:lnTo>
                        <a:pt x="834" y="60"/>
                      </a:lnTo>
                      <a:lnTo>
                        <a:pt x="840" y="60"/>
                      </a:lnTo>
                      <a:lnTo>
                        <a:pt x="840" y="60"/>
                      </a:lnTo>
                      <a:lnTo>
                        <a:pt x="840" y="60"/>
                      </a:lnTo>
                      <a:lnTo>
                        <a:pt x="840" y="60"/>
                      </a:lnTo>
                      <a:lnTo>
                        <a:pt x="840" y="60"/>
                      </a:lnTo>
                      <a:lnTo>
                        <a:pt x="846" y="60"/>
                      </a:lnTo>
                      <a:lnTo>
                        <a:pt x="846" y="60"/>
                      </a:lnTo>
                      <a:lnTo>
                        <a:pt x="846" y="60"/>
                      </a:lnTo>
                      <a:lnTo>
                        <a:pt x="846" y="66"/>
                      </a:lnTo>
                      <a:lnTo>
                        <a:pt x="846" y="66"/>
                      </a:lnTo>
                      <a:lnTo>
                        <a:pt x="846" y="66"/>
                      </a:lnTo>
                      <a:lnTo>
                        <a:pt x="852" y="66"/>
                      </a:lnTo>
                      <a:lnTo>
                        <a:pt x="852" y="66"/>
                      </a:lnTo>
                      <a:lnTo>
                        <a:pt x="852" y="66"/>
                      </a:lnTo>
                      <a:lnTo>
                        <a:pt x="852" y="66"/>
                      </a:lnTo>
                      <a:lnTo>
                        <a:pt x="852" y="66"/>
                      </a:lnTo>
                      <a:lnTo>
                        <a:pt x="852" y="66"/>
                      </a:lnTo>
                      <a:lnTo>
                        <a:pt x="852" y="66"/>
                      </a:lnTo>
                      <a:lnTo>
                        <a:pt x="852" y="66"/>
                      </a:lnTo>
                      <a:lnTo>
                        <a:pt x="858" y="66"/>
                      </a:lnTo>
                      <a:lnTo>
                        <a:pt x="858" y="72"/>
                      </a:lnTo>
                      <a:lnTo>
                        <a:pt x="858" y="72"/>
                      </a:lnTo>
                      <a:lnTo>
                        <a:pt x="858" y="72"/>
                      </a:lnTo>
                      <a:lnTo>
                        <a:pt x="858" y="72"/>
                      </a:lnTo>
                      <a:lnTo>
                        <a:pt x="864" y="72"/>
                      </a:lnTo>
                      <a:lnTo>
                        <a:pt x="864" y="72"/>
                      </a:lnTo>
                      <a:lnTo>
                        <a:pt x="864" y="72"/>
                      </a:lnTo>
                      <a:lnTo>
                        <a:pt x="864" y="72"/>
                      </a:lnTo>
                      <a:lnTo>
                        <a:pt x="864" y="72"/>
                      </a:lnTo>
                      <a:lnTo>
                        <a:pt x="870" y="78"/>
                      </a:lnTo>
                      <a:lnTo>
                        <a:pt x="870" y="78"/>
                      </a:lnTo>
                      <a:lnTo>
                        <a:pt x="870" y="78"/>
                      </a:lnTo>
                      <a:lnTo>
                        <a:pt x="870" y="78"/>
                      </a:lnTo>
                      <a:lnTo>
                        <a:pt x="870" y="78"/>
                      </a:lnTo>
                      <a:lnTo>
                        <a:pt x="876" y="78"/>
                      </a:lnTo>
                      <a:lnTo>
                        <a:pt x="876" y="78"/>
                      </a:lnTo>
                      <a:lnTo>
                        <a:pt x="876" y="78"/>
                      </a:lnTo>
                      <a:lnTo>
                        <a:pt x="876" y="84"/>
                      </a:lnTo>
                      <a:lnTo>
                        <a:pt x="876" y="84"/>
                      </a:lnTo>
                      <a:lnTo>
                        <a:pt x="882" y="84"/>
                      </a:lnTo>
                      <a:lnTo>
                        <a:pt x="882" y="84"/>
                      </a:lnTo>
                      <a:lnTo>
                        <a:pt x="882" y="84"/>
                      </a:lnTo>
                      <a:lnTo>
                        <a:pt x="882" y="84"/>
                      </a:lnTo>
                      <a:lnTo>
                        <a:pt x="882" y="84"/>
                      </a:lnTo>
                      <a:lnTo>
                        <a:pt x="888" y="84"/>
                      </a:lnTo>
                      <a:lnTo>
                        <a:pt x="888" y="84"/>
                      </a:lnTo>
                      <a:lnTo>
                        <a:pt x="888" y="90"/>
                      </a:lnTo>
                      <a:lnTo>
                        <a:pt x="888" y="90"/>
                      </a:lnTo>
                      <a:lnTo>
                        <a:pt x="888" y="90"/>
                      </a:lnTo>
                      <a:lnTo>
                        <a:pt x="894" y="90"/>
                      </a:lnTo>
                      <a:lnTo>
                        <a:pt x="894" y="90"/>
                      </a:lnTo>
                      <a:lnTo>
                        <a:pt x="894" y="90"/>
                      </a:lnTo>
                      <a:lnTo>
                        <a:pt x="894" y="90"/>
                      </a:lnTo>
                      <a:lnTo>
                        <a:pt x="894" y="90"/>
                      </a:lnTo>
                      <a:lnTo>
                        <a:pt x="900" y="90"/>
                      </a:lnTo>
                      <a:lnTo>
                        <a:pt x="900" y="96"/>
                      </a:lnTo>
                      <a:lnTo>
                        <a:pt x="900" y="96"/>
                      </a:lnTo>
                      <a:lnTo>
                        <a:pt x="900" y="96"/>
                      </a:lnTo>
                      <a:lnTo>
                        <a:pt x="900" y="96"/>
                      </a:lnTo>
                      <a:lnTo>
                        <a:pt x="906" y="96"/>
                      </a:lnTo>
                      <a:lnTo>
                        <a:pt x="906" y="96"/>
                      </a:lnTo>
                      <a:lnTo>
                        <a:pt x="906" y="96"/>
                      </a:lnTo>
                      <a:lnTo>
                        <a:pt x="906" y="96"/>
                      </a:lnTo>
                      <a:lnTo>
                        <a:pt x="906" y="102"/>
                      </a:lnTo>
                      <a:lnTo>
                        <a:pt x="912" y="102"/>
                      </a:lnTo>
                      <a:lnTo>
                        <a:pt x="912" y="102"/>
                      </a:lnTo>
                      <a:lnTo>
                        <a:pt x="912" y="102"/>
                      </a:lnTo>
                      <a:lnTo>
                        <a:pt x="912" y="102"/>
                      </a:lnTo>
                      <a:lnTo>
                        <a:pt x="918" y="102"/>
                      </a:lnTo>
                      <a:lnTo>
                        <a:pt x="918" y="102"/>
                      </a:lnTo>
                      <a:lnTo>
                        <a:pt x="918" y="102"/>
                      </a:lnTo>
                      <a:lnTo>
                        <a:pt x="918" y="102"/>
                      </a:lnTo>
                      <a:lnTo>
                        <a:pt x="918" y="108"/>
                      </a:lnTo>
                      <a:lnTo>
                        <a:pt x="924" y="108"/>
                      </a:lnTo>
                      <a:lnTo>
                        <a:pt x="924" y="108"/>
                      </a:lnTo>
                      <a:lnTo>
                        <a:pt x="924" y="108"/>
                      </a:lnTo>
                      <a:lnTo>
                        <a:pt x="924" y="108"/>
                      </a:lnTo>
                      <a:lnTo>
                        <a:pt x="924" y="108"/>
                      </a:lnTo>
                      <a:lnTo>
                        <a:pt x="930" y="108"/>
                      </a:lnTo>
                      <a:lnTo>
                        <a:pt x="930" y="108"/>
                      </a:lnTo>
                      <a:lnTo>
                        <a:pt x="930" y="108"/>
                      </a:lnTo>
                      <a:lnTo>
                        <a:pt x="930" y="114"/>
                      </a:lnTo>
                      <a:lnTo>
                        <a:pt x="930" y="114"/>
                      </a:lnTo>
                      <a:lnTo>
                        <a:pt x="936" y="114"/>
                      </a:lnTo>
                      <a:lnTo>
                        <a:pt x="936" y="114"/>
                      </a:lnTo>
                      <a:lnTo>
                        <a:pt x="936" y="114"/>
                      </a:lnTo>
                      <a:lnTo>
                        <a:pt x="936" y="114"/>
                      </a:lnTo>
                      <a:lnTo>
                        <a:pt x="936" y="114"/>
                      </a:lnTo>
                      <a:lnTo>
                        <a:pt x="942" y="114"/>
                      </a:lnTo>
                      <a:lnTo>
                        <a:pt x="942" y="114"/>
                      </a:lnTo>
                      <a:lnTo>
                        <a:pt x="942" y="120"/>
                      </a:lnTo>
                      <a:lnTo>
                        <a:pt x="942" y="120"/>
                      </a:lnTo>
                      <a:lnTo>
                        <a:pt x="942" y="120"/>
                      </a:lnTo>
                      <a:lnTo>
                        <a:pt x="948" y="120"/>
                      </a:lnTo>
                      <a:lnTo>
                        <a:pt x="948" y="120"/>
                      </a:lnTo>
                      <a:lnTo>
                        <a:pt x="948" y="120"/>
                      </a:lnTo>
                      <a:lnTo>
                        <a:pt x="948" y="120"/>
                      </a:lnTo>
                      <a:lnTo>
                        <a:pt x="948" y="120"/>
                      </a:lnTo>
                      <a:lnTo>
                        <a:pt x="954" y="126"/>
                      </a:lnTo>
                      <a:lnTo>
                        <a:pt x="954" y="126"/>
                      </a:lnTo>
                      <a:lnTo>
                        <a:pt x="954" y="126"/>
                      </a:lnTo>
                      <a:lnTo>
                        <a:pt x="954" y="126"/>
                      </a:lnTo>
                      <a:lnTo>
                        <a:pt x="954" y="126"/>
                      </a:lnTo>
                      <a:lnTo>
                        <a:pt x="972" y="132"/>
                      </a:lnTo>
                      <a:lnTo>
                        <a:pt x="972" y="138"/>
                      </a:lnTo>
                      <a:lnTo>
                        <a:pt x="972" y="138"/>
                      </a:lnTo>
                      <a:lnTo>
                        <a:pt x="972" y="138"/>
                      </a:lnTo>
                      <a:lnTo>
                        <a:pt x="978" y="138"/>
                      </a:lnTo>
                      <a:lnTo>
                        <a:pt x="978" y="138"/>
                      </a:lnTo>
                      <a:lnTo>
                        <a:pt x="978" y="138"/>
                      </a:lnTo>
                      <a:lnTo>
                        <a:pt x="978" y="138"/>
                      </a:lnTo>
                      <a:lnTo>
                        <a:pt x="978" y="138"/>
                      </a:lnTo>
                      <a:lnTo>
                        <a:pt x="984" y="138"/>
                      </a:lnTo>
                      <a:lnTo>
                        <a:pt x="984" y="138"/>
                      </a:lnTo>
                      <a:lnTo>
                        <a:pt x="984" y="138"/>
                      </a:lnTo>
                      <a:lnTo>
                        <a:pt x="984" y="138"/>
                      </a:lnTo>
                      <a:lnTo>
                        <a:pt x="984" y="138"/>
                      </a:lnTo>
                      <a:lnTo>
                        <a:pt x="990" y="138"/>
                      </a:lnTo>
                      <a:lnTo>
                        <a:pt x="990" y="132"/>
                      </a:lnTo>
                      <a:lnTo>
                        <a:pt x="990" y="132"/>
                      </a:lnTo>
                      <a:lnTo>
                        <a:pt x="990" y="132"/>
                      </a:lnTo>
                      <a:lnTo>
                        <a:pt x="990" y="132"/>
                      </a:lnTo>
                      <a:lnTo>
                        <a:pt x="996" y="132"/>
                      </a:lnTo>
                      <a:lnTo>
                        <a:pt x="996" y="132"/>
                      </a:lnTo>
                      <a:lnTo>
                        <a:pt x="996" y="132"/>
                      </a:lnTo>
                      <a:lnTo>
                        <a:pt x="996" y="132"/>
                      </a:lnTo>
                      <a:lnTo>
                        <a:pt x="996" y="132"/>
                      </a:lnTo>
                      <a:lnTo>
                        <a:pt x="1002" y="132"/>
                      </a:lnTo>
                      <a:lnTo>
                        <a:pt x="1002" y="132"/>
                      </a:lnTo>
                      <a:lnTo>
                        <a:pt x="1002" y="132"/>
                      </a:lnTo>
                      <a:lnTo>
                        <a:pt x="1002" y="132"/>
                      </a:lnTo>
                      <a:lnTo>
                        <a:pt x="1002" y="132"/>
                      </a:lnTo>
                      <a:lnTo>
                        <a:pt x="1008" y="132"/>
                      </a:lnTo>
                      <a:lnTo>
                        <a:pt x="1008" y="132"/>
                      </a:lnTo>
                      <a:lnTo>
                        <a:pt x="1008" y="126"/>
                      </a:lnTo>
                      <a:lnTo>
                        <a:pt x="1008" y="126"/>
                      </a:lnTo>
                      <a:lnTo>
                        <a:pt x="1008" y="126"/>
                      </a:lnTo>
                      <a:lnTo>
                        <a:pt x="1008" y="126"/>
                      </a:lnTo>
                      <a:lnTo>
                        <a:pt x="1014" y="126"/>
                      </a:lnTo>
                      <a:lnTo>
                        <a:pt x="1014" y="126"/>
                      </a:lnTo>
                      <a:lnTo>
                        <a:pt x="1014" y="126"/>
                      </a:lnTo>
                      <a:lnTo>
                        <a:pt x="1014" y="126"/>
                      </a:lnTo>
                      <a:lnTo>
                        <a:pt x="1014" y="126"/>
                      </a:lnTo>
                      <a:lnTo>
                        <a:pt x="1020" y="126"/>
                      </a:lnTo>
                      <a:lnTo>
                        <a:pt x="1020" y="126"/>
                      </a:lnTo>
                      <a:lnTo>
                        <a:pt x="1020" y="126"/>
                      </a:lnTo>
                      <a:lnTo>
                        <a:pt x="1020" y="126"/>
                      </a:lnTo>
                      <a:lnTo>
                        <a:pt x="1020" y="126"/>
                      </a:lnTo>
                      <a:lnTo>
                        <a:pt x="1026" y="126"/>
                      </a:lnTo>
                      <a:lnTo>
                        <a:pt x="1026" y="126"/>
                      </a:lnTo>
                      <a:lnTo>
                        <a:pt x="1026" y="120"/>
                      </a:lnTo>
                      <a:lnTo>
                        <a:pt x="1026" y="120"/>
                      </a:lnTo>
                      <a:lnTo>
                        <a:pt x="1026" y="120"/>
                      </a:lnTo>
                      <a:lnTo>
                        <a:pt x="1032" y="120"/>
                      </a:lnTo>
                      <a:lnTo>
                        <a:pt x="1032" y="120"/>
                      </a:lnTo>
                      <a:lnTo>
                        <a:pt x="1032" y="120"/>
                      </a:lnTo>
                      <a:lnTo>
                        <a:pt x="1032" y="120"/>
                      </a:lnTo>
                      <a:lnTo>
                        <a:pt x="1032" y="120"/>
                      </a:lnTo>
                      <a:lnTo>
                        <a:pt x="1032" y="120"/>
                      </a:lnTo>
                      <a:lnTo>
                        <a:pt x="1038" y="120"/>
                      </a:lnTo>
                      <a:lnTo>
                        <a:pt x="1038" y="120"/>
                      </a:lnTo>
                      <a:lnTo>
                        <a:pt x="1038" y="120"/>
                      </a:lnTo>
                      <a:lnTo>
                        <a:pt x="1038" y="120"/>
                      </a:lnTo>
                      <a:lnTo>
                        <a:pt x="1038" y="120"/>
                      </a:lnTo>
                      <a:lnTo>
                        <a:pt x="1044" y="120"/>
                      </a:lnTo>
                      <a:lnTo>
                        <a:pt x="1044" y="120"/>
                      </a:lnTo>
                      <a:lnTo>
                        <a:pt x="1044" y="120"/>
                      </a:lnTo>
                      <a:lnTo>
                        <a:pt x="1044" y="114"/>
                      </a:lnTo>
                      <a:lnTo>
                        <a:pt x="1044" y="114"/>
                      </a:lnTo>
                      <a:lnTo>
                        <a:pt x="1050" y="114"/>
                      </a:lnTo>
                      <a:lnTo>
                        <a:pt x="1050" y="114"/>
                      </a:lnTo>
                      <a:lnTo>
                        <a:pt x="1050" y="114"/>
                      </a:lnTo>
                      <a:lnTo>
                        <a:pt x="1050" y="114"/>
                      </a:lnTo>
                      <a:lnTo>
                        <a:pt x="1050" y="114"/>
                      </a:lnTo>
                      <a:lnTo>
                        <a:pt x="1056" y="114"/>
                      </a:lnTo>
                      <a:lnTo>
                        <a:pt x="1056" y="114"/>
                      </a:lnTo>
                      <a:lnTo>
                        <a:pt x="1056" y="114"/>
                      </a:lnTo>
                      <a:lnTo>
                        <a:pt x="1056" y="114"/>
                      </a:lnTo>
                      <a:lnTo>
                        <a:pt x="1056" y="114"/>
                      </a:lnTo>
                      <a:lnTo>
                        <a:pt x="1062" y="114"/>
                      </a:lnTo>
                      <a:lnTo>
                        <a:pt x="1062" y="114"/>
                      </a:lnTo>
                      <a:lnTo>
                        <a:pt x="1062" y="114"/>
                      </a:lnTo>
                      <a:lnTo>
                        <a:pt x="1062" y="108"/>
                      </a:lnTo>
                      <a:lnTo>
                        <a:pt x="1062" y="108"/>
                      </a:lnTo>
                      <a:lnTo>
                        <a:pt x="1068" y="108"/>
                      </a:lnTo>
                      <a:lnTo>
                        <a:pt x="1068" y="108"/>
                      </a:lnTo>
                      <a:lnTo>
                        <a:pt x="1068" y="108"/>
                      </a:lnTo>
                      <a:lnTo>
                        <a:pt x="1068" y="108"/>
                      </a:lnTo>
                      <a:lnTo>
                        <a:pt x="1068" y="108"/>
                      </a:lnTo>
                      <a:lnTo>
                        <a:pt x="1068" y="108"/>
                      </a:lnTo>
                      <a:lnTo>
                        <a:pt x="1068" y="108"/>
                      </a:lnTo>
                      <a:lnTo>
                        <a:pt x="1074" y="108"/>
                      </a:lnTo>
                      <a:lnTo>
                        <a:pt x="1074" y="108"/>
                      </a:lnTo>
                      <a:lnTo>
                        <a:pt x="1074" y="108"/>
                      </a:lnTo>
                      <a:lnTo>
                        <a:pt x="1074" y="108"/>
                      </a:lnTo>
                      <a:lnTo>
                        <a:pt x="1074" y="108"/>
                      </a:lnTo>
                      <a:lnTo>
                        <a:pt x="1080" y="108"/>
                      </a:lnTo>
                      <a:lnTo>
                        <a:pt x="1080" y="108"/>
                      </a:lnTo>
                      <a:lnTo>
                        <a:pt x="1080" y="108"/>
                      </a:lnTo>
                      <a:lnTo>
                        <a:pt x="1080" y="108"/>
                      </a:lnTo>
                      <a:lnTo>
                        <a:pt x="1080" y="102"/>
                      </a:lnTo>
                      <a:lnTo>
                        <a:pt x="1086" y="102"/>
                      </a:lnTo>
                      <a:lnTo>
                        <a:pt x="1086" y="102"/>
                      </a:lnTo>
                      <a:lnTo>
                        <a:pt x="1086" y="102"/>
                      </a:lnTo>
                      <a:lnTo>
                        <a:pt x="1086" y="102"/>
                      </a:lnTo>
                      <a:lnTo>
                        <a:pt x="1086" y="102"/>
                      </a:lnTo>
                      <a:lnTo>
                        <a:pt x="1092" y="102"/>
                      </a:lnTo>
                      <a:lnTo>
                        <a:pt x="1092" y="102"/>
                      </a:lnTo>
                      <a:lnTo>
                        <a:pt x="1092" y="102"/>
                      </a:lnTo>
                      <a:lnTo>
                        <a:pt x="1092" y="102"/>
                      </a:lnTo>
                      <a:lnTo>
                        <a:pt x="1092" y="102"/>
                      </a:lnTo>
                      <a:lnTo>
                        <a:pt x="1098" y="102"/>
                      </a:lnTo>
                      <a:lnTo>
                        <a:pt x="1098" y="102"/>
                      </a:lnTo>
                      <a:lnTo>
                        <a:pt x="1098" y="102"/>
                      </a:lnTo>
                      <a:lnTo>
                        <a:pt x="1098" y="102"/>
                      </a:lnTo>
                      <a:lnTo>
                        <a:pt x="1098" y="96"/>
                      </a:lnTo>
                      <a:lnTo>
                        <a:pt x="1104" y="96"/>
                      </a:lnTo>
                      <a:lnTo>
                        <a:pt x="1104" y="96"/>
                      </a:lnTo>
                      <a:lnTo>
                        <a:pt x="1104" y="96"/>
                      </a:lnTo>
                      <a:lnTo>
                        <a:pt x="1104" y="96"/>
                      </a:lnTo>
                      <a:lnTo>
                        <a:pt x="1104" y="96"/>
                      </a:lnTo>
                      <a:lnTo>
                        <a:pt x="1110" y="96"/>
                      </a:lnTo>
                      <a:lnTo>
                        <a:pt x="1110" y="96"/>
                      </a:lnTo>
                      <a:lnTo>
                        <a:pt x="1110" y="96"/>
                      </a:lnTo>
                      <a:lnTo>
                        <a:pt x="1110" y="96"/>
                      </a:lnTo>
                      <a:lnTo>
                        <a:pt x="1110" y="96"/>
                      </a:lnTo>
                      <a:lnTo>
                        <a:pt x="1116" y="96"/>
                      </a:lnTo>
                      <a:lnTo>
                        <a:pt x="1116" y="96"/>
                      </a:lnTo>
                      <a:lnTo>
                        <a:pt x="1116" y="96"/>
                      </a:lnTo>
                      <a:lnTo>
                        <a:pt x="1146" y="84"/>
                      </a:lnTo>
                      <a:lnTo>
                        <a:pt x="1146" y="84"/>
                      </a:lnTo>
                      <a:lnTo>
                        <a:pt x="1146" y="84"/>
                      </a:lnTo>
                      <a:lnTo>
                        <a:pt x="1146" y="84"/>
                      </a:lnTo>
                      <a:lnTo>
                        <a:pt x="1146" y="84"/>
                      </a:lnTo>
                      <a:lnTo>
                        <a:pt x="1152" y="84"/>
                      </a:lnTo>
                      <a:lnTo>
                        <a:pt x="1152" y="84"/>
                      </a:lnTo>
                      <a:lnTo>
                        <a:pt x="1152" y="84"/>
                      </a:lnTo>
                      <a:lnTo>
                        <a:pt x="1152" y="84"/>
                      </a:lnTo>
                      <a:lnTo>
                        <a:pt x="1152" y="84"/>
                      </a:lnTo>
                      <a:lnTo>
                        <a:pt x="1158" y="78"/>
                      </a:lnTo>
                      <a:lnTo>
                        <a:pt x="1158" y="78"/>
                      </a:lnTo>
                      <a:lnTo>
                        <a:pt x="1158" y="78"/>
                      </a:lnTo>
                      <a:lnTo>
                        <a:pt x="1158" y="78"/>
                      </a:lnTo>
                      <a:lnTo>
                        <a:pt x="1158" y="78"/>
                      </a:lnTo>
                      <a:lnTo>
                        <a:pt x="1164" y="78"/>
                      </a:lnTo>
                      <a:lnTo>
                        <a:pt x="1164" y="78"/>
                      </a:lnTo>
                      <a:lnTo>
                        <a:pt x="1164" y="78"/>
                      </a:lnTo>
                      <a:lnTo>
                        <a:pt x="1164" y="78"/>
                      </a:lnTo>
                      <a:lnTo>
                        <a:pt x="1164" y="78"/>
                      </a:lnTo>
                      <a:lnTo>
                        <a:pt x="1170" y="78"/>
                      </a:lnTo>
                      <a:lnTo>
                        <a:pt x="1170" y="78"/>
                      </a:lnTo>
                      <a:lnTo>
                        <a:pt x="1170" y="78"/>
                      </a:lnTo>
                      <a:lnTo>
                        <a:pt x="1170" y="78"/>
                      </a:lnTo>
                      <a:lnTo>
                        <a:pt x="1170" y="78"/>
                      </a:lnTo>
                      <a:lnTo>
                        <a:pt x="1170" y="78"/>
                      </a:lnTo>
                      <a:lnTo>
                        <a:pt x="1176" y="78"/>
                      </a:lnTo>
                      <a:lnTo>
                        <a:pt x="1176" y="72"/>
                      </a:lnTo>
                      <a:lnTo>
                        <a:pt x="1176" y="72"/>
                      </a:lnTo>
                      <a:lnTo>
                        <a:pt x="1176" y="72"/>
                      </a:lnTo>
                      <a:lnTo>
                        <a:pt x="1182" y="72"/>
                      </a:lnTo>
                      <a:lnTo>
                        <a:pt x="1182" y="72"/>
                      </a:lnTo>
                      <a:lnTo>
                        <a:pt x="1182" y="72"/>
                      </a:lnTo>
                      <a:lnTo>
                        <a:pt x="1182" y="72"/>
                      </a:lnTo>
                      <a:lnTo>
                        <a:pt x="1182" y="72"/>
                      </a:lnTo>
                      <a:lnTo>
                        <a:pt x="1188" y="72"/>
                      </a:lnTo>
                      <a:lnTo>
                        <a:pt x="1188" y="72"/>
                      </a:lnTo>
                      <a:lnTo>
                        <a:pt x="1188" y="72"/>
                      </a:lnTo>
                      <a:lnTo>
                        <a:pt x="1188" y="72"/>
                      </a:lnTo>
                      <a:lnTo>
                        <a:pt x="1188" y="72"/>
                      </a:lnTo>
                      <a:lnTo>
                        <a:pt x="1194" y="72"/>
                      </a:lnTo>
                      <a:lnTo>
                        <a:pt x="1194" y="72"/>
                      </a:lnTo>
                      <a:lnTo>
                        <a:pt x="1194" y="66"/>
                      </a:lnTo>
                      <a:lnTo>
                        <a:pt x="1194" y="66"/>
                      </a:lnTo>
                      <a:lnTo>
                        <a:pt x="1194" y="66"/>
                      </a:lnTo>
                      <a:lnTo>
                        <a:pt x="1200" y="66"/>
                      </a:lnTo>
                      <a:lnTo>
                        <a:pt x="1200" y="66"/>
                      </a:lnTo>
                      <a:lnTo>
                        <a:pt x="1200" y="66"/>
                      </a:lnTo>
                      <a:lnTo>
                        <a:pt x="1200" y="66"/>
                      </a:lnTo>
                      <a:lnTo>
                        <a:pt x="1200" y="66"/>
                      </a:lnTo>
                      <a:lnTo>
                        <a:pt x="1206" y="66"/>
                      </a:lnTo>
                      <a:lnTo>
                        <a:pt x="1206" y="66"/>
                      </a:lnTo>
                      <a:lnTo>
                        <a:pt x="1206" y="66"/>
                      </a:lnTo>
                      <a:lnTo>
                        <a:pt x="1206" y="66"/>
                      </a:lnTo>
                      <a:lnTo>
                        <a:pt x="1206" y="66"/>
                      </a:lnTo>
                      <a:lnTo>
                        <a:pt x="1212" y="66"/>
                      </a:lnTo>
                      <a:lnTo>
                        <a:pt x="1212" y="66"/>
                      </a:lnTo>
                      <a:lnTo>
                        <a:pt x="1212" y="66"/>
                      </a:lnTo>
                      <a:lnTo>
                        <a:pt x="1212" y="60"/>
                      </a:lnTo>
                      <a:lnTo>
                        <a:pt x="1212" y="60"/>
                      </a:lnTo>
                      <a:lnTo>
                        <a:pt x="1218" y="60"/>
                      </a:lnTo>
                      <a:lnTo>
                        <a:pt x="1218" y="60"/>
                      </a:lnTo>
                      <a:lnTo>
                        <a:pt x="1218" y="60"/>
                      </a:lnTo>
                      <a:lnTo>
                        <a:pt x="1218" y="60"/>
                      </a:lnTo>
                      <a:lnTo>
                        <a:pt x="1218" y="60"/>
                      </a:lnTo>
                      <a:lnTo>
                        <a:pt x="1224" y="60"/>
                      </a:lnTo>
                      <a:lnTo>
                        <a:pt x="1224" y="60"/>
                      </a:lnTo>
                      <a:lnTo>
                        <a:pt x="1224" y="60"/>
                      </a:lnTo>
                      <a:lnTo>
                        <a:pt x="1224" y="60"/>
                      </a:lnTo>
                      <a:lnTo>
                        <a:pt x="1224" y="60"/>
                      </a:lnTo>
                      <a:lnTo>
                        <a:pt x="1230" y="60"/>
                      </a:lnTo>
                      <a:lnTo>
                        <a:pt x="1230" y="60"/>
                      </a:lnTo>
                      <a:lnTo>
                        <a:pt x="1230" y="60"/>
                      </a:lnTo>
                      <a:lnTo>
                        <a:pt x="1230" y="54"/>
                      </a:lnTo>
                      <a:lnTo>
                        <a:pt x="1230" y="54"/>
                      </a:lnTo>
                      <a:lnTo>
                        <a:pt x="1236" y="54"/>
                      </a:lnTo>
                      <a:lnTo>
                        <a:pt x="1236" y="54"/>
                      </a:lnTo>
                      <a:lnTo>
                        <a:pt x="1236" y="54"/>
                      </a:lnTo>
                      <a:lnTo>
                        <a:pt x="1236" y="54"/>
                      </a:lnTo>
                      <a:lnTo>
                        <a:pt x="1236" y="54"/>
                      </a:lnTo>
                      <a:lnTo>
                        <a:pt x="1242" y="54"/>
                      </a:lnTo>
                      <a:lnTo>
                        <a:pt x="1242" y="54"/>
                      </a:lnTo>
                      <a:lnTo>
                        <a:pt x="1242" y="54"/>
                      </a:lnTo>
                      <a:lnTo>
                        <a:pt x="1242" y="54"/>
                      </a:lnTo>
                      <a:lnTo>
                        <a:pt x="1242" y="54"/>
                      </a:lnTo>
                      <a:lnTo>
                        <a:pt x="1248" y="54"/>
                      </a:lnTo>
                      <a:lnTo>
                        <a:pt x="1248" y="54"/>
                      </a:lnTo>
                      <a:lnTo>
                        <a:pt x="1248" y="54"/>
                      </a:lnTo>
                      <a:lnTo>
                        <a:pt x="1248" y="54"/>
                      </a:lnTo>
                      <a:lnTo>
                        <a:pt x="1248" y="48"/>
                      </a:lnTo>
                      <a:lnTo>
                        <a:pt x="1254" y="48"/>
                      </a:lnTo>
                      <a:lnTo>
                        <a:pt x="1254" y="48"/>
                      </a:lnTo>
                      <a:lnTo>
                        <a:pt x="1254" y="48"/>
                      </a:lnTo>
                      <a:lnTo>
                        <a:pt x="1254" y="48"/>
                      </a:lnTo>
                      <a:lnTo>
                        <a:pt x="1254" y="48"/>
                      </a:lnTo>
                      <a:lnTo>
                        <a:pt x="1260" y="48"/>
                      </a:lnTo>
                      <a:lnTo>
                        <a:pt x="1260" y="48"/>
                      </a:lnTo>
                      <a:lnTo>
                        <a:pt x="1260" y="48"/>
                      </a:lnTo>
                      <a:lnTo>
                        <a:pt x="1260" y="48"/>
                      </a:lnTo>
                      <a:lnTo>
                        <a:pt x="1260" y="48"/>
                      </a:lnTo>
                      <a:lnTo>
                        <a:pt x="1266" y="48"/>
                      </a:lnTo>
                      <a:lnTo>
                        <a:pt x="1266" y="48"/>
                      </a:lnTo>
                      <a:lnTo>
                        <a:pt x="1266" y="48"/>
                      </a:lnTo>
                      <a:lnTo>
                        <a:pt x="1266" y="48"/>
                      </a:lnTo>
                      <a:lnTo>
                        <a:pt x="1266" y="42"/>
                      </a:lnTo>
                      <a:lnTo>
                        <a:pt x="1272" y="42"/>
                      </a:lnTo>
                      <a:lnTo>
                        <a:pt x="1272" y="42"/>
                      </a:lnTo>
                      <a:lnTo>
                        <a:pt x="1272" y="42"/>
                      </a:lnTo>
                      <a:lnTo>
                        <a:pt x="1272" y="42"/>
                      </a:lnTo>
                      <a:lnTo>
                        <a:pt x="1272" y="42"/>
                      </a:lnTo>
                      <a:lnTo>
                        <a:pt x="1278" y="42"/>
                      </a:lnTo>
                      <a:lnTo>
                        <a:pt x="1278" y="42"/>
                      </a:lnTo>
                      <a:lnTo>
                        <a:pt x="1278" y="42"/>
                      </a:lnTo>
                      <a:lnTo>
                        <a:pt x="1278" y="42"/>
                      </a:lnTo>
                      <a:lnTo>
                        <a:pt x="1278" y="42"/>
                      </a:lnTo>
                      <a:lnTo>
                        <a:pt x="1284" y="42"/>
                      </a:lnTo>
                      <a:lnTo>
                        <a:pt x="1284" y="42"/>
                      </a:lnTo>
                      <a:lnTo>
                        <a:pt x="1284" y="42"/>
                      </a:lnTo>
                      <a:lnTo>
                        <a:pt x="1284" y="42"/>
                      </a:lnTo>
                      <a:lnTo>
                        <a:pt x="1284" y="42"/>
                      </a:lnTo>
                      <a:lnTo>
                        <a:pt x="1290" y="36"/>
                      </a:lnTo>
                      <a:lnTo>
                        <a:pt x="1290" y="36"/>
                      </a:lnTo>
                      <a:lnTo>
                        <a:pt x="1290" y="36"/>
                      </a:lnTo>
                      <a:lnTo>
                        <a:pt x="1290" y="36"/>
                      </a:lnTo>
                      <a:lnTo>
                        <a:pt x="1290" y="36"/>
                      </a:lnTo>
                      <a:lnTo>
                        <a:pt x="1290" y="36"/>
                      </a:lnTo>
                      <a:lnTo>
                        <a:pt x="1296" y="36"/>
                      </a:lnTo>
                      <a:lnTo>
                        <a:pt x="1296" y="36"/>
                      </a:lnTo>
                      <a:lnTo>
                        <a:pt x="1296" y="36"/>
                      </a:lnTo>
                      <a:lnTo>
                        <a:pt x="1296" y="36"/>
                      </a:lnTo>
                      <a:lnTo>
                        <a:pt x="1296" y="36"/>
                      </a:lnTo>
                      <a:lnTo>
                        <a:pt x="1302" y="36"/>
                      </a:lnTo>
                      <a:lnTo>
                        <a:pt x="1302" y="36"/>
                      </a:lnTo>
                      <a:lnTo>
                        <a:pt x="1302" y="36"/>
                      </a:lnTo>
                      <a:lnTo>
                        <a:pt x="1302" y="36"/>
                      </a:lnTo>
                      <a:lnTo>
                        <a:pt x="1302" y="36"/>
                      </a:lnTo>
                      <a:lnTo>
                        <a:pt x="1308" y="30"/>
                      </a:lnTo>
                      <a:lnTo>
                        <a:pt x="1308" y="30"/>
                      </a:lnTo>
                      <a:lnTo>
                        <a:pt x="1308" y="30"/>
                      </a:lnTo>
                      <a:lnTo>
                        <a:pt x="1308" y="30"/>
                      </a:lnTo>
                      <a:lnTo>
                        <a:pt x="1308" y="30"/>
                      </a:lnTo>
                      <a:lnTo>
                        <a:pt x="1314" y="30"/>
                      </a:lnTo>
                      <a:lnTo>
                        <a:pt x="1314" y="30"/>
                      </a:lnTo>
                      <a:lnTo>
                        <a:pt x="1314" y="30"/>
                      </a:lnTo>
                      <a:lnTo>
                        <a:pt x="1314" y="30"/>
                      </a:lnTo>
                      <a:lnTo>
                        <a:pt x="1314" y="30"/>
                      </a:lnTo>
                      <a:lnTo>
                        <a:pt x="1320" y="30"/>
                      </a:lnTo>
                      <a:lnTo>
                        <a:pt x="1320" y="30"/>
                      </a:lnTo>
                      <a:lnTo>
                        <a:pt x="1320" y="30"/>
                      </a:lnTo>
                      <a:lnTo>
                        <a:pt x="1320" y="30"/>
                      </a:lnTo>
                      <a:lnTo>
                        <a:pt x="1320" y="30"/>
                      </a:lnTo>
                      <a:lnTo>
                        <a:pt x="1320" y="30"/>
                      </a:lnTo>
                      <a:lnTo>
                        <a:pt x="1326" y="24"/>
                      </a:lnTo>
                      <a:lnTo>
                        <a:pt x="1326" y="24"/>
                      </a:lnTo>
                      <a:lnTo>
                        <a:pt x="1326" y="24"/>
                      </a:lnTo>
                      <a:lnTo>
                        <a:pt x="1326" y="24"/>
                      </a:lnTo>
                      <a:lnTo>
                        <a:pt x="1326" y="24"/>
                      </a:lnTo>
                      <a:lnTo>
                        <a:pt x="1326" y="24"/>
                      </a:lnTo>
                      <a:lnTo>
                        <a:pt x="1332" y="24"/>
                      </a:lnTo>
                      <a:lnTo>
                        <a:pt x="1332" y="24"/>
                      </a:lnTo>
                      <a:lnTo>
                        <a:pt x="1332" y="24"/>
                      </a:lnTo>
                      <a:lnTo>
                        <a:pt x="1332" y="24"/>
                      </a:lnTo>
                      <a:lnTo>
                        <a:pt x="1332" y="24"/>
                      </a:lnTo>
                      <a:lnTo>
                        <a:pt x="1338" y="24"/>
                      </a:lnTo>
                      <a:lnTo>
                        <a:pt x="1338" y="24"/>
                      </a:lnTo>
                      <a:lnTo>
                        <a:pt x="1338" y="24"/>
                      </a:lnTo>
                      <a:lnTo>
                        <a:pt x="1338" y="24"/>
                      </a:lnTo>
                      <a:lnTo>
                        <a:pt x="1338" y="24"/>
                      </a:lnTo>
                      <a:lnTo>
                        <a:pt x="1344" y="18"/>
                      </a:lnTo>
                      <a:lnTo>
                        <a:pt x="1344" y="18"/>
                      </a:lnTo>
                      <a:lnTo>
                        <a:pt x="1344" y="18"/>
                      </a:lnTo>
                      <a:lnTo>
                        <a:pt x="1344" y="18"/>
                      </a:lnTo>
                      <a:lnTo>
                        <a:pt x="1344" y="18"/>
                      </a:lnTo>
                      <a:lnTo>
                        <a:pt x="1350" y="18"/>
                      </a:lnTo>
                      <a:lnTo>
                        <a:pt x="1350" y="18"/>
                      </a:lnTo>
                      <a:lnTo>
                        <a:pt x="1350" y="18"/>
                      </a:lnTo>
                      <a:lnTo>
                        <a:pt x="1350" y="18"/>
                      </a:lnTo>
                      <a:lnTo>
                        <a:pt x="1350" y="18"/>
                      </a:lnTo>
                      <a:lnTo>
                        <a:pt x="1356" y="18"/>
                      </a:lnTo>
                      <a:lnTo>
                        <a:pt x="1356" y="18"/>
                      </a:lnTo>
                      <a:lnTo>
                        <a:pt x="1356" y="18"/>
                      </a:lnTo>
                      <a:lnTo>
                        <a:pt x="1356" y="18"/>
                      </a:lnTo>
                      <a:lnTo>
                        <a:pt x="1356" y="18"/>
                      </a:lnTo>
                      <a:lnTo>
                        <a:pt x="1362" y="18"/>
                      </a:lnTo>
                      <a:lnTo>
                        <a:pt x="1362" y="18"/>
                      </a:lnTo>
                      <a:lnTo>
                        <a:pt x="1362" y="18"/>
                      </a:lnTo>
                      <a:lnTo>
                        <a:pt x="1362" y="18"/>
                      </a:lnTo>
                      <a:lnTo>
                        <a:pt x="1362" y="18"/>
                      </a:lnTo>
                      <a:lnTo>
                        <a:pt x="1368" y="18"/>
                      </a:lnTo>
                      <a:lnTo>
                        <a:pt x="1368" y="18"/>
                      </a:lnTo>
                      <a:lnTo>
                        <a:pt x="1368" y="18"/>
                      </a:lnTo>
                      <a:lnTo>
                        <a:pt x="1368" y="18"/>
                      </a:lnTo>
                      <a:lnTo>
                        <a:pt x="1368" y="18"/>
                      </a:lnTo>
                      <a:lnTo>
                        <a:pt x="1374" y="24"/>
                      </a:lnTo>
                      <a:lnTo>
                        <a:pt x="1374" y="24"/>
                      </a:lnTo>
                      <a:lnTo>
                        <a:pt x="1374" y="24"/>
                      </a:lnTo>
                      <a:lnTo>
                        <a:pt x="1374" y="24"/>
                      </a:lnTo>
                      <a:lnTo>
                        <a:pt x="1374" y="24"/>
                      </a:lnTo>
                      <a:lnTo>
                        <a:pt x="1374" y="24"/>
                      </a:lnTo>
                      <a:lnTo>
                        <a:pt x="1380" y="24"/>
                      </a:lnTo>
                      <a:lnTo>
                        <a:pt x="1380" y="24"/>
                      </a:lnTo>
                      <a:lnTo>
                        <a:pt x="1380" y="24"/>
                      </a:lnTo>
                      <a:lnTo>
                        <a:pt x="1380" y="24"/>
                      </a:lnTo>
                      <a:lnTo>
                        <a:pt x="1380" y="24"/>
                      </a:lnTo>
                      <a:lnTo>
                        <a:pt x="1386" y="24"/>
                      </a:lnTo>
                      <a:lnTo>
                        <a:pt x="1386" y="24"/>
                      </a:lnTo>
                      <a:lnTo>
                        <a:pt x="1386" y="24"/>
                      </a:lnTo>
                      <a:lnTo>
                        <a:pt x="1386" y="24"/>
                      </a:lnTo>
                      <a:lnTo>
                        <a:pt x="1386" y="24"/>
                      </a:lnTo>
                      <a:lnTo>
                        <a:pt x="1392" y="24"/>
                      </a:lnTo>
                      <a:lnTo>
                        <a:pt x="1392" y="24"/>
                      </a:lnTo>
                      <a:lnTo>
                        <a:pt x="1392" y="24"/>
                      </a:lnTo>
                      <a:lnTo>
                        <a:pt x="1392" y="24"/>
                      </a:lnTo>
                      <a:lnTo>
                        <a:pt x="1392" y="24"/>
                      </a:lnTo>
                      <a:lnTo>
                        <a:pt x="1398" y="24"/>
                      </a:lnTo>
                      <a:lnTo>
                        <a:pt x="1398" y="24"/>
                      </a:lnTo>
                      <a:lnTo>
                        <a:pt x="1398" y="24"/>
                      </a:lnTo>
                      <a:lnTo>
                        <a:pt x="1398" y="24"/>
                      </a:lnTo>
                      <a:lnTo>
                        <a:pt x="1398" y="24"/>
                      </a:lnTo>
                      <a:lnTo>
                        <a:pt x="1404" y="30"/>
                      </a:lnTo>
                      <a:lnTo>
                        <a:pt x="1404" y="30"/>
                      </a:lnTo>
                      <a:lnTo>
                        <a:pt x="1404" y="30"/>
                      </a:lnTo>
                      <a:lnTo>
                        <a:pt x="1404" y="30"/>
                      </a:lnTo>
                      <a:lnTo>
                        <a:pt x="1404" y="30"/>
                      </a:lnTo>
                      <a:lnTo>
                        <a:pt x="1410" y="30"/>
                      </a:lnTo>
                      <a:lnTo>
                        <a:pt x="1410" y="30"/>
                      </a:lnTo>
                      <a:lnTo>
                        <a:pt x="1410" y="30"/>
                      </a:lnTo>
                      <a:lnTo>
                        <a:pt x="1410" y="30"/>
                      </a:lnTo>
                      <a:lnTo>
                        <a:pt x="1410" y="30"/>
                      </a:lnTo>
                      <a:lnTo>
                        <a:pt x="1416" y="30"/>
                      </a:lnTo>
                      <a:lnTo>
                        <a:pt x="1416" y="30"/>
                      </a:lnTo>
                      <a:lnTo>
                        <a:pt x="1416" y="30"/>
                      </a:lnTo>
                      <a:lnTo>
                        <a:pt x="1416" y="30"/>
                      </a:lnTo>
                      <a:lnTo>
                        <a:pt x="1416" y="30"/>
                      </a:lnTo>
                      <a:lnTo>
                        <a:pt x="1422" y="30"/>
                      </a:lnTo>
                      <a:lnTo>
                        <a:pt x="1422" y="30"/>
                      </a:lnTo>
                      <a:lnTo>
                        <a:pt x="1422" y="30"/>
                      </a:lnTo>
                      <a:lnTo>
                        <a:pt x="1422" y="30"/>
                      </a:lnTo>
                      <a:lnTo>
                        <a:pt x="1422" y="30"/>
                      </a:lnTo>
                      <a:lnTo>
                        <a:pt x="1428" y="30"/>
                      </a:lnTo>
                      <a:lnTo>
                        <a:pt x="1428" y="30"/>
                      </a:lnTo>
                      <a:lnTo>
                        <a:pt x="1428" y="30"/>
                      </a:lnTo>
                      <a:lnTo>
                        <a:pt x="1428" y="30"/>
                      </a:lnTo>
                      <a:lnTo>
                        <a:pt x="1428" y="30"/>
                      </a:lnTo>
                      <a:lnTo>
                        <a:pt x="1428" y="30"/>
                      </a:lnTo>
                      <a:lnTo>
                        <a:pt x="1434" y="30"/>
                      </a:lnTo>
                      <a:lnTo>
                        <a:pt x="1434" y="36"/>
                      </a:lnTo>
                      <a:lnTo>
                        <a:pt x="1434" y="36"/>
                      </a:lnTo>
                      <a:lnTo>
                        <a:pt x="1434" y="36"/>
                      </a:lnTo>
                      <a:lnTo>
                        <a:pt x="1434" y="36"/>
                      </a:lnTo>
                      <a:lnTo>
                        <a:pt x="1440" y="36"/>
                      </a:lnTo>
                      <a:lnTo>
                        <a:pt x="1440" y="36"/>
                      </a:lnTo>
                      <a:lnTo>
                        <a:pt x="1440" y="36"/>
                      </a:lnTo>
                      <a:lnTo>
                        <a:pt x="1440" y="36"/>
                      </a:lnTo>
                      <a:lnTo>
                        <a:pt x="1440" y="36"/>
                      </a:lnTo>
                      <a:lnTo>
                        <a:pt x="1446" y="36"/>
                      </a:lnTo>
                      <a:lnTo>
                        <a:pt x="1446" y="36"/>
                      </a:lnTo>
                      <a:lnTo>
                        <a:pt x="1446" y="36"/>
                      </a:lnTo>
                      <a:lnTo>
                        <a:pt x="1446" y="36"/>
                      </a:lnTo>
                      <a:lnTo>
                        <a:pt x="1446" y="36"/>
                      </a:lnTo>
                      <a:lnTo>
                        <a:pt x="1446" y="36"/>
                      </a:lnTo>
                      <a:lnTo>
                        <a:pt x="1452" y="36"/>
                      </a:lnTo>
                      <a:lnTo>
                        <a:pt x="1452" y="36"/>
                      </a:lnTo>
                      <a:lnTo>
                        <a:pt x="1452" y="36"/>
                      </a:lnTo>
                      <a:lnTo>
                        <a:pt x="1452" y="36"/>
                      </a:lnTo>
                      <a:lnTo>
                        <a:pt x="1452" y="36"/>
                      </a:lnTo>
                      <a:lnTo>
                        <a:pt x="1458" y="36"/>
                      </a:lnTo>
                      <a:lnTo>
                        <a:pt x="1458" y="36"/>
                      </a:lnTo>
                      <a:lnTo>
                        <a:pt x="1458" y="36"/>
                      </a:lnTo>
                      <a:lnTo>
                        <a:pt x="1458" y="36"/>
                      </a:lnTo>
                      <a:lnTo>
                        <a:pt x="1458" y="36"/>
                      </a:lnTo>
                      <a:lnTo>
                        <a:pt x="1464" y="36"/>
                      </a:lnTo>
                      <a:lnTo>
                        <a:pt x="1464" y="36"/>
                      </a:lnTo>
                      <a:lnTo>
                        <a:pt x="1464" y="42"/>
                      </a:lnTo>
                      <a:lnTo>
                        <a:pt x="1464" y="42"/>
                      </a:lnTo>
                      <a:lnTo>
                        <a:pt x="1464" y="42"/>
                      </a:lnTo>
                      <a:lnTo>
                        <a:pt x="1470" y="42"/>
                      </a:lnTo>
                      <a:lnTo>
                        <a:pt x="1470" y="42"/>
                      </a:lnTo>
                      <a:lnTo>
                        <a:pt x="1470" y="42"/>
                      </a:lnTo>
                      <a:lnTo>
                        <a:pt x="1470" y="42"/>
                      </a:lnTo>
                      <a:lnTo>
                        <a:pt x="1470" y="42"/>
                      </a:lnTo>
                      <a:lnTo>
                        <a:pt x="1476" y="42"/>
                      </a:lnTo>
                      <a:lnTo>
                        <a:pt x="1476" y="42"/>
                      </a:lnTo>
                      <a:lnTo>
                        <a:pt x="1476" y="42"/>
                      </a:lnTo>
                      <a:lnTo>
                        <a:pt x="1476" y="42"/>
                      </a:lnTo>
                      <a:lnTo>
                        <a:pt x="1476" y="42"/>
                      </a:lnTo>
                      <a:lnTo>
                        <a:pt x="1482" y="42"/>
                      </a:lnTo>
                      <a:lnTo>
                        <a:pt x="1482" y="42"/>
                      </a:lnTo>
                      <a:lnTo>
                        <a:pt x="1482" y="42"/>
                      </a:lnTo>
                      <a:lnTo>
                        <a:pt x="1482" y="42"/>
                      </a:lnTo>
                      <a:lnTo>
                        <a:pt x="1482" y="42"/>
                      </a:lnTo>
                      <a:lnTo>
                        <a:pt x="1482" y="42"/>
                      </a:lnTo>
                      <a:lnTo>
                        <a:pt x="1488" y="42"/>
                      </a:lnTo>
                      <a:lnTo>
                        <a:pt x="1488" y="42"/>
                      </a:lnTo>
                      <a:lnTo>
                        <a:pt x="1488" y="42"/>
                      </a:lnTo>
                      <a:lnTo>
                        <a:pt x="1488" y="42"/>
                      </a:lnTo>
                      <a:lnTo>
                        <a:pt x="1488" y="42"/>
                      </a:lnTo>
                      <a:lnTo>
                        <a:pt x="1488" y="42"/>
                      </a:lnTo>
                      <a:lnTo>
                        <a:pt x="1494" y="42"/>
                      </a:lnTo>
                      <a:lnTo>
                        <a:pt x="1494" y="42"/>
                      </a:lnTo>
                      <a:lnTo>
                        <a:pt x="1494" y="48"/>
                      </a:lnTo>
                      <a:lnTo>
                        <a:pt x="1494" y="48"/>
                      </a:lnTo>
                      <a:lnTo>
                        <a:pt x="1494" y="48"/>
                      </a:lnTo>
                      <a:lnTo>
                        <a:pt x="1500" y="48"/>
                      </a:lnTo>
                      <a:lnTo>
                        <a:pt x="1500" y="48"/>
                      </a:lnTo>
                      <a:lnTo>
                        <a:pt x="1500" y="48"/>
                      </a:lnTo>
                      <a:lnTo>
                        <a:pt x="1500" y="48"/>
                      </a:lnTo>
                      <a:lnTo>
                        <a:pt x="1500" y="48"/>
                      </a:lnTo>
                      <a:lnTo>
                        <a:pt x="1506" y="48"/>
                      </a:lnTo>
                      <a:lnTo>
                        <a:pt x="1506" y="48"/>
                      </a:lnTo>
                      <a:lnTo>
                        <a:pt x="1506" y="48"/>
                      </a:lnTo>
                      <a:lnTo>
                        <a:pt x="1506" y="48"/>
                      </a:lnTo>
                      <a:lnTo>
                        <a:pt x="1506" y="48"/>
                      </a:lnTo>
                      <a:lnTo>
                        <a:pt x="1506" y="48"/>
                      </a:lnTo>
                      <a:lnTo>
                        <a:pt x="1512" y="48"/>
                      </a:lnTo>
                      <a:lnTo>
                        <a:pt x="1512" y="48"/>
                      </a:lnTo>
                      <a:lnTo>
                        <a:pt x="1512" y="48"/>
                      </a:lnTo>
                      <a:lnTo>
                        <a:pt x="1512" y="48"/>
                      </a:lnTo>
                      <a:lnTo>
                        <a:pt x="1512" y="48"/>
                      </a:lnTo>
                      <a:lnTo>
                        <a:pt x="1518" y="48"/>
                      </a:lnTo>
                      <a:lnTo>
                        <a:pt x="1518" y="48"/>
                      </a:lnTo>
                      <a:lnTo>
                        <a:pt x="1518" y="48"/>
                      </a:lnTo>
                      <a:lnTo>
                        <a:pt x="1518" y="48"/>
                      </a:lnTo>
                      <a:lnTo>
                        <a:pt x="1518" y="48"/>
                      </a:lnTo>
                      <a:lnTo>
                        <a:pt x="1524" y="48"/>
                      </a:lnTo>
                      <a:lnTo>
                        <a:pt x="1524" y="48"/>
                      </a:lnTo>
                      <a:lnTo>
                        <a:pt x="1524" y="48"/>
                      </a:lnTo>
                      <a:lnTo>
                        <a:pt x="1524" y="54"/>
                      </a:lnTo>
                      <a:lnTo>
                        <a:pt x="1524" y="54"/>
                      </a:lnTo>
                      <a:lnTo>
                        <a:pt x="1530" y="54"/>
                      </a:lnTo>
                      <a:lnTo>
                        <a:pt x="1530" y="54"/>
                      </a:lnTo>
                      <a:lnTo>
                        <a:pt x="1530" y="54"/>
                      </a:lnTo>
                      <a:lnTo>
                        <a:pt x="1530" y="54"/>
                      </a:lnTo>
                      <a:lnTo>
                        <a:pt x="1530" y="54"/>
                      </a:lnTo>
                      <a:lnTo>
                        <a:pt x="1536" y="54"/>
                      </a:lnTo>
                      <a:lnTo>
                        <a:pt x="1536" y="54"/>
                      </a:lnTo>
                      <a:lnTo>
                        <a:pt x="1536" y="54"/>
                      </a:lnTo>
                      <a:lnTo>
                        <a:pt x="1536" y="54"/>
                      </a:lnTo>
                      <a:lnTo>
                        <a:pt x="1536" y="54"/>
                      </a:lnTo>
                      <a:lnTo>
                        <a:pt x="1542" y="54"/>
                      </a:lnTo>
                      <a:lnTo>
                        <a:pt x="1542" y="54"/>
                      </a:lnTo>
                      <a:lnTo>
                        <a:pt x="1542" y="54"/>
                      </a:lnTo>
                      <a:lnTo>
                        <a:pt x="1542" y="54"/>
                      </a:lnTo>
                      <a:lnTo>
                        <a:pt x="1542" y="54"/>
                      </a:lnTo>
                      <a:lnTo>
                        <a:pt x="1542" y="54"/>
                      </a:lnTo>
                      <a:lnTo>
                        <a:pt x="1548" y="54"/>
                      </a:lnTo>
                      <a:lnTo>
                        <a:pt x="1548" y="54"/>
                      </a:lnTo>
                      <a:lnTo>
                        <a:pt x="1548" y="54"/>
                      </a:lnTo>
                      <a:lnTo>
                        <a:pt x="1548" y="54"/>
                      </a:lnTo>
                      <a:lnTo>
                        <a:pt x="1542" y="54"/>
                      </a:lnTo>
                      <a:lnTo>
                        <a:pt x="1542" y="54"/>
                      </a:lnTo>
                      <a:lnTo>
                        <a:pt x="1542" y="54"/>
                      </a:lnTo>
                      <a:lnTo>
                        <a:pt x="1542" y="54"/>
                      </a:lnTo>
                      <a:lnTo>
                        <a:pt x="1548" y="54"/>
                      </a:lnTo>
                      <a:lnTo>
                        <a:pt x="1548" y="54"/>
                      </a:lnTo>
                      <a:lnTo>
                        <a:pt x="1548" y="54"/>
                      </a:lnTo>
                      <a:lnTo>
                        <a:pt x="1548" y="54"/>
                      </a:lnTo>
                      <a:lnTo>
                        <a:pt x="1548" y="54"/>
                      </a:lnTo>
                      <a:lnTo>
                        <a:pt x="1554" y="54"/>
                      </a:lnTo>
                      <a:lnTo>
                        <a:pt x="1554" y="54"/>
                      </a:lnTo>
                      <a:lnTo>
                        <a:pt x="1554" y="54"/>
                      </a:lnTo>
                      <a:lnTo>
                        <a:pt x="1554" y="60"/>
                      </a:lnTo>
                      <a:lnTo>
                        <a:pt x="1554" y="60"/>
                      </a:lnTo>
                      <a:lnTo>
                        <a:pt x="1560" y="60"/>
                      </a:lnTo>
                      <a:lnTo>
                        <a:pt x="1560" y="60"/>
                      </a:lnTo>
                      <a:lnTo>
                        <a:pt x="1560" y="60"/>
                      </a:lnTo>
                      <a:lnTo>
                        <a:pt x="1560" y="60"/>
                      </a:lnTo>
                      <a:lnTo>
                        <a:pt x="1560" y="60"/>
                      </a:lnTo>
                      <a:lnTo>
                        <a:pt x="1566" y="60"/>
                      </a:lnTo>
                      <a:lnTo>
                        <a:pt x="1566" y="60"/>
                      </a:lnTo>
                      <a:lnTo>
                        <a:pt x="1566" y="60"/>
                      </a:lnTo>
                      <a:lnTo>
                        <a:pt x="1566" y="60"/>
                      </a:lnTo>
                      <a:lnTo>
                        <a:pt x="1566" y="60"/>
                      </a:lnTo>
                      <a:lnTo>
                        <a:pt x="1572" y="60"/>
                      </a:lnTo>
                      <a:lnTo>
                        <a:pt x="1572" y="60"/>
                      </a:lnTo>
                      <a:lnTo>
                        <a:pt x="1572" y="60"/>
                      </a:lnTo>
                      <a:lnTo>
                        <a:pt x="1572" y="60"/>
                      </a:lnTo>
                      <a:lnTo>
                        <a:pt x="1572" y="60"/>
                      </a:lnTo>
                      <a:lnTo>
                        <a:pt x="1578" y="60"/>
                      </a:lnTo>
                      <a:lnTo>
                        <a:pt x="1578" y="60"/>
                      </a:lnTo>
                      <a:lnTo>
                        <a:pt x="1578" y="60"/>
                      </a:lnTo>
                      <a:lnTo>
                        <a:pt x="1578" y="60"/>
                      </a:lnTo>
                      <a:lnTo>
                        <a:pt x="1578" y="60"/>
                      </a:lnTo>
                      <a:lnTo>
                        <a:pt x="1584" y="60"/>
                      </a:lnTo>
                      <a:lnTo>
                        <a:pt x="1584" y="60"/>
                      </a:lnTo>
                      <a:lnTo>
                        <a:pt x="1584" y="60"/>
                      </a:lnTo>
                      <a:lnTo>
                        <a:pt x="1584" y="60"/>
                      </a:lnTo>
                      <a:lnTo>
                        <a:pt x="1584" y="66"/>
                      </a:lnTo>
                      <a:lnTo>
                        <a:pt x="1590" y="66"/>
                      </a:lnTo>
                      <a:lnTo>
                        <a:pt x="1590" y="66"/>
                      </a:lnTo>
                      <a:lnTo>
                        <a:pt x="1590" y="66"/>
                      </a:lnTo>
                      <a:lnTo>
                        <a:pt x="1590" y="66"/>
                      </a:lnTo>
                      <a:lnTo>
                        <a:pt x="1596" y="66"/>
                      </a:lnTo>
                      <a:lnTo>
                        <a:pt x="1596" y="66"/>
                      </a:lnTo>
                      <a:lnTo>
                        <a:pt x="1596" y="66"/>
                      </a:lnTo>
                      <a:lnTo>
                        <a:pt x="1596" y="66"/>
                      </a:lnTo>
                      <a:lnTo>
                        <a:pt x="1596" y="66"/>
                      </a:lnTo>
                      <a:lnTo>
                        <a:pt x="1602" y="66"/>
                      </a:lnTo>
                      <a:lnTo>
                        <a:pt x="1602" y="66"/>
                      </a:lnTo>
                      <a:lnTo>
                        <a:pt x="1602" y="66"/>
                      </a:lnTo>
                      <a:lnTo>
                        <a:pt x="1602" y="66"/>
                      </a:lnTo>
                      <a:lnTo>
                        <a:pt x="1602" y="66"/>
                      </a:lnTo>
                      <a:lnTo>
                        <a:pt x="1608" y="66"/>
                      </a:lnTo>
                      <a:lnTo>
                        <a:pt x="1608" y="66"/>
                      </a:lnTo>
                      <a:lnTo>
                        <a:pt x="1608" y="66"/>
                      </a:lnTo>
                      <a:lnTo>
                        <a:pt x="1608" y="66"/>
                      </a:lnTo>
                      <a:lnTo>
                        <a:pt x="1608" y="66"/>
                      </a:lnTo>
                      <a:lnTo>
                        <a:pt x="1614" y="66"/>
                      </a:lnTo>
                      <a:lnTo>
                        <a:pt x="1614" y="66"/>
                      </a:lnTo>
                      <a:lnTo>
                        <a:pt x="1614" y="66"/>
                      </a:lnTo>
                      <a:lnTo>
                        <a:pt x="1614" y="66"/>
                      </a:lnTo>
                      <a:lnTo>
                        <a:pt x="1614" y="66"/>
                      </a:lnTo>
                      <a:lnTo>
                        <a:pt x="1620" y="72"/>
                      </a:lnTo>
                      <a:lnTo>
                        <a:pt x="1620" y="72"/>
                      </a:lnTo>
                      <a:lnTo>
                        <a:pt x="1620" y="72"/>
                      </a:lnTo>
                      <a:lnTo>
                        <a:pt x="1620" y="72"/>
                      </a:lnTo>
                      <a:lnTo>
                        <a:pt x="1620" y="72"/>
                      </a:lnTo>
                      <a:lnTo>
                        <a:pt x="1662" y="78"/>
                      </a:lnTo>
                      <a:lnTo>
                        <a:pt x="1662" y="78"/>
                      </a:lnTo>
                      <a:lnTo>
                        <a:pt x="1662" y="78"/>
                      </a:lnTo>
                      <a:lnTo>
                        <a:pt x="1662" y="78"/>
                      </a:lnTo>
                      <a:lnTo>
                        <a:pt x="1662" y="78"/>
                      </a:lnTo>
                      <a:lnTo>
                        <a:pt x="1668" y="78"/>
                      </a:lnTo>
                      <a:lnTo>
                        <a:pt x="1668" y="78"/>
                      </a:lnTo>
                      <a:lnTo>
                        <a:pt x="1668" y="78"/>
                      </a:lnTo>
                      <a:lnTo>
                        <a:pt x="1668" y="78"/>
                      </a:lnTo>
                      <a:lnTo>
                        <a:pt x="1668" y="78"/>
                      </a:lnTo>
                      <a:lnTo>
                        <a:pt x="1674" y="78"/>
                      </a:lnTo>
                      <a:lnTo>
                        <a:pt x="1674" y="78"/>
                      </a:lnTo>
                      <a:lnTo>
                        <a:pt x="1674" y="78"/>
                      </a:lnTo>
                      <a:lnTo>
                        <a:pt x="1674" y="78"/>
                      </a:lnTo>
                      <a:lnTo>
                        <a:pt x="1674" y="78"/>
                      </a:lnTo>
                      <a:lnTo>
                        <a:pt x="1680" y="78"/>
                      </a:lnTo>
                      <a:lnTo>
                        <a:pt x="1680" y="78"/>
                      </a:lnTo>
                      <a:lnTo>
                        <a:pt x="1680" y="78"/>
                      </a:lnTo>
                      <a:lnTo>
                        <a:pt x="1680" y="78"/>
                      </a:lnTo>
                      <a:lnTo>
                        <a:pt x="1680" y="78"/>
                      </a:lnTo>
                      <a:lnTo>
                        <a:pt x="1686" y="78"/>
                      </a:lnTo>
                      <a:lnTo>
                        <a:pt x="1686" y="78"/>
                      </a:lnTo>
                      <a:lnTo>
                        <a:pt x="1686" y="78"/>
                      </a:lnTo>
                      <a:lnTo>
                        <a:pt x="1686" y="78"/>
                      </a:lnTo>
                      <a:lnTo>
                        <a:pt x="1686" y="78"/>
                      </a:lnTo>
                      <a:lnTo>
                        <a:pt x="1692" y="78"/>
                      </a:lnTo>
                      <a:lnTo>
                        <a:pt x="1692" y="78"/>
                      </a:lnTo>
                      <a:lnTo>
                        <a:pt x="1692" y="78"/>
                      </a:lnTo>
                      <a:lnTo>
                        <a:pt x="1692" y="78"/>
                      </a:lnTo>
                      <a:lnTo>
                        <a:pt x="1692" y="78"/>
                      </a:lnTo>
                      <a:lnTo>
                        <a:pt x="1698" y="78"/>
                      </a:lnTo>
                      <a:lnTo>
                        <a:pt x="1698" y="78"/>
                      </a:lnTo>
                      <a:lnTo>
                        <a:pt x="1698" y="78"/>
                      </a:lnTo>
                      <a:lnTo>
                        <a:pt x="1698" y="78"/>
                      </a:lnTo>
                      <a:lnTo>
                        <a:pt x="1698" y="78"/>
                      </a:lnTo>
                      <a:lnTo>
                        <a:pt x="1704" y="78"/>
                      </a:lnTo>
                      <a:lnTo>
                        <a:pt x="1704" y="78"/>
                      </a:lnTo>
                      <a:lnTo>
                        <a:pt x="1704" y="78"/>
                      </a:lnTo>
                      <a:lnTo>
                        <a:pt x="1704" y="78"/>
                      </a:lnTo>
                      <a:lnTo>
                        <a:pt x="1704" y="78"/>
                      </a:lnTo>
                      <a:lnTo>
                        <a:pt x="1710" y="78"/>
                      </a:lnTo>
                      <a:lnTo>
                        <a:pt x="1710" y="84"/>
                      </a:lnTo>
                      <a:lnTo>
                        <a:pt x="1710" y="84"/>
                      </a:lnTo>
                      <a:lnTo>
                        <a:pt x="1710" y="84"/>
                      </a:lnTo>
                      <a:lnTo>
                        <a:pt x="1710" y="84"/>
                      </a:lnTo>
                      <a:lnTo>
                        <a:pt x="1716" y="84"/>
                      </a:lnTo>
                      <a:lnTo>
                        <a:pt x="1716" y="84"/>
                      </a:lnTo>
                      <a:lnTo>
                        <a:pt x="1716" y="84"/>
                      </a:lnTo>
                      <a:lnTo>
                        <a:pt x="1716" y="84"/>
                      </a:lnTo>
                      <a:lnTo>
                        <a:pt x="1716" y="84"/>
                      </a:lnTo>
                      <a:lnTo>
                        <a:pt x="1722" y="84"/>
                      </a:lnTo>
                      <a:lnTo>
                        <a:pt x="1722" y="84"/>
                      </a:lnTo>
                      <a:lnTo>
                        <a:pt x="1722" y="84"/>
                      </a:lnTo>
                      <a:lnTo>
                        <a:pt x="1722" y="84"/>
                      </a:lnTo>
                      <a:lnTo>
                        <a:pt x="1722" y="84"/>
                      </a:lnTo>
                      <a:lnTo>
                        <a:pt x="1728" y="84"/>
                      </a:lnTo>
                      <a:lnTo>
                        <a:pt x="1728" y="84"/>
                      </a:lnTo>
                      <a:lnTo>
                        <a:pt x="1728" y="84"/>
                      </a:lnTo>
                      <a:lnTo>
                        <a:pt x="1728" y="84"/>
                      </a:lnTo>
                      <a:lnTo>
                        <a:pt x="1728" y="84"/>
                      </a:lnTo>
                      <a:lnTo>
                        <a:pt x="1734" y="84"/>
                      </a:lnTo>
                      <a:lnTo>
                        <a:pt x="1734" y="84"/>
                      </a:lnTo>
                      <a:lnTo>
                        <a:pt x="1734" y="84"/>
                      </a:lnTo>
                      <a:lnTo>
                        <a:pt x="1734" y="84"/>
                      </a:lnTo>
                      <a:lnTo>
                        <a:pt x="1734" y="84"/>
                      </a:lnTo>
                      <a:lnTo>
                        <a:pt x="1740" y="84"/>
                      </a:lnTo>
                      <a:lnTo>
                        <a:pt x="1740" y="84"/>
                      </a:lnTo>
                      <a:lnTo>
                        <a:pt x="1740" y="84"/>
                      </a:lnTo>
                      <a:lnTo>
                        <a:pt x="1740" y="84"/>
                      </a:lnTo>
                      <a:lnTo>
                        <a:pt x="1746" y="84"/>
                      </a:lnTo>
                      <a:lnTo>
                        <a:pt x="1746" y="84"/>
                      </a:lnTo>
                      <a:lnTo>
                        <a:pt x="1746" y="84"/>
                      </a:lnTo>
                      <a:lnTo>
                        <a:pt x="1746" y="84"/>
                      </a:lnTo>
                      <a:lnTo>
                        <a:pt x="1746" y="84"/>
                      </a:lnTo>
                      <a:lnTo>
                        <a:pt x="1752" y="84"/>
                      </a:lnTo>
                      <a:lnTo>
                        <a:pt x="1752" y="84"/>
                      </a:lnTo>
                      <a:lnTo>
                        <a:pt x="1752" y="84"/>
                      </a:lnTo>
                      <a:lnTo>
                        <a:pt x="1752" y="84"/>
                      </a:lnTo>
                      <a:lnTo>
                        <a:pt x="1752" y="84"/>
                      </a:lnTo>
                      <a:lnTo>
                        <a:pt x="1758" y="84"/>
                      </a:lnTo>
                      <a:lnTo>
                        <a:pt x="1758" y="84"/>
                      </a:lnTo>
                      <a:lnTo>
                        <a:pt x="1758" y="84"/>
                      </a:lnTo>
                      <a:lnTo>
                        <a:pt x="1758" y="84"/>
                      </a:lnTo>
                      <a:lnTo>
                        <a:pt x="1758" y="84"/>
                      </a:lnTo>
                      <a:lnTo>
                        <a:pt x="1764" y="84"/>
                      </a:lnTo>
                      <a:lnTo>
                        <a:pt x="1764" y="84"/>
                      </a:lnTo>
                      <a:lnTo>
                        <a:pt x="1764" y="90"/>
                      </a:lnTo>
                      <a:lnTo>
                        <a:pt x="1764" y="90"/>
                      </a:lnTo>
                      <a:lnTo>
                        <a:pt x="1764" y="90"/>
                      </a:lnTo>
                      <a:lnTo>
                        <a:pt x="1770" y="90"/>
                      </a:lnTo>
                      <a:lnTo>
                        <a:pt x="1770" y="90"/>
                      </a:lnTo>
                      <a:lnTo>
                        <a:pt x="1770" y="90"/>
                      </a:lnTo>
                      <a:lnTo>
                        <a:pt x="1770" y="90"/>
                      </a:lnTo>
                      <a:lnTo>
                        <a:pt x="1770" y="90"/>
                      </a:lnTo>
                      <a:lnTo>
                        <a:pt x="1776" y="90"/>
                      </a:lnTo>
                      <a:lnTo>
                        <a:pt x="1776" y="90"/>
                      </a:lnTo>
                      <a:lnTo>
                        <a:pt x="1776" y="90"/>
                      </a:lnTo>
                      <a:lnTo>
                        <a:pt x="1776" y="90"/>
                      </a:lnTo>
                      <a:lnTo>
                        <a:pt x="1776" y="90"/>
                      </a:lnTo>
                      <a:lnTo>
                        <a:pt x="1782" y="90"/>
                      </a:lnTo>
                      <a:lnTo>
                        <a:pt x="1782" y="90"/>
                      </a:lnTo>
                      <a:lnTo>
                        <a:pt x="1782" y="90"/>
                      </a:lnTo>
                      <a:lnTo>
                        <a:pt x="1782" y="90"/>
                      </a:lnTo>
                      <a:lnTo>
                        <a:pt x="1782" y="90"/>
                      </a:lnTo>
                      <a:lnTo>
                        <a:pt x="1788" y="90"/>
                      </a:lnTo>
                      <a:lnTo>
                        <a:pt x="1788" y="90"/>
                      </a:lnTo>
                      <a:lnTo>
                        <a:pt x="1788" y="90"/>
                      </a:lnTo>
                      <a:lnTo>
                        <a:pt x="1788" y="90"/>
                      </a:lnTo>
                      <a:lnTo>
                        <a:pt x="1788" y="90"/>
                      </a:lnTo>
                      <a:lnTo>
                        <a:pt x="1794" y="90"/>
                      </a:lnTo>
                      <a:lnTo>
                        <a:pt x="1794" y="90"/>
                      </a:lnTo>
                      <a:lnTo>
                        <a:pt x="1794" y="90"/>
                      </a:lnTo>
                      <a:lnTo>
                        <a:pt x="1794" y="90"/>
                      </a:lnTo>
                      <a:lnTo>
                        <a:pt x="1794" y="90"/>
                      </a:lnTo>
                      <a:lnTo>
                        <a:pt x="1800" y="90"/>
                      </a:lnTo>
                      <a:lnTo>
                        <a:pt x="1800" y="90"/>
                      </a:lnTo>
                      <a:lnTo>
                        <a:pt x="1800" y="90"/>
                      </a:lnTo>
                      <a:lnTo>
                        <a:pt x="1800" y="90"/>
                      </a:lnTo>
                      <a:lnTo>
                        <a:pt x="1800" y="90"/>
                      </a:lnTo>
                      <a:lnTo>
                        <a:pt x="1806" y="90"/>
                      </a:lnTo>
                      <a:lnTo>
                        <a:pt x="1806" y="90"/>
                      </a:lnTo>
                      <a:lnTo>
                        <a:pt x="1806" y="90"/>
                      </a:lnTo>
                      <a:lnTo>
                        <a:pt x="1938" y="96"/>
                      </a:lnTo>
                      <a:lnTo>
                        <a:pt x="1938" y="96"/>
                      </a:lnTo>
                      <a:lnTo>
                        <a:pt x="1938" y="96"/>
                      </a:lnTo>
                      <a:lnTo>
                        <a:pt x="1938" y="96"/>
                      </a:lnTo>
                      <a:lnTo>
                        <a:pt x="1938" y="96"/>
                      </a:lnTo>
                      <a:lnTo>
                        <a:pt x="1944" y="96"/>
                      </a:lnTo>
                      <a:lnTo>
                        <a:pt x="1944" y="96"/>
                      </a:lnTo>
                      <a:lnTo>
                        <a:pt x="1944" y="96"/>
                      </a:lnTo>
                      <a:lnTo>
                        <a:pt x="1944" y="96"/>
                      </a:lnTo>
                      <a:lnTo>
                        <a:pt x="1944" y="96"/>
                      </a:lnTo>
                      <a:lnTo>
                        <a:pt x="1950" y="96"/>
                      </a:lnTo>
                      <a:lnTo>
                        <a:pt x="1950" y="96"/>
                      </a:lnTo>
                      <a:lnTo>
                        <a:pt x="1950" y="96"/>
                      </a:lnTo>
                      <a:lnTo>
                        <a:pt x="1950" y="96"/>
                      </a:lnTo>
                      <a:lnTo>
                        <a:pt x="1950" y="96"/>
                      </a:lnTo>
                      <a:lnTo>
                        <a:pt x="1956" y="96"/>
                      </a:lnTo>
                      <a:lnTo>
                        <a:pt x="1956" y="96"/>
                      </a:lnTo>
                      <a:lnTo>
                        <a:pt x="1956" y="96"/>
                      </a:lnTo>
                      <a:lnTo>
                        <a:pt x="1956" y="96"/>
                      </a:lnTo>
                      <a:lnTo>
                        <a:pt x="1956" y="96"/>
                      </a:lnTo>
                      <a:lnTo>
                        <a:pt x="1962" y="96"/>
                      </a:lnTo>
                      <a:lnTo>
                        <a:pt x="1962" y="96"/>
                      </a:lnTo>
                      <a:lnTo>
                        <a:pt x="1962" y="96"/>
                      </a:lnTo>
                      <a:lnTo>
                        <a:pt x="1962" y="96"/>
                      </a:lnTo>
                      <a:lnTo>
                        <a:pt x="1962" y="96"/>
                      </a:lnTo>
                      <a:lnTo>
                        <a:pt x="1968" y="96"/>
                      </a:lnTo>
                      <a:lnTo>
                        <a:pt x="1968" y="96"/>
                      </a:lnTo>
                      <a:lnTo>
                        <a:pt x="1968" y="96"/>
                      </a:lnTo>
                      <a:lnTo>
                        <a:pt x="1968" y="96"/>
                      </a:lnTo>
                      <a:lnTo>
                        <a:pt x="1968" y="96"/>
                      </a:lnTo>
                      <a:lnTo>
                        <a:pt x="1974" y="96"/>
                      </a:lnTo>
                      <a:lnTo>
                        <a:pt x="1974" y="96"/>
                      </a:lnTo>
                      <a:lnTo>
                        <a:pt x="1974" y="96"/>
                      </a:lnTo>
                      <a:lnTo>
                        <a:pt x="1974" y="96"/>
                      </a:lnTo>
                      <a:lnTo>
                        <a:pt x="1974" y="90"/>
                      </a:lnTo>
                      <a:lnTo>
                        <a:pt x="1980" y="90"/>
                      </a:lnTo>
                      <a:lnTo>
                        <a:pt x="1980" y="90"/>
                      </a:lnTo>
                      <a:lnTo>
                        <a:pt x="1980" y="90"/>
                      </a:lnTo>
                      <a:lnTo>
                        <a:pt x="1980" y="90"/>
                      </a:lnTo>
                      <a:lnTo>
                        <a:pt x="1980" y="90"/>
                      </a:lnTo>
                      <a:lnTo>
                        <a:pt x="1986" y="90"/>
                      </a:lnTo>
                      <a:lnTo>
                        <a:pt x="1986" y="90"/>
                      </a:lnTo>
                      <a:lnTo>
                        <a:pt x="1986" y="90"/>
                      </a:lnTo>
                      <a:lnTo>
                        <a:pt x="1986" y="90"/>
                      </a:lnTo>
                      <a:lnTo>
                        <a:pt x="1986" y="90"/>
                      </a:lnTo>
                      <a:lnTo>
                        <a:pt x="1992" y="90"/>
                      </a:lnTo>
                      <a:lnTo>
                        <a:pt x="1992" y="90"/>
                      </a:lnTo>
                      <a:lnTo>
                        <a:pt x="1992" y="90"/>
                      </a:lnTo>
                      <a:lnTo>
                        <a:pt x="1992" y="90"/>
                      </a:lnTo>
                      <a:lnTo>
                        <a:pt x="1992" y="90"/>
                      </a:lnTo>
                      <a:lnTo>
                        <a:pt x="1998" y="90"/>
                      </a:lnTo>
                      <a:lnTo>
                        <a:pt x="1998" y="90"/>
                      </a:lnTo>
                      <a:lnTo>
                        <a:pt x="1998" y="90"/>
                      </a:lnTo>
                      <a:lnTo>
                        <a:pt x="1998" y="90"/>
                      </a:lnTo>
                      <a:lnTo>
                        <a:pt x="1998" y="90"/>
                      </a:lnTo>
                      <a:lnTo>
                        <a:pt x="2004" y="90"/>
                      </a:lnTo>
                      <a:lnTo>
                        <a:pt x="2004" y="90"/>
                      </a:lnTo>
                      <a:lnTo>
                        <a:pt x="2004" y="90"/>
                      </a:lnTo>
                      <a:lnTo>
                        <a:pt x="2004" y="90"/>
                      </a:lnTo>
                      <a:lnTo>
                        <a:pt x="2010" y="90"/>
                      </a:lnTo>
                      <a:lnTo>
                        <a:pt x="2010" y="90"/>
                      </a:lnTo>
                      <a:lnTo>
                        <a:pt x="2010" y="90"/>
                      </a:lnTo>
                      <a:lnTo>
                        <a:pt x="2010" y="90"/>
                      </a:lnTo>
                      <a:lnTo>
                        <a:pt x="2010" y="90"/>
                      </a:lnTo>
                      <a:lnTo>
                        <a:pt x="2016" y="90"/>
                      </a:lnTo>
                      <a:lnTo>
                        <a:pt x="2016" y="90"/>
                      </a:lnTo>
                      <a:lnTo>
                        <a:pt x="2016" y="90"/>
                      </a:lnTo>
                      <a:lnTo>
                        <a:pt x="2016" y="90"/>
                      </a:lnTo>
                      <a:lnTo>
                        <a:pt x="2016" y="90"/>
                      </a:lnTo>
                      <a:lnTo>
                        <a:pt x="2022" y="90"/>
                      </a:lnTo>
                      <a:lnTo>
                        <a:pt x="2022" y="90"/>
                      </a:lnTo>
                      <a:lnTo>
                        <a:pt x="2022" y="90"/>
                      </a:lnTo>
                      <a:lnTo>
                        <a:pt x="2022" y="90"/>
                      </a:lnTo>
                      <a:lnTo>
                        <a:pt x="2022" y="90"/>
                      </a:lnTo>
                      <a:lnTo>
                        <a:pt x="2028" y="90"/>
                      </a:lnTo>
                      <a:lnTo>
                        <a:pt x="2028" y="90"/>
                      </a:lnTo>
                      <a:lnTo>
                        <a:pt x="2028" y="90"/>
                      </a:lnTo>
                      <a:lnTo>
                        <a:pt x="2028" y="90"/>
                      </a:lnTo>
                      <a:lnTo>
                        <a:pt x="2028" y="90"/>
                      </a:lnTo>
                      <a:lnTo>
                        <a:pt x="2034" y="90"/>
                      </a:lnTo>
                      <a:lnTo>
                        <a:pt x="2034" y="90"/>
                      </a:lnTo>
                      <a:lnTo>
                        <a:pt x="2034" y="90"/>
                      </a:lnTo>
                      <a:lnTo>
                        <a:pt x="2034" y="90"/>
                      </a:lnTo>
                      <a:lnTo>
                        <a:pt x="2034" y="90"/>
                      </a:lnTo>
                      <a:lnTo>
                        <a:pt x="2040" y="90"/>
                      </a:lnTo>
                      <a:lnTo>
                        <a:pt x="2040" y="90"/>
                      </a:lnTo>
                      <a:lnTo>
                        <a:pt x="2040" y="90"/>
                      </a:lnTo>
                      <a:lnTo>
                        <a:pt x="2040" y="90"/>
                      </a:lnTo>
                      <a:lnTo>
                        <a:pt x="2040" y="90"/>
                      </a:lnTo>
                      <a:lnTo>
                        <a:pt x="2040" y="90"/>
                      </a:lnTo>
                      <a:lnTo>
                        <a:pt x="2046" y="90"/>
                      </a:lnTo>
                      <a:lnTo>
                        <a:pt x="2046" y="90"/>
                      </a:lnTo>
                      <a:lnTo>
                        <a:pt x="2046" y="90"/>
                      </a:lnTo>
                      <a:lnTo>
                        <a:pt x="2046" y="90"/>
                      </a:lnTo>
                      <a:lnTo>
                        <a:pt x="2046" y="90"/>
                      </a:lnTo>
                      <a:lnTo>
                        <a:pt x="2052" y="90"/>
                      </a:lnTo>
                      <a:lnTo>
                        <a:pt x="2052" y="90"/>
                      </a:lnTo>
                      <a:lnTo>
                        <a:pt x="2052" y="90"/>
                      </a:lnTo>
                      <a:lnTo>
                        <a:pt x="2052" y="90"/>
                      </a:lnTo>
                      <a:lnTo>
                        <a:pt x="2052" y="90"/>
                      </a:lnTo>
                      <a:lnTo>
                        <a:pt x="2058" y="90"/>
                      </a:lnTo>
                      <a:lnTo>
                        <a:pt x="2058" y="90"/>
                      </a:lnTo>
                      <a:lnTo>
                        <a:pt x="2058" y="90"/>
                      </a:lnTo>
                      <a:lnTo>
                        <a:pt x="2058" y="90"/>
                      </a:lnTo>
                      <a:lnTo>
                        <a:pt x="2058" y="90"/>
                      </a:lnTo>
                      <a:lnTo>
                        <a:pt x="2058" y="90"/>
                      </a:lnTo>
                      <a:lnTo>
                        <a:pt x="2064" y="90"/>
                      </a:lnTo>
                      <a:lnTo>
                        <a:pt x="2064" y="90"/>
                      </a:lnTo>
                      <a:lnTo>
                        <a:pt x="2064" y="90"/>
                      </a:lnTo>
                      <a:lnTo>
                        <a:pt x="2064" y="90"/>
                      </a:lnTo>
                      <a:lnTo>
                        <a:pt x="2070" y="90"/>
                      </a:lnTo>
                      <a:lnTo>
                        <a:pt x="2070" y="90"/>
                      </a:lnTo>
                      <a:lnTo>
                        <a:pt x="2070" y="90"/>
                      </a:lnTo>
                      <a:lnTo>
                        <a:pt x="2070" y="90"/>
                      </a:lnTo>
                      <a:lnTo>
                        <a:pt x="2070" y="90"/>
                      </a:lnTo>
                      <a:lnTo>
                        <a:pt x="2076" y="90"/>
                      </a:lnTo>
                      <a:lnTo>
                        <a:pt x="2076" y="90"/>
                      </a:lnTo>
                      <a:lnTo>
                        <a:pt x="2076" y="90"/>
                      </a:lnTo>
                      <a:lnTo>
                        <a:pt x="2076" y="90"/>
                      </a:lnTo>
                      <a:lnTo>
                        <a:pt x="2076" y="90"/>
                      </a:lnTo>
                      <a:lnTo>
                        <a:pt x="2082" y="90"/>
                      </a:lnTo>
                      <a:lnTo>
                        <a:pt x="2082" y="90"/>
                      </a:lnTo>
                      <a:lnTo>
                        <a:pt x="2082" y="90"/>
                      </a:lnTo>
                      <a:lnTo>
                        <a:pt x="2082" y="90"/>
                      </a:lnTo>
                      <a:lnTo>
                        <a:pt x="2082" y="90"/>
                      </a:lnTo>
                      <a:lnTo>
                        <a:pt x="2088" y="90"/>
                      </a:lnTo>
                      <a:lnTo>
                        <a:pt x="2088" y="90"/>
                      </a:lnTo>
                      <a:lnTo>
                        <a:pt x="2088" y="90"/>
                      </a:lnTo>
                      <a:lnTo>
                        <a:pt x="2088" y="90"/>
                      </a:lnTo>
                      <a:lnTo>
                        <a:pt x="2088" y="90"/>
                      </a:lnTo>
                      <a:lnTo>
                        <a:pt x="2094" y="90"/>
                      </a:lnTo>
                      <a:lnTo>
                        <a:pt x="2094" y="90"/>
                      </a:lnTo>
                      <a:lnTo>
                        <a:pt x="2094" y="90"/>
                      </a:lnTo>
                      <a:lnTo>
                        <a:pt x="2094" y="90"/>
                      </a:lnTo>
                      <a:lnTo>
                        <a:pt x="2094" y="90"/>
                      </a:lnTo>
                      <a:lnTo>
                        <a:pt x="2100" y="90"/>
                      </a:lnTo>
                      <a:lnTo>
                        <a:pt x="2100" y="90"/>
                      </a:lnTo>
                      <a:lnTo>
                        <a:pt x="2100" y="90"/>
                      </a:lnTo>
                      <a:lnTo>
                        <a:pt x="2100" y="90"/>
                      </a:lnTo>
                      <a:lnTo>
                        <a:pt x="2100" y="90"/>
                      </a:lnTo>
                      <a:lnTo>
                        <a:pt x="2106" y="90"/>
                      </a:lnTo>
                      <a:lnTo>
                        <a:pt x="2106" y="90"/>
                      </a:lnTo>
                      <a:lnTo>
                        <a:pt x="2106" y="90"/>
                      </a:lnTo>
                      <a:lnTo>
                        <a:pt x="2106" y="90"/>
                      </a:lnTo>
                      <a:lnTo>
                        <a:pt x="2106" y="90"/>
                      </a:lnTo>
                      <a:lnTo>
                        <a:pt x="2112" y="90"/>
                      </a:lnTo>
                      <a:lnTo>
                        <a:pt x="2112" y="90"/>
                      </a:lnTo>
                      <a:lnTo>
                        <a:pt x="2112" y="90"/>
                      </a:lnTo>
                      <a:lnTo>
                        <a:pt x="2112" y="90"/>
                      </a:lnTo>
                      <a:lnTo>
                        <a:pt x="2112" y="90"/>
                      </a:lnTo>
                      <a:lnTo>
                        <a:pt x="2118" y="90"/>
                      </a:lnTo>
                      <a:lnTo>
                        <a:pt x="2118" y="90"/>
                      </a:lnTo>
                      <a:lnTo>
                        <a:pt x="2118" y="90"/>
                      </a:lnTo>
                      <a:lnTo>
                        <a:pt x="2118" y="90"/>
                      </a:lnTo>
                      <a:lnTo>
                        <a:pt x="2118" y="90"/>
                      </a:lnTo>
                      <a:lnTo>
                        <a:pt x="2124" y="90"/>
                      </a:lnTo>
                      <a:lnTo>
                        <a:pt x="2124" y="90"/>
                      </a:lnTo>
                      <a:lnTo>
                        <a:pt x="2124" y="90"/>
                      </a:lnTo>
                      <a:lnTo>
                        <a:pt x="2124" y="90"/>
                      </a:lnTo>
                      <a:lnTo>
                        <a:pt x="2124" y="90"/>
                      </a:lnTo>
                      <a:lnTo>
                        <a:pt x="2130" y="90"/>
                      </a:lnTo>
                      <a:lnTo>
                        <a:pt x="2130" y="90"/>
                      </a:lnTo>
                      <a:lnTo>
                        <a:pt x="2130" y="90"/>
                      </a:lnTo>
                      <a:lnTo>
                        <a:pt x="2130" y="90"/>
                      </a:lnTo>
                      <a:lnTo>
                        <a:pt x="2130" y="90"/>
                      </a:lnTo>
                      <a:lnTo>
                        <a:pt x="2136" y="90"/>
                      </a:lnTo>
                      <a:lnTo>
                        <a:pt x="2136" y="90"/>
                      </a:lnTo>
                      <a:lnTo>
                        <a:pt x="2136" y="90"/>
                      </a:lnTo>
                      <a:lnTo>
                        <a:pt x="2136" y="90"/>
                      </a:lnTo>
                      <a:lnTo>
                        <a:pt x="2136" y="90"/>
                      </a:lnTo>
                      <a:lnTo>
                        <a:pt x="2142" y="90"/>
                      </a:lnTo>
                      <a:lnTo>
                        <a:pt x="2142" y="90"/>
                      </a:lnTo>
                      <a:lnTo>
                        <a:pt x="2142" y="90"/>
                      </a:lnTo>
                      <a:lnTo>
                        <a:pt x="2142" y="90"/>
                      </a:lnTo>
                      <a:lnTo>
                        <a:pt x="2142" y="90"/>
                      </a:lnTo>
                      <a:lnTo>
                        <a:pt x="2148" y="90"/>
                      </a:lnTo>
                      <a:lnTo>
                        <a:pt x="2148" y="90"/>
                      </a:lnTo>
                      <a:lnTo>
                        <a:pt x="2148" y="90"/>
                      </a:lnTo>
                      <a:lnTo>
                        <a:pt x="2148" y="90"/>
                      </a:lnTo>
                      <a:lnTo>
                        <a:pt x="2148" y="90"/>
                      </a:lnTo>
                      <a:lnTo>
                        <a:pt x="2154" y="90"/>
                      </a:lnTo>
                      <a:lnTo>
                        <a:pt x="2154" y="90"/>
                      </a:lnTo>
                      <a:lnTo>
                        <a:pt x="2154" y="90"/>
                      </a:lnTo>
                      <a:lnTo>
                        <a:pt x="2154" y="90"/>
                      </a:lnTo>
                      <a:lnTo>
                        <a:pt x="2154" y="90"/>
                      </a:lnTo>
                      <a:lnTo>
                        <a:pt x="2160" y="90"/>
                      </a:lnTo>
                      <a:lnTo>
                        <a:pt x="2160" y="90"/>
                      </a:lnTo>
                      <a:lnTo>
                        <a:pt x="2160" y="90"/>
                      </a:lnTo>
                      <a:lnTo>
                        <a:pt x="2160" y="90"/>
                      </a:lnTo>
                      <a:lnTo>
                        <a:pt x="2166" y="90"/>
                      </a:lnTo>
                      <a:lnTo>
                        <a:pt x="2166" y="90"/>
                      </a:lnTo>
                      <a:lnTo>
                        <a:pt x="2166" y="90"/>
                      </a:lnTo>
                      <a:lnTo>
                        <a:pt x="2166" y="90"/>
                      </a:lnTo>
                      <a:lnTo>
                        <a:pt x="2166" y="90"/>
                      </a:lnTo>
                      <a:lnTo>
                        <a:pt x="2172" y="90"/>
                      </a:lnTo>
                      <a:lnTo>
                        <a:pt x="2172" y="90"/>
                      </a:lnTo>
                      <a:lnTo>
                        <a:pt x="2172" y="90"/>
                      </a:lnTo>
                      <a:lnTo>
                        <a:pt x="2172" y="90"/>
                      </a:lnTo>
                      <a:lnTo>
                        <a:pt x="2172" y="90"/>
                      </a:lnTo>
                      <a:lnTo>
                        <a:pt x="2178" y="90"/>
                      </a:lnTo>
                      <a:lnTo>
                        <a:pt x="2178" y="90"/>
                      </a:lnTo>
                      <a:lnTo>
                        <a:pt x="2178" y="90"/>
                      </a:lnTo>
                      <a:lnTo>
                        <a:pt x="2178" y="90"/>
                      </a:lnTo>
                      <a:lnTo>
                        <a:pt x="2178" y="90"/>
                      </a:lnTo>
                      <a:lnTo>
                        <a:pt x="2184" y="90"/>
                      </a:lnTo>
                      <a:lnTo>
                        <a:pt x="2184" y="90"/>
                      </a:lnTo>
                      <a:lnTo>
                        <a:pt x="2184" y="90"/>
                      </a:lnTo>
                      <a:lnTo>
                        <a:pt x="2184" y="90"/>
                      </a:lnTo>
                      <a:lnTo>
                        <a:pt x="2184" y="90"/>
                      </a:lnTo>
                      <a:lnTo>
                        <a:pt x="2190" y="90"/>
                      </a:lnTo>
                      <a:lnTo>
                        <a:pt x="2190" y="90"/>
                      </a:lnTo>
                      <a:lnTo>
                        <a:pt x="2190" y="90"/>
                      </a:lnTo>
                      <a:lnTo>
                        <a:pt x="2190" y="90"/>
                      </a:lnTo>
                      <a:lnTo>
                        <a:pt x="2190" y="90"/>
                      </a:lnTo>
                      <a:lnTo>
                        <a:pt x="2196" y="90"/>
                      </a:lnTo>
                      <a:lnTo>
                        <a:pt x="2196" y="90"/>
                      </a:lnTo>
                      <a:lnTo>
                        <a:pt x="2196" y="90"/>
                      </a:lnTo>
                      <a:lnTo>
                        <a:pt x="2196" y="90"/>
                      </a:lnTo>
                      <a:lnTo>
                        <a:pt x="2196" y="90"/>
                      </a:lnTo>
                      <a:lnTo>
                        <a:pt x="2202" y="90"/>
                      </a:lnTo>
                      <a:lnTo>
                        <a:pt x="2202" y="90"/>
                      </a:lnTo>
                      <a:lnTo>
                        <a:pt x="2202" y="90"/>
                      </a:lnTo>
                      <a:lnTo>
                        <a:pt x="2202" y="90"/>
                      </a:lnTo>
                      <a:lnTo>
                        <a:pt x="2202" y="90"/>
                      </a:lnTo>
                      <a:lnTo>
                        <a:pt x="2208" y="90"/>
                      </a:lnTo>
                      <a:lnTo>
                        <a:pt x="2208" y="90"/>
                      </a:lnTo>
                      <a:lnTo>
                        <a:pt x="2208" y="90"/>
                      </a:lnTo>
                      <a:lnTo>
                        <a:pt x="2208" y="90"/>
                      </a:lnTo>
                      <a:lnTo>
                        <a:pt x="2208" y="90"/>
                      </a:lnTo>
                      <a:lnTo>
                        <a:pt x="2214" y="90"/>
                      </a:lnTo>
                      <a:lnTo>
                        <a:pt x="2214" y="90"/>
                      </a:lnTo>
                      <a:lnTo>
                        <a:pt x="2214" y="90"/>
                      </a:lnTo>
                      <a:lnTo>
                        <a:pt x="2214" y="90"/>
                      </a:lnTo>
                      <a:lnTo>
                        <a:pt x="2214" y="90"/>
                      </a:lnTo>
                      <a:lnTo>
                        <a:pt x="2220" y="90"/>
                      </a:lnTo>
                      <a:lnTo>
                        <a:pt x="2220" y="90"/>
                      </a:lnTo>
                      <a:lnTo>
                        <a:pt x="2220" y="90"/>
                      </a:lnTo>
                      <a:lnTo>
                        <a:pt x="2220" y="90"/>
                      </a:lnTo>
                      <a:lnTo>
                        <a:pt x="2220" y="90"/>
                      </a:lnTo>
                      <a:lnTo>
                        <a:pt x="2226" y="90"/>
                      </a:lnTo>
                      <a:lnTo>
                        <a:pt x="2226" y="90"/>
                      </a:lnTo>
                      <a:lnTo>
                        <a:pt x="2226" y="90"/>
                      </a:lnTo>
                      <a:lnTo>
                        <a:pt x="2226" y="90"/>
                      </a:lnTo>
                      <a:lnTo>
                        <a:pt x="2226" y="90"/>
                      </a:lnTo>
                      <a:lnTo>
                        <a:pt x="2232" y="90"/>
                      </a:lnTo>
                      <a:lnTo>
                        <a:pt x="2232" y="90"/>
                      </a:lnTo>
                      <a:lnTo>
                        <a:pt x="2232" y="90"/>
                      </a:lnTo>
                      <a:lnTo>
                        <a:pt x="2232" y="90"/>
                      </a:lnTo>
                      <a:lnTo>
                        <a:pt x="2232" y="90"/>
                      </a:lnTo>
                      <a:lnTo>
                        <a:pt x="2238" y="90"/>
                      </a:lnTo>
                      <a:lnTo>
                        <a:pt x="2238" y="90"/>
                      </a:lnTo>
                      <a:lnTo>
                        <a:pt x="2238" y="84"/>
                      </a:lnTo>
                      <a:lnTo>
                        <a:pt x="2238" y="84"/>
                      </a:lnTo>
                      <a:lnTo>
                        <a:pt x="2238" y="84"/>
                      </a:lnTo>
                      <a:lnTo>
                        <a:pt x="2244" y="84"/>
                      </a:lnTo>
                      <a:lnTo>
                        <a:pt x="2244" y="84"/>
                      </a:lnTo>
                      <a:lnTo>
                        <a:pt x="2244" y="84"/>
                      </a:lnTo>
                      <a:lnTo>
                        <a:pt x="2244" y="84"/>
                      </a:lnTo>
                      <a:lnTo>
                        <a:pt x="2244" y="84"/>
                      </a:lnTo>
                      <a:lnTo>
                        <a:pt x="2250" y="84"/>
                      </a:lnTo>
                      <a:lnTo>
                        <a:pt x="2250" y="84"/>
                      </a:lnTo>
                      <a:lnTo>
                        <a:pt x="2250" y="84"/>
                      </a:lnTo>
                      <a:lnTo>
                        <a:pt x="2250" y="84"/>
                      </a:lnTo>
                      <a:lnTo>
                        <a:pt x="2250" y="84"/>
                      </a:lnTo>
                      <a:lnTo>
                        <a:pt x="2256" y="84"/>
                      </a:lnTo>
                      <a:lnTo>
                        <a:pt x="2256" y="84"/>
                      </a:lnTo>
                      <a:lnTo>
                        <a:pt x="2256" y="84"/>
                      </a:lnTo>
                      <a:lnTo>
                        <a:pt x="2256" y="84"/>
                      </a:lnTo>
                      <a:lnTo>
                        <a:pt x="2256" y="84"/>
                      </a:lnTo>
                      <a:lnTo>
                        <a:pt x="2262" y="84"/>
                      </a:lnTo>
                      <a:lnTo>
                        <a:pt x="2262" y="84"/>
                      </a:lnTo>
                      <a:lnTo>
                        <a:pt x="2262" y="84"/>
                      </a:lnTo>
                      <a:lnTo>
                        <a:pt x="2262" y="84"/>
                      </a:lnTo>
                      <a:lnTo>
                        <a:pt x="2262" y="84"/>
                      </a:lnTo>
                      <a:lnTo>
                        <a:pt x="2268" y="84"/>
                      </a:lnTo>
                      <a:lnTo>
                        <a:pt x="2268" y="84"/>
                      </a:lnTo>
                      <a:lnTo>
                        <a:pt x="2268" y="84"/>
                      </a:lnTo>
                      <a:lnTo>
                        <a:pt x="2268" y="84"/>
                      </a:lnTo>
                      <a:lnTo>
                        <a:pt x="2268" y="84"/>
                      </a:lnTo>
                      <a:lnTo>
                        <a:pt x="2274" y="84"/>
                      </a:lnTo>
                      <a:lnTo>
                        <a:pt x="2274" y="84"/>
                      </a:lnTo>
                      <a:lnTo>
                        <a:pt x="2274" y="84"/>
                      </a:lnTo>
                      <a:lnTo>
                        <a:pt x="2274" y="84"/>
                      </a:lnTo>
                      <a:lnTo>
                        <a:pt x="2274" y="84"/>
                      </a:lnTo>
                      <a:lnTo>
                        <a:pt x="2280" y="84"/>
                      </a:lnTo>
                      <a:lnTo>
                        <a:pt x="2280" y="84"/>
                      </a:lnTo>
                      <a:lnTo>
                        <a:pt x="2280" y="84"/>
                      </a:lnTo>
                      <a:lnTo>
                        <a:pt x="2280" y="84"/>
                      </a:lnTo>
                      <a:lnTo>
                        <a:pt x="2286" y="84"/>
                      </a:lnTo>
                      <a:lnTo>
                        <a:pt x="2286" y="84"/>
                      </a:lnTo>
                      <a:lnTo>
                        <a:pt x="2286" y="84"/>
                      </a:lnTo>
                      <a:lnTo>
                        <a:pt x="2286" y="84"/>
                      </a:lnTo>
                      <a:lnTo>
                        <a:pt x="2286" y="84"/>
                      </a:lnTo>
                      <a:lnTo>
                        <a:pt x="2292" y="84"/>
                      </a:lnTo>
                      <a:lnTo>
                        <a:pt x="2292" y="84"/>
                      </a:lnTo>
                      <a:lnTo>
                        <a:pt x="2292" y="84"/>
                      </a:lnTo>
                      <a:lnTo>
                        <a:pt x="2292" y="84"/>
                      </a:lnTo>
                      <a:lnTo>
                        <a:pt x="2292" y="84"/>
                      </a:lnTo>
                      <a:lnTo>
                        <a:pt x="2298" y="84"/>
                      </a:lnTo>
                      <a:lnTo>
                        <a:pt x="2298" y="84"/>
                      </a:lnTo>
                      <a:lnTo>
                        <a:pt x="2298" y="84"/>
                      </a:lnTo>
                      <a:lnTo>
                        <a:pt x="2298" y="84"/>
                      </a:lnTo>
                      <a:lnTo>
                        <a:pt x="2298" y="84"/>
                      </a:lnTo>
                      <a:lnTo>
                        <a:pt x="2304" y="84"/>
                      </a:lnTo>
                      <a:lnTo>
                        <a:pt x="2304" y="84"/>
                      </a:lnTo>
                      <a:lnTo>
                        <a:pt x="2304" y="84"/>
                      </a:lnTo>
                      <a:lnTo>
                        <a:pt x="2304" y="84"/>
                      </a:lnTo>
                      <a:lnTo>
                        <a:pt x="2304" y="84"/>
                      </a:lnTo>
                      <a:lnTo>
                        <a:pt x="2310" y="84"/>
                      </a:lnTo>
                      <a:lnTo>
                        <a:pt x="2310" y="84"/>
                      </a:lnTo>
                      <a:lnTo>
                        <a:pt x="2310" y="84"/>
                      </a:lnTo>
                      <a:lnTo>
                        <a:pt x="2310" y="84"/>
                      </a:lnTo>
                      <a:lnTo>
                        <a:pt x="2310" y="84"/>
                      </a:lnTo>
                      <a:lnTo>
                        <a:pt x="2316" y="84"/>
                      </a:lnTo>
                      <a:lnTo>
                        <a:pt x="2316" y="84"/>
                      </a:lnTo>
                      <a:lnTo>
                        <a:pt x="2316" y="84"/>
                      </a:lnTo>
                      <a:lnTo>
                        <a:pt x="2316" y="84"/>
                      </a:lnTo>
                      <a:lnTo>
                        <a:pt x="2316" y="84"/>
                      </a:lnTo>
                      <a:lnTo>
                        <a:pt x="2322" y="84"/>
                      </a:lnTo>
                      <a:lnTo>
                        <a:pt x="2322" y="84"/>
                      </a:lnTo>
                      <a:lnTo>
                        <a:pt x="2322" y="84"/>
                      </a:lnTo>
                      <a:lnTo>
                        <a:pt x="2322" y="84"/>
                      </a:lnTo>
                      <a:lnTo>
                        <a:pt x="2322" y="84"/>
                      </a:lnTo>
                      <a:lnTo>
                        <a:pt x="2328" y="84"/>
                      </a:lnTo>
                      <a:lnTo>
                        <a:pt x="2328" y="84"/>
                      </a:lnTo>
                      <a:lnTo>
                        <a:pt x="2328" y="84"/>
                      </a:lnTo>
                      <a:lnTo>
                        <a:pt x="2328" y="84"/>
                      </a:lnTo>
                      <a:lnTo>
                        <a:pt x="2328" y="84"/>
                      </a:lnTo>
                      <a:lnTo>
                        <a:pt x="2334" y="84"/>
                      </a:lnTo>
                      <a:lnTo>
                        <a:pt x="2334" y="84"/>
                      </a:lnTo>
                      <a:lnTo>
                        <a:pt x="2334" y="84"/>
                      </a:lnTo>
                      <a:lnTo>
                        <a:pt x="2334" y="84"/>
                      </a:lnTo>
                      <a:lnTo>
                        <a:pt x="2334" y="84"/>
                      </a:lnTo>
                      <a:lnTo>
                        <a:pt x="2340" y="84"/>
                      </a:lnTo>
                      <a:lnTo>
                        <a:pt x="2340" y="84"/>
                      </a:lnTo>
                      <a:lnTo>
                        <a:pt x="2340" y="84"/>
                      </a:lnTo>
                      <a:lnTo>
                        <a:pt x="2340" y="84"/>
                      </a:lnTo>
                      <a:lnTo>
                        <a:pt x="2340" y="84"/>
                      </a:lnTo>
                      <a:lnTo>
                        <a:pt x="2346" y="84"/>
                      </a:lnTo>
                      <a:lnTo>
                        <a:pt x="2346" y="84"/>
                      </a:lnTo>
                      <a:lnTo>
                        <a:pt x="2346" y="84"/>
                      </a:lnTo>
                      <a:lnTo>
                        <a:pt x="2346" y="84"/>
                      </a:lnTo>
                      <a:lnTo>
                        <a:pt x="2346" y="84"/>
                      </a:lnTo>
                      <a:lnTo>
                        <a:pt x="2352" y="84"/>
                      </a:lnTo>
                      <a:lnTo>
                        <a:pt x="2352" y="84"/>
                      </a:lnTo>
                      <a:lnTo>
                        <a:pt x="2352" y="84"/>
                      </a:lnTo>
                      <a:lnTo>
                        <a:pt x="2352" y="84"/>
                      </a:lnTo>
                      <a:lnTo>
                        <a:pt x="2352" y="84"/>
                      </a:lnTo>
                      <a:lnTo>
                        <a:pt x="2358" y="84"/>
                      </a:lnTo>
                      <a:lnTo>
                        <a:pt x="2358" y="84"/>
                      </a:lnTo>
                      <a:lnTo>
                        <a:pt x="2358" y="84"/>
                      </a:lnTo>
                      <a:lnTo>
                        <a:pt x="2358" y="84"/>
                      </a:lnTo>
                      <a:lnTo>
                        <a:pt x="2358" y="84"/>
                      </a:lnTo>
                      <a:lnTo>
                        <a:pt x="2364" y="84"/>
                      </a:lnTo>
                      <a:lnTo>
                        <a:pt x="2364" y="84"/>
                      </a:lnTo>
                      <a:lnTo>
                        <a:pt x="2364" y="84"/>
                      </a:lnTo>
                      <a:lnTo>
                        <a:pt x="2364" y="84"/>
                      </a:lnTo>
                      <a:lnTo>
                        <a:pt x="2364" y="84"/>
                      </a:lnTo>
                      <a:lnTo>
                        <a:pt x="2370" y="84"/>
                      </a:lnTo>
                      <a:lnTo>
                        <a:pt x="2370" y="84"/>
                      </a:lnTo>
                      <a:lnTo>
                        <a:pt x="2370" y="84"/>
                      </a:lnTo>
                      <a:lnTo>
                        <a:pt x="2370" y="84"/>
                      </a:lnTo>
                      <a:lnTo>
                        <a:pt x="2370" y="84"/>
                      </a:lnTo>
                      <a:lnTo>
                        <a:pt x="2376" y="84"/>
                      </a:lnTo>
                      <a:lnTo>
                        <a:pt x="2376" y="84"/>
                      </a:lnTo>
                      <a:lnTo>
                        <a:pt x="2376" y="84"/>
                      </a:lnTo>
                      <a:lnTo>
                        <a:pt x="2376" y="84"/>
                      </a:lnTo>
                      <a:lnTo>
                        <a:pt x="2376" y="84"/>
                      </a:lnTo>
                      <a:lnTo>
                        <a:pt x="2382" y="84"/>
                      </a:lnTo>
                      <a:lnTo>
                        <a:pt x="2382" y="84"/>
                      </a:lnTo>
                      <a:lnTo>
                        <a:pt x="2382" y="84"/>
                      </a:lnTo>
                      <a:lnTo>
                        <a:pt x="2382" y="84"/>
                      </a:lnTo>
                      <a:lnTo>
                        <a:pt x="2382" y="84"/>
                      </a:lnTo>
                      <a:lnTo>
                        <a:pt x="2388" y="84"/>
                      </a:lnTo>
                      <a:lnTo>
                        <a:pt x="2388" y="84"/>
                      </a:lnTo>
                      <a:lnTo>
                        <a:pt x="2388" y="84"/>
                      </a:lnTo>
                      <a:lnTo>
                        <a:pt x="2388" y="84"/>
                      </a:lnTo>
                      <a:lnTo>
                        <a:pt x="2388" y="84"/>
                      </a:lnTo>
                      <a:lnTo>
                        <a:pt x="2394" y="84"/>
                      </a:lnTo>
                      <a:lnTo>
                        <a:pt x="2394" y="84"/>
                      </a:lnTo>
                      <a:lnTo>
                        <a:pt x="2394" y="84"/>
                      </a:lnTo>
                      <a:lnTo>
                        <a:pt x="2394" y="84"/>
                      </a:lnTo>
                      <a:lnTo>
                        <a:pt x="2394" y="84"/>
                      </a:lnTo>
                      <a:lnTo>
                        <a:pt x="2400" y="84"/>
                      </a:lnTo>
                      <a:lnTo>
                        <a:pt x="2400" y="84"/>
                      </a:lnTo>
                      <a:lnTo>
                        <a:pt x="2400" y="84"/>
                      </a:lnTo>
                      <a:lnTo>
                        <a:pt x="2400" y="84"/>
                      </a:lnTo>
                      <a:lnTo>
                        <a:pt x="2400" y="84"/>
                      </a:lnTo>
                      <a:lnTo>
                        <a:pt x="2406" y="84"/>
                      </a:lnTo>
                      <a:lnTo>
                        <a:pt x="2406" y="84"/>
                      </a:lnTo>
                      <a:lnTo>
                        <a:pt x="2406" y="84"/>
                      </a:lnTo>
                      <a:lnTo>
                        <a:pt x="2406" y="84"/>
                      </a:lnTo>
                      <a:lnTo>
                        <a:pt x="2406" y="84"/>
                      </a:lnTo>
                      <a:lnTo>
                        <a:pt x="2412" y="84"/>
                      </a:lnTo>
                      <a:lnTo>
                        <a:pt x="2412" y="84"/>
                      </a:lnTo>
                      <a:lnTo>
                        <a:pt x="2412" y="84"/>
                      </a:lnTo>
                      <a:lnTo>
                        <a:pt x="2412" y="84"/>
                      </a:lnTo>
                      <a:lnTo>
                        <a:pt x="2412" y="84"/>
                      </a:lnTo>
                      <a:lnTo>
                        <a:pt x="2418" y="84"/>
                      </a:lnTo>
                      <a:lnTo>
                        <a:pt x="2418" y="84"/>
                      </a:lnTo>
                      <a:lnTo>
                        <a:pt x="2418" y="84"/>
                      </a:lnTo>
                      <a:lnTo>
                        <a:pt x="2418" y="84"/>
                      </a:lnTo>
                      <a:lnTo>
                        <a:pt x="2418" y="84"/>
                      </a:lnTo>
                      <a:lnTo>
                        <a:pt x="2424" y="84"/>
                      </a:lnTo>
                      <a:lnTo>
                        <a:pt x="2424" y="84"/>
                      </a:lnTo>
                      <a:lnTo>
                        <a:pt x="2424" y="84"/>
                      </a:lnTo>
                      <a:lnTo>
                        <a:pt x="2424" y="84"/>
                      </a:lnTo>
                      <a:lnTo>
                        <a:pt x="2424" y="84"/>
                      </a:lnTo>
                      <a:lnTo>
                        <a:pt x="2430" y="84"/>
                      </a:lnTo>
                      <a:lnTo>
                        <a:pt x="2430" y="84"/>
                      </a:lnTo>
                      <a:lnTo>
                        <a:pt x="2430" y="84"/>
                      </a:lnTo>
                      <a:lnTo>
                        <a:pt x="2430" y="84"/>
                      </a:lnTo>
                      <a:lnTo>
                        <a:pt x="2430" y="84"/>
                      </a:lnTo>
                      <a:lnTo>
                        <a:pt x="2436" y="84"/>
                      </a:lnTo>
                      <a:lnTo>
                        <a:pt x="2436" y="84"/>
                      </a:lnTo>
                      <a:lnTo>
                        <a:pt x="2436" y="84"/>
                      </a:lnTo>
                      <a:lnTo>
                        <a:pt x="2436" y="84"/>
                      </a:lnTo>
                      <a:lnTo>
                        <a:pt x="2442" y="84"/>
                      </a:lnTo>
                      <a:lnTo>
                        <a:pt x="2442" y="84"/>
                      </a:lnTo>
                      <a:lnTo>
                        <a:pt x="2442" y="84"/>
                      </a:lnTo>
                      <a:lnTo>
                        <a:pt x="2442" y="84"/>
                      </a:lnTo>
                      <a:lnTo>
                        <a:pt x="2442" y="84"/>
                      </a:lnTo>
                      <a:lnTo>
                        <a:pt x="2448" y="84"/>
                      </a:lnTo>
                      <a:lnTo>
                        <a:pt x="2448" y="84"/>
                      </a:lnTo>
                      <a:lnTo>
                        <a:pt x="2448" y="84"/>
                      </a:lnTo>
                      <a:lnTo>
                        <a:pt x="2448" y="84"/>
                      </a:lnTo>
                      <a:lnTo>
                        <a:pt x="2448" y="84"/>
                      </a:lnTo>
                      <a:lnTo>
                        <a:pt x="2454" y="84"/>
                      </a:lnTo>
                      <a:lnTo>
                        <a:pt x="2454" y="84"/>
                      </a:lnTo>
                      <a:lnTo>
                        <a:pt x="2454" y="84"/>
                      </a:lnTo>
                      <a:lnTo>
                        <a:pt x="2454" y="84"/>
                      </a:lnTo>
                      <a:lnTo>
                        <a:pt x="2454" y="84"/>
                      </a:lnTo>
                      <a:lnTo>
                        <a:pt x="2460" y="84"/>
                      </a:lnTo>
                      <a:lnTo>
                        <a:pt x="2460" y="84"/>
                      </a:lnTo>
                      <a:lnTo>
                        <a:pt x="2460" y="84"/>
                      </a:lnTo>
                      <a:lnTo>
                        <a:pt x="2460" y="84"/>
                      </a:lnTo>
                      <a:lnTo>
                        <a:pt x="2460" y="84"/>
                      </a:lnTo>
                      <a:lnTo>
                        <a:pt x="2466" y="84"/>
                      </a:lnTo>
                      <a:lnTo>
                        <a:pt x="2466" y="84"/>
                      </a:lnTo>
                      <a:lnTo>
                        <a:pt x="2466" y="84"/>
                      </a:lnTo>
                      <a:lnTo>
                        <a:pt x="2466" y="84"/>
                      </a:lnTo>
                      <a:lnTo>
                        <a:pt x="2466" y="84"/>
                      </a:lnTo>
                      <a:lnTo>
                        <a:pt x="2472" y="84"/>
                      </a:lnTo>
                      <a:lnTo>
                        <a:pt x="2472" y="84"/>
                      </a:lnTo>
                      <a:lnTo>
                        <a:pt x="2472" y="84"/>
                      </a:lnTo>
                      <a:lnTo>
                        <a:pt x="2472" y="84"/>
                      </a:lnTo>
                      <a:lnTo>
                        <a:pt x="2472" y="84"/>
                      </a:lnTo>
                      <a:lnTo>
                        <a:pt x="2478" y="84"/>
                      </a:lnTo>
                      <a:lnTo>
                        <a:pt x="2478" y="84"/>
                      </a:lnTo>
                      <a:lnTo>
                        <a:pt x="2478" y="84"/>
                      </a:lnTo>
                      <a:lnTo>
                        <a:pt x="2478" y="84"/>
                      </a:lnTo>
                      <a:lnTo>
                        <a:pt x="2478" y="84"/>
                      </a:lnTo>
                      <a:lnTo>
                        <a:pt x="2484" y="84"/>
                      </a:lnTo>
                      <a:lnTo>
                        <a:pt x="2484" y="84"/>
                      </a:lnTo>
                      <a:lnTo>
                        <a:pt x="2484" y="84"/>
                      </a:lnTo>
                      <a:lnTo>
                        <a:pt x="2484" y="84"/>
                      </a:lnTo>
                      <a:lnTo>
                        <a:pt x="2484" y="84"/>
                      </a:lnTo>
                      <a:lnTo>
                        <a:pt x="2490" y="84"/>
                      </a:lnTo>
                      <a:lnTo>
                        <a:pt x="2490" y="84"/>
                      </a:lnTo>
                      <a:lnTo>
                        <a:pt x="2490" y="84"/>
                      </a:lnTo>
                      <a:lnTo>
                        <a:pt x="2490" y="84"/>
                      </a:lnTo>
                      <a:lnTo>
                        <a:pt x="2490" y="84"/>
                      </a:lnTo>
                      <a:lnTo>
                        <a:pt x="2496" y="84"/>
                      </a:lnTo>
                      <a:lnTo>
                        <a:pt x="2496" y="84"/>
                      </a:lnTo>
                      <a:lnTo>
                        <a:pt x="2496" y="84"/>
                      </a:lnTo>
                      <a:lnTo>
                        <a:pt x="2496" y="84"/>
                      </a:lnTo>
                      <a:lnTo>
                        <a:pt x="2496" y="84"/>
                      </a:lnTo>
                      <a:lnTo>
                        <a:pt x="2502" y="84"/>
                      </a:lnTo>
                      <a:lnTo>
                        <a:pt x="2502" y="84"/>
                      </a:lnTo>
                      <a:lnTo>
                        <a:pt x="2502" y="84"/>
                      </a:lnTo>
                      <a:lnTo>
                        <a:pt x="2502" y="84"/>
                      </a:lnTo>
                      <a:lnTo>
                        <a:pt x="2502" y="84"/>
                      </a:lnTo>
                      <a:lnTo>
                        <a:pt x="2508" y="84"/>
                      </a:lnTo>
                      <a:lnTo>
                        <a:pt x="2508" y="84"/>
                      </a:lnTo>
                      <a:lnTo>
                        <a:pt x="2508" y="84"/>
                      </a:lnTo>
                      <a:lnTo>
                        <a:pt x="2508" y="84"/>
                      </a:lnTo>
                      <a:lnTo>
                        <a:pt x="2508" y="84"/>
                      </a:lnTo>
                      <a:lnTo>
                        <a:pt x="2514" y="84"/>
                      </a:lnTo>
                      <a:lnTo>
                        <a:pt x="2514" y="84"/>
                      </a:lnTo>
                      <a:lnTo>
                        <a:pt x="2514" y="84"/>
                      </a:lnTo>
                      <a:lnTo>
                        <a:pt x="2514" y="84"/>
                      </a:lnTo>
                      <a:lnTo>
                        <a:pt x="2514" y="84"/>
                      </a:lnTo>
                      <a:lnTo>
                        <a:pt x="2520" y="84"/>
                      </a:lnTo>
                      <a:lnTo>
                        <a:pt x="2520" y="84"/>
                      </a:lnTo>
                      <a:lnTo>
                        <a:pt x="2520" y="84"/>
                      </a:lnTo>
                      <a:lnTo>
                        <a:pt x="2520" y="84"/>
                      </a:lnTo>
                      <a:lnTo>
                        <a:pt x="2520" y="84"/>
                      </a:lnTo>
                      <a:lnTo>
                        <a:pt x="2526" y="84"/>
                      </a:lnTo>
                      <a:lnTo>
                        <a:pt x="2526" y="84"/>
                      </a:lnTo>
                      <a:lnTo>
                        <a:pt x="2526" y="84"/>
                      </a:lnTo>
                      <a:lnTo>
                        <a:pt x="2526" y="84"/>
                      </a:lnTo>
                      <a:lnTo>
                        <a:pt x="2526" y="84"/>
                      </a:lnTo>
                      <a:lnTo>
                        <a:pt x="2532" y="84"/>
                      </a:lnTo>
                      <a:lnTo>
                        <a:pt x="2532" y="84"/>
                      </a:lnTo>
                      <a:lnTo>
                        <a:pt x="2532" y="84"/>
                      </a:lnTo>
                      <a:lnTo>
                        <a:pt x="2532" y="84"/>
                      </a:lnTo>
                      <a:lnTo>
                        <a:pt x="2532" y="84"/>
                      </a:lnTo>
                      <a:lnTo>
                        <a:pt x="2538" y="84"/>
                      </a:lnTo>
                      <a:lnTo>
                        <a:pt x="2538" y="84"/>
                      </a:lnTo>
                      <a:lnTo>
                        <a:pt x="2538" y="84"/>
                      </a:lnTo>
                      <a:lnTo>
                        <a:pt x="2538" y="84"/>
                      </a:lnTo>
                      <a:lnTo>
                        <a:pt x="2538" y="84"/>
                      </a:lnTo>
                      <a:lnTo>
                        <a:pt x="2544" y="84"/>
                      </a:lnTo>
                      <a:lnTo>
                        <a:pt x="2544" y="84"/>
                      </a:lnTo>
                      <a:lnTo>
                        <a:pt x="2544" y="84"/>
                      </a:lnTo>
                      <a:lnTo>
                        <a:pt x="2544" y="84"/>
                      </a:lnTo>
                      <a:lnTo>
                        <a:pt x="2544" y="84"/>
                      </a:lnTo>
                      <a:lnTo>
                        <a:pt x="2550" y="84"/>
                      </a:lnTo>
                      <a:lnTo>
                        <a:pt x="2550" y="84"/>
                      </a:lnTo>
                      <a:lnTo>
                        <a:pt x="2550" y="84"/>
                      </a:lnTo>
                      <a:lnTo>
                        <a:pt x="2550" y="84"/>
                      </a:lnTo>
                      <a:lnTo>
                        <a:pt x="2550" y="84"/>
                      </a:lnTo>
                      <a:lnTo>
                        <a:pt x="2556" y="84"/>
                      </a:lnTo>
                      <a:lnTo>
                        <a:pt x="2556" y="84"/>
                      </a:lnTo>
                      <a:lnTo>
                        <a:pt x="2556" y="84"/>
                      </a:lnTo>
                      <a:lnTo>
                        <a:pt x="2556" y="84"/>
                      </a:lnTo>
                      <a:lnTo>
                        <a:pt x="2556" y="84"/>
                      </a:lnTo>
                      <a:lnTo>
                        <a:pt x="2562" y="84"/>
                      </a:lnTo>
                      <a:lnTo>
                        <a:pt x="2562" y="84"/>
                      </a:lnTo>
                      <a:lnTo>
                        <a:pt x="2562" y="84"/>
                      </a:lnTo>
                      <a:lnTo>
                        <a:pt x="2562" y="84"/>
                      </a:lnTo>
                      <a:lnTo>
                        <a:pt x="2562" y="84"/>
                      </a:lnTo>
                      <a:lnTo>
                        <a:pt x="2568" y="84"/>
                      </a:lnTo>
                      <a:lnTo>
                        <a:pt x="2568" y="84"/>
                      </a:lnTo>
                      <a:lnTo>
                        <a:pt x="2568" y="84"/>
                      </a:lnTo>
                      <a:lnTo>
                        <a:pt x="2568" y="84"/>
                      </a:lnTo>
                      <a:lnTo>
                        <a:pt x="2568" y="84"/>
                      </a:lnTo>
                      <a:lnTo>
                        <a:pt x="2574" y="84"/>
                      </a:lnTo>
                      <a:lnTo>
                        <a:pt x="2574" y="84"/>
                      </a:lnTo>
                      <a:lnTo>
                        <a:pt x="2574" y="84"/>
                      </a:lnTo>
                      <a:lnTo>
                        <a:pt x="2574" y="84"/>
                      </a:lnTo>
                      <a:lnTo>
                        <a:pt x="2574" y="84"/>
                      </a:lnTo>
                      <a:lnTo>
                        <a:pt x="2580" y="84"/>
                      </a:lnTo>
                      <a:lnTo>
                        <a:pt x="2580" y="84"/>
                      </a:lnTo>
                      <a:lnTo>
                        <a:pt x="2580" y="84"/>
                      </a:lnTo>
                      <a:lnTo>
                        <a:pt x="2580" y="84"/>
                      </a:lnTo>
                      <a:lnTo>
                        <a:pt x="2580" y="84"/>
                      </a:lnTo>
                      <a:lnTo>
                        <a:pt x="2586" y="84"/>
                      </a:lnTo>
                      <a:lnTo>
                        <a:pt x="2586" y="84"/>
                      </a:lnTo>
                      <a:lnTo>
                        <a:pt x="2586" y="84"/>
                      </a:lnTo>
                      <a:lnTo>
                        <a:pt x="2586" y="84"/>
                      </a:lnTo>
                      <a:lnTo>
                        <a:pt x="2586" y="84"/>
                      </a:lnTo>
                      <a:lnTo>
                        <a:pt x="2592" y="84"/>
                      </a:lnTo>
                      <a:lnTo>
                        <a:pt x="2592" y="84"/>
                      </a:lnTo>
                      <a:lnTo>
                        <a:pt x="2592" y="84"/>
                      </a:lnTo>
                      <a:lnTo>
                        <a:pt x="2592" y="78"/>
                      </a:lnTo>
                      <a:lnTo>
                        <a:pt x="2592" y="78"/>
                      </a:lnTo>
                      <a:lnTo>
                        <a:pt x="2598" y="78"/>
                      </a:lnTo>
                      <a:lnTo>
                        <a:pt x="2598" y="78"/>
                      </a:lnTo>
                      <a:lnTo>
                        <a:pt x="2598" y="78"/>
                      </a:lnTo>
                      <a:lnTo>
                        <a:pt x="2598" y="78"/>
                      </a:lnTo>
                      <a:lnTo>
                        <a:pt x="2604" y="78"/>
                      </a:lnTo>
                      <a:lnTo>
                        <a:pt x="2604" y="78"/>
                      </a:lnTo>
                      <a:lnTo>
                        <a:pt x="2604" y="78"/>
                      </a:lnTo>
                      <a:lnTo>
                        <a:pt x="2604" y="78"/>
                      </a:lnTo>
                      <a:lnTo>
                        <a:pt x="2604" y="78"/>
                      </a:lnTo>
                      <a:lnTo>
                        <a:pt x="2610" y="78"/>
                      </a:lnTo>
                      <a:lnTo>
                        <a:pt x="2610" y="78"/>
                      </a:lnTo>
                      <a:lnTo>
                        <a:pt x="2610" y="78"/>
                      </a:lnTo>
                      <a:lnTo>
                        <a:pt x="2610" y="78"/>
                      </a:lnTo>
                      <a:lnTo>
                        <a:pt x="2610" y="78"/>
                      </a:lnTo>
                      <a:lnTo>
                        <a:pt x="2616" y="78"/>
                      </a:lnTo>
                      <a:lnTo>
                        <a:pt x="2616" y="78"/>
                      </a:lnTo>
                      <a:lnTo>
                        <a:pt x="2616" y="78"/>
                      </a:lnTo>
                      <a:lnTo>
                        <a:pt x="2616" y="78"/>
                      </a:lnTo>
                      <a:lnTo>
                        <a:pt x="2616" y="78"/>
                      </a:lnTo>
                      <a:lnTo>
                        <a:pt x="2622" y="78"/>
                      </a:lnTo>
                      <a:lnTo>
                        <a:pt x="2622" y="78"/>
                      </a:lnTo>
                      <a:lnTo>
                        <a:pt x="2622" y="78"/>
                      </a:lnTo>
                      <a:lnTo>
                        <a:pt x="2622" y="78"/>
                      </a:lnTo>
                      <a:lnTo>
                        <a:pt x="2622" y="78"/>
                      </a:lnTo>
                      <a:lnTo>
                        <a:pt x="2628" y="78"/>
                      </a:lnTo>
                      <a:lnTo>
                        <a:pt x="2628" y="78"/>
                      </a:lnTo>
                      <a:lnTo>
                        <a:pt x="2628" y="78"/>
                      </a:lnTo>
                      <a:lnTo>
                        <a:pt x="2628" y="78"/>
                      </a:lnTo>
                      <a:lnTo>
                        <a:pt x="2628" y="78"/>
                      </a:lnTo>
                      <a:lnTo>
                        <a:pt x="2634" y="78"/>
                      </a:lnTo>
                      <a:lnTo>
                        <a:pt x="2634" y="78"/>
                      </a:lnTo>
                      <a:lnTo>
                        <a:pt x="2634" y="78"/>
                      </a:lnTo>
                      <a:lnTo>
                        <a:pt x="2634" y="78"/>
                      </a:lnTo>
                      <a:lnTo>
                        <a:pt x="2634" y="78"/>
                      </a:lnTo>
                      <a:lnTo>
                        <a:pt x="2640" y="78"/>
                      </a:lnTo>
                      <a:lnTo>
                        <a:pt x="2640" y="78"/>
                      </a:lnTo>
                      <a:lnTo>
                        <a:pt x="2640" y="78"/>
                      </a:lnTo>
                      <a:lnTo>
                        <a:pt x="2640" y="78"/>
                      </a:lnTo>
                      <a:lnTo>
                        <a:pt x="2640" y="78"/>
                      </a:lnTo>
                      <a:lnTo>
                        <a:pt x="2646" y="78"/>
                      </a:lnTo>
                      <a:lnTo>
                        <a:pt x="2646" y="78"/>
                      </a:lnTo>
                      <a:lnTo>
                        <a:pt x="2646" y="78"/>
                      </a:lnTo>
                      <a:lnTo>
                        <a:pt x="2646" y="78"/>
                      </a:lnTo>
                      <a:lnTo>
                        <a:pt x="2646" y="78"/>
                      </a:lnTo>
                      <a:lnTo>
                        <a:pt x="2652" y="78"/>
                      </a:lnTo>
                      <a:lnTo>
                        <a:pt x="2652" y="78"/>
                      </a:lnTo>
                      <a:lnTo>
                        <a:pt x="2652" y="78"/>
                      </a:lnTo>
                      <a:lnTo>
                        <a:pt x="2652" y="78"/>
                      </a:lnTo>
                      <a:lnTo>
                        <a:pt x="2652" y="78"/>
                      </a:lnTo>
                      <a:lnTo>
                        <a:pt x="2658" y="78"/>
                      </a:lnTo>
                      <a:lnTo>
                        <a:pt x="2658" y="78"/>
                      </a:lnTo>
                      <a:lnTo>
                        <a:pt x="2658" y="78"/>
                      </a:lnTo>
                      <a:lnTo>
                        <a:pt x="2658" y="78"/>
                      </a:lnTo>
                      <a:lnTo>
                        <a:pt x="2658" y="78"/>
                      </a:lnTo>
                      <a:lnTo>
                        <a:pt x="2664" y="78"/>
                      </a:lnTo>
                      <a:lnTo>
                        <a:pt x="2664" y="78"/>
                      </a:lnTo>
                      <a:lnTo>
                        <a:pt x="2664" y="78"/>
                      </a:lnTo>
                      <a:lnTo>
                        <a:pt x="2664" y="78"/>
                      </a:lnTo>
                      <a:lnTo>
                        <a:pt x="2664" y="78"/>
                      </a:lnTo>
                      <a:lnTo>
                        <a:pt x="2670" y="78"/>
                      </a:lnTo>
                      <a:lnTo>
                        <a:pt x="2670" y="78"/>
                      </a:lnTo>
                      <a:lnTo>
                        <a:pt x="2670" y="78"/>
                      </a:lnTo>
                      <a:lnTo>
                        <a:pt x="2670" y="78"/>
                      </a:lnTo>
                      <a:lnTo>
                        <a:pt x="2670" y="78"/>
                      </a:lnTo>
                      <a:lnTo>
                        <a:pt x="2676" y="78"/>
                      </a:lnTo>
                      <a:lnTo>
                        <a:pt x="2676" y="78"/>
                      </a:lnTo>
                      <a:lnTo>
                        <a:pt x="2676" y="78"/>
                      </a:lnTo>
                      <a:lnTo>
                        <a:pt x="2676" y="78"/>
                      </a:lnTo>
                      <a:lnTo>
                        <a:pt x="2676" y="78"/>
                      </a:lnTo>
                      <a:lnTo>
                        <a:pt x="2682" y="78"/>
                      </a:lnTo>
                      <a:lnTo>
                        <a:pt x="2682" y="78"/>
                      </a:lnTo>
                      <a:lnTo>
                        <a:pt x="2682" y="78"/>
                      </a:lnTo>
                      <a:lnTo>
                        <a:pt x="2682" y="78"/>
                      </a:lnTo>
                      <a:lnTo>
                        <a:pt x="2682" y="78"/>
                      </a:lnTo>
                      <a:lnTo>
                        <a:pt x="2688" y="78"/>
                      </a:lnTo>
                      <a:lnTo>
                        <a:pt x="2688" y="78"/>
                      </a:lnTo>
                      <a:lnTo>
                        <a:pt x="2688" y="78"/>
                      </a:lnTo>
                      <a:lnTo>
                        <a:pt x="2688" y="78"/>
                      </a:lnTo>
                      <a:lnTo>
                        <a:pt x="2688" y="78"/>
                      </a:lnTo>
                      <a:lnTo>
                        <a:pt x="2694" y="78"/>
                      </a:lnTo>
                      <a:lnTo>
                        <a:pt x="2694" y="78"/>
                      </a:lnTo>
                      <a:lnTo>
                        <a:pt x="2694" y="72"/>
                      </a:lnTo>
                      <a:lnTo>
                        <a:pt x="2694" y="72"/>
                      </a:lnTo>
                      <a:lnTo>
                        <a:pt x="2694" y="72"/>
                      </a:lnTo>
                      <a:lnTo>
                        <a:pt x="2700" y="72"/>
                      </a:lnTo>
                      <a:lnTo>
                        <a:pt x="2700" y="72"/>
                      </a:lnTo>
                      <a:lnTo>
                        <a:pt x="2700" y="72"/>
                      </a:lnTo>
                      <a:lnTo>
                        <a:pt x="2700" y="72"/>
                      </a:lnTo>
                      <a:lnTo>
                        <a:pt x="2700" y="72"/>
                      </a:lnTo>
                      <a:lnTo>
                        <a:pt x="2706" y="72"/>
                      </a:lnTo>
                      <a:lnTo>
                        <a:pt x="2706" y="72"/>
                      </a:lnTo>
                      <a:lnTo>
                        <a:pt x="2706" y="72"/>
                      </a:lnTo>
                      <a:lnTo>
                        <a:pt x="2706" y="72"/>
                      </a:lnTo>
                      <a:lnTo>
                        <a:pt x="2706" y="72"/>
                      </a:lnTo>
                      <a:lnTo>
                        <a:pt x="2712" y="72"/>
                      </a:lnTo>
                      <a:lnTo>
                        <a:pt x="2712" y="72"/>
                      </a:lnTo>
                      <a:lnTo>
                        <a:pt x="2712" y="72"/>
                      </a:lnTo>
                      <a:lnTo>
                        <a:pt x="2712" y="72"/>
                      </a:lnTo>
                      <a:lnTo>
                        <a:pt x="2712" y="72"/>
                      </a:lnTo>
                      <a:lnTo>
                        <a:pt x="2718" y="72"/>
                      </a:lnTo>
                      <a:lnTo>
                        <a:pt x="2718" y="72"/>
                      </a:lnTo>
                      <a:lnTo>
                        <a:pt x="2718" y="72"/>
                      </a:lnTo>
                      <a:lnTo>
                        <a:pt x="2718" y="72"/>
                      </a:lnTo>
                      <a:lnTo>
                        <a:pt x="2718" y="72"/>
                      </a:lnTo>
                      <a:lnTo>
                        <a:pt x="2724" y="72"/>
                      </a:lnTo>
                      <a:lnTo>
                        <a:pt x="2724" y="72"/>
                      </a:lnTo>
                      <a:lnTo>
                        <a:pt x="2724" y="72"/>
                      </a:lnTo>
                      <a:lnTo>
                        <a:pt x="2724" y="72"/>
                      </a:lnTo>
                      <a:lnTo>
                        <a:pt x="2724" y="72"/>
                      </a:lnTo>
                      <a:lnTo>
                        <a:pt x="2730" y="72"/>
                      </a:lnTo>
                      <a:lnTo>
                        <a:pt x="2730" y="72"/>
                      </a:lnTo>
                      <a:lnTo>
                        <a:pt x="2730" y="72"/>
                      </a:lnTo>
                      <a:lnTo>
                        <a:pt x="2730" y="72"/>
                      </a:lnTo>
                      <a:lnTo>
                        <a:pt x="2730" y="72"/>
                      </a:lnTo>
                      <a:lnTo>
                        <a:pt x="2736" y="72"/>
                      </a:lnTo>
                      <a:lnTo>
                        <a:pt x="2736" y="72"/>
                      </a:lnTo>
                      <a:lnTo>
                        <a:pt x="2736" y="72"/>
                      </a:lnTo>
                      <a:lnTo>
                        <a:pt x="2736" y="72"/>
                      </a:lnTo>
                      <a:lnTo>
                        <a:pt x="2736" y="72"/>
                      </a:lnTo>
                      <a:lnTo>
                        <a:pt x="2742" y="72"/>
                      </a:lnTo>
                      <a:lnTo>
                        <a:pt x="2742" y="72"/>
                      </a:lnTo>
                      <a:lnTo>
                        <a:pt x="2742" y="72"/>
                      </a:lnTo>
                      <a:lnTo>
                        <a:pt x="2742" y="72"/>
                      </a:lnTo>
                      <a:lnTo>
                        <a:pt x="2742" y="72"/>
                      </a:lnTo>
                      <a:lnTo>
                        <a:pt x="2748" y="72"/>
                      </a:lnTo>
                      <a:lnTo>
                        <a:pt x="2748" y="72"/>
                      </a:lnTo>
                      <a:lnTo>
                        <a:pt x="2748" y="72"/>
                      </a:lnTo>
                      <a:lnTo>
                        <a:pt x="2748" y="72"/>
                      </a:lnTo>
                      <a:lnTo>
                        <a:pt x="2748" y="72"/>
                      </a:lnTo>
                      <a:lnTo>
                        <a:pt x="2754" y="72"/>
                      </a:lnTo>
                      <a:lnTo>
                        <a:pt x="2754" y="72"/>
                      </a:lnTo>
                      <a:lnTo>
                        <a:pt x="2754" y="72"/>
                      </a:lnTo>
                      <a:lnTo>
                        <a:pt x="2754" y="72"/>
                      </a:lnTo>
                      <a:lnTo>
                        <a:pt x="2760" y="72"/>
                      </a:lnTo>
                      <a:lnTo>
                        <a:pt x="2760" y="72"/>
                      </a:lnTo>
                      <a:lnTo>
                        <a:pt x="2760" y="72"/>
                      </a:lnTo>
                      <a:lnTo>
                        <a:pt x="2760" y="72"/>
                      </a:lnTo>
                      <a:lnTo>
                        <a:pt x="2760" y="72"/>
                      </a:lnTo>
                      <a:lnTo>
                        <a:pt x="2766" y="72"/>
                      </a:lnTo>
                      <a:lnTo>
                        <a:pt x="2766" y="72"/>
                      </a:lnTo>
                      <a:lnTo>
                        <a:pt x="2766" y="72"/>
                      </a:lnTo>
                      <a:lnTo>
                        <a:pt x="2766" y="72"/>
                      </a:lnTo>
                      <a:lnTo>
                        <a:pt x="2766" y="72"/>
                      </a:lnTo>
                      <a:lnTo>
                        <a:pt x="2772" y="72"/>
                      </a:lnTo>
                      <a:lnTo>
                        <a:pt x="2772" y="72"/>
                      </a:lnTo>
                      <a:lnTo>
                        <a:pt x="2772" y="72"/>
                      </a:lnTo>
                      <a:lnTo>
                        <a:pt x="2772" y="72"/>
                      </a:lnTo>
                      <a:lnTo>
                        <a:pt x="2772" y="72"/>
                      </a:lnTo>
                      <a:lnTo>
                        <a:pt x="2778" y="72"/>
                      </a:lnTo>
                      <a:lnTo>
                        <a:pt x="2778" y="72"/>
                      </a:lnTo>
                      <a:lnTo>
                        <a:pt x="2778" y="72"/>
                      </a:lnTo>
                      <a:lnTo>
                        <a:pt x="2778" y="72"/>
                      </a:lnTo>
                      <a:lnTo>
                        <a:pt x="2778" y="72"/>
                      </a:lnTo>
                      <a:lnTo>
                        <a:pt x="2784" y="72"/>
                      </a:lnTo>
                      <a:lnTo>
                        <a:pt x="2784" y="72"/>
                      </a:lnTo>
                      <a:lnTo>
                        <a:pt x="2784" y="72"/>
                      </a:lnTo>
                      <a:lnTo>
                        <a:pt x="2784" y="72"/>
                      </a:lnTo>
                      <a:lnTo>
                        <a:pt x="2784" y="72"/>
                      </a:lnTo>
                      <a:lnTo>
                        <a:pt x="2790" y="72"/>
                      </a:lnTo>
                      <a:lnTo>
                        <a:pt x="2790" y="72"/>
                      </a:lnTo>
                      <a:lnTo>
                        <a:pt x="2790" y="72"/>
                      </a:lnTo>
                      <a:lnTo>
                        <a:pt x="2790" y="72"/>
                      </a:lnTo>
                      <a:lnTo>
                        <a:pt x="2790" y="72"/>
                      </a:lnTo>
                      <a:lnTo>
                        <a:pt x="2796" y="72"/>
                      </a:lnTo>
                      <a:lnTo>
                        <a:pt x="2796" y="72"/>
                      </a:lnTo>
                      <a:lnTo>
                        <a:pt x="2796" y="72"/>
                      </a:lnTo>
                      <a:lnTo>
                        <a:pt x="2796" y="72"/>
                      </a:lnTo>
                      <a:lnTo>
                        <a:pt x="2796" y="72"/>
                      </a:lnTo>
                      <a:lnTo>
                        <a:pt x="2802" y="72"/>
                      </a:lnTo>
                      <a:lnTo>
                        <a:pt x="2802" y="72"/>
                      </a:lnTo>
                      <a:lnTo>
                        <a:pt x="2802" y="72"/>
                      </a:lnTo>
                      <a:lnTo>
                        <a:pt x="2802" y="72"/>
                      </a:lnTo>
                      <a:lnTo>
                        <a:pt x="2802" y="72"/>
                      </a:lnTo>
                      <a:lnTo>
                        <a:pt x="2808" y="72"/>
                      </a:lnTo>
                      <a:lnTo>
                        <a:pt x="2808" y="72"/>
                      </a:lnTo>
                      <a:lnTo>
                        <a:pt x="2808" y="72"/>
                      </a:lnTo>
                      <a:lnTo>
                        <a:pt x="2808" y="72"/>
                      </a:lnTo>
                      <a:lnTo>
                        <a:pt x="2808" y="72"/>
                      </a:lnTo>
                      <a:lnTo>
                        <a:pt x="2814" y="72"/>
                      </a:lnTo>
                      <a:lnTo>
                        <a:pt x="2814" y="72"/>
                      </a:lnTo>
                      <a:lnTo>
                        <a:pt x="2814" y="72"/>
                      </a:lnTo>
                      <a:lnTo>
                        <a:pt x="2814" y="72"/>
                      </a:lnTo>
                      <a:lnTo>
                        <a:pt x="2814" y="72"/>
                      </a:lnTo>
                      <a:lnTo>
                        <a:pt x="2820" y="72"/>
                      </a:lnTo>
                      <a:lnTo>
                        <a:pt x="2820" y="72"/>
                      </a:lnTo>
                      <a:lnTo>
                        <a:pt x="2820" y="72"/>
                      </a:lnTo>
                      <a:lnTo>
                        <a:pt x="2820" y="72"/>
                      </a:lnTo>
                      <a:lnTo>
                        <a:pt x="2820" y="72"/>
                      </a:lnTo>
                      <a:lnTo>
                        <a:pt x="2826" y="72"/>
                      </a:lnTo>
                      <a:lnTo>
                        <a:pt x="2826" y="72"/>
                      </a:lnTo>
                      <a:lnTo>
                        <a:pt x="2826" y="72"/>
                      </a:lnTo>
                      <a:lnTo>
                        <a:pt x="2826" y="72"/>
                      </a:lnTo>
                      <a:lnTo>
                        <a:pt x="2826" y="72"/>
                      </a:lnTo>
                      <a:lnTo>
                        <a:pt x="2832" y="72"/>
                      </a:lnTo>
                      <a:lnTo>
                        <a:pt x="2832" y="72"/>
                      </a:lnTo>
                      <a:lnTo>
                        <a:pt x="2832" y="72"/>
                      </a:lnTo>
                      <a:lnTo>
                        <a:pt x="2832" y="72"/>
                      </a:lnTo>
                      <a:lnTo>
                        <a:pt x="2832" y="72"/>
                      </a:lnTo>
                      <a:lnTo>
                        <a:pt x="2838" y="72"/>
                      </a:lnTo>
                      <a:lnTo>
                        <a:pt x="2838" y="72"/>
                      </a:lnTo>
                      <a:lnTo>
                        <a:pt x="2838" y="72"/>
                      </a:lnTo>
                      <a:lnTo>
                        <a:pt x="2838" y="72"/>
                      </a:lnTo>
                      <a:lnTo>
                        <a:pt x="2838" y="72"/>
                      </a:lnTo>
                      <a:lnTo>
                        <a:pt x="2844" y="72"/>
                      </a:lnTo>
                      <a:lnTo>
                        <a:pt x="2844" y="72"/>
                      </a:lnTo>
                      <a:lnTo>
                        <a:pt x="2844" y="72"/>
                      </a:lnTo>
                      <a:lnTo>
                        <a:pt x="2844" y="72"/>
                      </a:lnTo>
                      <a:lnTo>
                        <a:pt x="2844" y="72"/>
                      </a:lnTo>
                      <a:lnTo>
                        <a:pt x="2850" y="72"/>
                      </a:lnTo>
                      <a:lnTo>
                        <a:pt x="2850" y="72"/>
                      </a:lnTo>
                      <a:lnTo>
                        <a:pt x="2850" y="72"/>
                      </a:lnTo>
                      <a:lnTo>
                        <a:pt x="2850" y="66"/>
                      </a:lnTo>
                      <a:lnTo>
                        <a:pt x="2850" y="66"/>
                      </a:lnTo>
                      <a:lnTo>
                        <a:pt x="2856" y="66"/>
                      </a:lnTo>
                      <a:lnTo>
                        <a:pt x="2856" y="66"/>
                      </a:lnTo>
                      <a:lnTo>
                        <a:pt x="2856" y="66"/>
                      </a:lnTo>
                      <a:lnTo>
                        <a:pt x="2856" y="66"/>
                      </a:lnTo>
                      <a:lnTo>
                        <a:pt x="2856" y="66"/>
                      </a:lnTo>
                      <a:lnTo>
                        <a:pt x="2862" y="66"/>
                      </a:lnTo>
                      <a:lnTo>
                        <a:pt x="2862" y="66"/>
                      </a:lnTo>
                      <a:lnTo>
                        <a:pt x="2862" y="66"/>
                      </a:lnTo>
                      <a:lnTo>
                        <a:pt x="2862" y="66"/>
                      </a:lnTo>
                      <a:lnTo>
                        <a:pt x="2862" y="66"/>
                      </a:lnTo>
                      <a:lnTo>
                        <a:pt x="2868" y="66"/>
                      </a:lnTo>
                      <a:lnTo>
                        <a:pt x="2868" y="66"/>
                      </a:lnTo>
                      <a:lnTo>
                        <a:pt x="2868" y="66"/>
                      </a:lnTo>
                      <a:lnTo>
                        <a:pt x="2868" y="66"/>
                      </a:lnTo>
                      <a:lnTo>
                        <a:pt x="2868" y="66"/>
                      </a:lnTo>
                      <a:lnTo>
                        <a:pt x="2874" y="66"/>
                      </a:lnTo>
                      <a:lnTo>
                        <a:pt x="2874" y="66"/>
                      </a:lnTo>
                      <a:lnTo>
                        <a:pt x="2874" y="66"/>
                      </a:lnTo>
                      <a:lnTo>
                        <a:pt x="2874" y="66"/>
                      </a:lnTo>
                      <a:lnTo>
                        <a:pt x="2874" y="66"/>
                      </a:lnTo>
                      <a:lnTo>
                        <a:pt x="2880" y="66"/>
                      </a:lnTo>
                      <a:lnTo>
                        <a:pt x="2880" y="66"/>
                      </a:lnTo>
                      <a:lnTo>
                        <a:pt x="2880" y="66"/>
                      </a:lnTo>
                      <a:lnTo>
                        <a:pt x="2880" y="66"/>
                      </a:lnTo>
                      <a:lnTo>
                        <a:pt x="2880" y="66"/>
                      </a:lnTo>
                      <a:lnTo>
                        <a:pt x="2886" y="66"/>
                      </a:lnTo>
                      <a:lnTo>
                        <a:pt x="2886" y="66"/>
                      </a:lnTo>
                      <a:lnTo>
                        <a:pt x="2886" y="66"/>
                      </a:lnTo>
                      <a:lnTo>
                        <a:pt x="2886" y="66"/>
                      </a:lnTo>
                      <a:lnTo>
                        <a:pt x="2892" y="66"/>
                      </a:lnTo>
                      <a:lnTo>
                        <a:pt x="2892" y="66"/>
                      </a:lnTo>
                      <a:lnTo>
                        <a:pt x="2892" y="66"/>
                      </a:lnTo>
                      <a:lnTo>
                        <a:pt x="2892" y="66"/>
                      </a:lnTo>
                      <a:lnTo>
                        <a:pt x="2892" y="66"/>
                      </a:lnTo>
                      <a:lnTo>
                        <a:pt x="2898" y="66"/>
                      </a:lnTo>
                      <a:lnTo>
                        <a:pt x="2898" y="66"/>
                      </a:lnTo>
                      <a:lnTo>
                        <a:pt x="2898" y="66"/>
                      </a:lnTo>
                      <a:lnTo>
                        <a:pt x="2898" y="66"/>
                      </a:lnTo>
                      <a:lnTo>
                        <a:pt x="2898" y="66"/>
                      </a:lnTo>
                      <a:lnTo>
                        <a:pt x="2904" y="66"/>
                      </a:lnTo>
                      <a:lnTo>
                        <a:pt x="2904" y="66"/>
                      </a:lnTo>
                      <a:lnTo>
                        <a:pt x="2904" y="66"/>
                      </a:lnTo>
                      <a:lnTo>
                        <a:pt x="2904" y="66"/>
                      </a:lnTo>
                      <a:lnTo>
                        <a:pt x="2904" y="66"/>
                      </a:lnTo>
                      <a:lnTo>
                        <a:pt x="2910" y="66"/>
                      </a:lnTo>
                      <a:lnTo>
                        <a:pt x="2910" y="66"/>
                      </a:lnTo>
                      <a:lnTo>
                        <a:pt x="2910" y="66"/>
                      </a:lnTo>
                      <a:lnTo>
                        <a:pt x="2910" y="66"/>
                      </a:lnTo>
                      <a:lnTo>
                        <a:pt x="2910" y="66"/>
                      </a:lnTo>
                      <a:lnTo>
                        <a:pt x="2916" y="66"/>
                      </a:lnTo>
                      <a:lnTo>
                        <a:pt x="2916" y="66"/>
                      </a:lnTo>
                      <a:lnTo>
                        <a:pt x="2916" y="66"/>
                      </a:lnTo>
                      <a:lnTo>
                        <a:pt x="2916" y="66"/>
                      </a:lnTo>
                      <a:lnTo>
                        <a:pt x="2916" y="66"/>
                      </a:lnTo>
                      <a:lnTo>
                        <a:pt x="2922" y="66"/>
                      </a:lnTo>
                      <a:lnTo>
                        <a:pt x="2922" y="66"/>
                      </a:lnTo>
                      <a:lnTo>
                        <a:pt x="2922" y="66"/>
                      </a:lnTo>
                      <a:lnTo>
                        <a:pt x="2922" y="66"/>
                      </a:lnTo>
                      <a:lnTo>
                        <a:pt x="2922" y="66"/>
                      </a:lnTo>
                      <a:lnTo>
                        <a:pt x="2928" y="66"/>
                      </a:lnTo>
                      <a:lnTo>
                        <a:pt x="2928" y="66"/>
                      </a:lnTo>
                      <a:lnTo>
                        <a:pt x="2928" y="66"/>
                      </a:lnTo>
                      <a:lnTo>
                        <a:pt x="2928" y="66"/>
                      </a:lnTo>
                      <a:lnTo>
                        <a:pt x="2928" y="66"/>
                      </a:lnTo>
                      <a:lnTo>
                        <a:pt x="2934" y="66"/>
                      </a:lnTo>
                      <a:lnTo>
                        <a:pt x="2934" y="66"/>
                      </a:lnTo>
                      <a:lnTo>
                        <a:pt x="2934" y="66"/>
                      </a:lnTo>
                      <a:lnTo>
                        <a:pt x="2934" y="66"/>
                      </a:lnTo>
                      <a:lnTo>
                        <a:pt x="2934" y="66"/>
                      </a:lnTo>
                      <a:lnTo>
                        <a:pt x="2940" y="66"/>
                      </a:lnTo>
                      <a:lnTo>
                        <a:pt x="2940" y="66"/>
                      </a:lnTo>
                      <a:lnTo>
                        <a:pt x="2940" y="66"/>
                      </a:lnTo>
                      <a:lnTo>
                        <a:pt x="2940" y="66"/>
                      </a:lnTo>
                      <a:lnTo>
                        <a:pt x="2940" y="66"/>
                      </a:lnTo>
                      <a:lnTo>
                        <a:pt x="2946" y="66"/>
                      </a:lnTo>
                      <a:lnTo>
                        <a:pt x="2946" y="66"/>
                      </a:lnTo>
                      <a:lnTo>
                        <a:pt x="2946" y="66"/>
                      </a:lnTo>
                      <a:lnTo>
                        <a:pt x="2946" y="66"/>
                      </a:lnTo>
                      <a:lnTo>
                        <a:pt x="2946" y="66"/>
                      </a:lnTo>
                      <a:lnTo>
                        <a:pt x="2952" y="66"/>
                      </a:lnTo>
                      <a:lnTo>
                        <a:pt x="2952" y="66"/>
                      </a:lnTo>
                      <a:lnTo>
                        <a:pt x="2952" y="66"/>
                      </a:lnTo>
                      <a:lnTo>
                        <a:pt x="2952" y="66"/>
                      </a:lnTo>
                      <a:lnTo>
                        <a:pt x="2952" y="66"/>
                      </a:lnTo>
                      <a:lnTo>
                        <a:pt x="2958" y="66"/>
                      </a:lnTo>
                      <a:lnTo>
                        <a:pt x="2958" y="66"/>
                      </a:lnTo>
                      <a:lnTo>
                        <a:pt x="2958" y="66"/>
                      </a:lnTo>
                      <a:lnTo>
                        <a:pt x="2958" y="66"/>
                      </a:lnTo>
                      <a:lnTo>
                        <a:pt x="2958" y="66"/>
                      </a:lnTo>
                      <a:lnTo>
                        <a:pt x="2964" y="66"/>
                      </a:lnTo>
                      <a:lnTo>
                        <a:pt x="2964" y="66"/>
                      </a:lnTo>
                      <a:lnTo>
                        <a:pt x="2964" y="66"/>
                      </a:lnTo>
                      <a:lnTo>
                        <a:pt x="2964" y="66"/>
                      </a:lnTo>
                      <a:lnTo>
                        <a:pt x="2964" y="66"/>
                      </a:lnTo>
                      <a:lnTo>
                        <a:pt x="2970" y="66"/>
                      </a:lnTo>
                      <a:lnTo>
                        <a:pt x="2970" y="66"/>
                      </a:lnTo>
                      <a:lnTo>
                        <a:pt x="2970" y="66"/>
                      </a:lnTo>
                      <a:lnTo>
                        <a:pt x="2970" y="66"/>
                      </a:lnTo>
                      <a:lnTo>
                        <a:pt x="2970" y="66"/>
                      </a:lnTo>
                      <a:lnTo>
                        <a:pt x="2976" y="66"/>
                      </a:lnTo>
                      <a:lnTo>
                        <a:pt x="2976" y="66"/>
                      </a:lnTo>
                      <a:lnTo>
                        <a:pt x="2976" y="66"/>
                      </a:lnTo>
                      <a:lnTo>
                        <a:pt x="2976" y="66"/>
                      </a:lnTo>
                      <a:lnTo>
                        <a:pt x="2976" y="66"/>
                      </a:lnTo>
                      <a:lnTo>
                        <a:pt x="2982" y="66"/>
                      </a:lnTo>
                      <a:lnTo>
                        <a:pt x="2982" y="66"/>
                      </a:lnTo>
                      <a:lnTo>
                        <a:pt x="2982" y="66"/>
                      </a:lnTo>
                      <a:lnTo>
                        <a:pt x="2982" y="66"/>
                      </a:lnTo>
                      <a:lnTo>
                        <a:pt x="2982" y="66"/>
                      </a:lnTo>
                      <a:lnTo>
                        <a:pt x="2988" y="66"/>
                      </a:lnTo>
                      <a:lnTo>
                        <a:pt x="2988" y="66"/>
                      </a:lnTo>
                      <a:lnTo>
                        <a:pt x="2988" y="66"/>
                      </a:lnTo>
                      <a:lnTo>
                        <a:pt x="2988" y="66"/>
                      </a:lnTo>
                      <a:lnTo>
                        <a:pt x="2988" y="66"/>
                      </a:lnTo>
                      <a:lnTo>
                        <a:pt x="2994" y="66"/>
                      </a:lnTo>
                      <a:lnTo>
                        <a:pt x="2994" y="66"/>
                      </a:lnTo>
                      <a:lnTo>
                        <a:pt x="2994" y="66"/>
                      </a:lnTo>
                      <a:lnTo>
                        <a:pt x="2994" y="66"/>
                      </a:lnTo>
                      <a:lnTo>
                        <a:pt x="2994" y="66"/>
                      </a:lnTo>
                      <a:lnTo>
                        <a:pt x="3000" y="66"/>
                      </a:lnTo>
                      <a:lnTo>
                        <a:pt x="3000" y="66"/>
                      </a:lnTo>
                      <a:lnTo>
                        <a:pt x="3000" y="66"/>
                      </a:lnTo>
                      <a:lnTo>
                        <a:pt x="3000" y="66"/>
                      </a:lnTo>
                      <a:lnTo>
                        <a:pt x="3000" y="66"/>
                      </a:lnTo>
                      <a:lnTo>
                        <a:pt x="3006" y="66"/>
                      </a:lnTo>
                      <a:lnTo>
                        <a:pt x="3006" y="66"/>
                      </a:lnTo>
                      <a:lnTo>
                        <a:pt x="3006" y="66"/>
                      </a:lnTo>
                      <a:lnTo>
                        <a:pt x="3006" y="66"/>
                      </a:lnTo>
                      <a:lnTo>
                        <a:pt x="3006" y="66"/>
                      </a:lnTo>
                      <a:lnTo>
                        <a:pt x="3012" y="66"/>
                      </a:lnTo>
                      <a:lnTo>
                        <a:pt x="3012" y="66"/>
                      </a:lnTo>
                      <a:lnTo>
                        <a:pt x="3012" y="66"/>
                      </a:lnTo>
                      <a:lnTo>
                        <a:pt x="3012" y="66"/>
                      </a:lnTo>
                      <a:lnTo>
                        <a:pt x="3012" y="66"/>
                      </a:lnTo>
                      <a:lnTo>
                        <a:pt x="3018" y="66"/>
                      </a:lnTo>
                      <a:lnTo>
                        <a:pt x="3018" y="66"/>
                      </a:lnTo>
                      <a:lnTo>
                        <a:pt x="3018" y="66"/>
                      </a:lnTo>
                      <a:lnTo>
                        <a:pt x="3018" y="66"/>
                      </a:lnTo>
                      <a:lnTo>
                        <a:pt x="3018" y="66"/>
                      </a:lnTo>
                      <a:lnTo>
                        <a:pt x="3024" y="66"/>
                      </a:lnTo>
                      <a:lnTo>
                        <a:pt x="3024" y="66"/>
                      </a:lnTo>
                      <a:lnTo>
                        <a:pt x="3024" y="66"/>
                      </a:lnTo>
                      <a:lnTo>
                        <a:pt x="3024" y="66"/>
                      </a:lnTo>
                      <a:lnTo>
                        <a:pt x="3024" y="66"/>
                      </a:lnTo>
                      <a:lnTo>
                        <a:pt x="3030" y="66"/>
                      </a:lnTo>
                      <a:lnTo>
                        <a:pt x="3030" y="66"/>
                      </a:lnTo>
                      <a:lnTo>
                        <a:pt x="3030" y="66"/>
                      </a:lnTo>
                      <a:lnTo>
                        <a:pt x="3030" y="66"/>
                      </a:lnTo>
                      <a:lnTo>
                        <a:pt x="3030" y="66"/>
                      </a:lnTo>
                      <a:lnTo>
                        <a:pt x="3036" y="66"/>
                      </a:lnTo>
                      <a:lnTo>
                        <a:pt x="3036" y="66"/>
                      </a:lnTo>
                      <a:lnTo>
                        <a:pt x="3036" y="66"/>
                      </a:lnTo>
                      <a:lnTo>
                        <a:pt x="3036" y="66"/>
                      </a:lnTo>
                      <a:lnTo>
                        <a:pt x="3036" y="66"/>
                      </a:lnTo>
                      <a:lnTo>
                        <a:pt x="3036" y="66"/>
                      </a:lnTo>
                      <a:lnTo>
                        <a:pt x="3042" y="66"/>
                      </a:lnTo>
                      <a:lnTo>
                        <a:pt x="3042" y="66"/>
                      </a:lnTo>
                      <a:lnTo>
                        <a:pt x="3042" y="66"/>
                      </a:lnTo>
                      <a:lnTo>
                        <a:pt x="3042" y="66"/>
                      </a:lnTo>
                      <a:lnTo>
                        <a:pt x="3042" y="66"/>
                      </a:lnTo>
                      <a:lnTo>
                        <a:pt x="3048" y="66"/>
                      </a:lnTo>
                      <a:lnTo>
                        <a:pt x="3048" y="66"/>
                      </a:lnTo>
                      <a:lnTo>
                        <a:pt x="3048" y="66"/>
                      </a:lnTo>
                      <a:lnTo>
                        <a:pt x="3048" y="66"/>
                      </a:lnTo>
                      <a:lnTo>
                        <a:pt x="3054" y="66"/>
                      </a:lnTo>
                      <a:lnTo>
                        <a:pt x="3054" y="66"/>
                      </a:lnTo>
                      <a:lnTo>
                        <a:pt x="3054" y="66"/>
                      </a:lnTo>
                      <a:lnTo>
                        <a:pt x="3054" y="66"/>
                      </a:lnTo>
                      <a:lnTo>
                        <a:pt x="3054" y="66"/>
                      </a:lnTo>
                      <a:lnTo>
                        <a:pt x="3060" y="66"/>
                      </a:lnTo>
                      <a:lnTo>
                        <a:pt x="3060" y="66"/>
                      </a:lnTo>
                      <a:lnTo>
                        <a:pt x="3060" y="66"/>
                      </a:lnTo>
                      <a:lnTo>
                        <a:pt x="3060" y="60"/>
                      </a:lnTo>
                      <a:lnTo>
                        <a:pt x="3060" y="60"/>
                      </a:lnTo>
                      <a:lnTo>
                        <a:pt x="3060" y="60"/>
                      </a:lnTo>
                      <a:lnTo>
                        <a:pt x="3066" y="60"/>
                      </a:lnTo>
                      <a:lnTo>
                        <a:pt x="3066" y="60"/>
                      </a:lnTo>
                      <a:lnTo>
                        <a:pt x="3066" y="60"/>
                      </a:lnTo>
                      <a:lnTo>
                        <a:pt x="3066" y="60"/>
                      </a:lnTo>
                      <a:lnTo>
                        <a:pt x="3066" y="60"/>
                      </a:lnTo>
                      <a:lnTo>
                        <a:pt x="3072" y="60"/>
                      </a:lnTo>
                      <a:lnTo>
                        <a:pt x="3072" y="60"/>
                      </a:lnTo>
                      <a:lnTo>
                        <a:pt x="3072" y="60"/>
                      </a:lnTo>
                      <a:lnTo>
                        <a:pt x="3072" y="60"/>
                      </a:lnTo>
                      <a:lnTo>
                        <a:pt x="3072" y="60"/>
                      </a:lnTo>
                      <a:lnTo>
                        <a:pt x="3078" y="60"/>
                      </a:lnTo>
                      <a:lnTo>
                        <a:pt x="3078" y="60"/>
                      </a:lnTo>
                      <a:lnTo>
                        <a:pt x="3078" y="60"/>
                      </a:lnTo>
                      <a:lnTo>
                        <a:pt x="3078" y="60"/>
                      </a:lnTo>
                      <a:lnTo>
                        <a:pt x="3078" y="60"/>
                      </a:lnTo>
                      <a:lnTo>
                        <a:pt x="3084" y="60"/>
                      </a:lnTo>
                      <a:lnTo>
                        <a:pt x="3084" y="60"/>
                      </a:lnTo>
                      <a:lnTo>
                        <a:pt x="3084" y="60"/>
                      </a:lnTo>
                      <a:lnTo>
                        <a:pt x="3084" y="60"/>
                      </a:lnTo>
                      <a:lnTo>
                        <a:pt x="3084" y="60"/>
                      </a:lnTo>
                      <a:lnTo>
                        <a:pt x="3090" y="60"/>
                      </a:lnTo>
                      <a:lnTo>
                        <a:pt x="3090" y="60"/>
                      </a:lnTo>
                      <a:lnTo>
                        <a:pt x="3090" y="60"/>
                      </a:lnTo>
                      <a:lnTo>
                        <a:pt x="3090" y="60"/>
                      </a:lnTo>
                      <a:lnTo>
                        <a:pt x="3090" y="60"/>
                      </a:lnTo>
                      <a:lnTo>
                        <a:pt x="3096" y="60"/>
                      </a:lnTo>
                      <a:lnTo>
                        <a:pt x="3096" y="60"/>
                      </a:lnTo>
                      <a:lnTo>
                        <a:pt x="3096" y="60"/>
                      </a:lnTo>
                      <a:lnTo>
                        <a:pt x="3096" y="60"/>
                      </a:lnTo>
                      <a:lnTo>
                        <a:pt x="3096" y="60"/>
                      </a:lnTo>
                      <a:lnTo>
                        <a:pt x="3102" y="60"/>
                      </a:lnTo>
                      <a:lnTo>
                        <a:pt x="3102" y="60"/>
                      </a:lnTo>
                      <a:lnTo>
                        <a:pt x="3102" y="60"/>
                      </a:lnTo>
                      <a:lnTo>
                        <a:pt x="3102" y="60"/>
                      </a:lnTo>
                      <a:lnTo>
                        <a:pt x="3102" y="60"/>
                      </a:lnTo>
                      <a:lnTo>
                        <a:pt x="3108" y="60"/>
                      </a:lnTo>
                      <a:lnTo>
                        <a:pt x="3108" y="60"/>
                      </a:lnTo>
                      <a:lnTo>
                        <a:pt x="3108" y="60"/>
                      </a:lnTo>
                      <a:lnTo>
                        <a:pt x="3108" y="60"/>
                      </a:lnTo>
                      <a:lnTo>
                        <a:pt x="3108" y="60"/>
                      </a:lnTo>
                      <a:lnTo>
                        <a:pt x="3114" y="60"/>
                      </a:lnTo>
                      <a:lnTo>
                        <a:pt x="3114" y="60"/>
                      </a:lnTo>
                      <a:lnTo>
                        <a:pt x="3114" y="60"/>
                      </a:lnTo>
                      <a:lnTo>
                        <a:pt x="3114" y="60"/>
                      </a:lnTo>
                      <a:lnTo>
                        <a:pt x="3114" y="60"/>
                      </a:lnTo>
                      <a:lnTo>
                        <a:pt x="3120" y="60"/>
                      </a:lnTo>
                      <a:lnTo>
                        <a:pt x="3120" y="60"/>
                      </a:lnTo>
                      <a:lnTo>
                        <a:pt x="3120" y="60"/>
                      </a:lnTo>
                      <a:lnTo>
                        <a:pt x="3120" y="60"/>
                      </a:lnTo>
                      <a:lnTo>
                        <a:pt x="3120" y="60"/>
                      </a:lnTo>
                      <a:lnTo>
                        <a:pt x="3126" y="60"/>
                      </a:lnTo>
                      <a:lnTo>
                        <a:pt x="3126" y="60"/>
                      </a:lnTo>
                      <a:lnTo>
                        <a:pt x="3126" y="60"/>
                      </a:lnTo>
                      <a:lnTo>
                        <a:pt x="3126" y="60"/>
                      </a:lnTo>
                      <a:lnTo>
                        <a:pt x="3126" y="60"/>
                      </a:lnTo>
                      <a:lnTo>
                        <a:pt x="3132" y="60"/>
                      </a:lnTo>
                      <a:lnTo>
                        <a:pt x="3132" y="60"/>
                      </a:lnTo>
                      <a:lnTo>
                        <a:pt x="3132" y="60"/>
                      </a:lnTo>
                      <a:lnTo>
                        <a:pt x="3132" y="60"/>
                      </a:lnTo>
                      <a:lnTo>
                        <a:pt x="3132" y="60"/>
                      </a:lnTo>
                      <a:lnTo>
                        <a:pt x="3138" y="60"/>
                      </a:lnTo>
                      <a:lnTo>
                        <a:pt x="3138" y="60"/>
                      </a:lnTo>
                      <a:lnTo>
                        <a:pt x="3138" y="60"/>
                      </a:lnTo>
                      <a:lnTo>
                        <a:pt x="3138" y="60"/>
                      </a:lnTo>
                      <a:lnTo>
                        <a:pt x="3138" y="60"/>
                      </a:lnTo>
                      <a:lnTo>
                        <a:pt x="3144" y="60"/>
                      </a:lnTo>
                      <a:lnTo>
                        <a:pt x="3144" y="60"/>
                      </a:lnTo>
                      <a:lnTo>
                        <a:pt x="3144" y="60"/>
                      </a:lnTo>
                      <a:lnTo>
                        <a:pt x="3144" y="60"/>
                      </a:lnTo>
                      <a:lnTo>
                        <a:pt x="3144" y="60"/>
                      </a:lnTo>
                      <a:lnTo>
                        <a:pt x="3150" y="60"/>
                      </a:lnTo>
                      <a:lnTo>
                        <a:pt x="3150" y="60"/>
                      </a:lnTo>
                      <a:lnTo>
                        <a:pt x="3150" y="60"/>
                      </a:lnTo>
                      <a:lnTo>
                        <a:pt x="3150" y="60"/>
                      </a:lnTo>
                      <a:lnTo>
                        <a:pt x="3150" y="60"/>
                      </a:lnTo>
                      <a:lnTo>
                        <a:pt x="3156" y="60"/>
                      </a:lnTo>
                      <a:lnTo>
                        <a:pt x="3156" y="60"/>
                      </a:lnTo>
                      <a:lnTo>
                        <a:pt x="3156" y="60"/>
                      </a:lnTo>
                      <a:lnTo>
                        <a:pt x="3156" y="60"/>
                      </a:lnTo>
                      <a:lnTo>
                        <a:pt x="3156" y="60"/>
                      </a:lnTo>
                      <a:lnTo>
                        <a:pt x="3162" y="60"/>
                      </a:lnTo>
                      <a:lnTo>
                        <a:pt x="3162" y="60"/>
                      </a:lnTo>
                      <a:lnTo>
                        <a:pt x="3162" y="60"/>
                      </a:lnTo>
                      <a:lnTo>
                        <a:pt x="3162" y="60"/>
                      </a:lnTo>
                      <a:lnTo>
                        <a:pt x="3162" y="60"/>
                      </a:lnTo>
                      <a:lnTo>
                        <a:pt x="3168" y="60"/>
                      </a:lnTo>
                      <a:lnTo>
                        <a:pt x="3168" y="60"/>
                      </a:lnTo>
                      <a:lnTo>
                        <a:pt x="3168" y="60"/>
                      </a:lnTo>
                      <a:lnTo>
                        <a:pt x="3168" y="60"/>
                      </a:lnTo>
                      <a:lnTo>
                        <a:pt x="3168" y="60"/>
                      </a:lnTo>
                      <a:lnTo>
                        <a:pt x="3174" y="60"/>
                      </a:lnTo>
                      <a:lnTo>
                        <a:pt x="3174" y="60"/>
                      </a:lnTo>
                      <a:lnTo>
                        <a:pt x="3174" y="60"/>
                      </a:lnTo>
                      <a:lnTo>
                        <a:pt x="3174" y="60"/>
                      </a:lnTo>
                      <a:lnTo>
                        <a:pt x="3174" y="60"/>
                      </a:lnTo>
                      <a:lnTo>
                        <a:pt x="3180" y="60"/>
                      </a:lnTo>
                      <a:lnTo>
                        <a:pt x="3180" y="60"/>
                      </a:lnTo>
                      <a:lnTo>
                        <a:pt x="3180" y="60"/>
                      </a:lnTo>
                      <a:lnTo>
                        <a:pt x="3180" y="60"/>
                      </a:lnTo>
                      <a:lnTo>
                        <a:pt x="3180" y="60"/>
                      </a:lnTo>
                      <a:lnTo>
                        <a:pt x="3186" y="60"/>
                      </a:lnTo>
                      <a:lnTo>
                        <a:pt x="3186" y="60"/>
                      </a:lnTo>
                      <a:lnTo>
                        <a:pt x="3186" y="60"/>
                      </a:lnTo>
                      <a:lnTo>
                        <a:pt x="3186" y="60"/>
                      </a:lnTo>
                      <a:lnTo>
                        <a:pt x="3186" y="60"/>
                      </a:lnTo>
                      <a:lnTo>
                        <a:pt x="3192" y="60"/>
                      </a:lnTo>
                      <a:lnTo>
                        <a:pt x="3192" y="60"/>
                      </a:lnTo>
                      <a:lnTo>
                        <a:pt x="3192" y="60"/>
                      </a:lnTo>
                      <a:lnTo>
                        <a:pt x="3192" y="60"/>
                      </a:lnTo>
                      <a:lnTo>
                        <a:pt x="3192" y="60"/>
                      </a:lnTo>
                      <a:lnTo>
                        <a:pt x="3198" y="60"/>
                      </a:lnTo>
                      <a:lnTo>
                        <a:pt x="3198" y="60"/>
                      </a:lnTo>
                      <a:lnTo>
                        <a:pt x="3198" y="60"/>
                      </a:lnTo>
                      <a:lnTo>
                        <a:pt x="3198" y="60"/>
                      </a:lnTo>
                      <a:lnTo>
                        <a:pt x="3198" y="60"/>
                      </a:lnTo>
                      <a:lnTo>
                        <a:pt x="3204" y="60"/>
                      </a:lnTo>
                      <a:lnTo>
                        <a:pt x="3204" y="60"/>
                      </a:lnTo>
                      <a:lnTo>
                        <a:pt x="3204" y="60"/>
                      </a:lnTo>
                      <a:lnTo>
                        <a:pt x="3204" y="54"/>
                      </a:lnTo>
                      <a:lnTo>
                        <a:pt x="3204" y="54"/>
                      </a:lnTo>
                      <a:lnTo>
                        <a:pt x="3210" y="54"/>
                      </a:lnTo>
                      <a:lnTo>
                        <a:pt x="3210" y="54"/>
                      </a:lnTo>
                      <a:lnTo>
                        <a:pt x="3210" y="54"/>
                      </a:lnTo>
                      <a:lnTo>
                        <a:pt x="3210" y="54"/>
                      </a:lnTo>
                      <a:lnTo>
                        <a:pt x="3210" y="54"/>
                      </a:lnTo>
                      <a:lnTo>
                        <a:pt x="3216" y="54"/>
                      </a:lnTo>
                      <a:lnTo>
                        <a:pt x="3216" y="54"/>
                      </a:lnTo>
                      <a:lnTo>
                        <a:pt x="3216" y="54"/>
                      </a:lnTo>
                      <a:lnTo>
                        <a:pt x="3216" y="54"/>
                      </a:lnTo>
                      <a:lnTo>
                        <a:pt x="3216" y="54"/>
                      </a:lnTo>
                      <a:lnTo>
                        <a:pt x="3222" y="54"/>
                      </a:lnTo>
                      <a:lnTo>
                        <a:pt x="3222" y="54"/>
                      </a:lnTo>
                      <a:lnTo>
                        <a:pt x="3222" y="54"/>
                      </a:lnTo>
                      <a:lnTo>
                        <a:pt x="3222" y="54"/>
                      </a:lnTo>
                      <a:lnTo>
                        <a:pt x="3222" y="54"/>
                      </a:lnTo>
                      <a:lnTo>
                        <a:pt x="3228" y="54"/>
                      </a:lnTo>
                      <a:lnTo>
                        <a:pt x="3228" y="54"/>
                      </a:lnTo>
                      <a:lnTo>
                        <a:pt x="3228" y="54"/>
                      </a:lnTo>
                      <a:lnTo>
                        <a:pt x="3228" y="54"/>
                      </a:lnTo>
                      <a:lnTo>
                        <a:pt x="3228" y="54"/>
                      </a:lnTo>
                      <a:lnTo>
                        <a:pt x="3234" y="54"/>
                      </a:lnTo>
                      <a:lnTo>
                        <a:pt x="3234" y="54"/>
                      </a:lnTo>
                      <a:lnTo>
                        <a:pt x="3234" y="54"/>
                      </a:lnTo>
                      <a:lnTo>
                        <a:pt x="3234" y="54"/>
                      </a:lnTo>
                      <a:lnTo>
                        <a:pt x="3234" y="54"/>
                      </a:lnTo>
                      <a:lnTo>
                        <a:pt x="3240" y="54"/>
                      </a:lnTo>
                      <a:lnTo>
                        <a:pt x="3240" y="54"/>
                      </a:lnTo>
                      <a:lnTo>
                        <a:pt x="3240" y="54"/>
                      </a:lnTo>
                      <a:lnTo>
                        <a:pt x="3240" y="48"/>
                      </a:lnTo>
                      <a:lnTo>
                        <a:pt x="3240" y="48"/>
                      </a:lnTo>
                      <a:lnTo>
                        <a:pt x="3246" y="48"/>
                      </a:lnTo>
                      <a:lnTo>
                        <a:pt x="3246" y="48"/>
                      </a:lnTo>
                      <a:lnTo>
                        <a:pt x="3246" y="48"/>
                      </a:lnTo>
                      <a:lnTo>
                        <a:pt x="3246" y="48"/>
                      </a:lnTo>
                      <a:lnTo>
                        <a:pt x="3246" y="48"/>
                      </a:lnTo>
                      <a:lnTo>
                        <a:pt x="3252" y="48"/>
                      </a:lnTo>
                      <a:lnTo>
                        <a:pt x="3252" y="48"/>
                      </a:lnTo>
                      <a:lnTo>
                        <a:pt x="3252" y="48"/>
                      </a:lnTo>
                      <a:lnTo>
                        <a:pt x="3252" y="48"/>
                      </a:lnTo>
                      <a:lnTo>
                        <a:pt x="3252" y="48"/>
                      </a:lnTo>
                      <a:lnTo>
                        <a:pt x="3258" y="48"/>
                      </a:lnTo>
                      <a:lnTo>
                        <a:pt x="3258" y="48"/>
                      </a:lnTo>
                      <a:lnTo>
                        <a:pt x="3258" y="48"/>
                      </a:lnTo>
                      <a:lnTo>
                        <a:pt x="3258" y="48"/>
                      </a:lnTo>
                      <a:lnTo>
                        <a:pt x="3258" y="48"/>
                      </a:lnTo>
                      <a:lnTo>
                        <a:pt x="3264" y="48"/>
                      </a:lnTo>
                      <a:lnTo>
                        <a:pt x="3264" y="48"/>
                      </a:lnTo>
                      <a:lnTo>
                        <a:pt x="3264" y="48"/>
                      </a:lnTo>
                      <a:lnTo>
                        <a:pt x="3264" y="48"/>
                      </a:lnTo>
                      <a:lnTo>
                        <a:pt x="3270" y="48"/>
                      </a:lnTo>
                      <a:lnTo>
                        <a:pt x="3270" y="48"/>
                      </a:lnTo>
                      <a:lnTo>
                        <a:pt x="3270" y="48"/>
                      </a:lnTo>
                      <a:lnTo>
                        <a:pt x="3270" y="48"/>
                      </a:lnTo>
                      <a:lnTo>
                        <a:pt x="3270" y="48"/>
                      </a:lnTo>
                      <a:lnTo>
                        <a:pt x="3276" y="48"/>
                      </a:lnTo>
                      <a:lnTo>
                        <a:pt x="3276" y="48"/>
                      </a:lnTo>
                      <a:lnTo>
                        <a:pt x="3276" y="48"/>
                      </a:lnTo>
                      <a:lnTo>
                        <a:pt x="3276" y="48"/>
                      </a:lnTo>
                      <a:lnTo>
                        <a:pt x="3276" y="42"/>
                      </a:lnTo>
                      <a:lnTo>
                        <a:pt x="3282" y="42"/>
                      </a:lnTo>
                      <a:lnTo>
                        <a:pt x="3282" y="42"/>
                      </a:lnTo>
                      <a:lnTo>
                        <a:pt x="3282" y="42"/>
                      </a:lnTo>
                      <a:lnTo>
                        <a:pt x="3282" y="42"/>
                      </a:lnTo>
                      <a:lnTo>
                        <a:pt x="3282" y="42"/>
                      </a:lnTo>
                      <a:lnTo>
                        <a:pt x="3288" y="42"/>
                      </a:lnTo>
                      <a:lnTo>
                        <a:pt x="3288" y="42"/>
                      </a:lnTo>
                      <a:lnTo>
                        <a:pt x="3288" y="42"/>
                      </a:lnTo>
                      <a:lnTo>
                        <a:pt x="3288" y="42"/>
                      </a:lnTo>
                      <a:lnTo>
                        <a:pt x="3288" y="42"/>
                      </a:lnTo>
                      <a:lnTo>
                        <a:pt x="3294" y="42"/>
                      </a:lnTo>
                      <a:lnTo>
                        <a:pt x="3294" y="42"/>
                      </a:lnTo>
                      <a:lnTo>
                        <a:pt x="3294" y="42"/>
                      </a:lnTo>
                      <a:lnTo>
                        <a:pt x="3294" y="42"/>
                      </a:lnTo>
                      <a:lnTo>
                        <a:pt x="3294" y="42"/>
                      </a:lnTo>
                      <a:lnTo>
                        <a:pt x="3300" y="42"/>
                      </a:lnTo>
                      <a:lnTo>
                        <a:pt x="3300" y="42"/>
                      </a:lnTo>
                      <a:lnTo>
                        <a:pt x="3300" y="42"/>
                      </a:lnTo>
                      <a:lnTo>
                        <a:pt x="3300" y="42"/>
                      </a:lnTo>
                      <a:lnTo>
                        <a:pt x="3300" y="42"/>
                      </a:lnTo>
                      <a:lnTo>
                        <a:pt x="3306" y="42"/>
                      </a:lnTo>
                      <a:lnTo>
                        <a:pt x="3306" y="42"/>
                      </a:lnTo>
                      <a:lnTo>
                        <a:pt x="3306" y="42"/>
                      </a:lnTo>
                      <a:lnTo>
                        <a:pt x="3306" y="42"/>
                      </a:lnTo>
                      <a:lnTo>
                        <a:pt x="3306" y="42"/>
                      </a:lnTo>
                      <a:lnTo>
                        <a:pt x="3312" y="42"/>
                      </a:lnTo>
                      <a:lnTo>
                        <a:pt x="3312" y="42"/>
                      </a:lnTo>
                      <a:lnTo>
                        <a:pt x="3312" y="42"/>
                      </a:lnTo>
                      <a:lnTo>
                        <a:pt x="3312" y="42"/>
                      </a:lnTo>
                      <a:lnTo>
                        <a:pt x="3312" y="42"/>
                      </a:lnTo>
                      <a:lnTo>
                        <a:pt x="3318" y="42"/>
                      </a:lnTo>
                      <a:lnTo>
                        <a:pt x="3318" y="42"/>
                      </a:lnTo>
                      <a:lnTo>
                        <a:pt x="3318" y="42"/>
                      </a:lnTo>
                      <a:lnTo>
                        <a:pt x="3318" y="42"/>
                      </a:lnTo>
                      <a:lnTo>
                        <a:pt x="3318" y="42"/>
                      </a:lnTo>
                      <a:lnTo>
                        <a:pt x="3324" y="42"/>
                      </a:lnTo>
                      <a:lnTo>
                        <a:pt x="3324" y="42"/>
                      </a:lnTo>
                      <a:lnTo>
                        <a:pt x="3324" y="42"/>
                      </a:lnTo>
                      <a:lnTo>
                        <a:pt x="3324" y="42"/>
                      </a:lnTo>
                      <a:lnTo>
                        <a:pt x="3324" y="42"/>
                      </a:lnTo>
                      <a:lnTo>
                        <a:pt x="3330" y="42"/>
                      </a:lnTo>
                      <a:lnTo>
                        <a:pt x="3330" y="42"/>
                      </a:lnTo>
                      <a:lnTo>
                        <a:pt x="3330" y="42"/>
                      </a:lnTo>
                      <a:lnTo>
                        <a:pt x="3330" y="42"/>
                      </a:lnTo>
                      <a:lnTo>
                        <a:pt x="3330" y="42"/>
                      </a:lnTo>
                      <a:lnTo>
                        <a:pt x="3336" y="42"/>
                      </a:lnTo>
                      <a:lnTo>
                        <a:pt x="3336" y="42"/>
                      </a:lnTo>
                      <a:lnTo>
                        <a:pt x="3336" y="42"/>
                      </a:lnTo>
                      <a:lnTo>
                        <a:pt x="3336" y="42"/>
                      </a:lnTo>
                      <a:lnTo>
                        <a:pt x="3336" y="42"/>
                      </a:lnTo>
                      <a:lnTo>
                        <a:pt x="3342" y="42"/>
                      </a:lnTo>
                      <a:lnTo>
                        <a:pt x="3342" y="42"/>
                      </a:lnTo>
                      <a:lnTo>
                        <a:pt x="3342" y="42"/>
                      </a:lnTo>
                      <a:lnTo>
                        <a:pt x="3342" y="42"/>
                      </a:lnTo>
                      <a:lnTo>
                        <a:pt x="3342" y="42"/>
                      </a:lnTo>
                      <a:lnTo>
                        <a:pt x="3348" y="42"/>
                      </a:lnTo>
                      <a:lnTo>
                        <a:pt x="3348" y="42"/>
                      </a:lnTo>
                      <a:lnTo>
                        <a:pt x="3348" y="42"/>
                      </a:lnTo>
                      <a:lnTo>
                        <a:pt x="3348" y="42"/>
                      </a:lnTo>
                      <a:lnTo>
                        <a:pt x="3348" y="42"/>
                      </a:lnTo>
                      <a:lnTo>
                        <a:pt x="3354" y="42"/>
                      </a:lnTo>
                      <a:lnTo>
                        <a:pt x="3354" y="42"/>
                      </a:lnTo>
                      <a:lnTo>
                        <a:pt x="3354" y="42"/>
                      </a:lnTo>
                      <a:lnTo>
                        <a:pt x="3354" y="42"/>
                      </a:lnTo>
                      <a:lnTo>
                        <a:pt x="3354" y="48"/>
                      </a:lnTo>
                      <a:lnTo>
                        <a:pt x="3360" y="48"/>
                      </a:lnTo>
                      <a:lnTo>
                        <a:pt x="3360" y="48"/>
                      </a:lnTo>
                      <a:lnTo>
                        <a:pt x="3360" y="48"/>
                      </a:lnTo>
                      <a:lnTo>
                        <a:pt x="3360" y="48"/>
                      </a:lnTo>
                      <a:lnTo>
                        <a:pt x="3360" y="48"/>
                      </a:lnTo>
                      <a:lnTo>
                        <a:pt x="3366" y="48"/>
                      </a:lnTo>
                      <a:lnTo>
                        <a:pt x="3366" y="48"/>
                      </a:lnTo>
                      <a:lnTo>
                        <a:pt x="3366" y="48"/>
                      </a:lnTo>
                      <a:lnTo>
                        <a:pt x="3366" y="48"/>
                      </a:lnTo>
                      <a:lnTo>
                        <a:pt x="3366" y="48"/>
                      </a:lnTo>
                      <a:lnTo>
                        <a:pt x="3372" y="48"/>
                      </a:lnTo>
                      <a:lnTo>
                        <a:pt x="3372" y="48"/>
                      </a:lnTo>
                      <a:lnTo>
                        <a:pt x="3372" y="48"/>
                      </a:lnTo>
                      <a:lnTo>
                        <a:pt x="3372" y="48"/>
                      </a:lnTo>
                      <a:lnTo>
                        <a:pt x="3372" y="48"/>
                      </a:lnTo>
                      <a:lnTo>
                        <a:pt x="3378" y="48"/>
                      </a:lnTo>
                      <a:lnTo>
                        <a:pt x="3378" y="48"/>
                      </a:lnTo>
                      <a:lnTo>
                        <a:pt x="3378" y="48"/>
                      </a:lnTo>
                      <a:lnTo>
                        <a:pt x="3378" y="48"/>
                      </a:lnTo>
                      <a:lnTo>
                        <a:pt x="3378" y="48"/>
                      </a:lnTo>
                      <a:lnTo>
                        <a:pt x="3384" y="48"/>
                      </a:lnTo>
                      <a:lnTo>
                        <a:pt x="3384" y="48"/>
                      </a:lnTo>
                      <a:lnTo>
                        <a:pt x="3384" y="48"/>
                      </a:lnTo>
                      <a:lnTo>
                        <a:pt x="3384" y="48"/>
                      </a:lnTo>
                      <a:lnTo>
                        <a:pt x="3384" y="48"/>
                      </a:lnTo>
                      <a:lnTo>
                        <a:pt x="3390" y="48"/>
                      </a:lnTo>
                      <a:lnTo>
                        <a:pt x="3390" y="48"/>
                      </a:lnTo>
                      <a:lnTo>
                        <a:pt x="3390" y="48"/>
                      </a:lnTo>
                      <a:lnTo>
                        <a:pt x="3390" y="48"/>
                      </a:lnTo>
                      <a:lnTo>
                        <a:pt x="3390" y="48"/>
                      </a:lnTo>
                      <a:lnTo>
                        <a:pt x="3396" y="48"/>
                      </a:lnTo>
                      <a:lnTo>
                        <a:pt x="3396" y="48"/>
                      </a:lnTo>
                      <a:lnTo>
                        <a:pt x="3396" y="48"/>
                      </a:lnTo>
                      <a:lnTo>
                        <a:pt x="3396" y="48"/>
                      </a:lnTo>
                      <a:lnTo>
                        <a:pt x="3396" y="54"/>
                      </a:lnTo>
                      <a:lnTo>
                        <a:pt x="3402" y="54"/>
                      </a:lnTo>
                      <a:lnTo>
                        <a:pt x="3402" y="54"/>
                      </a:lnTo>
                      <a:lnTo>
                        <a:pt x="3402" y="54"/>
                      </a:lnTo>
                      <a:lnTo>
                        <a:pt x="3402" y="54"/>
                      </a:lnTo>
                      <a:lnTo>
                        <a:pt x="3402" y="54"/>
                      </a:lnTo>
                      <a:lnTo>
                        <a:pt x="3408" y="54"/>
                      </a:lnTo>
                      <a:lnTo>
                        <a:pt x="3408" y="54"/>
                      </a:lnTo>
                      <a:lnTo>
                        <a:pt x="3408" y="54"/>
                      </a:lnTo>
                      <a:lnTo>
                        <a:pt x="3408" y="54"/>
                      </a:lnTo>
                      <a:lnTo>
                        <a:pt x="3408" y="54"/>
                      </a:lnTo>
                      <a:lnTo>
                        <a:pt x="3414" y="54"/>
                      </a:lnTo>
                      <a:lnTo>
                        <a:pt x="3414" y="54"/>
                      </a:lnTo>
                      <a:lnTo>
                        <a:pt x="3414" y="54"/>
                      </a:lnTo>
                      <a:lnTo>
                        <a:pt x="3414" y="54"/>
                      </a:lnTo>
                      <a:lnTo>
                        <a:pt x="3414" y="54"/>
                      </a:lnTo>
                      <a:lnTo>
                        <a:pt x="3420" y="54"/>
                      </a:lnTo>
                      <a:lnTo>
                        <a:pt x="3420" y="54"/>
                      </a:lnTo>
                      <a:lnTo>
                        <a:pt x="3420" y="54"/>
                      </a:lnTo>
                      <a:lnTo>
                        <a:pt x="3420" y="54"/>
                      </a:lnTo>
                      <a:lnTo>
                        <a:pt x="3420" y="54"/>
                      </a:lnTo>
                      <a:lnTo>
                        <a:pt x="3426" y="54"/>
                      </a:lnTo>
                      <a:lnTo>
                        <a:pt x="3426" y="54"/>
                      </a:lnTo>
                      <a:lnTo>
                        <a:pt x="3426" y="54"/>
                      </a:lnTo>
                      <a:lnTo>
                        <a:pt x="3426" y="54"/>
                      </a:lnTo>
                      <a:lnTo>
                        <a:pt x="3426" y="54"/>
                      </a:lnTo>
                      <a:lnTo>
                        <a:pt x="3432" y="54"/>
                      </a:lnTo>
                      <a:lnTo>
                        <a:pt x="3432" y="54"/>
                      </a:lnTo>
                      <a:lnTo>
                        <a:pt x="3432" y="54"/>
                      </a:lnTo>
                      <a:lnTo>
                        <a:pt x="3432" y="54"/>
                      </a:lnTo>
                      <a:lnTo>
                        <a:pt x="3432" y="54"/>
                      </a:lnTo>
                      <a:lnTo>
                        <a:pt x="3438" y="54"/>
                      </a:lnTo>
                      <a:lnTo>
                        <a:pt x="3438" y="54"/>
                      </a:lnTo>
                      <a:lnTo>
                        <a:pt x="3438" y="54"/>
                      </a:lnTo>
                      <a:lnTo>
                        <a:pt x="3438" y="54"/>
                      </a:lnTo>
                      <a:lnTo>
                        <a:pt x="3438" y="54"/>
                      </a:lnTo>
                      <a:lnTo>
                        <a:pt x="3444" y="60"/>
                      </a:lnTo>
                      <a:lnTo>
                        <a:pt x="3444" y="60"/>
                      </a:lnTo>
                      <a:lnTo>
                        <a:pt x="3444" y="60"/>
                      </a:lnTo>
                      <a:lnTo>
                        <a:pt x="3444" y="60"/>
                      </a:lnTo>
                      <a:lnTo>
                        <a:pt x="3444" y="60"/>
                      </a:lnTo>
                      <a:lnTo>
                        <a:pt x="3450" y="60"/>
                      </a:lnTo>
                      <a:lnTo>
                        <a:pt x="3450" y="60"/>
                      </a:lnTo>
                      <a:lnTo>
                        <a:pt x="3450" y="60"/>
                      </a:lnTo>
                      <a:lnTo>
                        <a:pt x="3450" y="60"/>
                      </a:lnTo>
                      <a:lnTo>
                        <a:pt x="3450" y="60"/>
                      </a:lnTo>
                      <a:lnTo>
                        <a:pt x="3456" y="60"/>
                      </a:lnTo>
                      <a:lnTo>
                        <a:pt x="3456" y="60"/>
                      </a:lnTo>
                      <a:lnTo>
                        <a:pt x="3456" y="60"/>
                      </a:lnTo>
                      <a:lnTo>
                        <a:pt x="3456" y="60"/>
                      </a:lnTo>
                      <a:lnTo>
                        <a:pt x="3456" y="60"/>
                      </a:lnTo>
                      <a:lnTo>
                        <a:pt x="3462" y="60"/>
                      </a:lnTo>
                      <a:lnTo>
                        <a:pt x="3462" y="60"/>
                      </a:lnTo>
                      <a:lnTo>
                        <a:pt x="3462" y="60"/>
                      </a:lnTo>
                      <a:lnTo>
                        <a:pt x="3462" y="60"/>
                      </a:lnTo>
                      <a:lnTo>
                        <a:pt x="3462" y="60"/>
                      </a:lnTo>
                      <a:lnTo>
                        <a:pt x="3468" y="54"/>
                      </a:lnTo>
                      <a:lnTo>
                        <a:pt x="3468" y="54"/>
                      </a:lnTo>
                      <a:lnTo>
                        <a:pt x="3468" y="54"/>
                      </a:lnTo>
                      <a:lnTo>
                        <a:pt x="3468" y="54"/>
                      </a:lnTo>
                      <a:lnTo>
                        <a:pt x="3468" y="54"/>
                      </a:lnTo>
                      <a:lnTo>
                        <a:pt x="3474" y="54"/>
                      </a:lnTo>
                      <a:lnTo>
                        <a:pt x="3474" y="54"/>
                      </a:lnTo>
                      <a:lnTo>
                        <a:pt x="3474" y="54"/>
                      </a:lnTo>
                      <a:lnTo>
                        <a:pt x="3474" y="54"/>
                      </a:lnTo>
                      <a:lnTo>
                        <a:pt x="3474" y="54"/>
                      </a:lnTo>
                      <a:lnTo>
                        <a:pt x="3480" y="54"/>
                      </a:lnTo>
                      <a:lnTo>
                        <a:pt x="3480" y="54"/>
                      </a:lnTo>
                      <a:lnTo>
                        <a:pt x="3480" y="54"/>
                      </a:lnTo>
                      <a:lnTo>
                        <a:pt x="3480" y="54"/>
                      </a:lnTo>
                      <a:lnTo>
                        <a:pt x="3480" y="54"/>
                      </a:lnTo>
                      <a:lnTo>
                        <a:pt x="3486" y="54"/>
                      </a:lnTo>
                      <a:lnTo>
                        <a:pt x="3486" y="54"/>
                      </a:lnTo>
                      <a:lnTo>
                        <a:pt x="3486" y="54"/>
                      </a:lnTo>
                      <a:lnTo>
                        <a:pt x="3486" y="54"/>
                      </a:lnTo>
                      <a:lnTo>
                        <a:pt x="3486" y="54"/>
                      </a:lnTo>
                      <a:lnTo>
                        <a:pt x="3492" y="54"/>
                      </a:lnTo>
                      <a:lnTo>
                        <a:pt x="3492" y="54"/>
                      </a:lnTo>
                      <a:lnTo>
                        <a:pt x="3492" y="54"/>
                      </a:lnTo>
                      <a:lnTo>
                        <a:pt x="3492" y="54"/>
                      </a:lnTo>
                      <a:lnTo>
                        <a:pt x="3492" y="54"/>
                      </a:lnTo>
                      <a:lnTo>
                        <a:pt x="3498" y="54"/>
                      </a:lnTo>
                      <a:lnTo>
                        <a:pt x="3498" y="54"/>
                      </a:lnTo>
                      <a:lnTo>
                        <a:pt x="3498" y="54"/>
                      </a:lnTo>
                      <a:lnTo>
                        <a:pt x="3498" y="54"/>
                      </a:lnTo>
                      <a:lnTo>
                        <a:pt x="3498" y="54"/>
                      </a:lnTo>
                      <a:lnTo>
                        <a:pt x="3504" y="54"/>
                      </a:lnTo>
                      <a:lnTo>
                        <a:pt x="3504" y="54"/>
                      </a:lnTo>
                      <a:lnTo>
                        <a:pt x="3504" y="54"/>
                      </a:lnTo>
                      <a:lnTo>
                        <a:pt x="3504" y="54"/>
                      </a:lnTo>
                      <a:lnTo>
                        <a:pt x="3504" y="54"/>
                      </a:lnTo>
                      <a:lnTo>
                        <a:pt x="3510" y="54"/>
                      </a:lnTo>
                      <a:lnTo>
                        <a:pt x="3510" y="54"/>
                      </a:lnTo>
                      <a:lnTo>
                        <a:pt x="3510" y="54"/>
                      </a:lnTo>
                      <a:lnTo>
                        <a:pt x="3510" y="54"/>
                      </a:lnTo>
                      <a:lnTo>
                        <a:pt x="3510" y="54"/>
                      </a:lnTo>
                      <a:lnTo>
                        <a:pt x="3516" y="54"/>
                      </a:lnTo>
                      <a:lnTo>
                        <a:pt x="3516" y="54"/>
                      </a:lnTo>
                      <a:lnTo>
                        <a:pt x="3516" y="54"/>
                      </a:lnTo>
                      <a:lnTo>
                        <a:pt x="3516" y="54"/>
                      </a:lnTo>
                      <a:lnTo>
                        <a:pt x="3522" y="54"/>
                      </a:lnTo>
                      <a:lnTo>
                        <a:pt x="3522" y="54"/>
                      </a:lnTo>
                      <a:lnTo>
                        <a:pt x="3522" y="54"/>
                      </a:lnTo>
                      <a:lnTo>
                        <a:pt x="3522" y="54"/>
                      </a:lnTo>
                      <a:lnTo>
                        <a:pt x="3522" y="54"/>
                      </a:lnTo>
                      <a:lnTo>
                        <a:pt x="3528" y="54"/>
                      </a:lnTo>
                      <a:lnTo>
                        <a:pt x="3528" y="54"/>
                      </a:lnTo>
                      <a:lnTo>
                        <a:pt x="3528" y="54"/>
                      </a:lnTo>
                      <a:lnTo>
                        <a:pt x="3528" y="54"/>
                      </a:lnTo>
                      <a:lnTo>
                        <a:pt x="3528" y="54"/>
                      </a:lnTo>
                      <a:lnTo>
                        <a:pt x="3534" y="54"/>
                      </a:lnTo>
                      <a:lnTo>
                        <a:pt x="3534" y="54"/>
                      </a:lnTo>
                      <a:lnTo>
                        <a:pt x="3534" y="54"/>
                      </a:lnTo>
                      <a:lnTo>
                        <a:pt x="3534" y="54"/>
                      </a:lnTo>
                      <a:lnTo>
                        <a:pt x="3534" y="54"/>
                      </a:lnTo>
                      <a:lnTo>
                        <a:pt x="3540" y="54"/>
                      </a:lnTo>
                      <a:lnTo>
                        <a:pt x="3540" y="54"/>
                      </a:lnTo>
                      <a:lnTo>
                        <a:pt x="3540" y="54"/>
                      </a:lnTo>
                      <a:lnTo>
                        <a:pt x="3540" y="54"/>
                      </a:lnTo>
                      <a:lnTo>
                        <a:pt x="3540" y="54"/>
                      </a:lnTo>
                      <a:lnTo>
                        <a:pt x="3546" y="54"/>
                      </a:lnTo>
                      <a:lnTo>
                        <a:pt x="3546" y="54"/>
                      </a:lnTo>
                      <a:lnTo>
                        <a:pt x="3546" y="54"/>
                      </a:lnTo>
                      <a:lnTo>
                        <a:pt x="3546" y="54"/>
                      </a:lnTo>
                      <a:lnTo>
                        <a:pt x="3546" y="54"/>
                      </a:lnTo>
                      <a:lnTo>
                        <a:pt x="3552" y="54"/>
                      </a:lnTo>
                      <a:lnTo>
                        <a:pt x="3552" y="54"/>
                      </a:lnTo>
                      <a:lnTo>
                        <a:pt x="3552" y="54"/>
                      </a:lnTo>
                      <a:lnTo>
                        <a:pt x="3552" y="54"/>
                      </a:lnTo>
                      <a:lnTo>
                        <a:pt x="3552" y="54"/>
                      </a:lnTo>
                      <a:lnTo>
                        <a:pt x="3558" y="54"/>
                      </a:lnTo>
                      <a:lnTo>
                        <a:pt x="3558" y="54"/>
                      </a:lnTo>
                      <a:lnTo>
                        <a:pt x="3558" y="54"/>
                      </a:lnTo>
                      <a:lnTo>
                        <a:pt x="3558" y="54"/>
                      </a:lnTo>
                      <a:lnTo>
                        <a:pt x="3558" y="54"/>
                      </a:lnTo>
                      <a:lnTo>
                        <a:pt x="3564" y="54"/>
                      </a:lnTo>
                      <a:lnTo>
                        <a:pt x="3564" y="54"/>
                      </a:lnTo>
                      <a:lnTo>
                        <a:pt x="3564" y="54"/>
                      </a:lnTo>
                      <a:lnTo>
                        <a:pt x="3564" y="54"/>
                      </a:lnTo>
                      <a:lnTo>
                        <a:pt x="3564" y="54"/>
                      </a:lnTo>
                      <a:lnTo>
                        <a:pt x="3564" y="54"/>
                      </a:lnTo>
                      <a:lnTo>
                        <a:pt x="3570" y="54"/>
                      </a:lnTo>
                      <a:lnTo>
                        <a:pt x="3570" y="54"/>
                      </a:lnTo>
                      <a:lnTo>
                        <a:pt x="3570" y="54"/>
                      </a:lnTo>
                      <a:lnTo>
                        <a:pt x="3570" y="54"/>
                      </a:lnTo>
                      <a:lnTo>
                        <a:pt x="3570" y="54"/>
                      </a:lnTo>
                      <a:lnTo>
                        <a:pt x="3576" y="54"/>
                      </a:lnTo>
                      <a:lnTo>
                        <a:pt x="3576" y="54"/>
                      </a:lnTo>
                      <a:lnTo>
                        <a:pt x="3576" y="54"/>
                      </a:lnTo>
                      <a:lnTo>
                        <a:pt x="3576" y="54"/>
                      </a:lnTo>
                      <a:lnTo>
                        <a:pt x="3576" y="54"/>
                      </a:lnTo>
                      <a:lnTo>
                        <a:pt x="3582" y="54"/>
                      </a:lnTo>
                      <a:lnTo>
                        <a:pt x="3582" y="54"/>
                      </a:lnTo>
                      <a:lnTo>
                        <a:pt x="3582" y="54"/>
                      </a:lnTo>
                      <a:lnTo>
                        <a:pt x="3582" y="54"/>
                      </a:lnTo>
                      <a:lnTo>
                        <a:pt x="3582" y="54"/>
                      </a:lnTo>
                      <a:lnTo>
                        <a:pt x="3588" y="54"/>
                      </a:lnTo>
                      <a:lnTo>
                        <a:pt x="3588" y="54"/>
                      </a:lnTo>
                      <a:lnTo>
                        <a:pt x="3588" y="54"/>
                      </a:lnTo>
                      <a:lnTo>
                        <a:pt x="3588" y="54"/>
                      </a:lnTo>
                      <a:lnTo>
                        <a:pt x="3588" y="54"/>
                      </a:lnTo>
                      <a:lnTo>
                        <a:pt x="3594" y="54"/>
                      </a:lnTo>
                      <a:lnTo>
                        <a:pt x="3594" y="54"/>
                      </a:lnTo>
                      <a:lnTo>
                        <a:pt x="3594" y="54"/>
                      </a:lnTo>
                      <a:lnTo>
                        <a:pt x="3594" y="54"/>
                      </a:lnTo>
                      <a:lnTo>
                        <a:pt x="3594" y="54"/>
                      </a:lnTo>
                      <a:lnTo>
                        <a:pt x="3594" y="54"/>
                      </a:lnTo>
                      <a:lnTo>
                        <a:pt x="3600" y="54"/>
                      </a:lnTo>
                      <a:lnTo>
                        <a:pt x="3600" y="54"/>
                      </a:lnTo>
                      <a:lnTo>
                        <a:pt x="3600" y="54"/>
                      </a:lnTo>
                      <a:lnTo>
                        <a:pt x="3600" y="54"/>
                      </a:lnTo>
                      <a:lnTo>
                        <a:pt x="3600" y="54"/>
                      </a:lnTo>
                      <a:lnTo>
                        <a:pt x="3606" y="54"/>
                      </a:lnTo>
                      <a:lnTo>
                        <a:pt x="3606" y="54"/>
                      </a:lnTo>
                      <a:lnTo>
                        <a:pt x="3606" y="54"/>
                      </a:lnTo>
                      <a:lnTo>
                        <a:pt x="3606" y="54"/>
                      </a:lnTo>
                      <a:lnTo>
                        <a:pt x="3606" y="54"/>
                      </a:lnTo>
                      <a:lnTo>
                        <a:pt x="3612" y="54"/>
                      </a:lnTo>
                      <a:lnTo>
                        <a:pt x="3612" y="54"/>
                      </a:lnTo>
                      <a:lnTo>
                        <a:pt x="3612" y="54"/>
                      </a:lnTo>
                      <a:lnTo>
                        <a:pt x="3612" y="54"/>
                      </a:lnTo>
                      <a:lnTo>
                        <a:pt x="3612" y="54"/>
                      </a:lnTo>
                      <a:lnTo>
                        <a:pt x="3618" y="54"/>
                      </a:lnTo>
                      <a:lnTo>
                        <a:pt x="3618" y="54"/>
                      </a:lnTo>
                      <a:lnTo>
                        <a:pt x="3618" y="54"/>
                      </a:lnTo>
                      <a:lnTo>
                        <a:pt x="3618" y="48"/>
                      </a:lnTo>
                      <a:lnTo>
                        <a:pt x="3618" y="48"/>
                      </a:lnTo>
                      <a:lnTo>
                        <a:pt x="3624" y="48"/>
                      </a:lnTo>
                      <a:lnTo>
                        <a:pt x="3624" y="48"/>
                      </a:lnTo>
                      <a:lnTo>
                        <a:pt x="3624" y="48"/>
                      </a:lnTo>
                      <a:lnTo>
                        <a:pt x="3624" y="48"/>
                      </a:lnTo>
                      <a:lnTo>
                        <a:pt x="3624" y="48"/>
                      </a:lnTo>
                      <a:lnTo>
                        <a:pt x="3630" y="48"/>
                      </a:lnTo>
                      <a:lnTo>
                        <a:pt x="3630" y="48"/>
                      </a:lnTo>
                      <a:lnTo>
                        <a:pt x="3630" y="48"/>
                      </a:lnTo>
                      <a:lnTo>
                        <a:pt x="3630" y="48"/>
                      </a:lnTo>
                      <a:lnTo>
                        <a:pt x="3630" y="48"/>
                      </a:lnTo>
                      <a:lnTo>
                        <a:pt x="3636" y="48"/>
                      </a:lnTo>
                      <a:lnTo>
                        <a:pt x="3636" y="48"/>
                      </a:lnTo>
                      <a:lnTo>
                        <a:pt x="3636" y="48"/>
                      </a:lnTo>
                      <a:lnTo>
                        <a:pt x="3636" y="48"/>
                      </a:lnTo>
                      <a:lnTo>
                        <a:pt x="3636" y="48"/>
                      </a:lnTo>
                      <a:lnTo>
                        <a:pt x="3642" y="48"/>
                      </a:lnTo>
                      <a:lnTo>
                        <a:pt x="3642" y="48"/>
                      </a:lnTo>
                      <a:lnTo>
                        <a:pt x="3642" y="48"/>
                      </a:lnTo>
                      <a:lnTo>
                        <a:pt x="3642" y="48"/>
                      </a:lnTo>
                      <a:lnTo>
                        <a:pt x="3642" y="48"/>
                      </a:lnTo>
                      <a:lnTo>
                        <a:pt x="3648" y="48"/>
                      </a:lnTo>
                      <a:lnTo>
                        <a:pt x="3648" y="48"/>
                      </a:lnTo>
                      <a:lnTo>
                        <a:pt x="3648" y="48"/>
                      </a:lnTo>
                      <a:lnTo>
                        <a:pt x="3648" y="48"/>
                      </a:lnTo>
                      <a:lnTo>
                        <a:pt x="3648" y="48"/>
                      </a:lnTo>
                      <a:lnTo>
                        <a:pt x="3654" y="48"/>
                      </a:lnTo>
                      <a:lnTo>
                        <a:pt x="3654" y="48"/>
                      </a:lnTo>
                      <a:lnTo>
                        <a:pt x="3654" y="48"/>
                      </a:lnTo>
                      <a:lnTo>
                        <a:pt x="3654" y="48"/>
                      </a:lnTo>
                      <a:lnTo>
                        <a:pt x="3654" y="48"/>
                      </a:lnTo>
                      <a:lnTo>
                        <a:pt x="3660" y="48"/>
                      </a:lnTo>
                      <a:lnTo>
                        <a:pt x="3660" y="48"/>
                      </a:lnTo>
                      <a:lnTo>
                        <a:pt x="3660" y="48"/>
                      </a:lnTo>
                      <a:lnTo>
                        <a:pt x="3660" y="48"/>
                      </a:lnTo>
                      <a:lnTo>
                        <a:pt x="3660" y="48"/>
                      </a:lnTo>
                      <a:lnTo>
                        <a:pt x="3666" y="48"/>
                      </a:lnTo>
                      <a:lnTo>
                        <a:pt x="3666" y="48"/>
                      </a:lnTo>
                      <a:lnTo>
                        <a:pt x="3666" y="48"/>
                      </a:lnTo>
                      <a:lnTo>
                        <a:pt x="3666" y="48"/>
                      </a:lnTo>
                      <a:lnTo>
                        <a:pt x="3672" y="48"/>
                      </a:lnTo>
                      <a:lnTo>
                        <a:pt x="3672" y="48"/>
                      </a:lnTo>
                      <a:lnTo>
                        <a:pt x="3672" y="48"/>
                      </a:lnTo>
                      <a:lnTo>
                        <a:pt x="3672" y="48"/>
                      </a:lnTo>
                      <a:lnTo>
                        <a:pt x="3672" y="48"/>
                      </a:lnTo>
                      <a:lnTo>
                        <a:pt x="3678" y="48"/>
                      </a:lnTo>
                      <a:lnTo>
                        <a:pt x="3678" y="48"/>
                      </a:lnTo>
                      <a:lnTo>
                        <a:pt x="3678" y="48"/>
                      </a:lnTo>
                      <a:lnTo>
                        <a:pt x="3678" y="48"/>
                      </a:lnTo>
                      <a:lnTo>
                        <a:pt x="3678" y="48"/>
                      </a:lnTo>
                      <a:lnTo>
                        <a:pt x="3684" y="48"/>
                      </a:lnTo>
                      <a:lnTo>
                        <a:pt x="3684" y="48"/>
                      </a:lnTo>
                      <a:lnTo>
                        <a:pt x="3684" y="48"/>
                      </a:lnTo>
                      <a:lnTo>
                        <a:pt x="3684" y="48"/>
                      </a:lnTo>
                      <a:lnTo>
                        <a:pt x="3684" y="48"/>
                      </a:lnTo>
                      <a:lnTo>
                        <a:pt x="3690" y="48"/>
                      </a:lnTo>
                      <a:lnTo>
                        <a:pt x="3690" y="48"/>
                      </a:lnTo>
                      <a:lnTo>
                        <a:pt x="3690" y="48"/>
                      </a:lnTo>
                      <a:lnTo>
                        <a:pt x="3690" y="48"/>
                      </a:lnTo>
                      <a:lnTo>
                        <a:pt x="3690" y="48"/>
                      </a:lnTo>
                      <a:lnTo>
                        <a:pt x="3696" y="48"/>
                      </a:lnTo>
                      <a:lnTo>
                        <a:pt x="3696" y="48"/>
                      </a:lnTo>
                      <a:lnTo>
                        <a:pt x="3696" y="48"/>
                      </a:lnTo>
                      <a:lnTo>
                        <a:pt x="3696" y="48"/>
                      </a:lnTo>
                      <a:lnTo>
                        <a:pt x="3696" y="48"/>
                      </a:lnTo>
                      <a:lnTo>
                        <a:pt x="3702" y="48"/>
                      </a:lnTo>
                      <a:lnTo>
                        <a:pt x="3702" y="48"/>
                      </a:lnTo>
                      <a:lnTo>
                        <a:pt x="3702" y="48"/>
                      </a:lnTo>
                      <a:lnTo>
                        <a:pt x="3702" y="48"/>
                      </a:lnTo>
                      <a:lnTo>
                        <a:pt x="3702" y="48"/>
                      </a:lnTo>
                      <a:lnTo>
                        <a:pt x="3708" y="48"/>
                      </a:lnTo>
                      <a:lnTo>
                        <a:pt x="3708" y="48"/>
                      </a:lnTo>
                      <a:lnTo>
                        <a:pt x="3708" y="48"/>
                      </a:lnTo>
                      <a:lnTo>
                        <a:pt x="3708" y="48"/>
                      </a:lnTo>
                      <a:lnTo>
                        <a:pt x="3708" y="48"/>
                      </a:lnTo>
                      <a:lnTo>
                        <a:pt x="3714" y="48"/>
                      </a:lnTo>
                      <a:lnTo>
                        <a:pt x="3714" y="48"/>
                      </a:lnTo>
                      <a:lnTo>
                        <a:pt x="3714" y="48"/>
                      </a:lnTo>
                      <a:lnTo>
                        <a:pt x="3714" y="48"/>
                      </a:lnTo>
                      <a:lnTo>
                        <a:pt x="3714" y="48"/>
                      </a:lnTo>
                      <a:lnTo>
                        <a:pt x="3720" y="48"/>
                      </a:lnTo>
                      <a:lnTo>
                        <a:pt x="3720" y="48"/>
                      </a:lnTo>
                      <a:lnTo>
                        <a:pt x="3720" y="48"/>
                      </a:lnTo>
                      <a:lnTo>
                        <a:pt x="3720" y="42"/>
                      </a:lnTo>
                      <a:lnTo>
                        <a:pt x="3720" y="42"/>
                      </a:lnTo>
                      <a:lnTo>
                        <a:pt x="3726" y="42"/>
                      </a:lnTo>
                      <a:lnTo>
                        <a:pt x="3726" y="42"/>
                      </a:lnTo>
                      <a:lnTo>
                        <a:pt x="3726" y="42"/>
                      </a:lnTo>
                      <a:lnTo>
                        <a:pt x="3726" y="42"/>
                      </a:lnTo>
                      <a:lnTo>
                        <a:pt x="3726" y="42"/>
                      </a:lnTo>
                      <a:lnTo>
                        <a:pt x="3732" y="42"/>
                      </a:lnTo>
                      <a:lnTo>
                        <a:pt x="3732" y="42"/>
                      </a:lnTo>
                      <a:lnTo>
                        <a:pt x="3732" y="42"/>
                      </a:lnTo>
                      <a:lnTo>
                        <a:pt x="3732" y="42"/>
                      </a:lnTo>
                      <a:lnTo>
                        <a:pt x="3732" y="42"/>
                      </a:lnTo>
                      <a:lnTo>
                        <a:pt x="3738" y="42"/>
                      </a:lnTo>
                      <a:lnTo>
                        <a:pt x="3738" y="42"/>
                      </a:lnTo>
                      <a:lnTo>
                        <a:pt x="3738" y="42"/>
                      </a:lnTo>
                      <a:lnTo>
                        <a:pt x="3738" y="42"/>
                      </a:lnTo>
                      <a:lnTo>
                        <a:pt x="3738" y="42"/>
                      </a:lnTo>
                      <a:lnTo>
                        <a:pt x="3744" y="42"/>
                      </a:lnTo>
                      <a:lnTo>
                        <a:pt x="3744" y="42"/>
                      </a:lnTo>
                      <a:lnTo>
                        <a:pt x="3744" y="42"/>
                      </a:lnTo>
                      <a:lnTo>
                        <a:pt x="3744" y="42"/>
                      </a:lnTo>
                      <a:lnTo>
                        <a:pt x="3744" y="42"/>
                      </a:lnTo>
                      <a:lnTo>
                        <a:pt x="3750" y="42"/>
                      </a:lnTo>
                      <a:lnTo>
                        <a:pt x="3750" y="42"/>
                      </a:lnTo>
                      <a:lnTo>
                        <a:pt x="3750" y="42"/>
                      </a:lnTo>
                      <a:lnTo>
                        <a:pt x="3750" y="42"/>
                      </a:lnTo>
                      <a:lnTo>
                        <a:pt x="3750" y="36"/>
                      </a:lnTo>
                      <a:lnTo>
                        <a:pt x="3756" y="36"/>
                      </a:lnTo>
                      <a:lnTo>
                        <a:pt x="3756" y="36"/>
                      </a:lnTo>
                      <a:lnTo>
                        <a:pt x="3756" y="36"/>
                      </a:lnTo>
                      <a:lnTo>
                        <a:pt x="3756" y="36"/>
                      </a:lnTo>
                      <a:lnTo>
                        <a:pt x="3756" y="36"/>
                      </a:lnTo>
                      <a:lnTo>
                        <a:pt x="3762" y="36"/>
                      </a:lnTo>
                      <a:lnTo>
                        <a:pt x="3762" y="36"/>
                      </a:lnTo>
                      <a:lnTo>
                        <a:pt x="3762" y="36"/>
                      </a:lnTo>
                      <a:lnTo>
                        <a:pt x="3762" y="36"/>
                      </a:lnTo>
                      <a:lnTo>
                        <a:pt x="3762" y="36"/>
                      </a:lnTo>
                      <a:lnTo>
                        <a:pt x="3768" y="36"/>
                      </a:lnTo>
                      <a:lnTo>
                        <a:pt x="3768" y="36"/>
                      </a:lnTo>
                      <a:lnTo>
                        <a:pt x="3768" y="36"/>
                      </a:lnTo>
                      <a:lnTo>
                        <a:pt x="3768" y="36"/>
                      </a:lnTo>
                      <a:lnTo>
                        <a:pt x="3768" y="36"/>
                      </a:lnTo>
                      <a:lnTo>
                        <a:pt x="3774" y="36"/>
                      </a:lnTo>
                      <a:lnTo>
                        <a:pt x="3774" y="36"/>
                      </a:lnTo>
                      <a:lnTo>
                        <a:pt x="3774" y="36"/>
                      </a:lnTo>
                      <a:lnTo>
                        <a:pt x="3774" y="36"/>
                      </a:lnTo>
                      <a:lnTo>
                        <a:pt x="3774" y="36"/>
                      </a:lnTo>
                      <a:lnTo>
                        <a:pt x="3780" y="36"/>
                      </a:lnTo>
                      <a:lnTo>
                        <a:pt x="3780" y="36"/>
                      </a:lnTo>
                      <a:lnTo>
                        <a:pt x="3780" y="36"/>
                      </a:lnTo>
                      <a:lnTo>
                        <a:pt x="3780" y="36"/>
                      </a:lnTo>
                      <a:lnTo>
                        <a:pt x="3780" y="36"/>
                      </a:lnTo>
                      <a:lnTo>
                        <a:pt x="3786" y="30"/>
                      </a:lnTo>
                      <a:lnTo>
                        <a:pt x="3786" y="30"/>
                      </a:lnTo>
                      <a:lnTo>
                        <a:pt x="3786" y="30"/>
                      </a:lnTo>
                      <a:lnTo>
                        <a:pt x="3786" y="30"/>
                      </a:lnTo>
                      <a:lnTo>
                        <a:pt x="3786" y="30"/>
                      </a:lnTo>
                      <a:lnTo>
                        <a:pt x="3792" y="30"/>
                      </a:lnTo>
                      <a:lnTo>
                        <a:pt x="3792" y="30"/>
                      </a:lnTo>
                      <a:lnTo>
                        <a:pt x="3792" y="30"/>
                      </a:lnTo>
                      <a:lnTo>
                        <a:pt x="3792" y="30"/>
                      </a:lnTo>
                      <a:lnTo>
                        <a:pt x="3792" y="30"/>
                      </a:lnTo>
                      <a:lnTo>
                        <a:pt x="3798" y="30"/>
                      </a:lnTo>
                      <a:lnTo>
                        <a:pt x="3798" y="30"/>
                      </a:lnTo>
                      <a:lnTo>
                        <a:pt x="3798" y="30"/>
                      </a:lnTo>
                      <a:lnTo>
                        <a:pt x="3798" y="30"/>
                      </a:lnTo>
                      <a:lnTo>
                        <a:pt x="3798" y="30"/>
                      </a:lnTo>
                      <a:lnTo>
                        <a:pt x="3804" y="30"/>
                      </a:lnTo>
                      <a:lnTo>
                        <a:pt x="3804" y="30"/>
                      </a:lnTo>
                      <a:lnTo>
                        <a:pt x="3804" y="30"/>
                      </a:lnTo>
                      <a:lnTo>
                        <a:pt x="3804" y="30"/>
                      </a:lnTo>
                      <a:lnTo>
                        <a:pt x="3804" y="30"/>
                      </a:lnTo>
                      <a:lnTo>
                        <a:pt x="3810" y="30"/>
                      </a:lnTo>
                      <a:lnTo>
                        <a:pt x="3810" y="30"/>
                      </a:lnTo>
                      <a:lnTo>
                        <a:pt x="3810" y="30"/>
                      </a:lnTo>
                      <a:lnTo>
                        <a:pt x="3810" y="30"/>
                      </a:lnTo>
                      <a:lnTo>
                        <a:pt x="3810" y="30"/>
                      </a:lnTo>
                      <a:lnTo>
                        <a:pt x="3816" y="30"/>
                      </a:lnTo>
                      <a:lnTo>
                        <a:pt x="3816" y="24"/>
                      </a:lnTo>
                      <a:lnTo>
                        <a:pt x="3816" y="24"/>
                      </a:lnTo>
                      <a:lnTo>
                        <a:pt x="3816" y="24"/>
                      </a:lnTo>
                      <a:lnTo>
                        <a:pt x="3816" y="24"/>
                      </a:lnTo>
                      <a:lnTo>
                        <a:pt x="3822" y="24"/>
                      </a:lnTo>
                      <a:lnTo>
                        <a:pt x="3822" y="24"/>
                      </a:lnTo>
                      <a:lnTo>
                        <a:pt x="3822" y="24"/>
                      </a:lnTo>
                      <a:lnTo>
                        <a:pt x="3822" y="24"/>
                      </a:lnTo>
                      <a:lnTo>
                        <a:pt x="3822" y="24"/>
                      </a:lnTo>
                      <a:lnTo>
                        <a:pt x="3828" y="24"/>
                      </a:lnTo>
                      <a:lnTo>
                        <a:pt x="3828" y="24"/>
                      </a:lnTo>
                      <a:lnTo>
                        <a:pt x="3828" y="24"/>
                      </a:lnTo>
                      <a:lnTo>
                        <a:pt x="3828" y="24"/>
                      </a:lnTo>
                      <a:lnTo>
                        <a:pt x="3834" y="24"/>
                      </a:lnTo>
                      <a:lnTo>
                        <a:pt x="3834" y="24"/>
                      </a:lnTo>
                      <a:lnTo>
                        <a:pt x="3834" y="24"/>
                      </a:lnTo>
                      <a:lnTo>
                        <a:pt x="3834" y="24"/>
                      </a:lnTo>
                      <a:lnTo>
                        <a:pt x="3834" y="24"/>
                      </a:lnTo>
                      <a:lnTo>
                        <a:pt x="3840" y="24"/>
                      </a:lnTo>
                      <a:lnTo>
                        <a:pt x="3840" y="24"/>
                      </a:lnTo>
                      <a:lnTo>
                        <a:pt x="3840" y="24"/>
                      </a:lnTo>
                      <a:lnTo>
                        <a:pt x="3840" y="24"/>
                      </a:lnTo>
                      <a:lnTo>
                        <a:pt x="3840" y="24"/>
                      </a:lnTo>
                      <a:lnTo>
                        <a:pt x="3846" y="24"/>
                      </a:lnTo>
                      <a:lnTo>
                        <a:pt x="3846" y="24"/>
                      </a:lnTo>
                      <a:lnTo>
                        <a:pt x="3846" y="24"/>
                      </a:lnTo>
                      <a:lnTo>
                        <a:pt x="3846" y="18"/>
                      </a:lnTo>
                      <a:lnTo>
                        <a:pt x="3846" y="18"/>
                      </a:lnTo>
                      <a:lnTo>
                        <a:pt x="3852" y="18"/>
                      </a:lnTo>
                      <a:lnTo>
                        <a:pt x="3852" y="18"/>
                      </a:lnTo>
                      <a:lnTo>
                        <a:pt x="3852" y="18"/>
                      </a:lnTo>
                      <a:lnTo>
                        <a:pt x="3852" y="18"/>
                      </a:lnTo>
                      <a:lnTo>
                        <a:pt x="3852" y="18"/>
                      </a:lnTo>
                      <a:lnTo>
                        <a:pt x="3858" y="18"/>
                      </a:lnTo>
                      <a:lnTo>
                        <a:pt x="3858" y="18"/>
                      </a:lnTo>
                      <a:lnTo>
                        <a:pt x="3858" y="18"/>
                      </a:lnTo>
                      <a:lnTo>
                        <a:pt x="3858" y="18"/>
                      </a:lnTo>
                      <a:lnTo>
                        <a:pt x="3858" y="18"/>
                      </a:lnTo>
                      <a:lnTo>
                        <a:pt x="3864" y="18"/>
                      </a:lnTo>
                      <a:lnTo>
                        <a:pt x="3864" y="18"/>
                      </a:lnTo>
                      <a:lnTo>
                        <a:pt x="3864" y="18"/>
                      </a:lnTo>
                      <a:lnTo>
                        <a:pt x="3864" y="18"/>
                      </a:lnTo>
                      <a:lnTo>
                        <a:pt x="3864" y="18"/>
                      </a:lnTo>
                      <a:lnTo>
                        <a:pt x="3870" y="18"/>
                      </a:lnTo>
                      <a:lnTo>
                        <a:pt x="3870" y="18"/>
                      </a:lnTo>
                      <a:lnTo>
                        <a:pt x="3870" y="18"/>
                      </a:lnTo>
                      <a:lnTo>
                        <a:pt x="3870" y="18"/>
                      </a:lnTo>
                      <a:lnTo>
                        <a:pt x="3870" y="18"/>
                      </a:lnTo>
                      <a:lnTo>
                        <a:pt x="3876" y="18"/>
                      </a:lnTo>
                      <a:lnTo>
                        <a:pt x="3876" y="18"/>
                      </a:lnTo>
                      <a:lnTo>
                        <a:pt x="3876" y="18"/>
                      </a:lnTo>
                      <a:lnTo>
                        <a:pt x="3876" y="18"/>
                      </a:lnTo>
                      <a:lnTo>
                        <a:pt x="3876" y="12"/>
                      </a:lnTo>
                      <a:lnTo>
                        <a:pt x="3882" y="12"/>
                      </a:lnTo>
                      <a:lnTo>
                        <a:pt x="3882" y="12"/>
                      </a:lnTo>
                      <a:lnTo>
                        <a:pt x="3882" y="12"/>
                      </a:lnTo>
                      <a:lnTo>
                        <a:pt x="3882" y="12"/>
                      </a:lnTo>
                      <a:lnTo>
                        <a:pt x="3882" y="12"/>
                      </a:lnTo>
                      <a:lnTo>
                        <a:pt x="3888" y="12"/>
                      </a:lnTo>
                      <a:lnTo>
                        <a:pt x="3888" y="12"/>
                      </a:lnTo>
                      <a:lnTo>
                        <a:pt x="3888" y="12"/>
                      </a:lnTo>
                      <a:lnTo>
                        <a:pt x="3888" y="12"/>
                      </a:lnTo>
                      <a:lnTo>
                        <a:pt x="3888" y="12"/>
                      </a:lnTo>
                      <a:lnTo>
                        <a:pt x="3894" y="12"/>
                      </a:lnTo>
                      <a:lnTo>
                        <a:pt x="3894" y="12"/>
                      </a:lnTo>
                      <a:lnTo>
                        <a:pt x="3894" y="12"/>
                      </a:lnTo>
                      <a:lnTo>
                        <a:pt x="3894" y="12"/>
                      </a:lnTo>
                      <a:lnTo>
                        <a:pt x="3894" y="12"/>
                      </a:lnTo>
                      <a:lnTo>
                        <a:pt x="3900" y="12"/>
                      </a:lnTo>
                      <a:lnTo>
                        <a:pt x="3900" y="12"/>
                      </a:lnTo>
                      <a:lnTo>
                        <a:pt x="3900" y="12"/>
                      </a:lnTo>
                      <a:lnTo>
                        <a:pt x="3900" y="12"/>
                      </a:lnTo>
                      <a:lnTo>
                        <a:pt x="3900" y="12"/>
                      </a:lnTo>
                      <a:lnTo>
                        <a:pt x="3906" y="12"/>
                      </a:lnTo>
                      <a:lnTo>
                        <a:pt x="3906" y="12"/>
                      </a:lnTo>
                      <a:lnTo>
                        <a:pt x="3906" y="12"/>
                      </a:lnTo>
                      <a:lnTo>
                        <a:pt x="3906" y="12"/>
                      </a:lnTo>
                      <a:lnTo>
                        <a:pt x="3906" y="12"/>
                      </a:lnTo>
                      <a:lnTo>
                        <a:pt x="3912" y="12"/>
                      </a:lnTo>
                      <a:lnTo>
                        <a:pt x="3912" y="12"/>
                      </a:lnTo>
                      <a:lnTo>
                        <a:pt x="3912" y="12"/>
                      </a:lnTo>
                      <a:lnTo>
                        <a:pt x="3912" y="12"/>
                      </a:lnTo>
                      <a:lnTo>
                        <a:pt x="3912" y="12"/>
                      </a:lnTo>
                      <a:lnTo>
                        <a:pt x="3918" y="12"/>
                      </a:lnTo>
                      <a:lnTo>
                        <a:pt x="3918" y="12"/>
                      </a:lnTo>
                      <a:lnTo>
                        <a:pt x="3918" y="12"/>
                      </a:lnTo>
                      <a:lnTo>
                        <a:pt x="3918" y="12"/>
                      </a:lnTo>
                      <a:lnTo>
                        <a:pt x="3918" y="12"/>
                      </a:lnTo>
                      <a:lnTo>
                        <a:pt x="3924" y="12"/>
                      </a:lnTo>
                      <a:lnTo>
                        <a:pt x="3924" y="12"/>
                      </a:lnTo>
                      <a:lnTo>
                        <a:pt x="3924" y="12"/>
                      </a:lnTo>
                      <a:lnTo>
                        <a:pt x="3924" y="12"/>
                      </a:lnTo>
                      <a:lnTo>
                        <a:pt x="3924" y="12"/>
                      </a:lnTo>
                      <a:lnTo>
                        <a:pt x="3930" y="12"/>
                      </a:lnTo>
                      <a:lnTo>
                        <a:pt x="3930" y="12"/>
                      </a:lnTo>
                      <a:lnTo>
                        <a:pt x="3930" y="12"/>
                      </a:lnTo>
                      <a:lnTo>
                        <a:pt x="3930" y="12"/>
                      </a:lnTo>
                      <a:lnTo>
                        <a:pt x="3930" y="12"/>
                      </a:lnTo>
                      <a:lnTo>
                        <a:pt x="3936" y="12"/>
                      </a:lnTo>
                      <a:lnTo>
                        <a:pt x="3936" y="12"/>
                      </a:lnTo>
                      <a:lnTo>
                        <a:pt x="3936" y="12"/>
                      </a:lnTo>
                      <a:lnTo>
                        <a:pt x="3936" y="12"/>
                      </a:lnTo>
                      <a:lnTo>
                        <a:pt x="3936" y="12"/>
                      </a:lnTo>
                      <a:lnTo>
                        <a:pt x="3942" y="12"/>
                      </a:lnTo>
                      <a:lnTo>
                        <a:pt x="3942" y="12"/>
                      </a:lnTo>
                      <a:lnTo>
                        <a:pt x="3942" y="12"/>
                      </a:lnTo>
                      <a:lnTo>
                        <a:pt x="3942" y="12"/>
                      </a:lnTo>
                      <a:lnTo>
                        <a:pt x="3942" y="12"/>
                      </a:lnTo>
                      <a:lnTo>
                        <a:pt x="3948" y="12"/>
                      </a:lnTo>
                      <a:lnTo>
                        <a:pt x="3948" y="12"/>
                      </a:lnTo>
                      <a:lnTo>
                        <a:pt x="3948" y="12"/>
                      </a:lnTo>
                      <a:lnTo>
                        <a:pt x="3948" y="12"/>
                      </a:lnTo>
                      <a:lnTo>
                        <a:pt x="3948" y="12"/>
                      </a:lnTo>
                      <a:lnTo>
                        <a:pt x="3954" y="12"/>
                      </a:lnTo>
                      <a:lnTo>
                        <a:pt x="3954" y="12"/>
                      </a:lnTo>
                      <a:lnTo>
                        <a:pt x="3954" y="12"/>
                      </a:lnTo>
                      <a:lnTo>
                        <a:pt x="3954" y="12"/>
                      </a:lnTo>
                      <a:lnTo>
                        <a:pt x="3954" y="12"/>
                      </a:lnTo>
                      <a:lnTo>
                        <a:pt x="3960" y="12"/>
                      </a:lnTo>
                      <a:lnTo>
                        <a:pt x="3960" y="18"/>
                      </a:lnTo>
                      <a:lnTo>
                        <a:pt x="3960" y="18"/>
                      </a:lnTo>
                      <a:lnTo>
                        <a:pt x="3960" y="18"/>
                      </a:lnTo>
                      <a:lnTo>
                        <a:pt x="3960" y="18"/>
                      </a:lnTo>
                      <a:lnTo>
                        <a:pt x="3966" y="18"/>
                      </a:lnTo>
                      <a:lnTo>
                        <a:pt x="3966" y="18"/>
                      </a:lnTo>
                      <a:lnTo>
                        <a:pt x="3966" y="18"/>
                      </a:lnTo>
                      <a:lnTo>
                        <a:pt x="3966" y="18"/>
                      </a:lnTo>
                      <a:lnTo>
                        <a:pt x="3966" y="18"/>
                      </a:lnTo>
                      <a:lnTo>
                        <a:pt x="3972" y="18"/>
                      </a:lnTo>
                      <a:lnTo>
                        <a:pt x="3972" y="18"/>
                      </a:lnTo>
                      <a:lnTo>
                        <a:pt x="3972" y="18"/>
                      </a:lnTo>
                      <a:lnTo>
                        <a:pt x="3972" y="18"/>
                      </a:lnTo>
                      <a:lnTo>
                        <a:pt x="3972" y="18"/>
                      </a:lnTo>
                      <a:lnTo>
                        <a:pt x="3978" y="18"/>
                      </a:lnTo>
                      <a:lnTo>
                        <a:pt x="3978" y="18"/>
                      </a:lnTo>
                      <a:lnTo>
                        <a:pt x="3978" y="18"/>
                      </a:lnTo>
                      <a:lnTo>
                        <a:pt x="3978" y="18"/>
                      </a:lnTo>
                      <a:lnTo>
                        <a:pt x="3978" y="18"/>
                      </a:lnTo>
                      <a:lnTo>
                        <a:pt x="3984" y="18"/>
                      </a:lnTo>
                      <a:lnTo>
                        <a:pt x="3984" y="18"/>
                      </a:lnTo>
                      <a:lnTo>
                        <a:pt x="3984" y="18"/>
                      </a:lnTo>
                      <a:lnTo>
                        <a:pt x="3984" y="18"/>
                      </a:lnTo>
                      <a:lnTo>
                        <a:pt x="3990" y="18"/>
                      </a:lnTo>
                      <a:lnTo>
                        <a:pt x="3990" y="18"/>
                      </a:lnTo>
                      <a:lnTo>
                        <a:pt x="3990" y="18"/>
                      </a:lnTo>
                      <a:lnTo>
                        <a:pt x="3990" y="18"/>
                      </a:lnTo>
                      <a:lnTo>
                        <a:pt x="3990" y="18"/>
                      </a:lnTo>
                      <a:lnTo>
                        <a:pt x="3996" y="18"/>
                      </a:lnTo>
                      <a:lnTo>
                        <a:pt x="3996" y="18"/>
                      </a:lnTo>
                      <a:lnTo>
                        <a:pt x="3996" y="18"/>
                      </a:lnTo>
                      <a:lnTo>
                        <a:pt x="3996" y="18"/>
                      </a:lnTo>
                      <a:lnTo>
                        <a:pt x="3996" y="18"/>
                      </a:lnTo>
                      <a:lnTo>
                        <a:pt x="4002" y="18"/>
                      </a:lnTo>
                      <a:lnTo>
                        <a:pt x="4002" y="18"/>
                      </a:lnTo>
                      <a:lnTo>
                        <a:pt x="4002" y="18"/>
                      </a:lnTo>
                      <a:lnTo>
                        <a:pt x="4002" y="18"/>
                      </a:lnTo>
                      <a:lnTo>
                        <a:pt x="4002" y="18"/>
                      </a:lnTo>
                      <a:lnTo>
                        <a:pt x="4008" y="18"/>
                      </a:lnTo>
                      <a:lnTo>
                        <a:pt x="4008" y="24"/>
                      </a:lnTo>
                      <a:lnTo>
                        <a:pt x="4008" y="24"/>
                      </a:lnTo>
                      <a:lnTo>
                        <a:pt x="4008" y="24"/>
                      </a:lnTo>
                      <a:lnTo>
                        <a:pt x="4008" y="24"/>
                      </a:lnTo>
                      <a:lnTo>
                        <a:pt x="4014" y="24"/>
                      </a:lnTo>
                      <a:lnTo>
                        <a:pt x="4014" y="24"/>
                      </a:lnTo>
                      <a:lnTo>
                        <a:pt x="4014" y="24"/>
                      </a:lnTo>
                      <a:lnTo>
                        <a:pt x="4014" y="24"/>
                      </a:lnTo>
                      <a:lnTo>
                        <a:pt x="4014" y="24"/>
                      </a:lnTo>
                      <a:lnTo>
                        <a:pt x="4020" y="24"/>
                      </a:lnTo>
                      <a:lnTo>
                        <a:pt x="4020" y="24"/>
                      </a:lnTo>
                      <a:lnTo>
                        <a:pt x="4020" y="24"/>
                      </a:lnTo>
                      <a:lnTo>
                        <a:pt x="4020" y="24"/>
                      </a:lnTo>
                      <a:lnTo>
                        <a:pt x="4020" y="24"/>
                      </a:lnTo>
                      <a:lnTo>
                        <a:pt x="4026" y="24"/>
                      </a:lnTo>
                      <a:lnTo>
                        <a:pt x="4026" y="24"/>
                      </a:lnTo>
                      <a:lnTo>
                        <a:pt x="4026" y="24"/>
                      </a:lnTo>
                      <a:lnTo>
                        <a:pt x="4026" y="24"/>
                      </a:lnTo>
                      <a:lnTo>
                        <a:pt x="4026" y="24"/>
                      </a:lnTo>
                      <a:lnTo>
                        <a:pt x="4032" y="24"/>
                      </a:lnTo>
                      <a:lnTo>
                        <a:pt x="4032" y="24"/>
                      </a:lnTo>
                      <a:lnTo>
                        <a:pt x="4032" y="24"/>
                      </a:lnTo>
                      <a:lnTo>
                        <a:pt x="4032" y="24"/>
                      </a:lnTo>
                      <a:lnTo>
                        <a:pt x="4032" y="24"/>
                      </a:lnTo>
                      <a:lnTo>
                        <a:pt x="4038" y="24"/>
                      </a:lnTo>
                      <a:lnTo>
                        <a:pt x="4038" y="24"/>
                      </a:lnTo>
                      <a:lnTo>
                        <a:pt x="4038" y="24"/>
                      </a:lnTo>
                      <a:lnTo>
                        <a:pt x="4038" y="24"/>
                      </a:lnTo>
                      <a:lnTo>
                        <a:pt x="4038" y="24"/>
                      </a:lnTo>
                      <a:lnTo>
                        <a:pt x="4044" y="24"/>
                      </a:lnTo>
                      <a:lnTo>
                        <a:pt x="4044" y="24"/>
                      </a:lnTo>
                      <a:lnTo>
                        <a:pt x="4044" y="24"/>
                      </a:lnTo>
                      <a:lnTo>
                        <a:pt x="4044" y="24"/>
                      </a:lnTo>
                      <a:lnTo>
                        <a:pt x="4044" y="24"/>
                      </a:lnTo>
                      <a:lnTo>
                        <a:pt x="4050" y="24"/>
                      </a:lnTo>
                      <a:lnTo>
                        <a:pt x="4050" y="24"/>
                      </a:lnTo>
                      <a:lnTo>
                        <a:pt x="4050" y="24"/>
                      </a:lnTo>
                      <a:lnTo>
                        <a:pt x="4050" y="24"/>
                      </a:lnTo>
                      <a:lnTo>
                        <a:pt x="4050" y="30"/>
                      </a:lnTo>
                      <a:lnTo>
                        <a:pt x="4056" y="30"/>
                      </a:lnTo>
                      <a:lnTo>
                        <a:pt x="4056" y="30"/>
                      </a:lnTo>
                      <a:lnTo>
                        <a:pt x="4056" y="30"/>
                      </a:lnTo>
                      <a:lnTo>
                        <a:pt x="4056" y="30"/>
                      </a:lnTo>
                      <a:lnTo>
                        <a:pt x="4056" y="30"/>
                      </a:lnTo>
                      <a:lnTo>
                        <a:pt x="4062" y="30"/>
                      </a:lnTo>
                      <a:lnTo>
                        <a:pt x="4062" y="30"/>
                      </a:lnTo>
                      <a:lnTo>
                        <a:pt x="4062" y="30"/>
                      </a:lnTo>
                      <a:lnTo>
                        <a:pt x="4062" y="30"/>
                      </a:lnTo>
                      <a:lnTo>
                        <a:pt x="4062" y="30"/>
                      </a:lnTo>
                      <a:lnTo>
                        <a:pt x="4068" y="30"/>
                      </a:lnTo>
                      <a:lnTo>
                        <a:pt x="4068" y="30"/>
                      </a:lnTo>
                      <a:lnTo>
                        <a:pt x="4068" y="30"/>
                      </a:lnTo>
                      <a:lnTo>
                        <a:pt x="4068" y="30"/>
                      </a:lnTo>
                      <a:lnTo>
                        <a:pt x="4068" y="30"/>
                      </a:lnTo>
                      <a:lnTo>
                        <a:pt x="4074" y="30"/>
                      </a:lnTo>
                      <a:lnTo>
                        <a:pt x="4074" y="30"/>
                      </a:lnTo>
                      <a:lnTo>
                        <a:pt x="4074" y="30"/>
                      </a:lnTo>
                      <a:lnTo>
                        <a:pt x="4074" y="30"/>
                      </a:lnTo>
                      <a:lnTo>
                        <a:pt x="4074" y="30"/>
                      </a:lnTo>
                      <a:lnTo>
                        <a:pt x="4080" y="30"/>
                      </a:lnTo>
                      <a:lnTo>
                        <a:pt x="4080" y="30"/>
                      </a:lnTo>
                      <a:lnTo>
                        <a:pt x="4080" y="30"/>
                      </a:lnTo>
                      <a:lnTo>
                        <a:pt x="4080" y="30"/>
                      </a:lnTo>
                      <a:lnTo>
                        <a:pt x="4080" y="30"/>
                      </a:lnTo>
                      <a:lnTo>
                        <a:pt x="4086" y="30"/>
                      </a:lnTo>
                      <a:lnTo>
                        <a:pt x="4086" y="30"/>
                      </a:lnTo>
                      <a:lnTo>
                        <a:pt x="4086" y="30"/>
                      </a:lnTo>
                      <a:lnTo>
                        <a:pt x="4086" y="30"/>
                      </a:lnTo>
                      <a:lnTo>
                        <a:pt x="4086" y="30"/>
                      </a:lnTo>
                      <a:lnTo>
                        <a:pt x="4092" y="30"/>
                      </a:lnTo>
                      <a:lnTo>
                        <a:pt x="4092" y="30"/>
                      </a:lnTo>
                      <a:lnTo>
                        <a:pt x="4092" y="30"/>
                      </a:lnTo>
                      <a:lnTo>
                        <a:pt x="4092" y="30"/>
                      </a:lnTo>
                      <a:lnTo>
                        <a:pt x="4092" y="30"/>
                      </a:lnTo>
                      <a:lnTo>
                        <a:pt x="4098" y="30"/>
                      </a:lnTo>
                      <a:lnTo>
                        <a:pt x="4098" y="30"/>
                      </a:lnTo>
                      <a:lnTo>
                        <a:pt x="4098" y="30"/>
                      </a:lnTo>
                      <a:lnTo>
                        <a:pt x="4098" y="36"/>
                      </a:lnTo>
                      <a:lnTo>
                        <a:pt x="4098" y="36"/>
                      </a:lnTo>
                      <a:lnTo>
                        <a:pt x="4104" y="36"/>
                      </a:lnTo>
                      <a:lnTo>
                        <a:pt x="4104" y="36"/>
                      </a:lnTo>
                      <a:lnTo>
                        <a:pt x="4104" y="36"/>
                      </a:lnTo>
                      <a:lnTo>
                        <a:pt x="4104" y="36"/>
                      </a:lnTo>
                      <a:lnTo>
                        <a:pt x="4104" y="36"/>
                      </a:lnTo>
                      <a:lnTo>
                        <a:pt x="4110" y="36"/>
                      </a:lnTo>
                      <a:lnTo>
                        <a:pt x="4110" y="36"/>
                      </a:lnTo>
                      <a:lnTo>
                        <a:pt x="4110" y="36"/>
                      </a:lnTo>
                      <a:lnTo>
                        <a:pt x="4110" y="36"/>
                      </a:lnTo>
                      <a:lnTo>
                        <a:pt x="4110" y="36"/>
                      </a:lnTo>
                      <a:lnTo>
                        <a:pt x="4116" y="36"/>
                      </a:lnTo>
                      <a:lnTo>
                        <a:pt x="4116" y="36"/>
                      </a:lnTo>
                      <a:lnTo>
                        <a:pt x="4116" y="36"/>
                      </a:lnTo>
                      <a:lnTo>
                        <a:pt x="4116" y="36"/>
                      </a:lnTo>
                      <a:lnTo>
                        <a:pt x="4116" y="36"/>
                      </a:lnTo>
                      <a:lnTo>
                        <a:pt x="4122" y="36"/>
                      </a:lnTo>
                      <a:lnTo>
                        <a:pt x="4122" y="36"/>
                      </a:lnTo>
                      <a:lnTo>
                        <a:pt x="4122" y="36"/>
                      </a:lnTo>
                      <a:lnTo>
                        <a:pt x="4122" y="36"/>
                      </a:lnTo>
                      <a:lnTo>
                        <a:pt x="4122" y="36"/>
                      </a:lnTo>
                      <a:lnTo>
                        <a:pt x="4128" y="36"/>
                      </a:lnTo>
                      <a:lnTo>
                        <a:pt x="4128" y="36"/>
                      </a:lnTo>
                      <a:lnTo>
                        <a:pt x="4128" y="36"/>
                      </a:lnTo>
                      <a:lnTo>
                        <a:pt x="4128" y="36"/>
                      </a:lnTo>
                      <a:lnTo>
                        <a:pt x="4128" y="36"/>
                      </a:lnTo>
                      <a:lnTo>
                        <a:pt x="4134" y="36"/>
                      </a:lnTo>
                      <a:lnTo>
                        <a:pt x="4134" y="36"/>
                      </a:lnTo>
                      <a:lnTo>
                        <a:pt x="4134" y="36"/>
                      </a:lnTo>
                      <a:lnTo>
                        <a:pt x="4134" y="36"/>
                      </a:lnTo>
                      <a:lnTo>
                        <a:pt x="4134" y="36"/>
                      </a:lnTo>
                      <a:lnTo>
                        <a:pt x="4140" y="36"/>
                      </a:lnTo>
                      <a:lnTo>
                        <a:pt x="4140" y="36"/>
                      </a:lnTo>
                      <a:lnTo>
                        <a:pt x="4140" y="36"/>
                      </a:lnTo>
                      <a:lnTo>
                        <a:pt x="4140" y="36"/>
                      </a:lnTo>
                      <a:lnTo>
                        <a:pt x="4140" y="36"/>
                      </a:lnTo>
                      <a:lnTo>
                        <a:pt x="4146" y="36"/>
                      </a:lnTo>
                      <a:lnTo>
                        <a:pt x="4146" y="36"/>
                      </a:lnTo>
                      <a:lnTo>
                        <a:pt x="4146" y="36"/>
                      </a:lnTo>
                      <a:lnTo>
                        <a:pt x="4146" y="36"/>
                      </a:lnTo>
                      <a:lnTo>
                        <a:pt x="4152" y="36"/>
                      </a:lnTo>
                      <a:lnTo>
                        <a:pt x="4152" y="36"/>
                      </a:lnTo>
                      <a:lnTo>
                        <a:pt x="4152" y="36"/>
                      </a:lnTo>
                      <a:lnTo>
                        <a:pt x="4152" y="36"/>
                      </a:lnTo>
                      <a:lnTo>
                        <a:pt x="4152" y="36"/>
                      </a:lnTo>
                      <a:lnTo>
                        <a:pt x="4158" y="36"/>
                      </a:lnTo>
                      <a:lnTo>
                        <a:pt x="4158" y="36"/>
                      </a:lnTo>
                      <a:lnTo>
                        <a:pt x="4158" y="36"/>
                      </a:lnTo>
                      <a:lnTo>
                        <a:pt x="4158" y="36"/>
                      </a:lnTo>
                      <a:lnTo>
                        <a:pt x="4158" y="36"/>
                      </a:lnTo>
                      <a:lnTo>
                        <a:pt x="4164" y="36"/>
                      </a:lnTo>
                      <a:lnTo>
                        <a:pt x="4164" y="36"/>
                      </a:lnTo>
                      <a:lnTo>
                        <a:pt x="4164" y="36"/>
                      </a:lnTo>
                      <a:lnTo>
                        <a:pt x="4164" y="36"/>
                      </a:lnTo>
                      <a:lnTo>
                        <a:pt x="4164" y="36"/>
                      </a:lnTo>
                      <a:lnTo>
                        <a:pt x="4170" y="36"/>
                      </a:lnTo>
                      <a:lnTo>
                        <a:pt x="4170" y="36"/>
                      </a:lnTo>
                      <a:lnTo>
                        <a:pt x="4170" y="36"/>
                      </a:lnTo>
                      <a:lnTo>
                        <a:pt x="4170" y="36"/>
                      </a:lnTo>
                      <a:lnTo>
                        <a:pt x="4170" y="36"/>
                      </a:lnTo>
                      <a:lnTo>
                        <a:pt x="4176" y="36"/>
                      </a:lnTo>
                      <a:lnTo>
                        <a:pt x="4176" y="36"/>
                      </a:lnTo>
                      <a:lnTo>
                        <a:pt x="4176" y="36"/>
                      </a:lnTo>
                      <a:lnTo>
                        <a:pt x="4176" y="36"/>
                      </a:lnTo>
                      <a:lnTo>
                        <a:pt x="4176" y="36"/>
                      </a:lnTo>
                      <a:lnTo>
                        <a:pt x="4182" y="36"/>
                      </a:lnTo>
                      <a:lnTo>
                        <a:pt x="4182" y="36"/>
                      </a:lnTo>
                      <a:lnTo>
                        <a:pt x="4182" y="36"/>
                      </a:lnTo>
                      <a:lnTo>
                        <a:pt x="4182" y="36"/>
                      </a:lnTo>
                      <a:lnTo>
                        <a:pt x="4182" y="36"/>
                      </a:lnTo>
                      <a:lnTo>
                        <a:pt x="4188" y="36"/>
                      </a:lnTo>
                      <a:lnTo>
                        <a:pt x="4188" y="36"/>
                      </a:lnTo>
                      <a:lnTo>
                        <a:pt x="4188" y="36"/>
                      </a:lnTo>
                      <a:lnTo>
                        <a:pt x="4188" y="36"/>
                      </a:lnTo>
                      <a:lnTo>
                        <a:pt x="4188" y="36"/>
                      </a:lnTo>
                      <a:lnTo>
                        <a:pt x="4194" y="36"/>
                      </a:lnTo>
                      <a:lnTo>
                        <a:pt x="4194" y="36"/>
                      </a:lnTo>
                      <a:lnTo>
                        <a:pt x="4194" y="36"/>
                      </a:lnTo>
                      <a:lnTo>
                        <a:pt x="4194" y="36"/>
                      </a:lnTo>
                      <a:lnTo>
                        <a:pt x="4194" y="36"/>
                      </a:lnTo>
                      <a:lnTo>
                        <a:pt x="4200" y="36"/>
                      </a:lnTo>
                      <a:lnTo>
                        <a:pt x="4200" y="36"/>
                      </a:lnTo>
                      <a:lnTo>
                        <a:pt x="4200" y="36"/>
                      </a:lnTo>
                      <a:lnTo>
                        <a:pt x="4200" y="36"/>
                      </a:lnTo>
                      <a:lnTo>
                        <a:pt x="4200" y="36"/>
                      </a:lnTo>
                      <a:lnTo>
                        <a:pt x="4206" y="36"/>
                      </a:lnTo>
                      <a:lnTo>
                        <a:pt x="4206" y="36"/>
                      </a:lnTo>
                      <a:lnTo>
                        <a:pt x="4206" y="36"/>
                      </a:lnTo>
                      <a:lnTo>
                        <a:pt x="4206" y="36"/>
                      </a:lnTo>
                      <a:lnTo>
                        <a:pt x="4206" y="36"/>
                      </a:lnTo>
                      <a:lnTo>
                        <a:pt x="4212" y="36"/>
                      </a:lnTo>
                      <a:lnTo>
                        <a:pt x="4212" y="36"/>
                      </a:lnTo>
                      <a:lnTo>
                        <a:pt x="4212" y="36"/>
                      </a:lnTo>
                      <a:lnTo>
                        <a:pt x="4212" y="36"/>
                      </a:lnTo>
                      <a:lnTo>
                        <a:pt x="4212" y="36"/>
                      </a:lnTo>
                      <a:lnTo>
                        <a:pt x="4218" y="36"/>
                      </a:lnTo>
                      <a:lnTo>
                        <a:pt x="4218" y="36"/>
                      </a:lnTo>
                      <a:lnTo>
                        <a:pt x="4218" y="36"/>
                      </a:lnTo>
                      <a:lnTo>
                        <a:pt x="4218" y="36"/>
                      </a:lnTo>
                      <a:lnTo>
                        <a:pt x="4218" y="36"/>
                      </a:lnTo>
                      <a:lnTo>
                        <a:pt x="4224" y="36"/>
                      </a:lnTo>
                      <a:lnTo>
                        <a:pt x="4224" y="36"/>
                      </a:lnTo>
                      <a:lnTo>
                        <a:pt x="4224" y="36"/>
                      </a:lnTo>
                      <a:lnTo>
                        <a:pt x="4224" y="36"/>
                      </a:lnTo>
                      <a:lnTo>
                        <a:pt x="4224" y="36"/>
                      </a:lnTo>
                      <a:lnTo>
                        <a:pt x="4230" y="36"/>
                      </a:lnTo>
                      <a:lnTo>
                        <a:pt x="4230" y="36"/>
                      </a:lnTo>
                      <a:lnTo>
                        <a:pt x="4230" y="36"/>
                      </a:lnTo>
                      <a:lnTo>
                        <a:pt x="4230" y="36"/>
                      </a:lnTo>
                      <a:lnTo>
                        <a:pt x="4230" y="36"/>
                      </a:lnTo>
                      <a:lnTo>
                        <a:pt x="4236" y="36"/>
                      </a:lnTo>
                      <a:lnTo>
                        <a:pt x="4236" y="36"/>
                      </a:lnTo>
                      <a:lnTo>
                        <a:pt x="4236" y="36"/>
                      </a:lnTo>
                      <a:lnTo>
                        <a:pt x="4236" y="36"/>
                      </a:lnTo>
                      <a:lnTo>
                        <a:pt x="4236" y="36"/>
                      </a:lnTo>
                      <a:lnTo>
                        <a:pt x="4242" y="36"/>
                      </a:lnTo>
                      <a:lnTo>
                        <a:pt x="4242" y="36"/>
                      </a:lnTo>
                      <a:lnTo>
                        <a:pt x="4242" y="36"/>
                      </a:lnTo>
                      <a:lnTo>
                        <a:pt x="4242" y="36"/>
                      </a:lnTo>
                      <a:lnTo>
                        <a:pt x="4242" y="36"/>
                      </a:lnTo>
                      <a:lnTo>
                        <a:pt x="4248" y="36"/>
                      </a:lnTo>
                      <a:lnTo>
                        <a:pt x="4248" y="36"/>
                      </a:lnTo>
                      <a:lnTo>
                        <a:pt x="4248" y="36"/>
                      </a:lnTo>
                      <a:lnTo>
                        <a:pt x="4248" y="36"/>
                      </a:lnTo>
                      <a:lnTo>
                        <a:pt x="4248" y="36"/>
                      </a:lnTo>
                      <a:lnTo>
                        <a:pt x="4254" y="36"/>
                      </a:lnTo>
                      <a:lnTo>
                        <a:pt x="4254" y="36"/>
                      </a:lnTo>
                      <a:lnTo>
                        <a:pt x="4254" y="36"/>
                      </a:lnTo>
                      <a:lnTo>
                        <a:pt x="4254" y="36"/>
                      </a:lnTo>
                      <a:lnTo>
                        <a:pt x="4254" y="36"/>
                      </a:lnTo>
                      <a:lnTo>
                        <a:pt x="4260" y="36"/>
                      </a:lnTo>
                      <a:lnTo>
                        <a:pt x="4260" y="36"/>
                      </a:lnTo>
                      <a:lnTo>
                        <a:pt x="4260" y="36"/>
                      </a:lnTo>
                      <a:lnTo>
                        <a:pt x="4260" y="36"/>
                      </a:lnTo>
                      <a:lnTo>
                        <a:pt x="4260" y="36"/>
                      </a:lnTo>
                      <a:lnTo>
                        <a:pt x="4266" y="36"/>
                      </a:lnTo>
                      <a:lnTo>
                        <a:pt x="4266" y="36"/>
                      </a:lnTo>
                      <a:lnTo>
                        <a:pt x="4266" y="36"/>
                      </a:lnTo>
                      <a:lnTo>
                        <a:pt x="4266" y="36"/>
                      </a:lnTo>
                      <a:lnTo>
                        <a:pt x="4266" y="36"/>
                      </a:lnTo>
                      <a:lnTo>
                        <a:pt x="4272" y="36"/>
                      </a:lnTo>
                      <a:lnTo>
                        <a:pt x="4272" y="36"/>
                      </a:lnTo>
                      <a:lnTo>
                        <a:pt x="4272" y="36"/>
                      </a:lnTo>
                      <a:lnTo>
                        <a:pt x="4272" y="36"/>
                      </a:lnTo>
                      <a:lnTo>
                        <a:pt x="4272" y="36"/>
                      </a:lnTo>
                      <a:lnTo>
                        <a:pt x="4278" y="42"/>
                      </a:lnTo>
                      <a:lnTo>
                        <a:pt x="4278" y="42"/>
                      </a:lnTo>
                      <a:lnTo>
                        <a:pt x="4278" y="42"/>
                      </a:lnTo>
                      <a:lnTo>
                        <a:pt x="4278" y="42"/>
                      </a:lnTo>
                      <a:lnTo>
                        <a:pt x="4284" y="42"/>
                      </a:lnTo>
                      <a:lnTo>
                        <a:pt x="4284" y="42"/>
                      </a:lnTo>
                      <a:lnTo>
                        <a:pt x="4284" y="42"/>
                      </a:lnTo>
                      <a:lnTo>
                        <a:pt x="4284" y="42"/>
                      </a:lnTo>
                      <a:lnTo>
                        <a:pt x="4284" y="42"/>
                      </a:lnTo>
                      <a:lnTo>
                        <a:pt x="4290" y="42"/>
                      </a:lnTo>
                      <a:lnTo>
                        <a:pt x="4290" y="42"/>
                      </a:lnTo>
                      <a:lnTo>
                        <a:pt x="4290" y="42"/>
                      </a:lnTo>
                      <a:lnTo>
                        <a:pt x="4290" y="42"/>
                      </a:lnTo>
                      <a:lnTo>
                        <a:pt x="4290" y="42"/>
                      </a:lnTo>
                      <a:lnTo>
                        <a:pt x="4296" y="42"/>
                      </a:lnTo>
                      <a:lnTo>
                        <a:pt x="4296" y="42"/>
                      </a:lnTo>
                      <a:lnTo>
                        <a:pt x="4296" y="42"/>
                      </a:lnTo>
                      <a:lnTo>
                        <a:pt x="4296" y="42"/>
                      </a:lnTo>
                      <a:lnTo>
                        <a:pt x="4296" y="42"/>
                      </a:lnTo>
                      <a:lnTo>
                        <a:pt x="4302" y="42"/>
                      </a:lnTo>
                      <a:lnTo>
                        <a:pt x="4302" y="42"/>
                      </a:lnTo>
                      <a:lnTo>
                        <a:pt x="4302" y="42"/>
                      </a:lnTo>
                      <a:lnTo>
                        <a:pt x="4302" y="42"/>
                      </a:lnTo>
                      <a:lnTo>
                        <a:pt x="4302" y="42"/>
                      </a:lnTo>
                      <a:lnTo>
                        <a:pt x="4308" y="42"/>
                      </a:lnTo>
                      <a:lnTo>
                        <a:pt x="4308" y="42"/>
                      </a:lnTo>
                      <a:lnTo>
                        <a:pt x="4308" y="42"/>
                      </a:lnTo>
                      <a:lnTo>
                        <a:pt x="4308" y="42"/>
                      </a:lnTo>
                      <a:lnTo>
                        <a:pt x="4308" y="42"/>
                      </a:lnTo>
                      <a:lnTo>
                        <a:pt x="4314" y="42"/>
                      </a:lnTo>
                      <a:lnTo>
                        <a:pt x="4314" y="42"/>
                      </a:lnTo>
                      <a:lnTo>
                        <a:pt x="4314" y="42"/>
                      </a:lnTo>
                      <a:lnTo>
                        <a:pt x="4314" y="42"/>
                      </a:lnTo>
                      <a:lnTo>
                        <a:pt x="4314" y="42"/>
                      </a:lnTo>
                      <a:lnTo>
                        <a:pt x="4320" y="42"/>
                      </a:lnTo>
                      <a:lnTo>
                        <a:pt x="4320" y="42"/>
                      </a:lnTo>
                      <a:lnTo>
                        <a:pt x="4320" y="42"/>
                      </a:lnTo>
                      <a:lnTo>
                        <a:pt x="4320" y="42"/>
                      </a:lnTo>
                      <a:lnTo>
                        <a:pt x="4320" y="42"/>
                      </a:lnTo>
                      <a:lnTo>
                        <a:pt x="4326" y="42"/>
                      </a:lnTo>
                      <a:lnTo>
                        <a:pt x="4326" y="42"/>
                      </a:lnTo>
                      <a:lnTo>
                        <a:pt x="4326" y="42"/>
                      </a:lnTo>
                      <a:lnTo>
                        <a:pt x="4326" y="42"/>
                      </a:lnTo>
                      <a:lnTo>
                        <a:pt x="4326" y="42"/>
                      </a:lnTo>
                      <a:lnTo>
                        <a:pt x="4332" y="42"/>
                      </a:lnTo>
                      <a:lnTo>
                        <a:pt x="4332" y="42"/>
                      </a:lnTo>
                      <a:lnTo>
                        <a:pt x="4332" y="42"/>
                      </a:lnTo>
                      <a:lnTo>
                        <a:pt x="4332" y="42"/>
                      </a:lnTo>
                      <a:lnTo>
                        <a:pt x="4332" y="42"/>
                      </a:lnTo>
                      <a:lnTo>
                        <a:pt x="4338" y="42"/>
                      </a:lnTo>
                      <a:lnTo>
                        <a:pt x="4338" y="42"/>
                      </a:lnTo>
                      <a:lnTo>
                        <a:pt x="4338" y="42"/>
                      </a:lnTo>
                      <a:lnTo>
                        <a:pt x="4338" y="42"/>
                      </a:lnTo>
                      <a:lnTo>
                        <a:pt x="4338" y="42"/>
                      </a:lnTo>
                      <a:lnTo>
                        <a:pt x="4344" y="42"/>
                      </a:lnTo>
                      <a:lnTo>
                        <a:pt x="4344" y="42"/>
                      </a:lnTo>
                      <a:lnTo>
                        <a:pt x="4344" y="42"/>
                      </a:lnTo>
                      <a:lnTo>
                        <a:pt x="4344" y="42"/>
                      </a:lnTo>
                      <a:lnTo>
                        <a:pt x="4344" y="42"/>
                      </a:lnTo>
                      <a:lnTo>
                        <a:pt x="4350" y="42"/>
                      </a:lnTo>
                      <a:lnTo>
                        <a:pt x="4350" y="42"/>
                      </a:lnTo>
                      <a:lnTo>
                        <a:pt x="4350" y="42"/>
                      </a:lnTo>
                      <a:lnTo>
                        <a:pt x="4350" y="42"/>
                      </a:lnTo>
                      <a:lnTo>
                        <a:pt x="4350" y="42"/>
                      </a:lnTo>
                      <a:lnTo>
                        <a:pt x="4356" y="42"/>
                      </a:lnTo>
                      <a:lnTo>
                        <a:pt x="4356" y="42"/>
                      </a:lnTo>
                      <a:lnTo>
                        <a:pt x="4356" y="42"/>
                      </a:lnTo>
                      <a:lnTo>
                        <a:pt x="4356" y="42"/>
                      </a:lnTo>
                      <a:lnTo>
                        <a:pt x="4356" y="42"/>
                      </a:lnTo>
                      <a:lnTo>
                        <a:pt x="4362" y="42"/>
                      </a:lnTo>
                      <a:lnTo>
                        <a:pt x="4362" y="42"/>
                      </a:lnTo>
                      <a:lnTo>
                        <a:pt x="4362" y="42"/>
                      </a:lnTo>
                      <a:lnTo>
                        <a:pt x="4362" y="42"/>
                      </a:lnTo>
                      <a:lnTo>
                        <a:pt x="4362" y="42"/>
                      </a:lnTo>
                      <a:lnTo>
                        <a:pt x="4368" y="42"/>
                      </a:lnTo>
                      <a:lnTo>
                        <a:pt x="4368" y="42"/>
                      </a:lnTo>
                      <a:lnTo>
                        <a:pt x="4368" y="42"/>
                      </a:lnTo>
                      <a:lnTo>
                        <a:pt x="4368" y="42"/>
                      </a:lnTo>
                      <a:lnTo>
                        <a:pt x="4368" y="42"/>
                      </a:lnTo>
                      <a:lnTo>
                        <a:pt x="4374" y="42"/>
                      </a:lnTo>
                      <a:lnTo>
                        <a:pt x="4374" y="42"/>
                      </a:lnTo>
                      <a:lnTo>
                        <a:pt x="4374" y="42"/>
                      </a:lnTo>
                      <a:lnTo>
                        <a:pt x="4374" y="42"/>
                      </a:lnTo>
                      <a:lnTo>
                        <a:pt x="4374" y="42"/>
                      </a:lnTo>
                      <a:lnTo>
                        <a:pt x="4380" y="42"/>
                      </a:lnTo>
                      <a:lnTo>
                        <a:pt x="4380" y="42"/>
                      </a:lnTo>
                      <a:lnTo>
                        <a:pt x="4380" y="42"/>
                      </a:lnTo>
                      <a:lnTo>
                        <a:pt x="4380" y="42"/>
                      </a:lnTo>
                      <a:lnTo>
                        <a:pt x="4380" y="42"/>
                      </a:lnTo>
                      <a:lnTo>
                        <a:pt x="4386" y="42"/>
                      </a:lnTo>
                      <a:lnTo>
                        <a:pt x="4386" y="42"/>
                      </a:lnTo>
                      <a:lnTo>
                        <a:pt x="4386" y="42"/>
                      </a:lnTo>
                      <a:lnTo>
                        <a:pt x="4386" y="42"/>
                      </a:lnTo>
                      <a:lnTo>
                        <a:pt x="4386" y="42"/>
                      </a:lnTo>
                      <a:lnTo>
                        <a:pt x="4392" y="42"/>
                      </a:lnTo>
                      <a:lnTo>
                        <a:pt x="4392" y="42"/>
                      </a:lnTo>
                      <a:lnTo>
                        <a:pt x="4392" y="42"/>
                      </a:lnTo>
                      <a:lnTo>
                        <a:pt x="4392" y="42"/>
                      </a:lnTo>
                      <a:lnTo>
                        <a:pt x="4392" y="42"/>
                      </a:lnTo>
                      <a:lnTo>
                        <a:pt x="4398" y="42"/>
                      </a:lnTo>
                      <a:lnTo>
                        <a:pt x="4398" y="42"/>
                      </a:lnTo>
                      <a:lnTo>
                        <a:pt x="4398" y="42"/>
                      </a:lnTo>
                      <a:lnTo>
                        <a:pt x="4398" y="42"/>
                      </a:lnTo>
                      <a:lnTo>
                        <a:pt x="4398" y="42"/>
                      </a:lnTo>
                      <a:lnTo>
                        <a:pt x="4404" y="42"/>
                      </a:lnTo>
                      <a:lnTo>
                        <a:pt x="4404" y="42"/>
                      </a:lnTo>
                      <a:lnTo>
                        <a:pt x="4404" y="42"/>
                      </a:lnTo>
                      <a:lnTo>
                        <a:pt x="4404" y="42"/>
                      </a:lnTo>
                      <a:lnTo>
                        <a:pt x="4404" y="42"/>
                      </a:lnTo>
                      <a:lnTo>
                        <a:pt x="4410" y="42"/>
                      </a:lnTo>
                      <a:lnTo>
                        <a:pt x="4410" y="42"/>
                      </a:lnTo>
                      <a:lnTo>
                        <a:pt x="4410" y="42"/>
                      </a:lnTo>
                      <a:lnTo>
                        <a:pt x="4410" y="42"/>
                      </a:lnTo>
                      <a:lnTo>
                        <a:pt x="4410" y="42"/>
                      </a:lnTo>
                      <a:lnTo>
                        <a:pt x="4416" y="42"/>
                      </a:lnTo>
                      <a:lnTo>
                        <a:pt x="4416" y="42"/>
                      </a:lnTo>
                      <a:lnTo>
                        <a:pt x="4416" y="42"/>
                      </a:lnTo>
                      <a:lnTo>
                        <a:pt x="4416" y="42"/>
                      </a:lnTo>
                      <a:lnTo>
                        <a:pt x="4416" y="42"/>
                      </a:lnTo>
                      <a:lnTo>
                        <a:pt x="4422" y="42"/>
                      </a:lnTo>
                      <a:lnTo>
                        <a:pt x="4422" y="42"/>
                      </a:lnTo>
                      <a:lnTo>
                        <a:pt x="4422" y="42"/>
                      </a:lnTo>
                      <a:lnTo>
                        <a:pt x="4422" y="42"/>
                      </a:lnTo>
                      <a:lnTo>
                        <a:pt x="4422" y="42"/>
                      </a:lnTo>
                      <a:lnTo>
                        <a:pt x="4428" y="42"/>
                      </a:lnTo>
                      <a:lnTo>
                        <a:pt x="4428" y="42"/>
                      </a:lnTo>
                      <a:lnTo>
                        <a:pt x="4428" y="42"/>
                      </a:lnTo>
                      <a:lnTo>
                        <a:pt x="4428" y="42"/>
                      </a:lnTo>
                      <a:lnTo>
                        <a:pt x="4428" y="42"/>
                      </a:lnTo>
                      <a:lnTo>
                        <a:pt x="4434" y="42"/>
                      </a:lnTo>
                      <a:lnTo>
                        <a:pt x="4434" y="42"/>
                      </a:lnTo>
                      <a:lnTo>
                        <a:pt x="4434" y="42"/>
                      </a:lnTo>
                      <a:lnTo>
                        <a:pt x="4434" y="42"/>
                      </a:lnTo>
                      <a:lnTo>
                        <a:pt x="4440" y="42"/>
                      </a:lnTo>
                      <a:lnTo>
                        <a:pt x="4440" y="42"/>
                      </a:lnTo>
                      <a:lnTo>
                        <a:pt x="4440" y="42"/>
                      </a:lnTo>
                      <a:lnTo>
                        <a:pt x="4440" y="42"/>
                      </a:lnTo>
                      <a:lnTo>
                        <a:pt x="4440" y="42"/>
                      </a:lnTo>
                      <a:lnTo>
                        <a:pt x="4446" y="42"/>
                      </a:lnTo>
                      <a:lnTo>
                        <a:pt x="4446" y="42"/>
                      </a:lnTo>
                      <a:lnTo>
                        <a:pt x="4446" y="42"/>
                      </a:lnTo>
                      <a:lnTo>
                        <a:pt x="4446" y="42"/>
                      </a:lnTo>
                      <a:lnTo>
                        <a:pt x="4446" y="42"/>
                      </a:lnTo>
                      <a:lnTo>
                        <a:pt x="4452" y="42"/>
                      </a:lnTo>
                      <a:lnTo>
                        <a:pt x="4452" y="48"/>
                      </a:lnTo>
                      <a:lnTo>
                        <a:pt x="4452" y="48"/>
                      </a:lnTo>
                      <a:lnTo>
                        <a:pt x="4452" y="48"/>
                      </a:lnTo>
                      <a:lnTo>
                        <a:pt x="4452" y="48"/>
                      </a:lnTo>
                      <a:lnTo>
                        <a:pt x="4458" y="48"/>
                      </a:lnTo>
                      <a:lnTo>
                        <a:pt x="4458" y="48"/>
                      </a:lnTo>
                      <a:lnTo>
                        <a:pt x="4458" y="48"/>
                      </a:lnTo>
                      <a:lnTo>
                        <a:pt x="4458" y="48"/>
                      </a:lnTo>
                      <a:lnTo>
                        <a:pt x="4458" y="48"/>
                      </a:lnTo>
                      <a:lnTo>
                        <a:pt x="4464" y="48"/>
                      </a:lnTo>
                      <a:lnTo>
                        <a:pt x="4464" y="48"/>
                      </a:lnTo>
                      <a:lnTo>
                        <a:pt x="4464" y="48"/>
                      </a:lnTo>
                      <a:lnTo>
                        <a:pt x="4464" y="48"/>
                      </a:lnTo>
                      <a:lnTo>
                        <a:pt x="4464" y="48"/>
                      </a:lnTo>
                      <a:lnTo>
                        <a:pt x="4470" y="48"/>
                      </a:lnTo>
                      <a:lnTo>
                        <a:pt x="4470" y="48"/>
                      </a:lnTo>
                      <a:lnTo>
                        <a:pt x="4470" y="48"/>
                      </a:lnTo>
                      <a:lnTo>
                        <a:pt x="4470" y="48"/>
                      </a:lnTo>
                      <a:lnTo>
                        <a:pt x="4470" y="48"/>
                      </a:lnTo>
                      <a:lnTo>
                        <a:pt x="4476" y="48"/>
                      </a:lnTo>
                      <a:lnTo>
                        <a:pt x="4476" y="48"/>
                      </a:lnTo>
                      <a:lnTo>
                        <a:pt x="4476" y="48"/>
                      </a:lnTo>
                      <a:lnTo>
                        <a:pt x="4476" y="48"/>
                      </a:lnTo>
                      <a:lnTo>
                        <a:pt x="4476" y="48"/>
                      </a:lnTo>
                      <a:lnTo>
                        <a:pt x="4482" y="48"/>
                      </a:lnTo>
                      <a:lnTo>
                        <a:pt x="4482" y="48"/>
                      </a:lnTo>
                      <a:lnTo>
                        <a:pt x="4482" y="48"/>
                      </a:lnTo>
                      <a:lnTo>
                        <a:pt x="4482" y="48"/>
                      </a:lnTo>
                      <a:lnTo>
                        <a:pt x="4482" y="48"/>
                      </a:lnTo>
                      <a:lnTo>
                        <a:pt x="4488" y="48"/>
                      </a:lnTo>
                      <a:lnTo>
                        <a:pt x="4488" y="48"/>
                      </a:lnTo>
                      <a:lnTo>
                        <a:pt x="4488" y="48"/>
                      </a:lnTo>
                      <a:lnTo>
                        <a:pt x="4488" y="48"/>
                      </a:lnTo>
                      <a:lnTo>
                        <a:pt x="4488" y="48"/>
                      </a:lnTo>
                      <a:lnTo>
                        <a:pt x="4494" y="48"/>
                      </a:lnTo>
                      <a:lnTo>
                        <a:pt x="4494" y="48"/>
                      </a:lnTo>
                      <a:lnTo>
                        <a:pt x="4494" y="48"/>
                      </a:lnTo>
                      <a:lnTo>
                        <a:pt x="4494" y="48"/>
                      </a:lnTo>
                      <a:lnTo>
                        <a:pt x="4494" y="48"/>
                      </a:lnTo>
                      <a:lnTo>
                        <a:pt x="4500" y="48"/>
                      </a:lnTo>
                      <a:lnTo>
                        <a:pt x="4500" y="48"/>
                      </a:lnTo>
                      <a:lnTo>
                        <a:pt x="4500" y="48"/>
                      </a:lnTo>
                      <a:lnTo>
                        <a:pt x="4500" y="48"/>
                      </a:lnTo>
                      <a:lnTo>
                        <a:pt x="4500" y="48"/>
                      </a:lnTo>
                      <a:lnTo>
                        <a:pt x="4506" y="48"/>
                      </a:lnTo>
                      <a:lnTo>
                        <a:pt x="4506" y="48"/>
                      </a:lnTo>
                      <a:lnTo>
                        <a:pt x="4506" y="48"/>
                      </a:lnTo>
                      <a:lnTo>
                        <a:pt x="4506" y="48"/>
                      </a:lnTo>
                      <a:lnTo>
                        <a:pt x="4506" y="48"/>
                      </a:lnTo>
                      <a:lnTo>
                        <a:pt x="4512" y="48"/>
                      </a:lnTo>
                      <a:lnTo>
                        <a:pt x="4512" y="48"/>
                      </a:lnTo>
                      <a:lnTo>
                        <a:pt x="4512" y="48"/>
                      </a:lnTo>
                      <a:lnTo>
                        <a:pt x="4512" y="48"/>
                      </a:lnTo>
                      <a:lnTo>
                        <a:pt x="4512" y="48"/>
                      </a:lnTo>
                      <a:lnTo>
                        <a:pt x="4518" y="48"/>
                      </a:lnTo>
                      <a:lnTo>
                        <a:pt x="4518" y="48"/>
                      </a:lnTo>
                      <a:lnTo>
                        <a:pt x="4518" y="48"/>
                      </a:lnTo>
                      <a:lnTo>
                        <a:pt x="4518" y="48"/>
                      </a:lnTo>
                      <a:lnTo>
                        <a:pt x="4518" y="48"/>
                      </a:lnTo>
                      <a:lnTo>
                        <a:pt x="4524" y="48"/>
                      </a:lnTo>
                      <a:lnTo>
                        <a:pt x="4524" y="48"/>
                      </a:lnTo>
                      <a:lnTo>
                        <a:pt x="4524" y="48"/>
                      </a:lnTo>
                      <a:lnTo>
                        <a:pt x="4524" y="48"/>
                      </a:lnTo>
                      <a:lnTo>
                        <a:pt x="4524" y="48"/>
                      </a:lnTo>
                      <a:lnTo>
                        <a:pt x="4530" y="48"/>
                      </a:lnTo>
                      <a:lnTo>
                        <a:pt x="4530" y="48"/>
                      </a:lnTo>
                      <a:lnTo>
                        <a:pt x="4530" y="48"/>
                      </a:lnTo>
                      <a:lnTo>
                        <a:pt x="4530" y="48"/>
                      </a:lnTo>
                      <a:lnTo>
                        <a:pt x="4530" y="48"/>
                      </a:lnTo>
                      <a:lnTo>
                        <a:pt x="4536" y="48"/>
                      </a:lnTo>
                      <a:lnTo>
                        <a:pt x="4536" y="48"/>
                      </a:lnTo>
                      <a:lnTo>
                        <a:pt x="4536" y="48"/>
                      </a:lnTo>
                      <a:lnTo>
                        <a:pt x="4536" y="48"/>
                      </a:lnTo>
                      <a:lnTo>
                        <a:pt x="4536" y="48"/>
                      </a:lnTo>
                      <a:lnTo>
                        <a:pt x="4542" y="48"/>
                      </a:lnTo>
                      <a:lnTo>
                        <a:pt x="4542" y="48"/>
                      </a:lnTo>
                      <a:lnTo>
                        <a:pt x="4542" y="48"/>
                      </a:lnTo>
                      <a:lnTo>
                        <a:pt x="4542" y="48"/>
                      </a:lnTo>
                      <a:lnTo>
                        <a:pt x="4542" y="48"/>
                      </a:lnTo>
                      <a:lnTo>
                        <a:pt x="4548" y="48"/>
                      </a:lnTo>
                      <a:lnTo>
                        <a:pt x="4548" y="48"/>
                      </a:lnTo>
                      <a:lnTo>
                        <a:pt x="4548" y="48"/>
                      </a:lnTo>
                      <a:lnTo>
                        <a:pt x="4548" y="48"/>
                      </a:lnTo>
                      <a:lnTo>
                        <a:pt x="4548" y="48"/>
                      </a:lnTo>
                      <a:lnTo>
                        <a:pt x="4554" y="48"/>
                      </a:lnTo>
                      <a:lnTo>
                        <a:pt x="4554" y="48"/>
                      </a:lnTo>
                      <a:lnTo>
                        <a:pt x="4554" y="48"/>
                      </a:lnTo>
                      <a:lnTo>
                        <a:pt x="4554" y="48"/>
                      </a:lnTo>
                      <a:lnTo>
                        <a:pt x="4554" y="48"/>
                      </a:lnTo>
                      <a:lnTo>
                        <a:pt x="4560" y="48"/>
                      </a:lnTo>
                      <a:lnTo>
                        <a:pt x="4560" y="48"/>
                      </a:lnTo>
                      <a:lnTo>
                        <a:pt x="4560" y="48"/>
                      </a:lnTo>
                      <a:lnTo>
                        <a:pt x="4560" y="48"/>
                      </a:lnTo>
                      <a:lnTo>
                        <a:pt x="4560" y="48"/>
                      </a:lnTo>
                      <a:lnTo>
                        <a:pt x="4566" y="48"/>
                      </a:lnTo>
                      <a:lnTo>
                        <a:pt x="4566" y="48"/>
                      </a:lnTo>
                      <a:lnTo>
                        <a:pt x="4566" y="48"/>
                      </a:lnTo>
                      <a:lnTo>
                        <a:pt x="4566" y="48"/>
                      </a:lnTo>
                      <a:lnTo>
                        <a:pt x="4572" y="48"/>
                      </a:lnTo>
                      <a:lnTo>
                        <a:pt x="4572" y="48"/>
                      </a:lnTo>
                      <a:lnTo>
                        <a:pt x="4572" y="48"/>
                      </a:lnTo>
                      <a:lnTo>
                        <a:pt x="4572" y="48"/>
                      </a:lnTo>
                      <a:lnTo>
                        <a:pt x="4572" y="48"/>
                      </a:lnTo>
                      <a:lnTo>
                        <a:pt x="4578" y="48"/>
                      </a:lnTo>
                      <a:lnTo>
                        <a:pt x="4578" y="48"/>
                      </a:lnTo>
                      <a:lnTo>
                        <a:pt x="4578" y="48"/>
                      </a:lnTo>
                      <a:lnTo>
                        <a:pt x="4578" y="48"/>
                      </a:lnTo>
                      <a:lnTo>
                        <a:pt x="4578" y="48"/>
                      </a:lnTo>
                      <a:lnTo>
                        <a:pt x="4584" y="48"/>
                      </a:lnTo>
                      <a:lnTo>
                        <a:pt x="4584" y="48"/>
                      </a:lnTo>
                      <a:lnTo>
                        <a:pt x="4584" y="48"/>
                      </a:lnTo>
                      <a:lnTo>
                        <a:pt x="4584" y="48"/>
                      </a:lnTo>
                      <a:lnTo>
                        <a:pt x="4584" y="48"/>
                      </a:lnTo>
                      <a:lnTo>
                        <a:pt x="4590" y="48"/>
                      </a:lnTo>
                      <a:lnTo>
                        <a:pt x="4590" y="48"/>
                      </a:lnTo>
                      <a:lnTo>
                        <a:pt x="4590" y="48"/>
                      </a:lnTo>
                      <a:lnTo>
                        <a:pt x="4590" y="48"/>
                      </a:lnTo>
                      <a:lnTo>
                        <a:pt x="4590" y="48"/>
                      </a:lnTo>
                      <a:lnTo>
                        <a:pt x="4596" y="54"/>
                      </a:lnTo>
                      <a:lnTo>
                        <a:pt x="4596" y="54"/>
                      </a:lnTo>
                      <a:lnTo>
                        <a:pt x="4596" y="54"/>
                      </a:lnTo>
                      <a:lnTo>
                        <a:pt x="4596" y="54"/>
                      </a:lnTo>
                      <a:lnTo>
                        <a:pt x="4596" y="54"/>
                      </a:lnTo>
                      <a:lnTo>
                        <a:pt x="4602" y="54"/>
                      </a:lnTo>
                      <a:lnTo>
                        <a:pt x="4602" y="54"/>
                      </a:lnTo>
                      <a:lnTo>
                        <a:pt x="4602" y="54"/>
                      </a:lnTo>
                      <a:lnTo>
                        <a:pt x="4602" y="54"/>
                      </a:lnTo>
                      <a:lnTo>
                        <a:pt x="4602" y="54"/>
                      </a:lnTo>
                      <a:lnTo>
                        <a:pt x="4608" y="54"/>
                      </a:lnTo>
                      <a:lnTo>
                        <a:pt x="4608" y="54"/>
                      </a:lnTo>
                      <a:lnTo>
                        <a:pt x="4608" y="54"/>
                      </a:lnTo>
                      <a:lnTo>
                        <a:pt x="4608" y="54"/>
                      </a:lnTo>
                      <a:lnTo>
                        <a:pt x="4608" y="54"/>
                      </a:lnTo>
                      <a:lnTo>
                        <a:pt x="4614" y="54"/>
                      </a:lnTo>
                      <a:lnTo>
                        <a:pt x="4614" y="54"/>
                      </a:lnTo>
                      <a:lnTo>
                        <a:pt x="4614" y="54"/>
                      </a:lnTo>
                      <a:lnTo>
                        <a:pt x="4614" y="54"/>
                      </a:lnTo>
                      <a:lnTo>
                        <a:pt x="4614" y="54"/>
                      </a:lnTo>
                      <a:lnTo>
                        <a:pt x="4620" y="54"/>
                      </a:lnTo>
                      <a:lnTo>
                        <a:pt x="4620" y="54"/>
                      </a:lnTo>
                      <a:lnTo>
                        <a:pt x="4620" y="54"/>
                      </a:lnTo>
                      <a:lnTo>
                        <a:pt x="4620" y="54"/>
                      </a:lnTo>
                      <a:lnTo>
                        <a:pt x="4620" y="54"/>
                      </a:lnTo>
                      <a:lnTo>
                        <a:pt x="4626" y="54"/>
                      </a:lnTo>
                      <a:lnTo>
                        <a:pt x="4626" y="54"/>
                      </a:lnTo>
                      <a:lnTo>
                        <a:pt x="4626" y="54"/>
                      </a:lnTo>
                      <a:lnTo>
                        <a:pt x="4626" y="54"/>
                      </a:lnTo>
                      <a:lnTo>
                        <a:pt x="4626" y="54"/>
                      </a:lnTo>
                      <a:lnTo>
                        <a:pt x="4632" y="54"/>
                      </a:lnTo>
                      <a:lnTo>
                        <a:pt x="4632" y="54"/>
                      </a:lnTo>
                      <a:lnTo>
                        <a:pt x="4632" y="54"/>
                      </a:lnTo>
                      <a:lnTo>
                        <a:pt x="4632" y="54"/>
                      </a:lnTo>
                      <a:lnTo>
                        <a:pt x="4632" y="54"/>
                      </a:lnTo>
                      <a:lnTo>
                        <a:pt x="4638" y="54"/>
                      </a:lnTo>
                      <a:lnTo>
                        <a:pt x="4638" y="54"/>
                      </a:lnTo>
                      <a:lnTo>
                        <a:pt x="4638" y="54"/>
                      </a:lnTo>
                      <a:lnTo>
                        <a:pt x="4638" y="54"/>
                      </a:lnTo>
                      <a:lnTo>
                        <a:pt x="4638" y="54"/>
                      </a:lnTo>
                      <a:lnTo>
                        <a:pt x="4644" y="54"/>
                      </a:lnTo>
                      <a:lnTo>
                        <a:pt x="4644" y="54"/>
                      </a:lnTo>
                      <a:lnTo>
                        <a:pt x="4644" y="54"/>
                      </a:lnTo>
                      <a:lnTo>
                        <a:pt x="4644" y="54"/>
                      </a:lnTo>
                      <a:lnTo>
                        <a:pt x="4644" y="54"/>
                      </a:lnTo>
                      <a:lnTo>
                        <a:pt x="4650" y="54"/>
                      </a:lnTo>
                      <a:lnTo>
                        <a:pt x="4650" y="54"/>
                      </a:lnTo>
                      <a:lnTo>
                        <a:pt x="4650" y="54"/>
                      </a:lnTo>
                      <a:lnTo>
                        <a:pt x="4650" y="54"/>
                      </a:lnTo>
                      <a:lnTo>
                        <a:pt x="4650" y="54"/>
                      </a:lnTo>
                      <a:lnTo>
                        <a:pt x="4656" y="54"/>
                      </a:lnTo>
                      <a:lnTo>
                        <a:pt x="4656" y="54"/>
                      </a:lnTo>
                      <a:lnTo>
                        <a:pt x="4656" y="54"/>
                      </a:lnTo>
                      <a:lnTo>
                        <a:pt x="4656" y="54"/>
                      </a:lnTo>
                      <a:lnTo>
                        <a:pt x="4656" y="54"/>
                      </a:lnTo>
                      <a:lnTo>
                        <a:pt x="4662" y="54"/>
                      </a:lnTo>
                      <a:lnTo>
                        <a:pt x="4662" y="54"/>
                      </a:lnTo>
                      <a:lnTo>
                        <a:pt x="4662" y="54"/>
                      </a:lnTo>
                      <a:lnTo>
                        <a:pt x="4662" y="54"/>
                      </a:lnTo>
                      <a:lnTo>
                        <a:pt x="4662" y="54"/>
                      </a:lnTo>
                      <a:lnTo>
                        <a:pt x="4668" y="54"/>
                      </a:lnTo>
                      <a:lnTo>
                        <a:pt x="4668" y="54"/>
                      </a:lnTo>
                      <a:lnTo>
                        <a:pt x="4668" y="54"/>
                      </a:lnTo>
                      <a:lnTo>
                        <a:pt x="4668" y="54"/>
                      </a:lnTo>
                      <a:lnTo>
                        <a:pt x="4674" y="54"/>
                      </a:lnTo>
                      <a:lnTo>
                        <a:pt x="4674" y="54"/>
                      </a:lnTo>
                      <a:lnTo>
                        <a:pt x="4674" y="54"/>
                      </a:lnTo>
                      <a:lnTo>
                        <a:pt x="4674" y="54"/>
                      </a:lnTo>
                      <a:lnTo>
                        <a:pt x="4674" y="54"/>
                      </a:lnTo>
                      <a:lnTo>
                        <a:pt x="4680" y="54"/>
                      </a:lnTo>
                      <a:lnTo>
                        <a:pt x="4680" y="54"/>
                      </a:lnTo>
                      <a:lnTo>
                        <a:pt x="4680" y="54"/>
                      </a:lnTo>
                      <a:lnTo>
                        <a:pt x="4680" y="54"/>
                      </a:lnTo>
                      <a:lnTo>
                        <a:pt x="4680" y="54"/>
                      </a:lnTo>
                      <a:lnTo>
                        <a:pt x="4686" y="54"/>
                      </a:lnTo>
                      <a:lnTo>
                        <a:pt x="4686" y="54"/>
                      </a:lnTo>
                      <a:lnTo>
                        <a:pt x="4686" y="54"/>
                      </a:lnTo>
                      <a:lnTo>
                        <a:pt x="4686" y="54"/>
                      </a:lnTo>
                      <a:lnTo>
                        <a:pt x="4686" y="54"/>
                      </a:lnTo>
                      <a:lnTo>
                        <a:pt x="4692" y="54"/>
                      </a:lnTo>
                      <a:lnTo>
                        <a:pt x="4692" y="54"/>
                      </a:lnTo>
                      <a:lnTo>
                        <a:pt x="4692" y="54"/>
                      </a:lnTo>
                      <a:lnTo>
                        <a:pt x="4692" y="54"/>
                      </a:lnTo>
                      <a:lnTo>
                        <a:pt x="4692" y="54"/>
                      </a:lnTo>
                      <a:lnTo>
                        <a:pt x="4698" y="54"/>
                      </a:lnTo>
                      <a:lnTo>
                        <a:pt x="4698" y="54"/>
                      </a:lnTo>
                      <a:lnTo>
                        <a:pt x="4698" y="54"/>
                      </a:lnTo>
                      <a:lnTo>
                        <a:pt x="4698" y="54"/>
                      </a:lnTo>
                      <a:lnTo>
                        <a:pt x="4698" y="54"/>
                      </a:lnTo>
                      <a:lnTo>
                        <a:pt x="4704" y="54"/>
                      </a:lnTo>
                      <a:lnTo>
                        <a:pt x="4704" y="54"/>
                      </a:lnTo>
                      <a:lnTo>
                        <a:pt x="4704" y="54"/>
                      </a:lnTo>
                      <a:lnTo>
                        <a:pt x="4704" y="54"/>
                      </a:lnTo>
                      <a:lnTo>
                        <a:pt x="4704" y="54"/>
                      </a:lnTo>
                      <a:lnTo>
                        <a:pt x="4710" y="54"/>
                      </a:lnTo>
                      <a:lnTo>
                        <a:pt x="4710" y="54"/>
                      </a:lnTo>
                      <a:lnTo>
                        <a:pt x="4710" y="54"/>
                      </a:lnTo>
                      <a:lnTo>
                        <a:pt x="4710" y="54"/>
                      </a:lnTo>
                      <a:lnTo>
                        <a:pt x="4710" y="54"/>
                      </a:lnTo>
                      <a:lnTo>
                        <a:pt x="4716" y="54"/>
                      </a:lnTo>
                      <a:lnTo>
                        <a:pt x="4716" y="54"/>
                      </a:lnTo>
                      <a:lnTo>
                        <a:pt x="4716" y="54"/>
                      </a:lnTo>
                      <a:lnTo>
                        <a:pt x="4716" y="54"/>
                      </a:lnTo>
                      <a:lnTo>
                        <a:pt x="4716" y="54"/>
                      </a:lnTo>
                      <a:lnTo>
                        <a:pt x="4722" y="54"/>
                      </a:lnTo>
                      <a:lnTo>
                        <a:pt x="4722" y="54"/>
                      </a:lnTo>
                      <a:lnTo>
                        <a:pt x="4722" y="54"/>
                      </a:lnTo>
                      <a:lnTo>
                        <a:pt x="4722" y="54"/>
                      </a:lnTo>
                      <a:lnTo>
                        <a:pt x="4722" y="54"/>
                      </a:lnTo>
                      <a:lnTo>
                        <a:pt x="4728" y="54"/>
                      </a:lnTo>
                      <a:lnTo>
                        <a:pt x="4728" y="54"/>
                      </a:lnTo>
                      <a:lnTo>
                        <a:pt x="4728" y="54"/>
                      </a:lnTo>
                      <a:lnTo>
                        <a:pt x="4728" y="54"/>
                      </a:lnTo>
                      <a:lnTo>
                        <a:pt x="4728" y="54"/>
                      </a:lnTo>
                      <a:lnTo>
                        <a:pt x="4734" y="54"/>
                      </a:lnTo>
                      <a:lnTo>
                        <a:pt x="4734" y="54"/>
                      </a:lnTo>
                      <a:lnTo>
                        <a:pt x="4734" y="54"/>
                      </a:lnTo>
                      <a:lnTo>
                        <a:pt x="4734" y="54"/>
                      </a:lnTo>
                      <a:lnTo>
                        <a:pt x="4734" y="60"/>
                      </a:lnTo>
                      <a:lnTo>
                        <a:pt x="4740" y="60"/>
                      </a:lnTo>
                      <a:lnTo>
                        <a:pt x="4740" y="60"/>
                      </a:lnTo>
                      <a:lnTo>
                        <a:pt x="4740" y="60"/>
                      </a:lnTo>
                      <a:lnTo>
                        <a:pt x="4740" y="60"/>
                      </a:lnTo>
                      <a:lnTo>
                        <a:pt x="4740" y="60"/>
                      </a:lnTo>
                      <a:lnTo>
                        <a:pt x="4746" y="60"/>
                      </a:lnTo>
                      <a:lnTo>
                        <a:pt x="4746" y="60"/>
                      </a:lnTo>
                      <a:lnTo>
                        <a:pt x="4746" y="60"/>
                      </a:lnTo>
                      <a:lnTo>
                        <a:pt x="4746" y="60"/>
                      </a:lnTo>
                      <a:lnTo>
                        <a:pt x="4752" y="60"/>
                      </a:lnTo>
                      <a:lnTo>
                        <a:pt x="4752" y="60"/>
                      </a:lnTo>
                      <a:lnTo>
                        <a:pt x="4752" y="60"/>
                      </a:lnTo>
                      <a:lnTo>
                        <a:pt x="4752" y="60"/>
                      </a:lnTo>
                      <a:lnTo>
                        <a:pt x="4752" y="60"/>
                      </a:lnTo>
                      <a:lnTo>
                        <a:pt x="4758" y="60"/>
                      </a:lnTo>
                      <a:lnTo>
                        <a:pt x="4758" y="60"/>
                      </a:lnTo>
                      <a:lnTo>
                        <a:pt x="4758" y="60"/>
                      </a:lnTo>
                      <a:lnTo>
                        <a:pt x="4758" y="60"/>
                      </a:lnTo>
                      <a:lnTo>
                        <a:pt x="4758" y="60"/>
                      </a:lnTo>
                      <a:lnTo>
                        <a:pt x="4764" y="60"/>
                      </a:lnTo>
                      <a:lnTo>
                        <a:pt x="4764" y="60"/>
                      </a:lnTo>
                      <a:lnTo>
                        <a:pt x="4764" y="60"/>
                      </a:lnTo>
                      <a:lnTo>
                        <a:pt x="4764" y="60"/>
                      </a:lnTo>
                      <a:lnTo>
                        <a:pt x="4764" y="60"/>
                      </a:lnTo>
                      <a:lnTo>
                        <a:pt x="4770" y="60"/>
                      </a:lnTo>
                      <a:lnTo>
                        <a:pt x="4770" y="60"/>
                      </a:lnTo>
                      <a:lnTo>
                        <a:pt x="4770" y="60"/>
                      </a:lnTo>
                      <a:lnTo>
                        <a:pt x="4770" y="60"/>
                      </a:lnTo>
                      <a:lnTo>
                        <a:pt x="4770" y="60"/>
                      </a:lnTo>
                      <a:lnTo>
                        <a:pt x="4776" y="60"/>
                      </a:lnTo>
                      <a:lnTo>
                        <a:pt x="4776" y="60"/>
                      </a:lnTo>
                      <a:lnTo>
                        <a:pt x="4776" y="60"/>
                      </a:lnTo>
                      <a:lnTo>
                        <a:pt x="4776" y="60"/>
                      </a:lnTo>
                      <a:lnTo>
                        <a:pt x="4776" y="60"/>
                      </a:lnTo>
                      <a:lnTo>
                        <a:pt x="4782" y="60"/>
                      </a:lnTo>
                      <a:lnTo>
                        <a:pt x="4782" y="60"/>
                      </a:lnTo>
                      <a:lnTo>
                        <a:pt x="4782" y="60"/>
                      </a:lnTo>
                      <a:lnTo>
                        <a:pt x="4782" y="60"/>
                      </a:lnTo>
                      <a:lnTo>
                        <a:pt x="4782" y="60"/>
                      </a:lnTo>
                      <a:lnTo>
                        <a:pt x="4788" y="60"/>
                      </a:lnTo>
                      <a:lnTo>
                        <a:pt x="4788" y="60"/>
                      </a:lnTo>
                      <a:lnTo>
                        <a:pt x="4788" y="60"/>
                      </a:lnTo>
                      <a:lnTo>
                        <a:pt x="4788" y="60"/>
                      </a:lnTo>
                      <a:lnTo>
                        <a:pt x="4788" y="60"/>
                      </a:lnTo>
                      <a:lnTo>
                        <a:pt x="4794" y="60"/>
                      </a:lnTo>
                      <a:lnTo>
                        <a:pt x="4794" y="60"/>
                      </a:lnTo>
                      <a:lnTo>
                        <a:pt x="4794" y="60"/>
                      </a:lnTo>
                      <a:lnTo>
                        <a:pt x="4794" y="60"/>
                      </a:lnTo>
                      <a:lnTo>
                        <a:pt x="4794" y="60"/>
                      </a:lnTo>
                      <a:lnTo>
                        <a:pt x="4800" y="60"/>
                      </a:lnTo>
                      <a:lnTo>
                        <a:pt x="4800" y="60"/>
                      </a:lnTo>
                      <a:lnTo>
                        <a:pt x="4800" y="60"/>
                      </a:lnTo>
                      <a:lnTo>
                        <a:pt x="4800" y="60"/>
                      </a:lnTo>
                      <a:lnTo>
                        <a:pt x="4800" y="60"/>
                      </a:lnTo>
                      <a:lnTo>
                        <a:pt x="4806" y="60"/>
                      </a:lnTo>
                      <a:lnTo>
                        <a:pt x="4806" y="60"/>
                      </a:lnTo>
                      <a:lnTo>
                        <a:pt x="4806" y="60"/>
                      </a:lnTo>
                      <a:lnTo>
                        <a:pt x="4806" y="60"/>
                      </a:lnTo>
                      <a:lnTo>
                        <a:pt x="4806" y="60"/>
                      </a:lnTo>
                      <a:lnTo>
                        <a:pt x="4812" y="60"/>
                      </a:lnTo>
                      <a:lnTo>
                        <a:pt x="4812" y="60"/>
                      </a:lnTo>
                      <a:lnTo>
                        <a:pt x="4812" y="60"/>
                      </a:lnTo>
                      <a:lnTo>
                        <a:pt x="4812" y="60"/>
                      </a:lnTo>
                      <a:lnTo>
                        <a:pt x="4812" y="60"/>
                      </a:lnTo>
                      <a:lnTo>
                        <a:pt x="4818" y="60"/>
                      </a:lnTo>
                      <a:lnTo>
                        <a:pt x="4818" y="60"/>
                      </a:lnTo>
                      <a:lnTo>
                        <a:pt x="4818" y="60"/>
                      </a:lnTo>
                      <a:lnTo>
                        <a:pt x="4818" y="60"/>
                      </a:lnTo>
                      <a:lnTo>
                        <a:pt x="4818" y="60"/>
                      </a:lnTo>
                      <a:lnTo>
                        <a:pt x="4824" y="60"/>
                      </a:lnTo>
                      <a:lnTo>
                        <a:pt x="4824" y="60"/>
                      </a:lnTo>
                      <a:lnTo>
                        <a:pt x="4824" y="60"/>
                      </a:lnTo>
                      <a:lnTo>
                        <a:pt x="4824" y="60"/>
                      </a:lnTo>
                      <a:lnTo>
                        <a:pt x="4830" y="60"/>
                      </a:lnTo>
                      <a:lnTo>
                        <a:pt x="4830" y="60"/>
                      </a:lnTo>
                      <a:lnTo>
                        <a:pt x="4830" y="60"/>
                      </a:lnTo>
                      <a:lnTo>
                        <a:pt x="4830" y="60"/>
                      </a:lnTo>
                      <a:lnTo>
                        <a:pt x="4830" y="60"/>
                      </a:lnTo>
                      <a:lnTo>
                        <a:pt x="4836" y="60"/>
                      </a:lnTo>
                      <a:lnTo>
                        <a:pt x="4836" y="60"/>
                      </a:lnTo>
                      <a:lnTo>
                        <a:pt x="4836" y="60"/>
                      </a:lnTo>
                      <a:lnTo>
                        <a:pt x="4836" y="60"/>
                      </a:lnTo>
                      <a:lnTo>
                        <a:pt x="4836" y="60"/>
                      </a:lnTo>
                      <a:lnTo>
                        <a:pt x="4842" y="60"/>
                      </a:lnTo>
                      <a:lnTo>
                        <a:pt x="4842" y="60"/>
                      </a:lnTo>
                      <a:lnTo>
                        <a:pt x="4842" y="60"/>
                      </a:lnTo>
                      <a:lnTo>
                        <a:pt x="4842" y="60"/>
                      </a:lnTo>
                      <a:lnTo>
                        <a:pt x="4842" y="60"/>
                      </a:lnTo>
                      <a:lnTo>
                        <a:pt x="4848" y="60"/>
                      </a:lnTo>
                      <a:lnTo>
                        <a:pt x="4848" y="60"/>
                      </a:lnTo>
                      <a:lnTo>
                        <a:pt x="4848" y="60"/>
                      </a:lnTo>
                      <a:lnTo>
                        <a:pt x="4848" y="60"/>
                      </a:lnTo>
                      <a:lnTo>
                        <a:pt x="4848" y="60"/>
                      </a:lnTo>
                      <a:lnTo>
                        <a:pt x="4854" y="60"/>
                      </a:lnTo>
                      <a:lnTo>
                        <a:pt x="4854" y="60"/>
                      </a:lnTo>
                      <a:lnTo>
                        <a:pt x="4854" y="60"/>
                      </a:lnTo>
                      <a:lnTo>
                        <a:pt x="4854" y="60"/>
                      </a:lnTo>
                      <a:lnTo>
                        <a:pt x="4854" y="60"/>
                      </a:lnTo>
                      <a:lnTo>
                        <a:pt x="4860" y="60"/>
                      </a:lnTo>
                      <a:lnTo>
                        <a:pt x="4860" y="60"/>
                      </a:lnTo>
                      <a:lnTo>
                        <a:pt x="4860" y="60"/>
                      </a:lnTo>
                      <a:lnTo>
                        <a:pt x="4860" y="60"/>
                      </a:lnTo>
                      <a:lnTo>
                        <a:pt x="4860" y="60"/>
                      </a:lnTo>
                      <a:lnTo>
                        <a:pt x="4866" y="60"/>
                      </a:lnTo>
                      <a:lnTo>
                        <a:pt x="4866" y="60"/>
                      </a:lnTo>
                      <a:lnTo>
                        <a:pt x="4866" y="60"/>
                      </a:lnTo>
                      <a:lnTo>
                        <a:pt x="4866" y="60"/>
                      </a:lnTo>
                      <a:lnTo>
                        <a:pt x="4866" y="60"/>
                      </a:lnTo>
                      <a:lnTo>
                        <a:pt x="4872" y="60"/>
                      </a:lnTo>
                      <a:lnTo>
                        <a:pt x="4872" y="60"/>
                      </a:lnTo>
                      <a:lnTo>
                        <a:pt x="4872" y="60"/>
                      </a:lnTo>
                      <a:lnTo>
                        <a:pt x="4872" y="60"/>
                      </a:lnTo>
                      <a:lnTo>
                        <a:pt x="4872" y="60"/>
                      </a:lnTo>
                      <a:lnTo>
                        <a:pt x="4878" y="60"/>
                      </a:lnTo>
                      <a:lnTo>
                        <a:pt x="4878" y="60"/>
                      </a:lnTo>
                      <a:lnTo>
                        <a:pt x="4878" y="60"/>
                      </a:lnTo>
                      <a:lnTo>
                        <a:pt x="4878" y="60"/>
                      </a:lnTo>
                      <a:lnTo>
                        <a:pt x="4878" y="66"/>
                      </a:lnTo>
                      <a:lnTo>
                        <a:pt x="4884" y="66"/>
                      </a:lnTo>
                      <a:lnTo>
                        <a:pt x="4884" y="66"/>
                      </a:lnTo>
                      <a:lnTo>
                        <a:pt x="4884" y="66"/>
                      </a:lnTo>
                      <a:lnTo>
                        <a:pt x="4884" y="66"/>
                      </a:lnTo>
                      <a:lnTo>
                        <a:pt x="4884" y="66"/>
                      </a:lnTo>
                      <a:lnTo>
                        <a:pt x="4890" y="66"/>
                      </a:lnTo>
                      <a:lnTo>
                        <a:pt x="4890" y="66"/>
                      </a:lnTo>
                      <a:lnTo>
                        <a:pt x="4890" y="66"/>
                      </a:lnTo>
                      <a:lnTo>
                        <a:pt x="4890" y="66"/>
                      </a:lnTo>
                      <a:lnTo>
                        <a:pt x="4890" y="66"/>
                      </a:lnTo>
                      <a:lnTo>
                        <a:pt x="4896" y="66"/>
                      </a:lnTo>
                      <a:lnTo>
                        <a:pt x="4896" y="66"/>
                      </a:lnTo>
                      <a:lnTo>
                        <a:pt x="4896" y="66"/>
                      </a:lnTo>
                      <a:lnTo>
                        <a:pt x="4896" y="66"/>
                      </a:lnTo>
                      <a:lnTo>
                        <a:pt x="4896" y="66"/>
                      </a:lnTo>
                      <a:lnTo>
                        <a:pt x="4902" y="66"/>
                      </a:lnTo>
                      <a:lnTo>
                        <a:pt x="4902" y="66"/>
                      </a:lnTo>
                      <a:lnTo>
                        <a:pt x="4902" y="66"/>
                      </a:lnTo>
                      <a:lnTo>
                        <a:pt x="4902" y="66"/>
                      </a:lnTo>
                      <a:lnTo>
                        <a:pt x="4902" y="66"/>
                      </a:lnTo>
                      <a:lnTo>
                        <a:pt x="4908" y="66"/>
                      </a:lnTo>
                      <a:lnTo>
                        <a:pt x="4908" y="66"/>
                      </a:lnTo>
                      <a:lnTo>
                        <a:pt x="4908" y="66"/>
                      </a:lnTo>
                      <a:lnTo>
                        <a:pt x="4908" y="66"/>
                      </a:lnTo>
                      <a:lnTo>
                        <a:pt x="4914" y="66"/>
                      </a:lnTo>
                      <a:lnTo>
                        <a:pt x="4914" y="66"/>
                      </a:lnTo>
                      <a:lnTo>
                        <a:pt x="4914" y="66"/>
                      </a:lnTo>
                      <a:lnTo>
                        <a:pt x="4914" y="66"/>
                      </a:lnTo>
                      <a:lnTo>
                        <a:pt x="4914" y="66"/>
                      </a:lnTo>
                      <a:lnTo>
                        <a:pt x="4920" y="66"/>
                      </a:lnTo>
                      <a:lnTo>
                        <a:pt x="4920" y="66"/>
                      </a:lnTo>
                      <a:lnTo>
                        <a:pt x="4920" y="66"/>
                      </a:lnTo>
                      <a:lnTo>
                        <a:pt x="4920" y="66"/>
                      </a:lnTo>
                      <a:lnTo>
                        <a:pt x="4920" y="66"/>
                      </a:lnTo>
                      <a:lnTo>
                        <a:pt x="4926" y="66"/>
                      </a:lnTo>
                      <a:lnTo>
                        <a:pt x="4926" y="66"/>
                      </a:lnTo>
                      <a:lnTo>
                        <a:pt x="4926" y="66"/>
                      </a:lnTo>
                      <a:lnTo>
                        <a:pt x="4926" y="66"/>
                      </a:lnTo>
                      <a:lnTo>
                        <a:pt x="4926" y="66"/>
                      </a:lnTo>
                      <a:lnTo>
                        <a:pt x="4932" y="66"/>
                      </a:lnTo>
                      <a:lnTo>
                        <a:pt x="4932" y="66"/>
                      </a:lnTo>
                      <a:lnTo>
                        <a:pt x="4932" y="66"/>
                      </a:lnTo>
                      <a:lnTo>
                        <a:pt x="4932" y="66"/>
                      </a:lnTo>
                      <a:lnTo>
                        <a:pt x="4932" y="66"/>
                      </a:lnTo>
                      <a:lnTo>
                        <a:pt x="4938" y="66"/>
                      </a:lnTo>
                      <a:lnTo>
                        <a:pt x="4938" y="66"/>
                      </a:lnTo>
                      <a:lnTo>
                        <a:pt x="4938" y="66"/>
                      </a:lnTo>
                      <a:lnTo>
                        <a:pt x="4938" y="66"/>
                      </a:lnTo>
                      <a:lnTo>
                        <a:pt x="4938" y="66"/>
                      </a:lnTo>
                      <a:lnTo>
                        <a:pt x="4944" y="66"/>
                      </a:lnTo>
                      <a:lnTo>
                        <a:pt x="4944" y="66"/>
                      </a:lnTo>
                      <a:lnTo>
                        <a:pt x="4944" y="66"/>
                      </a:lnTo>
                      <a:lnTo>
                        <a:pt x="4944" y="66"/>
                      </a:lnTo>
                      <a:lnTo>
                        <a:pt x="4944" y="66"/>
                      </a:lnTo>
                      <a:lnTo>
                        <a:pt x="4950" y="66"/>
                      </a:lnTo>
                      <a:lnTo>
                        <a:pt x="4950" y="66"/>
                      </a:lnTo>
                      <a:lnTo>
                        <a:pt x="4950" y="66"/>
                      </a:lnTo>
                      <a:lnTo>
                        <a:pt x="4950" y="66"/>
                      </a:lnTo>
                      <a:lnTo>
                        <a:pt x="4950" y="66"/>
                      </a:lnTo>
                      <a:lnTo>
                        <a:pt x="4956" y="66"/>
                      </a:lnTo>
                      <a:lnTo>
                        <a:pt x="4956" y="66"/>
                      </a:lnTo>
                      <a:lnTo>
                        <a:pt x="4956" y="66"/>
                      </a:lnTo>
                      <a:lnTo>
                        <a:pt x="4956" y="66"/>
                      </a:lnTo>
                      <a:lnTo>
                        <a:pt x="4956" y="66"/>
                      </a:lnTo>
                      <a:lnTo>
                        <a:pt x="4962" y="66"/>
                      </a:lnTo>
                      <a:lnTo>
                        <a:pt x="4962" y="66"/>
                      </a:lnTo>
                      <a:lnTo>
                        <a:pt x="4962" y="66"/>
                      </a:lnTo>
                      <a:lnTo>
                        <a:pt x="4962" y="66"/>
                      </a:lnTo>
                      <a:lnTo>
                        <a:pt x="4962" y="66"/>
                      </a:lnTo>
                      <a:lnTo>
                        <a:pt x="4968" y="66"/>
                      </a:lnTo>
                      <a:lnTo>
                        <a:pt x="4968" y="66"/>
                      </a:lnTo>
                      <a:lnTo>
                        <a:pt x="4968" y="66"/>
                      </a:lnTo>
                      <a:lnTo>
                        <a:pt x="4968" y="66"/>
                      </a:lnTo>
                      <a:lnTo>
                        <a:pt x="4968" y="66"/>
                      </a:lnTo>
                      <a:lnTo>
                        <a:pt x="4974" y="66"/>
                      </a:lnTo>
                      <a:lnTo>
                        <a:pt x="4974" y="66"/>
                      </a:lnTo>
                      <a:lnTo>
                        <a:pt x="4974" y="66"/>
                      </a:lnTo>
                      <a:lnTo>
                        <a:pt x="4974" y="66"/>
                      </a:lnTo>
                      <a:lnTo>
                        <a:pt x="4974" y="66"/>
                      </a:lnTo>
                      <a:lnTo>
                        <a:pt x="4980" y="66"/>
                      </a:lnTo>
                      <a:lnTo>
                        <a:pt x="4980" y="66"/>
                      </a:lnTo>
                      <a:lnTo>
                        <a:pt x="4980" y="66"/>
                      </a:lnTo>
                      <a:lnTo>
                        <a:pt x="4980" y="66"/>
                      </a:lnTo>
                      <a:lnTo>
                        <a:pt x="4980" y="66"/>
                      </a:lnTo>
                      <a:lnTo>
                        <a:pt x="4986" y="66"/>
                      </a:lnTo>
                      <a:lnTo>
                        <a:pt x="4986" y="66"/>
                      </a:lnTo>
                      <a:lnTo>
                        <a:pt x="4986" y="66"/>
                      </a:lnTo>
                      <a:lnTo>
                        <a:pt x="4986" y="66"/>
                      </a:lnTo>
                      <a:lnTo>
                        <a:pt x="4992" y="66"/>
                      </a:lnTo>
                      <a:lnTo>
                        <a:pt x="4992" y="66"/>
                      </a:lnTo>
                      <a:lnTo>
                        <a:pt x="4992" y="66"/>
                      </a:lnTo>
                      <a:lnTo>
                        <a:pt x="4992" y="66"/>
                      </a:lnTo>
                      <a:lnTo>
                        <a:pt x="4992" y="66"/>
                      </a:lnTo>
                      <a:lnTo>
                        <a:pt x="4998" y="66"/>
                      </a:lnTo>
                      <a:lnTo>
                        <a:pt x="4998" y="66"/>
                      </a:lnTo>
                      <a:lnTo>
                        <a:pt x="4998" y="66"/>
                      </a:lnTo>
                      <a:lnTo>
                        <a:pt x="4998" y="66"/>
                      </a:lnTo>
                      <a:lnTo>
                        <a:pt x="4998" y="66"/>
                      </a:lnTo>
                      <a:lnTo>
                        <a:pt x="5004" y="66"/>
                      </a:lnTo>
                      <a:lnTo>
                        <a:pt x="5004" y="66"/>
                      </a:lnTo>
                      <a:lnTo>
                        <a:pt x="5004" y="66"/>
                      </a:lnTo>
                      <a:lnTo>
                        <a:pt x="5004" y="66"/>
                      </a:lnTo>
                      <a:lnTo>
                        <a:pt x="5004" y="66"/>
                      </a:lnTo>
                      <a:lnTo>
                        <a:pt x="5010" y="66"/>
                      </a:lnTo>
                      <a:lnTo>
                        <a:pt x="5010" y="66"/>
                      </a:lnTo>
                      <a:lnTo>
                        <a:pt x="5010" y="66"/>
                      </a:lnTo>
                      <a:lnTo>
                        <a:pt x="5010" y="66"/>
                      </a:lnTo>
                      <a:lnTo>
                        <a:pt x="5010" y="66"/>
                      </a:lnTo>
                      <a:lnTo>
                        <a:pt x="5016" y="66"/>
                      </a:lnTo>
                      <a:lnTo>
                        <a:pt x="5016" y="66"/>
                      </a:lnTo>
                      <a:lnTo>
                        <a:pt x="5016" y="66"/>
                      </a:lnTo>
                      <a:lnTo>
                        <a:pt x="5016" y="66"/>
                      </a:lnTo>
                      <a:lnTo>
                        <a:pt x="5016" y="66"/>
                      </a:lnTo>
                      <a:lnTo>
                        <a:pt x="5022" y="66"/>
                      </a:lnTo>
                      <a:lnTo>
                        <a:pt x="5022" y="66"/>
                      </a:lnTo>
                      <a:lnTo>
                        <a:pt x="5022" y="66"/>
                      </a:lnTo>
                      <a:lnTo>
                        <a:pt x="5022" y="66"/>
                      </a:lnTo>
                      <a:lnTo>
                        <a:pt x="5022" y="72"/>
                      </a:lnTo>
                      <a:lnTo>
                        <a:pt x="5028" y="72"/>
                      </a:lnTo>
                      <a:lnTo>
                        <a:pt x="5028" y="72"/>
                      </a:lnTo>
                      <a:lnTo>
                        <a:pt x="5028" y="72"/>
                      </a:lnTo>
                      <a:lnTo>
                        <a:pt x="5028" y="72"/>
                      </a:lnTo>
                      <a:lnTo>
                        <a:pt x="5028" y="72"/>
                      </a:lnTo>
                      <a:lnTo>
                        <a:pt x="5034" y="72"/>
                      </a:lnTo>
                      <a:lnTo>
                        <a:pt x="5034" y="72"/>
                      </a:lnTo>
                      <a:lnTo>
                        <a:pt x="5034" y="72"/>
                      </a:lnTo>
                      <a:lnTo>
                        <a:pt x="5034" y="72"/>
                      </a:lnTo>
                      <a:lnTo>
                        <a:pt x="5034" y="72"/>
                      </a:lnTo>
                      <a:lnTo>
                        <a:pt x="5040" y="72"/>
                      </a:lnTo>
                      <a:lnTo>
                        <a:pt x="5040" y="72"/>
                      </a:lnTo>
                      <a:lnTo>
                        <a:pt x="5040" y="72"/>
                      </a:lnTo>
                      <a:lnTo>
                        <a:pt x="5040" y="72"/>
                      </a:lnTo>
                      <a:lnTo>
                        <a:pt x="5040" y="72"/>
                      </a:lnTo>
                      <a:lnTo>
                        <a:pt x="5046" y="72"/>
                      </a:lnTo>
                      <a:lnTo>
                        <a:pt x="5046" y="72"/>
                      </a:lnTo>
                      <a:lnTo>
                        <a:pt x="5046" y="72"/>
                      </a:lnTo>
                      <a:lnTo>
                        <a:pt x="5046" y="72"/>
                      </a:lnTo>
                      <a:lnTo>
                        <a:pt x="5046" y="72"/>
                      </a:lnTo>
                      <a:lnTo>
                        <a:pt x="5052" y="72"/>
                      </a:lnTo>
                      <a:lnTo>
                        <a:pt x="5052" y="72"/>
                      </a:lnTo>
                      <a:lnTo>
                        <a:pt x="5052" y="72"/>
                      </a:lnTo>
                      <a:lnTo>
                        <a:pt x="5052" y="72"/>
                      </a:lnTo>
                      <a:lnTo>
                        <a:pt x="5052" y="72"/>
                      </a:lnTo>
                      <a:lnTo>
                        <a:pt x="5058" y="72"/>
                      </a:lnTo>
                      <a:lnTo>
                        <a:pt x="5058" y="72"/>
                      </a:lnTo>
                      <a:lnTo>
                        <a:pt x="5058" y="72"/>
                      </a:lnTo>
                      <a:lnTo>
                        <a:pt x="5058" y="72"/>
                      </a:lnTo>
                      <a:lnTo>
                        <a:pt x="5058" y="72"/>
                      </a:lnTo>
                      <a:lnTo>
                        <a:pt x="5064" y="72"/>
                      </a:lnTo>
                      <a:lnTo>
                        <a:pt x="5064" y="72"/>
                      </a:lnTo>
                      <a:lnTo>
                        <a:pt x="5064" y="72"/>
                      </a:lnTo>
                      <a:lnTo>
                        <a:pt x="5064" y="72"/>
                      </a:lnTo>
                      <a:lnTo>
                        <a:pt x="5070" y="72"/>
                      </a:lnTo>
                      <a:lnTo>
                        <a:pt x="5070" y="72"/>
                      </a:lnTo>
                      <a:lnTo>
                        <a:pt x="5070" y="72"/>
                      </a:lnTo>
                      <a:lnTo>
                        <a:pt x="5070" y="72"/>
                      </a:lnTo>
                      <a:lnTo>
                        <a:pt x="5070" y="72"/>
                      </a:lnTo>
                      <a:lnTo>
                        <a:pt x="5076" y="72"/>
                      </a:lnTo>
                      <a:lnTo>
                        <a:pt x="5076" y="72"/>
                      </a:lnTo>
                      <a:lnTo>
                        <a:pt x="5076" y="72"/>
                      </a:lnTo>
                      <a:lnTo>
                        <a:pt x="5076" y="72"/>
                      </a:lnTo>
                      <a:lnTo>
                        <a:pt x="5076" y="72"/>
                      </a:lnTo>
                      <a:lnTo>
                        <a:pt x="5082" y="72"/>
                      </a:lnTo>
                      <a:lnTo>
                        <a:pt x="5082" y="72"/>
                      </a:lnTo>
                      <a:lnTo>
                        <a:pt x="5082" y="72"/>
                      </a:lnTo>
                      <a:lnTo>
                        <a:pt x="5082" y="72"/>
                      </a:lnTo>
                      <a:lnTo>
                        <a:pt x="5082" y="72"/>
                      </a:lnTo>
                      <a:lnTo>
                        <a:pt x="5088" y="72"/>
                      </a:lnTo>
                      <a:lnTo>
                        <a:pt x="5088" y="72"/>
                      </a:lnTo>
                      <a:lnTo>
                        <a:pt x="5088" y="72"/>
                      </a:lnTo>
                      <a:lnTo>
                        <a:pt x="5088" y="72"/>
                      </a:lnTo>
                      <a:lnTo>
                        <a:pt x="5088" y="72"/>
                      </a:lnTo>
                      <a:lnTo>
                        <a:pt x="5094" y="72"/>
                      </a:lnTo>
                      <a:lnTo>
                        <a:pt x="5094" y="72"/>
                      </a:lnTo>
                      <a:lnTo>
                        <a:pt x="5094" y="72"/>
                      </a:lnTo>
                      <a:lnTo>
                        <a:pt x="5094" y="72"/>
                      </a:lnTo>
                      <a:lnTo>
                        <a:pt x="5094" y="72"/>
                      </a:lnTo>
                      <a:lnTo>
                        <a:pt x="5100" y="72"/>
                      </a:lnTo>
                      <a:lnTo>
                        <a:pt x="5100" y="72"/>
                      </a:lnTo>
                      <a:lnTo>
                        <a:pt x="5100" y="72"/>
                      </a:lnTo>
                      <a:lnTo>
                        <a:pt x="5100" y="72"/>
                      </a:lnTo>
                      <a:lnTo>
                        <a:pt x="5100" y="72"/>
                      </a:lnTo>
                      <a:lnTo>
                        <a:pt x="5106" y="72"/>
                      </a:lnTo>
                      <a:lnTo>
                        <a:pt x="5106" y="72"/>
                      </a:lnTo>
                      <a:lnTo>
                        <a:pt x="5106" y="72"/>
                      </a:lnTo>
                      <a:lnTo>
                        <a:pt x="5106" y="72"/>
                      </a:lnTo>
                      <a:lnTo>
                        <a:pt x="5106" y="72"/>
                      </a:lnTo>
                      <a:lnTo>
                        <a:pt x="5112" y="72"/>
                      </a:lnTo>
                      <a:lnTo>
                        <a:pt x="5112" y="72"/>
                      </a:lnTo>
                      <a:lnTo>
                        <a:pt x="5112" y="72"/>
                      </a:lnTo>
                      <a:lnTo>
                        <a:pt x="5112" y="72"/>
                      </a:lnTo>
                      <a:lnTo>
                        <a:pt x="5112" y="72"/>
                      </a:lnTo>
                      <a:lnTo>
                        <a:pt x="5118" y="72"/>
                      </a:lnTo>
                      <a:lnTo>
                        <a:pt x="5118" y="72"/>
                      </a:lnTo>
                      <a:lnTo>
                        <a:pt x="5118" y="72"/>
                      </a:lnTo>
                      <a:lnTo>
                        <a:pt x="5118" y="72"/>
                      </a:lnTo>
                      <a:lnTo>
                        <a:pt x="5118" y="72"/>
                      </a:lnTo>
                      <a:lnTo>
                        <a:pt x="5124" y="72"/>
                      </a:lnTo>
                      <a:lnTo>
                        <a:pt x="5124" y="72"/>
                      </a:lnTo>
                      <a:lnTo>
                        <a:pt x="5124" y="72"/>
                      </a:lnTo>
                      <a:lnTo>
                        <a:pt x="5124" y="72"/>
                      </a:lnTo>
                      <a:lnTo>
                        <a:pt x="5124" y="72"/>
                      </a:lnTo>
                      <a:lnTo>
                        <a:pt x="5130" y="72"/>
                      </a:lnTo>
                      <a:lnTo>
                        <a:pt x="5130" y="72"/>
                      </a:lnTo>
                      <a:lnTo>
                        <a:pt x="5130" y="72"/>
                      </a:lnTo>
                      <a:lnTo>
                        <a:pt x="5130" y="72"/>
                      </a:lnTo>
                      <a:lnTo>
                        <a:pt x="5130" y="72"/>
                      </a:lnTo>
                      <a:lnTo>
                        <a:pt x="5136" y="72"/>
                      </a:lnTo>
                      <a:lnTo>
                        <a:pt x="5136" y="72"/>
                      </a:lnTo>
                      <a:lnTo>
                        <a:pt x="5136" y="72"/>
                      </a:lnTo>
                      <a:lnTo>
                        <a:pt x="5136" y="72"/>
                      </a:lnTo>
                      <a:lnTo>
                        <a:pt x="5136" y="72"/>
                      </a:lnTo>
                      <a:lnTo>
                        <a:pt x="5142" y="72"/>
                      </a:lnTo>
                      <a:lnTo>
                        <a:pt x="5142" y="72"/>
                      </a:lnTo>
                      <a:lnTo>
                        <a:pt x="5142" y="72"/>
                      </a:lnTo>
                      <a:lnTo>
                        <a:pt x="5142" y="72"/>
                      </a:lnTo>
                      <a:lnTo>
                        <a:pt x="5142" y="72"/>
                      </a:lnTo>
                      <a:lnTo>
                        <a:pt x="5142" y="72"/>
                      </a:lnTo>
                      <a:lnTo>
                        <a:pt x="5142" y="72"/>
                      </a:lnTo>
                      <a:lnTo>
                        <a:pt x="5142" y="72"/>
                      </a:lnTo>
                      <a:lnTo>
                        <a:pt x="5142" y="72"/>
                      </a:lnTo>
                      <a:lnTo>
                        <a:pt x="5148" y="72"/>
                      </a:lnTo>
                      <a:lnTo>
                        <a:pt x="5148" y="72"/>
                      </a:lnTo>
                      <a:lnTo>
                        <a:pt x="5148" y="72"/>
                      </a:lnTo>
                      <a:lnTo>
                        <a:pt x="5148" y="72"/>
                      </a:lnTo>
                      <a:lnTo>
                        <a:pt x="5148" y="72"/>
                      </a:lnTo>
                      <a:lnTo>
                        <a:pt x="5154" y="72"/>
                      </a:lnTo>
                      <a:lnTo>
                        <a:pt x="5154" y="72"/>
                      </a:lnTo>
                      <a:lnTo>
                        <a:pt x="5154" y="72"/>
                      </a:lnTo>
                      <a:lnTo>
                        <a:pt x="5154" y="72"/>
                      </a:lnTo>
                      <a:lnTo>
                        <a:pt x="5154" y="72"/>
                      </a:lnTo>
                      <a:lnTo>
                        <a:pt x="5154" y="72"/>
                      </a:lnTo>
                      <a:lnTo>
                        <a:pt x="5154" y="72"/>
                      </a:lnTo>
                      <a:lnTo>
                        <a:pt x="5154" y="72"/>
                      </a:lnTo>
                      <a:lnTo>
                        <a:pt x="5154" y="72"/>
                      </a:lnTo>
                      <a:lnTo>
                        <a:pt x="5154" y="72"/>
                      </a:lnTo>
                      <a:lnTo>
                        <a:pt x="5154" y="72"/>
                      </a:lnTo>
                      <a:lnTo>
                        <a:pt x="5154" y="72"/>
                      </a:lnTo>
                      <a:lnTo>
                        <a:pt x="5154" y="72"/>
                      </a:lnTo>
                      <a:lnTo>
                        <a:pt x="5154" y="72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14"/>
                      </a:lnTo>
                      <a:lnTo>
                        <a:pt x="5154" y="114"/>
                      </a:lnTo>
                      <a:lnTo>
                        <a:pt x="5154" y="114"/>
                      </a:lnTo>
                      <a:lnTo>
                        <a:pt x="5154" y="114"/>
                      </a:lnTo>
                      <a:lnTo>
                        <a:pt x="5154" y="114"/>
                      </a:lnTo>
                      <a:lnTo>
                        <a:pt x="5154" y="114"/>
                      </a:lnTo>
                      <a:lnTo>
                        <a:pt x="5154" y="114"/>
                      </a:lnTo>
                      <a:lnTo>
                        <a:pt x="5154" y="114"/>
                      </a:lnTo>
                      <a:lnTo>
                        <a:pt x="5154" y="114"/>
                      </a:lnTo>
                      <a:lnTo>
                        <a:pt x="5154" y="114"/>
                      </a:lnTo>
                      <a:lnTo>
                        <a:pt x="5154" y="114"/>
                      </a:lnTo>
                      <a:lnTo>
                        <a:pt x="5154" y="114"/>
                      </a:lnTo>
                      <a:lnTo>
                        <a:pt x="5154" y="114"/>
                      </a:lnTo>
                      <a:lnTo>
                        <a:pt x="5154" y="114"/>
                      </a:lnTo>
                      <a:lnTo>
                        <a:pt x="5154" y="114"/>
                      </a:lnTo>
                      <a:lnTo>
                        <a:pt x="5154" y="114"/>
                      </a:lnTo>
                      <a:lnTo>
                        <a:pt x="5154" y="114"/>
                      </a:lnTo>
                      <a:lnTo>
                        <a:pt x="5154" y="114"/>
                      </a:lnTo>
                      <a:lnTo>
                        <a:pt x="5154" y="114"/>
                      </a:lnTo>
                      <a:lnTo>
                        <a:pt x="5154" y="114"/>
                      </a:lnTo>
                      <a:lnTo>
                        <a:pt x="5154" y="114"/>
                      </a:lnTo>
                      <a:lnTo>
                        <a:pt x="5154" y="114"/>
                      </a:lnTo>
                      <a:lnTo>
                        <a:pt x="5154" y="114"/>
                      </a:lnTo>
                      <a:lnTo>
                        <a:pt x="5154" y="114"/>
                      </a:lnTo>
                      <a:lnTo>
                        <a:pt x="5154" y="114"/>
                      </a:lnTo>
                      <a:lnTo>
                        <a:pt x="5154" y="114"/>
                      </a:lnTo>
                      <a:lnTo>
                        <a:pt x="5154" y="114"/>
                      </a:lnTo>
                      <a:lnTo>
                        <a:pt x="5154" y="114"/>
                      </a:lnTo>
                      <a:lnTo>
                        <a:pt x="5154" y="114"/>
                      </a:lnTo>
                      <a:lnTo>
                        <a:pt x="5154" y="114"/>
                      </a:lnTo>
                      <a:lnTo>
                        <a:pt x="5154" y="114"/>
                      </a:lnTo>
                      <a:lnTo>
                        <a:pt x="5154" y="114"/>
                      </a:lnTo>
                      <a:lnTo>
                        <a:pt x="5154" y="114"/>
                      </a:lnTo>
                      <a:lnTo>
                        <a:pt x="5154" y="114"/>
                      </a:lnTo>
                      <a:lnTo>
                        <a:pt x="5154" y="114"/>
                      </a:lnTo>
                      <a:lnTo>
                        <a:pt x="5154" y="114"/>
                      </a:lnTo>
                      <a:lnTo>
                        <a:pt x="5154" y="114"/>
                      </a:lnTo>
                      <a:lnTo>
                        <a:pt x="5154" y="114"/>
                      </a:lnTo>
                      <a:lnTo>
                        <a:pt x="5154" y="114"/>
                      </a:lnTo>
                      <a:lnTo>
                        <a:pt x="5154" y="114"/>
                      </a:lnTo>
                      <a:lnTo>
                        <a:pt x="5154" y="114"/>
                      </a:lnTo>
                      <a:lnTo>
                        <a:pt x="5154" y="114"/>
                      </a:lnTo>
                      <a:lnTo>
                        <a:pt x="5154" y="114"/>
                      </a:lnTo>
                      <a:lnTo>
                        <a:pt x="5154" y="114"/>
                      </a:lnTo>
                      <a:lnTo>
                        <a:pt x="5154" y="114"/>
                      </a:lnTo>
                      <a:lnTo>
                        <a:pt x="5154" y="114"/>
                      </a:lnTo>
                      <a:lnTo>
                        <a:pt x="5154" y="114"/>
                      </a:lnTo>
                      <a:lnTo>
                        <a:pt x="5154" y="114"/>
                      </a:lnTo>
                      <a:lnTo>
                        <a:pt x="5154" y="114"/>
                      </a:lnTo>
                      <a:lnTo>
                        <a:pt x="5154" y="114"/>
                      </a:lnTo>
                      <a:lnTo>
                        <a:pt x="5154" y="114"/>
                      </a:lnTo>
                      <a:lnTo>
                        <a:pt x="5154" y="114"/>
                      </a:lnTo>
                    </a:path>
                  </a:pathLst>
                </a:custGeom>
                <a:noFill/>
                <a:ln w="1270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6507" name="Rectangle 59"/>
                <p:cNvSpPr>
                  <a:spLocks noChangeArrowheads="1"/>
                </p:cNvSpPr>
                <p:nvPr/>
              </p:nvSpPr>
              <p:spPr bwMode="auto">
                <a:xfrm>
                  <a:off x="1321" y="3431"/>
                  <a:ext cx="294" cy="1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1" i="0" u="none" strike="noStrike" cap="none" normalizeH="0" baseline="0" smtClean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DISP_X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76508" name="Freeform 60"/>
                <p:cNvSpPr>
                  <a:spLocks/>
                </p:cNvSpPr>
                <p:nvPr/>
              </p:nvSpPr>
              <p:spPr bwMode="auto">
                <a:xfrm>
                  <a:off x="253" y="2831"/>
                  <a:ext cx="5154" cy="150"/>
                </a:xfrm>
                <a:custGeom>
                  <a:avLst/>
                  <a:gdLst>
                    <a:gd name="T0" fmla="*/ 90 w 5154"/>
                    <a:gd name="T1" fmla="*/ 72 h 150"/>
                    <a:gd name="T2" fmla="*/ 186 w 5154"/>
                    <a:gd name="T3" fmla="*/ 72 h 150"/>
                    <a:gd name="T4" fmla="*/ 276 w 5154"/>
                    <a:gd name="T5" fmla="*/ 72 h 150"/>
                    <a:gd name="T6" fmla="*/ 372 w 5154"/>
                    <a:gd name="T7" fmla="*/ 30 h 150"/>
                    <a:gd name="T8" fmla="*/ 468 w 5154"/>
                    <a:gd name="T9" fmla="*/ 48 h 150"/>
                    <a:gd name="T10" fmla="*/ 558 w 5154"/>
                    <a:gd name="T11" fmla="*/ 72 h 150"/>
                    <a:gd name="T12" fmla="*/ 654 w 5154"/>
                    <a:gd name="T13" fmla="*/ 90 h 150"/>
                    <a:gd name="T14" fmla="*/ 762 w 5154"/>
                    <a:gd name="T15" fmla="*/ 96 h 150"/>
                    <a:gd name="T16" fmla="*/ 852 w 5154"/>
                    <a:gd name="T17" fmla="*/ 72 h 150"/>
                    <a:gd name="T18" fmla="*/ 942 w 5154"/>
                    <a:gd name="T19" fmla="*/ 42 h 150"/>
                    <a:gd name="T20" fmla="*/ 1044 w 5154"/>
                    <a:gd name="T21" fmla="*/ 42 h 150"/>
                    <a:gd name="T22" fmla="*/ 1164 w 5154"/>
                    <a:gd name="T23" fmla="*/ 66 h 150"/>
                    <a:gd name="T24" fmla="*/ 1254 w 5154"/>
                    <a:gd name="T25" fmla="*/ 78 h 150"/>
                    <a:gd name="T26" fmla="*/ 1344 w 5154"/>
                    <a:gd name="T27" fmla="*/ 96 h 150"/>
                    <a:gd name="T28" fmla="*/ 1434 w 5154"/>
                    <a:gd name="T29" fmla="*/ 90 h 150"/>
                    <a:gd name="T30" fmla="*/ 1524 w 5154"/>
                    <a:gd name="T31" fmla="*/ 78 h 150"/>
                    <a:gd name="T32" fmla="*/ 1602 w 5154"/>
                    <a:gd name="T33" fmla="*/ 72 h 150"/>
                    <a:gd name="T34" fmla="*/ 1734 w 5154"/>
                    <a:gd name="T35" fmla="*/ 60 h 150"/>
                    <a:gd name="T36" fmla="*/ 1956 w 5154"/>
                    <a:gd name="T37" fmla="*/ 54 h 150"/>
                    <a:gd name="T38" fmla="*/ 2046 w 5154"/>
                    <a:gd name="T39" fmla="*/ 60 h 150"/>
                    <a:gd name="T40" fmla="*/ 2142 w 5154"/>
                    <a:gd name="T41" fmla="*/ 60 h 150"/>
                    <a:gd name="T42" fmla="*/ 2232 w 5154"/>
                    <a:gd name="T43" fmla="*/ 60 h 150"/>
                    <a:gd name="T44" fmla="*/ 2328 w 5154"/>
                    <a:gd name="T45" fmla="*/ 60 h 150"/>
                    <a:gd name="T46" fmla="*/ 2418 w 5154"/>
                    <a:gd name="T47" fmla="*/ 66 h 150"/>
                    <a:gd name="T48" fmla="*/ 2514 w 5154"/>
                    <a:gd name="T49" fmla="*/ 66 h 150"/>
                    <a:gd name="T50" fmla="*/ 2604 w 5154"/>
                    <a:gd name="T51" fmla="*/ 66 h 150"/>
                    <a:gd name="T52" fmla="*/ 2700 w 5154"/>
                    <a:gd name="T53" fmla="*/ 66 h 150"/>
                    <a:gd name="T54" fmla="*/ 2790 w 5154"/>
                    <a:gd name="T55" fmla="*/ 72 h 150"/>
                    <a:gd name="T56" fmla="*/ 2886 w 5154"/>
                    <a:gd name="T57" fmla="*/ 72 h 150"/>
                    <a:gd name="T58" fmla="*/ 2976 w 5154"/>
                    <a:gd name="T59" fmla="*/ 72 h 150"/>
                    <a:gd name="T60" fmla="*/ 3072 w 5154"/>
                    <a:gd name="T61" fmla="*/ 60 h 150"/>
                    <a:gd name="T62" fmla="*/ 3162 w 5154"/>
                    <a:gd name="T63" fmla="*/ 6 h 150"/>
                    <a:gd name="T64" fmla="*/ 3252 w 5154"/>
                    <a:gd name="T65" fmla="*/ 36 h 150"/>
                    <a:gd name="T66" fmla="*/ 3348 w 5154"/>
                    <a:gd name="T67" fmla="*/ 90 h 150"/>
                    <a:gd name="T68" fmla="*/ 3438 w 5154"/>
                    <a:gd name="T69" fmla="*/ 144 h 150"/>
                    <a:gd name="T70" fmla="*/ 3534 w 5154"/>
                    <a:gd name="T71" fmla="*/ 96 h 150"/>
                    <a:gd name="T72" fmla="*/ 3624 w 5154"/>
                    <a:gd name="T73" fmla="*/ 72 h 150"/>
                    <a:gd name="T74" fmla="*/ 3720 w 5154"/>
                    <a:gd name="T75" fmla="*/ 72 h 150"/>
                    <a:gd name="T76" fmla="*/ 3810 w 5154"/>
                    <a:gd name="T77" fmla="*/ 66 h 150"/>
                    <a:gd name="T78" fmla="*/ 3906 w 5154"/>
                    <a:gd name="T79" fmla="*/ 66 h 150"/>
                    <a:gd name="T80" fmla="*/ 3996 w 5154"/>
                    <a:gd name="T81" fmla="*/ 66 h 150"/>
                    <a:gd name="T82" fmla="*/ 4092 w 5154"/>
                    <a:gd name="T83" fmla="*/ 66 h 150"/>
                    <a:gd name="T84" fmla="*/ 4182 w 5154"/>
                    <a:gd name="T85" fmla="*/ 66 h 150"/>
                    <a:gd name="T86" fmla="*/ 4278 w 5154"/>
                    <a:gd name="T87" fmla="*/ 66 h 150"/>
                    <a:gd name="T88" fmla="*/ 4368 w 5154"/>
                    <a:gd name="T89" fmla="*/ 66 h 150"/>
                    <a:gd name="T90" fmla="*/ 4464 w 5154"/>
                    <a:gd name="T91" fmla="*/ 66 h 150"/>
                    <a:gd name="T92" fmla="*/ 4554 w 5154"/>
                    <a:gd name="T93" fmla="*/ 66 h 150"/>
                    <a:gd name="T94" fmla="*/ 4650 w 5154"/>
                    <a:gd name="T95" fmla="*/ 66 h 150"/>
                    <a:gd name="T96" fmla="*/ 4740 w 5154"/>
                    <a:gd name="T97" fmla="*/ 66 h 150"/>
                    <a:gd name="T98" fmla="*/ 4836 w 5154"/>
                    <a:gd name="T99" fmla="*/ 66 h 150"/>
                    <a:gd name="T100" fmla="*/ 4932 w 5154"/>
                    <a:gd name="T101" fmla="*/ 66 h 150"/>
                    <a:gd name="T102" fmla="*/ 5022 w 5154"/>
                    <a:gd name="T103" fmla="*/ 66 h 150"/>
                    <a:gd name="T104" fmla="*/ 5118 w 5154"/>
                    <a:gd name="T105" fmla="*/ 66 h 150"/>
                    <a:gd name="T106" fmla="*/ 5154 w 5154"/>
                    <a:gd name="T107" fmla="*/ 66 h 150"/>
                    <a:gd name="T108" fmla="*/ 5154 w 5154"/>
                    <a:gd name="T109" fmla="*/ 66 h 150"/>
                    <a:gd name="T110" fmla="*/ 5154 w 5154"/>
                    <a:gd name="T111" fmla="*/ 66 h 150"/>
                    <a:gd name="T112" fmla="*/ 5154 w 5154"/>
                    <a:gd name="T113" fmla="*/ 66 h 150"/>
                    <a:gd name="T114" fmla="*/ 5154 w 5154"/>
                    <a:gd name="T115" fmla="*/ 66 h 150"/>
                    <a:gd name="T116" fmla="*/ 5154 w 5154"/>
                    <a:gd name="T117" fmla="*/ 66 h 150"/>
                    <a:gd name="T118" fmla="*/ 5154 w 5154"/>
                    <a:gd name="T119" fmla="*/ 66 h 150"/>
                    <a:gd name="T120" fmla="*/ 5154 w 5154"/>
                    <a:gd name="T121" fmla="*/ 66 h 150"/>
                    <a:gd name="T122" fmla="*/ 5154 w 5154"/>
                    <a:gd name="T123" fmla="*/ 66 h 150"/>
                    <a:gd name="T124" fmla="*/ 5154 w 5154"/>
                    <a:gd name="T125" fmla="*/ 66 h 15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  <a:cxn ang="0">
                      <a:pos x="T122" y="T123"/>
                    </a:cxn>
                    <a:cxn ang="0">
                      <a:pos x="T124" y="T125"/>
                    </a:cxn>
                  </a:cxnLst>
                  <a:rect l="0" t="0" r="r" b="b"/>
                  <a:pathLst>
                    <a:path w="5154" h="150">
                      <a:moveTo>
                        <a:pt x="0" y="72"/>
                      </a:moveTo>
                      <a:lnTo>
                        <a:pt x="0" y="72"/>
                      </a:lnTo>
                      <a:lnTo>
                        <a:pt x="0" y="72"/>
                      </a:lnTo>
                      <a:lnTo>
                        <a:pt x="0" y="72"/>
                      </a:lnTo>
                      <a:lnTo>
                        <a:pt x="0" y="72"/>
                      </a:lnTo>
                      <a:lnTo>
                        <a:pt x="6" y="72"/>
                      </a:lnTo>
                      <a:lnTo>
                        <a:pt x="6" y="72"/>
                      </a:lnTo>
                      <a:lnTo>
                        <a:pt x="6" y="72"/>
                      </a:lnTo>
                      <a:lnTo>
                        <a:pt x="6" y="72"/>
                      </a:lnTo>
                      <a:lnTo>
                        <a:pt x="6" y="72"/>
                      </a:lnTo>
                      <a:lnTo>
                        <a:pt x="12" y="72"/>
                      </a:lnTo>
                      <a:lnTo>
                        <a:pt x="12" y="72"/>
                      </a:lnTo>
                      <a:lnTo>
                        <a:pt x="12" y="72"/>
                      </a:lnTo>
                      <a:lnTo>
                        <a:pt x="12" y="72"/>
                      </a:lnTo>
                      <a:lnTo>
                        <a:pt x="12" y="72"/>
                      </a:lnTo>
                      <a:lnTo>
                        <a:pt x="18" y="72"/>
                      </a:lnTo>
                      <a:lnTo>
                        <a:pt x="18" y="72"/>
                      </a:lnTo>
                      <a:lnTo>
                        <a:pt x="18" y="72"/>
                      </a:lnTo>
                      <a:lnTo>
                        <a:pt x="18" y="72"/>
                      </a:lnTo>
                      <a:lnTo>
                        <a:pt x="18" y="72"/>
                      </a:lnTo>
                      <a:lnTo>
                        <a:pt x="24" y="72"/>
                      </a:lnTo>
                      <a:lnTo>
                        <a:pt x="24" y="72"/>
                      </a:lnTo>
                      <a:lnTo>
                        <a:pt x="24" y="72"/>
                      </a:lnTo>
                      <a:lnTo>
                        <a:pt x="24" y="72"/>
                      </a:lnTo>
                      <a:lnTo>
                        <a:pt x="24" y="72"/>
                      </a:lnTo>
                      <a:lnTo>
                        <a:pt x="30" y="72"/>
                      </a:lnTo>
                      <a:lnTo>
                        <a:pt x="30" y="72"/>
                      </a:lnTo>
                      <a:lnTo>
                        <a:pt x="30" y="72"/>
                      </a:lnTo>
                      <a:lnTo>
                        <a:pt x="30" y="72"/>
                      </a:lnTo>
                      <a:lnTo>
                        <a:pt x="30" y="72"/>
                      </a:lnTo>
                      <a:lnTo>
                        <a:pt x="36" y="72"/>
                      </a:lnTo>
                      <a:lnTo>
                        <a:pt x="36" y="72"/>
                      </a:lnTo>
                      <a:lnTo>
                        <a:pt x="36" y="72"/>
                      </a:lnTo>
                      <a:lnTo>
                        <a:pt x="36" y="72"/>
                      </a:lnTo>
                      <a:lnTo>
                        <a:pt x="36" y="72"/>
                      </a:lnTo>
                      <a:lnTo>
                        <a:pt x="42" y="72"/>
                      </a:lnTo>
                      <a:lnTo>
                        <a:pt x="42" y="72"/>
                      </a:lnTo>
                      <a:lnTo>
                        <a:pt x="42" y="72"/>
                      </a:lnTo>
                      <a:lnTo>
                        <a:pt x="42" y="72"/>
                      </a:lnTo>
                      <a:lnTo>
                        <a:pt x="42" y="72"/>
                      </a:lnTo>
                      <a:lnTo>
                        <a:pt x="48" y="72"/>
                      </a:lnTo>
                      <a:lnTo>
                        <a:pt x="48" y="72"/>
                      </a:lnTo>
                      <a:lnTo>
                        <a:pt x="48" y="72"/>
                      </a:lnTo>
                      <a:lnTo>
                        <a:pt x="48" y="72"/>
                      </a:lnTo>
                      <a:lnTo>
                        <a:pt x="48" y="72"/>
                      </a:lnTo>
                      <a:lnTo>
                        <a:pt x="54" y="72"/>
                      </a:lnTo>
                      <a:lnTo>
                        <a:pt x="54" y="72"/>
                      </a:lnTo>
                      <a:lnTo>
                        <a:pt x="54" y="72"/>
                      </a:lnTo>
                      <a:lnTo>
                        <a:pt x="54" y="72"/>
                      </a:lnTo>
                      <a:lnTo>
                        <a:pt x="54" y="72"/>
                      </a:lnTo>
                      <a:lnTo>
                        <a:pt x="60" y="72"/>
                      </a:lnTo>
                      <a:lnTo>
                        <a:pt x="60" y="72"/>
                      </a:lnTo>
                      <a:lnTo>
                        <a:pt x="60" y="72"/>
                      </a:lnTo>
                      <a:lnTo>
                        <a:pt x="60" y="72"/>
                      </a:lnTo>
                      <a:lnTo>
                        <a:pt x="66" y="72"/>
                      </a:lnTo>
                      <a:lnTo>
                        <a:pt x="66" y="72"/>
                      </a:lnTo>
                      <a:lnTo>
                        <a:pt x="66" y="72"/>
                      </a:lnTo>
                      <a:lnTo>
                        <a:pt x="66" y="72"/>
                      </a:lnTo>
                      <a:lnTo>
                        <a:pt x="66" y="72"/>
                      </a:lnTo>
                      <a:lnTo>
                        <a:pt x="72" y="72"/>
                      </a:lnTo>
                      <a:lnTo>
                        <a:pt x="72" y="72"/>
                      </a:lnTo>
                      <a:lnTo>
                        <a:pt x="72" y="72"/>
                      </a:lnTo>
                      <a:lnTo>
                        <a:pt x="72" y="72"/>
                      </a:lnTo>
                      <a:lnTo>
                        <a:pt x="72" y="72"/>
                      </a:lnTo>
                      <a:lnTo>
                        <a:pt x="78" y="72"/>
                      </a:lnTo>
                      <a:lnTo>
                        <a:pt x="78" y="72"/>
                      </a:lnTo>
                      <a:lnTo>
                        <a:pt x="78" y="72"/>
                      </a:lnTo>
                      <a:lnTo>
                        <a:pt x="78" y="72"/>
                      </a:lnTo>
                      <a:lnTo>
                        <a:pt x="78" y="72"/>
                      </a:lnTo>
                      <a:lnTo>
                        <a:pt x="84" y="72"/>
                      </a:lnTo>
                      <a:lnTo>
                        <a:pt x="84" y="72"/>
                      </a:lnTo>
                      <a:lnTo>
                        <a:pt x="84" y="72"/>
                      </a:lnTo>
                      <a:lnTo>
                        <a:pt x="84" y="72"/>
                      </a:lnTo>
                      <a:lnTo>
                        <a:pt x="84" y="72"/>
                      </a:lnTo>
                      <a:lnTo>
                        <a:pt x="90" y="72"/>
                      </a:lnTo>
                      <a:lnTo>
                        <a:pt x="90" y="72"/>
                      </a:lnTo>
                      <a:lnTo>
                        <a:pt x="90" y="72"/>
                      </a:lnTo>
                      <a:lnTo>
                        <a:pt x="90" y="72"/>
                      </a:lnTo>
                      <a:lnTo>
                        <a:pt x="90" y="72"/>
                      </a:lnTo>
                      <a:lnTo>
                        <a:pt x="96" y="72"/>
                      </a:lnTo>
                      <a:lnTo>
                        <a:pt x="96" y="72"/>
                      </a:lnTo>
                      <a:lnTo>
                        <a:pt x="96" y="72"/>
                      </a:lnTo>
                      <a:lnTo>
                        <a:pt x="96" y="72"/>
                      </a:lnTo>
                      <a:lnTo>
                        <a:pt x="96" y="72"/>
                      </a:lnTo>
                      <a:lnTo>
                        <a:pt x="102" y="72"/>
                      </a:lnTo>
                      <a:lnTo>
                        <a:pt x="102" y="72"/>
                      </a:lnTo>
                      <a:lnTo>
                        <a:pt x="102" y="72"/>
                      </a:lnTo>
                      <a:lnTo>
                        <a:pt x="102" y="72"/>
                      </a:lnTo>
                      <a:lnTo>
                        <a:pt x="108" y="72"/>
                      </a:lnTo>
                      <a:lnTo>
                        <a:pt x="108" y="72"/>
                      </a:lnTo>
                      <a:lnTo>
                        <a:pt x="108" y="72"/>
                      </a:lnTo>
                      <a:lnTo>
                        <a:pt x="108" y="72"/>
                      </a:lnTo>
                      <a:lnTo>
                        <a:pt x="108" y="72"/>
                      </a:lnTo>
                      <a:lnTo>
                        <a:pt x="114" y="72"/>
                      </a:lnTo>
                      <a:lnTo>
                        <a:pt x="114" y="72"/>
                      </a:lnTo>
                      <a:lnTo>
                        <a:pt x="114" y="72"/>
                      </a:lnTo>
                      <a:lnTo>
                        <a:pt x="114" y="72"/>
                      </a:lnTo>
                      <a:lnTo>
                        <a:pt x="114" y="72"/>
                      </a:lnTo>
                      <a:lnTo>
                        <a:pt x="120" y="72"/>
                      </a:lnTo>
                      <a:lnTo>
                        <a:pt x="120" y="72"/>
                      </a:lnTo>
                      <a:lnTo>
                        <a:pt x="120" y="72"/>
                      </a:lnTo>
                      <a:lnTo>
                        <a:pt x="120" y="72"/>
                      </a:lnTo>
                      <a:lnTo>
                        <a:pt x="120" y="72"/>
                      </a:lnTo>
                      <a:lnTo>
                        <a:pt x="126" y="72"/>
                      </a:lnTo>
                      <a:lnTo>
                        <a:pt x="126" y="72"/>
                      </a:lnTo>
                      <a:lnTo>
                        <a:pt x="126" y="72"/>
                      </a:lnTo>
                      <a:lnTo>
                        <a:pt x="126" y="72"/>
                      </a:lnTo>
                      <a:lnTo>
                        <a:pt x="126" y="72"/>
                      </a:lnTo>
                      <a:lnTo>
                        <a:pt x="132" y="72"/>
                      </a:lnTo>
                      <a:lnTo>
                        <a:pt x="132" y="72"/>
                      </a:lnTo>
                      <a:lnTo>
                        <a:pt x="132" y="72"/>
                      </a:lnTo>
                      <a:lnTo>
                        <a:pt x="132" y="72"/>
                      </a:lnTo>
                      <a:lnTo>
                        <a:pt x="132" y="72"/>
                      </a:lnTo>
                      <a:lnTo>
                        <a:pt x="138" y="72"/>
                      </a:lnTo>
                      <a:lnTo>
                        <a:pt x="138" y="72"/>
                      </a:lnTo>
                      <a:lnTo>
                        <a:pt x="138" y="72"/>
                      </a:lnTo>
                      <a:lnTo>
                        <a:pt x="138" y="72"/>
                      </a:lnTo>
                      <a:lnTo>
                        <a:pt x="138" y="72"/>
                      </a:lnTo>
                      <a:lnTo>
                        <a:pt x="144" y="72"/>
                      </a:lnTo>
                      <a:lnTo>
                        <a:pt x="144" y="72"/>
                      </a:lnTo>
                      <a:lnTo>
                        <a:pt x="144" y="72"/>
                      </a:lnTo>
                      <a:lnTo>
                        <a:pt x="144" y="72"/>
                      </a:lnTo>
                      <a:lnTo>
                        <a:pt x="144" y="72"/>
                      </a:lnTo>
                      <a:lnTo>
                        <a:pt x="150" y="72"/>
                      </a:lnTo>
                      <a:lnTo>
                        <a:pt x="150" y="72"/>
                      </a:lnTo>
                      <a:lnTo>
                        <a:pt x="150" y="72"/>
                      </a:lnTo>
                      <a:lnTo>
                        <a:pt x="150" y="72"/>
                      </a:lnTo>
                      <a:lnTo>
                        <a:pt x="150" y="72"/>
                      </a:lnTo>
                      <a:lnTo>
                        <a:pt x="156" y="72"/>
                      </a:lnTo>
                      <a:lnTo>
                        <a:pt x="156" y="72"/>
                      </a:lnTo>
                      <a:lnTo>
                        <a:pt x="156" y="72"/>
                      </a:lnTo>
                      <a:lnTo>
                        <a:pt x="156" y="72"/>
                      </a:lnTo>
                      <a:lnTo>
                        <a:pt x="162" y="72"/>
                      </a:lnTo>
                      <a:lnTo>
                        <a:pt x="162" y="72"/>
                      </a:lnTo>
                      <a:lnTo>
                        <a:pt x="162" y="72"/>
                      </a:lnTo>
                      <a:lnTo>
                        <a:pt x="162" y="72"/>
                      </a:lnTo>
                      <a:lnTo>
                        <a:pt x="162" y="72"/>
                      </a:lnTo>
                      <a:lnTo>
                        <a:pt x="168" y="72"/>
                      </a:lnTo>
                      <a:lnTo>
                        <a:pt x="168" y="72"/>
                      </a:lnTo>
                      <a:lnTo>
                        <a:pt x="168" y="72"/>
                      </a:lnTo>
                      <a:lnTo>
                        <a:pt x="168" y="72"/>
                      </a:lnTo>
                      <a:lnTo>
                        <a:pt x="168" y="72"/>
                      </a:lnTo>
                      <a:lnTo>
                        <a:pt x="174" y="72"/>
                      </a:lnTo>
                      <a:lnTo>
                        <a:pt x="174" y="72"/>
                      </a:lnTo>
                      <a:lnTo>
                        <a:pt x="174" y="72"/>
                      </a:lnTo>
                      <a:lnTo>
                        <a:pt x="174" y="72"/>
                      </a:lnTo>
                      <a:lnTo>
                        <a:pt x="174" y="72"/>
                      </a:lnTo>
                      <a:lnTo>
                        <a:pt x="180" y="72"/>
                      </a:lnTo>
                      <a:lnTo>
                        <a:pt x="180" y="72"/>
                      </a:lnTo>
                      <a:lnTo>
                        <a:pt x="180" y="72"/>
                      </a:lnTo>
                      <a:lnTo>
                        <a:pt x="180" y="72"/>
                      </a:lnTo>
                      <a:lnTo>
                        <a:pt x="180" y="72"/>
                      </a:lnTo>
                      <a:lnTo>
                        <a:pt x="180" y="72"/>
                      </a:lnTo>
                      <a:lnTo>
                        <a:pt x="186" y="72"/>
                      </a:lnTo>
                      <a:lnTo>
                        <a:pt x="186" y="72"/>
                      </a:lnTo>
                      <a:lnTo>
                        <a:pt x="186" y="72"/>
                      </a:lnTo>
                      <a:lnTo>
                        <a:pt x="186" y="72"/>
                      </a:lnTo>
                      <a:lnTo>
                        <a:pt x="186" y="72"/>
                      </a:lnTo>
                      <a:lnTo>
                        <a:pt x="192" y="72"/>
                      </a:lnTo>
                      <a:lnTo>
                        <a:pt x="192" y="72"/>
                      </a:lnTo>
                      <a:lnTo>
                        <a:pt x="192" y="72"/>
                      </a:lnTo>
                      <a:lnTo>
                        <a:pt x="192" y="72"/>
                      </a:lnTo>
                      <a:lnTo>
                        <a:pt x="192" y="72"/>
                      </a:lnTo>
                      <a:lnTo>
                        <a:pt x="198" y="72"/>
                      </a:lnTo>
                      <a:lnTo>
                        <a:pt x="198" y="72"/>
                      </a:lnTo>
                      <a:lnTo>
                        <a:pt x="198" y="72"/>
                      </a:lnTo>
                      <a:lnTo>
                        <a:pt x="198" y="72"/>
                      </a:lnTo>
                      <a:lnTo>
                        <a:pt x="198" y="72"/>
                      </a:lnTo>
                      <a:lnTo>
                        <a:pt x="204" y="72"/>
                      </a:lnTo>
                      <a:lnTo>
                        <a:pt x="204" y="72"/>
                      </a:lnTo>
                      <a:lnTo>
                        <a:pt x="204" y="72"/>
                      </a:lnTo>
                      <a:lnTo>
                        <a:pt x="204" y="72"/>
                      </a:lnTo>
                      <a:lnTo>
                        <a:pt x="204" y="72"/>
                      </a:lnTo>
                      <a:lnTo>
                        <a:pt x="210" y="72"/>
                      </a:lnTo>
                      <a:lnTo>
                        <a:pt x="210" y="72"/>
                      </a:lnTo>
                      <a:lnTo>
                        <a:pt x="210" y="72"/>
                      </a:lnTo>
                      <a:lnTo>
                        <a:pt x="210" y="72"/>
                      </a:lnTo>
                      <a:lnTo>
                        <a:pt x="210" y="72"/>
                      </a:lnTo>
                      <a:lnTo>
                        <a:pt x="216" y="72"/>
                      </a:lnTo>
                      <a:lnTo>
                        <a:pt x="216" y="72"/>
                      </a:lnTo>
                      <a:lnTo>
                        <a:pt x="216" y="72"/>
                      </a:lnTo>
                      <a:lnTo>
                        <a:pt x="216" y="72"/>
                      </a:lnTo>
                      <a:lnTo>
                        <a:pt x="222" y="72"/>
                      </a:lnTo>
                      <a:lnTo>
                        <a:pt x="222" y="72"/>
                      </a:lnTo>
                      <a:lnTo>
                        <a:pt x="222" y="72"/>
                      </a:lnTo>
                      <a:lnTo>
                        <a:pt x="222" y="72"/>
                      </a:lnTo>
                      <a:lnTo>
                        <a:pt x="222" y="72"/>
                      </a:lnTo>
                      <a:lnTo>
                        <a:pt x="228" y="72"/>
                      </a:lnTo>
                      <a:lnTo>
                        <a:pt x="228" y="72"/>
                      </a:lnTo>
                      <a:lnTo>
                        <a:pt x="228" y="72"/>
                      </a:lnTo>
                      <a:lnTo>
                        <a:pt x="228" y="72"/>
                      </a:lnTo>
                      <a:lnTo>
                        <a:pt x="228" y="72"/>
                      </a:lnTo>
                      <a:lnTo>
                        <a:pt x="234" y="72"/>
                      </a:lnTo>
                      <a:lnTo>
                        <a:pt x="234" y="72"/>
                      </a:lnTo>
                      <a:lnTo>
                        <a:pt x="234" y="72"/>
                      </a:lnTo>
                      <a:lnTo>
                        <a:pt x="234" y="72"/>
                      </a:lnTo>
                      <a:lnTo>
                        <a:pt x="234" y="72"/>
                      </a:lnTo>
                      <a:lnTo>
                        <a:pt x="240" y="72"/>
                      </a:lnTo>
                      <a:lnTo>
                        <a:pt x="240" y="72"/>
                      </a:lnTo>
                      <a:lnTo>
                        <a:pt x="240" y="72"/>
                      </a:lnTo>
                      <a:lnTo>
                        <a:pt x="240" y="72"/>
                      </a:lnTo>
                      <a:lnTo>
                        <a:pt x="240" y="72"/>
                      </a:lnTo>
                      <a:lnTo>
                        <a:pt x="246" y="72"/>
                      </a:lnTo>
                      <a:lnTo>
                        <a:pt x="246" y="72"/>
                      </a:lnTo>
                      <a:lnTo>
                        <a:pt x="246" y="72"/>
                      </a:lnTo>
                      <a:lnTo>
                        <a:pt x="246" y="72"/>
                      </a:lnTo>
                      <a:lnTo>
                        <a:pt x="246" y="72"/>
                      </a:lnTo>
                      <a:lnTo>
                        <a:pt x="252" y="72"/>
                      </a:lnTo>
                      <a:lnTo>
                        <a:pt x="252" y="72"/>
                      </a:lnTo>
                      <a:lnTo>
                        <a:pt x="252" y="72"/>
                      </a:lnTo>
                      <a:lnTo>
                        <a:pt x="252" y="72"/>
                      </a:lnTo>
                      <a:lnTo>
                        <a:pt x="252" y="72"/>
                      </a:lnTo>
                      <a:lnTo>
                        <a:pt x="258" y="72"/>
                      </a:lnTo>
                      <a:lnTo>
                        <a:pt x="258" y="72"/>
                      </a:lnTo>
                      <a:lnTo>
                        <a:pt x="258" y="72"/>
                      </a:lnTo>
                      <a:lnTo>
                        <a:pt x="258" y="72"/>
                      </a:lnTo>
                      <a:lnTo>
                        <a:pt x="264" y="72"/>
                      </a:lnTo>
                      <a:lnTo>
                        <a:pt x="264" y="72"/>
                      </a:lnTo>
                      <a:lnTo>
                        <a:pt x="264" y="72"/>
                      </a:lnTo>
                      <a:lnTo>
                        <a:pt x="264" y="72"/>
                      </a:lnTo>
                      <a:lnTo>
                        <a:pt x="264" y="72"/>
                      </a:lnTo>
                      <a:lnTo>
                        <a:pt x="270" y="72"/>
                      </a:lnTo>
                      <a:lnTo>
                        <a:pt x="270" y="72"/>
                      </a:lnTo>
                      <a:lnTo>
                        <a:pt x="270" y="72"/>
                      </a:lnTo>
                      <a:lnTo>
                        <a:pt x="270" y="72"/>
                      </a:lnTo>
                      <a:lnTo>
                        <a:pt x="270" y="72"/>
                      </a:lnTo>
                      <a:lnTo>
                        <a:pt x="270" y="72"/>
                      </a:lnTo>
                      <a:lnTo>
                        <a:pt x="276" y="72"/>
                      </a:lnTo>
                      <a:lnTo>
                        <a:pt x="276" y="72"/>
                      </a:lnTo>
                      <a:lnTo>
                        <a:pt x="276" y="72"/>
                      </a:lnTo>
                      <a:lnTo>
                        <a:pt x="276" y="72"/>
                      </a:lnTo>
                      <a:lnTo>
                        <a:pt x="276" y="72"/>
                      </a:lnTo>
                      <a:lnTo>
                        <a:pt x="282" y="72"/>
                      </a:lnTo>
                      <a:lnTo>
                        <a:pt x="282" y="72"/>
                      </a:lnTo>
                      <a:lnTo>
                        <a:pt x="282" y="72"/>
                      </a:lnTo>
                      <a:lnTo>
                        <a:pt x="282" y="72"/>
                      </a:lnTo>
                      <a:lnTo>
                        <a:pt x="282" y="72"/>
                      </a:lnTo>
                      <a:lnTo>
                        <a:pt x="288" y="72"/>
                      </a:lnTo>
                      <a:lnTo>
                        <a:pt x="288" y="72"/>
                      </a:lnTo>
                      <a:lnTo>
                        <a:pt x="288" y="72"/>
                      </a:lnTo>
                      <a:lnTo>
                        <a:pt x="288" y="72"/>
                      </a:lnTo>
                      <a:lnTo>
                        <a:pt x="294" y="72"/>
                      </a:lnTo>
                      <a:lnTo>
                        <a:pt x="294" y="72"/>
                      </a:lnTo>
                      <a:lnTo>
                        <a:pt x="294" y="72"/>
                      </a:lnTo>
                      <a:lnTo>
                        <a:pt x="294" y="72"/>
                      </a:lnTo>
                      <a:lnTo>
                        <a:pt x="294" y="72"/>
                      </a:lnTo>
                      <a:lnTo>
                        <a:pt x="300" y="72"/>
                      </a:lnTo>
                      <a:lnTo>
                        <a:pt x="300" y="72"/>
                      </a:lnTo>
                      <a:lnTo>
                        <a:pt x="300" y="72"/>
                      </a:lnTo>
                      <a:lnTo>
                        <a:pt x="300" y="72"/>
                      </a:lnTo>
                      <a:lnTo>
                        <a:pt x="300" y="72"/>
                      </a:lnTo>
                      <a:lnTo>
                        <a:pt x="306" y="72"/>
                      </a:lnTo>
                      <a:lnTo>
                        <a:pt x="306" y="72"/>
                      </a:lnTo>
                      <a:lnTo>
                        <a:pt x="306" y="72"/>
                      </a:lnTo>
                      <a:lnTo>
                        <a:pt x="306" y="72"/>
                      </a:lnTo>
                      <a:lnTo>
                        <a:pt x="306" y="72"/>
                      </a:lnTo>
                      <a:lnTo>
                        <a:pt x="312" y="72"/>
                      </a:lnTo>
                      <a:lnTo>
                        <a:pt x="312" y="72"/>
                      </a:lnTo>
                      <a:lnTo>
                        <a:pt x="312" y="72"/>
                      </a:lnTo>
                      <a:lnTo>
                        <a:pt x="312" y="72"/>
                      </a:lnTo>
                      <a:lnTo>
                        <a:pt x="312" y="72"/>
                      </a:lnTo>
                      <a:lnTo>
                        <a:pt x="318" y="72"/>
                      </a:lnTo>
                      <a:lnTo>
                        <a:pt x="318" y="72"/>
                      </a:lnTo>
                      <a:lnTo>
                        <a:pt x="318" y="72"/>
                      </a:lnTo>
                      <a:lnTo>
                        <a:pt x="318" y="72"/>
                      </a:lnTo>
                      <a:lnTo>
                        <a:pt x="318" y="72"/>
                      </a:lnTo>
                      <a:lnTo>
                        <a:pt x="324" y="72"/>
                      </a:lnTo>
                      <a:lnTo>
                        <a:pt x="324" y="72"/>
                      </a:lnTo>
                      <a:lnTo>
                        <a:pt x="324" y="72"/>
                      </a:lnTo>
                      <a:lnTo>
                        <a:pt x="324" y="72"/>
                      </a:lnTo>
                      <a:lnTo>
                        <a:pt x="324" y="72"/>
                      </a:lnTo>
                      <a:lnTo>
                        <a:pt x="330" y="72"/>
                      </a:lnTo>
                      <a:lnTo>
                        <a:pt x="330" y="72"/>
                      </a:lnTo>
                      <a:lnTo>
                        <a:pt x="330" y="72"/>
                      </a:lnTo>
                      <a:lnTo>
                        <a:pt x="330" y="72"/>
                      </a:lnTo>
                      <a:lnTo>
                        <a:pt x="336" y="72"/>
                      </a:lnTo>
                      <a:lnTo>
                        <a:pt x="336" y="72"/>
                      </a:lnTo>
                      <a:lnTo>
                        <a:pt x="336" y="72"/>
                      </a:lnTo>
                      <a:lnTo>
                        <a:pt x="336" y="72"/>
                      </a:lnTo>
                      <a:lnTo>
                        <a:pt x="336" y="72"/>
                      </a:lnTo>
                      <a:lnTo>
                        <a:pt x="342" y="72"/>
                      </a:lnTo>
                      <a:lnTo>
                        <a:pt x="342" y="72"/>
                      </a:lnTo>
                      <a:lnTo>
                        <a:pt x="342" y="72"/>
                      </a:lnTo>
                      <a:lnTo>
                        <a:pt x="342" y="72"/>
                      </a:lnTo>
                      <a:lnTo>
                        <a:pt x="342" y="72"/>
                      </a:lnTo>
                      <a:lnTo>
                        <a:pt x="348" y="72"/>
                      </a:lnTo>
                      <a:lnTo>
                        <a:pt x="348" y="72"/>
                      </a:lnTo>
                      <a:lnTo>
                        <a:pt x="348" y="72"/>
                      </a:lnTo>
                      <a:lnTo>
                        <a:pt x="348" y="72"/>
                      </a:lnTo>
                      <a:lnTo>
                        <a:pt x="348" y="72"/>
                      </a:lnTo>
                      <a:lnTo>
                        <a:pt x="354" y="72"/>
                      </a:lnTo>
                      <a:lnTo>
                        <a:pt x="354" y="72"/>
                      </a:lnTo>
                      <a:lnTo>
                        <a:pt x="354" y="66"/>
                      </a:lnTo>
                      <a:lnTo>
                        <a:pt x="354" y="60"/>
                      </a:lnTo>
                      <a:lnTo>
                        <a:pt x="354" y="60"/>
                      </a:lnTo>
                      <a:lnTo>
                        <a:pt x="360" y="54"/>
                      </a:lnTo>
                      <a:lnTo>
                        <a:pt x="360" y="54"/>
                      </a:lnTo>
                      <a:lnTo>
                        <a:pt x="360" y="48"/>
                      </a:lnTo>
                      <a:lnTo>
                        <a:pt x="360" y="48"/>
                      </a:lnTo>
                      <a:lnTo>
                        <a:pt x="360" y="42"/>
                      </a:lnTo>
                      <a:lnTo>
                        <a:pt x="360" y="36"/>
                      </a:lnTo>
                      <a:lnTo>
                        <a:pt x="366" y="36"/>
                      </a:lnTo>
                      <a:lnTo>
                        <a:pt x="366" y="30"/>
                      </a:lnTo>
                      <a:lnTo>
                        <a:pt x="366" y="30"/>
                      </a:lnTo>
                      <a:lnTo>
                        <a:pt x="366" y="30"/>
                      </a:lnTo>
                      <a:lnTo>
                        <a:pt x="372" y="30"/>
                      </a:lnTo>
                      <a:lnTo>
                        <a:pt x="372" y="30"/>
                      </a:lnTo>
                      <a:lnTo>
                        <a:pt x="372" y="30"/>
                      </a:lnTo>
                      <a:lnTo>
                        <a:pt x="372" y="30"/>
                      </a:lnTo>
                      <a:lnTo>
                        <a:pt x="372" y="30"/>
                      </a:lnTo>
                      <a:lnTo>
                        <a:pt x="378" y="30"/>
                      </a:lnTo>
                      <a:lnTo>
                        <a:pt x="378" y="30"/>
                      </a:lnTo>
                      <a:lnTo>
                        <a:pt x="378" y="30"/>
                      </a:lnTo>
                      <a:lnTo>
                        <a:pt x="378" y="30"/>
                      </a:lnTo>
                      <a:lnTo>
                        <a:pt x="378" y="30"/>
                      </a:lnTo>
                      <a:lnTo>
                        <a:pt x="384" y="36"/>
                      </a:lnTo>
                      <a:lnTo>
                        <a:pt x="384" y="36"/>
                      </a:lnTo>
                      <a:lnTo>
                        <a:pt x="384" y="36"/>
                      </a:lnTo>
                      <a:lnTo>
                        <a:pt x="384" y="36"/>
                      </a:lnTo>
                      <a:lnTo>
                        <a:pt x="384" y="36"/>
                      </a:lnTo>
                      <a:lnTo>
                        <a:pt x="390" y="36"/>
                      </a:lnTo>
                      <a:lnTo>
                        <a:pt x="390" y="36"/>
                      </a:lnTo>
                      <a:lnTo>
                        <a:pt x="390" y="36"/>
                      </a:lnTo>
                      <a:lnTo>
                        <a:pt x="390" y="36"/>
                      </a:lnTo>
                      <a:lnTo>
                        <a:pt x="390" y="36"/>
                      </a:lnTo>
                      <a:lnTo>
                        <a:pt x="396" y="36"/>
                      </a:lnTo>
                      <a:lnTo>
                        <a:pt x="396" y="36"/>
                      </a:lnTo>
                      <a:lnTo>
                        <a:pt x="396" y="36"/>
                      </a:lnTo>
                      <a:lnTo>
                        <a:pt x="396" y="36"/>
                      </a:lnTo>
                      <a:lnTo>
                        <a:pt x="402" y="36"/>
                      </a:lnTo>
                      <a:lnTo>
                        <a:pt x="402" y="36"/>
                      </a:lnTo>
                      <a:lnTo>
                        <a:pt x="402" y="36"/>
                      </a:lnTo>
                      <a:lnTo>
                        <a:pt x="402" y="36"/>
                      </a:lnTo>
                      <a:lnTo>
                        <a:pt x="402" y="36"/>
                      </a:lnTo>
                      <a:lnTo>
                        <a:pt x="408" y="36"/>
                      </a:lnTo>
                      <a:lnTo>
                        <a:pt x="408" y="36"/>
                      </a:lnTo>
                      <a:lnTo>
                        <a:pt x="408" y="36"/>
                      </a:lnTo>
                      <a:lnTo>
                        <a:pt x="408" y="36"/>
                      </a:lnTo>
                      <a:lnTo>
                        <a:pt x="408" y="42"/>
                      </a:lnTo>
                      <a:lnTo>
                        <a:pt x="414" y="42"/>
                      </a:lnTo>
                      <a:lnTo>
                        <a:pt x="414" y="42"/>
                      </a:lnTo>
                      <a:lnTo>
                        <a:pt x="414" y="42"/>
                      </a:lnTo>
                      <a:lnTo>
                        <a:pt x="414" y="42"/>
                      </a:lnTo>
                      <a:lnTo>
                        <a:pt x="414" y="42"/>
                      </a:lnTo>
                      <a:lnTo>
                        <a:pt x="420" y="42"/>
                      </a:lnTo>
                      <a:lnTo>
                        <a:pt x="420" y="42"/>
                      </a:lnTo>
                      <a:lnTo>
                        <a:pt x="420" y="42"/>
                      </a:lnTo>
                      <a:lnTo>
                        <a:pt x="420" y="42"/>
                      </a:lnTo>
                      <a:lnTo>
                        <a:pt x="420" y="42"/>
                      </a:lnTo>
                      <a:lnTo>
                        <a:pt x="426" y="42"/>
                      </a:lnTo>
                      <a:lnTo>
                        <a:pt x="426" y="42"/>
                      </a:lnTo>
                      <a:lnTo>
                        <a:pt x="426" y="42"/>
                      </a:lnTo>
                      <a:lnTo>
                        <a:pt x="426" y="42"/>
                      </a:lnTo>
                      <a:lnTo>
                        <a:pt x="426" y="42"/>
                      </a:lnTo>
                      <a:lnTo>
                        <a:pt x="432" y="42"/>
                      </a:lnTo>
                      <a:lnTo>
                        <a:pt x="432" y="42"/>
                      </a:lnTo>
                      <a:lnTo>
                        <a:pt x="432" y="42"/>
                      </a:lnTo>
                      <a:lnTo>
                        <a:pt x="432" y="42"/>
                      </a:lnTo>
                      <a:lnTo>
                        <a:pt x="432" y="42"/>
                      </a:lnTo>
                      <a:lnTo>
                        <a:pt x="438" y="42"/>
                      </a:lnTo>
                      <a:lnTo>
                        <a:pt x="438" y="42"/>
                      </a:lnTo>
                      <a:lnTo>
                        <a:pt x="438" y="42"/>
                      </a:lnTo>
                      <a:lnTo>
                        <a:pt x="438" y="48"/>
                      </a:lnTo>
                      <a:lnTo>
                        <a:pt x="438" y="48"/>
                      </a:lnTo>
                      <a:lnTo>
                        <a:pt x="444" y="48"/>
                      </a:lnTo>
                      <a:lnTo>
                        <a:pt x="444" y="48"/>
                      </a:lnTo>
                      <a:lnTo>
                        <a:pt x="444" y="48"/>
                      </a:lnTo>
                      <a:lnTo>
                        <a:pt x="444" y="48"/>
                      </a:lnTo>
                      <a:lnTo>
                        <a:pt x="444" y="48"/>
                      </a:lnTo>
                      <a:lnTo>
                        <a:pt x="444" y="48"/>
                      </a:lnTo>
                      <a:lnTo>
                        <a:pt x="450" y="48"/>
                      </a:lnTo>
                      <a:lnTo>
                        <a:pt x="450" y="48"/>
                      </a:lnTo>
                      <a:lnTo>
                        <a:pt x="450" y="48"/>
                      </a:lnTo>
                      <a:lnTo>
                        <a:pt x="450" y="48"/>
                      </a:lnTo>
                      <a:lnTo>
                        <a:pt x="456" y="48"/>
                      </a:lnTo>
                      <a:lnTo>
                        <a:pt x="456" y="48"/>
                      </a:lnTo>
                      <a:lnTo>
                        <a:pt x="456" y="48"/>
                      </a:lnTo>
                      <a:lnTo>
                        <a:pt x="456" y="48"/>
                      </a:lnTo>
                      <a:lnTo>
                        <a:pt x="456" y="48"/>
                      </a:lnTo>
                      <a:lnTo>
                        <a:pt x="462" y="48"/>
                      </a:lnTo>
                      <a:lnTo>
                        <a:pt x="462" y="48"/>
                      </a:lnTo>
                      <a:lnTo>
                        <a:pt x="462" y="48"/>
                      </a:lnTo>
                      <a:lnTo>
                        <a:pt x="462" y="48"/>
                      </a:lnTo>
                      <a:lnTo>
                        <a:pt x="462" y="48"/>
                      </a:lnTo>
                      <a:lnTo>
                        <a:pt x="468" y="48"/>
                      </a:lnTo>
                      <a:lnTo>
                        <a:pt x="468" y="54"/>
                      </a:lnTo>
                      <a:lnTo>
                        <a:pt x="468" y="54"/>
                      </a:lnTo>
                      <a:lnTo>
                        <a:pt x="468" y="54"/>
                      </a:lnTo>
                      <a:lnTo>
                        <a:pt x="468" y="54"/>
                      </a:lnTo>
                      <a:lnTo>
                        <a:pt x="474" y="54"/>
                      </a:lnTo>
                      <a:lnTo>
                        <a:pt x="474" y="54"/>
                      </a:lnTo>
                      <a:lnTo>
                        <a:pt x="474" y="54"/>
                      </a:lnTo>
                      <a:lnTo>
                        <a:pt x="474" y="54"/>
                      </a:lnTo>
                      <a:lnTo>
                        <a:pt x="474" y="54"/>
                      </a:lnTo>
                      <a:lnTo>
                        <a:pt x="480" y="54"/>
                      </a:lnTo>
                      <a:lnTo>
                        <a:pt x="480" y="54"/>
                      </a:lnTo>
                      <a:lnTo>
                        <a:pt x="480" y="54"/>
                      </a:lnTo>
                      <a:lnTo>
                        <a:pt x="480" y="54"/>
                      </a:lnTo>
                      <a:lnTo>
                        <a:pt x="480" y="54"/>
                      </a:lnTo>
                      <a:lnTo>
                        <a:pt x="486" y="54"/>
                      </a:lnTo>
                      <a:lnTo>
                        <a:pt x="486" y="54"/>
                      </a:lnTo>
                      <a:lnTo>
                        <a:pt x="486" y="54"/>
                      </a:lnTo>
                      <a:lnTo>
                        <a:pt x="486" y="54"/>
                      </a:lnTo>
                      <a:lnTo>
                        <a:pt x="486" y="54"/>
                      </a:lnTo>
                      <a:lnTo>
                        <a:pt x="492" y="54"/>
                      </a:lnTo>
                      <a:lnTo>
                        <a:pt x="492" y="54"/>
                      </a:lnTo>
                      <a:lnTo>
                        <a:pt x="492" y="54"/>
                      </a:lnTo>
                      <a:lnTo>
                        <a:pt x="492" y="54"/>
                      </a:lnTo>
                      <a:lnTo>
                        <a:pt x="492" y="54"/>
                      </a:lnTo>
                      <a:lnTo>
                        <a:pt x="498" y="60"/>
                      </a:lnTo>
                      <a:lnTo>
                        <a:pt x="498" y="60"/>
                      </a:lnTo>
                      <a:lnTo>
                        <a:pt x="498" y="60"/>
                      </a:lnTo>
                      <a:lnTo>
                        <a:pt x="498" y="60"/>
                      </a:lnTo>
                      <a:lnTo>
                        <a:pt x="498" y="60"/>
                      </a:lnTo>
                      <a:lnTo>
                        <a:pt x="504" y="60"/>
                      </a:lnTo>
                      <a:lnTo>
                        <a:pt x="504" y="60"/>
                      </a:lnTo>
                      <a:lnTo>
                        <a:pt x="504" y="60"/>
                      </a:lnTo>
                      <a:lnTo>
                        <a:pt x="504" y="60"/>
                      </a:lnTo>
                      <a:lnTo>
                        <a:pt x="504" y="60"/>
                      </a:lnTo>
                      <a:lnTo>
                        <a:pt x="510" y="60"/>
                      </a:lnTo>
                      <a:lnTo>
                        <a:pt x="510" y="60"/>
                      </a:lnTo>
                      <a:lnTo>
                        <a:pt x="510" y="60"/>
                      </a:lnTo>
                      <a:lnTo>
                        <a:pt x="510" y="60"/>
                      </a:lnTo>
                      <a:lnTo>
                        <a:pt x="510" y="60"/>
                      </a:lnTo>
                      <a:lnTo>
                        <a:pt x="516" y="60"/>
                      </a:lnTo>
                      <a:lnTo>
                        <a:pt x="516" y="60"/>
                      </a:lnTo>
                      <a:lnTo>
                        <a:pt x="516" y="60"/>
                      </a:lnTo>
                      <a:lnTo>
                        <a:pt x="516" y="60"/>
                      </a:lnTo>
                      <a:lnTo>
                        <a:pt x="516" y="60"/>
                      </a:lnTo>
                      <a:lnTo>
                        <a:pt x="522" y="60"/>
                      </a:lnTo>
                      <a:lnTo>
                        <a:pt x="522" y="60"/>
                      </a:lnTo>
                      <a:lnTo>
                        <a:pt x="522" y="60"/>
                      </a:lnTo>
                      <a:lnTo>
                        <a:pt x="522" y="66"/>
                      </a:lnTo>
                      <a:lnTo>
                        <a:pt x="522" y="66"/>
                      </a:lnTo>
                      <a:lnTo>
                        <a:pt x="528" y="66"/>
                      </a:lnTo>
                      <a:lnTo>
                        <a:pt x="528" y="66"/>
                      </a:lnTo>
                      <a:lnTo>
                        <a:pt x="528" y="66"/>
                      </a:lnTo>
                      <a:lnTo>
                        <a:pt x="528" y="66"/>
                      </a:lnTo>
                      <a:lnTo>
                        <a:pt x="534" y="66"/>
                      </a:lnTo>
                      <a:lnTo>
                        <a:pt x="534" y="66"/>
                      </a:lnTo>
                      <a:lnTo>
                        <a:pt x="534" y="66"/>
                      </a:lnTo>
                      <a:lnTo>
                        <a:pt x="534" y="66"/>
                      </a:lnTo>
                      <a:lnTo>
                        <a:pt x="534" y="66"/>
                      </a:lnTo>
                      <a:lnTo>
                        <a:pt x="540" y="66"/>
                      </a:lnTo>
                      <a:lnTo>
                        <a:pt x="540" y="66"/>
                      </a:lnTo>
                      <a:lnTo>
                        <a:pt x="540" y="66"/>
                      </a:lnTo>
                      <a:lnTo>
                        <a:pt x="540" y="66"/>
                      </a:lnTo>
                      <a:lnTo>
                        <a:pt x="540" y="66"/>
                      </a:lnTo>
                      <a:lnTo>
                        <a:pt x="546" y="66"/>
                      </a:lnTo>
                      <a:lnTo>
                        <a:pt x="546" y="66"/>
                      </a:lnTo>
                      <a:lnTo>
                        <a:pt x="546" y="66"/>
                      </a:lnTo>
                      <a:lnTo>
                        <a:pt x="546" y="66"/>
                      </a:lnTo>
                      <a:lnTo>
                        <a:pt x="546" y="66"/>
                      </a:lnTo>
                      <a:lnTo>
                        <a:pt x="552" y="66"/>
                      </a:lnTo>
                      <a:lnTo>
                        <a:pt x="552" y="66"/>
                      </a:lnTo>
                      <a:lnTo>
                        <a:pt x="552" y="72"/>
                      </a:lnTo>
                      <a:lnTo>
                        <a:pt x="552" y="72"/>
                      </a:lnTo>
                      <a:lnTo>
                        <a:pt x="552" y="72"/>
                      </a:lnTo>
                      <a:lnTo>
                        <a:pt x="558" y="72"/>
                      </a:lnTo>
                      <a:lnTo>
                        <a:pt x="558" y="72"/>
                      </a:lnTo>
                      <a:lnTo>
                        <a:pt x="558" y="72"/>
                      </a:lnTo>
                      <a:lnTo>
                        <a:pt x="558" y="72"/>
                      </a:lnTo>
                      <a:lnTo>
                        <a:pt x="558" y="72"/>
                      </a:lnTo>
                      <a:lnTo>
                        <a:pt x="564" y="72"/>
                      </a:lnTo>
                      <a:lnTo>
                        <a:pt x="564" y="72"/>
                      </a:lnTo>
                      <a:lnTo>
                        <a:pt x="564" y="72"/>
                      </a:lnTo>
                      <a:lnTo>
                        <a:pt x="564" y="72"/>
                      </a:lnTo>
                      <a:lnTo>
                        <a:pt x="570" y="72"/>
                      </a:lnTo>
                      <a:lnTo>
                        <a:pt x="570" y="72"/>
                      </a:lnTo>
                      <a:lnTo>
                        <a:pt x="570" y="72"/>
                      </a:lnTo>
                      <a:lnTo>
                        <a:pt x="570" y="72"/>
                      </a:lnTo>
                      <a:lnTo>
                        <a:pt x="570" y="72"/>
                      </a:lnTo>
                      <a:lnTo>
                        <a:pt x="576" y="72"/>
                      </a:lnTo>
                      <a:lnTo>
                        <a:pt x="576" y="72"/>
                      </a:lnTo>
                      <a:lnTo>
                        <a:pt x="576" y="72"/>
                      </a:lnTo>
                      <a:lnTo>
                        <a:pt x="576" y="72"/>
                      </a:lnTo>
                      <a:lnTo>
                        <a:pt x="576" y="72"/>
                      </a:lnTo>
                      <a:lnTo>
                        <a:pt x="582" y="72"/>
                      </a:lnTo>
                      <a:lnTo>
                        <a:pt x="582" y="78"/>
                      </a:lnTo>
                      <a:lnTo>
                        <a:pt x="582" y="78"/>
                      </a:lnTo>
                      <a:lnTo>
                        <a:pt x="582" y="78"/>
                      </a:lnTo>
                      <a:lnTo>
                        <a:pt x="582" y="78"/>
                      </a:lnTo>
                      <a:lnTo>
                        <a:pt x="588" y="78"/>
                      </a:lnTo>
                      <a:lnTo>
                        <a:pt x="588" y="78"/>
                      </a:lnTo>
                      <a:lnTo>
                        <a:pt x="588" y="78"/>
                      </a:lnTo>
                      <a:lnTo>
                        <a:pt x="588" y="78"/>
                      </a:lnTo>
                      <a:lnTo>
                        <a:pt x="588" y="78"/>
                      </a:lnTo>
                      <a:lnTo>
                        <a:pt x="594" y="78"/>
                      </a:lnTo>
                      <a:lnTo>
                        <a:pt x="594" y="78"/>
                      </a:lnTo>
                      <a:lnTo>
                        <a:pt x="594" y="78"/>
                      </a:lnTo>
                      <a:lnTo>
                        <a:pt x="594" y="78"/>
                      </a:lnTo>
                      <a:lnTo>
                        <a:pt x="594" y="78"/>
                      </a:lnTo>
                      <a:lnTo>
                        <a:pt x="600" y="78"/>
                      </a:lnTo>
                      <a:lnTo>
                        <a:pt x="600" y="78"/>
                      </a:lnTo>
                      <a:lnTo>
                        <a:pt x="600" y="78"/>
                      </a:lnTo>
                      <a:lnTo>
                        <a:pt x="600" y="78"/>
                      </a:lnTo>
                      <a:lnTo>
                        <a:pt x="600" y="78"/>
                      </a:lnTo>
                      <a:lnTo>
                        <a:pt x="606" y="78"/>
                      </a:lnTo>
                      <a:lnTo>
                        <a:pt x="606" y="78"/>
                      </a:lnTo>
                      <a:lnTo>
                        <a:pt x="606" y="78"/>
                      </a:lnTo>
                      <a:lnTo>
                        <a:pt x="606" y="78"/>
                      </a:lnTo>
                      <a:lnTo>
                        <a:pt x="606" y="78"/>
                      </a:lnTo>
                      <a:lnTo>
                        <a:pt x="612" y="84"/>
                      </a:lnTo>
                      <a:lnTo>
                        <a:pt x="612" y="84"/>
                      </a:lnTo>
                      <a:lnTo>
                        <a:pt x="612" y="84"/>
                      </a:lnTo>
                      <a:lnTo>
                        <a:pt x="612" y="84"/>
                      </a:lnTo>
                      <a:lnTo>
                        <a:pt x="612" y="84"/>
                      </a:lnTo>
                      <a:lnTo>
                        <a:pt x="618" y="84"/>
                      </a:lnTo>
                      <a:lnTo>
                        <a:pt x="618" y="84"/>
                      </a:lnTo>
                      <a:lnTo>
                        <a:pt x="618" y="84"/>
                      </a:lnTo>
                      <a:lnTo>
                        <a:pt x="618" y="84"/>
                      </a:lnTo>
                      <a:lnTo>
                        <a:pt x="618" y="84"/>
                      </a:lnTo>
                      <a:lnTo>
                        <a:pt x="624" y="84"/>
                      </a:lnTo>
                      <a:lnTo>
                        <a:pt x="624" y="84"/>
                      </a:lnTo>
                      <a:lnTo>
                        <a:pt x="624" y="84"/>
                      </a:lnTo>
                      <a:lnTo>
                        <a:pt x="624" y="84"/>
                      </a:lnTo>
                      <a:lnTo>
                        <a:pt x="630" y="84"/>
                      </a:lnTo>
                      <a:lnTo>
                        <a:pt x="630" y="84"/>
                      </a:lnTo>
                      <a:lnTo>
                        <a:pt x="630" y="84"/>
                      </a:lnTo>
                      <a:lnTo>
                        <a:pt x="630" y="84"/>
                      </a:lnTo>
                      <a:lnTo>
                        <a:pt x="630" y="84"/>
                      </a:lnTo>
                      <a:lnTo>
                        <a:pt x="630" y="84"/>
                      </a:lnTo>
                      <a:lnTo>
                        <a:pt x="636" y="84"/>
                      </a:lnTo>
                      <a:lnTo>
                        <a:pt x="636" y="84"/>
                      </a:lnTo>
                      <a:lnTo>
                        <a:pt x="636" y="84"/>
                      </a:lnTo>
                      <a:lnTo>
                        <a:pt x="636" y="90"/>
                      </a:lnTo>
                      <a:lnTo>
                        <a:pt x="636" y="90"/>
                      </a:lnTo>
                      <a:lnTo>
                        <a:pt x="642" y="90"/>
                      </a:lnTo>
                      <a:lnTo>
                        <a:pt x="642" y="90"/>
                      </a:lnTo>
                      <a:lnTo>
                        <a:pt x="642" y="90"/>
                      </a:lnTo>
                      <a:lnTo>
                        <a:pt x="642" y="90"/>
                      </a:lnTo>
                      <a:lnTo>
                        <a:pt x="642" y="90"/>
                      </a:lnTo>
                      <a:lnTo>
                        <a:pt x="648" y="90"/>
                      </a:lnTo>
                      <a:lnTo>
                        <a:pt x="648" y="90"/>
                      </a:lnTo>
                      <a:lnTo>
                        <a:pt x="648" y="90"/>
                      </a:lnTo>
                      <a:lnTo>
                        <a:pt x="648" y="90"/>
                      </a:lnTo>
                      <a:lnTo>
                        <a:pt x="654" y="90"/>
                      </a:lnTo>
                      <a:lnTo>
                        <a:pt x="654" y="90"/>
                      </a:lnTo>
                      <a:lnTo>
                        <a:pt x="654" y="90"/>
                      </a:lnTo>
                      <a:lnTo>
                        <a:pt x="654" y="90"/>
                      </a:lnTo>
                      <a:lnTo>
                        <a:pt x="654" y="90"/>
                      </a:lnTo>
                      <a:lnTo>
                        <a:pt x="660" y="90"/>
                      </a:lnTo>
                      <a:lnTo>
                        <a:pt x="660" y="90"/>
                      </a:lnTo>
                      <a:lnTo>
                        <a:pt x="660" y="90"/>
                      </a:lnTo>
                      <a:lnTo>
                        <a:pt x="660" y="90"/>
                      </a:lnTo>
                      <a:lnTo>
                        <a:pt x="660" y="90"/>
                      </a:lnTo>
                      <a:lnTo>
                        <a:pt x="666" y="90"/>
                      </a:lnTo>
                      <a:lnTo>
                        <a:pt x="666" y="90"/>
                      </a:lnTo>
                      <a:lnTo>
                        <a:pt x="666" y="96"/>
                      </a:lnTo>
                      <a:lnTo>
                        <a:pt x="666" y="96"/>
                      </a:lnTo>
                      <a:lnTo>
                        <a:pt x="666" y="96"/>
                      </a:lnTo>
                      <a:lnTo>
                        <a:pt x="672" y="96"/>
                      </a:lnTo>
                      <a:lnTo>
                        <a:pt x="672" y="96"/>
                      </a:lnTo>
                      <a:lnTo>
                        <a:pt x="672" y="96"/>
                      </a:lnTo>
                      <a:lnTo>
                        <a:pt x="672" y="96"/>
                      </a:lnTo>
                      <a:lnTo>
                        <a:pt x="672" y="96"/>
                      </a:lnTo>
                      <a:lnTo>
                        <a:pt x="672" y="96"/>
                      </a:lnTo>
                      <a:lnTo>
                        <a:pt x="678" y="96"/>
                      </a:lnTo>
                      <a:lnTo>
                        <a:pt x="678" y="96"/>
                      </a:lnTo>
                      <a:lnTo>
                        <a:pt x="678" y="96"/>
                      </a:lnTo>
                      <a:lnTo>
                        <a:pt x="678" y="96"/>
                      </a:lnTo>
                      <a:lnTo>
                        <a:pt x="678" y="96"/>
                      </a:lnTo>
                      <a:lnTo>
                        <a:pt x="684" y="96"/>
                      </a:lnTo>
                      <a:lnTo>
                        <a:pt x="684" y="96"/>
                      </a:lnTo>
                      <a:lnTo>
                        <a:pt x="684" y="96"/>
                      </a:lnTo>
                      <a:lnTo>
                        <a:pt x="684" y="96"/>
                      </a:lnTo>
                      <a:lnTo>
                        <a:pt x="684" y="96"/>
                      </a:lnTo>
                      <a:lnTo>
                        <a:pt x="690" y="96"/>
                      </a:lnTo>
                      <a:lnTo>
                        <a:pt x="690" y="96"/>
                      </a:lnTo>
                      <a:lnTo>
                        <a:pt x="690" y="96"/>
                      </a:lnTo>
                      <a:lnTo>
                        <a:pt x="690" y="96"/>
                      </a:lnTo>
                      <a:lnTo>
                        <a:pt x="696" y="102"/>
                      </a:lnTo>
                      <a:lnTo>
                        <a:pt x="696" y="102"/>
                      </a:lnTo>
                      <a:lnTo>
                        <a:pt x="696" y="102"/>
                      </a:lnTo>
                      <a:lnTo>
                        <a:pt x="696" y="102"/>
                      </a:lnTo>
                      <a:lnTo>
                        <a:pt x="702" y="102"/>
                      </a:lnTo>
                      <a:lnTo>
                        <a:pt x="702" y="102"/>
                      </a:lnTo>
                      <a:lnTo>
                        <a:pt x="702" y="102"/>
                      </a:lnTo>
                      <a:lnTo>
                        <a:pt x="702" y="102"/>
                      </a:lnTo>
                      <a:lnTo>
                        <a:pt x="702" y="102"/>
                      </a:lnTo>
                      <a:lnTo>
                        <a:pt x="708" y="102"/>
                      </a:lnTo>
                      <a:lnTo>
                        <a:pt x="708" y="102"/>
                      </a:lnTo>
                      <a:lnTo>
                        <a:pt x="708" y="102"/>
                      </a:lnTo>
                      <a:lnTo>
                        <a:pt x="708" y="102"/>
                      </a:lnTo>
                      <a:lnTo>
                        <a:pt x="708" y="102"/>
                      </a:lnTo>
                      <a:lnTo>
                        <a:pt x="714" y="102"/>
                      </a:lnTo>
                      <a:lnTo>
                        <a:pt x="714" y="102"/>
                      </a:lnTo>
                      <a:lnTo>
                        <a:pt x="714" y="102"/>
                      </a:lnTo>
                      <a:lnTo>
                        <a:pt x="714" y="102"/>
                      </a:lnTo>
                      <a:lnTo>
                        <a:pt x="714" y="102"/>
                      </a:lnTo>
                      <a:lnTo>
                        <a:pt x="720" y="102"/>
                      </a:lnTo>
                      <a:lnTo>
                        <a:pt x="720" y="102"/>
                      </a:lnTo>
                      <a:lnTo>
                        <a:pt x="720" y="102"/>
                      </a:lnTo>
                      <a:lnTo>
                        <a:pt x="720" y="102"/>
                      </a:lnTo>
                      <a:lnTo>
                        <a:pt x="720" y="102"/>
                      </a:lnTo>
                      <a:lnTo>
                        <a:pt x="726" y="108"/>
                      </a:lnTo>
                      <a:lnTo>
                        <a:pt x="726" y="108"/>
                      </a:lnTo>
                      <a:lnTo>
                        <a:pt x="726" y="108"/>
                      </a:lnTo>
                      <a:lnTo>
                        <a:pt x="726" y="102"/>
                      </a:lnTo>
                      <a:lnTo>
                        <a:pt x="726" y="102"/>
                      </a:lnTo>
                      <a:lnTo>
                        <a:pt x="726" y="102"/>
                      </a:lnTo>
                      <a:lnTo>
                        <a:pt x="732" y="102"/>
                      </a:lnTo>
                      <a:lnTo>
                        <a:pt x="732" y="102"/>
                      </a:lnTo>
                      <a:lnTo>
                        <a:pt x="744" y="102"/>
                      </a:lnTo>
                      <a:lnTo>
                        <a:pt x="750" y="102"/>
                      </a:lnTo>
                      <a:lnTo>
                        <a:pt x="750" y="96"/>
                      </a:lnTo>
                      <a:lnTo>
                        <a:pt x="750" y="96"/>
                      </a:lnTo>
                      <a:lnTo>
                        <a:pt x="750" y="96"/>
                      </a:lnTo>
                      <a:lnTo>
                        <a:pt x="750" y="96"/>
                      </a:lnTo>
                      <a:lnTo>
                        <a:pt x="756" y="96"/>
                      </a:lnTo>
                      <a:lnTo>
                        <a:pt x="756" y="96"/>
                      </a:lnTo>
                      <a:lnTo>
                        <a:pt x="756" y="96"/>
                      </a:lnTo>
                      <a:lnTo>
                        <a:pt x="756" y="96"/>
                      </a:lnTo>
                      <a:lnTo>
                        <a:pt x="756" y="96"/>
                      </a:lnTo>
                      <a:lnTo>
                        <a:pt x="762" y="96"/>
                      </a:lnTo>
                      <a:lnTo>
                        <a:pt x="762" y="96"/>
                      </a:lnTo>
                      <a:lnTo>
                        <a:pt x="762" y="96"/>
                      </a:lnTo>
                      <a:lnTo>
                        <a:pt x="762" y="96"/>
                      </a:lnTo>
                      <a:lnTo>
                        <a:pt x="762" y="96"/>
                      </a:lnTo>
                      <a:lnTo>
                        <a:pt x="768" y="96"/>
                      </a:lnTo>
                      <a:lnTo>
                        <a:pt x="768" y="96"/>
                      </a:lnTo>
                      <a:lnTo>
                        <a:pt x="768" y="96"/>
                      </a:lnTo>
                      <a:lnTo>
                        <a:pt x="768" y="96"/>
                      </a:lnTo>
                      <a:lnTo>
                        <a:pt x="768" y="90"/>
                      </a:lnTo>
                      <a:lnTo>
                        <a:pt x="774" y="90"/>
                      </a:lnTo>
                      <a:lnTo>
                        <a:pt x="774" y="90"/>
                      </a:lnTo>
                      <a:lnTo>
                        <a:pt x="774" y="90"/>
                      </a:lnTo>
                      <a:lnTo>
                        <a:pt x="774" y="90"/>
                      </a:lnTo>
                      <a:lnTo>
                        <a:pt x="774" y="90"/>
                      </a:lnTo>
                      <a:lnTo>
                        <a:pt x="780" y="90"/>
                      </a:lnTo>
                      <a:lnTo>
                        <a:pt x="780" y="90"/>
                      </a:lnTo>
                      <a:lnTo>
                        <a:pt x="780" y="90"/>
                      </a:lnTo>
                      <a:lnTo>
                        <a:pt x="780" y="90"/>
                      </a:lnTo>
                      <a:lnTo>
                        <a:pt x="780" y="90"/>
                      </a:lnTo>
                      <a:lnTo>
                        <a:pt x="786" y="90"/>
                      </a:lnTo>
                      <a:lnTo>
                        <a:pt x="786" y="90"/>
                      </a:lnTo>
                      <a:lnTo>
                        <a:pt x="786" y="90"/>
                      </a:lnTo>
                      <a:lnTo>
                        <a:pt x="786" y="90"/>
                      </a:lnTo>
                      <a:lnTo>
                        <a:pt x="786" y="90"/>
                      </a:lnTo>
                      <a:lnTo>
                        <a:pt x="792" y="90"/>
                      </a:lnTo>
                      <a:lnTo>
                        <a:pt x="792" y="90"/>
                      </a:lnTo>
                      <a:lnTo>
                        <a:pt x="792" y="84"/>
                      </a:lnTo>
                      <a:lnTo>
                        <a:pt x="792" y="84"/>
                      </a:lnTo>
                      <a:lnTo>
                        <a:pt x="792" y="84"/>
                      </a:lnTo>
                      <a:lnTo>
                        <a:pt x="798" y="84"/>
                      </a:lnTo>
                      <a:lnTo>
                        <a:pt x="798" y="84"/>
                      </a:lnTo>
                      <a:lnTo>
                        <a:pt x="798" y="84"/>
                      </a:lnTo>
                      <a:lnTo>
                        <a:pt x="798" y="84"/>
                      </a:lnTo>
                      <a:lnTo>
                        <a:pt x="798" y="84"/>
                      </a:lnTo>
                      <a:lnTo>
                        <a:pt x="804" y="84"/>
                      </a:lnTo>
                      <a:lnTo>
                        <a:pt x="804" y="84"/>
                      </a:lnTo>
                      <a:lnTo>
                        <a:pt x="804" y="84"/>
                      </a:lnTo>
                      <a:lnTo>
                        <a:pt x="804" y="84"/>
                      </a:lnTo>
                      <a:lnTo>
                        <a:pt x="804" y="84"/>
                      </a:lnTo>
                      <a:lnTo>
                        <a:pt x="810" y="84"/>
                      </a:lnTo>
                      <a:lnTo>
                        <a:pt x="810" y="84"/>
                      </a:lnTo>
                      <a:lnTo>
                        <a:pt x="810" y="84"/>
                      </a:lnTo>
                      <a:lnTo>
                        <a:pt x="810" y="84"/>
                      </a:lnTo>
                      <a:lnTo>
                        <a:pt x="816" y="84"/>
                      </a:lnTo>
                      <a:lnTo>
                        <a:pt x="816" y="84"/>
                      </a:lnTo>
                      <a:lnTo>
                        <a:pt x="816" y="78"/>
                      </a:lnTo>
                      <a:lnTo>
                        <a:pt x="816" y="78"/>
                      </a:lnTo>
                      <a:lnTo>
                        <a:pt x="816" y="78"/>
                      </a:lnTo>
                      <a:lnTo>
                        <a:pt x="822" y="78"/>
                      </a:lnTo>
                      <a:lnTo>
                        <a:pt x="822" y="78"/>
                      </a:lnTo>
                      <a:lnTo>
                        <a:pt x="822" y="78"/>
                      </a:lnTo>
                      <a:lnTo>
                        <a:pt x="822" y="78"/>
                      </a:lnTo>
                      <a:lnTo>
                        <a:pt x="822" y="78"/>
                      </a:lnTo>
                      <a:lnTo>
                        <a:pt x="828" y="78"/>
                      </a:lnTo>
                      <a:lnTo>
                        <a:pt x="828" y="78"/>
                      </a:lnTo>
                      <a:lnTo>
                        <a:pt x="828" y="78"/>
                      </a:lnTo>
                      <a:lnTo>
                        <a:pt x="828" y="78"/>
                      </a:lnTo>
                      <a:lnTo>
                        <a:pt x="828" y="78"/>
                      </a:lnTo>
                      <a:lnTo>
                        <a:pt x="834" y="78"/>
                      </a:lnTo>
                      <a:lnTo>
                        <a:pt x="834" y="78"/>
                      </a:lnTo>
                      <a:lnTo>
                        <a:pt x="834" y="78"/>
                      </a:lnTo>
                      <a:lnTo>
                        <a:pt x="834" y="78"/>
                      </a:lnTo>
                      <a:lnTo>
                        <a:pt x="834" y="78"/>
                      </a:lnTo>
                      <a:lnTo>
                        <a:pt x="840" y="72"/>
                      </a:lnTo>
                      <a:lnTo>
                        <a:pt x="840" y="72"/>
                      </a:lnTo>
                      <a:lnTo>
                        <a:pt x="840" y="72"/>
                      </a:lnTo>
                      <a:lnTo>
                        <a:pt x="840" y="72"/>
                      </a:lnTo>
                      <a:lnTo>
                        <a:pt x="840" y="72"/>
                      </a:lnTo>
                      <a:lnTo>
                        <a:pt x="846" y="72"/>
                      </a:lnTo>
                      <a:lnTo>
                        <a:pt x="846" y="72"/>
                      </a:lnTo>
                      <a:lnTo>
                        <a:pt x="846" y="72"/>
                      </a:lnTo>
                      <a:lnTo>
                        <a:pt x="846" y="72"/>
                      </a:lnTo>
                      <a:lnTo>
                        <a:pt x="846" y="72"/>
                      </a:lnTo>
                      <a:lnTo>
                        <a:pt x="846" y="72"/>
                      </a:lnTo>
                      <a:lnTo>
                        <a:pt x="852" y="72"/>
                      </a:lnTo>
                      <a:lnTo>
                        <a:pt x="852" y="72"/>
                      </a:lnTo>
                      <a:lnTo>
                        <a:pt x="852" y="72"/>
                      </a:lnTo>
                      <a:lnTo>
                        <a:pt x="852" y="72"/>
                      </a:lnTo>
                      <a:lnTo>
                        <a:pt x="852" y="72"/>
                      </a:lnTo>
                      <a:lnTo>
                        <a:pt x="852" y="72"/>
                      </a:lnTo>
                      <a:lnTo>
                        <a:pt x="852" y="72"/>
                      </a:lnTo>
                      <a:lnTo>
                        <a:pt x="852" y="72"/>
                      </a:lnTo>
                      <a:lnTo>
                        <a:pt x="858" y="72"/>
                      </a:lnTo>
                      <a:lnTo>
                        <a:pt x="858" y="66"/>
                      </a:lnTo>
                      <a:lnTo>
                        <a:pt x="858" y="66"/>
                      </a:lnTo>
                      <a:lnTo>
                        <a:pt x="858" y="66"/>
                      </a:lnTo>
                      <a:lnTo>
                        <a:pt x="858" y="66"/>
                      </a:lnTo>
                      <a:lnTo>
                        <a:pt x="864" y="66"/>
                      </a:lnTo>
                      <a:lnTo>
                        <a:pt x="864" y="66"/>
                      </a:lnTo>
                      <a:lnTo>
                        <a:pt x="864" y="66"/>
                      </a:lnTo>
                      <a:lnTo>
                        <a:pt x="864" y="66"/>
                      </a:lnTo>
                      <a:lnTo>
                        <a:pt x="864" y="66"/>
                      </a:lnTo>
                      <a:lnTo>
                        <a:pt x="870" y="66"/>
                      </a:lnTo>
                      <a:lnTo>
                        <a:pt x="870" y="66"/>
                      </a:lnTo>
                      <a:lnTo>
                        <a:pt x="870" y="66"/>
                      </a:lnTo>
                      <a:lnTo>
                        <a:pt x="870" y="66"/>
                      </a:lnTo>
                      <a:lnTo>
                        <a:pt x="870" y="66"/>
                      </a:lnTo>
                      <a:lnTo>
                        <a:pt x="876" y="66"/>
                      </a:lnTo>
                      <a:lnTo>
                        <a:pt x="876" y="66"/>
                      </a:lnTo>
                      <a:lnTo>
                        <a:pt x="876" y="60"/>
                      </a:lnTo>
                      <a:lnTo>
                        <a:pt x="876" y="60"/>
                      </a:lnTo>
                      <a:lnTo>
                        <a:pt x="876" y="60"/>
                      </a:lnTo>
                      <a:lnTo>
                        <a:pt x="882" y="60"/>
                      </a:lnTo>
                      <a:lnTo>
                        <a:pt x="882" y="60"/>
                      </a:lnTo>
                      <a:lnTo>
                        <a:pt x="882" y="60"/>
                      </a:lnTo>
                      <a:lnTo>
                        <a:pt x="882" y="60"/>
                      </a:lnTo>
                      <a:lnTo>
                        <a:pt x="882" y="60"/>
                      </a:lnTo>
                      <a:lnTo>
                        <a:pt x="888" y="60"/>
                      </a:lnTo>
                      <a:lnTo>
                        <a:pt x="888" y="60"/>
                      </a:lnTo>
                      <a:lnTo>
                        <a:pt x="888" y="60"/>
                      </a:lnTo>
                      <a:lnTo>
                        <a:pt x="888" y="60"/>
                      </a:lnTo>
                      <a:lnTo>
                        <a:pt x="888" y="60"/>
                      </a:lnTo>
                      <a:lnTo>
                        <a:pt x="894" y="60"/>
                      </a:lnTo>
                      <a:lnTo>
                        <a:pt x="894" y="60"/>
                      </a:lnTo>
                      <a:lnTo>
                        <a:pt x="894" y="60"/>
                      </a:lnTo>
                      <a:lnTo>
                        <a:pt x="894" y="60"/>
                      </a:lnTo>
                      <a:lnTo>
                        <a:pt x="894" y="54"/>
                      </a:lnTo>
                      <a:lnTo>
                        <a:pt x="900" y="54"/>
                      </a:lnTo>
                      <a:lnTo>
                        <a:pt x="900" y="54"/>
                      </a:lnTo>
                      <a:lnTo>
                        <a:pt x="900" y="54"/>
                      </a:lnTo>
                      <a:lnTo>
                        <a:pt x="900" y="54"/>
                      </a:lnTo>
                      <a:lnTo>
                        <a:pt x="900" y="54"/>
                      </a:lnTo>
                      <a:lnTo>
                        <a:pt x="906" y="54"/>
                      </a:lnTo>
                      <a:lnTo>
                        <a:pt x="906" y="54"/>
                      </a:lnTo>
                      <a:lnTo>
                        <a:pt x="906" y="54"/>
                      </a:lnTo>
                      <a:lnTo>
                        <a:pt x="906" y="54"/>
                      </a:lnTo>
                      <a:lnTo>
                        <a:pt x="906" y="54"/>
                      </a:lnTo>
                      <a:lnTo>
                        <a:pt x="912" y="54"/>
                      </a:lnTo>
                      <a:lnTo>
                        <a:pt x="912" y="54"/>
                      </a:lnTo>
                      <a:lnTo>
                        <a:pt x="912" y="54"/>
                      </a:lnTo>
                      <a:lnTo>
                        <a:pt x="912" y="54"/>
                      </a:lnTo>
                      <a:lnTo>
                        <a:pt x="918" y="54"/>
                      </a:lnTo>
                      <a:lnTo>
                        <a:pt x="918" y="48"/>
                      </a:lnTo>
                      <a:lnTo>
                        <a:pt x="918" y="48"/>
                      </a:lnTo>
                      <a:lnTo>
                        <a:pt x="918" y="48"/>
                      </a:lnTo>
                      <a:lnTo>
                        <a:pt x="918" y="48"/>
                      </a:lnTo>
                      <a:lnTo>
                        <a:pt x="924" y="48"/>
                      </a:lnTo>
                      <a:lnTo>
                        <a:pt x="924" y="48"/>
                      </a:lnTo>
                      <a:lnTo>
                        <a:pt x="924" y="48"/>
                      </a:lnTo>
                      <a:lnTo>
                        <a:pt x="924" y="48"/>
                      </a:lnTo>
                      <a:lnTo>
                        <a:pt x="924" y="48"/>
                      </a:lnTo>
                      <a:lnTo>
                        <a:pt x="930" y="48"/>
                      </a:lnTo>
                      <a:lnTo>
                        <a:pt x="930" y="48"/>
                      </a:lnTo>
                      <a:lnTo>
                        <a:pt x="930" y="48"/>
                      </a:lnTo>
                      <a:lnTo>
                        <a:pt x="930" y="48"/>
                      </a:lnTo>
                      <a:lnTo>
                        <a:pt x="930" y="48"/>
                      </a:lnTo>
                      <a:lnTo>
                        <a:pt x="936" y="48"/>
                      </a:lnTo>
                      <a:lnTo>
                        <a:pt x="936" y="48"/>
                      </a:lnTo>
                      <a:lnTo>
                        <a:pt x="936" y="42"/>
                      </a:lnTo>
                      <a:lnTo>
                        <a:pt x="936" y="42"/>
                      </a:lnTo>
                      <a:lnTo>
                        <a:pt x="936" y="42"/>
                      </a:lnTo>
                      <a:lnTo>
                        <a:pt x="942" y="42"/>
                      </a:lnTo>
                      <a:lnTo>
                        <a:pt x="942" y="42"/>
                      </a:lnTo>
                      <a:lnTo>
                        <a:pt x="942" y="42"/>
                      </a:lnTo>
                      <a:lnTo>
                        <a:pt x="942" y="42"/>
                      </a:lnTo>
                      <a:lnTo>
                        <a:pt x="942" y="42"/>
                      </a:lnTo>
                      <a:lnTo>
                        <a:pt x="948" y="42"/>
                      </a:lnTo>
                      <a:lnTo>
                        <a:pt x="948" y="42"/>
                      </a:lnTo>
                      <a:lnTo>
                        <a:pt x="948" y="42"/>
                      </a:lnTo>
                      <a:lnTo>
                        <a:pt x="948" y="42"/>
                      </a:lnTo>
                      <a:lnTo>
                        <a:pt x="948" y="42"/>
                      </a:lnTo>
                      <a:lnTo>
                        <a:pt x="954" y="42"/>
                      </a:lnTo>
                      <a:lnTo>
                        <a:pt x="954" y="42"/>
                      </a:lnTo>
                      <a:lnTo>
                        <a:pt x="954" y="42"/>
                      </a:lnTo>
                      <a:lnTo>
                        <a:pt x="954" y="42"/>
                      </a:lnTo>
                      <a:lnTo>
                        <a:pt x="954" y="36"/>
                      </a:lnTo>
                      <a:lnTo>
                        <a:pt x="972" y="36"/>
                      </a:lnTo>
                      <a:lnTo>
                        <a:pt x="972" y="36"/>
                      </a:lnTo>
                      <a:lnTo>
                        <a:pt x="972" y="36"/>
                      </a:lnTo>
                      <a:lnTo>
                        <a:pt x="972" y="30"/>
                      </a:lnTo>
                      <a:lnTo>
                        <a:pt x="978" y="30"/>
                      </a:lnTo>
                      <a:lnTo>
                        <a:pt x="978" y="30"/>
                      </a:lnTo>
                      <a:lnTo>
                        <a:pt x="978" y="30"/>
                      </a:lnTo>
                      <a:lnTo>
                        <a:pt x="978" y="30"/>
                      </a:lnTo>
                      <a:lnTo>
                        <a:pt x="978" y="30"/>
                      </a:lnTo>
                      <a:lnTo>
                        <a:pt x="984" y="30"/>
                      </a:lnTo>
                      <a:lnTo>
                        <a:pt x="984" y="30"/>
                      </a:lnTo>
                      <a:lnTo>
                        <a:pt x="984" y="36"/>
                      </a:lnTo>
                      <a:lnTo>
                        <a:pt x="984" y="36"/>
                      </a:lnTo>
                      <a:lnTo>
                        <a:pt x="984" y="36"/>
                      </a:lnTo>
                      <a:lnTo>
                        <a:pt x="990" y="36"/>
                      </a:lnTo>
                      <a:lnTo>
                        <a:pt x="990" y="36"/>
                      </a:lnTo>
                      <a:lnTo>
                        <a:pt x="990" y="36"/>
                      </a:lnTo>
                      <a:lnTo>
                        <a:pt x="990" y="36"/>
                      </a:lnTo>
                      <a:lnTo>
                        <a:pt x="990" y="36"/>
                      </a:lnTo>
                      <a:lnTo>
                        <a:pt x="996" y="36"/>
                      </a:lnTo>
                      <a:lnTo>
                        <a:pt x="996" y="36"/>
                      </a:lnTo>
                      <a:lnTo>
                        <a:pt x="996" y="36"/>
                      </a:lnTo>
                      <a:lnTo>
                        <a:pt x="996" y="36"/>
                      </a:lnTo>
                      <a:lnTo>
                        <a:pt x="996" y="36"/>
                      </a:lnTo>
                      <a:lnTo>
                        <a:pt x="1002" y="36"/>
                      </a:lnTo>
                      <a:lnTo>
                        <a:pt x="1002" y="36"/>
                      </a:lnTo>
                      <a:lnTo>
                        <a:pt x="1002" y="36"/>
                      </a:lnTo>
                      <a:lnTo>
                        <a:pt x="1002" y="36"/>
                      </a:lnTo>
                      <a:lnTo>
                        <a:pt x="1002" y="36"/>
                      </a:lnTo>
                      <a:lnTo>
                        <a:pt x="1008" y="36"/>
                      </a:lnTo>
                      <a:lnTo>
                        <a:pt x="1008" y="36"/>
                      </a:lnTo>
                      <a:lnTo>
                        <a:pt x="1008" y="36"/>
                      </a:lnTo>
                      <a:lnTo>
                        <a:pt x="1008" y="36"/>
                      </a:lnTo>
                      <a:lnTo>
                        <a:pt x="1008" y="36"/>
                      </a:lnTo>
                      <a:lnTo>
                        <a:pt x="1008" y="36"/>
                      </a:lnTo>
                      <a:lnTo>
                        <a:pt x="1014" y="36"/>
                      </a:lnTo>
                      <a:lnTo>
                        <a:pt x="1014" y="36"/>
                      </a:lnTo>
                      <a:lnTo>
                        <a:pt x="1014" y="36"/>
                      </a:lnTo>
                      <a:lnTo>
                        <a:pt x="1014" y="36"/>
                      </a:lnTo>
                      <a:lnTo>
                        <a:pt x="1014" y="36"/>
                      </a:lnTo>
                      <a:lnTo>
                        <a:pt x="1020" y="36"/>
                      </a:lnTo>
                      <a:lnTo>
                        <a:pt x="1020" y="42"/>
                      </a:lnTo>
                      <a:lnTo>
                        <a:pt x="1020" y="42"/>
                      </a:lnTo>
                      <a:lnTo>
                        <a:pt x="1020" y="42"/>
                      </a:lnTo>
                      <a:lnTo>
                        <a:pt x="1020" y="42"/>
                      </a:lnTo>
                      <a:lnTo>
                        <a:pt x="1026" y="42"/>
                      </a:lnTo>
                      <a:lnTo>
                        <a:pt x="1026" y="42"/>
                      </a:lnTo>
                      <a:lnTo>
                        <a:pt x="1026" y="42"/>
                      </a:lnTo>
                      <a:lnTo>
                        <a:pt x="1026" y="42"/>
                      </a:lnTo>
                      <a:lnTo>
                        <a:pt x="1026" y="42"/>
                      </a:lnTo>
                      <a:lnTo>
                        <a:pt x="1032" y="42"/>
                      </a:lnTo>
                      <a:lnTo>
                        <a:pt x="1032" y="42"/>
                      </a:lnTo>
                      <a:lnTo>
                        <a:pt x="1032" y="42"/>
                      </a:lnTo>
                      <a:lnTo>
                        <a:pt x="1032" y="42"/>
                      </a:lnTo>
                      <a:lnTo>
                        <a:pt x="1032" y="42"/>
                      </a:lnTo>
                      <a:lnTo>
                        <a:pt x="1032" y="42"/>
                      </a:lnTo>
                      <a:lnTo>
                        <a:pt x="1038" y="42"/>
                      </a:lnTo>
                      <a:lnTo>
                        <a:pt x="1038" y="42"/>
                      </a:lnTo>
                      <a:lnTo>
                        <a:pt x="1038" y="42"/>
                      </a:lnTo>
                      <a:lnTo>
                        <a:pt x="1038" y="42"/>
                      </a:lnTo>
                      <a:lnTo>
                        <a:pt x="1038" y="42"/>
                      </a:lnTo>
                      <a:lnTo>
                        <a:pt x="1044" y="42"/>
                      </a:lnTo>
                      <a:lnTo>
                        <a:pt x="1044" y="42"/>
                      </a:lnTo>
                      <a:lnTo>
                        <a:pt x="1044" y="42"/>
                      </a:lnTo>
                      <a:lnTo>
                        <a:pt x="1044" y="42"/>
                      </a:lnTo>
                      <a:lnTo>
                        <a:pt x="1044" y="42"/>
                      </a:lnTo>
                      <a:lnTo>
                        <a:pt x="1050" y="42"/>
                      </a:lnTo>
                      <a:lnTo>
                        <a:pt x="1050" y="42"/>
                      </a:lnTo>
                      <a:lnTo>
                        <a:pt x="1050" y="42"/>
                      </a:lnTo>
                      <a:lnTo>
                        <a:pt x="1050" y="42"/>
                      </a:lnTo>
                      <a:lnTo>
                        <a:pt x="1050" y="42"/>
                      </a:lnTo>
                      <a:lnTo>
                        <a:pt x="1056" y="48"/>
                      </a:lnTo>
                      <a:lnTo>
                        <a:pt x="1056" y="48"/>
                      </a:lnTo>
                      <a:lnTo>
                        <a:pt x="1056" y="48"/>
                      </a:lnTo>
                      <a:lnTo>
                        <a:pt x="1056" y="48"/>
                      </a:lnTo>
                      <a:lnTo>
                        <a:pt x="1056" y="48"/>
                      </a:lnTo>
                      <a:lnTo>
                        <a:pt x="1062" y="48"/>
                      </a:lnTo>
                      <a:lnTo>
                        <a:pt x="1062" y="48"/>
                      </a:lnTo>
                      <a:lnTo>
                        <a:pt x="1062" y="48"/>
                      </a:lnTo>
                      <a:lnTo>
                        <a:pt x="1062" y="48"/>
                      </a:lnTo>
                      <a:lnTo>
                        <a:pt x="1062" y="48"/>
                      </a:lnTo>
                      <a:lnTo>
                        <a:pt x="1068" y="48"/>
                      </a:lnTo>
                      <a:lnTo>
                        <a:pt x="1068" y="48"/>
                      </a:lnTo>
                      <a:lnTo>
                        <a:pt x="1068" y="48"/>
                      </a:lnTo>
                      <a:lnTo>
                        <a:pt x="1068" y="48"/>
                      </a:lnTo>
                      <a:lnTo>
                        <a:pt x="1068" y="48"/>
                      </a:lnTo>
                      <a:lnTo>
                        <a:pt x="1068" y="48"/>
                      </a:lnTo>
                      <a:lnTo>
                        <a:pt x="1068" y="48"/>
                      </a:lnTo>
                      <a:lnTo>
                        <a:pt x="1074" y="48"/>
                      </a:lnTo>
                      <a:lnTo>
                        <a:pt x="1074" y="48"/>
                      </a:lnTo>
                      <a:lnTo>
                        <a:pt x="1074" y="48"/>
                      </a:lnTo>
                      <a:lnTo>
                        <a:pt x="1074" y="48"/>
                      </a:lnTo>
                      <a:lnTo>
                        <a:pt x="1074" y="48"/>
                      </a:lnTo>
                      <a:lnTo>
                        <a:pt x="1080" y="48"/>
                      </a:lnTo>
                      <a:lnTo>
                        <a:pt x="1080" y="48"/>
                      </a:lnTo>
                      <a:lnTo>
                        <a:pt x="1080" y="48"/>
                      </a:lnTo>
                      <a:lnTo>
                        <a:pt x="1080" y="48"/>
                      </a:lnTo>
                      <a:lnTo>
                        <a:pt x="1080" y="48"/>
                      </a:lnTo>
                      <a:lnTo>
                        <a:pt x="1086" y="48"/>
                      </a:lnTo>
                      <a:lnTo>
                        <a:pt x="1086" y="48"/>
                      </a:lnTo>
                      <a:lnTo>
                        <a:pt x="1086" y="48"/>
                      </a:lnTo>
                      <a:lnTo>
                        <a:pt x="1086" y="48"/>
                      </a:lnTo>
                      <a:lnTo>
                        <a:pt x="1086" y="54"/>
                      </a:lnTo>
                      <a:lnTo>
                        <a:pt x="1092" y="54"/>
                      </a:lnTo>
                      <a:lnTo>
                        <a:pt x="1092" y="54"/>
                      </a:lnTo>
                      <a:lnTo>
                        <a:pt x="1092" y="54"/>
                      </a:lnTo>
                      <a:lnTo>
                        <a:pt x="1092" y="54"/>
                      </a:lnTo>
                      <a:lnTo>
                        <a:pt x="1092" y="54"/>
                      </a:lnTo>
                      <a:lnTo>
                        <a:pt x="1098" y="54"/>
                      </a:lnTo>
                      <a:lnTo>
                        <a:pt x="1098" y="54"/>
                      </a:lnTo>
                      <a:lnTo>
                        <a:pt x="1098" y="54"/>
                      </a:lnTo>
                      <a:lnTo>
                        <a:pt x="1098" y="54"/>
                      </a:lnTo>
                      <a:lnTo>
                        <a:pt x="1098" y="54"/>
                      </a:lnTo>
                      <a:lnTo>
                        <a:pt x="1104" y="54"/>
                      </a:lnTo>
                      <a:lnTo>
                        <a:pt x="1104" y="54"/>
                      </a:lnTo>
                      <a:lnTo>
                        <a:pt x="1104" y="54"/>
                      </a:lnTo>
                      <a:lnTo>
                        <a:pt x="1104" y="54"/>
                      </a:lnTo>
                      <a:lnTo>
                        <a:pt x="1104" y="54"/>
                      </a:lnTo>
                      <a:lnTo>
                        <a:pt x="1110" y="54"/>
                      </a:lnTo>
                      <a:lnTo>
                        <a:pt x="1110" y="54"/>
                      </a:lnTo>
                      <a:lnTo>
                        <a:pt x="1110" y="54"/>
                      </a:lnTo>
                      <a:lnTo>
                        <a:pt x="1110" y="54"/>
                      </a:lnTo>
                      <a:lnTo>
                        <a:pt x="1110" y="54"/>
                      </a:lnTo>
                      <a:lnTo>
                        <a:pt x="1116" y="54"/>
                      </a:lnTo>
                      <a:lnTo>
                        <a:pt x="1116" y="54"/>
                      </a:lnTo>
                      <a:lnTo>
                        <a:pt x="1116" y="54"/>
                      </a:lnTo>
                      <a:lnTo>
                        <a:pt x="1146" y="60"/>
                      </a:lnTo>
                      <a:lnTo>
                        <a:pt x="1146" y="60"/>
                      </a:lnTo>
                      <a:lnTo>
                        <a:pt x="1146" y="60"/>
                      </a:lnTo>
                      <a:lnTo>
                        <a:pt x="1146" y="60"/>
                      </a:lnTo>
                      <a:lnTo>
                        <a:pt x="1146" y="60"/>
                      </a:lnTo>
                      <a:lnTo>
                        <a:pt x="1152" y="60"/>
                      </a:lnTo>
                      <a:lnTo>
                        <a:pt x="1152" y="60"/>
                      </a:lnTo>
                      <a:lnTo>
                        <a:pt x="1152" y="60"/>
                      </a:lnTo>
                      <a:lnTo>
                        <a:pt x="1152" y="60"/>
                      </a:lnTo>
                      <a:lnTo>
                        <a:pt x="1152" y="60"/>
                      </a:lnTo>
                      <a:lnTo>
                        <a:pt x="1158" y="60"/>
                      </a:lnTo>
                      <a:lnTo>
                        <a:pt x="1158" y="60"/>
                      </a:lnTo>
                      <a:lnTo>
                        <a:pt x="1158" y="66"/>
                      </a:lnTo>
                      <a:lnTo>
                        <a:pt x="1158" y="66"/>
                      </a:lnTo>
                      <a:lnTo>
                        <a:pt x="1158" y="66"/>
                      </a:lnTo>
                      <a:lnTo>
                        <a:pt x="1164" y="66"/>
                      </a:lnTo>
                      <a:lnTo>
                        <a:pt x="1164" y="66"/>
                      </a:lnTo>
                      <a:lnTo>
                        <a:pt x="1164" y="66"/>
                      </a:lnTo>
                      <a:lnTo>
                        <a:pt x="1164" y="66"/>
                      </a:lnTo>
                      <a:lnTo>
                        <a:pt x="1164" y="66"/>
                      </a:lnTo>
                      <a:lnTo>
                        <a:pt x="1170" y="66"/>
                      </a:lnTo>
                      <a:lnTo>
                        <a:pt x="1170" y="66"/>
                      </a:lnTo>
                      <a:lnTo>
                        <a:pt x="1170" y="66"/>
                      </a:lnTo>
                      <a:lnTo>
                        <a:pt x="1170" y="66"/>
                      </a:lnTo>
                      <a:lnTo>
                        <a:pt x="1170" y="66"/>
                      </a:lnTo>
                      <a:lnTo>
                        <a:pt x="1170" y="66"/>
                      </a:lnTo>
                      <a:lnTo>
                        <a:pt x="1176" y="66"/>
                      </a:lnTo>
                      <a:lnTo>
                        <a:pt x="1176" y="66"/>
                      </a:lnTo>
                      <a:lnTo>
                        <a:pt x="1176" y="66"/>
                      </a:lnTo>
                      <a:lnTo>
                        <a:pt x="1176" y="66"/>
                      </a:lnTo>
                      <a:lnTo>
                        <a:pt x="1182" y="66"/>
                      </a:lnTo>
                      <a:lnTo>
                        <a:pt x="1182" y="66"/>
                      </a:lnTo>
                      <a:lnTo>
                        <a:pt x="1182" y="66"/>
                      </a:lnTo>
                      <a:lnTo>
                        <a:pt x="1182" y="66"/>
                      </a:lnTo>
                      <a:lnTo>
                        <a:pt x="1182" y="66"/>
                      </a:lnTo>
                      <a:lnTo>
                        <a:pt x="1188" y="66"/>
                      </a:lnTo>
                      <a:lnTo>
                        <a:pt x="1188" y="66"/>
                      </a:lnTo>
                      <a:lnTo>
                        <a:pt x="1188" y="66"/>
                      </a:lnTo>
                      <a:lnTo>
                        <a:pt x="1188" y="66"/>
                      </a:lnTo>
                      <a:lnTo>
                        <a:pt x="1188" y="66"/>
                      </a:lnTo>
                      <a:lnTo>
                        <a:pt x="1194" y="66"/>
                      </a:lnTo>
                      <a:lnTo>
                        <a:pt x="1194" y="66"/>
                      </a:lnTo>
                      <a:lnTo>
                        <a:pt x="1194" y="72"/>
                      </a:lnTo>
                      <a:lnTo>
                        <a:pt x="1194" y="72"/>
                      </a:lnTo>
                      <a:lnTo>
                        <a:pt x="1194" y="72"/>
                      </a:lnTo>
                      <a:lnTo>
                        <a:pt x="1200" y="72"/>
                      </a:lnTo>
                      <a:lnTo>
                        <a:pt x="1200" y="72"/>
                      </a:lnTo>
                      <a:lnTo>
                        <a:pt x="1200" y="72"/>
                      </a:lnTo>
                      <a:lnTo>
                        <a:pt x="1200" y="72"/>
                      </a:lnTo>
                      <a:lnTo>
                        <a:pt x="1200" y="72"/>
                      </a:lnTo>
                      <a:lnTo>
                        <a:pt x="1206" y="72"/>
                      </a:lnTo>
                      <a:lnTo>
                        <a:pt x="1206" y="72"/>
                      </a:lnTo>
                      <a:lnTo>
                        <a:pt x="1206" y="72"/>
                      </a:lnTo>
                      <a:lnTo>
                        <a:pt x="1206" y="72"/>
                      </a:lnTo>
                      <a:lnTo>
                        <a:pt x="1206" y="72"/>
                      </a:lnTo>
                      <a:lnTo>
                        <a:pt x="1212" y="72"/>
                      </a:lnTo>
                      <a:lnTo>
                        <a:pt x="1212" y="72"/>
                      </a:lnTo>
                      <a:lnTo>
                        <a:pt x="1212" y="72"/>
                      </a:lnTo>
                      <a:lnTo>
                        <a:pt x="1212" y="72"/>
                      </a:lnTo>
                      <a:lnTo>
                        <a:pt x="1212" y="72"/>
                      </a:lnTo>
                      <a:lnTo>
                        <a:pt x="1218" y="72"/>
                      </a:lnTo>
                      <a:lnTo>
                        <a:pt x="1218" y="72"/>
                      </a:lnTo>
                      <a:lnTo>
                        <a:pt x="1218" y="72"/>
                      </a:lnTo>
                      <a:lnTo>
                        <a:pt x="1218" y="72"/>
                      </a:lnTo>
                      <a:lnTo>
                        <a:pt x="1218" y="72"/>
                      </a:lnTo>
                      <a:lnTo>
                        <a:pt x="1224" y="72"/>
                      </a:lnTo>
                      <a:lnTo>
                        <a:pt x="1224" y="72"/>
                      </a:lnTo>
                      <a:lnTo>
                        <a:pt x="1224" y="72"/>
                      </a:lnTo>
                      <a:lnTo>
                        <a:pt x="1224" y="72"/>
                      </a:lnTo>
                      <a:lnTo>
                        <a:pt x="1224" y="72"/>
                      </a:lnTo>
                      <a:lnTo>
                        <a:pt x="1230" y="72"/>
                      </a:lnTo>
                      <a:lnTo>
                        <a:pt x="1230" y="78"/>
                      </a:lnTo>
                      <a:lnTo>
                        <a:pt x="1230" y="78"/>
                      </a:lnTo>
                      <a:lnTo>
                        <a:pt x="1230" y="78"/>
                      </a:lnTo>
                      <a:lnTo>
                        <a:pt x="1230" y="78"/>
                      </a:lnTo>
                      <a:lnTo>
                        <a:pt x="1236" y="78"/>
                      </a:lnTo>
                      <a:lnTo>
                        <a:pt x="1236" y="78"/>
                      </a:lnTo>
                      <a:lnTo>
                        <a:pt x="1236" y="78"/>
                      </a:lnTo>
                      <a:lnTo>
                        <a:pt x="1236" y="78"/>
                      </a:lnTo>
                      <a:lnTo>
                        <a:pt x="1236" y="78"/>
                      </a:lnTo>
                      <a:lnTo>
                        <a:pt x="1242" y="78"/>
                      </a:lnTo>
                      <a:lnTo>
                        <a:pt x="1242" y="78"/>
                      </a:lnTo>
                      <a:lnTo>
                        <a:pt x="1242" y="78"/>
                      </a:lnTo>
                      <a:lnTo>
                        <a:pt x="1242" y="78"/>
                      </a:lnTo>
                      <a:lnTo>
                        <a:pt x="1242" y="78"/>
                      </a:lnTo>
                      <a:lnTo>
                        <a:pt x="1248" y="78"/>
                      </a:lnTo>
                      <a:lnTo>
                        <a:pt x="1248" y="78"/>
                      </a:lnTo>
                      <a:lnTo>
                        <a:pt x="1248" y="78"/>
                      </a:lnTo>
                      <a:lnTo>
                        <a:pt x="1248" y="78"/>
                      </a:lnTo>
                      <a:lnTo>
                        <a:pt x="1248" y="78"/>
                      </a:lnTo>
                      <a:lnTo>
                        <a:pt x="1254" y="78"/>
                      </a:lnTo>
                      <a:lnTo>
                        <a:pt x="1254" y="78"/>
                      </a:lnTo>
                      <a:lnTo>
                        <a:pt x="1254" y="78"/>
                      </a:lnTo>
                      <a:lnTo>
                        <a:pt x="1254" y="78"/>
                      </a:lnTo>
                      <a:lnTo>
                        <a:pt x="1254" y="78"/>
                      </a:lnTo>
                      <a:lnTo>
                        <a:pt x="1260" y="78"/>
                      </a:lnTo>
                      <a:lnTo>
                        <a:pt x="1260" y="78"/>
                      </a:lnTo>
                      <a:lnTo>
                        <a:pt x="1260" y="78"/>
                      </a:lnTo>
                      <a:lnTo>
                        <a:pt x="1260" y="78"/>
                      </a:lnTo>
                      <a:lnTo>
                        <a:pt x="1260" y="78"/>
                      </a:lnTo>
                      <a:lnTo>
                        <a:pt x="1266" y="84"/>
                      </a:lnTo>
                      <a:lnTo>
                        <a:pt x="1266" y="84"/>
                      </a:lnTo>
                      <a:lnTo>
                        <a:pt x="1266" y="84"/>
                      </a:lnTo>
                      <a:lnTo>
                        <a:pt x="1266" y="84"/>
                      </a:lnTo>
                      <a:lnTo>
                        <a:pt x="1266" y="84"/>
                      </a:lnTo>
                      <a:lnTo>
                        <a:pt x="1272" y="84"/>
                      </a:lnTo>
                      <a:lnTo>
                        <a:pt x="1272" y="84"/>
                      </a:lnTo>
                      <a:lnTo>
                        <a:pt x="1272" y="84"/>
                      </a:lnTo>
                      <a:lnTo>
                        <a:pt x="1272" y="84"/>
                      </a:lnTo>
                      <a:lnTo>
                        <a:pt x="1272" y="84"/>
                      </a:lnTo>
                      <a:lnTo>
                        <a:pt x="1278" y="84"/>
                      </a:lnTo>
                      <a:lnTo>
                        <a:pt x="1278" y="84"/>
                      </a:lnTo>
                      <a:lnTo>
                        <a:pt x="1278" y="84"/>
                      </a:lnTo>
                      <a:lnTo>
                        <a:pt x="1278" y="84"/>
                      </a:lnTo>
                      <a:lnTo>
                        <a:pt x="1278" y="84"/>
                      </a:lnTo>
                      <a:lnTo>
                        <a:pt x="1284" y="84"/>
                      </a:lnTo>
                      <a:lnTo>
                        <a:pt x="1284" y="84"/>
                      </a:lnTo>
                      <a:lnTo>
                        <a:pt x="1284" y="84"/>
                      </a:lnTo>
                      <a:lnTo>
                        <a:pt x="1284" y="84"/>
                      </a:lnTo>
                      <a:lnTo>
                        <a:pt x="1284" y="84"/>
                      </a:lnTo>
                      <a:lnTo>
                        <a:pt x="1290" y="84"/>
                      </a:lnTo>
                      <a:lnTo>
                        <a:pt x="1290" y="84"/>
                      </a:lnTo>
                      <a:lnTo>
                        <a:pt x="1290" y="84"/>
                      </a:lnTo>
                      <a:lnTo>
                        <a:pt x="1290" y="84"/>
                      </a:lnTo>
                      <a:lnTo>
                        <a:pt x="1290" y="84"/>
                      </a:lnTo>
                      <a:lnTo>
                        <a:pt x="1290" y="84"/>
                      </a:lnTo>
                      <a:lnTo>
                        <a:pt x="1296" y="84"/>
                      </a:lnTo>
                      <a:lnTo>
                        <a:pt x="1296" y="84"/>
                      </a:lnTo>
                      <a:lnTo>
                        <a:pt x="1296" y="84"/>
                      </a:lnTo>
                      <a:lnTo>
                        <a:pt x="1296" y="84"/>
                      </a:lnTo>
                      <a:lnTo>
                        <a:pt x="1296" y="90"/>
                      </a:lnTo>
                      <a:lnTo>
                        <a:pt x="1302" y="90"/>
                      </a:lnTo>
                      <a:lnTo>
                        <a:pt x="1302" y="90"/>
                      </a:lnTo>
                      <a:lnTo>
                        <a:pt x="1302" y="90"/>
                      </a:lnTo>
                      <a:lnTo>
                        <a:pt x="1302" y="90"/>
                      </a:lnTo>
                      <a:lnTo>
                        <a:pt x="1302" y="90"/>
                      </a:lnTo>
                      <a:lnTo>
                        <a:pt x="1308" y="90"/>
                      </a:lnTo>
                      <a:lnTo>
                        <a:pt x="1308" y="90"/>
                      </a:lnTo>
                      <a:lnTo>
                        <a:pt x="1308" y="90"/>
                      </a:lnTo>
                      <a:lnTo>
                        <a:pt x="1308" y="90"/>
                      </a:lnTo>
                      <a:lnTo>
                        <a:pt x="1308" y="90"/>
                      </a:lnTo>
                      <a:lnTo>
                        <a:pt x="1314" y="90"/>
                      </a:lnTo>
                      <a:lnTo>
                        <a:pt x="1314" y="90"/>
                      </a:lnTo>
                      <a:lnTo>
                        <a:pt x="1314" y="90"/>
                      </a:lnTo>
                      <a:lnTo>
                        <a:pt x="1314" y="90"/>
                      </a:lnTo>
                      <a:lnTo>
                        <a:pt x="1314" y="90"/>
                      </a:lnTo>
                      <a:lnTo>
                        <a:pt x="1320" y="90"/>
                      </a:lnTo>
                      <a:lnTo>
                        <a:pt x="1320" y="90"/>
                      </a:lnTo>
                      <a:lnTo>
                        <a:pt x="1320" y="90"/>
                      </a:lnTo>
                      <a:lnTo>
                        <a:pt x="1320" y="90"/>
                      </a:lnTo>
                      <a:lnTo>
                        <a:pt x="1320" y="90"/>
                      </a:lnTo>
                      <a:lnTo>
                        <a:pt x="1320" y="90"/>
                      </a:lnTo>
                      <a:lnTo>
                        <a:pt x="1326" y="90"/>
                      </a:lnTo>
                      <a:lnTo>
                        <a:pt x="1326" y="90"/>
                      </a:lnTo>
                      <a:lnTo>
                        <a:pt x="1326" y="90"/>
                      </a:lnTo>
                      <a:lnTo>
                        <a:pt x="1326" y="90"/>
                      </a:lnTo>
                      <a:lnTo>
                        <a:pt x="1326" y="90"/>
                      </a:lnTo>
                      <a:lnTo>
                        <a:pt x="1326" y="90"/>
                      </a:lnTo>
                      <a:lnTo>
                        <a:pt x="1332" y="90"/>
                      </a:lnTo>
                      <a:lnTo>
                        <a:pt x="1332" y="90"/>
                      </a:lnTo>
                      <a:lnTo>
                        <a:pt x="1332" y="90"/>
                      </a:lnTo>
                      <a:lnTo>
                        <a:pt x="1332" y="96"/>
                      </a:lnTo>
                      <a:lnTo>
                        <a:pt x="1332" y="96"/>
                      </a:lnTo>
                      <a:lnTo>
                        <a:pt x="1338" y="96"/>
                      </a:lnTo>
                      <a:lnTo>
                        <a:pt x="1338" y="96"/>
                      </a:lnTo>
                      <a:lnTo>
                        <a:pt x="1338" y="96"/>
                      </a:lnTo>
                      <a:lnTo>
                        <a:pt x="1338" y="96"/>
                      </a:lnTo>
                      <a:lnTo>
                        <a:pt x="1338" y="96"/>
                      </a:lnTo>
                      <a:lnTo>
                        <a:pt x="1344" y="96"/>
                      </a:lnTo>
                      <a:lnTo>
                        <a:pt x="1344" y="96"/>
                      </a:lnTo>
                      <a:lnTo>
                        <a:pt x="1344" y="96"/>
                      </a:lnTo>
                      <a:lnTo>
                        <a:pt x="1344" y="96"/>
                      </a:lnTo>
                      <a:lnTo>
                        <a:pt x="1344" y="96"/>
                      </a:lnTo>
                      <a:lnTo>
                        <a:pt x="1350" y="96"/>
                      </a:lnTo>
                      <a:lnTo>
                        <a:pt x="1350" y="96"/>
                      </a:lnTo>
                      <a:lnTo>
                        <a:pt x="1350" y="96"/>
                      </a:lnTo>
                      <a:lnTo>
                        <a:pt x="1350" y="96"/>
                      </a:lnTo>
                      <a:lnTo>
                        <a:pt x="1350" y="96"/>
                      </a:lnTo>
                      <a:lnTo>
                        <a:pt x="1356" y="96"/>
                      </a:lnTo>
                      <a:lnTo>
                        <a:pt x="1356" y="96"/>
                      </a:lnTo>
                      <a:lnTo>
                        <a:pt x="1356" y="96"/>
                      </a:lnTo>
                      <a:lnTo>
                        <a:pt x="1356" y="96"/>
                      </a:lnTo>
                      <a:lnTo>
                        <a:pt x="1356" y="96"/>
                      </a:lnTo>
                      <a:lnTo>
                        <a:pt x="1362" y="96"/>
                      </a:lnTo>
                      <a:lnTo>
                        <a:pt x="1362" y="96"/>
                      </a:lnTo>
                      <a:lnTo>
                        <a:pt x="1362" y="96"/>
                      </a:lnTo>
                      <a:lnTo>
                        <a:pt x="1362" y="96"/>
                      </a:lnTo>
                      <a:lnTo>
                        <a:pt x="1362" y="96"/>
                      </a:lnTo>
                      <a:lnTo>
                        <a:pt x="1368" y="96"/>
                      </a:lnTo>
                      <a:lnTo>
                        <a:pt x="1368" y="96"/>
                      </a:lnTo>
                      <a:lnTo>
                        <a:pt x="1368" y="96"/>
                      </a:lnTo>
                      <a:lnTo>
                        <a:pt x="1368" y="96"/>
                      </a:lnTo>
                      <a:lnTo>
                        <a:pt x="1368" y="96"/>
                      </a:lnTo>
                      <a:lnTo>
                        <a:pt x="1374" y="96"/>
                      </a:lnTo>
                      <a:lnTo>
                        <a:pt x="1374" y="96"/>
                      </a:lnTo>
                      <a:lnTo>
                        <a:pt x="1374" y="96"/>
                      </a:lnTo>
                      <a:lnTo>
                        <a:pt x="1374" y="96"/>
                      </a:lnTo>
                      <a:lnTo>
                        <a:pt x="1374" y="96"/>
                      </a:lnTo>
                      <a:lnTo>
                        <a:pt x="1374" y="96"/>
                      </a:lnTo>
                      <a:lnTo>
                        <a:pt x="1380" y="96"/>
                      </a:lnTo>
                      <a:lnTo>
                        <a:pt x="1380" y="96"/>
                      </a:lnTo>
                      <a:lnTo>
                        <a:pt x="1380" y="96"/>
                      </a:lnTo>
                      <a:lnTo>
                        <a:pt x="1380" y="96"/>
                      </a:lnTo>
                      <a:lnTo>
                        <a:pt x="1380" y="96"/>
                      </a:lnTo>
                      <a:lnTo>
                        <a:pt x="1386" y="96"/>
                      </a:lnTo>
                      <a:lnTo>
                        <a:pt x="1386" y="96"/>
                      </a:lnTo>
                      <a:lnTo>
                        <a:pt x="1386" y="90"/>
                      </a:lnTo>
                      <a:lnTo>
                        <a:pt x="1386" y="90"/>
                      </a:lnTo>
                      <a:lnTo>
                        <a:pt x="1386" y="90"/>
                      </a:lnTo>
                      <a:lnTo>
                        <a:pt x="1392" y="90"/>
                      </a:lnTo>
                      <a:lnTo>
                        <a:pt x="1392" y="90"/>
                      </a:lnTo>
                      <a:lnTo>
                        <a:pt x="1392" y="90"/>
                      </a:lnTo>
                      <a:lnTo>
                        <a:pt x="1392" y="90"/>
                      </a:lnTo>
                      <a:lnTo>
                        <a:pt x="1392" y="90"/>
                      </a:lnTo>
                      <a:lnTo>
                        <a:pt x="1398" y="90"/>
                      </a:lnTo>
                      <a:lnTo>
                        <a:pt x="1398" y="90"/>
                      </a:lnTo>
                      <a:lnTo>
                        <a:pt x="1398" y="90"/>
                      </a:lnTo>
                      <a:lnTo>
                        <a:pt x="1398" y="90"/>
                      </a:lnTo>
                      <a:lnTo>
                        <a:pt x="1398" y="90"/>
                      </a:lnTo>
                      <a:lnTo>
                        <a:pt x="1404" y="90"/>
                      </a:lnTo>
                      <a:lnTo>
                        <a:pt x="1404" y="90"/>
                      </a:lnTo>
                      <a:lnTo>
                        <a:pt x="1404" y="90"/>
                      </a:lnTo>
                      <a:lnTo>
                        <a:pt x="1404" y="90"/>
                      </a:lnTo>
                      <a:lnTo>
                        <a:pt x="1404" y="90"/>
                      </a:lnTo>
                      <a:lnTo>
                        <a:pt x="1410" y="90"/>
                      </a:lnTo>
                      <a:lnTo>
                        <a:pt x="1410" y="90"/>
                      </a:lnTo>
                      <a:lnTo>
                        <a:pt x="1410" y="90"/>
                      </a:lnTo>
                      <a:lnTo>
                        <a:pt x="1410" y="90"/>
                      </a:lnTo>
                      <a:lnTo>
                        <a:pt x="1410" y="90"/>
                      </a:lnTo>
                      <a:lnTo>
                        <a:pt x="1416" y="90"/>
                      </a:lnTo>
                      <a:lnTo>
                        <a:pt x="1416" y="90"/>
                      </a:lnTo>
                      <a:lnTo>
                        <a:pt x="1416" y="90"/>
                      </a:lnTo>
                      <a:lnTo>
                        <a:pt x="1416" y="90"/>
                      </a:lnTo>
                      <a:lnTo>
                        <a:pt x="1416" y="90"/>
                      </a:lnTo>
                      <a:lnTo>
                        <a:pt x="1422" y="90"/>
                      </a:lnTo>
                      <a:lnTo>
                        <a:pt x="1422" y="90"/>
                      </a:lnTo>
                      <a:lnTo>
                        <a:pt x="1422" y="90"/>
                      </a:lnTo>
                      <a:lnTo>
                        <a:pt x="1422" y="90"/>
                      </a:lnTo>
                      <a:lnTo>
                        <a:pt x="1422" y="90"/>
                      </a:lnTo>
                      <a:lnTo>
                        <a:pt x="1428" y="90"/>
                      </a:lnTo>
                      <a:lnTo>
                        <a:pt x="1428" y="90"/>
                      </a:lnTo>
                      <a:lnTo>
                        <a:pt x="1428" y="90"/>
                      </a:lnTo>
                      <a:lnTo>
                        <a:pt x="1428" y="90"/>
                      </a:lnTo>
                      <a:lnTo>
                        <a:pt x="1428" y="90"/>
                      </a:lnTo>
                      <a:lnTo>
                        <a:pt x="1428" y="90"/>
                      </a:lnTo>
                      <a:lnTo>
                        <a:pt x="1434" y="90"/>
                      </a:lnTo>
                      <a:lnTo>
                        <a:pt x="1434" y="90"/>
                      </a:lnTo>
                      <a:lnTo>
                        <a:pt x="1434" y="90"/>
                      </a:lnTo>
                      <a:lnTo>
                        <a:pt x="1434" y="90"/>
                      </a:lnTo>
                      <a:lnTo>
                        <a:pt x="1434" y="90"/>
                      </a:lnTo>
                      <a:lnTo>
                        <a:pt x="1440" y="90"/>
                      </a:lnTo>
                      <a:lnTo>
                        <a:pt x="1440" y="90"/>
                      </a:lnTo>
                      <a:lnTo>
                        <a:pt x="1440" y="90"/>
                      </a:lnTo>
                      <a:lnTo>
                        <a:pt x="1440" y="90"/>
                      </a:lnTo>
                      <a:lnTo>
                        <a:pt x="1440" y="90"/>
                      </a:lnTo>
                      <a:lnTo>
                        <a:pt x="1446" y="84"/>
                      </a:lnTo>
                      <a:lnTo>
                        <a:pt x="1446" y="84"/>
                      </a:lnTo>
                      <a:lnTo>
                        <a:pt x="1446" y="84"/>
                      </a:lnTo>
                      <a:lnTo>
                        <a:pt x="1446" y="84"/>
                      </a:lnTo>
                      <a:lnTo>
                        <a:pt x="1446" y="84"/>
                      </a:lnTo>
                      <a:lnTo>
                        <a:pt x="1446" y="84"/>
                      </a:lnTo>
                      <a:lnTo>
                        <a:pt x="1452" y="84"/>
                      </a:lnTo>
                      <a:lnTo>
                        <a:pt x="1452" y="84"/>
                      </a:lnTo>
                      <a:lnTo>
                        <a:pt x="1452" y="84"/>
                      </a:lnTo>
                      <a:lnTo>
                        <a:pt x="1452" y="84"/>
                      </a:lnTo>
                      <a:lnTo>
                        <a:pt x="1452" y="84"/>
                      </a:lnTo>
                      <a:lnTo>
                        <a:pt x="1458" y="84"/>
                      </a:lnTo>
                      <a:lnTo>
                        <a:pt x="1458" y="84"/>
                      </a:lnTo>
                      <a:lnTo>
                        <a:pt x="1458" y="84"/>
                      </a:lnTo>
                      <a:lnTo>
                        <a:pt x="1458" y="84"/>
                      </a:lnTo>
                      <a:lnTo>
                        <a:pt x="1458" y="84"/>
                      </a:lnTo>
                      <a:lnTo>
                        <a:pt x="1464" y="84"/>
                      </a:lnTo>
                      <a:lnTo>
                        <a:pt x="1464" y="84"/>
                      </a:lnTo>
                      <a:lnTo>
                        <a:pt x="1464" y="84"/>
                      </a:lnTo>
                      <a:lnTo>
                        <a:pt x="1464" y="84"/>
                      </a:lnTo>
                      <a:lnTo>
                        <a:pt x="1464" y="84"/>
                      </a:lnTo>
                      <a:lnTo>
                        <a:pt x="1470" y="84"/>
                      </a:lnTo>
                      <a:lnTo>
                        <a:pt x="1470" y="84"/>
                      </a:lnTo>
                      <a:lnTo>
                        <a:pt x="1470" y="84"/>
                      </a:lnTo>
                      <a:lnTo>
                        <a:pt x="1470" y="84"/>
                      </a:lnTo>
                      <a:lnTo>
                        <a:pt x="1470" y="84"/>
                      </a:lnTo>
                      <a:lnTo>
                        <a:pt x="1476" y="84"/>
                      </a:lnTo>
                      <a:lnTo>
                        <a:pt x="1476" y="84"/>
                      </a:lnTo>
                      <a:lnTo>
                        <a:pt x="1476" y="84"/>
                      </a:lnTo>
                      <a:lnTo>
                        <a:pt x="1476" y="84"/>
                      </a:lnTo>
                      <a:lnTo>
                        <a:pt x="1476" y="84"/>
                      </a:lnTo>
                      <a:lnTo>
                        <a:pt x="1482" y="84"/>
                      </a:lnTo>
                      <a:lnTo>
                        <a:pt x="1482" y="84"/>
                      </a:lnTo>
                      <a:lnTo>
                        <a:pt x="1482" y="84"/>
                      </a:lnTo>
                      <a:lnTo>
                        <a:pt x="1482" y="84"/>
                      </a:lnTo>
                      <a:lnTo>
                        <a:pt x="1482" y="84"/>
                      </a:lnTo>
                      <a:lnTo>
                        <a:pt x="1482" y="84"/>
                      </a:lnTo>
                      <a:lnTo>
                        <a:pt x="1488" y="84"/>
                      </a:lnTo>
                      <a:lnTo>
                        <a:pt x="1488" y="84"/>
                      </a:lnTo>
                      <a:lnTo>
                        <a:pt x="1488" y="84"/>
                      </a:lnTo>
                      <a:lnTo>
                        <a:pt x="1488" y="84"/>
                      </a:lnTo>
                      <a:lnTo>
                        <a:pt x="1488" y="84"/>
                      </a:lnTo>
                      <a:lnTo>
                        <a:pt x="1488" y="84"/>
                      </a:lnTo>
                      <a:lnTo>
                        <a:pt x="1494" y="84"/>
                      </a:lnTo>
                      <a:lnTo>
                        <a:pt x="1494" y="84"/>
                      </a:lnTo>
                      <a:lnTo>
                        <a:pt x="1494" y="84"/>
                      </a:lnTo>
                      <a:lnTo>
                        <a:pt x="1494" y="84"/>
                      </a:lnTo>
                      <a:lnTo>
                        <a:pt x="1494" y="84"/>
                      </a:lnTo>
                      <a:lnTo>
                        <a:pt x="1500" y="84"/>
                      </a:lnTo>
                      <a:lnTo>
                        <a:pt x="1500" y="84"/>
                      </a:lnTo>
                      <a:lnTo>
                        <a:pt x="1500" y="84"/>
                      </a:lnTo>
                      <a:lnTo>
                        <a:pt x="1500" y="78"/>
                      </a:lnTo>
                      <a:lnTo>
                        <a:pt x="1500" y="78"/>
                      </a:lnTo>
                      <a:lnTo>
                        <a:pt x="1506" y="78"/>
                      </a:lnTo>
                      <a:lnTo>
                        <a:pt x="1506" y="78"/>
                      </a:lnTo>
                      <a:lnTo>
                        <a:pt x="1506" y="78"/>
                      </a:lnTo>
                      <a:lnTo>
                        <a:pt x="1506" y="78"/>
                      </a:lnTo>
                      <a:lnTo>
                        <a:pt x="1506" y="78"/>
                      </a:lnTo>
                      <a:lnTo>
                        <a:pt x="1506" y="78"/>
                      </a:lnTo>
                      <a:lnTo>
                        <a:pt x="1512" y="78"/>
                      </a:lnTo>
                      <a:lnTo>
                        <a:pt x="1512" y="78"/>
                      </a:lnTo>
                      <a:lnTo>
                        <a:pt x="1512" y="78"/>
                      </a:lnTo>
                      <a:lnTo>
                        <a:pt x="1512" y="78"/>
                      </a:lnTo>
                      <a:lnTo>
                        <a:pt x="1512" y="78"/>
                      </a:lnTo>
                      <a:lnTo>
                        <a:pt x="1518" y="78"/>
                      </a:lnTo>
                      <a:lnTo>
                        <a:pt x="1518" y="78"/>
                      </a:lnTo>
                      <a:lnTo>
                        <a:pt x="1518" y="78"/>
                      </a:lnTo>
                      <a:lnTo>
                        <a:pt x="1518" y="78"/>
                      </a:lnTo>
                      <a:lnTo>
                        <a:pt x="1518" y="78"/>
                      </a:lnTo>
                      <a:lnTo>
                        <a:pt x="1524" y="78"/>
                      </a:lnTo>
                      <a:lnTo>
                        <a:pt x="1524" y="78"/>
                      </a:lnTo>
                      <a:lnTo>
                        <a:pt x="1524" y="78"/>
                      </a:lnTo>
                      <a:lnTo>
                        <a:pt x="1524" y="78"/>
                      </a:lnTo>
                      <a:lnTo>
                        <a:pt x="1524" y="78"/>
                      </a:lnTo>
                      <a:lnTo>
                        <a:pt x="1530" y="78"/>
                      </a:lnTo>
                      <a:lnTo>
                        <a:pt x="1530" y="78"/>
                      </a:lnTo>
                      <a:lnTo>
                        <a:pt x="1530" y="78"/>
                      </a:lnTo>
                      <a:lnTo>
                        <a:pt x="1530" y="78"/>
                      </a:lnTo>
                      <a:lnTo>
                        <a:pt x="1530" y="78"/>
                      </a:lnTo>
                      <a:lnTo>
                        <a:pt x="1536" y="78"/>
                      </a:lnTo>
                      <a:lnTo>
                        <a:pt x="1536" y="78"/>
                      </a:lnTo>
                      <a:lnTo>
                        <a:pt x="1536" y="78"/>
                      </a:lnTo>
                      <a:lnTo>
                        <a:pt x="1536" y="78"/>
                      </a:lnTo>
                      <a:lnTo>
                        <a:pt x="1536" y="78"/>
                      </a:lnTo>
                      <a:lnTo>
                        <a:pt x="1542" y="78"/>
                      </a:lnTo>
                      <a:lnTo>
                        <a:pt x="1542" y="78"/>
                      </a:lnTo>
                      <a:lnTo>
                        <a:pt x="1542" y="78"/>
                      </a:lnTo>
                      <a:lnTo>
                        <a:pt x="1542" y="78"/>
                      </a:lnTo>
                      <a:lnTo>
                        <a:pt x="1542" y="78"/>
                      </a:lnTo>
                      <a:lnTo>
                        <a:pt x="1542" y="78"/>
                      </a:lnTo>
                      <a:lnTo>
                        <a:pt x="1548" y="78"/>
                      </a:lnTo>
                      <a:lnTo>
                        <a:pt x="1548" y="78"/>
                      </a:lnTo>
                      <a:lnTo>
                        <a:pt x="1548" y="78"/>
                      </a:lnTo>
                      <a:lnTo>
                        <a:pt x="1548" y="78"/>
                      </a:lnTo>
                      <a:lnTo>
                        <a:pt x="1542" y="78"/>
                      </a:lnTo>
                      <a:lnTo>
                        <a:pt x="1542" y="78"/>
                      </a:lnTo>
                      <a:lnTo>
                        <a:pt x="1542" y="78"/>
                      </a:lnTo>
                      <a:lnTo>
                        <a:pt x="1542" y="78"/>
                      </a:lnTo>
                      <a:lnTo>
                        <a:pt x="1548" y="78"/>
                      </a:lnTo>
                      <a:lnTo>
                        <a:pt x="1548" y="78"/>
                      </a:lnTo>
                      <a:lnTo>
                        <a:pt x="1548" y="78"/>
                      </a:lnTo>
                      <a:lnTo>
                        <a:pt x="1548" y="78"/>
                      </a:lnTo>
                      <a:lnTo>
                        <a:pt x="1548" y="78"/>
                      </a:lnTo>
                      <a:lnTo>
                        <a:pt x="1554" y="78"/>
                      </a:lnTo>
                      <a:lnTo>
                        <a:pt x="1554" y="78"/>
                      </a:lnTo>
                      <a:lnTo>
                        <a:pt x="1554" y="78"/>
                      </a:lnTo>
                      <a:lnTo>
                        <a:pt x="1554" y="78"/>
                      </a:lnTo>
                      <a:lnTo>
                        <a:pt x="1554" y="78"/>
                      </a:lnTo>
                      <a:lnTo>
                        <a:pt x="1560" y="78"/>
                      </a:lnTo>
                      <a:lnTo>
                        <a:pt x="1560" y="72"/>
                      </a:lnTo>
                      <a:lnTo>
                        <a:pt x="1560" y="72"/>
                      </a:lnTo>
                      <a:lnTo>
                        <a:pt x="1560" y="72"/>
                      </a:lnTo>
                      <a:lnTo>
                        <a:pt x="1560" y="72"/>
                      </a:lnTo>
                      <a:lnTo>
                        <a:pt x="1566" y="72"/>
                      </a:lnTo>
                      <a:lnTo>
                        <a:pt x="1566" y="72"/>
                      </a:lnTo>
                      <a:lnTo>
                        <a:pt x="1566" y="72"/>
                      </a:lnTo>
                      <a:lnTo>
                        <a:pt x="1566" y="72"/>
                      </a:lnTo>
                      <a:lnTo>
                        <a:pt x="1566" y="72"/>
                      </a:lnTo>
                      <a:lnTo>
                        <a:pt x="1572" y="72"/>
                      </a:lnTo>
                      <a:lnTo>
                        <a:pt x="1572" y="72"/>
                      </a:lnTo>
                      <a:lnTo>
                        <a:pt x="1572" y="72"/>
                      </a:lnTo>
                      <a:lnTo>
                        <a:pt x="1572" y="72"/>
                      </a:lnTo>
                      <a:lnTo>
                        <a:pt x="1572" y="72"/>
                      </a:lnTo>
                      <a:lnTo>
                        <a:pt x="1578" y="72"/>
                      </a:lnTo>
                      <a:lnTo>
                        <a:pt x="1578" y="72"/>
                      </a:lnTo>
                      <a:lnTo>
                        <a:pt x="1578" y="72"/>
                      </a:lnTo>
                      <a:lnTo>
                        <a:pt x="1578" y="72"/>
                      </a:lnTo>
                      <a:lnTo>
                        <a:pt x="1578" y="72"/>
                      </a:lnTo>
                      <a:lnTo>
                        <a:pt x="1584" y="72"/>
                      </a:lnTo>
                      <a:lnTo>
                        <a:pt x="1584" y="72"/>
                      </a:lnTo>
                      <a:lnTo>
                        <a:pt x="1584" y="72"/>
                      </a:lnTo>
                      <a:lnTo>
                        <a:pt x="1584" y="72"/>
                      </a:lnTo>
                      <a:lnTo>
                        <a:pt x="1584" y="72"/>
                      </a:lnTo>
                      <a:lnTo>
                        <a:pt x="1590" y="72"/>
                      </a:lnTo>
                      <a:lnTo>
                        <a:pt x="1590" y="72"/>
                      </a:lnTo>
                      <a:lnTo>
                        <a:pt x="1590" y="72"/>
                      </a:lnTo>
                      <a:lnTo>
                        <a:pt x="1590" y="72"/>
                      </a:lnTo>
                      <a:lnTo>
                        <a:pt x="1596" y="72"/>
                      </a:lnTo>
                      <a:lnTo>
                        <a:pt x="1596" y="72"/>
                      </a:lnTo>
                      <a:lnTo>
                        <a:pt x="1596" y="72"/>
                      </a:lnTo>
                      <a:lnTo>
                        <a:pt x="1596" y="72"/>
                      </a:lnTo>
                      <a:lnTo>
                        <a:pt x="1596" y="72"/>
                      </a:lnTo>
                      <a:lnTo>
                        <a:pt x="1602" y="72"/>
                      </a:lnTo>
                      <a:lnTo>
                        <a:pt x="1602" y="72"/>
                      </a:lnTo>
                      <a:lnTo>
                        <a:pt x="1602" y="72"/>
                      </a:lnTo>
                      <a:lnTo>
                        <a:pt x="1602" y="72"/>
                      </a:lnTo>
                      <a:lnTo>
                        <a:pt x="1602" y="72"/>
                      </a:lnTo>
                      <a:lnTo>
                        <a:pt x="1608" y="72"/>
                      </a:lnTo>
                      <a:lnTo>
                        <a:pt x="1608" y="72"/>
                      </a:lnTo>
                      <a:lnTo>
                        <a:pt x="1608" y="72"/>
                      </a:lnTo>
                      <a:lnTo>
                        <a:pt x="1608" y="72"/>
                      </a:lnTo>
                      <a:lnTo>
                        <a:pt x="1608" y="72"/>
                      </a:lnTo>
                      <a:lnTo>
                        <a:pt x="1614" y="72"/>
                      </a:lnTo>
                      <a:lnTo>
                        <a:pt x="1614" y="72"/>
                      </a:lnTo>
                      <a:lnTo>
                        <a:pt x="1614" y="72"/>
                      </a:lnTo>
                      <a:lnTo>
                        <a:pt x="1614" y="72"/>
                      </a:lnTo>
                      <a:lnTo>
                        <a:pt x="1614" y="72"/>
                      </a:lnTo>
                      <a:lnTo>
                        <a:pt x="1620" y="66"/>
                      </a:lnTo>
                      <a:lnTo>
                        <a:pt x="1620" y="66"/>
                      </a:lnTo>
                      <a:lnTo>
                        <a:pt x="1620" y="66"/>
                      </a:lnTo>
                      <a:lnTo>
                        <a:pt x="1620" y="66"/>
                      </a:lnTo>
                      <a:lnTo>
                        <a:pt x="1620" y="66"/>
                      </a:lnTo>
                      <a:lnTo>
                        <a:pt x="1662" y="66"/>
                      </a:lnTo>
                      <a:lnTo>
                        <a:pt x="1662" y="66"/>
                      </a:lnTo>
                      <a:lnTo>
                        <a:pt x="1662" y="66"/>
                      </a:lnTo>
                      <a:lnTo>
                        <a:pt x="1662" y="66"/>
                      </a:lnTo>
                      <a:lnTo>
                        <a:pt x="1662" y="66"/>
                      </a:lnTo>
                      <a:lnTo>
                        <a:pt x="1668" y="66"/>
                      </a:lnTo>
                      <a:lnTo>
                        <a:pt x="1668" y="66"/>
                      </a:lnTo>
                      <a:lnTo>
                        <a:pt x="1668" y="66"/>
                      </a:lnTo>
                      <a:lnTo>
                        <a:pt x="1668" y="66"/>
                      </a:lnTo>
                      <a:lnTo>
                        <a:pt x="1668" y="66"/>
                      </a:lnTo>
                      <a:lnTo>
                        <a:pt x="1674" y="66"/>
                      </a:lnTo>
                      <a:lnTo>
                        <a:pt x="1674" y="66"/>
                      </a:lnTo>
                      <a:lnTo>
                        <a:pt x="1674" y="66"/>
                      </a:lnTo>
                      <a:lnTo>
                        <a:pt x="1674" y="66"/>
                      </a:lnTo>
                      <a:lnTo>
                        <a:pt x="1674" y="66"/>
                      </a:lnTo>
                      <a:lnTo>
                        <a:pt x="1680" y="66"/>
                      </a:lnTo>
                      <a:lnTo>
                        <a:pt x="1680" y="66"/>
                      </a:lnTo>
                      <a:lnTo>
                        <a:pt x="1680" y="66"/>
                      </a:lnTo>
                      <a:lnTo>
                        <a:pt x="1680" y="66"/>
                      </a:lnTo>
                      <a:lnTo>
                        <a:pt x="1680" y="66"/>
                      </a:lnTo>
                      <a:lnTo>
                        <a:pt x="1686" y="66"/>
                      </a:lnTo>
                      <a:lnTo>
                        <a:pt x="1686" y="66"/>
                      </a:lnTo>
                      <a:lnTo>
                        <a:pt x="1686" y="66"/>
                      </a:lnTo>
                      <a:lnTo>
                        <a:pt x="1686" y="66"/>
                      </a:lnTo>
                      <a:lnTo>
                        <a:pt x="1686" y="66"/>
                      </a:lnTo>
                      <a:lnTo>
                        <a:pt x="1692" y="66"/>
                      </a:lnTo>
                      <a:lnTo>
                        <a:pt x="1692" y="66"/>
                      </a:lnTo>
                      <a:lnTo>
                        <a:pt x="1692" y="66"/>
                      </a:lnTo>
                      <a:lnTo>
                        <a:pt x="1692" y="66"/>
                      </a:lnTo>
                      <a:lnTo>
                        <a:pt x="1692" y="66"/>
                      </a:lnTo>
                      <a:lnTo>
                        <a:pt x="1698" y="66"/>
                      </a:lnTo>
                      <a:lnTo>
                        <a:pt x="1698" y="66"/>
                      </a:lnTo>
                      <a:lnTo>
                        <a:pt x="1698" y="66"/>
                      </a:lnTo>
                      <a:lnTo>
                        <a:pt x="1698" y="66"/>
                      </a:lnTo>
                      <a:lnTo>
                        <a:pt x="1698" y="66"/>
                      </a:lnTo>
                      <a:lnTo>
                        <a:pt x="1704" y="60"/>
                      </a:lnTo>
                      <a:lnTo>
                        <a:pt x="1704" y="60"/>
                      </a:lnTo>
                      <a:lnTo>
                        <a:pt x="1704" y="60"/>
                      </a:lnTo>
                      <a:lnTo>
                        <a:pt x="1704" y="60"/>
                      </a:lnTo>
                      <a:lnTo>
                        <a:pt x="1704" y="60"/>
                      </a:lnTo>
                      <a:lnTo>
                        <a:pt x="1710" y="60"/>
                      </a:lnTo>
                      <a:lnTo>
                        <a:pt x="1710" y="60"/>
                      </a:lnTo>
                      <a:lnTo>
                        <a:pt x="1710" y="60"/>
                      </a:lnTo>
                      <a:lnTo>
                        <a:pt x="1710" y="60"/>
                      </a:lnTo>
                      <a:lnTo>
                        <a:pt x="1710" y="60"/>
                      </a:lnTo>
                      <a:lnTo>
                        <a:pt x="1716" y="60"/>
                      </a:lnTo>
                      <a:lnTo>
                        <a:pt x="1716" y="60"/>
                      </a:lnTo>
                      <a:lnTo>
                        <a:pt x="1716" y="60"/>
                      </a:lnTo>
                      <a:lnTo>
                        <a:pt x="1716" y="60"/>
                      </a:lnTo>
                      <a:lnTo>
                        <a:pt x="1716" y="60"/>
                      </a:lnTo>
                      <a:lnTo>
                        <a:pt x="1722" y="60"/>
                      </a:lnTo>
                      <a:lnTo>
                        <a:pt x="1722" y="60"/>
                      </a:lnTo>
                      <a:lnTo>
                        <a:pt x="1722" y="60"/>
                      </a:lnTo>
                      <a:lnTo>
                        <a:pt x="1722" y="60"/>
                      </a:lnTo>
                      <a:lnTo>
                        <a:pt x="1722" y="60"/>
                      </a:lnTo>
                      <a:lnTo>
                        <a:pt x="1728" y="60"/>
                      </a:lnTo>
                      <a:lnTo>
                        <a:pt x="1728" y="60"/>
                      </a:lnTo>
                      <a:lnTo>
                        <a:pt x="1728" y="60"/>
                      </a:lnTo>
                      <a:lnTo>
                        <a:pt x="1728" y="60"/>
                      </a:lnTo>
                      <a:lnTo>
                        <a:pt x="1728" y="60"/>
                      </a:lnTo>
                      <a:lnTo>
                        <a:pt x="1734" y="60"/>
                      </a:lnTo>
                      <a:lnTo>
                        <a:pt x="1734" y="60"/>
                      </a:lnTo>
                      <a:lnTo>
                        <a:pt x="1734" y="60"/>
                      </a:lnTo>
                      <a:lnTo>
                        <a:pt x="1734" y="60"/>
                      </a:lnTo>
                      <a:lnTo>
                        <a:pt x="1734" y="60"/>
                      </a:lnTo>
                      <a:lnTo>
                        <a:pt x="1740" y="60"/>
                      </a:lnTo>
                      <a:lnTo>
                        <a:pt x="1740" y="60"/>
                      </a:lnTo>
                      <a:lnTo>
                        <a:pt x="1740" y="60"/>
                      </a:lnTo>
                      <a:lnTo>
                        <a:pt x="1740" y="60"/>
                      </a:lnTo>
                      <a:lnTo>
                        <a:pt x="1746" y="60"/>
                      </a:lnTo>
                      <a:lnTo>
                        <a:pt x="1746" y="60"/>
                      </a:lnTo>
                      <a:lnTo>
                        <a:pt x="1746" y="60"/>
                      </a:lnTo>
                      <a:lnTo>
                        <a:pt x="1746" y="60"/>
                      </a:lnTo>
                      <a:lnTo>
                        <a:pt x="1746" y="60"/>
                      </a:lnTo>
                      <a:lnTo>
                        <a:pt x="1752" y="60"/>
                      </a:lnTo>
                      <a:lnTo>
                        <a:pt x="1752" y="60"/>
                      </a:lnTo>
                      <a:lnTo>
                        <a:pt x="1752" y="60"/>
                      </a:lnTo>
                      <a:lnTo>
                        <a:pt x="1752" y="60"/>
                      </a:lnTo>
                      <a:lnTo>
                        <a:pt x="1752" y="60"/>
                      </a:lnTo>
                      <a:lnTo>
                        <a:pt x="1758" y="60"/>
                      </a:lnTo>
                      <a:lnTo>
                        <a:pt x="1758" y="60"/>
                      </a:lnTo>
                      <a:lnTo>
                        <a:pt x="1758" y="60"/>
                      </a:lnTo>
                      <a:lnTo>
                        <a:pt x="1758" y="60"/>
                      </a:lnTo>
                      <a:lnTo>
                        <a:pt x="1758" y="60"/>
                      </a:lnTo>
                      <a:lnTo>
                        <a:pt x="1764" y="60"/>
                      </a:lnTo>
                      <a:lnTo>
                        <a:pt x="1764" y="60"/>
                      </a:lnTo>
                      <a:lnTo>
                        <a:pt x="1764" y="60"/>
                      </a:lnTo>
                      <a:lnTo>
                        <a:pt x="1764" y="60"/>
                      </a:lnTo>
                      <a:lnTo>
                        <a:pt x="1764" y="60"/>
                      </a:lnTo>
                      <a:lnTo>
                        <a:pt x="1770" y="60"/>
                      </a:lnTo>
                      <a:lnTo>
                        <a:pt x="1770" y="60"/>
                      </a:lnTo>
                      <a:lnTo>
                        <a:pt x="1770" y="60"/>
                      </a:lnTo>
                      <a:lnTo>
                        <a:pt x="1770" y="60"/>
                      </a:lnTo>
                      <a:lnTo>
                        <a:pt x="1770" y="60"/>
                      </a:lnTo>
                      <a:lnTo>
                        <a:pt x="1776" y="60"/>
                      </a:lnTo>
                      <a:lnTo>
                        <a:pt x="1776" y="60"/>
                      </a:lnTo>
                      <a:lnTo>
                        <a:pt x="1776" y="60"/>
                      </a:lnTo>
                      <a:lnTo>
                        <a:pt x="1776" y="60"/>
                      </a:lnTo>
                      <a:lnTo>
                        <a:pt x="1776" y="60"/>
                      </a:lnTo>
                      <a:lnTo>
                        <a:pt x="1782" y="60"/>
                      </a:lnTo>
                      <a:lnTo>
                        <a:pt x="1782" y="60"/>
                      </a:lnTo>
                      <a:lnTo>
                        <a:pt x="1782" y="60"/>
                      </a:lnTo>
                      <a:lnTo>
                        <a:pt x="1782" y="60"/>
                      </a:lnTo>
                      <a:lnTo>
                        <a:pt x="1782" y="60"/>
                      </a:lnTo>
                      <a:lnTo>
                        <a:pt x="1788" y="60"/>
                      </a:lnTo>
                      <a:lnTo>
                        <a:pt x="1788" y="60"/>
                      </a:lnTo>
                      <a:lnTo>
                        <a:pt x="1788" y="60"/>
                      </a:lnTo>
                      <a:lnTo>
                        <a:pt x="1788" y="60"/>
                      </a:lnTo>
                      <a:lnTo>
                        <a:pt x="1788" y="60"/>
                      </a:lnTo>
                      <a:lnTo>
                        <a:pt x="1794" y="60"/>
                      </a:lnTo>
                      <a:lnTo>
                        <a:pt x="1794" y="60"/>
                      </a:lnTo>
                      <a:lnTo>
                        <a:pt x="1794" y="60"/>
                      </a:lnTo>
                      <a:lnTo>
                        <a:pt x="1794" y="60"/>
                      </a:lnTo>
                      <a:lnTo>
                        <a:pt x="1794" y="60"/>
                      </a:lnTo>
                      <a:lnTo>
                        <a:pt x="1800" y="60"/>
                      </a:lnTo>
                      <a:lnTo>
                        <a:pt x="1800" y="60"/>
                      </a:lnTo>
                      <a:lnTo>
                        <a:pt x="1800" y="60"/>
                      </a:lnTo>
                      <a:lnTo>
                        <a:pt x="1800" y="60"/>
                      </a:lnTo>
                      <a:lnTo>
                        <a:pt x="1800" y="60"/>
                      </a:lnTo>
                      <a:lnTo>
                        <a:pt x="1806" y="60"/>
                      </a:lnTo>
                      <a:lnTo>
                        <a:pt x="1806" y="60"/>
                      </a:lnTo>
                      <a:lnTo>
                        <a:pt x="1806" y="54"/>
                      </a:lnTo>
                      <a:lnTo>
                        <a:pt x="1938" y="54"/>
                      </a:lnTo>
                      <a:lnTo>
                        <a:pt x="1938" y="54"/>
                      </a:lnTo>
                      <a:lnTo>
                        <a:pt x="1938" y="54"/>
                      </a:lnTo>
                      <a:lnTo>
                        <a:pt x="1938" y="54"/>
                      </a:lnTo>
                      <a:lnTo>
                        <a:pt x="1938" y="54"/>
                      </a:lnTo>
                      <a:lnTo>
                        <a:pt x="1944" y="54"/>
                      </a:lnTo>
                      <a:lnTo>
                        <a:pt x="1944" y="54"/>
                      </a:lnTo>
                      <a:lnTo>
                        <a:pt x="1944" y="54"/>
                      </a:lnTo>
                      <a:lnTo>
                        <a:pt x="1944" y="54"/>
                      </a:lnTo>
                      <a:lnTo>
                        <a:pt x="1944" y="54"/>
                      </a:lnTo>
                      <a:lnTo>
                        <a:pt x="1950" y="54"/>
                      </a:lnTo>
                      <a:lnTo>
                        <a:pt x="1950" y="54"/>
                      </a:lnTo>
                      <a:lnTo>
                        <a:pt x="1950" y="54"/>
                      </a:lnTo>
                      <a:lnTo>
                        <a:pt x="1950" y="54"/>
                      </a:lnTo>
                      <a:lnTo>
                        <a:pt x="1950" y="54"/>
                      </a:lnTo>
                      <a:lnTo>
                        <a:pt x="1956" y="54"/>
                      </a:lnTo>
                      <a:lnTo>
                        <a:pt x="1956" y="54"/>
                      </a:lnTo>
                      <a:lnTo>
                        <a:pt x="1956" y="54"/>
                      </a:lnTo>
                      <a:lnTo>
                        <a:pt x="1956" y="54"/>
                      </a:lnTo>
                      <a:lnTo>
                        <a:pt x="1956" y="54"/>
                      </a:lnTo>
                      <a:lnTo>
                        <a:pt x="1962" y="54"/>
                      </a:lnTo>
                      <a:lnTo>
                        <a:pt x="1962" y="54"/>
                      </a:lnTo>
                      <a:lnTo>
                        <a:pt x="1962" y="54"/>
                      </a:lnTo>
                      <a:lnTo>
                        <a:pt x="1962" y="54"/>
                      </a:lnTo>
                      <a:lnTo>
                        <a:pt x="1962" y="54"/>
                      </a:lnTo>
                      <a:lnTo>
                        <a:pt x="1968" y="54"/>
                      </a:lnTo>
                      <a:lnTo>
                        <a:pt x="1968" y="54"/>
                      </a:lnTo>
                      <a:lnTo>
                        <a:pt x="1968" y="54"/>
                      </a:lnTo>
                      <a:lnTo>
                        <a:pt x="1968" y="54"/>
                      </a:lnTo>
                      <a:lnTo>
                        <a:pt x="1968" y="54"/>
                      </a:lnTo>
                      <a:lnTo>
                        <a:pt x="1974" y="54"/>
                      </a:lnTo>
                      <a:lnTo>
                        <a:pt x="1974" y="54"/>
                      </a:lnTo>
                      <a:lnTo>
                        <a:pt x="1974" y="54"/>
                      </a:lnTo>
                      <a:lnTo>
                        <a:pt x="1974" y="54"/>
                      </a:lnTo>
                      <a:lnTo>
                        <a:pt x="1974" y="54"/>
                      </a:lnTo>
                      <a:lnTo>
                        <a:pt x="1980" y="54"/>
                      </a:lnTo>
                      <a:lnTo>
                        <a:pt x="1980" y="54"/>
                      </a:lnTo>
                      <a:lnTo>
                        <a:pt x="1980" y="54"/>
                      </a:lnTo>
                      <a:lnTo>
                        <a:pt x="1980" y="54"/>
                      </a:lnTo>
                      <a:lnTo>
                        <a:pt x="1980" y="54"/>
                      </a:lnTo>
                      <a:lnTo>
                        <a:pt x="1986" y="54"/>
                      </a:lnTo>
                      <a:lnTo>
                        <a:pt x="1986" y="54"/>
                      </a:lnTo>
                      <a:lnTo>
                        <a:pt x="1986" y="54"/>
                      </a:lnTo>
                      <a:lnTo>
                        <a:pt x="1986" y="54"/>
                      </a:lnTo>
                      <a:lnTo>
                        <a:pt x="1986" y="54"/>
                      </a:lnTo>
                      <a:lnTo>
                        <a:pt x="1992" y="54"/>
                      </a:lnTo>
                      <a:lnTo>
                        <a:pt x="1992" y="54"/>
                      </a:lnTo>
                      <a:lnTo>
                        <a:pt x="1992" y="54"/>
                      </a:lnTo>
                      <a:lnTo>
                        <a:pt x="1992" y="54"/>
                      </a:lnTo>
                      <a:lnTo>
                        <a:pt x="1992" y="54"/>
                      </a:lnTo>
                      <a:lnTo>
                        <a:pt x="1998" y="54"/>
                      </a:lnTo>
                      <a:lnTo>
                        <a:pt x="1998" y="54"/>
                      </a:lnTo>
                      <a:lnTo>
                        <a:pt x="1998" y="54"/>
                      </a:lnTo>
                      <a:lnTo>
                        <a:pt x="1998" y="54"/>
                      </a:lnTo>
                      <a:lnTo>
                        <a:pt x="1998" y="54"/>
                      </a:lnTo>
                      <a:lnTo>
                        <a:pt x="2004" y="54"/>
                      </a:lnTo>
                      <a:lnTo>
                        <a:pt x="2004" y="54"/>
                      </a:lnTo>
                      <a:lnTo>
                        <a:pt x="2004" y="54"/>
                      </a:lnTo>
                      <a:lnTo>
                        <a:pt x="2004" y="54"/>
                      </a:lnTo>
                      <a:lnTo>
                        <a:pt x="2010" y="54"/>
                      </a:lnTo>
                      <a:lnTo>
                        <a:pt x="2010" y="54"/>
                      </a:lnTo>
                      <a:lnTo>
                        <a:pt x="2010" y="54"/>
                      </a:lnTo>
                      <a:lnTo>
                        <a:pt x="2010" y="54"/>
                      </a:lnTo>
                      <a:lnTo>
                        <a:pt x="2010" y="54"/>
                      </a:lnTo>
                      <a:lnTo>
                        <a:pt x="2016" y="54"/>
                      </a:lnTo>
                      <a:lnTo>
                        <a:pt x="2016" y="54"/>
                      </a:lnTo>
                      <a:lnTo>
                        <a:pt x="2016" y="54"/>
                      </a:lnTo>
                      <a:lnTo>
                        <a:pt x="2016" y="54"/>
                      </a:lnTo>
                      <a:lnTo>
                        <a:pt x="2016" y="54"/>
                      </a:lnTo>
                      <a:lnTo>
                        <a:pt x="2022" y="54"/>
                      </a:lnTo>
                      <a:lnTo>
                        <a:pt x="2022" y="54"/>
                      </a:lnTo>
                      <a:lnTo>
                        <a:pt x="2022" y="54"/>
                      </a:lnTo>
                      <a:lnTo>
                        <a:pt x="2022" y="54"/>
                      </a:lnTo>
                      <a:lnTo>
                        <a:pt x="2022" y="54"/>
                      </a:lnTo>
                      <a:lnTo>
                        <a:pt x="2028" y="54"/>
                      </a:lnTo>
                      <a:lnTo>
                        <a:pt x="2028" y="54"/>
                      </a:lnTo>
                      <a:lnTo>
                        <a:pt x="2028" y="54"/>
                      </a:lnTo>
                      <a:lnTo>
                        <a:pt x="2028" y="54"/>
                      </a:lnTo>
                      <a:lnTo>
                        <a:pt x="2028" y="54"/>
                      </a:lnTo>
                      <a:lnTo>
                        <a:pt x="2034" y="54"/>
                      </a:lnTo>
                      <a:lnTo>
                        <a:pt x="2034" y="54"/>
                      </a:lnTo>
                      <a:lnTo>
                        <a:pt x="2034" y="54"/>
                      </a:lnTo>
                      <a:lnTo>
                        <a:pt x="2034" y="54"/>
                      </a:lnTo>
                      <a:lnTo>
                        <a:pt x="2034" y="54"/>
                      </a:lnTo>
                      <a:lnTo>
                        <a:pt x="2040" y="54"/>
                      </a:lnTo>
                      <a:lnTo>
                        <a:pt x="2040" y="54"/>
                      </a:lnTo>
                      <a:lnTo>
                        <a:pt x="2040" y="54"/>
                      </a:lnTo>
                      <a:lnTo>
                        <a:pt x="2040" y="60"/>
                      </a:lnTo>
                      <a:lnTo>
                        <a:pt x="2040" y="60"/>
                      </a:lnTo>
                      <a:lnTo>
                        <a:pt x="2040" y="60"/>
                      </a:lnTo>
                      <a:lnTo>
                        <a:pt x="2046" y="60"/>
                      </a:lnTo>
                      <a:lnTo>
                        <a:pt x="2046" y="60"/>
                      </a:lnTo>
                      <a:lnTo>
                        <a:pt x="2046" y="60"/>
                      </a:lnTo>
                      <a:lnTo>
                        <a:pt x="2046" y="60"/>
                      </a:lnTo>
                      <a:lnTo>
                        <a:pt x="2046" y="60"/>
                      </a:lnTo>
                      <a:lnTo>
                        <a:pt x="2052" y="60"/>
                      </a:lnTo>
                      <a:lnTo>
                        <a:pt x="2052" y="60"/>
                      </a:lnTo>
                      <a:lnTo>
                        <a:pt x="2052" y="60"/>
                      </a:lnTo>
                      <a:lnTo>
                        <a:pt x="2052" y="60"/>
                      </a:lnTo>
                      <a:lnTo>
                        <a:pt x="2052" y="60"/>
                      </a:lnTo>
                      <a:lnTo>
                        <a:pt x="2058" y="60"/>
                      </a:lnTo>
                      <a:lnTo>
                        <a:pt x="2058" y="60"/>
                      </a:lnTo>
                      <a:lnTo>
                        <a:pt x="2058" y="60"/>
                      </a:lnTo>
                      <a:lnTo>
                        <a:pt x="2058" y="60"/>
                      </a:lnTo>
                      <a:lnTo>
                        <a:pt x="2058" y="60"/>
                      </a:lnTo>
                      <a:lnTo>
                        <a:pt x="2058" y="60"/>
                      </a:lnTo>
                      <a:lnTo>
                        <a:pt x="2064" y="60"/>
                      </a:lnTo>
                      <a:lnTo>
                        <a:pt x="2064" y="60"/>
                      </a:lnTo>
                      <a:lnTo>
                        <a:pt x="2064" y="60"/>
                      </a:lnTo>
                      <a:lnTo>
                        <a:pt x="2064" y="60"/>
                      </a:lnTo>
                      <a:lnTo>
                        <a:pt x="2070" y="60"/>
                      </a:lnTo>
                      <a:lnTo>
                        <a:pt x="2070" y="60"/>
                      </a:lnTo>
                      <a:lnTo>
                        <a:pt x="2070" y="60"/>
                      </a:lnTo>
                      <a:lnTo>
                        <a:pt x="2070" y="60"/>
                      </a:lnTo>
                      <a:lnTo>
                        <a:pt x="2070" y="60"/>
                      </a:lnTo>
                      <a:lnTo>
                        <a:pt x="2076" y="60"/>
                      </a:lnTo>
                      <a:lnTo>
                        <a:pt x="2076" y="60"/>
                      </a:lnTo>
                      <a:lnTo>
                        <a:pt x="2076" y="60"/>
                      </a:lnTo>
                      <a:lnTo>
                        <a:pt x="2076" y="60"/>
                      </a:lnTo>
                      <a:lnTo>
                        <a:pt x="2076" y="60"/>
                      </a:lnTo>
                      <a:lnTo>
                        <a:pt x="2082" y="60"/>
                      </a:lnTo>
                      <a:lnTo>
                        <a:pt x="2082" y="60"/>
                      </a:lnTo>
                      <a:lnTo>
                        <a:pt x="2082" y="60"/>
                      </a:lnTo>
                      <a:lnTo>
                        <a:pt x="2082" y="60"/>
                      </a:lnTo>
                      <a:lnTo>
                        <a:pt x="2082" y="60"/>
                      </a:lnTo>
                      <a:lnTo>
                        <a:pt x="2088" y="60"/>
                      </a:lnTo>
                      <a:lnTo>
                        <a:pt x="2088" y="60"/>
                      </a:lnTo>
                      <a:lnTo>
                        <a:pt x="2088" y="60"/>
                      </a:lnTo>
                      <a:lnTo>
                        <a:pt x="2088" y="60"/>
                      </a:lnTo>
                      <a:lnTo>
                        <a:pt x="2088" y="60"/>
                      </a:lnTo>
                      <a:lnTo>
                        <a:pt x="2094" y="60"/>
                      </a:lnTo>
                      <a:lnTo>
                        <a:pt x="2094" y="60"/>
                      </a:lnTo>
                      <a:lnTo>
                        <a:pt x="2094" y="60"/>
                      </a:lnTo>
                      <a:lnTo>
                        <a:pt x="2094" y="60"/>
                      </a:lnTo>
                      <a:lnTo>
                        <a:pt x="2094" y="60"/>
                      </a:lnTo>
                      <a:lnTo>
                        <a:pt x="2100" y="60"/>
                      </a:lnTo>
                      <a:lnTo>
                        <a:pt x="2100" y="60"/>
                      </a:lnTo>
                      <a:lnTo>
                        <a:pt x="2100" y="60"/>
                      </a:lnTo>
                      <a:lnTo>
                        <a:pt x="2100" y="60"/>
                      </a:lnTo>
                      <a:lnTo>
                        <a:pt x="2100" y="60"/>
                      </a:lnTo>
                      <a:lnTo>
                        <a:pt x="2106" y="60"/>
                      </a:lnTo>
                      <a:lnTo>
                        <a:pt x="2106" y="60"/>
                      </a:lnTo>
                      <a:lnTo>
                        <a:pt x="2106" y="60"/>
                      </a:lnTo>
                      <a:lnTo>
                        <a:pt x="2106" y="60"/>
                      </a:lnTo>
                      <a:lnTo>
                        <a:pt x="2106" y="60"/>
                      </a:lnTo>
                      <a:lnTo>
                        <a:pt x="2112" y="60"/>
                      </a:lnTo>
                      <a:lnTo>
                        <a:pt x="2112" y="60"/>
                      </a:lnTo>
                      <a:lnTo>
                        <a:pt x="2112" y="60"/>
                      </a:lnTo>
                      <a:lnTo>
                        <a:pt x="2112" y="60"/>
                      </a:lnTo>
                      <a:lnTo>
                        <a:pt x="2112" y="60"/>
                      </a:lnTo>
                      <a:lnTo>
                        <a:pt x="2118" y="60"/>
                      </a:lnTo>
                      <a:lnTo>
                        <a:pt x="2118" y="60"/>
                      </a:lnTo>
                      <a:lnTo>
                        <a:pt x="2118" y="60"/>
                      </a:lnTo>
                      <a:lnTo>
                        <a:pt x="2118" y="60"/>
                      </a:lnTo>
                      <a:lnTo>
                        <a:pt x="2118" y="60"/>
                      </a:lnTo>
                      <a:lnTo>
                        <a:pt x="2124" y="60"/>
                      </a:lnTo>
                      <a:lnTo>
                        <a:pt x="2124" y="60"/>
                      </a:lnTo>
                      <a:lnTo>
                        <a:pt x="2124" y="60"/>
                      </a:lnTo>
                      <a:lnTo>
                        <a:pt x="2124" y="60"/>
                      </a:lnTo>
                      <a:lnTo>
                        <a:pt x="2124" y="60"/>
                      </a:lnTo>
                      <a:lnTo>
                        <a:pt x="2130" y="60"/>
                      </a:lnTo>
                      <a:lnTo>
                        <a:pt x="2130" y="60"/>
                      </a:lnTo>
                      <a:lnTo>
                        <a:pt x="2130" y="60"/>
                      </a:lnTo>
                      <a:lnTo>
                        <a:pt x="2130" y="60"/>
                      </a:lnTo>
                      <a:lnTo>
                        <a:pt x="2130" y="60"/>
                      </a:lnTo>
                      <a:lnTo>
                        <a:pt x="2136" y="60"/>
                      </a:lnTo>
                      <a:lnTo>
                        <a:pt x="2136" y="60"/>
                      </a:lnTo>
                      <a:lnTo>
                        <a:pt x="2136" y="60"/>
                      </a:lnTo>
                      <a:lnTo>
                        <a:pt x="2136" y="60"/>
                      </a:lnTo>
                      <a:lnTo>
                        <a:pt x="2136" y="60"/>
                      </a:lnTo>
                      <a:lnTo>
                        <a:pt x="2142" y="60"/>
                      </a:lnTo>
                      <a:lnTo>
                        <a:pt x="2142" y="60"/>
                      </a:lnTo>
                      <a:lnTo>
                        <a:pt x="2142" y="60"/>
                      </a:lnTo>
                      <a:lnTo>
                        <a:pt x="2142" y="60"/>
                      </a:lnTo>
                      <a:lnTo>
                        <a:pt x="2142" y="60"/>
                      </a:lnTo>
                      <a:lnTo>
                        <a:pt x="2148" y="60"/>
                      </a:lnTo>
                      <a:lnTo>
                        <a:pt x="2148" y="60"/>
                      </a:lnTo>
                      <a:lnTo>
                        <a:pt x="2148" y="60"/>
                      </a:lnTo>
                      <a:lnTo>
                        <a:pt x="2148" y="60"/>
                      </a:lnTo>
                      <a:lnTo>
                        <a:pt x="2148" y="60"/>
                      </a:lnTo>
                      <a:lnTo>
                        <a:pt x="2154" y="60"/>
                      </a:lnTo>
                      <a:lnTo>
                        <a:pt x="2154" y="60"/>
                      </a:lnTo>
                      <a:lnTo>
                        <a:pt x="2154" y="60"/>
                      </a:lnTo>
                      <a:lnTo>
                        <a:pt x="2154" y="60"/>
                      </a:lnTo>
                      <a:lnTo>
                        <a:pt x="2154" y="60"/>
                      </a:lnTo>
                      <a:lnTo>
                        <a:pt x="2160" y="60"/>
                      </a:lnTo>
                      <a:lnTo>
                        <a:pt x="2160" y="60"/>
                      </a:lnTo>
                      <a:lnTo>
                        <a:pt x="2160" y="60"/>
                      </a:lnTo>
                      <a:lnTo>
                        <a:pt x="2160" y="60"/>
                      </a:lnTo>
                      <a:lnTo>
                        <a:pt x="2166" y="60"/>
                      </a:lnTo>
                      <a:lnTo>
                        <a:pt x="2166" y="60"/>
                      </a:lnTo>
                      <a:lnTo>
                        <a:pt x="2166" y="60"/>
                      </a:lnTo>
                      <a:lnTo>
                        <a:pt x="2166" y="60"/>
                      </a:lnTo>
                      <a:lnTo>
                        <a:pt x="2166" y="60"/>
                      </a:lnTo>
                      <a:lnTo>
                        <a:pt x="2172" y="60"/>
                      </a:lnTo>
                      <a:lnTo>
                        <a:pt x="2172" y="60"/>
                      </a:lnTo>
                      <a:lnTo>
                        <a:pt x="2172" y="60"/>
                      </a:lnTo>
                      <a:lnTo>
                        <a:pt x="2172" y="60"/>
                      </a:lnTo>
                      <a:lnTo>
                        <a:pt x="2172" y="60"/>
                      </a:lnTo>
                      <a:lnTo>
                        <a:pt x="2178" y="60"/>
                      </a:lnTo>
                      <a:lnTo>
                        <a:pt x="2178" y="60"/>
                      </a:lnTo>
                      <a:lnTo>
                        <a:pt x="2178" y="60"/>
                      </a:lnTo>
                      <a:lnTo>
                        <a:pt x="2178" y="60"/>
                      </a:lnTo>
                      <a:lnTo>
                        <a:pt x="2178" y="60"/>
                      </a:lnTo>
                      <a:lnTo>
                        <a:pt x="2184" y="60"/>
                      </a:lnTo>
                      <a:lnTo>
                        <a:pt x="2184" y="60"/>
                      </a:lnTo>
                      <a:lnTo>
                        <a:pt x="2184" y="60"/>
                      </a:lnTo>
                      <a:lnTo>
                        <a:pt x="2184" y="60"/>
                      </a:lnTo>
                      <a:lnTo>
                        <a:pt x="2184" y="60"/>
                      </a:lnTo>
                      <a:lnTo>
                        <a:pt x="2190" y="60"/>
                      </a:lnTo>
                      <a:lnTo>
                        <a:pt x="2190" y="60"/>
                      </a:lnTo>
                      <a:lnTo>
                        <a:pt x="2190" y="60"/>
                      </a:lnTo>
                      <a:lnTo>
                        <a:pt x="2190" y="60"/>
                      </a:lnTo>
                      <a:lnTo>
                        <a:pt x="2190" y="60"/>
                      </a:lnTo>
                      <a:lnTo>
                        <a:pt x="2196" y="60"/>
                      </a:lnTo>
                      <a:lnTo>
                        <a:pt x="2196" y="60"/>
                      </a:lnTo>
                      <a:lnTo>
                        <a:pt x="2196" y="60"/>
                      </a:lnTo>
                      <a:lnTo>
                        <a:pt x="2196" y="60"/>
                      </a:lnTo>
                      <a:lnTo>
                        <a:pt x="2196" y="60"/>
                      </a:lnTo>
                      <a:lnTo>
                        <a:pt x="2202" y="60"/>
                      </a:lnTo>
                      <a:lnTo>
                        <a:pt x="2202" y="60"/>
                      </a:lnTo>
                      <a:lnTo>
                        <a:pt x="2202" y="60"/>
                      </a:lnTo>
                      <a:lnTo>
                        <a:pt x="2202" y="60"/>
                      </a:lnTo>
                      <a:lnTo>
                        <a:pt x="2202" y="60"/>
                      </a:lnTo>
                      <a:lnTo>
                        <a:pt x="2208" y="60"/>
                      </a:lnTo>
                      <a:lnTo>
                        <a:pt x="2208" y="60"/>
                      </a:lnTo>
                      <a:lnTo>
                        <a:pt x="2208" y="60"/>
                      </a:lnTo>
                      <a:lnTo>
                        <a:pt x="2208" y="60"/>
                      </a:lnTo>
                      <a:lnTo>
                        <a:pt x="2208" y="60"/>
                      </a:lnTo>
                      <a:lnTo>
                        <a:pt x="2214" y="60"/>
                      </a:lnTo>
                      <a:lnTo>
                        <a:pt x="2214" y="60"/>
                      </a:lnTo>
                      <a:lnTo>
                        <a:pt x="2214" y="60"/>
                      </a:lnTo>
                      <a:lnTo>
                        <a:pt x="2214" y="60"/>
                      </a:lnTo>
                      <a:lnTo>
                        <a:pt x="2214" y="60"/>
                      </a:lnTo>
                      <a:lnTo>
                        <a:pt x="2220" y="60"/>
                      </a:lnTo>
                      <a:lnTo>
                        <a:pt x="2220" y="60"/>
                      </a:lnTo>
                      <a:lnTo>
                        <a:pt x="2220" y="60"/>
                      </a:lnTo>
                      <a:lnTo>
                        <a:pt x="2220" y="60"/>
                      </a:lnTo>
                      <a:lnTo>
                        <a:pt x="2220" y="60"/>
                      </a:lnTo>
                      <a:lnTo>
                        <a:pt x="2226" y="60"/>
                      </a:lnTo>
                      <a:lnTo>
                        <a:pt x="2226" y="60"/>
                      </a:lnTo>
                      <a:lnTo>
                        <a:pt x="2226" y="60"/>
                      </a:lnTo>
                      <a:lnTo>
                        <a:pt x="2226" y="60"/>
                      </a:lnTo>
                      <a:lnTo>
                        <a:pt x="2226" y="60"/>
                      </a:lnTo>
                      <a:lnTo>
                        <a:pt x="2232" y="60"/>
                      </a:lnTo>
                      <a:lnTo>
                        <a:pt x="2232" y="60"/>
                      </a:lnTo>
                      <a:lnTo>
                        <a:pt x="2232" y="60"/>
                      </a:lnTo>
                      <a:lnTo>
                        <a:pt x="2232" y="60"/>
                      </a:lnTo>
                      <a:lnTo>
                        <a:pt x="2232" y="60"/>
                      </a:lnTo>
                      <a:lnTo>
                        <a:pt x="2238" y="60"/>
                      </a:lnTo>
                      <a:lnTo>
                        <a:pt x="2238" y="60"/>
                      </a:lnTo>
                      <a:lnTo>
                        <a:pt x="2238" y="60"/>
                      </a:lnTo>
                      <a:lnTo>
                        <a:pt x="2238" y="60"/>
                      </a:lnTo>
                      <a:lnTo>
                        <a:pt x="2238" y="60"/>
                      </a:lnTo>
                      <a:lnTo>
                        <a:pt x="2244" y="60"/>
                      </a:lnTo>
                      <a:lnTo>
                        <a:pt x="2244" y="60"/>
                      </a:lnTo>
                      <a:lnTo>
                        <a:pt x="2244" y="60"/>
                      </a:lnTo>
                      <a:lnTo>
                        <a:pt x="2244" y="60"/>
                      </a:lnTo>
                      <a:lnTo>
                        <a:pt x="2244" y="60"/>
                      </a:lnTo>
                      <a:lnTo>
                        <a:pt x="2250" y="60"/>
                      </a:lnTo>
                      <a:lnTo>
                        <a:pt x="2250" y="60"/>
                      </a:lnTo>
                      <a:lnTo>
                        <a:pt x="2250" y="60"/>
                      </a:lnTo>
                      <a:lnTo>
                        <a:pt x="2250" y="60"/>
                      </a:lnTo>
                      <a:lnTo>
                        <a:pt x="2250" y="60"/>
                      </a:lnTo>
                      <a:lnTo>
                        <a:pt x="2256" y="60"/>
                      </a:lnTo>
                      <a:lnTo>
                        <a:pt x="2256" y="60"/>
                      </a:lnTo>
                      <a:lnTo>
                        <a:pt x="2256" y="60"/>
                      </a:lnTo>
                      <a:lnTo>
                        <a:pt x="2256" y="60"/>
                      </a:lnTo>
                      <a:lnTo>
                        <a:pt x="2256" y="60"/>
                      </a:lnTo>
                      <a:lnTo>
                        <a:pt x="2262" y="60"/>
                      </a:lnTo>
                      <a:lnTo>
                        <a:pt x="2262" y="60"/>
                      </a:lnTo>
                      <a:lnTo>
                        <a:pt x="2262" y="60"/>
                      </a:lnTo>
                      <a:lnTo>
                        <a:pt x="2262" y="60"/>
                      </a:lnTo>
                      <a:lnTo>
                        <a:pt x="2262" y="60"/>
                      </a:lnTo>
                      <a:lnTo>
                        <a:pt x="2268" y="60"/>
                      </a:lnTo>
                      <a:lnTo>
                        <a:pt x="2268" y="60"/>
                      </a:lnTo>
                      <a:lnTo>
                        <a:pt x="2268" y="60"/>
                      </a:lnTo>
                      <a:lnTo>
                        <a:pt x="2268" y="60"/>
                      </a:lnTo>
                      <a:lnTo>
                        <a:pt x="2268" y="60"/>
                      </a:lnTo>
                      <a:lnTo>
                        <a:pt x="2274" y="60"/>
                      </a:lnTo>
                      <a:lnTo>
                        <a:pt x="2274" y="60"/>
                      </a:lnTo>
                      <a:lnTo>
                        <a:pt x="2274" y="60"/>
                      </a:lnTo>
                      <a:lnTo>
                        <a:pt x="2274" y="60"/>
                      </a:lnTo>
                      <a:lnTo>
                        <a:pt x="2274" y="60"/>
                      </a:lnTo>
                      <a:lnTo>
                        <a:pt x="2280" y="60"/>
                      </a:lnTo>
                      <a:lnTo>
                        <a:pt x="2280" y="60"/>
                      </a:lnTo>
                      <a:lnTo>
                        <a:pt x="2280" y="60"/>
                      </a:lnTo>
                      <a:lnTo>
                        <a:pt x="2280" y="60"/>
                      </a:lnTo>
                      <a:lnTo>
                        <a:pt x="2286" y="60"/>
                      </a:lnTo>
                      <a:lnTo>
                        <a:pt x="2286" y="60"/>
                      </a:lnTo>
                      <a:lnTo>
                        <a:pt x="2286" y="60"/>
                      </a:lnTo>
                      <a:lnTo>
                        <a:pt x="2286" y="60"/>
                      </a:lnTo>
                      <a:lnTo>
                        <a:pt x="2286" y="60"/>
                      </a:lnTo>
                      <a:lnTo>
                        <a:pt x="2292" y="60"/>
                      </a:lnTo>
                      <a:lnTo>
                        <a:pt x="2292" y="60"/>
                      </a:lnTo>
                      <a:lnTo>
                        <a:pt x="2292" y="60"/>
                      </a:lnTo>
                      <a:lnTo>
                        <a:pt x="2292" y="60"/>
                      </a:lnTo>
                      <a:lnTo>
                        <a:pt x="2292" y="60"/>
                      </a:lnTo>
                      <a:lnTo>
                        <a:pt x="2298" y="60"/>
                      </a:lnTo>
                      <a:lnTo>
                        <a:pt x="2298" y="60"/>
                      </a:lnTo>
                      <a:lnTo>
                        <a:pt x="2298" y="60"/>
                      </a:lnTo>
                      <a:lnTo>
                        <a:pt x="2298" y="60"/>
                      </a:lnTo>
                      <a:lnTo>
                        <a:pt x="2298" y="60"/>
                      </a:lnTo>
                      <a:lnTo>
                        <a:pt x="2304" y="60"/>
                      </a:lnTo>
                      <a:lnTo>
                        <a:pt x="2304" y="60"/>
                      </a:lnTo>
                      <a:lnTo>
                        <a:pt x="2304" y="60"/>
                      </a:lnTo>
                      <a:lnTo>
                        <a:pt x="2304" y="60"/>
                      </a:lnTo>
                      <a:lnTo>
                        <a:pt x="2304" y="60"/>
                      </a:lnTo>
                      <a:lnTo>
                        <a:pt x="2310" y="60"/>
                      </a:lnTo>
                      <a:lnTo>
                        <a:pt x="2310" y="60"/>
                      </a:lnTo>
                      <a:lnTo>
                        <a:pt x="2310" y="60"/>
                      </a:lnTo>
                      <a:lnTo>
                        <a:pt x="2310" y="60"/>
                      </a:lnTo>
                      <a:lnTo>
                        <a:pt x="2310" y="60"/>
                      </a:lnTo>
                      <a:lnTo>
                        <a:pt x="2316" y="60"/>
                      </a:lnTo>
                      <a:lnTo>
                        <a:pt x="2316" y="60"/>
                      </a:lnTo>
                      <a:lnTo>
                        <a:pt x="2316" y="60"/>
                      </a:lnTo>
                      <a:lnTo>
                        <a:pt x="2316" y="60"/>
                      </a:lnTo>
                      <a:lnTo>
                        <a:pt x="2316" y="60"/>
                      </a:lnTo>
                      <a:lnTo>
                        <a:pt x="2322" y="60"/>
                      </a:lnTo>
                      <a:lnTo>
                        <a:pt x="2322" y="60"/>
                      </a:lnTo>
                      <a:lnTo>
                        <a:pt x="2322" y="60"/>
                      </a:lnTo>
                      <a:lnTo>
                        <a:pt x="2322" y="60"/>
                      </a:lnTo>
                      <a:lnTo>
                        <a:pt x="2322" y="60"/>
                      </a:lnTo>
                      <a:lnTo>
                        <a:pt x="2328" y="60"/>
                      </a:lnTo>
                      <a:lnTo>
                        <a:pt x="2328" y="60"/>
                      </a:lnTo>
                      <a:lnTo>
                        <a:pt x="2328" y="60"/>
                      </a:lnTo>
                      <a:lnTo>
                        <a:pt x="2328" y="60"/>
                      </a:lnTo>
                      <a:lnTo>
                        <a:pt x="2328" y="60"/>
                      </a:lnTo>
                      <a:lnTo>
                        <a:pt x="2334" y="60"/>
                      </a:lnTo>
                      <a:lnTo>
                        <a:pt x="2334" y="60"/>
                      </a:lnTo>
                      <a:lnTo>
                        <a:pt x="2334" y="60"/>
                      </a:lnTo>
                      <a:lnTo>
                        <a:pt x="2334" y="60"/>
                      </a:lnTo>
                      <a:lnTo>
                        <a:pt x="2334" y="60"/>
                      </a:lnTo>
                      <a:lnTo>
                        <a:pt x="2340" y="60"/>
                      </a:lnTo>
                      <a:lnTo>
                        <a:pt x="2340" y="60"/>
                      </a:lnTo>
                      <a:lnTo>
                        <a:pt x="2340" y="60"/>
                      </a:lnTo>
                      <a:lnTo>
                        <a:pt x="2340" y="60"/>
                      </a:lnTo>
                      <a:lnTo>
                        <a:pt x="2340" y="60"/>
                      </a:lnTo>
                      <a:lnTo>
                        <a:pt x="2346" y="60"/>
                      </a:lnTo>
                      <a:lnTo>
                        <a:pt x="2346" y="60"/>
                      </a:lnTo>
                      <a:lnTo>
                        <a:pt x="2346" y="60"/>
                      </a:lnTo>
                      <a:lnTo>
                        <a:pt x="2346" y="60"/>
                      </a:lnTo>
                      <a:lnTo>
                        <a:pt x="2346" y="60"/>
                      </a:lnTo>
                      <a:lnTo>
                        <a:pt x="2352" y="60"/>
                      </a:lnTo>
                      <a:lnTo>
                        <a:pt x="2352" y="60"/>
                      </a:lnTo>
                      <a:lnTo>
                        <a:pt x="2352" y="60"/>
                      </a:lnTo>
                      <a:lnTo>
                        <a:pt x="2352" y="60"/>
                      </a:lnTo>
                      <a:lnTo>
                        <a:pt x="2352" y="60"/>
                      </a:lnTo>
                      <a:lnTo>
                        <a:pt x="2358" y="60"/>
                      </a:lnTo>
                      <a:lnTo>
                        <a:pt x="2358" y="60"/>
                      </a:lnTo>
                      <a:lnTo>
                        <a:pt x="2358" y="60"/>
                      </a:lnTo>
                      <a:lnTo>
                        <a:pt x="2358" y="60"/>
                      </a:lnTo>
                      <a:lnTo>
                        <a:pt x="2358" y="60"/>
                      </a:lnTo>
                      <a:lnTo>
                        <a:pt x="2364" y="60"/>
                      </a:lnTo>
                      <a:lnTo>
                        <a:pt x="2364" y="60"/>
                      </a:lnTo>
                      <a:lnTo>
                        <a:pt x="2364" y="60"/>
                      </a:lnTo>
                      <a:lnTo>
                        <a:pt x="2364" y="60"/>
                      </a:lnTo>
                      <a:lnTo>
                        <a:pt x="2364" y="60"/>
                      </a:lnTo>
                      <a:lnTo>
                        <a:pt x="2370" y="60"/>
                      </a:lnTo>
                      <a:lnTo>
                        <a:pt x="2370" y="60"/>
                      </a:lnTo>
                      <a:lnTo>
                        <a:pt x="2370" y="60"/>
                      </a:lnTo>
                      <a:lnTo>
                        <a:pt x="2370" y="60"/>
                      </a:lnTo>
                      <a:lnTo>
                        <a:pt x="2370" y="60"/>
                      </a:lnTo>
                      <a:lnTo>
                        <a:pt x="2376" y="60"/>
                      </a:lnTo>
                      <a:lnTo>
                        <a:pt x="2376" y="60"/>
                      </a:lnTo>
                      <a:lnTo>
                        <a:pt x="2376" y="60"/>
                      </a:lnTo>
                      <a:lnTo>
                        <a:pt x="2376" y="60"/>
                      </a:lnTo>
                      <a:lnTo>
                        <a:pt x="2376" y="60"/>
                      </a:lnTo>
                      <a:lnTo>
                        <a:pt x="2382" y="60"/>
                      </a:lnTo>
                      <a:lnTo>
                        <a:pt x="2382" y="60"/>
                      </a:lnTo>
                      <a:lnTo>
                        <a:pt x="2382" y="60"/>
                      </a:lnTo>
                      <a:lnTo>
                        <a:pt x="2382" y="60"/>
                      </a:lnTo>
                      <a:lnTo>
                        <a:pt x="2382" y="60"/>
                      </a:lnTo>
                      <a:lnTo>
                        <a:pt x="2388" y="60"/>
                      </a:lnTo>
                      <a:lnTo>
                        <a:pt x="2388" y="60"/>
                      </a:lnTo>
                      <a:lnTo>
                        <a:pt x="2388" y="60"/>
                      </a:lnTo>
                      <a:lnTo>
                        <a:pt x="2388" y="60"/>
                      </a:lnTo>
                      <a:lnTo>
                        <a:pt x="2388" y="60"/>
                      </a:lnTo>
                      <a:lnTo>
                        <a:pt x="2394" y="60"/>
                      </a:lnTo>
                      <a:lnTo>
                        <a:pt x="2394" y="60"/>
                      </a:lnTo>
                      <a:lnTo>
                        <a:pt x="2394" y="60"/>
                      </a:lnTo>
                      <a:lnTo>
                        <a:pt x="2394" y="60"/>
                      </a:lnTo>
                      <a:lnTo>
                        <a:pt x="2394" y="60"/>
                      </a:lnTo>
                      <a:lnTo>
                        <a:pt x="2400" y="60"/>
                      </a:lnTo>
                      <a:lnTo>
                        <a:pt x="2400" y="60"/>
                      </a:lnTo>
                      <a:lnTo>
                        <a:pt x="2400" y="60"/>
                      </a:lnTo>
                      <a:lnTo>
                        <a:pt x="2400" y="60"/>
                      </a:lnTo>
                      <a:lnTo>
                        <a:pt x="2400" y="60"/>
                      </a:lnTo>
                      <a:lnTo>
                        <a:pt x="2406" y="60"/>
                      </a:lnTo>
                      <a:lnTo>
                        <a:pt x="2406" y="60"/>
                      </a:lnTo>
                      <a:lnTo>
                        <a:pt x="2406" y="60"/>
                      </a:lnTo>
                      <a:lnTo>
                        <a:pt x="2406" y="66"/>
                      </a:lnTo>
                      <a:lnTo>
                        <a:pt x="2406" y="66"/>
                      </a:lnTo>
                      <a:lnTo>
                        <a:pt x="2412" y="66"/>
                      </a:lnTo>
                      <a:lnTo>
                        <a:pt x="2412" y="66"/>
                      </a:lnTo>
                      <a:lnTo>
                        <a:pt x="2412" y="66"/>
                      </a:lnTo>
                      <a:lnTo>
                        <a:pt x="2412" y="66"/>
                      </a:lnTo>
                      <a:lnTo>
                        <a:pt x="2412" y="66"/>
                      </a:lnTo>
                      <a:lnTo>
                        <a:pt x="2418" y="66"/>
                      </a:lnTo>
                      <a:lnTo>
                        <a:pt x="2418" y="66"/>
                      </a:lnTo>
                      <a:lnTo>
                        <a:pt x="2418" y="66"/>
                      </a:lnTo>
                      <a:lnTo>
                        <a:pt x="2418" y="66"/>
                      </a:lnTo>
                      <a:lnTo>
                        <a:pt x="2418" y="66"/>
                      </a:lnTo>
                      <a:lnTo>
                        <a:pt x="2424" y="66"/>
                      </a:lnTo>
                      <a:lnTo>
                        <a:pt x="2424" y="66"/>
                      </a:lnTo>
                      <a:lnTo>
                        <a:pt x="2424" y="66"/>
                      </a:lnTo>
                      <a:lnTo>
                        <a:pt x="2424" y="66"/>
                      </a:lnTo>
                      <a:lnTo>
                        <a:pt x="2424" y="66"/>
                      </a:lnTo>
                      <a:lnTo>
                        <a:pt x="2430" y="66"/>
                      </a:lnTo>
                      <a:lnTo>
                        <a:pt x="2430" y="66"/>
                      </a:lnTo>
                      <a:lnTo>
                        <a:pt x="2430" y="66"/>
                      </a:lnTo>
                      <a:lnTo>
                        <a:pt x="2430" y="66"/>
                      </a:lnTo>
                      <a:lnTo>
                        <a:pt x="2430" y="66"/>
                      </a:lnTo>
                      <a:lnTo>
                        <a:pt x="2436" y="66"/>
                      </a:lnTo>
                      <a:lnTo>
                        <a:pt x="2436" y="66"/>
                      </a:lnTo>
                      <a:lnTo>
                        <a:pt x="2436" y="66"/>
                      </a:lnTo>
                      <a:lnTo>
                        <a:pt x="2436" y="66"/>
                      </a:lnTo>
                      <a:lnTo>
                        <a:pt x="2442" y="66"/>
                      </a:lnTo>
                      <a:lnTo>
                        <a:pt x="2442" y="66"/>
                      </a:lnTo>
                      <a:lnTo>
                        <a:pt x="2442" y="66"/>
                      </a:lnTo>
                      <a:lnTo>
                        <a:pt x="2442" y="66"/>
                      </a:lnTo>
                      <a:lnTo>
                        <a:pt x="2442" y="66"/>
                      </a:lnTo>
                      <a:lnTo>
                        <a:pt x="2448" y="66"/>
                      </a:lnTo>
                      <a:lnTo>
                        <a:pt x="2448" y="66"/>
                      </a:lnTo>
                      <a:lnTo>
                        <a:pt x="2448" y="66"/>
                      </a:lnTo>
                      <a:lnTo>
                        <a:pt x="2448" y="66"/>
                      </a:lnTo>
                      <a:lnTo>
                        <a:pt x="2448" y="66"/>
                      </a:lnTo>
                      <a:lnTo>
                        <a:pt x="2454" y="66"/>
                      </a:lnTo>
                      <a:lnTo>
                        <a:pt x="2454" y="66"/>
                      </a:lnTo>
                      <a:lnTo>
                        <a:pt x="2454" y="66"/>
                      </a:lnTo>
                      <a:lnTo>
                        <a:pt x="2454" y="66"/>
                      </a:lnTo>
                      <a:lnTo>
                        <a:pt x="2454" y="66"/>
                      </a:lnTo>
                      <a:lnTo>
                        <a:pt x="2460" y="66"/>
                      </a:lnTo>
                      <a:lnTo>
                        <a:pt x="2460" y="66"/>
                      </a:lnTo>
                      <a:lnTo>
                        <a:pt x="2460" y="66"/>
                      </a:lnTo>
                      <a:lnTo>
                        <a:pt x="2460" y="66"/>
                      </a:lnTo>
                      <a:lnTo>
                        <a:pt x="2460" y="66"/>
                      </a:lnTo>
                      <a:lnTo>
                        <a:pt x="2466" y="66"/>
                      </a:lnTo>
                      <a:lnTo>
                        <a:pt x="2466" y="66"/>
                      </a:lnTo>
                      <a:lnTo>
                        <a:pt x="2466" y="66"/>
                      </a:lnTo>
                      <a:lnTo>
                        <a:pt x="2466" y="66"/>
                      </a:lnTo>
                      <a:lnTo>
                        <a:pt x="2466" y="66"/>
                      </a:lnTo>
                      <a:lnTo>
                        <a:pt x="2472" y="66"/>
                      </a:lnTo>
                      <a:lnTo>
                        <a:pt x="2472" y="66"/>
                      </a:lnTo>
                      <a:lnTo>
                        <a:pt x="2472" y="66"/>
                      </a:lnTo>
                      <a:lnTo>
                        <a:pt x="2472" y="66"/>
                      </a:lnTo>
                      <a:lnTo>
                        <a:pt x="2472" y="66"/>
                      </a:lnTo>
                      <a:lnTo>
                        <a:pt x="2478" y="66"/>
                      </a:lnTo>
                      <a:lnTo>
                        <a:pt x="2478" y="66"/>
                      </a:lnTo>
                      <a:lnTo>
                        <a:pt x="2478" y="66"/>
                      </a:lnTo>
                      <a:lnTo>
                        <a:pt x="2478" y="66"/>
                      </a:lnTo>
                      <a:lnTo>
                        <a:pt x="2478" y="66"/>
                      </a:lnTo>
                      <a:lnTo>
                        <a:pt x="2484" y="66"/>
                      </a:lnTo>
                      <a:lnTo>
                        <a:pt x="2484" y="66"/>
                      </a:lnTo>
                      <a:lnTo>
                        <a:pt x="2484" y="66"/>
                      </a:lnTo>
                      <a:lnTo>
                        <a:pt x="2484" y="66"/>
                      </a:lnTo>
                      <a:lnTo>
                        <a:pt x="2484" y="66"/>
                      </a:lnTo>
                      <a:lnTo>
                        <a:pt x="2490" y="66"/>
                      </a:lnTo>
                      <a:lnTo>
                        <a:pt x="2490" y="66"/>
                      </a:lnTo>
                      <a:lnTo>
                        <a:pt x="2490" y="66"/>
                      </a:lnTo>
                      <a:lnTo>
                        <a:pt x="2490" y="66"/>
                      </a:lnTo>
                      <a:lnTo>
                        <a:pt x="2490" y="66"/>
                      </a:lnTo>
                      <a:lnTo>
                        <a:pt x="2496" y="66"/>
                      </a:lnTo>
                      <a:lnTo>
                        <a:pt x="2496" y="66"/>
                      </a:lnTo>
                      <a:lnTo>
                        <a:pt x="2496" y="66"/>
                      </a:lnTo>
                      <a:lnTo>
                        <a:pt x="2496" y="66"/>
                      </a:lnTo>
                      <a:lnTo>
                        <a:pt x="2496" y="66"/>
                      </a:lnTo>
                      <a:lnTo>
                        <a:pt x="2502" y="66"/>
                      </a:lnTo>
                      <a:lnTo>
                        <a:pt x="2502" y="66"/>
                      </a:lnTo>
                      <a:lnTo>
                        <a:pt x="2502" y="66"/>
                      </a:lnTo>
                      <a:lnTo>
                        <a:pt x="2502" y="66"/>
                      </a:lnTo>
                      <a:lnTo>
                        <a:pt x="2502" y="66"/>
                      </a:lnTo>
                      <a:lnTo>
                        <a:pt x="2508" y="66"/>
                      </a:lnTo>
                      <a:lnTo>
                        <a:pt x="2508" y="66"/>
                      </a:lnTo>
                      <a:lnTo>
                        <a:pt x="2508" y="66"/>
                      </a:lnTo>
                      <a:lnTo>
                        <a:pt x="2508" y="66"/>
                      </a:lnTo>
                      <a:lnTo>
                        <a:pt x="2508" y="66"/>
                      </a:lnTo>
                      <a:lnTo>
                        <a:pt x="2514" y="66"/>
                      </a:lnTo>
                      <a:lnTo>
                        <a:pt x="2514" y="66"/>
                      </a:lnTo>
                      <a:lnTo>
                        <a:pt x="2514" y="66"/>
                      </a:lnTo>
                      <a:lnTo>
                        <a:pt x="2514" y="66"/>
                      </a:lnTo>
                      <a:lnTo>
                        <a:pt x="2514" y="66"/>
                      </a:lnTo>
                      <a:lnTo>
                        <a:pt x="2520" y="66"/>
                      </a:lnTo>
                      <a:lnTo>
                        <a:pt x="2520" y="66"/>
                      </a:lnTo>
                      <a:lnTo>
                        <a:pt x="2520" y="66"/>
                      </a:lnTo>
                      <a:lnTo>
                        <a:pt x="2520" y="66"/>
                      </a:lnTo>
                      <a:lnTo>
                        <a:pt x="2520" y="66"/>
                      </a:lnTo>
                      <a:lnTo>
                        <a:pt x="2526" y="66"/>
                      </a:lnTo>
                      <a:lnTo>
                        <a:pt x="2526" y="66"/>
                      </a:lnTo>
                      <a:lnTo>
                        <a:pt x="2526" y="66"/>
                      </a:lnTo>
                      <a:lnTo>
                        <a:pt x="2526" y="66"/>
                      </a:lnTo>
                      <a:lnTo>
                        <a:pt x="2526" y="66"/>
                      </a:lnTo>
                      <a:lnTo>
                        <a:pt x="2532" y="66"/>
                      </a:lnTo>
                      <a:lnTo>
                        <a:pt x="2532" y="66"/>
                      </a:lnTo>
                      <a:lnTo>
                        <a:pt x="2532" y="66"/>
                      </a:lnTo>
                      <a:lnTo>
                        <a:pt x="2532" y="66"/>
                      </a:lnTo>
                      <a:lnTo>
                        <a:pt x="2532" y="66"/>
                      </a:lnTo>
                      <a:lnTo>
                        <a:pt x="2538" y="66"/>
                      </a:lnTo>
                      <a:lnTo>
                        <a:pt x="2538" y="66"/>
                      </a:lnTo>
                      <a:lnTo>
                        <a:pt x="2538" y="66"/>
                      </a:lnTo>
                      <a:lnTo>
                        <a:pt x="2538" y="66"/>
                      </a:lnTo>
                      <a:lnTo>
                        <a:pt x="2538" y="66"/>
                      </a:lnTo>
                      <a:lnTo>
                        <a:pt x="2544" y="66"/>
                      </a:lnTo>
                      <a:lnTo>
                        <a:pt x="2544" y="66"/>
                      </a:lnTo>
                      <a:lnTo>
                        <a:pt x="2544" y="66"/>
                      </a:lnTo>
                      <a:lnTo>
                        <a:pt x="2544" y="66"/>
                      </a:lnTo>
                      <a:lnTo>
                        <a:pt x="2544" y="66"/>
                      </a:lnTo>
                      <a:lnTo>
                        <a:pt x="2550" y="66"/>
                      </a:lnTo>
                      <a:lnTo>
                        <a:pt x="2550" y="66"/>
                      </a:lnTo>
                      <a:lnTo>
                        <a:pt x="2550" y="66"/>
                      </a:lnTo>
                      <a:lnTo>
                        <a:pt x="2550" y="66"/>
                      </a:lnTo>
                      <a:lnTo>
                        <a:pt x="2550" y="66"/>
                      </a:lnTo>
                      <a:lnTo>
                        <a:pt x="2556" y="66"/>
                      </a:lnTo>
                      <a:lnTo>
                        <a:pt x="2556" y="66"/>
                      </a:lnTo>
                      <a:lnTo>
                        <a:pt x="2556" y="66"/>
                      </a:lnTo>
                      <a:lnTo>
                        <a:pt x="2556" y="66"/>
                      </a:lnTo>
                      <a:lnTo>
                        <a:pt x="2556" y="66"/>
                      </a:lnTo>
                      <a:lnTo>
                        <a:pt x="2562" y="66"/>
                      </a:lnTo>
                      <a:lnTo>
                        <a:pt x="2562" y="66"/>
                      </a:lnTo>
                      <a:lnTo>
                        <a:pt x="2562" y="66"/>
                      </a:lnTo>
                      <a:lnTo>
                        <a:pt x="2562" y="66"/>
                      </a:lnTo>
                      <a:lnTo>
                        <a:pt x="2562" y="66"/>
                      </a:lnTo>
                      <a:lnTo>
                        <a:pt x="2568" y="66"/>
                      </a:lnTo>
                      <a:lnTo>
                        <a:pt x="2568" y="66"/>
                      </a:lnTo>
                      <a:lnTo>
                        <a:pt x="2568" y="66"/>
                      </a:lnTo>
                      <a:lnTo>
                        <a:pt x="2568" y="66"/>
                      </a:lnTo>
                      <a:lnTo>
                        <a:pt x="2568" y="66"/>
                      </a:lnTo>
                      <a:lnTo>
                        <a:pt x="2574" y="66"/>
                      </a:lnTo>
                      <a:lnTo>
                        <a:pt x="2574" y="66"/>
                      </a:lnTo>
                      <a:lnTo>
                        <a:pt x="2574" y="66"/>
                      </a:lnTo>
                      <a:lnTo>
                        <a:pt x="2574" y="66"/>
                      </a:lnTo>
                      <a:lnTo>
                        <a:pt x="2574" y="66"/>
                      </a:lnTo>
                      <a:lnTo>
                        <a:pt x="2580" y="66"/>
                      </a:lnTo>
                      <a:lnTo>
                        <a:pt x="2580" y="66"/>
                      </a:lnTo>
                      <a:lnTo>
                        <a:pt x="2580" y="66"/>
                      </a:lnTo>
                      <a:lnTo>
                        <a:pt x="2580" y="66"/>
                      </a:lnTo>
                      <a:lnTo>
                        <a:pt x="2580" y="66"/>
                      </a:lnTo>
                      <a:lnTo>
                        <a:pt x="2586" y="66"/>
                      </a:lnTo>
                      <a:lnTo>
                        <a:pt x="2586" y="66"/>
                      </a:lnTo>
                      <a:lnTo>
                        <a:pt x="2586" y="66"/>
                      </a:lnTo>
                      <a:lnTo>
                        <a:pt x="2586" y="66"/>
                      </a:lnTo>
                      <a:lnTo>
                        <a:pt x="2586" y="66"/>
                      </a:lnTo>
                      <a:lnTo>
                        <a:pt x="2592" y="66"/>
                      </a:lnTo>
                      <a:lnTo>
                        <a:pt x="2592" y="66"/>
                      </a:lnTo>
                      <a:lnTo>
                        <a:pt x="2592" y="66"/>
                      </a:lnTo>
                      <a:lnTo>
                        <a:pt x="2592" y="66"/>
                      </a:lnTo>
                      <a:lnTo>
                        <a:pt x="2592" y="66"/>
                      </a:lnTo>
                      <a:lnTo>
                        <a:pt x="2598" y="66"/>
                      </a:lnTo>
                      <a:lnTo>
                        <a:pt x="2598" y="66"/>
                      </a:lnTo>
                      <a:lnTo>
                        <a:pt x="2598" y="66"/>
                      </a:lnTo>
                      <a:lnTo>
                        <a:pt x="2598" y="66"/>
                      </a:lnTo>
                      <a:lnTo>
                        <a:pt x="2604" y="66"/>
                      </a:lnTo>
                      <a:lnTo>
                        <a:pt x="2604" y="66"/>
                      </a:lnTo>
                      <a:lnTo>
                        <a:pt x="2604" y="66"/>
                      </a:lnTo>
                      <a:lnTo>
                        <a:pt x="2604" y="66"/>
                      </a:lnTo>
                      <a:lnTo>
                        <a:pt x="2604" y="66"/>
                      </a:lnTo>
                      <a:lnTo>
                        <a:pt x="2610" y="66"/>
                      </a:lnTo>
                      <a:lnTo>
                        <a:pt x="2610" y="66"/>
                      </a:lnTo>
                      <a:lnTo>
                        <a:pt x="2610" y="66"/>
                      </a:lnTo>
                      <a:lnTo>
                        <a:pt x="2610" y="66"/>
                      </a:lnTo>
                      <a:lnTo>
                        <a:pt x="2610" y="66"/>
                      </a:lnTo>
                      <a:lnTo>
                        <a:pt x="2616" y="66"/>
                      </a:lnTo>
                      <a:lnTo>
                        <a:pt x="2616" y="66"/>
                      </a:lnTo>
                      <a:lnTo>
                        <a:pt x="2616" y="66"/>
                      </a:lnTo>
                      <a:lnTo>
                        <a:pt x="2616" y="66"/>
                      </a:lnTo>
                      <a:lnTo>
                        <a:pt x="2616" y="66"/>
                      </a:lnTo>
                      <a:lnTo>
                        <a:pt x="2622" y="66"/>
                      </a:lnTo>
                      <a:lnTo>
                        <a:pt x="2622" y="66"/>
                      </a:lnTo>
                      <a:lnTo>
                        <a:pt x="2622" y="66"/>
                      </a:lnTo>
                      <a:lnTo>
                        <a:pt x="2622" y="66"/>
                      </a:lnTo>
                      <a:lnTo>
                        <a:pt x="2622" y="66"/>
                      </a:lnTo>
                      <a:lnTo>
                        <a:pt x="2628" y="66"/>
                      </a:lnTo>
                      <a:lnTo>
                        <a:pt x="2628" y="66"/>
                      </a:lnTo>
                      <a:lnTo>
                        <a:pt x="2628" y="66"/>
                      </a:lnTo>
                      <a:lnTo>
                        <a:pt x="2628" y="66"/>
                      </a:lnTo>
                      <a:lnTo>
                        <a:pt x="2628" y="66"/>
                      </a:lnTo>
                      <a:lnTo>
                        <a:pt x="2634" y="66"/>
                      </a:lnTo>
                      <a:lnTo>
                        <a:pt x="2634" y="66"/>
                      </a:lnTo>
                      <a:lnTo>
                        <a:pt x="2634" y="66"/>
                      </a:lnTo>
                      <a:lnTo>
                        <a:pt x="2634" y="66"/>
                      </a:lnTo>
                      <a:lnTo>
                        <a:pt x="2634" y="66"/>
                      </a:lnTo>
                      <a:lnTo>
                        <a:pt x="2640" y="66"/>
                      </a:lnTo>
                      <a:lnTo>
                        <a:pt x="2640" y="66"/>
                      </a:lnTo>
                      <a:lnTo>
                        <a:pt x="2640" y="66"/>
                      </a:lnTo>
                      <a:lnTo>
                        <a:pt x="2640" y="66"/>
                      </a:lnTo>
                      <a:lnTo>
                        <a:pt x="2640" y="66"/>
                      </a:lnTo>
                      <a:lnTo>
                        <a:pt x="2646" y="66"/>
                      </a:lnTo>
                      <a:lnTo>
                        <a:pt x="2646" y="66"/>
                      </a:lnTo>
                      <a:lnTo>
                        <a:pt x="2646" y="66"/>
                      </a:lnTo>
                      <a:lnTo>
                        <a:pt x="2646" y="66"/>
                      </a:lnTo>
                      <a:lnTo>
                        <a:pt x="2646" y="66"/>
                      </a:lnTo>
                      <a:lnTo>
                        <a:pt x="2652" y="66"/>
                      </a:lnTo>
                      <a:lnTo>
                        <a:pt x="2652" y="66"/>
                      </a:lnTo>
                      <a:lnTo>
                        <a:pt x="2652" y="66"/>
                      </a:lnTo>
                      <a:lnTo>
                        <a:pt x="2652" y="66"/>
                      </a:lnTo>
                      <a:lnTo>
                        <a:pt x="2652" y="66"/>
                      </a:lnTo>
                      <a:lnTo>
                        <a:pt x="2658" y="66"/>
                      </a:lnTo>
                      <a:lnTo>
                        <a:pt x="2658" y="66"/>
                      </a:lnTo>
                      <a:lnTo>
                        <a:pt x="2658" y="66"/>
                      </a:lnTo>
                      <a:lnTo>
                        <a:pt x="2658" y="66"/>
                      </a:lnTo>
                      <a:lnTo>
                        <a:pt x="2658" y="66"/>
                      </a:lnTo>
                      <a:lnTo>
                        <a:pt x="2664" y="66"/>
                      </a:lnTo>
                      <a:lnTo>
                        <a:pt x="2664" y="66"/>
                      </a:lnTo>
                      <a:lnTo>
                        <a:pt x="2664" y="66"/>
                      </a:lnTo>
                      <a:lnTo>
                        <a:pt x="2664" y="66"/>
                      </a:lnTo>
                      <a:lnTo>
                        <a:pt x="2664" y="66"/>
                      </a:lnTo>
                      <a:lnTo>
                        <a:pt x="2670" y="66"/>
                      </a:lnTo>
                      <a:lnTo>
                        <a:pt x="2670" y="66"/>
                      </a:lnTo>
                      <a:lnTo>
                        <a:pt x="2670" y="66"/>
                      </a:lnTo>
                      <a:lnTo>
                        <a:pt x="2670" y="66"/>
                      </a:lnTo>
                      <a:lnTo>
                        <a:pt x="2670" y="66"/>
                      </a:lnTo>
                      <a:lnTo>
                        <a:pt x="2676" y="66"/>
                      </a:lnTo>
                      <a:lnTo>
                        <a:pt x="2676" y="66"/>
                      </a:lnTo>
                      <a:lnTo>
                        <a:pt x="2676" y="66"/>
                      </a:lnTo>
                      <a:lnTo>
                        <a:pt x="2676" y="66"/>
                      </a:lnTo>
                      <a:lnTo>
                        <a:pt x="2676" y="66"/>
                      </a:lnTo>
                      <a:lnTo>
                        <a:pt x="2682" y="66"/>
                      </a:lnTo>
                      <a:lnTo>
                        <a:pt x="2682" y="66"/>
                      </a:lnTo>
                      <a:lnTo>
                        <a:pt x="2682" y="66"/>
                      </a:lnTo>
                      <a:lnTo>
                        <a:pt x="2682" y="66"/>
                      </a:lnTo>
                      <a:lnTo>
                        <a:pt x="2682" y="66"/>
                      </a:lnTo>
                      <a:lnTo>
                        <a:pt x="2688" y="66"/>
                      </a:lnTo>
                      <a:lnTo>
                        <a:pt x="2688" y="66"/>
                      </a:lnTo>
                      <a:lnTo>
                        <a:pt x="2688" y="66"/>
                      </a:lnTo>
                      <a:lnTo>
                        <a:pt x="2688" y="66"/>
                      </a:lnTo>
                      <a:lnTo>
                        <a:pt x="2688" y="66"/>
                      </a:lnTo>
                      <a:lnTo>
                        <a:pt x="2694" y="66"/>
                      </a:lnTo>
                      <a:lnTo>
                        <a:pt x="2694" y="66"/>
                      </a:lnTo>
                      <a:lnTo>
                        <a:pt x="2694" y="66"/>
                      </a:lnTo>
                      <a:lnTo>
                        <a:pt x="2694" y="66"/>
                      </a:lnTo>
                      <a:lnTo>
                        <a:pt x="2694" y="66"/>
                      </a:lnTo>
                      <a:lnTo>
                        <a:pt x="2700" y="66"/>
                      </a:lnTo>
                      <a:lnTo>
                        <a:pt x="2700" y="66"/>
                      </a:lnTo>
                      <a:lnTo>
                        <a:pt x="2700" y="66"/>
                      </a:lnTo>
                      <a:lnTo>
                        <a:pt x="2700" y="66"/>
                      </a:lnTo>
                      <a:lnTo>
                        <a:pt x="2700" y="66"/>
                      </a:lnTo>
                      <a:lnTo>
                        <a:pt x="2706" y="66"/>
                      </a:lnTo>
                      <a:lnTo>
                        <a:pt x="2706" y="66"/>
                      </a:lnTo>
                      <a:lnTo>
                        <a:pt x="2706" y="66"/>
                      </a:lnTo>
                      <a:lnTo>
                        <a:pt x="2706" y="66"/>
                      </a:lnTo>
                      <a:lnTo>
                        <a:pt x="2706" y="66"/>
                      </a:lnTo>
                      <a:lnTo>
                        <a:pt x="2712" y="66"/>
                      </a:lnTo>
                      <a:lnTo>
                        <a:pt x="2712" y="66"/>
                      </a:lnTo>
                      <a:lnTo>
                        <a:pt x="2712" y="66"/>
                      </a:lnTo>
                      <a:lnTo>
                        <a:pt x="2712" y="66"/>
                      </a:lnTo>
                      <a:lnTo>
                        <a:pt x="2712" y="66"/>
                      </a:lnTo>
                      <a:lnTo>
                        <a:pt x="2718" y="66"/>
                      </a:lnTo>
                      <a:lnTo>
                        <a:pt x="2718" y="66"/>
                      </a:lnTo>
                      <a:lnTo>
                        <a:pt x="2718" y="66"/>
                      </a:lnTo>
                      <a:lnTo>
                        <a:pt x="2718" y="66"/>
                      </a:lnTo>
                      <a:lnTo>
                        <a:pt x="2718" y="66"/>
                      </a:lnTo>
                      <a:lnTo>
                        <a:pt x="2724" y="66"/>
                      </a:lnTo>
                      <a:lnTo>
                        <a:pt x="2724" y="66"/>
                      </a:lnTo>
                      <a:lnTo>
                        <a:pt x="2724" y="66"/>
                      </a:lnTo>
                      <a:lnTo>
                        <a:pt x="2724" y="66"/>
                      </a:lnTo>
                      <a:lnTo>
                        <a:pt x="2724" y="66"/>
                      </a:lnTo>
                      <a:lnTo>
                        <a:pt x="2730" y="66"/>
                      </a:lnTo>
                      <a:lnTo>
                        <a:pt x="2730" y="66"/>
                      </a:lnTo>
                      <a:lnTo>
                        <a:pt x="2730" y="66"/>
                      </a:lnTo>
                      <a:lnTo>
                        <a:pt x="2730" y="66"/>
                      </a:lnTo>
                      <a:lnTo>
                        <a:pt x="2730" y="66"/>
                      </a:lnTo>
                      <a:lnTo>
                        <a:pt x="2736" y="66"/>
                      </a:lnTo>
                      <a:lnTo>
                        <a:pt x="2736" y="66"/>
                      </a:lnTo>
                      <a:lnTo>
                        <a:pt x="2736" y="66"/>
                      </a:lnTo>
                      <a:lnTo>
                        <a:pt x="2736" y="66"/>
                      </a:lnTo>
                      <a:lnTo>
                        <a:pt x="2736" y="66"/>
                      </a:lnTo>
                      <a:lnTo>
                        <a:pt x="2742" y="66"/>
                      </a:lnTo>
                      <a:lnTo>
                        <a:pt x="2742" y="66"/>
                      </a:lnTo>
                      <a:lnTo>
                        <a:pt x="2742" y="66"/>
                      </a:lnTo>
                      <a:lnTo>
                        <a:pt x="2742" y="66"/>
                      </a:lnTo>
                      <a:lnTo>
                        <a:pt x="2742" y="66"/>
                      </a:lnTo>
                      <a:lnTo>
                        <a:pt x="2748" y="66"/>
                      </a:lnTo>
                      <a:lnTo>
                        <a:pt x="2748" y="66"/>
                      </a:lnTo>
                      <a:lnTo>
                        <a:pt x="2748" y="66"/>
                      </a:lnTo>
                      <a:lnTo>
                        <a:pt x="2748" y="66"/>
                      </a:lnTo>
                      <a:lnTo>
                        <a:pt x="2748" y="66"/>
                      </a:lnTo>
                      <a:lnTo>
                        <a:pt x="2754" y="66"/>
                      </a:lnTo>
                      <a:lnTo>
                        <a:pt x="2754" y="66"/>
                      </a:lnTo>
                      <a:lnTo>
                        <a:pt x="2754" y="66"/>
                      </a:lnTo>
                      <a:lnTo>
                        <a:pt x="2754" y="66"/>
                      </a:lnTo>
                      <a:lnTo>
                        <a:pt x="2760" y="66"/>
                      </a:lnTo>
                      <a:lnTo>
                        <a:pt x="2760" y="66"/>
                      </a:lnTo>
                      <a:lnTo>
                        <a:pt x="2760" y="66"/>
                      </a:lnTo>
                      <a:lnTo>
                        <a:pt x="2760" y="66"/>
                      </a:lnTo>
                      <a:lnTo>
                        <a:pt x="2760" y="66"/>
                      </a:lnTo>
                      <a:lnTo>
                        <a:pt x="2766" y="66"/>
                      </a:lnTo>
                      <a:lnTo>
                        <a:pt x="2766" y="66"/>
                      </a:lnTo>
                      <a:lnTo>
                        <a:pt x="2766" y="72"/>
                      </a:lnTo>
                      <a:lnTo>
                        <a:pt x="2766" y="72"/>
                      </a:lnTo>
                      <a:lnTo>
                        <a:pt x="2766" y="72"/>
                      </a:lnTo>
                      <a:lnTo>
                        <a:pt x="2772" y="72"/>
                      </a:lnTo>
                      <a:lnTo>
                        <a:pt x="2772" y="72"/>
                      </a:lnTo>
                      <a:lnTo>
                        <a:pt x="2772" y="72"/>
                      </a:lnTo>
                      <a:lnTo>
                        <a:pt x="2772" y="72"/>
                      </a:lnTo>
                      <a:lnTo>
                        <a:pt x="2772" y="72"/>
                      </a:lnTo>
                      <a:lnTo>
                        <a:pt x="2778" y="72"/>
                      </a:lnTo>
                      <a:lnTo>
                        <a:pt x="2778" y="72"/>
                      </a:lnTo>
                      <a:lnTo>
                        <a:pt x="2778" y="72"/>
                      </a:lnTo>
                      <a:lnTo>
                        <a:pt x="2778" y="72"/>
                      </a:lnTo>
                      <a:lnTo>
                        <a:pt x="2778" y="72"/>
                      </a:lnTo>
                      <a:lnTo>
                        <a:pt x="2784" y="72"/>
                      </a:lnTo>
                      <a:lnTo>
                        <a:pt x="2784" y="72"/>
                      </a:lnTo>
                      <a:lnTo>
                        <a:pt x="2784" y="72"/>
                      </a:lnTo>
                      <a:lnTo>
                        <a:pt x="2784" y="72"/>
                      </a:lnTo>
                      <a:lnTo>
                        <a:pt x="2784" y="72"/>
                      </a:lnTo>
                      <a:lnTo>
                        <a:pt x="2790" y="72"/>
                      </a:lnTo>
                      <a:lnTo>
                        <a:pt x="2790" y="72"/>
                      </a:lnTo>
                      <a:lnTo>
                        <a:pt x="2790" y="72"/>
                      </a:lnTo>
                      <a:lnTo>
                        <a:pt x="2790" y="72"/>
                      </a:lnTo>
                      <a:lnTo>
                        <a:pt x="2790" y="72"/>
                      </a:lnTo>
                      <a:lnTo>
                        <a:pt x="2796" y="72"/>
                      </a:lnTo>
                      <a:lnTo>
                        <a:pt x="2796" y="72"/>
                      </a:lnTo>
                      <a:lnTo>
                        <a:pt x="2796" y="72"/>
                      </a:lnTo>
                      <a:lnTo>
                        <a:pt x="2796" y="72"/>
                      </a:lnTo>
                      <a:lnTo>
                        <a:pt x="2796" y="72"/>
                      </a:lnTo>
                      <a:lnTo>
                        <a:pt x="2802" y="72"/>
                      </a:lnTo>
                      <a:lnTo>
                        <a:pt x="2802" y="72"/>
                      </a:lnTo>
                      <a:lnTo>
                        <a:pt x="2802" y="72"/>
                      </a:lnTo>
                      <a:lnTo>
                        <a:pt x="2802" y="72"/>
                      </a:lnTo>
                      <a:lnTo>
                        <a:pt x="2802" y="72"/>
                      </a:lnTo>
                      <a:lnTo>
                        <a:pt x="2808" y="72"/>
                      </a:lnTo>
                      <a:lnTo>
                        <a:pt x="2808" y="72"/>
                      </a:lnTo>
                      <a:lnTo>
                        <a:pt x="2808" y="72"/>
                      </a:lnTo>
                      <a:lnTo>
                        <a:pt x="2808" y="72"/>
                      </a:lnTo>
                      <a:lnTo>
                        <a:pt x="2808" y="72"/>
                      </a:lnTo>
                      <a:lnTo>
                        <a:pt x="2814" y="72"/>
                      </a:lnTo>
                      <a:lnTo>
                        <a:pt x="2814" y="72"/>
                      </a:lnTo>
                      <a:lnTo>
                        <a:pt x="2814" y="72"/>
                      </a:lnTo>
                      <a:lnTo>
                        <a:pt x="2814" y="72"/>
                      </a:lnTo>
                      <a:lnTo>
                        <a:pt x="2814" y="72"/>
                      </a:lnTo>
                      <a:lnTo>
                        <a:pt x="2820" y="72"/>
                      </a:lnTo>
                      <a:lnTo>
                        <a:pt x="2820" y="72"/>
                      </a:lnTo>
                      <a:lnTo>
                        <a:pt x="2820" y="72"/>
                      </a:lnTo>
                      <a:lnTo>
                        <a:pt x="2820" y="72"/>
                      </a:lnTo>
                      <a:lnTo>
                        <a:pt x="2820" y="72"/>
                      </a:lnTo>
                      <a:lnTo>
                        <a:pt x="2826" y="72"/>
                      </a:lnTo>
                      <a:lnTo>
                        <a:pt x="2826" y="72"/>
                      </a:lnTo>
                      <a:lnTo>
                        <a:pt x="2826" y="72"/>
                      </a:lnTo>
                      <a:lnTo>
                        <a:pt x="2826" y="72"/>
                      </a:lnTo>
                      <a:lnTo>
                        <a:pt x="2826" y="72"/>
                      </a:lnTo>
                      <a:lnTo>
                        <a:pt x="2832" y="72"/>
                      </a:lnTo>
                      <a:lnTo>
                        <a:pt x="2832" y="72"/>
                      </a:lnTo>
                      <a:lnTo>
                        <a:pt x="2832" y="72"/>
                      </a:lnTo>
                      <a:lnTo>
                        <a:pt x="2832" y="72"/>
                      </a:lnTo>
                      <a:lnTo>
                        <a:pt x="2832" y="72"/>
                      </a:lnTo>
                      <a:lnTo>
                        <a:pt x="2838" y="72"/>
                      </a:lnTo>
                      <a:lnTo>
                        <a:pt x="2838" y="72"/>
                      </a:lnTo>
                      <a:lnTo>
                        <a:pt x="2838" y="72"/>
                      </a:lnTo>
                      <a:lnTo>
                        <a:pt x="2838" y="72"/>
                      </a:lnTo>
                      <a:lnTo>
                        <a:pt x="2838" y="72"/>
                      </a:lnTo>
                      <a:lnTo>
                        <a:pt x="2844" y="72"/>
                      </a:lnTo>
                      <a:lnTo>
                        <a:pt x="2844" y="72"/>
                      </a:lnTo>
                      <a:lnTo>
                        <a:pt x="2844" y="72"/>
                      </a:lnTo>
                      <a:lnTo>
                        <a:pt x="2844" y="72"/>
                      </a:lnTo>
                      <a:lnTo>
                        <a:pt x="2844" y="72"/>
                      </a:lnTo>
                      <a:lnTo>
                        <a:pt x="2850" y="72"/>
                      </a:lnTo>
                      <a:lnTo>
                        <a:pt x="2850" y="72"/>
                      </a:lnTo>
                      <a:lnTo>
                        <a:pt x="2850" y="72"/>
                      </a:lnTo>
                      <a:lnTo>
                        <a:pt x="2850" y="72"/>
                      </a:lnTo>
                      <a:lnTo>
                        <a:pt x="2850" y="72"/>
                      </a:lnTo>
                      <a:lnTo>
                        <a:pt x="2856" y="72"/>
                      </a:lnTo>
                      <a:lnTo>
                        <a:pt x="2856" y="72"/>
                      </a:lnTo>
                      <a:lnTo>
                        <a:pt x="2856" y="72"/>
                      </a:lnTo>
                      <a:lnTo>
                        <a:pt x="2856" y="72"/>
                      </a:lnTo>
                      <a:lnTo>
                        <a:pt x="2856" y="72"/>
                      </a:lnTo>
                      <a:lnTo>
                        <a:pt x="2862" y="72"/>
                      </a:lnTo>
                      <a:lnTo>
                        <a:pt x="2862" y="72"/>
                      </a:lnTo>
                      <a:lnTo>
                        <a:pt x="2862" y="72"/>
                      </a:lnTo>
                      <a:lnTo>
                        <a:pt x="2862" y="72"/>
                      </a:lnTo>
                      <a:lnTo>
                        <a:pt x="2862" y="72"/>
                      </a:lnTo>
                      <a:lnTo>
                        <a:pt x="2868" y="72"/>
                      </a:lnTo>
                      <a:lnTo>
                        <a:pt x="2868" y="72"/>
                      </a:lnTo>
                      <a:lnTo>
                        <a:pt x="2868" y="72"/>
                      </a:lnTo>
                      <a:lnTo>
                        <a:pt x="2868" y="72"/>
                      </a:lnTo>
                      <a:lnTo>
                        <a:pt x="2868" y="72"/>
                      </a:lnTo>
                      <a:lnTo>
                        <a:pt x="2874" y="72"/>
                      </a:lnTo>
                      <a:lnTo>
                        <a:pt x="2874" y="72"/>
                      </a:lnTo>
                      <a:lnTo>
                        <a:pt x="2874" y="72"/>
                      </a:lnTo>
                      <a:lnTo>
                        <a:pt x="2874" y="72"/>
                      </a:lnTo>
                      <a:lnTo>
                        <a:pt x="2874" y="72"/>
                      </a:lnTo>
                      <a:lnTo>
                        <a:pt x="2880" y="72"/>
                      </a:lnTo>
                      <a:lnTo>
                        <a:pt x="2880" y="72"/>
                      </a:lnTo>
                      <a:lnTo>
                        <a:pt x="2880" y="72"/>
                      </a:lnTo>
                      <a:lnTo>
                        <a:pt x="2880" y="72"/>
                      </a:lnTo>
                      <a:lnTo>
                        <a:pt x="2880" y="72"/>
                      </a:lnTo>
                      <a:lnTo>
                        <a:pt x="2886" y="72"/>
                      </a:lnTo>
                      <a:lnTo>
                        <a:pt x="2886" y="72"/>
                      </a:lnTo>
                      <a:lnTo>
                        <a:pt x="2886" y="72"/>
                      </a:lnTo>
                      <a:lnTo>
                        <a:pt x="2886" y="72"/>
                      </a:lnTo>
                      <a:lnTo>
                        <a:pt x="2892" y="72"/>
                      </a:lnTo>
                      <a:lnTo>
                        <a:pt x="2892" y="72"/>
                      </a:lnTo>
                      <a:lnTo>
                        <a:pt x="2892" y="72"/>
                      </a:lnTo>
                      <a:lnTo>
                        <a:pt x="2892" y="72"/>
                      </a:lnTo>
                      <a:lnTo>
                        <a:pt x="2892" y="72"/>
                      </a:lnTo>
                      <a:lnTo>
                        <a:pt x="2898" y="72"/>
                      </a:lnTo>
                      <a:lnTo>
                        <a:pt x="2898" y="72"/>
                      </a:lnTo>
                      <a:lnTo>
                        <a:pt x="2898" y="72"/>
                      </a:lnTo>
                      <a:lnTo>
                        <a:pt x="2898" y="72"/>
                      </a:lnTo>
                      <a:lnTo>
                        <a:pt x="2898" y="72"/>
                      </a:lnTo>
                      <a:lnTo>
                        <a:pt x="2904" y="72"/>
                      </a:lnTo>
                      <a:lnTo>
                        <a:pt x="2904" y="72"/>
                      </a:lnTo>
                      <a:lnTo>
                        <a:pt x="2904" y="72"/>
                      </a:lnTo>
                      <a:lnTo>
                        <a:pt x="2904" y="72"/>
                      </a:lnTo>
                      <a:lnTo>
                        <a:pt x="2904" y="72"/>
                      </a:lnTo>
                      <a:lnTo>
                        <a:pt x="2910" y="72"/>
                      </a:lnTo>
                      <a:lnTo>
                        <a:pt x="2910" y="72"/>
                      </a:lnTo>
                      <a:lnTo>
                        <a:pt x="2910" y="72"/>
                      </a:lnTo>
                      <a:lnTo>
                        <a:pt x="2910" y="72"/>
                      </a:lnTo>
                      <a:lnTo>
                        <a:pt x="2910" y="72"/>
                      </a:lnTo>
                      <a:lnTo>
                        <a:pt x="2916" y="72"/>
                      </a:lnTo>
                      <a:lnTo>
                        <a:pt x="2916" y="72"/>
                      </a:lnTo>
                      <a:lnTo>
                        <a:pt x="2916" y="72"/>
                      </a:lnTo>
                      <a:lnTo>
                        <a:pt x="2916" y="72"/>
                      </a:lnTo>
                      <a:lnTo>
                        <a:pt x="2916" y="72"/>
                      </a:lnTo>
                      <a:lnTo>
                        <a:pt x="2922" y="72"/>
                      </a:lnTo>
                      <a:lnTo>
                        <a:pt x="2922" y="72"/>
                      </a:lnTo>
                      <a:lnTo>
                        <a:pt x="2922" y="72"/>
                      </a:lnTo>
                      <a:lnTo>
                        <a:pt x="2922" y="72"/>
                      </a:lnTo>
                      <a:lnTo>
                        <a:pt x="2922" y="72"/>
                      </a:lnTo>
                      <a:lnTo>
                        <a:pt x="2928" y="72"/>
                      </a:lnTo>
                      <a:lnTo>
                        <a:pt x="2928" y="72"/>
                      </a:lnTo>
                      <a:lnTo>
                        <a:pt x="2928" y="72"/>
                      </a:lnTo>
                      <a:lnTo>
                        <a:pt x="2928" y="72"/>
                      </a:lnTo>
                      <a:lnTo>
                        <a:pt x="2928" y="72"/>
                      </a:lnTo>
                      <a:lnTo>
                        <a:pt x="2934" y="72"/>
                      </a:lnTo>
                      <a:lnTo>
                        <a:pt x="2934" y="72"/>
                      </a:lnTo>
                      <a:lnTo>
                        <a:pt x="2934" y="72"/>
                      </a:lnTo>
                      <a:lnTo>
                        <a:pt x="2934" y="72"/>
                      </a:lnTo>
                      <a:lnTo>
                        <a:pt x="2934" y="72"/>
                      </a:lnTo>
                      <a:lnTo>
                        <a:pt x="2940" y="72"/>
                      </a:lnTo>
                      <a:lnTo>
                        <a:pt x="2940" y="72"/>
                      </a:lnTo>
                      <a:lnTo>
                        <a:pt x="2940" y="72"/>
                      </a:lnTo>
                      <a:lnTo>
                        <a:pt x="2940" y="72"/>
                      </a:lnTo>
                      <a:lnTo>
                        <a:pt x="2940" y="72"/>
                      </a:lnTo>
                      <a:lnTo>
                        <a:pt x="2946" y="72"/>
                      </a:lnTo>
                      <a:lnTo>
                        <a:pt x="2946" y="72"/>
                      </a:lnTo>
                      <a:lnTo>
                        <a:pt x="2946" y="72"/>
                      </a:lnTo>
                      <a:lnTo>
                        <a:pt x="2946" y="72"/>
                      </a:lnTo>
                      <a:lnTo>
                        <a:pt x="2946" y="72"/>
                      </a:lnTo>
                      <a:lnTo>
                        <a:pt x="2952" y="72"/>
                      </a:lnTo>
                      <a:lnTo>
                        <a:pt x="2952" y="72"/>
                      </a:lnTo>
                      <a:lnTo>
                        <a:pt x="2952" y="72"/>
                      </a:lnTo>
                      <a:lnTo>
                        <a:pt x="2952" y="72"/>
                      </a:lnTo>
                      <a:lnTo>
                        <a:pt x="2952" y="72"/>
                      </a:lnTo>
                      <a:lnTo>
                        <a:pt x="2958" y="72"/>
                      </a:lnTo>
                      <a:lnTo>
                        <a:pt x="2958" y="72"/>
                      </a:lnTo>
                      <a:lnTo>
                        <a:pt x="2958" y="72"/>
                      </a:lnTo>
                      <a:lnTo>
                        <a:pt x="2958" y="72"/>
                      </a:lnTo>
                      <a:lnTo>
                        <a:pt x="2958" y="72"/>
                      </a:lnTo>
                      <a:lnTo>
                        <a:pt x="2964" y="72"/>
                      </a:lnTo>
                      <a:lnTo>
                        <a:pt x="2964" y="72"/>
                      </a:lnTo>
                      <a:lnTo>
                        <a:pt x="2964" y="72"/>
                      </a:lnTo>
                      <a:lnTo>
                        <a:pt x="2964" y="72"/>
                      </a:lnTo>
                      <a:lnTo>
                        <a:pt x="2964" y="72"/>
                      </a:lnTo>
                      <a:lnTo>
                        <a:pt x="2970" y="72"/>
                      </a:lnTo>
                      <a:lnTo>
                        <a:pt x="2970" y="72"/>
                      </a:lnTo>
                      <a:lnTo>
                        <a:pt x="2970" y="72"/>
                      </a:lnTo>
                      <a:lnTo>
                        <a:pt x="2970" y="72"/>
                      </a:lnTo>
                      <a:lnTo>
                        <a:pt x="2970" y="72"/>
                      </a:lnTo>
                      <a:lnTo>
                        <a:pt x="2976" y="72"/>
                      </a:lnTo>
                      <a:lnTo>
                        <a:pt x="2976" y="72"/>
                      </a:lnTo>
                      <a:lnTo>
                        <a:pt x="2976" y="72"/>
                      </a:lnTo>
                      <a:lnTo>
                        <a:pt x="2976" y="72"/>
                      </a:lnTo>
                      <a:lnTo>
                        <a:pt x="2976" y="72"/>
                      </a:lnTo>
                      <a:lnTo>
                        <a:pt x="2982" y="72"/>
                      </a:lnTo>
                      <a:lnTo>
                        <a:pt x="2982" y="72"/>
                      </a:lnTo>
                      <a:lnTo>
                        <a:pt x="2982" y="72"/>
                      </a:lnTo>
                      <a:lnTo>
                        <a:pt x="2982" y="72"/>
                      </a:lnTo>
                      <a:lnTo>
                        <a:pt x="2982" y="72"/>
                      </a:lnTo>
                      <a:lnTo>
                        <a:pt x="2988" y="72"/>
                      </a:lnTo>
                      <a:lnTo>
                        <a:pt x="2988" y="72"/>
                      </a:lnTo>
                      <a:lnTo>
                        <a:pt x="2988" y="72"/>
                      </a:lnTo>
                      <a:lnTo>
                        <a:pt x="2988" y="72"/>
                      </a:lnTo>
                      <a:lnTo>
                        <a:pt x="2988" y="72"/>
                      </a:lnTo>
                      <a:lnTo>
                        <a:pt x="2994" y="72"/>
                      </a:lnTo>
                      <a:lnTo>
                        <a:pt x="2994" y="72"/>
                      </a:lnTo>
                      <a:lnTo>
                        <a:pt x="2994" y="72"/>
                      </a:lnTo>
                      <a:lnTo>
                        <a:pt x="2994" y="72"/>
                      </a:lnTo>
                      <a:lnTo>
                        <a:pt x="2994" y="72"/>
                      </a:lnTo>
                      <a:lnTo>
                        <a:pt x="3000" y="72"/>
                      </a:lnTo>
                      <a:lnTo>
                        <a:pt x="3000" y="72"/>
                      </a:lnTo>
                      <a:lnTo>
                        <a:pt x="3000" y="72"/>
                      </a:lnTo>
                      <a:lnTo>
                        <a:pt x="3000" y="72"/>
                      </a:lnTo>
                      <a:lnTo>
                        <a:pt x="3000" y="72"/>
                      </a:lnTo>
                      <a:lnTo>
                        <a:pt x="3006" y="72"/>
                      </a:lnTo>
                      <a:lnTo>
                        <a:pt x="3006" y="72"/>
                      </a:lnTo>
                      <a:lnTo>
                        <a:pt x="3006" y="72"/>
                      </a:lnTo>
                      <a:lnTo>
                        <a:pt x="3006" y="72"/>
                      </a:lnTo>
                      <a:lnTo>
                        <a:pt x="3006" y="72"/>
                      </a:lnTo>
                      <a:lnTo>
                        <a:pt x="3012" y="72"/>
                      </a:lnTo>
                      <a:lnTo>
                        <a:pt x="3012" y="72"/>
                      </a:lnTo>
                      <a:lnTo>
                        <a:pt x="3012" y="72"/>
                      </a:lnTo>
                      <a:lnTo>
                        <a:pt x="3012" y="72"/>
                      </a:lnTo>
                      <a:lnTo>
                        <a:pt x="3012" y="72"/>
                      </a:lnTo>
                      <a:lnTo>
                        <a:pt x="3018" y="72"/>
                      </a:lnTo>
                      <a:lnTo>
                        <a:pt x="3018" y="72"/>
                      </a:lnTo>
                      <a:lnTo>
                        <a:pt x="3018" y="72"/>
                      </a:lnTo>
                      <a:lnTo>
                        <a:pt x="3018" y="72"/>
                      </a:lnTo>
                      <a:lnTo>
                        <a:pt x="3018" y="72"/>
                      </a:lnTo>
                      <a:lnTo>
                        <a:pt x="3024" y="72"/>
                      </a:lnTo>
                      <a:lnTo>
                        <a:pt x="3024" y="72"/>
                      </a:lnTo>
                      <a:lnTo>
                        <a:pt x="3024" y="72"/>
                      </a:lnTo>
                      <a:lnTo>
                        <a:pt x="3024" y="72"/>
                      </a:lnTo>
                      <a:lnTo>
                        <a:pt x="3024" y="72"/>
                      </a:lnTo>
                      <a:lnTo>
                        <a:pt x="3030" y="72"/>
                      </a:lnTo>
                      <a:lnTo>
                        <a:pt x="3030" y="72"/>
                      </a:lnTo>
                      <a:lnTo>
                        <a:pt x="3030" y="72"/>
                      </a:lnTo>
                      <a:lnTo>
                        <a:pt x="3030" y="72"/>
                      </a:lnTo>
                      <a:lnTo>
                        <a:pt x="3030" y="72"/>
                      </a:lnTo>
                      <a:lnTo>
                        <a:pt x="3036" y="72"/>
                      </a:lnTo>
                      <a:lnTo>
                        <a:pt x="3036" y="72"/>
                      </a:lnTo>
                      <a:lnTo>
                        <a:pt x="3036" y="72"/>
                      </a:lnTo>
                      <a:lnTo>
                        <a:pt x="3036" y="72"/>
                      </a:lnTo>
                      <a:lnTo>
                        <a:pt x="3036" y="72"/>
                      </a:lnTo>
                      <a:lnTo>
                        <a:pt x="3036" y="72"/>
                      </a:lnTo>
                      <a:lnTo>
                        <a:pt x="3042" y="72"/>
                      </a:lnTo>
                      <a:lnTo>
                        <a:pt x="3042" y="72"/>
                      </a:lnTo>
                      <a:lnTo>
                        <a:pt x="3042" y="72"/>
                      </a:lnTo>
                      <a:lnTo>
                        <a:pt x="3042" y="72"/>
                      </a:lnTo>
                      <a:lnTo>
                        <a:pt x="3042" y="72"/>
                      </a:lnTo>
                      <a:lnTo>
                        <a:pt x="3048" y="72"/>
                      </a:lnTo>
                      <a:lnTo>
                        <a:pt x="3048" y="72"/>
                      </a:lnTo>
                      <a:lnTo>
                        <a:pt x="3048" y="72"/>
                      </a:lnTo>
                      <a:lnTo>
                        <a:pt x="3048" y="72"/>
                      </a:lnTo>
                      <a:lnTo>
                        <a:pt x="3054" y="72"/>
                      </a:lnTo>
                      <a:lnTo>
                        <a:pt x="3054" y="72"/>
                      </a:lnTo>
                      <a:lnTo>
                        <a:pt x="3054" y="72"/>
                      </a:lnTo>
                      <a:lnTo>
                        <a:pt x="3054" y="72"/>
                      </a:lnTo>
                      <a:lnTo>
                        <a:pt x="3054" y="72"/>
                      </a:lnTo>
                      <a:lnTo>
                        <a:pt x="3060" y="72"/>
                      </a:lnTo>
                      <a:lnTo>
                        <a:pt x="3060" y="66"/>
                      </a:lnTo>
                      <a:lnTo>
                        <a:pt x="3060" y="66"/>
                      </a:lnTo>
                      <a:lnTo>
                        <a:pt x="3060" y="66"/>
                      </a:lnTo>
                      <a:lnTo>
                        <a:pt x="3060" y="66"/>
                      </a:lnTo>
                      <a:lnTo>
                        <a:pt x="3060" y="66"/>
                      </a:lnTo>
                      <a:lnTo>
                        <a:pt x="3066" y="66"/>
                      </a:lnTo>
                      <a:lnTo>
                        <a:pt x="3066" y="66"/>
                      </a:lnTo>
                      <a:lnTo>
                        <a:pt x="3066" y="66"/>
                      </a:lnTo>
                      <a:lnTo>
                        <a:pt x="3066" y="66"/>
                      </a:lnTo>
                      <a:lnTo>
                        <a:pt x="3066" y="66"/>
                      </a:lnTo>
                      <a:lnTo>
                        <a:pt x="3072" y="60"/>
                      </a:lnTo>
                      <a:lnTo>
                        <a:pt x="3072" y="60"/>
                      </a:lnTo>
                      <a:lnTo>
                        <a:pt x="3072" y="60"/>
                      </a:lnTo>
                      <a:lnTo>
                        <a:pt x="3072" y="60"/>
                      </a:lnTo>
                      <a:lnTo>
                        <a:pt x="3072" y="60"/>
                      </a:lnTo>
                      <a:lnTo>
                        <a:pt x="3078" y="60"/>
                      </a:lnTo>
                      <a:lnTo>
                        <a:pt x="3078" y="60"/>
                      </a:lnTo>
                      <a:lnTo>
                        <a:pt x="3078" y="60"/>
                      </a:lnTo>
                      <a:lnTo>
                        <a:pt x="3078" y="54"/>
                      </a:lnTo>
                      <a:lnTo>
                        <a:pt x="3078" y="54"/>
                      </a:lnTo>
                      <a:lnTo>
                        <a:pt x="3084" y="54"/>
                      </a:lnTo>
                      <a:lnTo>
                        <a:pt x="3084" y="54"/>
                      </a:lnTo>
                      <a:lnTo>
                        <a:pt x="3084" y="54"/>
                      </a:lnTo>
                      <a:lnTo>
                        <a:pt x="3084" y="54"/>
                      </a:lnTo>
                      <a:lnTo>
                        <a:pt x="3084" y="54"/>
                      </a:lnTo>
                      <a:lnTo>
                        <a:pt x="3090" y="54"/>
                      </a:lnTo>
                      <a:lnTo>
                        <a:pt x="3090" y="48"/>
                      </a:lnTo>
                      <a:lnTo>
                        <a:pt x="3090" y="48"/>
                      </a:lnTo>
                      <a:lnTo>
                        <a:pt x="3090" y="48"/>
                      </a:lnTo>
                      <a:lnTo>
                        <a:pt x="3090" y="48"/>
                      </a:lnTo>
                      <a:lnTo>
                        <a:pt x="3096" y="48"/>
                      </a:lnTo>
                      <a:lnTo>
                        <a:pt x="3096" y="48"/>
                      </a:lnTo>
                      <a:lnTo>
                        <a:pt x="3096" y="48"/>
                      </a:lnTo>
                      <a:lnTo>
                        <a:pt x="3096" y="48"/>
                      </a:lnTo>
                      <a:lnTo>
                        <a:pt x="3096" y="48"/>
                      </a:lnTo>
                      <a:lnTo>
                        <a:pt x="3102" y="42"/>
                      </a:lnTo>
                      <a:lnTo>
                        <a:pt x="3102" y="42"/>
                      </a:lnTo>
                      <a:lnTo>
                        <a:pt x="3102" y="42"/>
                      </a:lnTo>
                      <a:lnTo>
                        <a:pt x="3102" y="42"/>
                      </a:lnTo>
                      <a:lnTo>
                        <a:pt x="3102" y="42"/>
                      </a:lnTo>
                      <a:lnTo>
                        <a:pt x="3108" y="42"/>
                      </a:lnTo>
                      <a:lnTo>
                        <a:pt x="3108" y="42"/>
                      </a:lnTo>
                      <a:lnTo>
                        <a:pt x="3108" y="42"/>
                      </a:lnTo>
                      <a:lnTo>
                        <a:pt x="3108" y="36"/>
                      </a:lnTo>
                      <a:lnTo>
                        <a:pt x="3108" y="36"/>
                      </a:lnTo>
                      <a:lnTo>
                        <a:pt x="3114" y="36"/>
                      </a:lnTo>
                      <a:lnTo>
                        <a:pt x="3114" y="36"/>
                      </a:lnTo>
                      <a:lnTo>
                        <a:pt x="3114" y="36"/>
                      </a:lnTo>
                      <a:lnTo>
                        <a:pt x="3114" y="36"/>
                      </a:lnTo>
                      <a:lnTo>
                        <a:pt x="3114" y="36"/>
                      </a:lnTo>
                      <a:lnTo>
                        <a:pt x="3120" y="36"/>
                      </a:lnTo>
                      <a:lnTo>
                        <a:pt x="3120" y="30"/>
                      </a:lnTo>
                      <a:lnTo>
                        <a:pt x="3120" y="30"/>
                      </a:lnTo>
                      <a:lnTo>
                        <a:pt x="3120" y="30"/>
                      </a:lnTo>
                      <a:lnTo>
                        <a:pt x="3120" y="30"/>
                      </a:lnTo>
                      <a:lnTo>
                        <a:pt x="3126" y="30"/>
                      </a:lnTo>
                      <a:lnTo>
                        <a:pt x="3126" y="30"/>
                      </a:lnTo>
                      <a:lnTo>
                        <a:pt x="3126" y="30"/>
                      </a:lnTo>
                      <a:lnTo>
                        <a:pt x="3126" y="30"/>
                      </a:lnTo>
                      <a:lnTo>
                        <a:pt x="3126" y="30"/>
                      </a:lnTo>
                      <a:lnTo>
                        <a:pt x="3132" y="24"/>
                      </a:lnTo>
                      <a:lnTo>
                        <a:pt x="3132" y="24"/>
                      </a:lnTo>
                      <a:lnTo>
                        <a:pt x="3132" y="24"/>
                      </a:lnTo>
                      <a:lnTo>
                        <a:pt x="3132" y="24"/>
                      </a:lnTo>
                      <a:lnTo>
                        <a:pt x="3132" y="24"/>
                      </a:lnTo>
                      <a:lnTo>
                        <a:pt x="3138" y="24"/>
                      </a:lnTo>
                      <a:lnTo>
                        <a:pt x="3138" y="24"/>
                      </a:lnTo>
                      <a:lnTo>
                        <a:pt x="3138" y="24"/>
                      </a:lnTo>
                      <a:lnTo>
                        <a:pt x="3138" y="18"/>
                      </a:lnTo>
                      <a:lnTo>
                        <a:pt x="3138" y="18"/>
                      </a:lnTo>
                      <a:lnTo>
                        <a:pt x="3144" y="18"/>
                      </a:lnTo>
                      <a:lnTo>
                        <a:pt x="3144" y="18"/>
                      </a:lnTo>
                      <a:lnTo>
                        <a:pt x="3144" y="18"/>
                      </a:lnTo>
                      <a:lnTo>
                        <a:pt x="3144" y="18"/>
                      </a:lnTo>
                      <a:lnTo>
                        <a:pt x="3144" y="18"/>
                      </a:lnTo>
                      <a:lnTo>
                        <a:pt x="3150" y="18"/>
                      </a:lnTo>
                      <a:lnTo>
                        <a:pt x="3150" y="18"/>
                      </a:lnTo>
                      <a:lnTo>
                        <a:pt x="3150" y="12"/>
                      </a:lnTo>
                      <a:lnTo>
                        <a:pt x="3150" y="12"/>
                      </a:lnTo>
                      <a:lnTo>
                        <a:pt x="3150" y="12"/>
                      </a:lnTo>
                      <a:lnTo>
                        <a:pt x="3156" y="12"/>
                      </a:lnTo>
                      <a:lnTo>
                        <a:pt x="3156" y="12"/>
                      </a:lnTo>
                      <a:lnTo>
                        <a:pt x="3156" y="12"/>
                      </a:lnTo>
                      <a:lnTo>
                        <a:pt x="3156" y="12"/>
                      </a:lnTo>
                      <a:lnTo>
                        <a:pt x="3156" y="12"/>
                      </a:lnTo>
                      <a:lnTo>
                        <a:pt x="3162" y="6"/>
                      </a:lnTo>
                      <a:lnTo>
                        <a:pt x="3162" y="6"/>
                      </a:lnTo>
                      <a:lnTo>
                        <a:pt x="3162" y="6"/>
                      </a:lnTo>
                      <a:lnTo>
                        <a:pt x="3162" y="6"/>
                      </a:lnTo>
                      <a:lnTo>
                        <a:pt x="3162" y="6"/>
                      </a:lnTo>
                      <a:lnTo>
                        <a:pt x="3168" y="6"/>
                      </a:lnTo>
                      <a:lnTo>
                        <a:pt x="3168" y="6"/>
                      </a:lnTo>
                      <a:lnTo>
                        <a:pt x="3168" y="6"/>
                      </a:lnTo>
                      <a:lnTo>
                        <a:pt x="3168" y="0"/>
                      </a:lnTo>
                      <a:lnTo>
                        <a:pt x="3168" y="0"/>
                      </a:lnTo>
                      <a:lnTo>
                        <a:pt x="3174" y="0"/>
                      </a:lnTo>
                      <a:lnTo>
                        <a:pt x="3174" y="0"/>
                      </a:lnTo>
                      <a:lnTo>
                        <a:pt x="3174" y="0"/>
                      </a:lnTo>
                      <a:lnTo>
                        <a:pt x="3174" y="0"/>
                      </a:lnTo>
                      <a:lnTo>
                        <a:pt x="3174" y="0"/>
                      </a:lnTo>
                      <a:lnTo>
                        <a:pt x="3180" y="0"/>
                      </a:lnTo>
                      <a:lnTo>
                        <a:pt x="3180" y="0"/>
                      </a:lnTo>
                      <a:lnTo>
                        <a:pt x="3180" y="0"/>
                      </a:lnTo>
                      <a:lnTo>
                        <a:pt x="3180" y="0"/>
                      </a:lnTo>
                      <a:lnTo>
                        <a:pt x="3180" y="0"/>
                      </a:lnTo>
                      <a:lnTo>
                        <a:pt x="3186" y="0"/>
                      </a:lnTo>
                      <a:lnTo>
                        <a:pt x="3186" y="0"/>
                      </a:lnTo>
                      <a:lnTo>
                        <a:pt x="3186" y="0"/>
                      </a:lnTo>
                      <a:lnTo>
                        <a:pt x="3186" y="0"/>
                      </a:lnTo>
                      <a:lnTo>
                        <a:pt x="3186" y="0"/>
                      </a:lnTo>
                      <a:lnTo>
                        <a:pt x="3192" y="0"/>
                      </a:lnTo>
                      <a:lnTo>
                        <a:pt x="3192" y="0"/>
                      </a:lnTo>
                      <a:lnTo>
                        <a:pt x="3192" y="0"/>
                      </a:lnTo>
                      <a:lnTo>
                        <a:pt x="3192" y="6"/>
                      </a:lnTo>
                      <a:lnTo>
                        <a:pt x="3192" y="6"/>
                      </a:lnTo>
                      <a:lnTo>
                        <a:pt x="3198" y="6"/>
                      </a:lnTo>
                      <a:lnTo>
                        <a:pt x="3198" y="6"/>
                      </a:lnTo>
                      <a:lnTo>
                        <a:pt x="3198" y="6"/>
                      </a:lnTo>
                      <a:lnTo>
                        <a:pt x="3198" y="6"/>
                      </a:lnTo>
                      <a:lnTo>
                        <a:pt x="3198" y="6"/>
                      </a:lnTo>
                      <a:lnTo>
                        <a:pt x="3204" y="6"/>
                      </a:lnTo>
                      <a:lnTo>
                        <a:pt x="3204" y="6"/>
                      </a:lnTo>
                      <a:lnTo>
                        <a:pt x="3204" y="12"/>
                      </a:lnTo>
                      <a:lnTo>
                        <a:pt x="3204" y="12"/>
                      </a:lnTo>
                      <a:lnTo>
                        <a:pt x="3204" y="12"/>
                      </a:lnTo>
                      <a:lnTo>
                        <a:pt x="3210" y="12"/>
                      </a:lnTo>
                      <a:lnTo>
                        <a:pt x="3210" y="12"/>
                      </a:lnTo>
                      <a:lnTo>
                        <a:pt x="3210" y="12"/>
                      </a:lnTo>
                      <a:lnTo>
                        <a:pt x="3210" y="12"/>
                      </a:lnTo>
                      <a:lnTo>
                        <a:pt x="3210" y="12"/>
                      </a:lnTo>
                      <a:lnTo>
                        <a:pt x="3216" y="18"/>
                      </a:lnTo>
                      <a:lnTo>
                        <a:pt x="3216" y="18"/>
                      </a:lnTo>
                      <a:lnTo>
                        <a:pt x="3216" y="18"/>
                      </a:lnTo>
                      <a:lnTo>
                        <a:pt x="3216" y="18"/>
                      </a:lnTo>
                      <a:lnTo>
                        <a:pt x="3216" y="18"/>
                      </a:lnTo>
                      <a:lnTo>
                        <a:pt x="3222" y="18"/>
                      </a:lnTo>
                      <a:lnTo>
                        <a:pt x="3222" y="18"/>
                      </a:lnTo>
                      <a:lnTo>
                        <a:pt x="3222" y="18"/>
                      </a:lnTo>
                      <a:lnTo>
                        <a:pt x="3222" y="18"/>
                      </a:lnTo>
                      <a:lnTo>
                        <a:pt x="3222" y="24"/>
                      </a:lnTo>
                      <a:lnTo>
                        <a:pt x="3228" y="24"/>
                      </a:lnTo>
                      <a:lnTo>
                        <a:pt x="3228" y="24"/>
                      </a:lnTo>
                      <a:lnTo>
                        <a:pt x="3228" y="24"/>
                      </a:lnTo>
                      <a:lnTo>
                        <a:pt x="3228" y="24"/>
                      </a:lnTo>
                      <a:lnTo>
                        <a:pt x="3228" y="24"/>
                      </a:lnTo>
                      <a:lnTo>
                        <a:pt x="3234" y="24"/>
                      </a:lnTo>
                      <a:lnTo>
                        <a:pt x="3234" y="24"/>
                      </a:lnTo>
                      <a:lnTo>
                        <a:pt x="3234" y="24"/>
                      </a:lnTo>
                      <a:lnTo>
                        <a:pt x="3234" y="30"/>
                      </a:lnTo>
                      <a:lnTo>
                        <a:pt x="3234" y="30"/>
                      </a:lnTo>
                      <a:lnTo>
                        <a:pt x="3240" y="30"/>
                      </a:lnTo>
                      <a:lnTo>
                        <a:pt x="3240" y="30"/>
                      </a:lnTo>
                      <a:lnTo>
                        <a:pt x="3240" y="30"/>
                      </a:lnTo>
                      <a:lnTo>
                        <a:pt x="3240" y="30"/>
                      </a:lnTo>
                      <a:lnTo>
                        <a:pt x="3240" y="30"/>
                      </a:lnTo>
                      <a:lnTo>
                        <a:pt x="3246" y="30"/>
                      </a:lnTo>
                      <a:lnTo>
                        <a:pt x="3246" y="30"/>
                      </a:lnTo>
                      <a:lnTo>
                        <a:pt x="3246" y="36"/>
                      </a:lnTo>
                      <a:lnTo>
                        <a:pt x="3246" y="36"/>
                      </a:lnTo>
                      <a:lnTo>
                        <a:pt x="3246" y="36"/>
                      </a:lnTo>
                      <a:lnTo>
                        <a:pt x="3252" y="36"/>
                      </a:lnTo>
                      <a:lnTo>
                        <a:pt x="3252" y="36"/>
                      </a:lnTo>
                      <a:lnTo>
                        <a:pt x="3252" y="36"/>
                      </a:lnTo>
                      <a:lnTo>
                        <a:pt x="3252" y="36"/>
                      </a:lnTo>
                      <a:lnTo>
                        <a:pt x="3252" y="36"/>
                      </a:lnTo>
                      <a:lnTo>
                        <a:pt x="3258" y="42"/>
                      </a:lnTo>
                      <a:lnTo>
                        <a:pt x="3258" y="42"/>
                      </a:lnTo>
                      <a:lnTo>
                        <a:pt x="3258" y="42"/>
                      </a:lnTo>
                      <a:lnTo>
                        <a:pt x="3258" y="42"/>
                      </a:lnTo>
                      <a:lnTo>
                        <a:pt x="3258" y="42"/>
                      </a:lnTo>
                      <a:lnTo>
                        <a:pt x="3264" y="42"/>
                      </a:lnTo>
                      <a:lnTo>
                        <a:pt x="3264" y="42"/>
                      </a:lnTo>
                      <a:lnTo>
                        <a:pt x="3264" y="42"/>
                      </a:lnTo>
                      <a:lnTo>
                        <a:pt x="3264" y="42"/>
                      </a:lnTo>
                      <a:lnTo>
                        <a:pt x="3270" y="48"/>
                      </a:lnTo>
                      <a:lnTo>
                        <a:pt x="3270" y="48"/>
                      </a:lnTo>
                      <a:lnTo>
                        <a:pt x="3270" y="48"/>
                      </a:lnTo>
                      <a:lnTo>
                        <a:pt x="3270" y="48"/>
                      </a:lnTo>
                      <a:lnTo>
                        <a:pt x="3270" y="48"/>
                      </a:lnTo>
                      <a:lnTo>
                        <a:pt x="3276" y="48"/>
                      </a:lnTo>
                      <a:lnTo>
                        <a:pt x="3276" y="48"/>
                      </a:lnTo>
                      <a:lnTo>
                        <a:pt x="3276" y="48"/>
                      </a:lnTo>
                      <a:lnTo>
                        <a:pt x="3276" y="48"/>
                      </a:lnTo>
                      <a:lnTo>
                        <a:pt x="3276" y="54"/>
                      </a:lnTo>
                      <a:lnTo>
                        <a:pt x="3282" y="54"/>
                      </a:lnTo>
                      <a:lnTo>
                        <a:pt x="3282" y="54"/>
                      </a:lnTo>
                      <a:lnTo>
                        <a:pt x="3282" y="54"/>
                      </a:lnTo>
                      <a:lnTo>
                        <a:pt x="3282" y="54"/>
                      </a:lnTo>
                      <a:lnTo>
                        <a:pt x="3282" y="54"/>
                      </a:lnTo>
                      <a:lnTo>
                        <a:pt x="3288" y="54"/>
                      </a:lnTo>
                      <a:lnTo>
                        <a:pt x="3288" y="54"/>
                      </a:lnTo>
                      <a:lnTo>
                        <a:pt x="3288" y="60"/>
                      </a:lnTo>
                      <a:lnTo>
                        <a:pt x="3288" y="60"/>
                      </a:lnTo>
                      <a:lnTo>
                        <a:pt x="3288" y="60"/>
                      </a:lnTo>
                      <a:lnTo>
                        <a:pt x="3294" y="60"/>
                      </a:lnTo>
                      <a:lnTo>
                        <a:pt x="3294" y="60"/>
                      </a:lnTo>
                      <a:lnTo>
                        <a:pt x="3294" y="60"/>
                      </a:lnTo>
                      <a:lnTo>
                        <a:pt x="3294" y="60"/>
                      </a:lnTo>
                      <a:lnTo>
                        <a:pt x="3294" y="60"/>
                      </a:lnTo>
                      <a:lnTo>
                        <a:pt x="3300" y="60"/>
                      </a:lnTo>
                      <a:lnTo>
                        <a:pt x="3300" y="66"/>
                      </a:lnTo>
                      <a:lnTo>
                        <a:pt x="3300" y="66"/>
                      </a:lnTo>
                      <a:lnTo>
                        <a:pt x="3300" y="66"/>
                      </a:lnTo>
                      <a:lnTo>
                        <a:pt x="3300" y="66"/>
                      </a:lnTo>
                      <a:lnTo>
                        <a:pt x="3306" y="66"/>
                      </a:lnTo>
                      <a:lnTo>
                        <a:pt x="3306" y="66"/>
                      </a:lnTo>
                      <a:lnTo>
                        <a:pt x="3306" y="66"/>
                      </a:lnTo>
                      <a:lnTo>
                        <a:pt x="3306" y="66"/>
                      </a:lnTo>
                      <a:lnTo>
                        <a:pt x="3306" y="66"/>
                      </a:lnTo>
                      <a:lnTo>
                        <a:pt x="3312" y="72"/>
                      </a:lnTo>
                      <a:lnTo>
                        <a:pt x="3312" y="72"/>
                      </a:lnTo>
                      <a:lnTo>
                        <a:pt x="3312" y="72"/>
                      </a:lnTo>
                      <a:lnTo>
                        <a:pt x="3312" y="72"/>
                      </a:lnTo>
                      <a:lnTo>
                        <a:pt x="3312" y="72"/>
                      </a:lnTo>
                      <a:lnTo>
                        <a:pt x="3318" y="72"/>
                      </a:lnTo>
                      <a:lnTo>
                        <a:pt x="3318" y="72"/>
                      </a:lnTo>
                      <a:lnTo>
                        <a:pt x="3318" y="72"/>
                      </a:lnTo>
                      <a:lnTo>
                        <a:pt x="3318" y="72"/>
                      </a:lnTo>
                      <a:lnTo>
                        <a:pt x="3318" y="78"/>
                      </a:lnTo>
                      <a:lnTo>
                        <a:pt x="3324" y="78"/>
                      </a:lnTo>
                      <a:lnTo>
                        <a:pt x="3324" y="78"/>
                      </a:lnTo>
                      <a:lnTo>
                        <a:pt x="3324" y="78"/>
                      </a:lnTo>
                      <a:lnTo>
                        <a:pt x="3324" y="78"/>
                      </a:lnTo>
                      <a:lnTo>
                        <a:pt x="3324" y="78"/>
                      </a:lnTo>
                      <a:lnTo>
                        <a:pt x="3330" y="78"/>
                      </a:lnTo>
                      <a:lnTo>
                        <a:pt x="3330" y="78"/>
                      </a:lnTo>
                      <a:lnTo>
                        <a:pt x="3330" y="84"/>
                      </a:lnTo>
                      <a:lnTo>
                        <a:pt x="3330" y="84"/>
                      </a:lnTo>
                      <a:lnTo>
                        <a:pt x="3330" y="84"/>
                      </a:lnTo>
                      <a:lnTo>
                        <a:pt x="3336" y="84"/>
                      </a:lnTo>
                      <a:lnTo>
                        <a:pt x="3336" y="84"/>
                      </a:lnTo>
                      <a:lnTo>
                        <a:pt x="3336" y="84"/>
                      </a:lnTo>
                      <a:lnTo>
                        <a:pt x="3336" y="84"/>
                      </a:lnTo>
                      <a:lnTo>
                        <a:pt x="3336" y="84"/>
                      </a:lnTo>
                      <a:lnTo>
                        <a:pt x="3342" y="90"/>
                      </a:lnTo>
                      <a:lnTo>
                        <a:pt x="3342" y="90"/>
                      </a:lnTo>
                      <a:lnTo>
                        <a:pt x="3342" y="90"/>
                      </a:lnTo>
                      <a:lnTo>
                        <a:pt x="3342" y="90"/>
                      </a:lnTo>
                      <a:lnTo>
                        <a:pt x="3342" y="90"/>
                      </a:lnTo>
                      <a:lnTo>
                        <a:pt x="3348" y="90"/>
                      </a:lnTo>
                      <a:lnTo>
                        <a:pt x="3348" y="90"/>
                      </a:lnTo>
                      <a:lnTo>
                        <a:pt x="3348" y="90"/>
                      </a:lnTo>
                      <a:lnTo>
                        <a:pt x="3348" y="90"/>
                      </a:lnTo>
                      <a:lnTo>
                        <a:pt x="3348" y="96"/>
                      </a:lnTo>
                      <a:lnTo>
                        <a:pt x="3354" y="96"/>
                      </a:lnTo>
                      <a:lnTo>
                        <a:pt x="3354" y="96"/>
                      </a:lnTo>
                      <a:lnTo>
                        <a:pt x="3354" y="96"/>
                      </a:lnTo>
                      <a:lnTo>
                        <a:pt x="3354" y="96"/>
                      </a:lnTo>
                      <a:lnTo>
                        <a:pt x="3354" y="96"/>
                      </a:lnTo>
                      <a:lnTo>
                        <a:pt x="3360" y="96"/>
                      </a:lnTo>
                      <a:lnTo>
                        <a:pt x="3360" y="96"/>
                      </a:lnTo>
                      <a:lnTo>
                        <a:pt x="3360" y="102"/>
                      </a:lnTo>
                      <a:lnTo>
                        <a:pt x="3360" y="102"/>
                      </a:lnTo>
                      <a:lnTo>
                        <a:pt x="3360" y="102"/>
                      </a:lnTo>
                      <a:lnTo>
                        <a:pt x="3366" y="102"/>
                      </a:lnTo>
                      <a:lnTo>
                        <a:pt x="3366" y="102"/>
                      </a:lnTo>
                      <a:lnTo>
                        <a:pt x="3366" y="102"/>
                      </a:lnTo>
                      <a:lnTo>
                        <a:pt x="3366" y="102"/>
                      </a:lnTo>
                      <a:lnTo>
                        <a:pt x="3366" y="102"/>
                      </a:lnTo>
                      <a:lnTo>
                        <a:pt x="3372" y="108"/>
                      </a:lnTo>
                      <a:lnTo>
                        <a:pt x="3372" y="108"/>
                      </a:lnTo>
                      <a:lnTo>
                        <a:pt x="3372" y="108"/>
                      </a:lnTo>
                      <a:lnTo>
                        <a:pt x="3372" y="108"/>
                      </a:lnTo>
                      <a:lnTo>
                        <a:pt x="3372" y="108"/>
                      </a:lnTo>
                      <a:lnTo>
                        <a:pt x="3378" y="108"/>
                      </a:lnTo>
                      <a:lnTo>
                        <a:pt x="3378" y="108"/>
                      </a:lnTo>
                      <a:lnTo>
                        <a:pt x="3378" y="108"/>
                      </a:lnTo>
                      <a:lnTo>
                        <a:pt x="3378" y="114"/>
                      </a:lnTo>
                      <a:lnTo>
                        <a:pt x="3378" y="114"/>
                      </a:lnTo>
                      <a:lnTo>
                        <a:pt x="3384" y="114"/>
                      </a:lnTo>
                      <a:lnTo>
                        <a:pt x="3384" y="114"/>
                      </a:lnTo>
                      <a:lnTo>
                        <a:pt x="3384" y="114"/>
                      </a:lnTo>
                      <a:lnTo>
                        <a:pt x="3384" y="114"/>
                      </a:lnTo>
                      <a:lnTo>
                        <a:pt x="3384" y="114"/>
                      </a:lnTo>
                      <a:lnTo>
                        <a:pt x="3390" y="114"/>
                      </a:lnTo>
                      <a:lnTo>
                        <a:pt x="3390" y="114"/>
                      </a:lnTo>
                      <a:lnTo>
                        <a:pt x="3390" y="120"/>
                      </a:lnTo>
                      <a:lnTo>
                        <a:pt x="3390" y="120"/>
                      </a:lnTo>
                      <a:lnTo>
                        <a:pt x="3390" y="120"/>
                      </a:lnTo>
                      <a:lnTo>
                        <a:pt x="3396" y="120"/>
                      </a:lnTo>
                      <a:lnTo>
                        <a:pt x="3396" y="120"/>
                      </a:lnTo>
                      <a:lnTo>
                        <a:pt x="3396" y="120"/>
                      </a:lnTo>
                      <a:lnTo>
                        <a:pt x="3396" y="120"/>
                      </a:lnTo>
                      <a:lnTo>
                        <a:pt x="3396" y="120"/>
                      </a:lnTo>
                      <a:lnTo>
                        <a:pt x="3402" y="126"/>
                      </a:lnTo>
                      <a:lnTo>
                        <a:pt x="3402" y="126"/>
                      </a:lnTo>
                      <a:lnTo>
                        <a:pt x="3402" y="126"/>
                      </a:lnTo>
                      <a:lnTo>
                        <a:pt x="3402" y="126"/>
                      </a:lnTo>
                      <a:lnTo>
                        <a:pt x="3402" y="126"/>
                      </a:lnTo>
                      <a:lnTo>
                        <a:pt x="3408" y="126"/>
                      </a:lnTo>
                      <a:lnTo>
                        <a:pt x="3408" y="126"/>
                      </a:lnTo>
                      <a:lnTo>
                        <a:pt x="3408" y="126"/>
                      </a:lnTo>
                      <a:lnTo>
                        <a:pt x="3408" y="132"/>
                      </a:lnTo>
                      <a:lnTo>
                        <a:pt x="3408" y="132"/>
                      </a:lnTo>
                      <a:lnTo>
                        <a:pt x="3414" y="132"/>
                      </a:lnTo>
                      <a:lnTo>
                        <a:pt x="3414" y="132"/>
                      </a:lnTo>
                      <a:lnTo>
                        <a:pt x="3414" y="132"/>
                      </a:lnTo>
                      <a:lnTo>
                        <a:pt x="3414" y="132"/>
                      </a:lnTo>
                      <a:lnTo>
                        <a:pt x="3414" y="132"/>
                      </a:lnTo>
                      <a:lnTo>
                        <a:pt x="3420" y="132"/>
                      </a:lnTo>
                      <a:lnTo>
                        <a:pt x="3420" y="138"/>
                      </a:lnTo>
                      <a:lnTo>
                        <a:pt x="3420" y="138"/>
                      </a:lnTo>
                      <a:lnTo>
                        <a:pt x="3420" y="138"/>
                      </a:lnTo>
                      <a:lnTo>
                        <a:pt x="3420" y="138"/>
                      </a:lnTo>
                      <a:lnTo>
                        <a:pt x="3426" y="138"/>
                      </a:lnTo>
                      <a:lnTo>
                        <a:pt x="3426" y="138"/>
                      </a:lnTo>
                      <a:lnTo>
                        <a:pt x="3426" y="138"/>
                      </a:lnTo>
                      <a:lnTo>
                        <a:pt x="3426" y="138"/>
                      </a:lnTo>
                      <a:lnTo>
                        <a:pt x="3426" y="138"/>
                      </a:lnTo>
                      <a:lnTo>
                        <a:pt x="3432" y="144"/>
                      </a:lnTo>
                      <a:lnTo>
                        <a:pt x="3432" y="144"/>
                      </a:lnTo>
                      <a:lnTo>
                        <a:pt x="3432" y="144"/>
                      </a:lnTo>
                      <a:lnTo>
                        <a:pt x="3432" y="144"/>
                      </a:lnTo>
                      <a:lnTo>
                        <a:pt x="3432" y="144"/>
                      </a:lnTo>
                      <a:lnTo>
                        <a:pt x="3438" y="144"/>
                      </a:lnTo>
                      <a:lnTo>
                        <a:pt x="3438" y="144"/>
                      </a:lnTo>
                      <a:lnTo>
                        <a:pt x="3438" y="144"/>
                      </a:lnTo>
                      <a:lnTo>
                        <a:pt x="3438" y="144"/>
                      </a:lnTo>
                      <a:lnTo>
                        <a:pt x="3438" y="144"/>
                      </a:lnTo>
                      <a:lnTo>
                        <a:pt x="3444" y="144"/>
                      </a:lnTo>
                      <a:lnTo>
                        <a:pt x="3444" y="150"/>
                      </a:lnTo>
                      <a:lnTo>
                        <a:pt x="3444" y="150"/>
                      </a:lnTo>
                      <a:lnTo>
                        <a:pt x="3444" y="150"/>
                      </a:lnTo>
                      <a:lnTo>
                        <a:pt x="3444" y="150"/>
                      </a:lnTo>
                      <a:lnTo>
                        <a:pt x="3450" y="150"/>
                      </a:lnTo>
                      <a:lnTo>
                        <a:pt x="3450" y="150"/>
                      </a:lnTo>
                      <a:lnTo>
                        <a:pt x="3450" y="144"/>
                      </a:lnTo>
                      <a:lnTo>
                        <a:pt x="3450" y="144"/>
                      </a:lnTo>
                      <a:lnTo>
                        <a:pt x="3450" y="144"/>
                      </a:lnTo>
                      <a:lnTo>
                        <a:pt x="3456" y="144"/>
                      </a:lnTo>
                      <a:lnTo>
                        <a:pt x="3456" y="144"/>
                      </a:lnTo>
                      <a:lnTo>
                        <a:pt x="3456" y="144"/>
                      </a:lnTo>
                      <a:lnTo>
                        <a:pt x="3456" y="144"/>
                      </a:lnTo>
                      <a:lnTo>
                        <a:pt x="3456" y="144"/>
                      </a:lnTo>
                      <a:lnTo>
                        <a:pt x="3462" y="144"/>
                      </a:lnTo>
                      <a:lnTo>
                        <a:pt x="3462" y="144"/>
                      </a:lnTo>
                      <a:lnTo>
                        <a:pt x="3462" y="144"/>
                      </a:lnTo>
                      <a:lnTo>
                        <a:pt x="3462" y="138"/>
                      </a:lnTo>
                      <a:lnTo>
                        <a:pt x="3462" y="138"/>
                      </a:lnTo>
                      <a:lnTo>
                        <a:pt x="3468" y="138"/>
                      </a:lnTo>
                      <a:lnTo>
                        <a:pt x="3468" y="138"/>
                      </a:lnTo>
                      <a:lnTo>
                        <a:pt x="3468" y="138"/>
                      </a:lnTo>
                      <a:lnTo>
                        <a:pt x="3468" y="138"/>
                      </a:lnTo>
                      <a:lnTo>
                        <a:pt x="3468" y="138"/>
                      </a:lnTo>
                      <a:lnTo>
                        <a:pt x="3474" y="138"/>
                      </a:lnTo>
                      <a:lnTo>
                        <a:pt x="3474" y="132"/>
                      </a:lnTo>
                      <a:lnTo>
                        <a:pt x="3474" y="132"/>
                      </a:lnTo>
                      <a:lnTo>
                        <a:pt x="3474" y="132"/>
                      </a:lnTo>
                      <a:lnTo>
                        <a:pt x="3474" y="132"/>
                      </a:lnTo>
                      <a:lnTo>
                        <a:pt x="3480" y="132"/>
                      </a:lnTo>
                      <a:lnTo>
                        <a:pt x="3480" y="132"/>
                      </a:lnTo>
                      <a:lnTo>
                        <a:pt x="3480" y="132"/>
                      </a:lnTo>
                      <a:lnTo>
                        <a:pt x="3480" y="132"/>
                      </a:lnTo>
                      <a:lnTo>
                        <a:pt x="3480" y="126"/>
                      </a:lnTo>
                      <a:lnTo>
                        <a:pt x="3486" y="126"/>
                      </a:lnTo>
                      <a:lnTo>
                        <a:pt x="3486" y="126"/>
                      </a:lnTo>
                      <a:lnTo>
                        <a:pt x="3486" y="126"/>
                      </a:lnTo>
                      <a:lnTo>
                        <a:pt x="3486" y="126"/>
                      </a:lnTo>
                      <a:lnTo>
                        <a:pt x="3486" y="126"/>
                      </a:lnTo>
                      <a:lnTo>
                        <a:pt x="3492" y="126"/>
                      </a:lnTo>
                      <a:lnTo>
                        <a:pt x="3492" y="126"/>
                      </a:lnTo>
                      <a:lnTo>
                        <a:pt x="3492" y="120"/>
                      </a:lnTo>
                      <a:lnTo>
                        <a:pt x="3492" y="120"/>
                      </a:lnTo>
                      <a:lnTo>
                        <a:pt x="3492" y="120"/>
                      </a:lnTo>
                      <a:lnTo>
                        <a:pt x="3498" y="120"/>
                      </a:lnTo>
                      <a:lnTo>
                        <a:pt x="3498" y="120"/>
                      </a:lnTo>
                      <a:lnTo>
                        <a:pt x="3498" y="120"/>
                      </a:lnTo>
                      <a:lnTo>
                        <a:pt x="3498" y="120"/>
                      </a:lnTo>
                      <a:lnTo>
                        <a:pt x="3498" y="120"/>
                      </a:lnTo>
                      <a:lnTo>
                        <a:pt x="3504" y="114"/>
                      </a:lnTo>
                      <a:lnTo>
                        <a:pt x="3504" y="114"/>
                      </a:lnTo>
                      <a:lnTo>
                        <a:pt x="3504" y="114"/>
                      </a:lnTo>
                      <a:lnTo>
                        <a:pt x="3504" y="114"/>
                      </a:lnTo>
                      <a:lnTo>
                        <a:pt x="3504" y="114"/>
                      </a:lnTo>
                      <a:lnTo>
                        <a:pt x="3510" y="114"/>
                      </a:lnTo>
                      <a:lnTo>
                        <a:pt x="3510" y="114"/>
                      </a:lnTo>
                      <a:lnTo>
                        <a:pt x="3510" y="114"/>
                      </a:lnTo>
                      <a:lnTo>
                        <a:pt x="3510" y="108"/>
                      </a:lnTo>
                      <a:lnTo>
                        <a:pt x="3510" y="108"/>
                      </a:lnTo>
                      <a:lnTo>
                        <a:pt x="3516" y="108"/>
                      </a:lnTo>
                      <a:lnTo>
                        <a:pt x="3516" y="108"/>
                      </a:lnTo>
                      <a:lnTo>
                        <a:pt x="3516" y="108"/>
                      </a:lnTo>
                      <a:lnTo>
                        <a:pt x="3516" y="108"/>
                      </a:lnTo>
                      <a:lnTo>
                        <a:pt x="3522" y="108"/>
                      </a:lnTo>
                      <a:lnTo>
                        <a:pt x="3522" y="108"/>
                      </a:lnTo>
                      <a:lnTo>
                        <a:pt x="3522" y="102"/>
                      </a:lnTo>
                      <a:lnTo>
                        <a:pt x="3522" y="102"/>
                      </a:lnTo>
                      <a:lnTo>
                        <a:pt x="3522" y="102"/>
                      </a:lnTo>
                      <a:lnTo>
                        <a:pt x="3528" y="102"/>
                      </a:lnTo>
                      <a:lnTo>
                        <a:pt x="3528" y="102"/>
                      </a:lnTo>
                      <a:lnTo>
                        <a:pt x="3528" y="102"/>
                      </a:lnTo>
                      <a:lnTo>
                        <a:pt x="3528" y="102"/>
                      </a:lnTo>
                      <a:lnTo>
                        <a:pt x="3528" y="102"/>
                      </a:lnTo>
                      <a:lnTo>
                        <a:pt x="3534" y="96"/>
                      </a:lnTo>
                      <a:lnTo>
                        <a:pt x="3534" y="96"/>
                      </a:lnTo>
                      <a:lnTo>
                        <a:pt x="3534" y="96"/>
                      </a:lnTo>
                      <a:lnTo>
                        <a:pt x="3534" y="96"/>
                      </a:lnTo>
                      <a:lnTo>
                        <a:pt x="3534" y="96"/>
                      </a:lnTo>
                      <a:lnTo>
                        <a:pt x="3540" y="96"/>
                      </a:lnTo>
                      <a:lnTo>
                        <a:pt x="3540" y="96"/>
                      </a:lnTo>
                      <a:lnTo>
                        <a:pt x="3540" y="96"/>
                      </a:lnTo>
                      <a:lnTo>
                        <a:pt x="3540" y="90"/>
                      </a:lnTo>
                      <a:lnTo>
                        <a:pt x="3540" y="90"/>
                      </a:lnTo>
                      <a:lnTo>
                        <a:pt x="3546" y="90"/>
                      </a:lnTo>
                      <a:lnTo>
                        <a:pt x="3546" y="90"/>
                      </a:lnTo>
                      <a:lnTo>
                        <a:pt x="3546" y="90"/>
                      </a:lnTo>
                      <a:lnTo>
                        <a:pt x="3546" y="90"/>
                      </a:lnTo>
                      <a:lnTo>
                        <a:pt x="3546" y="90"/>
                      </a:lnTo>
                      <a:lnTo>
                        <a:pt x="3552" y="90"/>
                      </a:lnTo>
                      <a:lnTo>
                        <a:pt x="3552" y="84"/>
                      </a:lnTo>
                      <a:lnTo>
                        <a:pt x="3552" y="84"/>
                      </a:lnTo>
                      <a:lnTo>
                        <a:pt x="3552" y="84"/>
                      </a:lnTo>
                      <a:lnTo>
                        <a:pt x="3552" y="84"/>
                      </a:lnTo>
                      <a:lnTo>
                        <a:pt x="3558" y="84"/>
                      </a:lnTo>
                      <a:lnTo>
                        <a:pt x="3558" y="84"/>
                      </a:lnTo>
                      <a:lnTo>
                        <a:pt x="3558" y="84"/>
                      </a:lnTo>
                      <a:lnTo>
                        <a:pt x="3558" y="84"/>
                      </a:lnTo>
                      <a:lnTo>
                        <a:pt x="3558" y="78"/>
                      </a:lnTo>
                      <a:lnTo>
                        <a:pt x="3564" y="78"/>
                      </a:lnTo>
                      <a:lnTo>
                        <a:pt x="3564" y="78"/>
                      </a:lnTo>
                      <a:lnTo>
                        <a:pt x="3564" y="78"/>
                      </a:lnTo>
                      <a:lnTo>
                        <a:pt x="3564" y="78"/>
                      </a:lnTo>
                      <a:lnTo>
                        <a:pt x="3564" y="78"/>
                      </a:lnTo>
                      <a:lnTo>
                        <a:pt x="3564" y="78"/>
                      </a:lnTo>
                      <a:lnTo>
                        <a:pt x="3570" y="78"/>
                      </a:lnTo>
                      <a:lnTo>
                        <a:pt x="3570" y="78"/>
                      </a:lnTo>
                      <a:lnTo>
                        <a:pt x="3570" y="72"/>
                      </a:lnTo>
                      <a:lnTo>
                        <a:pt x="3570" y="72"/>
                      </a:lnTo>
                      <a:lnTo>
                        <a:pt x="3570" y="72"/>
                      </a:lnTo>
                      <a:lnTo>
                        <a:pt x="3576" y="72"/>
                      </a:lnTo>
                      <a:lnTo>
                        <a:pt x="3576" y="72"/>
                      </a:lnTo>
                      <a:lnTo>
                        <a:pt x="3576" y="72"/>
                      </a:lnTo>
                      <a:lnTo>
                        <a:pt x="3576" y="72"/>
                      </a:lnTo>
                      <a:lnTo>
                        <a:pt x="3576" y="72"/>
                      </a:lnTo>
                      <a:lnTo>
                        <a:pt x="3582" y="72"/>
                      </a:lnTo>
                      <a:lnTo>
                        <a:pt x="3582" y="72"/>
                      </a:lnTo>
                      <a:lnTo>
                        <a:pt x="3582" y="72"/>
                      </a:lnTo>
                      <a:lnTo>
                        <a:pt x="3582" y="72"/>
                      </a:lnTo>
                      <a:lnTo>
                        <a:pt x="3582" y="72"/>
                      </a:lnTo>
                      <a:lnTo>
                        <a:pt x="3588" y="72"/>
                      </a:lnTo>
                      <a:lnTo>
                        <a:pt x="3588" y="72"/>
                      </a:lnTo>
                      <a:lnTo>
                        <a:pt x="3588" y="72"/>
                      </a:lnTo>
                      <a:lnTo>
                        <a:pt x="3588" y="72"/>
                      </a:lnTo>
                      <a:lnTo>
                        <a:pt x="3588" y="72"/>
                      </a:lnTo>
                      <a:lnTo>
                        <a:pt x="3594" y="72"/>
                      </a:lnTo>
                      <a:lnTo>
                        <a:pt x="3594" y="72"/>
                      </a:lnTo>
                      <a:lnTo>
                        <a:pt x="3594" y="72"/>
                      </a:lnTo>
                      <a:lnTo>
                        <a:pt x="3594" y="72"/>
                      </a:lnTo>
                      <a:lnTo>
                        <a:pt x="3594" y="72"/>
                      </a:lnTo>
                      <a:lnTo>
                        <a:pt x="3594" y="72"/>
                      </a:lnTo>
                      <a:lnTo>
                        <a:pt x="3600" y="72"/>
                      </a:lnTo>
                      <a:lnTo>
                        <a:pt x="3600" y="72"/>
                      </a:lnTo>
                      <a:lnTo>
                        <a:pt x="3600" y="72"/>
                      </a:lnTo>
                      <a:lnTo>
                        <a:pt x="3600" y="72"/>
                      </a:lnTo>
                      <a:lnTo>
                        <a:pt x="3600" y="72"/>
                      </a:lnTo>
                      <a:lnTo>
                        <a:pt x="3606" y="72"/>
                      </a:lnTo>
                      <a:lnTo>
                        <a:pt x="3606" y="72"/>
                      </a:lnTo>
                      <a:lnTo>
                        <a:pt x="3606" y="72"/>
                      </a:lnTo>
                      <a:lnTo>
                        <a:pt x="3606" y="72"/>
                      </a:lnTo>
                      <a:lnTo>
                        <a:pt x="3606" y="72"/>
                      </a:lnTo>
                      <a:lnTo>
                        <a:pt x="3612" y="72"/>
                      </a:lnTo>
                      <a:lnTo>
                        <a:pt x="3612" y="72"/>
                      </a:lnTo>
                      <a:lnTo>
                        <a:pt x="3612" y="72"/>
                      </a:lnTo>
                      <a:lnTo>
                        <a:pt x="3612" y="72"/>
                      </a:lnTo>
                      <a:lnTo>
                        <a:pt x="3612" y="72"/>
                      </a:lnTo>
                      <a:lnTo>
                        <a:pt x="3618" y="72"/>
                      </a:lnTo>
                      <a:lnTo>
                        <a:pt x="3618" y="72"/>
                      </a:lnTo>
                      <a:lnTo>
                        <a:pt x="3618" y="72"/>
                      </a:lnTo>
                      <a:lnTo>
                        <a:pt x="3618" y="72"/>
                      </a:lnTo>
                      <a:lnTo>
                        <a:pt x="3618" y="72"/>
                      </a:lnTo>
                      <a:lnTo>
                        <a:pt x="3624" y="72"/>
                      </a:lnTo>
                      <a:lnTo>
                        <a:pt x="3624" y="72"/>
                      </a:lnTo>
                      <a:lnTo>
                        <a:pt x="3624" y="72"/>
                      </a:lnTo>
                      <a:lnTo>
                        <a:pt x="3624" y="72"/>
                      </a:lnTo>
                      <a:lnTo>
                        <a:pt x="3624" y="72"/>
                      </a:lnTo>
                      <a:lnTo>
                        <a:pt x="3630" y="72"/>
                      </a:lnTo>
                      <a:lnTo>
                        <a:pt x="3630" y="72"/>
                      </a:lnTo>
                      <a:lnTo>
                        <a:pt x="3630" y="72"/>
                      </a:lnTo>
                      <a:lnTo>
                        <a:pt x="3630" y="72"/>
                      </a:lnTo>
                      <a:lnTo>
                        <a:pt x="3630" y="72"/>
                      </a:lnTo>
                      <a:lnTo>
                        <a:pt x="3636" y="72"/>
                      </a:lnTo>
                      <a:lnTo>
                        <a:pt x="3636" y="72"/>
                      </a:lnTo>
                      <a:lnTo>
                        <a:pt x="3636" y="72"/>
                      </a:lnTo>
                      <a:lnTo>
                        <a:pt x="3636" y="72"/>
                      </a:lnTo>
                      <a:lnTo>
                        <a:pt x="3636" y="72"/>
                      </a:lnTo>
                      <a:lnTo>
                        <a:pt x="3642" y="72"/>
                      </a:lnTo>
                      <a:lnTo>
                        <a:pt x="3642" y="72"/>
                      </a:lnTo>
                      <a:lnTo>
                        <a:pt x="3642" y="72"/>
                      </a:lnTo>
                      <a:lnTo>
                        <a:pt x="3642" y="72"/>
                      </a:lnTo>
                      <a:lnTo>
                        <a:pt x="3642" y="72"/>
                      </a:lnTo>
                      <a:lnTo>
                        <a:pt x="3648" y="72"/>
                      </a:lnTo>
                      <a:lnTo>
                        <a:pt x="3648" y="72"/>
                      </a:lnTo>
                      <a:lnTo>
                        <a:pt x="3648" y="72"/>
                      </a:lnTo>
                      <a:lnTo>
                        <a:pt x="3648" y="72"/>
                      </a:lnTo>
                      <a:lnTo>
                        <a:pt x="3648" y="72"/>
                      </a:lnTo>
                      <a:lnTo>
                        <a:pt x="3654" y="72"/>
                      </a:lnTo>
                      <a:lnTo>
                        <a:pt x="3654" y="72"/>
                      </a:lnTo>
                      <a:lnTo>
                        <a:pt x="3654" y="72"/>
                      </a:lnTo>
                      <a:lnTo>
                        <a:pt x="3654" y="72"/>
                      </a:lnTo>
                      <a:lnTo>
                        <a:pt x="3654" y="72"/>
                      </a:lnTo>
                      <a:lnTo>
                        <a:pt x="3660" y="72"/>
                      </a:lnTo>
                      <a:lnTo>
                        <a:pt x="3660" y="72"/>
                      </a:lnTo>
                      <a:lnTo>
                        <a:pt x="3660" y="72"/>
                      </a:lnTo>
                      <a:lnTo>
                        <a:pt x="3660" y="72"/>
                      </a:lnTo>
                      <a:lnTo>
                        <a:pt x="3660" y="72"/>
                      </a:lnTo>
                      <a:lnTo>
                        <a:pt x="3666" y="72"/>
                      </a:lnTo>
                      <a:lnTo>
                        <a:pt x="3666" y="72"/>
                      </a:lnTo>
                      <a:lnTo>
                        <a:pt x="3666" y="72"/>
                      </a:lnTo>
                      <a:lnTo>
                        <a:pt x="3666" y="72"/>
                      </a:lnTo>
                      <a:lnTo>
                        <a:pt x="3672" y="72"/>
                      </a:lnTo>
                      <a:lnTo>
                        <a:pt x="3672" y="72"/>
                      </a:lnTo>
                      <a:lnTo>
                        <a:pt x="3672" y="72"/>
                      </a:lnTo>
                      <a:lnTo>
                        <a:pt x="3672" y="72"/>
                      </a:lnTo>
                      <a:lnTo>
                        <a:pt x="3672" y="72"/>
                      </a:lnTo>
                      <a:lnTo>
                        <a:pt x="3678" y="72"/>
                      </a:lnTo>
                      <a:lnTo>
                        <a:pt x="3678" y="72"/>
                      </a:lnTo>
                      <a:lnTo>
                        <a:pt x="3678" y="72"/>
                      </a:lnTo>
                      <a:lnTo>
                        <a:pt x="3678" y="72"/>
                      </a:lnTo>
                      <a:lnTo>
                        <a:pt x="3678" y="72"/>
                      </a:lnTo>
                      <a:lnTo>
                        <a:pt x="3684" y="72"/>
                      </a:lnTo>
                      <a:lnTo>
                        <a:pt x="3684" y="72"/>
                      </a:lnTo>
                      <a:lnTo>
                        <a:pt x="3684" y="72"/>
                      </a:lnTo>
                      <a:lnTo>
                        <a:pt x="3684" y="72"/>
                      </a:lnTo>
                      <a:lnTo>
                        <a:pt x="3684" y="72"/>
                      </a:lnTo>
                      <a:lnTo>
                        <a:pt x="3690" y="72"/>
                      </a:lnTo>
                      <a:lnTo>
                        <a:pt x="3690" y="72"/>
                      </a:lnTo>
                      <a:lnTo>
                        <a:pt x="3690" y="72"/>
                      </a:lnTo>
                      <a:lnTo>
                        <a:pt x="3690" y="72"/>
                      </a:lnTo>
                      <a:lnTo>
                        <a:pt x="3690" y="72"/>
                      </a:lnTo>
                      <a:lnTo>
                        <a:pt x="3696" y="72"/>
                      </a:lnTo>
                      <a:lnTo>
                        <a:pt x="3696" y="72"/>
                      </a:lnTo>
                      <a:lnTo>
                        <a:pt x="3696" y="72"/>
                      </a:lnTo>
                      <a:lnTo>
                        <a:pt x="3696" y="72"/>
                      </a:lnTo>
                      <a:lnTo>
                        <a:pt x="3696" y="72"/>
                      </a:lnTo>
                      <a:lnTo>
                        <a:pt x="3702" y="72"/>
                      </a:lnTo>
                      <a:lnTo>
                        <a:pt x="3702" y="72"/>
                      </a:lnTo>
                      <a:lnTo>
                        <a:pt x="3702" y="72"/>
                      </a:lnTo>
                      <a:lnTo>
                        <a:pt x="3702" y="72"/>
                      </a:lnTo>
                      <a:lnTo>
                        <a:pt x="3702" y="72"/>
                      </a:lnTo>
                      <a:lnTo>
                        <a:pt x="3708" y="72"/>
                      </a:lnTo>
                      <a:lnTo>
                        <a:pt x="3708" y="72"/>
                      </a:lnTo>
                      <a:lnTo>
                        <a:pt x="3708" y="72"/>
                      </a:lnTo>
                      <a:lnTo>
                        <a:pt x="3708" y="72"/>
                      </a:lnTo>
                      <a:lnTo>
                        <a:pt x="3708" y="72"/>
                      </a:lnTo>
                      <a:lnTo>
                        <a:pt x="3714" y="72"/>
                      </a:lnTo>
                      <a:lnTo>
                        <a:pt x="3714" y="72"/>
                      </a:lnTo>
                      <a:lnTo>
                        <a:pt x="3714" y="72"/>
                      </a:lnTo>
                      <a:lnTo>
                        <a:pt x="3714" y="72"/>
                      </a:lnTo>
                      <a:lnTo>
                        <a:pt x="3714" y="72"/>
                      </a:lnTo>
                      <a:lnTo>
                        <a:pt x="3720" y="72"/>
                      </a:lnTo>
                      <a:lnTo>
                        <a:pt x="3720" y="72"/>
                      </a:lnTo>
                      <a:lnTo>
                        <a:pt x="3720" y="72"/>
                      </a:lnTo>
                      <a:lnTo>
                        <a:pt x="3720" y="72"/>
                      </a:lnTo>
                      <a:lnTo>
                        <a:pt x="3720" y="72"/>
                      </a:lnTo>
                      <a:lnTo>
                        <a:pt x="3726" y="72"/>
                      </a:lnTo>
                      <a:lnTo>
                        <a:pt x="3726" y="72"/>
                      </a:lnTo>
                      <a:lnTo>
                        <a:pt x="3726" y="72"/>
                      </a:lnTo>
                      <a:lnTo>
                        <a:pt x="3726" y="72"/>
                      </a:lnTo>
                      <a:lnTo>
                        <a:pt x="3726" y="72"/>
                      </a:lnTo>
                      <a:lnTo>
                        <a:pt x="3732" y="72"/>
                      </a:lnTo>
                      <a:lnTo>
                        <a:pt x="3732" y="72"/>
                      </a:lnTo>
                      <a:lnTo>
                        <a:pt x="3732" y="72"/>
                      </a:lnTo>
                      <a:lnTo>
                        <a:pt x="3732" y="72"/>
                      </a:lnTo>
                      <a:lnTo>
                        <a:pt x="3732" y="72"/>
                      </a:lnTo>
                      <a:lnTo>
                        <a:pt x="3738" y="72"/>
                      </a:lnTo>
                      <a:lnTo>
                        <a:pt x="3738" y="72"/>
                      </a:lnTo>
                      <a:lnTo>
                        <a:pt x="3738" y="72"/>
                      </a:lnTo>
                      <a:lnTo>
                        <a:pt x="3738" y="72"/>
                      </a:lnTo>
                      <a:lnTo>
                        <a:pt x="3738" y="72"/>
                      </a:lnTo>
                      <a:lnTo>
                        <a:pt x="3744" y="72"/>
                      </a:lnTo>
                      <a:lnTo>
                        <a:pt x="3744" y="72"/>
                      </a:lnTo>
                      <a:lnTo>
                        <a:pt x="3744" y="72"/>
                      </a:lnTo>
                      <a:lnTo>
                        <a:pt x="3744" y="72"/>
                      </a:lnTo>
                      <a:lnTo>
                        <a:pt x="3744" y="72"/>
                      </a:lnTo>
                      <a:lnTo>
                        <a:pt x="3750" y="72"/>
                      </a:lnTo>
                      <a:lnTo>
                        <a:pt x="3750" y="72"/>
                      </a:lnTo>
                      <a:lnTo>
                        <a:pt x="3750" y="72"/>
                      </a:lnTo>
                      <a:lnTo>
                        <a:pt x="3750" y="72"/>
                      </a:lnTo>
                      <a:lnTo>
                        <a:pt x="3750" y="72"/>
                      </a:lnTo>
                      <a:lnTo>
                        <a:pt x="3756" y="72"/>
                      </a:lnTo>
                      <a:lnTo>
                        <a:pt x="3756" y="72"/>
                      </a:lnTo>
                      <a:lnTo>
                        <a:pt x="3756" y="72"/>
                      </a:lnTo>
                      <a:lnTo>
                        <a:pt x="3756" y="72"/>
                      </a:lnTo>
                      <a:lnTo>
                        <a:pt x="3756" y="72"/>
                      </a:lnTo>
                      <a:lnTo>
                        <a:pt x="3762" y="72"/>
                      </a:lnTo>
                      <a:lnTo>
                        <a:pt x="3762" y="66"/>
                      </a:lnTo>
                      <a:lnTo>
                        <a:pt x="3762" y="66"/>
                      </a:lnTo>
                      <a:lnTo>
                        <a:pt x="3762" y="66"/>
                      </a:lnTo>
                      <a:lnTo>
                        <a:pt x="3762" y="66"/>
                      </a:lnTo>
                      <a:lnTo>
                        <a:pt x="3768" y="66"/>
                      </a:lnTo>
                      <a:lnTo>
                        <a:pt x="3768" y="66"/>
                      </a:lnTo>
                      <a:lnTo>
                        <a:pt x="3768" y="66"/>
                      </a:lnTo>
                      <a:lnTo>
                        <a:pt x="3768" y="66"/>
                      </a:lnTo>
                      <a:lnTo>
                        <a:pt x="3768" y="66"/>
                      </a:lnTo>
                      <a:lnTo>
                        <a:pt x="3774" y="66"/>
                      </a:lnTo>
                      <a:lnTo>
                        <a:pt x="3774" y="66"/>
                      </a:lnTo>
                      <a:lnTo>
                        <a:pt x="3774" y="66"/>
                      </a:lnTo>
                      <a:lnTo>
                        <a:pt x="3774" y="66"/>
                      </a:lnTo>
                      <a:lnTo>
                        <a:pt x="3774" y="66"/>
                      </a:lnTo>
                      <a:lnTo>
                        <a:pt x="3780" y="66"/>
                      </a:lnTo>
                      <a:lnTo>
                        <a:pt x="3780" y="66"/>
                      </a:lnTo>
                      <a:lnTo>
                        <a:pt x="3780" y="66"/>
                      </a:lnTo>
                      <a:lnTo>
                        <a:pt x="3780" y="66"/>
                      </a:lnTo>
                      <a:lnTo>
                        <a:pt x="3780" y="66"/>
                      </a:lnTo>
                      <a:lnTo>
                        <a:pt x="3786" y="66"/>
                      </a:lnTo>
                      <a:lnTo>
                        <a:pt x="3786" y="66"/>
                      </a:lnTo>
                      <a:lnTo>
                        <a:pt x="3786" y="66"/>
                      </a:lnTo>
                      <a:lnTo>
                        <a:pt x="3786" y="66"/>
                      </a:lnTo>
                      <a:lnTo>
                        <a:pt x="3786" y="66"/>
                      </a:lnTo>
                      <a:lnTo>
                        <a:pt x="3792" y="66"/>
                      </a:lnTo>
                      <a:lnTo>
                        <a:pt x="3792" y="66"/>
                      </a:lnTo>
                      <a:lnTo>
                        <a:pt x="3792" y="66"/>
                      </a:lnTo>
                      <a:lnTo>
                        <a:pt x="3792" y="66"/>
                      </a:lnTo>
                      <a:lnTo>
                        <a:pt x="3792" y="66"/>
                      </a:lnTo>
                      <a:lnTo>
                        <a:pt x="3798" y="66"/>
                      </a:lnTo>
                      <a:lnTo>
                        <a:pt x="3798" y="66"/>
                      </a:lnTo>
                      <a:lnTo>
                        <a:pt x="3798" y="66"/>
                      </a:lnTo>
                      <a:lnTo>
                        <a:pt x="3798" y="66"/>
                      </a:lnTo>
                      <a:lnTo>
                        <a:pt x="3798" y="66"/>
                      </a:lnTo>
                      <a:lnTo>
                        <a:pt x="3804" y="66"/>
                      </a:lnTo>
                      <a:lnTo>
                        <a:pt x="3804" y="66"/>
                      </a:lnTo>
                      <a:lnTo>
                        <a:pt x="3804" y="66"/>
                      </a:lnTo>
                      <a:lnTo>
                        <a:pt x="3804" y="66"/>
                      </a:lnTo>
                      <a:lnTo>
                        <a:pt x="3804" y="66"/>
                      </a:lnTo>
                      <a:lnTo>
                        <a:pt x="3810" y="66"/>
                      </a:lnTo>
                      <a:lnTo>
                        <a:pt x="3810" y="66"/>
                      </a:lnTo>
                      <a:lnTo>
                        <a:pt x="3810" y="66"/>
                      </a:lnTo>
                      <a:lnTo>
                        <a:pt x="3810" y="66"/>
                      </a:lnTo>
                      <a:lnTo>
                        <a:pt x="3810" y="66"/>
                      </a:lnTo>
                      <a:lnTo>
                        <a:pt x="3816" y="66"/>
                      </a:lnTo>
                      <a:lnTo>
                        <a:pt x="3816" y="66"/>
                      </a:lnTo>
                      <a:lnTo>
                        <a:pt x="3816" y="66"/>
                      </a:lnTo>
                      <a:lnTo>
                        <a:pt x="3816" y="66"/>
                      </a:lnTo>
                      <a:lnTo>
                        <a:pt x="3816" y="66"/>
                      </a:lnTo>
                      <a:lnTo>
                        <a:pt x="3822" y="66"/>
                      </a:lnTo>
                      <a:lnTo>
                        <a:pt x="3822" y="66"/>
                      </a:lnTo>
                      <a:lnTo>
                        <a:pt x="3822" y="66"/>
                      </a:lnTo>
                      <a:lnTo>
                        <a:pt x="3822" y="66"/>
                      </a:lnTo>
                      <a:lnTo>
                        <a:pt x="3822" y="66"/>
                      </a:lnTo>
                      <a:lnTo>
                        <a:pt x="3828" y="66"/>
                      </a:lnTo>
                      <a:lnTo>
                        <a:pt x="3828" y="66"/>
                      </a:lnTo>
                      <a:lnTo>
                        <a:pt x="3828" y="66"/>
                      </a:lnTo>
                      <a:lnTo>
                        <a:pt x="3828" y="66"/>
                      </a:lnTo>
                      <a:lnTo>
                        <a:pt x="3834" y="66"/>
                      </a:lnTo>
                      <a:lnTo>
                        <a:pt x="3834" y="66"/>
                      </a:lnTo>
                      <a:lnTo>
                        <a:pt x="3834" y="66"/>
                      </a:lnTo>
                      <a:lnTo>
                        <a:pt x="3834" y="66"/>
                      </a:lnTo>
                      <a:lnTo>
                        <a:pt x="3834" y="66"/>
                      </a:lnTo>
                      <a:lnTo>
                        <a:pt x="3840" y="66"/>
                      </a:lnTo>
                      <a:lnTo>
                        <a:pt x="3840" y="66"/>
                      </a:lnTo>
                      <a:lnTo>
                        <a:pt x="3840" y="66"/>
                      </a:lnTo>
                      <a:lnTo>
                        <a:pt x="3840" y="66"/>
                      </a:lnTo>
                      <a:lnTo>
                        <a:pt x="3840" y="66"/>
                      </a:lnTo>
                      <a:lnTo>
                        <a:pt x="3846" y="66"/>
                      </a:lnTo>
                      <a:lnTo>
                        <a:pt x="3846" y="66"/>
                      </a:lnTo>
                      <a:lnTo>
                        <a:pt x="3846" y="66"/>
                      </a:lnTo>
                      <a:lnTo>
                        <a:pt x="3846" y="66"/>
                      </a:lnTo>
                      <a:lnTo>
                        <a:pt x="3846" y="66"/>
                      </a:lnTo>
                      <a:lnTo>
                        <a:pt x="3852" y="66"/>
                      </a:lnTo>
                      <a:lnTo>
                        <a:pt x="3852" y="66"/>
                      </a:lnTo>
                      <a:lnTo>
                        <a:pt x="3852" y="66"/>
                      </a:lnTo>
                      <a:lnTo>
                        <a:pt x="3852" y="66"/>
                      </a:lnTo>
                      <a:lnTo>
                        <a:pt x="3852" y="66"/>
                      </a:lnTo>
                      <a:lnTo>
                        <a:pt x="3858" y="66"/>
                      </a:lnTo>
                      <a:lnTo>
                        <a:pt x="3858" y="66"/>
                      </a:lnTo>
                      <a:lnTo>
                        <a:pt x="3858" y="66"/>
                      </a:lnTo>
                      <a:lnTo>
                        <a:pt x="3858" y="66"/>
                      </a:lnTo>
                      <a:lnTo>
                        <a:pt x="3858" y="66"/>
                      </a:lnTo>
                      <a:lnTo>
                        <a:pt x="3864" y="66"/>
                      </a:lnTo>
                      <a:lnTo>
                        <a:pt x="3864" y="66"/>
                      </a:lnTo>
                      <a:lnTo>
                        <a:pt x="3864" y="66"/>
                      </a:lnTo>
                      <a:lnTo>
                        <a:pt x="3864" y="66"/>
                      </a:lnTo>
                      <a:lnTo>
                        <a:pt x="3864" y="66"/>
                      </a:lnTo>
                      <a:lnTo>
                        <a:pt x="3870" y="66"/>
                      </a:lnTo>
                      <a:lnTo>
                        <a:pt x="3870" y="66"/>
                      </a:lnTo>
                      <a:lnTo>
                        <a:pt x="3870" y="66"/>
                      </a:lnTo>
                      <a:lnTo>
                        <a:pt x="3870" y="66"/>
                      </a:lnTo>
                      <a:lnTo>
                        <a:pt x="3870" y="66"/>
                      </a:lnTo>
                      <a:lnTo>
                        <a:pt x="3876" y="66"/>
                      </a:lnTo>
                      <a:lnTo>
                        <a:pt x="3876" y="66"/>
                      </a:lnTo>
                      <a:lnTo>
                        <a:pt x="3876" y="66"/>
                      </a:lnTo>
                      <a:lnTo>
                        <a:pt x="3876" y="66"/>
                      </a:lnTo>
                      <a:lnTo>
                        <a:pt x="3876" y="66"/>
                      </a:lnTo>
                      <a:lnTo>
                        <a:pt x="3882" y="66"/>
                      </a:lnTo>
                      <a:lnTo>
                        <a:pt x="3882" y="66"/>
                      </a:lnTo>
                      <a:lnTo>
                        <a:pt x="3882" y="66"/>
                      </a:lnTo>
                      <a:lnTo>
                        <a:pt x="3882" y="66"/>
                      </a:lnTo>
                      <a:lnTo>
                        <a:pt x="3882" y="66"/>
                      </a:lnTo>
                      <a:lnTo>
                        <a:pt x="3888" y="66"/>
                      </a:lnTo>
                      <a:lnTo>
                        <a:pt x="3888" y="66"/>
                      </a:lnTo>
                      <a:lnTo>
                        <a:pt x="3888" y="66"/>
                      </a:lnTo>
                      <a:lnTo>
                        <a:pt x="3888" y="66"/>
                      </a:lnTo>
                      <a:lnTo>
                        <a:pt x="3888" y="66"/>
                      </a:lnTo>
                      <a:lnTo>
                        <a:pt x="3894" y="66"/>
                      </a:lnTo>
                      <a:lnTo>
                        <a:pt x="3894" y="66"/>
                      </a:lnTo>
                      <a:lnTo>
                        <a:pt x="3894" y="66"/>
                      </a:lnTo>
                      <a:lnTo>
                        <a:pt x="3894" y="66"/>
                      </a:lnTo>
                      <a:lnTo>
                        <a:pt x="3894" y="66"/>
                      </a:lnTo>
                      <a:lnTo>
                        <a:pt x="3900" y="66"/>
                      </a:lnTo>
                      <a:lnTo>
                        <a:pt x="3900" y="66"/>
                      </a:lnTo>
                      <a:lnTo>
                        <a:pt x="3900" y="66"/>
                      </a:lnTo>
                      <a:lnTo>
                        <a:pt x="3900" y="66"/>
                      </a:lnTo>
                      <a:lnTo>
                        <a:pt x="3900" y="66"/>
                      </a:lnTo>
                      <a:lnTo>
                        <a:pt x="3906" y="66"/>
                      </a:lnTo>
                      <a:lnTo>
                        <a:pt x="3906" y="66"/>
                      </a:lnTo>
                      <a:lnTo>
                        <a:pt x="3906" y="66"/>
                      </a:lnTo>
                      <a:lnTo>
                        <a:pt x="3906" y="66"/>
                      </a:lnTo>
                      <a:lnTo>
                        <a:pt x="3906" y="66"/>
                      </a:lnTo>
                      <a:lnTo>
                        <a:pt x="3912" y="66"/>
                      </a:lnTo>
                      <a:lnTo>
                        <a:pt x="3912" y="66"/>
                      </a:lnTo>
                      <a:lnTo>
                        <a:pt x="3912" y="66"/>
                      </a:lnTo>
                      <a:lnTo>
                        <a:pt x="3912" y="66"/>
                      </a:lnTo>
                      <a:lnTo>
                        <a:pt x="3912" y="66"/>
                      </a:lnTo>
                      <a:lnTo>
                        <a:pt x="3918" y="66"/>
                      </a:lnTo>
                      <a:lnTo>
                        <a:pt x="3918" y="66"/>
                      </a:lnTo>
                      <a:lnTo>
                        <a:pt x="3918" y="66"/>
                      </a:lnTo>
                      <a:lnTo>
                        <a:pt x="3918" y="66"/>
                      </a:lnTo>
                      <a:lnTo>
                        <a:pt x="3918" y="66"/>
                      </a:lnTo>
                      <a:lnTo>
                        <a:pt x="3924" y="66"/>
                      </a:lnTo>
                      <a:lnTo>
                        <a:pt x="3924" y="66"/>
                      </a:lnTo>
                      <a:lnTo>
                        <a:pt x="3924" y="66"/>
                      </a:lnTo>
                      <a:lnTo>
                        <a:pt x="3924" y="66"/>
                      </a:lnTo>
                      <a:lnTo>
                        <a:pt x="3924" y="66"/>
                      </a:lnTo>
                      <a:lnTo>
                        <a:pt x="3930" y="66"/>
                      </a:lnTo>
                      <a:lnTo>
                        <a:pt x="3930" y="66"/>
                      </a:lnTo>
                      <a:lnTo>
                        <a:pt x="3930" y="66"/>
                      </a:lnTo>
                      <a:lnTo>
                        <a:pt x="3930" y="66"/>
                      </a:lnTo>
                      <a:lnTo>
                        <a:pt x="3930" y="66"/>
                      </a:lnTo>
                      <a:lnTo>
                        <a:pt x="3936" y="66"/>
                      </a:lnTo>
                      <a:lnTo>
                        <a:pt x="3936" y="66"/>
                      </a:lnTo>
                      <a:lnTo>
                        <a:pt x="3936" y="66"/>
                      </a:lnTo>
                      <a:lnTo>
                        <a:pt x="3936" y="66"/>
                      </a:lnTo>
                      <a:lnTo>
                        <a:pt x="3936" y="66"/>
                      </a:lnTo>
                      <a:lnTo>
                        <a:pt x="3942" y="66"/>
                      </a:lnTo>
                      <a:lnTo>
                        <a:pt x="3942" y="66"/>
                      </a:lnTo>
                      <a:lnTo>
                        <a:pt x="3942" y="66"/>
                      </a:lnTo>
                      <a:lnTo>
                        <a:pt x="3942" y="66"/>
                      </a:lnTo>
                      <a:lnTo>
                        <a:pt x="3942" y="66"/>
                      </a:lnTo>
                      <a:lnTo>
                        <a:pt x="3948" y="66"/>
                      </a:lnTo>
                      <a:lnTo>
                        <a:pt x="3948" y="66"/>
                      </a:lnTo>
                      <a:lnTo>
                        <a:pt x="3948" y="66"/>
                      </a:lnTo>
                      <a:lnTo>
                        <a:pt x="3948" y="66"/>
                      </a:lnTo>
                      <a:lnTo>
                        <a:pt x="3948" y="66"/>
                      </a:lnTo>
                      <a:lnTo>
                        <a:pt x="3954" y="66"/>
                      </a:lnTo>
                      <a:lnTo>
                        <a:pt x="3954" y="66"/>
                      </a:lnTo>
                      <a:lnTo>
                        <a:pt x="3954" y="66"/>
                      </a:lnTo>
                      <a:lnTo>
                        <a:pt x="3954" y="66"/>
                      </a:lnTo>
                      <a:lnTo>
                        <a:pt x="3954" y="66"/>
                      </a:lnTo>
                      <a:lnTo>
                        <a:pt x="3960" y="66"/>
                      </a:lnTo>
                      <a:lnTo>
                        <a:pt x="3960" y="66"/>
                      </a:lnTo>
                      <a:lnTo>
                        <a:pt x="3960" y="66"/>
                      </a:lnTo>
                      <a:lnTo>
                        <a:pt x="3960" y="66"/>
                      </a:lnTo>
                      <a:lnTo>
                        <a:pt x="3960" y="66"/>
                      </a:lnTo>
                      <a:lnTo>
                        <a:pt x="3966" y="66"/>
                      </a:lnTo>
                      <a:lnTo>
                        <a:pt x="3966" y="66"/>
                      </a:lnTo>
                      <a:lnTo>
                        <a:pt x="3966" y="66"/>
                      </a:lnTo>
                      <a:lnTo>
                        <a:pt x="3966" y="66"/>
                      </a:lnTo>
                      <a:lnTo>
                        <a:pt x="3966" y="66"/>
                      </a:lnTo>
                      <a:lnTo>
                        <a:pt x="3972" y="66"/>
                      </a:lnTo>
                      <a:lnTo>
                        <a:pt x="3972" y="66"/>
                      </a:lnTo>
                      <a:lnTo>
                        <a:pt x="3972" y="66"/>
                      </a:lnTo>
                      <a:lnTo>
                        <a:pt x="3972" y="66"/>
                      </a:lnTo>
                      <a:lnTo>
                        <a:pt x="3972" y="66"/>
                      </a:lnTo>
                      <a:lnTo>
                        <a:pt x="3978" y="66"/>
                      </a:lnTo>
                      <a:lnTo>
                        <a:pt x="3978" y="66"/>
                      </a:lnTo>
                      <a:lnTo>
                        <a:pt x="3978" y="66"/>
                      </a:lnTo>
                      <a:lnTo>
                        <a:pt x="3978" y="66"/>
                      </a:lnTo>
                      <a:lnTo>
                        <a:pt x="3978" y="66"/>
                      </a:lnTo>
                      <a:lnTo>
                        <a:pt x="3984" y="66"/>
                      </a:lnTo>
                      <a:lnTo>
                        <a:pt x="3984" y="66"/>
                      </a:lnTo>
                      <a:lnTo>
                        <a:pt x="3984" y="66"/>
                      </a:lnTo>
                      <a:lnTo>
                        <a:pt x="3984" y="66"/>
                      </a:lnTo>
                      <a:lnTo>
                        <a:pt x="3990" y="66"/>
                      </a:lnTo>
                      <a:lnTo>
                        <a:pt x="3990" y="66"/>
                      </a:lnTo>
                      <a:lnTo>
                        <a:pt x="3990" y="66"/>
                      </a:lnTo>
                      <a:lnTo>
                        <a:pt x="3990" y="66"/>
                      </a:lnTo>
                      <a:lnTo>
                        <a:pt x="3990" y="66"/>
                      </a:lnTo>
                      <a:lnTo>
                        <a:pt x="3996" y="66"/>
                      </a:lnTo>
                      <a:lnTo>
                        <a:pt x="3996" y="66"/>
                      </a:lnTo>
                      <a:lnTo>
                        <a:pt x="3996" y="66"/>
                      </a:lnTo>
                      <a:lnTo>
                        <a:pt x="3996" y="66"/>
                      </a:lnTo>
                      <a:lnTo>
                        <a:pt x="3996" y="66"/>
                      </a:lnTo>
                      <a:lnTo>
                        <a:pt x="4002" y="66"/>
                      </a:lnTo>
                      <a:lnTo>
                        <a:pt x="4002" y="66"/>
                      </a:lnTo>
                      <a:lnTo>
                        <a:pt x="4002" y="66"/>
                      </a:lnTo>
                      <a:lnTo>
                        <a:pt x="4002" y="66"/>
                      </a:lnTo>
                      <a:lnTo>
                        <a:pt x="4002" y="66"/>
                      </a:lnTo>
                      <a:lnTo>
                        <a:pt x="4008" y="66"/>
                      </a:lnTo>
                      <a:lnTo>
                        <a:pt x="4008" y="66"/>
                      </a:lnTo>
                      <a:lnTo>
                        <a:pt x="4008" y="66"/>
                      </a:lnTo>
                      <a:lnTo>
                        <a:pt x="4008" y="66"/>
                      </a:lnTo>
                      <a:lnTo>
                        <a:pt x="4008" y="66"/>
                      </a:lnTo>
                      <a:lnTo>
                        <a:pt x="4014" y="66"/>
                      </a:lnTo>
                      <a:lnTo>
                        <a:pt x="4014" y="66"/>
                      </a:lnTo>
                      <a:lnTo>
                        <a:pt x="4014" y="66"/>
                      </a:lnTo>
                      <a:lnTo>
                        <a:pt x="4014" y="66"/>
                      </a:lnTo>
                      <a:lnTo>
                        <a:pt x="4014" y="66"/>
                      </a:lnTo>
                      <a:lnTo>
                        <a:pt x="4020" y="66"/>
                      </a:lnTo>
                      <a:lnTo>
                        <a:pt x="4020" y="66"/>
                      </a:lnTo>
                      <a:lnTo>
                        <a:pt x="4020" y="66"/>
                      </a:lnTo>
                      <a:lnTo>
                        <a:pt x="4020" y="66"/>
                      </a:lnTo>
                      <a:lnTo>
                        <a:pt x="4020" y="66"/>
                      </a:lnTo>
                      <a:lnTo>
                        <a:pt x="4026" y="66"/>
                      </a:lnTo>
                      <a:lnTo>
                        <a:pt x="4026" y="66"/>
                      </a:lnTo>
                      <a:lnTo>
                        <a:pt x="4026" y="66"/>
                      </a:lnTo>
                      <a:lnTo>
                        <a:pt x="4026" y="66"/>
                      </a:lnTo>
                      <a:lnTo>
                        <a:pt x="4026" y="66"/>
                      </a:lnTo>
                      <a:lnTo>
                        <a:pt x="4032" y="66"/>
                      </a:lnTo>
                      <a:lnTo>
                        <a:pt x="4032" y="66"/>
                      </a:lnTo>
                      <a:lnTo>
                        <a:pt x="4032" y="66"/>
                      </a:lnTo>
                      <a:lnTo>
                        <a:pt x="4032" y="66"/>
                      </a:lnTo>
                      <a:lnTo>
                        <a:pt x="4032" y="66"/>
                      </a:lnTo>
                      <a:lnTo>
                        <a:pt x="4038" y="66"/>
                      </a:lnTo>
                      <a:lnTo>
                        <a:pt x="4038" y="66"/>
                      </a:lnTo>
                      <a:lnTo>
                        <a:pt x="4038" y="66"/>
                      </a:lnTo>
                      <a:lnTo>
                        <a:pt x="4038" y="66"/>
                      </a:lnTo>
                      <a:lnTo>
                        <a:pt x="4038" y="66"/>
                      </a:lnTo>
                      <a:lnTo>
                        <a:pt x="4044" y="66"/>
                      </a:lnTo>
                      <a:lnTo>
                        <a:pt x="4044" y="66"/>
                      </a:lnTo>
                      <a:lnTo>
                        <a:pt x="4044" y="66"/>
                      </a:lnTo>
                      <a:lnTo>
                        <a:pt x="4044" y="66"/>
                      </a:lnTo>
                      <a:lnTo>
                        <a:pt x="4044" y="66"/>
                      </a:lnTo>
                      <a:lnTo>
                        <a:pt x="4050" y="66"/>
                      </a:lnTo>
                      <a:lnTo>
                        <a:pt x="4050" y="66"/>
                      </a:lnTo>
                      <a:lnTo>
                        <a:pt x="4050" y="66"/>
                      </a:lnTo>
                      <a:lnTo>
                        <a:pt x="4050" y="66"/>
                      </a:lnTo>
                      <a:lnTo>
                        <a:pt x="4050" y="66"/>
                      </a:lnTo>
                      <a:lnTo>
                        <a:pt x="4056" y="66"/>
                      </a:lnTo>
                      <a:lnTo>
                        <a:pt x="4056" y="66"/>
                      </a:lnTo>
                      <a:lnTo>
                        <a:pt x="4056" y="66"/>
                      </a:lnTo>
                      <a:lnTo>
                        <a:pt x="4056" y="66"/>
                      </a:lnTo>
                      <a:lnTo>
                        <a:pt x="4056" y="66"/>
                      </a:lnTo>
                      <a:lnTo>
                        <a:pt x="4062" y="66"/>
                      </a:lnTo>
                      <a:lnTo>
                        <a:pt x="4062" y="66"/>
                      </a:lnTo>
                      <a:lnTo>
                        <a:pt x="4062" y="66"/>
                      </a:lnTo>
                      <a:lnTo>
                        <a:pt x="4062" y="66"/>
                      </a:lnTo>
                      <a:lnTo>
                        <a:pt x="4062" y="66"/>
                      </a:lnTo>
                      <a:lnTo>
                        <a:pt x="4068" y="66"/>
                      </a:lnTo>
                      <a:lnTo>
                        <a:pt x="4068" y="66"/>
                      </a:lnTo>
                      <a:lnTo>
                        <a:pt x="4068" y="66"/>
                      </a:lnTo>
                      <a:lnTo>
                        <a:pt x="4068" y="66"/>
                      </a:lnTo>
                      <a:lnTo>
                        <a:pt x="4068" y="66"/>
                      </a:lnTo>
                      <a:lnTo>
                        <a:pt x="4074" y="66"/>
                      </a:lnTo>
                      <a:lnTo>
                        <a:pt x="4074" y="66"/>
                      </a:lnTo>
                      <a:lnTo>
                        <a:pt x="4074" y="66"/>
                      </a:lnTo>
                      <a:lnTo>
                        <a:pt x="4074" y="66"/>
                      </a:lnTo>
                      <a:lnTo>
                        <a:pt x="4074" y="66"/>
                      </a:lnTo>
                      <a:lnTo>
                        <a:pt x="4080" y="66"/>
                      </a:lnTo>
                      <a:lnTo>
                        <a:pt x="4080" y="66"/>
                      </a:lnTo>
                      <a:lnTo>
                        <a:pt x="4080" y="66"/>
                      </a:lnTo>
                      <a:lnTo>
                        <a:pt x="4080" y="66"/>
                      </a:lnTo>
                      <a:lnTo>
                        <a:pt x="4080" y="66"/>
                      </a:lnTo>
                      <a:lnTo>
                        <a:pt x="4086" y="66"/>
                      </a:lnTo>
                      <a:lnTo>
                        <a:pt x="4086" y="66"/>
                      </a:lnTo>
                      <a:lnTo>
                        <a:pt x="4086" y="66"/>
                      </a:lnTo>
                      <a:lnTo>
                        <a:pt x="4086" y="66"/>
                      </a:lnTo>
                      <a:lnTo>
                        <a:pt x="4086" y="66"/>
                      </a:lnTo>
                      <a:lnTo>
                        <a:pt x="4092" y="66"/>
                      </a:lnTo>
                      <a:lnTo>
                        <a:pt x="4092" y="66"/>
                      </a:lnTo>
                      <a:lnTo>
                        <a:pt x="4092" y="66"/>
                      </a:lnTo>
                      <a:lnTo>
                        <a:pt x="4092" y="66"/>
                      </a:lnTo>
                      <a:lnTo>
                        <a:pt x="4092" y="66"/>
                      </a:lnTo>
                      <a:lnTo>
                        <a:pt x="4098" y="66"/>
                      </a:lnTo>
                      <a:lnTo>
                        <a:pt x="4098" y="66"/>
                      </a:lnTo>
                      <a:lnTo>
                        <a:pt x="4098" y="66"/>
                      </a:lnTo>
                      <a:lnTo>
                        <a:pt x="4098" y="66"/>
                      </a:lnTo>
                      <a:lnTo>
                        <a:pt x="4098" y="66"/>
                      </a:lnTo>
                      <a:lnTo>
                        <a:pt x="4104" y="66"/>
                      </a:lnTo>
                      <a:lnTo>
                        <a:pt x="4104" y="66"/>
                      </a:lnTo>
                      <a:lnTo>
                        <a:pt x="4104" y="66"/>
                      </a:lnTo>
                      <a:lnTo>
                        <a:pt x="4104" y="66"/>
                      </a:lnTo>
                      <a:lnTo>
                        <a:pt x="4104" y="66"/>
                      </a:lnTo>
                      <a:lnTo>
                        <a:pt x="4110" y="66"/>
                      </a:lnTo>
                      <a:lnTo>
                        <a:pt x="4110" y="66"/>
                      </a:lnTo>
                      <a:lnTo>
                        <a:pt x="4110" y="66"/>
                      </a:lnTo>
                      <a:lnTo>
                        <a:pt x="4110" y="66"/>
                      </a:lnTo>
                      <a:lnTo>
                        <a:pt x="4110" y="66"/>
                      </a:lnTo>
                      <a:lnTo>
                        <a:pt x="4116" y="66"/>
                      </a:lnTo>
                      <a:lnTo>
                        <a:pt x="4116" y="66"/>
                      </a:lnTo>
                      <a:lnTo>
                        <a:pt x="4116" y="66"/>
                      </a:lnTo>
                      <a:lnTo>
                        <a:pt x="4116" y="66"/>
                      </a:lnTo>
                      <a:lnTo>
                        <a:pt x="4116" y="66"/>
                      </a:lnTo>
                      <a:lnTo>
                        <a:pt x="4122" y="66"/>
                      </a:lnTo>
                      <a:lnTo>
                        <a:pt x="4122" y="66"/>
                      </a:lnTo>
                      <a:lnTo>
                        <a:pt x="4122" y="66"/>
                      </a:lnTo>
                      <a:lnTo>
                        <a:pt x="4122" y="66"/>
                      </a:lnTo>
                      <a:lnTo>
                        <a:pt x="4122" y="66"/>
                      </a:lnTo>
                      <a:lnTo>
                        <a:pt x="4128" y="66"/>
                      </a:lnTo>
                      <a:lnTo>
                        <a:pt x="4128" y="66"/>
                      </a:lnTo>
                      <a:lnTo>
                        <a:pt x="4128" y="66"/>
                      </a:lnTo>
                      <a:lnTo>
                        <a:pt x="4128" y="66"/>
                      </a:lnTo>
                      <a:lnTo>
                        <a:pt x="4128" y="66"/>
                      </a:lnTo>
                      <a:lnTo>
                        <a:pt x="4134" y="66"/>
                      </a:lnTo>
                      <a:lnTo>
                        <a:pt x="4134" y="66"/>
                      </a:lnTo>
                      <a:lnTo>
                        <a:pt x="4134" y="66"/>
                      </a:lnTo>
                      <a:lnTo>
                        <a:pt x="4134" y="66"/>
                      </a:lnTo>
                      <a:lnTo>
                        <a:pt x="4134" y="66"/>
                      </a:lnTo>
                      <a:lnTo>
                        <a:pt x="4140" y="66"/>
                      </a:lnTo>
                      <a:lnTo>
                        <a:pt x="4140" y="66"/>
                      </a:lnTo>
                      <a:lnTo>
                        <a:pt x="4140" y="66"/>
                      </a:lnTo>
                      <a:lnTo>
                        <a:pt x="4140" y="66"/>
                      </a:lnTo>
                      <a:lnTo>
                        <a:pt x="4140" y="66"/>
                      </a:lnTo>
                      <a:lnTo>
                        <a:pt x="4146" y="66"/>
                      </a:lnTo>
                      <a:lnTo>
                        <a:pt x="4146" y="66"/>
                      </a:lnTo>
                      <a:lnTo>
                        <a:pt x="4146" y="66"/>
                      </a:lnTo>
                      <a:lnTo>
                        <a:pt x="4146" y="66"/>
                      </a:lnTo>
                      <a:lnTo>
                        <a:pt x="4152" y="66"/>
                      </a:lnTo>
                      <a:lnTo>
                        <a:pt x="4152" y="66"/>
                      </a:lnTo>
                      <a:lnTo>
                        <a:pt x="4152" y="66"/>
                      </a:lnTo>
                      <a:lnTo>
                        <a:pt x="4152" y="66"/>
                      </a:lnTo>
                      <a:lnTo>
                        <a:pt x="4152" y="66"/>
                      </a:lnTo>
                      <a:lnTo>
                        <a:pt x="4158" y="66"/>
                      </a:lnTo>
                      <a:lnTo>
                        <a:pt x="4158" y="66"/>
                      </a:lnTo>
                      <a:lnTo>
                        <a:pt x="4158" y="66"/>
                      </a:lnTo>
                      <a:lnTo>
                        <a:pt x="4158" y="66"/>
                      </a:lnTo>
                      <a:lnTo>
                        <a:pt x="4158" y="66"/>
                      </a:lnTo>
                      <a:lnTo>
                        <a:pt x="4164" y="66"/>
                      </a:lnTo>
                      <a:lnTo>
                        <a:pt x="4164" y="66"/>
                      </a:lnTo>
                      <a:lnTo>
                        <a:pt x="4164" y="66"/>
                      </a:lnTo>
                      <a:lnTo>
                        <a:pt x="4164" y="66"/>
                      </a:lnTo>
                      <a:lnTo>
                        <a:pt x="4164" y="66"/>
                      </a:lnTo>
                      <a:lnTo>
                        <a:pt x="4170" y="66"/>
                      </a:lnTo>
                      <a:lnTo>
                        <a:pt x="4170" y="66"/>
                      </a:lnTo>
                      <a:lnTo>
                        <a:pt x="4170" y="66"/>
                      </a:lnTo>
                      <a:lnTo>
                        <a:pt x="4170" y="66"/>
                      </a:lnTo>
                      <a:lnTo>
                        <a:pt x="4170" y="66"/>
                      </a:lnTo>
                      <a:lnTo>
                        <a:pt x="4176" y="66"/>
                      </a:lnTo>
                      <a:lnTo>
                        <a:pt x="4176" y="66"/>
                      </a:lnTo>
                      <a:lnTo>
                        <a:pt x="4176" y="66"/>
                      </a:lnTo>
                      <a:lnTo>
                        <a:pt x="4176" y="66"/>
                      </a:lnTo>
                      <a:lnTo>
                        <a:pt x="4176" y="66"/>
                      </a:lnTo>
                      <a:lnTo>
                        <a:pt x="4182" y="66"/>
                      </a:lnTo>
                      <a:lnTo>
                        <a:pt x="4182" y="66"/>
                      </a:lnTo>
                      <a:lnTo>
                        <a:pt x="4182" y="66"/>
                      </a:lnTo>
                      <a:lnTo>
                        <a:pt x="4182" y="66"/>
                      </a:lnTo>
                      <a:lnTo>
                        <a:pt x="4182" y="66"/>
                      </a:lnTo>
                      <a:lnTo>
                        <a:pt x="4188" y="66"/>
                      </a:lnTo>
                      <a:lnTo>
                        <a:pt x="4188" y="66"/>
                      </a:lnTo>
                      <a:lnTo>
                        <a:pt x="4188" y="66"/>
                      </a:lnTo>
                      <a:lnTo>
                        <a:pt x="4188" y="66"/>
                      </a:lnTo>
                      <a:lnTo>
                        <a:pt x="4188" y="66"/>
                      </a:lnTo>
                      <a:lnTo>
                        <a:pt x="4194" y="66"/>
                      </a:lnTo>
                      <a:lnTo>
                        <a:pt x="4194" y="66"/>
                      </a:lnTo>
                      <a:lnTo>
                        <a:pt x="4194" y="66"/>
                      </a:lnTo>
                      <a:lnTo>
                        <a:pt x="4194" y="66"/>
                      </a:lnTo>
                      <a:lnTo>
                        <a:pt x="4194" y="66"/>
                      </a:lnTo>
                      <a:lnTo>
                        <a:pt x="4200" y="66"/>
                      </a:lnTo>
                      <a:lnTo>
                        <a:pt x="4200" y="66"/>
                      </a:lnTo>
                      <a:lnTo>
                        <a:pt x="4200" y="66"/>
                      </a:lnTo>
                      <a:lnTo>
                        <a:pt x="4200" y="66"/>
                      </a:lnTo>
                      <a:lnTo>
                        <a:pt x="4200" y="66"/>
                      </a:lnTo>
                      <a:lnTo>
                        <a:pt x="4206" y="66"/>
                      </a:lnTo>
                      <a:lnTo>
                        <a:pt x="4206" y="66"/>
                      </a:lnTo>
                      <a:lnTo>
                        <a:pt x="4206" y="66"/>
                      </a:lnTo>
                      <a:lnTo>
                        <a:pt x="4206" y="66"/>
                      </a:lnTo>
                      <a:lnTo>
                        <a:pt x="4206" y="66"/>
                      </a:lnTo>
                      <a:lnTo>
                        <a:pt x="4212" y="66"/>
                      </a:lnTo>
                      <a:lnTo>
                        <a:pt x="4212" y="66"/>
                      </a:lnTo>
                      <a:lnTo>
                        <a:pt x="4212" y="66"/>
                      </a:lnTo>
                      <a:lnTo>
                        <a:pt x="4212" y="66"/>
                      </a:lnTo>
                      <a:lnTo>
                        <a:pt x="4212" y="66"/>
                      </a:lnTo>
                      <a:lnTo>
                        <a:pt x="4218" y="66"/>
                      </a:lnTo>
                      <a:lnTo>
                        <a:pt x="4218" y="66"/>
                      </a:lnTo>
                      <a:lnTo>
                        <a:pt x="4218" y="66"/>
                      </a:lnTo>
                      <a:lnTo>
                        <a:pt x="4218" y="66"/>
                      </a:lnTo>
                      <a:lnTo>
                        <a:pt x="4218" y="66"/>
                      </a:lnTo>
                      <a:lnTo>
                        <a:pt x="4224" y="66"/>
                      </a:lnTo>
                      <a:lnTo>
                        <a:pt x="4224" y="66"/>
                      </a:lnTo>
                      <a:lnTo>
                        <a:pt x="4224" y="66"/>
                      </a:lnTo>
                      <a:lnTo>
                        <a:pt x="4224" y="66"/>
                      </a:lnTo>
                      <a:lnTo>
                        <a:pt x="4224" y="66"/>
                      </a:lnTo>
                      <a:lnTo>
                        <a:pt x="4230" y="66"/>
                      </a:lnTo>
                      <a:lnTo>
                        <a:pt x="4230" y="66"/>
                      </a:lnTo>
                      <a:lnTo>
                        <a:pt x="4230" y="66"/>
                      </a:lnTo>
                      <a:lnTo>
                        <a:pt x="4230" y="66"/>
                      </a:lnTo>
                      <a:lnTo>
                        <a:pt x="4230" y="66"/>
                      </a:lnTo>
                      <a:lnTo>
                        <a:pt x="4236" y="66"/>
                      </a:lnTo>
                      <a:lnTo>
                        <a:pt x="4236" y="66"/>
                      </a:lnTo>
                      <a:lnTo>
                        <a:pt x="4236" y="66"/>
                      </a:lnTo>
                      <a:lnTo>
                        <a:pt x="4236" y="66"/>
                      </a:lnTo>
                      <a:lnTo>
                        <a:pt x="4236" y="66"/>
                      </a:lnTo>
                      <a:lnTo>
                        <a:pt x="4242" y="66"/>
                      </a:lnTo>
                      <a:lnTo>
                        <a:pt x="4242" y="66"/>
                      </a:lnTo>
                      <a:lnTo>
                        <a:pt x="4242" y="66"/>
                      </a:lnTo>
                      <a:lnTo>
                        <a:pt x="4242" y="66"/>
                      </a:lnTo>
                      <a:lnTo>
                        <a:pt x="4242" y="66"/>
                      </a:lnTo>
                      <a:lnTo>
                        <a:pt x="4248" y="66"/>
                      </a:lnTo>
                      <a:lnTo>
                        <a:pt x="4248" y="66"/>
                      </a:lnTo>
                      <a:lnTo>
                        <a:pt x="4248" y="66"/>
                      </a:lnTo>
                      <a:lnTo>
                        <a:pt x="4248" y="66"/>
                      </a:lnTo>
                      <a:lnTo>
                        <a:pt x="4248" y="66"/>
                      </a:lnTo>
                      <a:lnTo>
                        <a:pt x="4254" y="66"/>
                      </a:lnTo>
                      <a:lnTo>
                        <a:pt x="4254" y="66"/>
                      </a:lnTo>
                      <a:lnTo>
                        <a:pt x="4254" y="66"/>
                      </a:lnTo>
                      <a:lnTo>
                        <a:pt x="4254" y="66"/>
                      </a:lnTo>
                      <a:lnTo>
                        <a:pt x="4254" y="66"/>
                      </a:lnTo>
                      <a:lnTo>
                        <a:pt x="4260" y="66"/>
                      </a:lnTo>
                      <a:lnTo>
                        <a:pt x="4260" y="66"/>
                      </a:lnTo>
                      <a:lnTo>
                        <a:pt x="4260" y="66"/>
                      </a:lnTo>
                      <a:lnTo>
                        <a:pt x="4260" y="66"/>
                      </a:lnTo>
                      <a:lnTo>
                        <a:pt x="4260" y="66"/>
                      </a:lnTo>
                      <a:lnTo>
                        <a:pt x="4266" y="66"/>
                      </a:lnTo>
                      <a:lnTo>
                        <a:pt x="4266" y="66"/>
                      </a:lnTo>
                      <a:lnTo>
                        <a:pt x="4266" y="66"/>
                      </a:lnTo>
                      <a:lnTo>
                        <a:pt x="4266" y="66"/>
                      </a:lnTo>
                      <a:lnTo>
                        <a:pt x="4266" y="66"/>
                      </a:lnTo>
                      <a:lnTo>
                        <a:pt x="4272" y="66"/>
                      </a:lnTo>
                      <a:lnTo>
                        <a:pt x="4272" y="66"/>
                      </a:lnTo>
                      <a:lnTo>
                        <a:pt x="4272" y="66"/>
                      </a:lnTo>
                      <a:lnTo>
                        <a:pt x="4272" y="66"/>
                      </a:lnTo>
                      <a:lnTo>
                        <a:pt x="4272" y="66"/>
                      </a:lnTo>
                      <a:lnTo>
                        <a:pt x="4278" y="66"/>
                      </a:lnTo>
                      <a:lnTo>
                        <a:pt x="4278" y="66"/>
                      </a:lnTo>
                      <a:lnTo>
                        <a:pt x="4278" y="66"/>
                      </a:lnTo>
                      <a:lnTo>
                        <a:pt x="4278" y="66"/>
                      </a:lnTo>
                      <a:lnTo>
                        <a:pt x="4284" y="66"/>
                      </a:lnTo>
                      <a:lnTo>
                        <a:pt x="4284" y="66"/>
                      </a:lnTo>
                      <a:lnTo>
                        <a:pt x="4284" y="66"/>
                      </a:lnTo>
                      <a:lnTo>
                        <a:pt x="4284" y="66"/>
                      </a:lnTo>
                      <a:lnTo>
                        <a:pt x="4284" y="66"/>
                      </a:lnTo>
                      <a:lnTo>
                        <a:pt x="4290" y="66"/>
                      </a:lnTo>
                      <a:lnTo>
                        <a:pt x="4290" y="66"/>
                      </a:lnTo>
                      <a:lnTo>
                        <a:pt x="4290" y="66"/>
                      </a:lnTo>
                      <a:lnTo>
                        <a:pt x="4290" y="66"/>
                      </a:lnTo>
                      <a:lnTo>
                        <a:pt x="4290" y="66"/>
                      </a:lnTo>
                      <a:lnTo>
                        <a:pt x="4296" y="66"/>
                      </a:lnTo>
                      <a:lnTo>
                        <a:pt x="4296" y="66"/>
                      </a:lnTo>
                      <a:lnTo>
                        <a:pt x="4296" y="66"/>
                      </a:lnTo>
                      <a:lnTo>
                        <a:pt x="4296" y="66"/>
                      </a:lnTo>
                      <a:lnTo>
                        <a:pt x="4296" y="66"/>
                      </a:lnTo>
                      <a:lnTo>
                        <a:pt x="4302" y="66"/>
                      </a:lnTo>
                      <a:lnTo>
                        <a:pt x="4302" y="66"/>
                      </a:lnTo>
                      <a:lnTo>
                        <a:pt x="4302" y="66"/>
                      </a:lnTo>
                      <a:lnTo>
                        <a:pt x="4302" y="66"/>
                      </a:lnTo>
                      <a:lnTo>
                        <a:pt x="4302" y="66"/>
                      </a:lnTo>
                      <a:lnTo>
                        <a:pt x="4308" y="66"/>
                      </a:lnTo>
                      <a:lnTo>
                        <a:pt x="4308" y="66"/>
                      </a:lnTo>
                      <a:lnTo>
                        <a:pt x="4308" y="66"/>
                      </a:lnTo>
                      <a:lnTo>
                        <a:pt x="4308" y="66"/>
                      </a:lnTo>
                      <a:lnTo>
                        <a:pt x="4308" y="66"/>
                      </a:lnTo>
                      <a:lnTo>
                        <a:pt x="4314" y="66"/>
                      </a:lnTo>
                      <a:lnTo>
                        <a:pt x="4314" y="66"/>
                      </a:lnTo>
                      <a:lnTo>
                        <a:pt x="4314" y="66"/>
                      </a:lnTo>
                      <a:lnTo>
                        <a:pt x="4314" y="66"/>
                      </a:lnTo>
                      <a:lnTo>
                        <a:pt x="4314" y="66"/>
                      </a:lnTo>
                      <a:lnTo>
                        <a:pt x="4320" y="66"/>
                      </a:lnTo>
                      <a:lnTo>
                        <a:pt x="4320" y="66"/>
                      </a:lnTo>
                      <a:lnTo>
                        <a:pt x="4320" y="66"/>
                      </a:lnTo>
                      <a:lnTo>
                        <a:pt x="4320" y="66"/>
                      </a:lnTo>
                      <a:lnTo>
                        <a:pt x="4320" y="66"/>
                      </a:lnTo>
                      <a:lnTo>
                        <a:pt x="4326" y="66"/>
                      </a:lnTo>
                      <a:lnTo>
                        <a:pt x="4326" y="66"/>
                      </a:lnTo>
                      <a:lnTo>
                        <a:pt x="4326" y="66"/>
                      </a:lnTo>
                      <a:lnTo>
                        <a:pt x="4326" y="66"/>
                      </a:lnTo>
                      <a:lnTo>
                        <a:pt x="4326" y="66"/>
                      </a:lnTo>
                      <a:lnTo>
                        <a:pt x="4332" y="66"/>
                      </a:lnTo>
                      <a:lnTo>
                        <a:pt x="4332" y="66"/>
                      </a:lnTo>
                      <a:lnTo>
                        <a:pt x="4332" y="66"/>
                      </a:lnTo>
                      <a:lnTo>
                        <a:pt x="4332" y="66"/>
                      </a:lnTo>
                      <a:lnTo>
                        <a:pt x="4332" y="66"/>
                      </a:lnTo>
                      <a:lnTo>
                        <a:pt x="4338" y="66"/>
                      </a:lnTo>
                      <a:lnTo>
                        <a:pt x="4338" y="66"/>
                      </a:lnTo>
                      <a:lnTo>
                        <a:pt x="4338" y="66"/>
                      </a:lnTo>
                      <a:lnTo>
                        <a:pt x="4338" y="66"/>
                      </a:lnTo>
                      <a:lnTo>
                        <a:pt x="4338" y="66"/>
                      </a:lnTo>
                      <a:lnTo>
                        <a:pt x="4344" y="66"/>
                      </a:lnTo>
                      <a:lnTo>
                        <a:pt x="4344" y="66"/>
                      </a:lnTo>
                      <a:lnTo>
                        <a:pt x="4344" y="66"/>
                      </a:lnTo>
                      <a:lnTo>
                        <a:pt x="4344" y="66"/>
                      </a:lnTo>
                      <a:lnTo>
                        <a:pt x="4344" y="66"/>
                      </a:lnTo>
                      <a:lnTo>
                        <a:pt x="4350" y="66"/>
                      </a:lnTo>
                      <a:lnTo>
                        <a:pt x="4350" y="66"/>
                      </a:lnTo>
                      <a:lnTo>
                        <a:pt x="4350" y="66"/>
                      </a:lnTo>
                      <a:lnTo>
                        <a:pt x="4350" y="66"/>
                      </a:lnTo>
                      <a:lnTo>
                        <a:pt x="4350" y="66"/>
                      </a:lnTo>
                      <a:lnTo>
                        <a:pt x="4356" y="66"/>
                      </a:lnTo>
                      <a:lnTo>
                        <a:pt x="4356" y="66"/>
                      </a:lnTo>
                      <a:lnTo>
                        <a:pt x="4356" y="66"/>
                      </a:lnTo>
                      <a:lnTo>
                        <a:pt x="4356" y="66"/>
                      </a:lnTo>
                      <a:lnTo>
                        <a:pt x="4356" y="66"/>
                      </a:lnTo>
                      <a:lnTo>
                        <a:pt x="4362" y="66"/>
                      </a:lnTo>
                      <a:lnTo>
                        <a:pt x="4362" y="66"/>
                      </a:lnTo>
                      <a:lnTo>
                        <a:pt x="4362" y="66"/>
                      </a:lnTo>
                      <a:lnTo>
                        <a:pt x="4362" y="66"/>
                      </a:lnTo>
                      <a:lnTo>
                        <a:pt x="4362" y="66"/>
                      </a:lnTo>
                      <a:lnTo>
                        <a:pt x="4368" y="66"/>
                      </a:lnTo>
                      <a:lnTo>
                        <a:pt x="4368" y="66"/>
                      </a:lnTo>
                      <a:lnTo>
                        <a:pt x="4368" y="66"/>
                      </a:lnTo>
                      <a:lnTo>
                        <a:pt x="4368" y="66"/>
                      </a:lnTo>
                      <a:lnTo>
                        <a:pt x="4368" y="66"/>
                      </a:lnTo>
                      <a:lnTo>
                        <a:pt x="4374" y="66"/>
                      </a:lnTo>
                      <a:lnTo>
                        <a:pt x="4374" y="66"/>
                      </a:lnTo>
                      <a:lnTo>
                        <a:pt x="4374" y="66"/>
                      </a:lnTo>
                      <a:lnTo>
                        <a:pt x="4374" y="66"/>
                      </a:lnTo>
                      <a:lnTo>
                        <a:pt x="4374" y="66"/>
                      </a:lnTo>
                      <a:lnTo>
                        <a:pt x="4380" y="66"/>
                      </a:lnTo>
                      <a:lnTo>
                        <a:pt x="4380" y="66"/>
                      </a:lnTo>
                      <a:lnTo>
                        <a:pt x="4380" y="66"/>
                      </a:lnTo>
                      <a:lnTo>
                        <a:pt x="4380" y="66"/>
                      </a:lnTo>
                      <a:lnTo>
                        <a:pt x="4380" y="66"/>
                      </a:lnTo>
                      <a:lnTo>
                        <a:pt x="4386" y="66"/>
                      </a:lnTo>
                      <a:lnTo>
                        <a:pt x="4386" y="66"/>
                      </a:lnTo>
                      <a:lnTo>
                        <a:pt x="4386" y="66"/>
                      </a:lnTo>
                      <a:lnTo>
                        <a:pt x="4386" y="66"/>
                      </a:lnTo>
                      <a:lnTo>
                        <a:pt x="4386" y="66"/>
                      </a:lnTo>
                      <a:lnTo>
                        <a:pt x="4392" y="66"/>
                      </a:lnTo>
                      <a:lnTo>
                        <a:pt x="4392" y="66"/>
                      </a:lnTo>
                      <a:lnTo>
                        <a:pt x="4392" y="66"/>
                      </a:lnTo>
                      <a:lnTo>
                        <a:pt x="4392" y="66"/>
                      </a:lnTo>
                      <a:lnTo>
                        <a:pt x="4392" y="66"/>
                      </a:lnTo>
                      <a:lnTo>
                        <a:pt x="4398" y="66"/>
                      </a:lnTo>
                      <a:lnTo>
                        <a:pt x="4398" y="66"/>
                      </a:lnTo>
                      <a:lnTo>
                        <a:pt x="4398" y="66"/>
                      </a:lnTo>
                      <a:lnTo>
                        <a:pt x="4398" y="66"/>
                      </a:lnTo>
                      <a:lnTo>
                        <a:pt x="4398" y="66"/>
                      </a:lnTo>
                      <a:lnTo>
                        <a:pt x="4404" y="66"/>
                      </a:lnTo>
                      <a:lnTo>
                        <a:pt x="4404" y="66"/>
                      </a:lnTo>
                      <a:lnTo>
                        <a:pt x="4404" y="66"/>
                      </a:lnTo>
                      <a:lnTo>
                        <a:pt x="4404" y="66"/>
                      </a:lnTo>
                      <a:lnTo>
                        <a:pt x="4404" y="66"/>
                      </a:lnTo>
                      <a:lnTo>
                        <a:pt x="4410" y="66"/>
                      </a:lnTo>
                      <a:lnTo>
                        <a:pt x="4410" y="66"/>
                      </a:lnTo>
                      <a:lnTo>
                        <a:pt x="4410" y="66"/>
                      </a:lnTo>
                      <a:lnTo>
                        <a:pt x="4410" y="66"/>
                      </a:lnTo>
                      <a:lnTo>
                        <a:pt x="4410" y="66"/>
                      </a:lnTo>
                      <a:lnTo>
                        <a:pt x="4416" y="66"/>
                      </a:lnTo>
                      <a:lnTo>
                        <a:pt x="4416" y="66"/>
                      </a:lnTo>
                      <a:lnTo>
                        <a:pt x="4416" y="66"/>
                      </a:lnTo>
                      <a:lnTo>
                        <a:pt x="4416" y="66"/>
                      </a:lnTo>
                      <a:lnTo>
                        <a:pt x="4416" y="66"/>
                      </a:lnTo>
                      <a:lnTo>
                        <a:pt x="4422" y="66"/>
                      </a:lnTo>
                      <a:lnTo>
                        <a:pt x="4422" y="66"/>
                      </a:lnTo>
                      <a:lnTo>
                        <a:pt x="4422" y="66"/>
                      </a:lnTo>
                      <a:lnTo>
                        <a:pt x="4422" y="66"/>
                      </a:lnTo>
                      <a:lnTo>
                        <a:pt x="4422" y="66"/>
                      </a:lnTo>
                      <a:lnTo>
                        <a:pt x="4428" y="66"/>
                      </a:lnTo>
                      <a:lnTo>
                        <a:pt x="4428" y="66"/>
                      </a:lnTo>
                      <a:lnTo>
                        <a:pt x="4428" y="66"/>
                      </a:lnTo>
                      <a:lnTo>
                        <a:pt x="4428" y="66"/>
                      </a:lnTo>
                      <a:lnTo>
                        <a:pt x="4428" y="66"/>
                      </a:lnTo>
                      <a:lnTo>
                        <a:pt x="4434" y="66"/>
                      </a:lnTo>
                      <a:lnTo>
                        <a:pt x="4434" y="66"/>
                      </a:lnTo>
                      <a:lnTo>
                        <a:pt x="4434" y="66"/>
                      </a:lnTo>
                      <a:lnTo>
                        <a:pt x="4434" y="66"/>
                      </a:lnTo>
                      <a:lnTo>
                        <a:pt x="4440" y="66"/>
                      </a:lnTo>
                      <a:lnTo>
                        <a:pt x="4440" y="66"/>
                      </a:lnTo>
                      <a:lnTo>
                        <a:pt x="4440" y="66"/>
                      </a:lnTo>
                      <a:lnTo>
                        <a:pt x="4440" y="66"/>
                      </a:lnTo>
                      <a:lnTo>
                        <a:pt x="4440" y="66"/>
                      </a:lnTo>
                      <a:lnTo>
                        <a:pt x="4446" y="66"/>
                      </a:lnTo>
                      <a:lnTo>
                        <a:pt x="4446" y="66"/>
                      </a:lnTo>
                      <a:lnTo>
                        <a:pt x="4446" y="66"/>
                      </a:lnTo>
                      <a:lnTo>
                        <a:pt x="4446" y="66"/>
                      </a:lnTo>
                      <a:lnTo>
                        <a:pt x="4446" y="66"/>
                      </a:lnTo>
                      <a:lnTo>
                        <a:pt x="4452" y="66"/>
                      </a:lnTo>
                      <a:lnTo>
                        <a:pt x="4452" y="66"/>
                      </a:lnTo>
                      <a:lnTo>
                        <a:pt x="4452" y="66"/>
                      </a:lnTo>
                      <a:lnTo>
                        <a:pt x="4452" y="66"/>
                      </a:lnTo>
                      <a:lnTo>
                        <a:pt x="4452" y="66"/>
                      </a:lnTo>
                      <a:lnTo>
                        <a:pt x="4458" y="66"/>
                      </a:lnTo>
                      <a:lnTo>
                        <a:pt x="4458" y="66"/>
                      </a:lnTo>
                      <a:lnTo>
                        <a:pt x="4458" y="66"/>
                      </a:lnTo>
                      <a:lnTo>
                        <a:pt x="4458" y="66"/>
                      </a:lnTo>
                      <a:lnTo>
                        <a:pt x="4458" y="66"/>
                      </a:lnTo>
                      <a:lnTo>
                        <a:pt x="4464" y="66"/>
                      </a:lnTo>
                      <a:lnTo>
                        <a:pt x="4464" y="66"/>
                      </a:lnTo>
                      <a:lnTo>
                        <a:pt x="4464" y="66"/>
                      </a:lnTo>
                      <a:lnTo>
                        <a:pt x="4464" y="66"/>
                      </a:lnTo>
                      <a:lnTo>
                        <a:pt x="4464" y="66"/>
                      </a:lnTo>
                      <a:lnTo>
                        <a:pt x="4470" y="66"/>
                      </a:lnTo>
                      <a:lnTo>
                        <a:pt x="4470" y="66"/>
                      </a:lnTo>
                      <a:lnTo>
                        <a:pt x="4470" y="66"/>
                      </a:lnTo>
                      <a:lnTo>
                        <a:pt x="4470" y="66"/>
                      </a:lnTo>
                      <a:lnTo>
                        <a:pt x="4470" y="66"/>
                      </a:lnTo>
                      <a:lnTo>
                        <a:pt x="4476" y="66"/>
                      </a:lnTo>
                      <a:lnTo>
                        <a:pt x="4476" y="66"/>
                      </a:lnTo>
                      <a:lnTo>
                        <a:pt x="4476" y="66"/>
                      </a:lnTo>
                      <a:lnTo>
                        <a:pt x="4476" y="66"/>
                      </a:lnTo>
                      <a:lnTo>
                        <a:pt x="4476" y="66"/>
                      </a:lnTo>
                      <a:lnTo>
                        <a:pt x="4482" y="66"/>
                      </a:lnTo>
                      <a:lnTo>
                        <a:pt x="4482" y="66"/>
                      </a:lnTo>
                      <a:lnTo>
                        <a:pt x="4482" y="66"/>
                      </a:lnTo>
                      <a:lnTo>
                        <a:pt x="4482" y="66"/>
                      </a:lnTo>
                      <a:lnTo>
                        <a:pt x="4482" y="66"/>
                      </a:lnTo>
                      <a:lnTo>
                        <a:pt x="4488" y="66"/>
                      </a:lnTo>
                      <a:lnTo>
                        <a:pt x="4488" y="66"/>
                      </a:lnTo>
                      <a:lnTo>
                        <a:pt x="4488" y="66"/>
                      </a:lnTo>
                      <a:lnTo>
                        <a:pt x="4488" y="66"/>
                      </a:lnTo>
                      <a:lnTo>
                        <a:pt x="4488" y="66"/>
                      </a:lnTo>
                      <a:lnTo>
                        <a:pt x="4494" y="66"/>
                      </a:lnTo>
                      <a:lnTo>
                        <a:pt x="4494" y="66"/>
                      </a:lnTo>
                      <a:lnTo>
                        <a:pt x="4494" y="66"/>
                      </a:lnTo>
                      <a:lnTo>
                        <a:pt x="4494" y="66"/>
                      </a:lnTo>
                      <a:lnTo>
                        <a:pt x="4494" y="66"/>
                      </a:lnTo>
                      <a:lnTo>
                        <a:pt x="4500" y="66"/>
                      </a:lnTo>
                      <a:lnTo>
                        <a:pt x="4500" y="66"/>
                      </a:lnTo>
                      <a:lnTo>
                        <a:pt x="4500" y="66"/>
                      </a:lnTo>
                      <a:lnTo>
                        <a:pt x="4500" y="66"/>
                      </a:lnTo>
                      <a:lnTo>
                        <a:pt x="4500" y="66"/>
                      </a:lnTo>
                      <a:lnTo>
                        <a:pt x="4506" y="66"/>
                      </a:lnTo>
                      <a:lnTo>
                        <a:pt x="4506" y="66"/>
                      </a:lnTo>
                      <a:lnTo>
                        <a:pt x="4506" y="66"/>
                      </a:lnTo>
                      <a:lnTo>
                        <a:pt x="4506" y="66"/>
                      </a:lnTo>
                      <a:lnTo>
                        <a:pt x="4506" y="66"/>
                      </a:lnTo>
                      <a:lnTo>
                        <a:pt x="4512" y="66"/>
                      </a:lnTo>
                      <a:lnTo>
                        <a:pt x="4512" y="66"/>
                      </a:lnTo>
                      <a:lnTo>
                        <a:pt x="4512" y="66"/>
                      </a:lnTo>
                      <a:lnTo>
                        <a:pt x="4512" y="66"/>
                      </a:lnTo>
                      <a:lnTo>
                        <a:pt x="4512" y="66"/>
                      </a:lnTo>
                      <a:lnTo>
                        <a:pt x="4518" y="66"/>
                      </a:lnTo>
                      <a:lnTo>
                        <a:pt x="4518" y="66"/>
                      </a:lnTo>
                      <a:lnTo>
                        <a:pt x="4518" y="66"/>
                      </a:lnTo>
                      <a:lnTo>
                        <a:pt x="4518" y="66"/>
                      </a:lnTo>
                      <a:lnTo>
                        <a:pt x="4518" y="66"/>
                      </a:lnTo>
                      <a:lnTo>
                        <a:pt x="4524" y="66"/>
                      </a:lnTo>
                      <a:lnTo>
                        <a:pt x="4524" y="66"/>
                      </a:lnTo>
                      <a:lnTo>
                        <a:pt x="4524" y="66"/>
                      </a:lnTo>
                      <a:lnTo>
                        <a:pt x="4524" y="66"/>
                      </a:lnTo>
                      <a:lnTo>
                        <a:pt x="4524" y="66"/>
                      </a:lnTo>
                      <a:lnTo>
                        <a:pt x="4530" y="66"/>
                      </a:lnTo>
                      <a:lnTo>
                        <a:pt x="4530" y="66"/>
                      </a:lnTo>
                      <a:lnTo>
                        <a:pt x="4530" y="66"/>
                      </a:lnTo>
                      <a:lnTo>
                        <a:pt x="4530" y="66"/>
                      </a:lnTo>
                      <a:lnTo>
                        <a:pt x="4530" y="66"/>
                      </a:lnTo>
                      <a:lnTo>
                        <a:pt x="4536" y="66"/>
                      </a:lnTo>
                      <a:lnTo>
                        <a:pt x="4536" y="66"/>
                      </a:lnTo>
                      <a:lnTo>
                        <a:pt x="4536" y="66"/>
                      </a:lnTo>
                      <a:lnTo>
                        <a:pt x="4536" y="66"/>
                      </a:lnTo>
                      <a:lnTo>
                        <a:pt x="4536" y="66"/>
                      </a:lnTo>
                      <a:lnTo>
                        <a:pt x="4542" y="66"/>
                      </a:lnTo>
                      <a:lnTo>
                        <a:pt x="4542" y="66"/>
                      </a:lnTo>
                      <a:lnTo>
                        <a:pt x="4542" y="66"/>
                      </a:lnTo>
                      <a:lnTo>
                        <a:pt x="4542" y="66"/>
                      </a:lnTo>
                      <a:lnTo>
                        <a:pt x="4542" y="66"/>
                      </a:lnTo>
                      <a:lnTo>
                        <a:pt x="4548" y="66"/>
                      </a:lnTo>
                      <a:lnTo>
                        <a:pt x="4548" y="66"/>
                      </a:lnTo>
                      <a:lnTo>
                        <a:pt x="4548" y="66"/>
                      </a:lnTo>
                      <a:lnTo>
                        <a:pt x="4548" y="66"/>
                      </a:lnTo>
                      <a:lnTo>
                        <a:pt x="4548" y="66"/>
                      </a:lnTo>
                      <a:lnTo>
                        <a:pt x="4554" y="66"/>
                      </a:lnTo>
                      <a:lnTo>
                        <a:pt x="4554" y="66"/>
                      </a:lnTo>
                      <a:lnTo>
                        <a:pt x="4554" y="66"/>
                      </a:lnTo>
                      <a:lnTo>
                        <a:pt x="4554" y="66"/>
                      </a:lnTo>
                      <a:lnTo>
                        <a:pt x="4554" y="66"/>
                      </a:lnTo>
                      <a:lnTo>
                        <a:pt x="4560" y="66"/>
                      </a:lnTo>
                      <a:lnTo>
                        <a:pt x="4560" y="66"/>
                      </a:lnTo>
                      <a:lnTo>
                        <a:pt x="4560" y="66"/>
                      </a:lnTo>
                      <a:lnTo>
                        <a:pt x="4560" y="66"/>
                      </a:lnTo>
                      <a:lnTo>
                        <a:pt x="4560" y="66"/>
                      </a:lnTo>
                      <a:lnTo>
                        <a:pt x="4566" y="66"/>
                      </a:lnTo>
                      <a:lnTo>
                        <a:pt x="4566" y="66"/>
                      </a:lnTo>
                      <a:lnTo>
                        <a:pt x="4566" y="66"/>
                      </a:lnTo>
                      <a:lnTo>
                        <a:pt x="4566" y="66"/>
                      </a:lnTo>
                      <a:lnTo>
                        <a:pt x="4572" y="66"/>
                      </a:lnTo>
                      <a:lnTo>
                        <a:pt x="4572" y="66"/>
                      </a:lnTo>
                      <a:lnTo>
                        <a:pt x="4572" y="66"/>
                      </a:lnTo>
                      <a:lnTo>
                        <a:pt x="4572" y="66"/>
                      </a:lnTo>
                      <a:lnTo>
                        <a:pt x="4572" y="66"/>
                      </a:lnTo>
                      <a:lnTo>
                        <a:pt x="4578" y="66"/>
                      </a:lnTo>
                      <a:lnTo>
                        <a:pt x="4578" y="66"/>
                      </a:lnTo>
                      <a:lnTo>
                        <a:pt x="4578" y="66"/>
                      </a:lnTo>
                      <a:lnTo>
                        <a:pt x="4578" y="66"/>
                      </a:lnTo>
                      <a:lnTo>
                        <a:pt x="4578" y="66"/>
                      </a:lnTo>
                      <a:lnTo>
                        <a:pt x="4584" y="66"/>
                      </a:lnTo>
                      <a:lnTo>
                        <a:pt x="4584" y="66"/>
                      </a:lnTo>
                      <a:lnTo>
                        <a:pt x="4584" y="66"/>
                      </a:lnTo>
                      <a:lnTo>
                        <a:pt x="4584" y="66"/>
                      </a:lnTo>
                      <a:lnTo>
                        <a:pt x="4584" y="66"/>
                      </a:lnTo>
                      <a:lnTo>
                        <a:pt x="4590" y="66"/>
                      </a:lnTo>
                      <a:lnTo>
                        <a:pt x="4590" y="66"/>
                      </a:lnTo>
                      <a:lnTo>
                        <a:pt x="4590" y="66"/>
                      </a:lnTo>
                      <a:lnTo>
                        <a:pt x="4590" y="66"/>
                      </a:lnTo>
                      <a:lnTo>
                        <a:pt x="4590" y="66"/>
                      </a:lnTo>
                      <a:lnTo>
                        <a:pt x="4596" y="66"/>
                      </a:lnTo>
                      <a:lnTo>
                        <a:pt x="4596" y="66"/>
                      </a:lnTo>
                      <a:lnTo>
                        <a:pt x="4596" y="66"/>
                      </a:lnTo>
                      <a:lnTo>
                        <a:pt x="4596" y="66"/>
                      </a:lnTo>
                      <a:lnTo>
                        <a:pt x="4596" y="66"/>
                      </a:lnTo>
                      <a:lnTo>
                        <a:pt x="4602" y="66"/>
                      </a:lnTo>
                      <a:lnTo>
                        <a:pt x="4602" y="66"/>
                      </a:lnTo>
                      <a:lnTo>
                        <a:pt x="4602" y="66"/>
                      </a:lnTo>
                      <a:lnTo>
                        <a:pt x="4602" y="66"/>
                      </a:lnTo>
                      <a:lnTo>
                        <a:pt x="4602" y="66"/>
                      </a:lnTo>
                      <a:lnTo>
                        <a:pt x="4608" y="66"/>
                      </a:lnTo>
                      <a:lnTo>
                        <a:pt x="4608" y="66"/>
                      </a:lnTo>
                      <a:lnTo>
                        <a:pt x="4608" y="66"/>
                      </a:lnTo>
                      <a:lnTo>
                        <a:pt x="4608" y="66"/>
                      </a:lnTo>
                      <a:lnTo>
                        <a:pt x="4608" y="66"/>
                      </a:lnTo>
                      <a:lnTo>
                        <a:pt x="4614" y="66"/>
                      </a:lnTo>
                      <a:lnTo>
                        <a:pt x="4614" y="66"/>
                      </a:lnTo>
                      <a:lnTo>
                        <a:pt x="4614" y="66"/>
                      </a:lnTo>
                      <a:lnTo>
                        <a:pt x="4614" y="66"/>
                      </a:lnTo>
                      <a:lnTo>
                        <a:pt x="4614" y="66"/>
                      </a:lnTo>
                      <a:lnTo>
                        <a:pt x="4620" y="66"/>
                      </a:lnTo>
                      <a:lnTo>
                        <a:pt x="4620" y="66"/>
                      </a:lnTo>
                      <a:lnTo>
                        <a:pt x="4620" y="66"/>
                      </a:lnTo>
                      <a:lnTo>
                        <a:pt x="4620" y="66"/>
                      </a:lnTo>
                      <a:lnTo>
                        <a:pt x="4620" y="66"/>
                      </a:lnTo>
                      <a:lnTo>
                        <a:pt x="4626" y="66"/>
                      </a:lnTo>
                      <a:lnTo>
                        <a:pt x="4626" y="66"/>
                      </a:lnTo>
                      <a:lnTo>
                        <a:pt x="4626" y="66"/>
                      </a:lnTo>
                      <a:lnTo>
                        <a:pt x="4626" y="66"/>
                      </a:lnTo>
                      <a:lnTo>
                        <a:pt x="4626" y="66"/>
                      </a:lnTo>
                      <a:lnTo>
                        <a:pt x="4632" y="66"/>
                      </a:lnTo>
                      <a:lnTo>
                        <a:pt x="4632" y="66"/>
                      </a:lnTo>
                      <a:lnTo>
                        <a:pt x="4632" y="66"/>
                      </a:lnTo>
                      <a:lnTo>
                        <a:pt x="4632" y="66"/>
                      </a:lnTo>
                      <a:lnTo>
                        <a:pt x="4632" y="66"/>
                      </a:lnTo>
                      <a:lnTo>
                        <a:pt x="4638" y="66"/>
                      </a:lnTo>
                      <a:lnTo>
                        <a:pt x="4638" y="66"/>
                      </a:lnTo>
                      <a:lnTo>
                        <a:pt x="4638" y="66"/>
                      </a:lnTo>
                      <a:lnTo>
                        <a:pt x="4638" y="66"/>
                      </a:lnTo>
                      <a:lnTo>
                        <a:pt x="4638" y="66"/>
                      </a:lnTo>
                      <a:lnTo>
                        <a:pt x="4644" y="66"/>
                      </a:lnTo>
                      <a:lnTo>
                        <a:pt x="4644" y="66"/>
                      </a:lnTo>
                      <a:lnTo>
                        <a:pt x="4644" y="66"/>
                      </a:lnTo>
                      <a:lnTo>
                        <a:pt x="4644" y="66"/>
                      </a:lnTo>
                      <a:lnTo>
                        <a:pt x="4644" y="66"/>
                      </a:lnTo>
                      <a:lnTo>
                        <a:pt x="4650" y="66"/>
                      </a:lnTo>
                      <a:lnTo>
                        <a:pt x="4650" y="66"/>
                      </a:lnTo>
                      <a:lnTo>
                        <a:pt x="4650" y="66"/>
                      </a:lnTo>
                      <a:lnTo>
                        <a:pt x="4650" y="66"/>
                      </a:lnTo>
                      <a:lnTo>
                        <a:pt x="4650" y="66"/>
                      </a:lnTo>
                      <a:lnTo>
                        <a:pt x="4656" y="66"/>
                      </a:lnTo>
                      <a:lnTo>
                        <a:pt x="4656" y="66"/>
                      </a:lnTo>
                      <a:lnTo>
                        <a:pt x="4656" y="66"/>
                      </a:lnTo>
                      <a:lnTo>
                        <a:pt x="4656" y="66"/>
                      </a:lnTo>
                      <a:lnTo>
                        <a:pt x="4656" y="66"/>
                      </a:lnTo>
                      <a:lnTo>
                        <a:pt x="4662" y="66"/>
                      </a:lnTo>
                      <a:lnTo>
                        <a:pt x="4662" y="66"/>
                      </a:lnTo>
                      <a:lnTo>
                        <a:pt x="4662" y="66"/>
                      </a:lnTo>
                      <a:lnTo>
                        <a:pt x="4662" y="66"/>
                      </a:lnTo>
                      <a:lnTo>
                        <a:pt x="4662" y="66"/>
                      </a:lnTo>
                      <a:lnTo>
                        <a:pt x="4668" y="66"/>
                      </a:lnTo>
                      <a:lnTo>
                        <a:pt x="4668" y="66"/>
                      </a:lnTo>
                      <a:lnTo>
                        <a:pt x="4668" y="66"/>
                      </a:lnTo>
                      <a:lnTo>
                        <a:pt x="4668" y="66"/>
                      </a:lnTo>
                      <a:lnTo>
                        <a:pt x="4674" y="66"/>
                      </a:lnTo>
                      <a:lnTo>
                        <a:pt x="4674" y="66"/>
                      </a:lnTo>
                      <a:lnTo>
                        <a:pt x="4674" y="66"/>
                      </a:lnTo>
                      <a:lnTo>
                        <a:pt x="4674" y="66"/>
                      </a:lnTo>
                      <a:lnTo>
                        <a:pt x="4674" y="66"/>
                      </a:lnTo>
                      <a:lnTo>
                        <a:pt x="4680" y="66"/>
                      </a:lnTo>
                      <a:lnTo>
                        <a:pt x="4680" y="66"/>
                      </a:lnTo>
                      <a:lnTo>
                        <a:pt x="4680" y="66"/>
                      </a:lnTo>
                      <a:lnTo>
                        <a:pt x="4680" y="66"/>
                      </a:lnTo>
                      <a:lnTo>
                        <a:pt x="4680" y="66"/>
                      </a:lnTo>
                      <a:lnTo>
                        <a:pt x="4686" y="66"/>
                      </a:lnTo>
                      <a:lnTo>
                        <a:pt x="4686" y="66"/>
                      </a:lnTo>
                      <a:lnTo>
                        <a:pt x="4686" y="66"/>
                      </a:lnTo>
                      <a:lnTo>
                        <a:pt x="4686" y="66"/>
                      </a:lnTo>
                      <a:lnTo>
                        <a:pt x="4686" y="66"/>
                      </a:lnTo>
                      <a:lnTo>
                        <a:pt x="4692" y="66"/>
                      </a:lnTo>
                      <a:lnTo>
                        <a:pt x="4692" y="66"/>
                      </a:lnTo>
                      <a:lnTo>
                        <a:pt x="4692" y="66"/>
                      </a:lnTo>
                      <a:lnTo>
                        <a:pt x="4692" y="66"/>
                      </a:lnTo>
                      <a:lnTo>
                        <a:pt x="4692" y="66"/>
                      </a:lnTo>
                      <a:lnTo>
                        <a:pt x="4698" y="66"/>
                      </a:lnTo>
                      <a:lnTo>
                        <a:pt x="4698" y="66"/>
                      </a:lnTo>
                      <a:lnTo>
                        <a:pt x="4698" y="66"/>
                      </a:lnTo>
                      <a:lnTo>
                        <a:pt x="4698" y="66"/>
                      </a:lnTo>
                      <a:lnTo>
                        <a:pt x="4698" y="66"/>
                      </a:lnTo>
                      <a:lnTo>
                        <a:pt x="4704" y="66"/>
                      </a:lnTo>
                      <a:lnTo>
                        <a:pt x="4704" y="66"/>
                      </a:lnTo>
                      <a:lnTo>
                        <a:pt x="4704" y="66"/>
                      </a:lnTo>
                      <a:lnTo>
                        <a:pt x="4704" y="66"/>
                      </a:lnTo>
                      <a:lnTo>
                        <a:pt x="4704" y="66"/>
                      </a:lnTo>
                      <a:lnTo>
                        <a:pt x="4710" y="66"/>
                      </a:lnTo>
                      <a:lnTo>
                        <a:pt x="4710" y="66"/>
                      </a:lnTo>
                      <a:lnTo>
                        <a:pt x="4710" y="66"/>
                      </a:lnTo>
                      <a:lnTo>
                        <a:pt x="4710" y="66"/>
                      </a:lnTo>
                      <a:lnTo>
                        <a:pt x="4710" y="66"/>
                      </a:lnTo>
                      <a:lnTo>
                        <a:pt x="4716" y="66"/>
                      </a:lnTo>
                      <a:lnTo>
                        <a:pt x="4716" y="66"/>
                      </a:lnTo>
                      <a:lnTo>
                        <a:pt x="4716" y="66"/>
                      </a:lnTo>
                      <a:lnTo>
                        <a:pt x="4716" y="66"/>
                      </a:lnTo>
                      <a:lnTo>
                        <a:pt x="4716" y="66"/>
                      </a:lnTo>
                      <a:lnTo>
                        <a:pt x="4722" y="66"/>
                      </a:lnTo>
                      <a:lnTo>
                        <a:pt x="4722" y="66"/>
                      </a:lnTo>
                      <a:lnTo>
                        <a:pt x="4722" y="66"/>
                      </a:lnTo>
                      <a:lnTo>
                        <a:pt x="4722" y="66"/>
                      </a:lnTo>
                      <a:lnTo>
                        <a:pt x="4722" y="66"/>
                      </a:lnTo>
                      <a:lnTo>
                        <a:pt x="4728" y="66"/>
                      </a:lnTo>
                      <a:lnTo>
                        <a:pt x="4728" y="66"/>
                      </a:lnTo>
                      <a:lnTo>
                        <a:pt x="4728" y="66"/>
                      </a:lnTo>
                      <a:lnTo>
                        <a:pt x="4728" y="66"/>
                      </a:lnTo>
                      <a:lnTo>
                        <a:pt x="4728" y="66"/>
                      </a:lnTo>
                      <a:lnTo>
                        <a:pt x="4734" y="66"/>
                      </a:lnTo>
                      <a:lnTo>
                        <a:pt x="4734" y="66"/>
                      </a:lnTo>
                      <a:lnTo>
                        <a:pt x="4734" y="66"/>
                      </a:lnTo>
                      <a:lnTo>
                        <a:pt x="4734" y="66"/>
                      </a:lnTo>
                      <a:lnTo>
                        <a:pt x="4734" y="66"/>
                      </a:lnTo>
                      <a:lnTo>
                        <a:pt x="4740" y="66"/>
                      </a:lnTo>
                      <a:lnTo>
                        <a:pt x="4740" y="66"/>
                      </a:lnTo>
                      <a:lnTo>
                        <a:pt x="4740" y="66"/>
                      </a:lnTo>
                      <a:lnTo>
                        <a:pt x="4740" y="66"/>
                      </a:lnTo>
                      <a:lnTo>
                        <a:pt x="4740" y="66"/>
                      </a:lnTo>
                      <a:lnTo>
                        <a:pt x="4746" y="66"/>
                      </a:lnTo>
                      <a:lnTo>
                        <a:pt x="4746" y="66"/>
                      </a:lnTo>
                      <a:lnTo>
                        <a:pt x="4746" y="66"/>
                      </a:lnTo>
                      <a:lnTo>
                        <a:pt x="4746" y="66"/>
                      </a:lnTo>
                      <a:lnTo>
                        <a:pt x="4752" y="66"/>
                      </a:lnTo>
                      <a:lnTo>
                        <a:pt x="4752" y="66"/>
                      </a:lnTo>
                      <a:lnTo>
                        <a:pt x="4752" y="66"/>
                      </a:lnTo>
                      <a:lnTo>
                        <a:pt x="4752" y="66"/>
                      </a:lnTo>
                      <a:lnTo>
                        <a:pt x="4752" y="66"/>
                      </a:lnTo>
                      <a:lnTo>
                        <a:pt x="4758" y="66"/>
                      </a:lnTo>
                      <a:lnTo>
                        <a:pt x="4758" y="66"/>
                      </a:lnTo>
                      <a:lnTo>
                        <a:pt x="4758" y="66"/>
                      </a:lnTo>
                      <a:lnTo>
                        <a:pt x="4758" y="66"/>
                      </a:lnTo>
                      <a:lnTo>
                        <a:pt x="4758" y="66"/>
                      </a:lnTo>
                      <a:lnTo>
                        <a:pt x="4764" y="66"/>
                      </a:lnTo>
                      <a:lnTo>
                        <a:pt x="4764" y="66"/>
                      </a:lnTo>
                      <a:lnTo>
                        <a:pt x="4764" y="66"/>
                      </a:lnTo>
                      <a:lnTo>
                        <a:pt x="4764" y="66"/>
                      </a:lnTo>
                      <a:lnTo>
                        <a:pt x="4764" y="66"/>
                      </a:lnTo>
                      <a:lnTo>
                        <a:pt x="4770" y="66"/>
                      </a:lnTo>
                      <a:lnTo>
                        <a:pt x="4770" y="66"/>
                      </a:lnTo>
                      <a:lnTo>
                        <a:pt x="4770" y="66"/>
                      </a:lnTo>
                      <a:lnTo>
                        <a:pt x="4770" y="66"/>
                      </a:lnTo>
                      <a:lnTo>
                        <a:pt x="4770" y="66"/>
                      </a:lnTo>
                      <a:lnTo>
                        <a:pt x="4776" y="66"/>
                      </a:lnTo>
                      <a:lnTo>
                        <a:pt x="4776" y="66"/>
                      </a:lnTo>
                      <a:lnTo>
                        <a:pt x="4776" y="66"/>
                      </a:lnTo>
                      <a:lnTo>
                        <a:pt x="4776" y="66"/>
                      </a:lnTo>
                      <a:lnTo>
                        <a:pt x="4776" y="66"/>
                      </a:lnTo>
                      <a:lnTo>
                        <a:pt x="4782" y="66"/>
                      </a:lnTo>
                      <a:lnTo>
                        <a:pt x="4782" y="66"/>
                      </a:lnTo>
                      <a:lnTo>
                        <a:pt x="4782" y="66"/>
                      </a:lnTo>
                      <a:lnTo>
                        <a:pt x="4782" y="66"/>
                      </a:lnTo>
                      <a:lnTo>
                        <a:pt x="4782" y="66"/>
                      </a:lnTo>
                      <a:lnTo>
                        <a:pt x="4788" y="66"/>
                      </a:lnTo>
                      <a:lnTo>
                        <a:pt x="4788" y="66"/>
                      </a:lnTo>
                      <a:lnTo>
                        <a:pt x="4788" y="66"/>
                      </a:lnTo>
                      <a:lnTo>
                        <a:pt x="4788" y="66"/>
                      </a:lnTo>
                      <a:lnTo>
                        <a:pt x="4788" y="66"/>
                      </a:lnTo>
                      <a:lnTo>
                        <a:pt x="4794" y="66"/>
                      </a:lnTo>
                      <a:lnTo>
                        <a:pt x="4794" y="66"/>
                      </a:lnTo>
                      <a:lnTo>
                        <a:pt x="4794" y="66"/>
                      </a:lnTo>
                      <a:lnTo>
                        <a:pt x="4794" y="66"/>
                      </a:lnTo>
                      <a:lnTo>
                        <a:pt x="4794" y="66"/>
                      </a:lnTo>
                      <a:lnTo>
                        <a:pt x="4800" y="66"/>
                      </a:lnTo>
                      <a:lnTo>
                        <a:pt x="4800" y="66"/>
                      </a:lnTo>
                      <a:lnTo>
                        <a:pt x="4800" y="66"/>
                      </a:lnTo>
                      <a:lnTo>
                        <a:pt x="4800" y="66"/>
                      </a:lnTo>
                      <a:lnTo>
                        <a:pt x="4800" y="66"/>
                      </a:lnTo>
                      <a:lnTo>
                        <a:pt x="4806" y="66"/>
                      </a:lnTo>
                      <a:lnTo>
                        <a:pt x="4806" y="66"/>
                      </a:lnTo>
                      <a:lnTo>
                        <a:pt x="4806" y="66"/>
                      </a:lnTo>
                      <a:lnTo>
                        <a:pt x="4806" y="66"/>
                      </a:lnTo>
                      <a:lnTo>
                        <a:pt x="4806" y="66"/>
                      </a:lnTo>
                      <a:lnTo>
                        <a:pt x="4812" y="66"/>
                      </a:lnTo>
                      <a:lnTo>
                        <a:pt x="4812" y="66"/>
                      </a:lnTo>
                      <a:lnTo>
                        <a:pt x="4812" y="66"/>
                      </a:lnTo>
                      <a:lnTo>
                        <a:pt x="4812" y="66"/>
                      </a:lnTo>
                      <a:lnTo>
                        <a:pt x="4812" y="66"/>
                      </a:lnTo>
                      <a:lnTo>
                        <a:pt x="4818" y="66"/>
                      </a:lnTo>
                      <a:lnTo>
                        <a:pt x="4818" y="66"/>
                      </a:lnTo>
                      <a:lnTo>
                        <a:pt x="4818" y="66"/>
                      </a:lnTo>
                      <a:lnTo>
                        <a:pt x="4818" y="66"/>
                      </a:lnTo>
                      <a:lnTo>
                        <a:pt x="4818" y="66"/>
                      </a:lnTo>
                      <a:lnTo>
                        <a:pt x="4824" y="66"/>
                      </a:lnTo>
                      <a:lnTo>
                        <a:pt x="4824" y="66"/>
                      </a:lnTo>
                      <a:lnTo>
                        <a:pt x="4824" y="66"/>
                      </a:lnTo>
                      <a:lnTo>
                        <a:pt x="4824" y="66"/>
                      </a:lnTo>
                      <a:lnTo>
                        <a:pt x="4830" y="66"/>
                      </a:lnTo>
                      <a:lnTo>
                        <a:pt x="4830" y="66"/>
                      </a:lnTo>
                      <a:lnTo>
                        <a:pt x="4830" y="66"/>
                      </a:lnTo>
                      <a:lnTo>
                        <a:pt x="4830" y="66"/>
                      </a:lnTo>
                      <a:lnTo>
                        <a:pt x="4830" y="66"/>
                      </a:lnTo>
                      <a:lnTo>
                        <a:pt x="4836" y="66"/>
                      </a:lnTo>
                      <a:lnTo>
                        <a:pt x="4836" y="66"/>
                      </a:lnTo>
                      <a:lnTo>
                        <a:pt x="4836" y="66"/>
                      </a:lnTo>
                      <a:lnTo>
                        <a:pt x="4836" y="66"/>
                      </a:lnTo>
                      <a:lnTo>
                        <a:pt x="4836" y="66"/>
                      </a:lnTo>
                      <a:lnTo>
                        <a:pt x="4842" y="66"/>
                      </a:lnTo>
                      <a:lnTo>
                        <a:pt x="4842" y="66"/>
                      </a:lnTo>
                      <a:lnTo>
                        <a:pt x="4842" y="66"/>
                      </a:lnTo>
                      <a:lnTo>
                        <a:pt x="4842" y="66"/>
                      </a:lnTo>
                      <a:lnTo>
                        <a:pt x="4842" y="66"/>
                      </a:lnTo>
                      <a:lnTo>
                        <a:pt x="4848" y="66"/>
                      </a:lnTo>
                      <a:lnTo>
                        <a:pt x="4848" y="66"/>
                      </a:lnTo>
                      <a:lnTo>
                        <a:pt x="4848" y="66"/>
                      </a:lnTo>
                      <a:lnTo>
                        <a:pt x="4848" y="66"/>
                      </a:lnTo>
                      <a:lnTo>
                        <a:pt x="4848" y="66"/>
                      </a:lnTo>
                      <a:lnTo>
                        <a:pt x="4854" y="66"/>
                      </a:lnTo>
                      <a:lnTo>
                        <a:pt x="4854" y="66"/>
                      </a:lnTo>
                      <a:lnTo>
                        <a:pt x="4854" y="66"/>
                      </a:lnTo>
                      <a:lnTo>
                        <a:pt x="4854" y="66"/>
                      </a:lnTo>
                      <a:lnTo>
                        <a:pt x="4854" y="66"/>
                      </a:lnTo>
                      <a:lnTo>
                        <a:pt x="4860" y="66"/>
                      </a:lnTo>
                      <a:lnTo>
                        <a:pt x="4860" y="66"/>
                      </a:lnTo>
                      <a:lnTo>
                        <a:pt x="4860" y="66"/>
                      </a:lnTo>
                      <a:lnTo>
                        <a:pt x="4860" y="66"/>
                      </a:lnTo>
                      <a:lnTo>
                        <a:pt x="4860" y="66"/>
                      </a:lnTo>
                      <a:lnTo>
                        <a:pt x="4866" y="66"/>
                      </a:lnTo>
                      <a:lnTo>
                        <a:pt x="4866" y="66"/>
                      </a:lnTo>
                      <a:lnTo>
                        <a:pt x="4866" y="66"/>
                      </a:lnTo>
                      <a:lnTo>
                        <a:pt x="4866" y="66"/>
                      </a:lnTo>
                      <a:lnTo>
                        <a:pt x="4866" y="66"/>
                      </a:lnTo>
                      <a:lnTo>
                        <a:pt x="4872" y="66"/>
                      </a:lnTo>
                      <a:lnTo>
                        <a:pt x="4872" y="66"/>
                      </a:lnTo>
                      <a:lnTo>
                        <a:pt x="4872" y="66"/>
                      </a:lnTo>
                      <a:lnTo>
                        <a:pt x="4872" y="66"/>
                      </a:lnTo>
                      <a:lnTo>
                        <a:pt x="4872" y="66"/>
                      </a:lnTo>
                      <a:lnTo>
                        <a:pt x="4878" y="66"/>
                      </a:lnTo>
                      <a:lnTo>
                        <a:pt x="4878" y="66"/>
                      </a:lnTo>
                      <a:lnTo>
                        <a:pt x="4878" y="66"/>
                      </a:lnTo>
                      <a:lnTo>
                        <a:pt x="4878" y="66"/>
                      </a:lnTo>
                      <a:lnTo>
                        <a:pt x="4878" y="66"/>
                      </a:lnTo>
                      <a:lnTo>
                        <a:pt x="4884" y="66"/>
                      </a:lnTo>
                      <a:lnTo>
                        <a:pt x="4884" y="66"/>
                      </a:lnTo>
                      <a:lnTo>
                        <a:pt x="4884" y="66"/>
                      </a:lnTo>
                      <a:lnTo>
                        <a:pt x="4884" y="66"/>
                      </a:lnTo>
                      <a:lnTo>
                        <a:pt x="4884" y="66"/>
                      </a:lnTo>
                      <a:lnTo>
                        <a:pt x="4890" y="66"/>
                      </a:lnTo>
                      <a:lnTo>
                        <a:pt x="4890" y="66"/>
                      </a:lnTo>
                      <a:lnTo>
                        <a:pt x="4890" y="66"/>
                      </a:lnTo>
                      <a:lnTo>
                        <a:pt x="4890" y="66"/>
                      </a:lnTo>
                      <a:lnTo>
                        <a:pt x="4890" y="66"/>
                      </a:lnTo>
                      <a:lnTo>
                        <a:pt x="4896" y="66"/>
                      </a:lnTo>
                      <a:lnTo>
                        <a:pt x="4896" y="66"/>
                      </a:lnTo>
                      <a:lnTo>
                        <a:pt x="4896" y="66"/>
                      </a:lnTo>
                      <a:lnTo>
                        <a:pt x="4896" y="66"/>
                      </a:lnTo>
                      <a:lnTo>
                        <a:pt x="4896" y="66"/>
                      </a:lnTo>
                      <a:lnTo>
                        <a:pt x="4902" y="66"/>
                      </a:lnTo>
                      <a:lnTo>
                        <a:pt x="4902" y="66"/>
                      </a:lnTo>
                      <a:lnTo>
                        <a:pt x="4902" y="66"/>
                      </a:lnTo>
                      <a:lnTo>
                        <a:pt x="4902" y="66"/>
                      </a:lnTo>
                      <a:lnTo>
                        <a:pt x="4902" y="66"/>
                      </a:lnTo>
                      <a:lnTo>
                        <a:pt x="4908" y="66"/>
                      </a:lnTo>
                      <a:lnTo>
                        <a:pt x="4908" y="66"/>
                      </a:lnTo>
                      <a:lnTo>
                        <a:pt x="4908" y="66"/>
                      </a:lnTo>
                      <a:lnTo>
                        <a:pt x="4908" y="66"/>
                      </a:lnTo>
                      <a:lnTo>
                        <a:pt x="4914" y="66"/>
                      </a:lnTo>
                      <a:lnTo>
                        <a:pt x="4914" y="66"/>
                      </a:lnTo>
                      <a:lnTo>
                        <a:pt x="4914" y="66"/>
                      </a:lnTo>
                      <a:lnTo>
                        <a:pt x="4914" y="66"/>
                      </a:lnTo>
                      <a:lnTo>
                        <a:pt x="4914" y="66"/>
                      </a:lnTo>
                      <a:lnTo>
                        <a:pt x="4920" y="66"/>
                      </a:lnTo>
                      <a:lnTo>
                        <a:pt x="4920" y="66"/>
                      </a:lnTo>
                      <a:lnTo>
                        <a:pt x="4920" y="66"/>
                      </a:lnTo>
                      <a:lnTo>
                        <a:pt x="4920" y="66"/>
                      </a:lnTo>
                      <a:lnTo>
                        <a:pt x="4920" y="66"/>
                      </a:lnTo>
                      <a:lnTo>
                        <a:pt x="4926" y="66"/>
                      </a:lnTo>
                      <a:lnTo>
                        <a:pt x="4926" y="66"/>
                      </a:lnTo>
                      <a:lnTo>
                        <a:pt x="4926" y="66"/>
                      </a:lnTo>
                      <a:lnTo>
                        <a:pt x="4926" y="66"/>
                      </a:lnTo>
                      <a:lnTo>
                        <a:pt x="4926" y="66"/>
                      </a:lnTo>
                      <a:lnTo>
                        <a:pt x="4932" y="66"/>
                      </a:lnTo>
                      <a:lnTo>
                        <a:pt x="4932" y="66"/>
                      </a:lnTo>
                      <a:lnTo>
                        <a:pt x="4932" y="66"/>
                      </a:lnTo>
                      <a:lnTo>
                        <a:pt x="4932" y="66"/>
                      </a:lnTo>
                      <a:lnTo>
                        <a:pt x="4932" y="66"/>
                      </a:lnTo>
                      <a:lnTo>
                        <a:pt x="4938" y="66"/>
                      </a:lnTo>
                      <a:lnTo>
                        <a:pt x="4938" y="66"/>
                      </a:lnTo>
                      <a:lnTo>
                        <a:pt x="4938" y="66"/>
                      </a:lnTo>
                      <a:lnTo>
                        <a:pt x="4938" y="66"/>
                      </a:lnTo>
                      <a:lnTo>
                        <a:pt x="4938" y="66"/>
                      </a:lnTo>
                      <a:lnTo>
                        <a:pt x="4944" y="66"/>
                      </a:lnTo>
                      <a:lnTo>
                        <a:pt x="4944" y="66"/>
                      </a:lnTo>
                      <a:lnTo>
                        <a:pt x="4944" y="66"/>
                      </a:lnTo>
                      <a:lnTo>
                        <a:pt x="4944" y="66"/>
                      </a:lnTo>
                      <a:lnTo>
                        <a:pt x="4944" y="66"/>
                      </a:lnTo>
                      <a:lnTo>
                        <a:pt x="4950" y="66"/>
                      </a:lnTo>
                      <a:lnTo>
                        <a:pt x="4950" y="66"/>
                      </a:lnTo>
                      <a:lnTo>
                        <a:pt x="4950" y="66"/>
                      </a:lnTo>
                      <a:lnTo>
                        <a:pt x="4950" y="66"/>
                      </a:lnTo>
                      <a:lnTo>
                        <a:pt x="4950" y="66"/>
                      </a:lnTo>
                      <a:lnTo>
                        <a:pt x="4956" y="66"/>
                      </a:lnTo>
                      <a:lnTo>
                        <a:pt x="4956" y="66"/>
                      </a:lnTo>
                      <a:lnTo>
                        <a:pt x="4956" y="66"/>
                      </a:lnTo>
                      <a:lnTo>
                        <a:pt x="4956" y="66"/>
                      </a:lnTo>
                      <a:lnTo>
                        <a:pt x="4956" y="66"/>
                      </a:lnTo>
                      <a:lnTo>
                        <a:pt x="4962" y="66"/>
                      </a:lnTo>
                      <a:lnTo>
                        <a:pt x="4962" y="66"/>
                      </a:lnTo>
                      <a:lnTo>
                        <a:pt x="4962" y="66"/>
                      </a:lnTo>
                      <a:lnTo>
                        <a:pt x="4962" y="66"/>
                      </a:lnTo>
                      <a:lnTo>
                        <a:pt x="4962" y="66"/>
                      </a:lnTo>
                      <a:lnTo>
                        <a:pt x="4968" y="66"/>
                      </a:lnTo>
                      <a:lnTo>
                        <a:pt x="4968" y="66"/>
                      </a:lnTo>
                      <a:lnTo>
                        <a:pt x="4968" y="66"/>
                      </a:lnTo>
                      <a:lnTo>
                        <a:pt x="4968" y="66"/>
                      </a:lnTo>
                      <a:lnTo>
                        <a:pt x="4968" y="66"/>
                      </a:lnTo>
                      <a:lnTo>
                        <a:pt x="4974" y="66"/>
                      </a:lnTo>
                      <a:lnTo>
                        <a:pt x="4974" y="66"/>
                      </a:lnTo>
                      <a:lnTo>
                        <a:pt x="4974" y="66"/>
                      </a:lnTo>
                      <a:lnTo>
                        <a:pt x="4974" y="66"/>
                      </a:lnTo>
                      <a:lnTo>
                        <a:pt x="4974" y="66"/>
                      </a:lnTo>
                      <a:lnTo>
                        <a:pt x="4980" y="66"/>
                      </a:lnTo>
                      <a:lnTo>
                        <a:pt x="4980" y="66"/>
                      </a:lnTo>
                      <a:lnTo>
                        <a:pt x="4980" y="66"/>
                      </a:lnTo>
                      <a:lnTo>
                        <a:pt x="4980" y="66"/>
                      </a:lnTo>
                      <a:lnTo>
                        <a:pt x="4980" y="66"/>
                      </a:lnTo>
                      <a:lnTo>
                        <a:pt x="4986" y="66"/>
                      </a:lnTo>
                      <a:lnTo>
                        <a:pt x="4986" y="66"/>
                      </a:lnTo>
                      <a:lnTo>
                        <a:pt x="4986" y="66"/>
                      </a:lnTo>
                      <a:lnTo>
                        <a:pt x="4986" y="66"/>
                      </a:lnTo>
                      <a:lnTo>
                        <a:pt x="4992" y="66"/>
                      </a:lnTo>
                      <a:lnTo>
                        <a:pt x="4992" y="66"/>
                      </a:lnTo>
                      <a:lnTo>
                        <a:pt x="4992" y="66"/>
                      </a:lnTo>
                      <a:lnTo>
                        <a:pt x="4992" y="66"/>
                      </a:lnTo>
                      <a:lnTo>
                        <a:pt x="4992" y="66"/>
                      </a:lnTo>
                      <a:lnTo>
                        <a:pt x="4998" y="66"/>
                      </a:lnTo>
                      <a:lnTo>
                        <a:pt x="4998" y="66"/>
                      </a:lnTo>
                      <a:lnTo>
                        <a:pt x="4998" y="66"/>
                      </a:lnTo>
                      <a:lnTo>
                        <a:pt x="4998" y="66"/>
                      </a:lnTo>
                      <a:lnTo>
                        <a:pt x="4998" y="66"/>
                      </a:lnTo>
                      <a:lnTo>
                        <a:pt x="5004" y="66"/>
                      </a:lnTo>
                      <a:lnTo>
                        <a:pt x="5004" y="66"/>
                      </a:lnTo>
                      <a:lnTo>
                        <a:pt x="5004" y="66"/>
                      </a:lnTo>
                      <a:lnTo>
                        <a:pt x="5004" y="66"/>
                      </a:lnTo>
                      <a:lnTo>
                        <a:pt x="5004" y="66"/>
                      </a:lnTo>
                      <a:lnTo>
                        <a:pt x="5010" y="66"/>
                      </a:lnTo>
                      <a:lnTo>
                        <a:pt x="5010" y="66"/>
                      </a:lnTo>
                      <a:lnTo>
                        <a:pt x="5010" y="66"/>
                      </a:lnTo>
                      <a:lnTo>
                        <a:pt x="5010" y="66"/>
                      </a:lnTo>
                      <a:lnTo>
                        <a:pt x="5010" y="66"/>
                      </a:lnTo>
                      <a:lnTo>
                        <a:pt x="5016" y="66"/>
                      </a:lnTo>
                      <a:lnTo>
                        <a:pt x="5016" y="66"/>
                      </a:lnTo>
                      <a:lnTo>
                        <a:pt x="5016" y="66"/>
                      </a:lnTo>
                      <a:lnTo>
                        <a:pt x="5016" y="66"/>
                      </a:lnTo>
                      <a:lnTo>
                        <a:pt x="5016" y="66"/>
                      </a:lnTo>
                      <a:lnTo>
                        <a:pt x="5022" y="66"/>
                      </a:lnTo>
                      <a:lnTo>
                        <a:pt x="5022" y="66"/>
                      </a:lnTo>
                      <a:lnTo>
                        <a:pt x="5022" y="66"/>
                      </a:lnTo>
                      <a:lnTo>
                        <a:pt x="5022" y="66"/>
                      </a:lnTo>
                      <a:lnTo>
                        <a:pt x="5022" y="66"/>
                      </a:lnTo>
                      <a:lnTo>
                        <a:pt x="5028" y="66"/>
                      </a:lnTo>
                      <a:lnTo>
                        <a:pt x="5028" y="66"/>
                      </a:lnTo>
                      <a:lnTo>
                        <a:pt x="5028" y="66"/>
                      </a:lnTo>
                      <a:lnTo>
                        <a:pt x="5028" y="66"/>
                      </a:lnTo>
                      <a:lnTo>
                        <a:pt x="5028" y="66"/>
                      </a:lnTo>
                      <a:lnTo>
                        <a:pt x="5034" y="66"/>
                      </a:lnTo>
                      <a:lnTo>
                        <a:pt x="5034" y="66"/>
                      </a:lnTo>
                      <a:lnTo>
                        <a:pt x="5034" y="66"/>
                      </a:lnTo>
                      <a:lnTo>
                        <a:pt x="5034" y="66"/>
                      </a:lnTo>
                      <a:lnTo>
                        <a:pt x="5034" y="66"/>
                      </a:lnTo>
                      <a:lnTo>
                        <a:pt x="5040" y="66"/>
                      </a:lnTo>
                      <a:lnTo>
                        <a:pt x="5040" y="66"/>
                      </a:lnTo>
                      <a:lnTo>
                        <a:pt x="5040" y="66"/>
                      </a:lnTo>
                      <a:lnTo>
                        <a:pt x="5040" y="66"/>
                      </a:lnTo>
                      <a:lnTo>
                        <a:pt x="5040" y="66"/>
                      </a:lnTo>
                      <a:lnTo>
                        <a:pt x="5046" y="66"/>
                      </a:lnTo>
                      <a:lnTo>
                        <a:pt x="5046" y="66"/>
                      </a:lnTo>
                      <a:lnTo>
                        <a:pt x="5046" y="66"/>
                      </a:lnTo>
                      <a:lnTo>
                        <a:pt x="5046" y="66"/>
                      </a:lnTo>
                      <a:lnTo>
                        <a:pt x="5046" y="66"/>
                      </a:lnTo>
                      <a:lnTo>
                        <a:pt x="5052" y="66"/>
                      </a:lnTo>
                      <a:lnTo>
                        <a:pt x="5052" y="66"/>
                      </a:lnTo>
                      <a:lnTo>
                        <a:pt x="5052" y="66"/>
                      </a:lnTo>
                      <a:lnTo>
                        <a:pt x="5052" y="66"/>
                      </a:lnTo>
                      <a:lnTo>
                        <a:pt x="5052" y="66"/>
                      </a:lnTo>
                      <a:lnTo>
                        <a:pt x="5058" y="66"/>
                      </a:lnTo>
                      <a:lnTo>
                        <a:pt x="5058" y="66"/>
                      </a:lnTo>
                      <a:lnTo>
                        <a:pt x="5058" y="66"/>
                      </a:lnTo>
                      <a:lnTo>
                        <a:pt x="5058" y="66"/>
                      </a:lnTo>
                      <a:lnTo>
                        <a:pt x="5058" y="66"/>
                      </a:lnTo>
                      <a:lnTo>
                        <a:pt x="5064" y="66"/>
                      </a:lnTo>
                      <a:lnTo>
                        <a:pt x="5064" y="66"/>
                      </a:lnTo>
                      <a:lnTo>
                        <a:pt x="5064" y="66"/>
                      </a:lnTo>
                      <a:lnTo>
                        <a:pt x="5064" y="66"/>
                      </a:lnTo>
                      <a:lnTo>
                        <a:pt x="5070" y="66"/>
                      </a:lnTo>
                      <a:lnTo>
                        <a:pt x="5070" y="66"/>
                      </a:lnTo>
                      <a:lnTo>
                        <a:pt x="5070" y="66"/>
                      </a:lnTo>
                      <a:lnTo>
                        <a:pt x="5070" y="66"/>
                      </a:lnTo>
                      <a:lnTo>
                        <a:pt x="5070" y="66"/>
                      </a:lnTo>
                      <a:lnTo>
                        <a:pt x="5076" y="66"/>
                      </a:lnTo>
                      <a:lnTo>
                        <a:pt x="5076" y="66"/>
                      </a:lnTo>
                      <a:lnTo>
                        <a:pt x="5076" y="66"/>
                      </a:lnTo>
                      <a:lnTo>
                        <a:pt x="5076" y="66"/>
                      </a:lnTo>
                      <a:lnTo>
                        <a:pt x="5076" y="66"/>
                      </a:lnTo>
                      <a:lnTo>
                        <a:pt x="5082" y="66"/>
                      </a:lnTo>
                      <a:lnTo>
                        <a:pt x="5082" y="66"/>
                      </a:lnTo>
                      <a:lnTo>
                        <a:pt x="5082" y="66"/>
                      </a:lnTo>
                      <a:lnTo>
                        <a:pt x="5082" y="66"/>
                      </a:lnTo>
                      <a:lnTo>
                        <a:pt x="5082" y="66"/>
                      </a:lnTo>
                      <a:lnTo>
                        <a:pt x="5088" y="66"/>
                      </a:lnTo>
                      <a:lnTo>
                        <a:pt x="5088" y="66"/>
                      </a:lnTo>
                      <a:lnTo>
                        <a:pt x="5088" y="66"/>
                      </a:lnTo>
                      <a:lnTo>
                        <a:pt x="5088" y="66"/>
                      </a:lnTo>
                      <a:lnTo>
                        <a:pt x="5088" y="66"/>
                      </a:lnTo>
                      <a:lnTo>
                        <a:pt x="5094" y="66"/>
                      </a:lnTo>
                      <a:lnTo>
                        <a:pt x="5094" y="66"/>
                      </a:lnTo>
                      <a:lnTo>
                        <a:pt x="5094" y="66"/>
                      </a:lnTo>
                      <a:lnTo>
                        <a:pt x="5094" y="66"/>
                      </a:lnTo>
                      <a:lnTo>
                        <a:pt x="5094" y="66"/>
                      </a:lnTo>
                      <a:lnTo>
                        <a:pt x="5100" y="66"/>
                      </a:lnTo>
                      <a:lnTo>
                        <a:pt x="5100" y="66"/>
                      </a:lnTo>
                      <a:lnTo>
                        <a:pt x="5100" y="66"/>
                      </a:lnTo>
                      <a:lnTo>
                        <a:pt x="5100" y="66"/>
                      </a:lnTo>
                      <a:lnTo>
                        <a:pt x="5100" y="66"/>
                      </a:lnTo>
                      <a:lnTo>
                        <a:pt x="5106" y="66"/>
                      </a:lnTo>
                      <a:lnTo>
                        <a:pt x="5106" y="66"/>
                      </a:lnTo>
                      <a:lnTo>
                        <a:pt x="5106" y="66"/>
                      </a:lnTo>
                      <a:lnTo>
                        <a:pt x="5106" y="66"/>
                      </a:lnTo>
                      <a:lnTo>
                        <a:pt x="5106" y="66"/>
                      </a:lnTo>
                      <a:lnTo>
                        <a:pt x="5112" y="66"/>
                      </a:lnTo>
                      <a:lnTo>
                        <a:pt x="5112" y="66"/>
                      </a:lnTo>
                      <a:lnTo>
                        <a:pt x="5112" y="66"/>
                      </a:lnTo>
                      <a:lnTo>
                        <a:pt x="5112" y="66"/>
                      </a:lnTo>
                      <a:lnTo>
                        <a:pt x="5112" y="66"/>
                      </a:lnTo>
                      <a:lnTo>
                        <a:pt x="5118" y="66"/>
                      </a:lnTo>
                      <a:lnTo>
                        <a:pt x="5118" y="66"/>
                      </a:lnTo>
                      <a:lnTo>
                        <a:pt x="5118" y="66"/>
                      </a:lnTo>
                      <a:lnTo>
                        <a:pt x="5118" y="66"/>
                      </a:lnTo>
                      <a:lnTo>
                        <a:pt x="5118" y="66"/>
                      </a:lnTo>
                      <a:lnTo>
                        <a:pt x="5124" y="66"/>
                      </a:lnTo>
                      <a:lnTo>
                        <a:pt x="5124" y="66"/>
                      </a:lnTo>
                      <a:lnTo>
                        <a:pt x="5124" y="66"/>
                      </a:lnTo>
                      <a:lnTo>
                        <a:pt x="5124" y="66"/>
                      </a:lnTo>
                      <a:lnTo>
                        <a:pt x="5124" y="66"/>
                      </a:lnTo>
                      <a:lnTo>
                        <a:pt x="5130" y="66"/>
                      </a:lnTo>
                      <a:lnTo>
                        <a:pt x="5130" y="66"/>
                      </a:lnTo>
                      <a:lnTo>
                        <a:pt x="5130" y="66"/>
                      </a:lnTo>
                      <a:lnTo>
                        <a:pt x="5130" y="66"/>
                      </a:lnTo>
                      <a:lnTo>
                        <a:pt x="5130" y="66"/>
                      </a:lnTo>
                      <a:lnTo>
                        <a:pt x="5136" y="66"/>
                      </a:lnTo>
                      <a:lnTo>
                        <a:pt x="5136" y="66"/>
                      </a:lnTo>
                      <a:lnTo>
                        <a:pt x="5136" y="66"/>
                      </a:lnTo>
                      <a:lnTo>
                        <a:pt x="5136" y="66"/>
                      </a:lnTo>
                      <a:lnTo>
                        <a:pt x="5136" y="66"/>
                      </a:lnTo>
                      <a:lnTo>
                        <a:pt x="5142" y="66"/>
                      </a:lnTo>
                      <a:lnTo>
                        <a:pt x="5142" y="66"/>
                      </a:lnTo>
                      <a:lnTo>
                        <a:pt x="5142" y="66"/>
                      </a:lnTo>
                      <a:lnTo>
                        <a:pt x="5142" y="66"/>
                      </a:lnTo>
                      <a:lnTo>
                        <a:pt x="5142" y="66"/>
                      </a:lnTo>
                      <a:lnTo>
                        <a:pt x="5142" y="66"/>
                      </a:lnTo>
                      <a:lnTo>
                        <a:pt x="5142" y="66"/>
                      </a:lnTo>
                      <a:lnTo>
                        <a:pt x="5142" y="66"/>
                      </a:lnTo>
                      <a:lnTo>
                        <a:pt x="5142" y="66"/>
                      </a:lnTo>
                      <a:lnTo>
                        <a:pt x="5148" y="66"/>
                      </a:lnTo>
                      <a:lnTo>
                        <a:pt x="5148" y="66"/>
                      </a:lnTo>
                      <a:lnTo>
                        <a:pt x="5148" y="66"/>
                      </a:lnTo>
                      <a:lnTo>
                        <a:pt x="5148" y="66"/>
                      </a:lnTo>
                      <a:lnTo>
                        <a:pt x="5148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6509" name="Rectangle 61"/>
                <p:cNvSpPr>
                  <a:spLocks noChangeArrowheads="1"/>
                </p:cNvSpPr>
                <p:nvPr/>
              </p:nvSpPr>
              <p:spPr bwMode="auto">
                <a:xfrm>
                  <a:off x="1741" y="3431"/>
                  <a:ext cx="294" cy="1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1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DISP_Y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76510" name="Rectangle 62"/>
                <p:cNvSpPr>
                  <a:spLocks noChangeArrowheads="1"/>
                </p:cNvSpPr>
                <p:nvPr/>
              </p:nvSpPr>
              <p:spPr bwMode="auto">
                <a:xfrm>
                  <a:off x="355" y="3545"/>
                  <a:ext cx="12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6511" name="Rectangle 63"/>
                <p:cNvSpPr>
                  <a:spLocks noChangeArrowheads="1"/>
                </p:cNvSpPr>
                <p:nvPr/>
              </p:nvSpPr>
              <p:spPr bwMode="auto">
                <a:xfrm>
                  <a:off x="463" y="3545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8" name="Rectangle 64"/>
                <p:cNvSpPr>
                  <a:spLocks noChangeArrowheads="1"/>
                </p:cNvSpPr>
                <p:nvPr/>
              </p:nvSpPr>
              <p:spPr bwMode="auto">
                <a:xfrm>
                  <a:off x="487" y="3533"/>
                  <a:ext cx="18" cy="30"/>
                </a:xfrm>
                <a:prstGeom prst="rect">
                  <a:avLst/>
                </a:prstGeom>
                <a:solidFill>
                  <a:srgbClr val="0080FF"/>
                </a:solidFill>
                <a:ln w="9525">
                  <a:solidFill>
                    <a:srgbClr val="0080FF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9" name="Rectangle 65"/>
                <p:cNvSpPr>
                  <a:spLocks noChangeArrowheads="1"/>
                </p:cNvSpPr>
                <p:nvPr/>
              </p:nvSpPr>
              <p:spPr bwMode="auto">
                <a:xfrm>
                  <a:off x="523" y="3545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0" name="Rectangle 66"/>
                <p:cNvSpPr>
                  <a:spLocks noChangeArrowheads="1"/>
                </p:cNvSpPr>
                <p:nvPr/>
              </p:nvSpPr>
              <p:spPr bwMode="auto">
                <a:xfrm>
                  <a:off x="607" y="3545"/>
                  <a:ext cx="12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1" name="Rectangle 67"/>
                <p:cNvSpPr>
                  <a:spLocks noChangeArrowheads="1"/>
                </p:cNvSpPr>
                <p:nvPr/>
              </p:nvSpPr>
              <p:spPr bwMode="auto">
                <a:xfrm>
                  <a:off x="679" y="3521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2" name="Rectangle 68"/>
                <p:cNvSpPr>
                  <a:spLocks noChangeArrowheads="1"/>
                </p:cNvSpPr>
                <p:nvPr/>
              </p:nvSpPr>
              <p:spPr bwMode="auto">
                <a:xfrm>
                  <a:off x="739" y="3545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3" name="Rectangle 69"/>
                <p:cNvSpPr>
                  <a:spLocks noChangeArrowheads="1"/>
                </p:cNvSpPr>
                <p:nvPr/>
              </p:nvSpPr>
              <p:spPr bwMode="auto">
                <a:xfrm>
                  <a:off x="763" y="3545"/>
                  <a:ext cx="60" cy="18"/>
                </a:xfrm>
                <a:prstGeom prst="rect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4" name="Rectangle 70"/>
                <p:cNvSpPr>
                  <a:spLocks noChangeArrowheads="1"/>
                </p:cNvSpPr>
                <p:nvPr/>
              </p:nvSpPr>
              <p:spPr bwMode="auto">
                <a:xfrm>
                  <a:off x="847" y="3545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5" name="Rectangle 71"/>
                <p:cNvSpPr>
                  <a:spLocks noChangeArrowheads="1"/>
                </p:cNvSpPr>
                <p:nvPr/>
              </p:nvSpPr>
              <p:spPr bwMode="auto">
                <a:xfrm>
                  <a:off x="913" y="3521"/>
                  <a:ext cx="12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6" name="Rectangle 72"/>
                <p:cNvSpPr>
                  <a:spLocks noChangeArrowheads="1"/>
                </p:cNvSpPr>
                <p:nvPr/>
              </p:nvSpPr>
              <p:spPr bwMode="auto">
                <a:xfrm>
                  <a:off x="931" y="3545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7" name="Rectangle 73"/>
                <p:cNvSpPr>
                  <a:spLocks noChangeArrowheads="1"/>
                </p:cNvSpPr>
                <p:nvPr/>
              </p:nvSpPr>
              <p:spPr bwMode="auto">
                <a:xfrm>
                  <a:off x="973" y="3545"/>
                  <a:ext cx="12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8" name="Rectangle 74"/>
                <p:cNvSpPr>
                  <a:spLocks noChangeArrowheads="1"/>
                </p:cNvSpPr>
                <p:nvPr/>
              </p:nvSpPr>
              <p:spPr bwMode="auto">
                <a:xfrm>
                  <a:off x="985" y="3545"/>
                  <a:ext cx="12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9" name="Rectangle 75"/>
                <p:cNvSpPr>
                  <a:spLocks noChangeArrowheads="1"/>
                </p:cNvSpPr>
                <p:nvPr/>
              </p:nvSpPr>
              <p:spPr bwMode="auto">
                <a:xfrm>
                  <a:off x="1093" y="3545"/>
                  <a:ext cx="6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0" name="Rectangle 76"/>
                <p:cNvSpPr>
                  <a:spLocks noChangeArrowheads="1"/>
                </p:cNvSpPr>
                <p:nvPr/>
              </p:nvSpPr>
              <p:spPr bwMode="auto">
                <a:xfrm>
                  <a:off x="1105" y="3545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1" name="Rectangle 77"/>
                <p:cNvSpPr>
                  <a:spLocks noChangeArrowheads="1"/>
                </p:cNvSpPr>
                <p:nvPr/>
              </p:nvSpPr>
              <p:spPr bwMode="auto">
                <a:xfrm>
                  <a:off x="1105" y="3545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2" name="Rectangle 78"/>
                <p:cNvSpPr>
                  <a:spLocks noChangeArrowheads="1"/>
                </p:cNvSpPr>
                <p:nvPr/>
              </p:nvSpPr>
              <p:spPr bwMode="auto">
                <a:xfrm>
                  <a:off x="1105" y="3545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3" name="Rectangle 79"/>
                <p:cNvSpPr>
                  <a:spLocks noChangeArrowheads="1"/>
                </p:cNvSpPr>
                <p:nvPr/>
              </p:nvSpPr>
              <p:spPr bwMode="auto">
                <a:xfrm>
                  <a:off x="1105" y="3545"/>
                  <a:ext cx="12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5" name="Rectangle 80"/>
                <p:cNvSpPr>
                  <a:spLocks noChangeArrowheads="1"/>
                </p:cNvSpPr>
                <p:nvPr/>
              </p:nvSpPr>
              <p:spPr bwMode="auto">
                <a:xfrm>
                  <a:off x="1207" y="3545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3" name="Rectangle 81"/>
                <p:cNvSpPr>
                  <a:spLocks noChangeArrowheads="1"/>
                </p:cNvSpPr>
                <p:nvPr/>
              </p:nvSpPr>
              <p:spPr bwMode="auto">
                <a:xfrm>
                  <a:off x="1225" y="3545"/>
                  <a:ext cx="12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4" name="Rectangle 82"/>
                <p:cNvSpPr>
                  <a:spLocks noChangeArrowheads="1"/>
                </p:cNvSpPr>
                <p:nvPr/>
              </p:nvSpPr>
              <p:spPr bwMode="auto">
                <a:xfrm>
                  <a:off x="1321" y="3545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6" name="Rectangle 83"/>
                <p:cNvSpPr>
                  <a:spLocks noChangeArrowheads="1"/>
                </p:cNvSpPr>
                <p:nvPr/>
              </p:nvSpPr>
              <p:spPr bwMode="auto">
                <a:xfrm>
                  <a:off x="1361" y="3545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7" name="Rectangle 84"/>
                <p:cNvSpPr>
                  <a:spLocks noChangeArrowheads="1"/>
                </p:cNvSpPr>
                <p:nvPr/>
              </p:nvSpPr>
              <p:spPr bwMode="auto">
                <a:xfrm>
                  <a:off x="1409" y="3545"/>
                  <a:ext cx="30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8" name="Rectangle 85"/>
                <p:cNvSpPr>
                  <a:spLocks noChangeArrowheads="1"/>
                </p:cNvSpPr>
                <p:nvPr/>
              </p:nvSpPr>
              <p:spPr bwMode="auto">
                <a:xfrm>
                  <a:off x="1463" y="3545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9" name="Rectangle 86"/>
                <p:cNvSpPr>
                  <a:spLocks noChangeArrowheads="1"/>
                </p:cNvSpPr>
                <p:nvPr/>
              </p:nvSpPr>
              <p:spPr bwMode="auto">
                <a:xfrm>
                  <a:off x="1579" y="3545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3" name="Rectangle 87"/>
                <p:cNvSpPr>
                  <a:spLocks noChangeArrowheads="1"/>
                </p:cNvSpPr>
                <p:nvPr/>
              </p:nvSpPr>
              <p:spPr bwMode="auto">
                <a:xfrm>
                  <a:off x="1597" y="3545"/>
                  <a:ext cx="12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4" name="Rectangle 88"/>
                <p:cNvSpPr>
                  <a:spLocks noChangeArrowheads="1"/>
                </p:cNvSpPr>
                <p:nvPr/>
              </p:nvSpPr>
              <p:spPr bwMode="auto">
                <a:xfrm>
                  <a:off x="1627" y="3521"/>
                  <a:ext cx="12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" name="Rectangle 89"/>
                <p:cNvSpPr>
                  <a:spLocks noChangeArrowheads="1"/>
                </p:cNvSpPr>
                <p:nvPr/>
              </p:nvSpPr>
              <p:spPr bwMode="auto">
                <a:xfrm>
                  <a:off x="1681" y="3545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" name="Rectangle 90"/>
                <p:cNvSpPr>
                  <a:spLocks noChangeArrowheads="1"/>
                </p:cNvSpPr>
                <p:nvPr/>
              </p:nvSpPr>
              <p:spPr bwMode="auto">
                <a:xfrm>
                  <a:off x="1735" y="3545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9" name="Rectangle 91"/>
                <p:cNvSpPr>
                  <a:spLocks noChangeArrowheads="1"/>
                </p:cNvSpPr>
                <p:nvPr/>
              </p:nvSpPr>
              <p:spPr bwMode="auto">
                <a:xfrm>
                  <a:off x="1759" y="3545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0" name="Rectangle 92"/>
                <p:cNvSpPr>
                  <a:spLocks noChangeArrowheads="1"/>
                </p:cNvSpPr>
                <p:nvPr/>
              </p:nvSpPr>
              <p:spPr bwMode="auto">
                <a:xfrm>
                  <a:off x="1789" y="3521"/>
                  <a:ext cx="12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1" name="Rectangle 93"/>
                <p:cNvSpPr>
                  <a:spLocks noChangeArrowheads="1"/>
                </p:cNvSpPr>
                <p:nvPr/>
              </p:nvSpPr>
              <p:spPr bwMode="auto">
                <a:xfrm>
                  <a:off x="1873" y="3545"/>
                  <a:ext cx="42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2" name="Rectangle 94"/>
                <p:cNvSpPr>
                  <a:spLocks noChangeArrowheads="1"/>
                </p:cNvSpPr>
                <p:nvPr/>
              </p:nvSpPr>
              <p:spPr bwMode="auto">
                <a:xfrm>
                  <a:off x="2059" y="3545"/>
                  <a:ext cx="132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3" name="Rectangle 95"/>
                <p:cNvSpPr>
                  <a:spLocks noChangeArrowheads="1"/>
                </p:cNvSpPr>
                <p:nvPr/>
              </p:nvSpPr>
              <p:spPr bwMode="auto">
                <a:xfrm>
                  <a:off x="2311" y="3545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4" name="Rectangle 96"/>
                <p:cNvSpPr>
                  <a:spLocks noChangeArrowheads="1"/>
                </p:cNvSpPr>
                <p:nvPr/>
              </p:nvSpPr>
              <p:spPr bwMode="auto">
                <a:xfrm>
                  <a:off x="2533" y="3521"/>
                  <a:ext cx="30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5" name="Rectangle 97"/>
                <p:cNvSpPr>
                  <a:spLocks noChangeArrowheads="1"/>
                </p:cNvSpPr>
                <p:nvPr/>
              </p:nvSpPr>
              <p:spPr bwMode="auto">
                <a:xfrm>
                  <a:off x="2743" y="3521"/>
                  <a:ext cx="30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6" name="Rectangle 98"/>
                <p:cNvSpPr>
                  <a:spLocks noChangeArrowheads="1"/>
                </p:cNvSpPr>
                <p:nvPr/>
              </p:nvSpPr>
              <p:spPr bwMode="auto">
                <a:xfrm>
                  <a:off x="2953" y="3521"/>
                  <a:ext cx="30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7" name="Rectangle 99"/>
                <p:cNvSpPr>
                  <a:spLocks noChangeArrowheads="1"/>
                </p:cNvSpPr>
                <p:nvPr/>
              </p:nvSpPr>
              <p:spPr bwMode="auto">
                <a:xfrm>
                  <a:off x="3169" y="3521"/>
                  <a:ext cx="24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8" name="Rectangle 100"/>
                <p:cNvSpPr>
                  <a:spLocks noChangeArrowheads="1"/>
                </p:cNvSpPr>
                <p:nvPr/>
              </p:nvSpPr>
              <p:spPr bwMode="auto">
                <a:xfrm>
                  <a:off x="3289" y="3533"/>
                  <a:ext cx="24" cy="30"/>
                </a:xfrm>
                <a:prstGeom prst="rect">
                  <a:avLst/>
                </a:prstGeom>
                <a:solidFill>
                  <a:srgbClr val="0080FF"/>
                </a:solidFill>
                <a:ln w="9525">
                  <a:solidFill>
                    <a:srgbClr val="0080FF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9" name="Rectangle 101"/>
                <p:cNvSpPr>
                  <a:spLocks noChangeArrowheads="1"/>
                </p:cNvSpPr>
                <p:nvPr/>
              </p:nvSpPr>
              <p:spPr bwMode="auto">
                <a:xfrm>
                  <a:off x="3421" y="3521"/>
                  <a:ext cx="24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0" name="Rectangle 102"/>
                <p:cNvSpPr>
                  <a:spLocks noChangeArrowheads="1"/>
                </p:cNvSpPr>
                <p:nvPr/>
              </p:nvSpPr>
              <p:spPr bwMode="auto">
                <a:xfrm>
                  <a:off x="3553" y="3521"/>
                  <a:ext cx="30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1" name="Rectangle 103"/>
                <p:cNvSpPr>
                  <a:spLocks noChangeArrowheads="1"/>
                </p:cNvSpPr>
                <p:nvPr/>
              </p:nvSpPr>
              <p:spPr bwMode="auto">
                <a:xfrm>
                  <a:off x="3685" y="3521"/>
                  <a:ext cx="30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2" name="Rectangle 104"/>
                <p:cNvSpPr>
                  <a:spLocks noChangeArrowheads="1"/>
                </p:cNvSpPr>
                <p:nvPr/>
              </p:nvSpPr>
              <p:spPr bwMode="auto">
                <a:xfrm>
                  <a:off x="3817" y="3533"/>
                  <a:ext cx="30" cy="30"/>
                </a:xfrm>
                <a:prstGeom prst="rect">
                  <a:avLst/>
                </a:prstGeom>
                <a:solidFill>
                  <a:srgbClr val="0080FF"/>
                </a:solidFill>
                <a:ln w="9525">
                  <a:solidFill>
                    <a:srgbClr val="0080FF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3" name="Rectangle 105"/>
                <p:cNvSpPr>
                  <a:spLocks noChangeArrowheads="1"/>
                </p:cNvSpPr>
                <p:nvPr/>
              </p:nvSpPr>
              <p:spPr bwMode="auto">
                <a:xfrm>
                  <a:off x="3937" y="3521"/>
                  <a:ext cx="30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4" name="Rectangle 106"/>
                <p:cNvSpPr>
                  <a:spLocks noChangeArrowheads="1"/>
                </p:cNvSpPr>
                <p:nvPr/>
              </p:nvSpPr>
              <p:spPr bwMode="auto">
                <a:xfrm>
                  <a:off x="4147" y="3521"/>
                  <a:ext cx="30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5" name="Rectangle 107"/>
                <p:cNvSpPr>
                  <a:spLocks noChangeArrowheads="1"/>
                </p:cNvSpPr>
                <p:nvPr/>
              </p:nvSpPr>
              <p:spPr bwMode="auto">
                <a:xfrm>
                  <a:off x="4363" y="3521"/>
                  <a:ext cx="24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6" name="Rectangle 108"/>
                <p:cNvSpPr>
                  <a:spLocks noChangeArrowheads="1"/>
                </p:cNvSpPr>
                <p:nvPr/>
              </p:nvSpPr>
              <p:spPr bwMode="auto">
                <a:xfrm>
                  <a:off x="4573" y="3521"/>
                  <a:ext cx="30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7" name="Rectangle 109"/>
                <p:cNvSpPr>
                  <a:spLocks noChangeArrowheads="1"/>
                </p:cNvSpPr>
                <p:nvPr/>
              </p:nvSpPr>
              <p:spPr bwMode="auto">
                <a:xfrm>
                  <a:off x="4693" y="3545"/>
                  <a:ext cx="90" cy="18"/>
                </a:xfrm>
                <a:prstGeom prst="rect">
                  <a:avLst/>
                </a:prstGeom>
                <a:solidFill>
                  <a:srgbClr val="808000"/>
                </a:solidFill>
                <a:ln w="9525">
                  <a:solidFill>
                    <a:srgbClr val="808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8" name="Rectangle 110"/>
                <p:cNvSpPr>
                  <a:spLocks noChangeArrowheads="1"/>
                </p:cNvSpPr>
                <p:nvPr/>
              </p:nvSpPr>
              <p:spPr bwMode="auto">
                <a:xfrm>
                  <a:off x="4783" y="3545"/>
                  <a:ext cx="96" cy="18"/>
                </a:xfrm>
                <a:prstGeom prst="rect">
                  <a:avLst/>
                </a:prstGeom>
                <a:solidFill>
                  <a:srgbClr val="808000"/>
                </a:solidFill>
                <a:ln w="9525">
                  <a:solidFill>
                    <a:srgbClr val="808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9" name="Rectangle 111"/>
                <p:cNvSpPr>
                  <a:spLocks noChangeArrowheads="1"/>
                </p:cNvSpPr>
                <p:nvPr/>
              </p:nvSpPr>
              <p:spPr bwMode="auto">
                <a:xfrm>
                  <a:off x="5395" y="3545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0" name="Rectangle 112"/>
                <p:cNvSpPr>
                  <a:spLocks noChangeArrowheads="1"/>
                </p:cNvSpPr>
                <p:nvPr/>
              </p:nvSpPr>
              <p:spPr bwMode="auto">
                <a:xfrm>
                  <a:off x="5395" y="3545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1" name="Rectangle 113"/>
                <p:cNvSpPr>
                  <a:spLocks noChangeArrowheads="1"/>
                </p:cNvSpPr>
                <p:nvPr/>
              </p:nvSpPr>
              <p:spPr bwMode="auto">
                <a:xfrm>
                  <a:off x="5395" y="3545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cxnSp>
            <p:nvCxnSpPr>
              <p:cNvPr id="165" name="Straight Arrow Connector 164"/>
              <p:cNvCxnSpPr/>
              <p:nvPr/>
            </p:nvCxnSpPr>
            <p:spPr bwMode="auto">
              <a:xfrm flipV="1">
                <a:off x="404817" y="5611435"/>
                <a:ext cx="3696" cy="278450"/>
              </a:xfrm>
              <a:prstGeom prst="straightConnector1">
                <a:avLst/>
              </a:prstGeom>
              <a:solidFill>
                <a:schemeClr val="accent1"/>
              </a:solidFill>
              <a:ln w="12699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sp>
            <p:nvSpPr>
              <p:cNvPr id="256" name="Text Box 9"/>
              <p:cNvSpPr txBox="1">
                <a:spLocks noChangeArrowheads="1"/>
              </p:cNvSpPr>
              <p:nvPr/>
            </p:nvSpPr>
            <p:spPr bwMode="auto">
              <a:xfrm>
                <a:off x="2650107" y="5957499"/>
                <a:ext cx="723331" cy="2436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699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90488" tIns="44450" rIns="90488" bIns="4445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algn="ctr" eaLnBrk="1" hangingPunct="1"/>
                <a:r>
                  <a:rPr lang="en-US" dirty="0" smtClean="0">
                    <a:solidFill>
                      <a:srgbClr val="800080"/>
                    </a:solidFill>
                    <a:latin typeface="Arial" pitchFamily="34" charset="0"/>
                    <a:cs typeface="Arial" pitchFamily="34" charset="0"/>
                  </a:rPr>
                  <a:t>¼ </a:t>
                </a:r>
                <a:r>
                  <a:rPr lang="en-US" dirty="0" err="1" smtClean="0">
                    <a:solidFill>
                      <a:srgbClr val="800080"/>
                    </a:solidFill>
                    <a:latin typeface="Arial" pitchFamily="34" charset="0"/>
                    <a:cs typeface="Arial" pitchFamily="34" charset="0"/>
                  </a:rPr>
                  <a:t>Cryo</a:t>
                </a:r>
                <a:endParaRPr lang="en-US" dirty="0">
                  <a:solidFill>
                    <a:srgbClr val="80008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57" name="Text Box 9"/>
              <p:cNvSpPr txBox="1">
                <a:spLocks noChangeArrowheads="1"/>
              </p:cNvSpPr>
              <p:nvPr/>
            </p:nvSpPr>
            <p:spPr bwMode="auto">
              <a:xfrm>
                <a:off x="5074499" y="5889885"/>
                <a:ext cx="1532676" cy="2744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699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90488" tIns="44450" rIns="90488" bIns="4445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algn="ctr" eaLnBrk="1" hangingPunct="1"/>
                <a:r>
                  <a:rPr lang="en-US" sz="1200" dirty="0" smtClean="0">
                    <a:solidFill>
                      <a:srgbClr val="800080"/>
                    </a:solidFill>
                    <a:latin typeface="Arial" pitchFamily="34" charset="0"/>
                    <a:cs typeface="Arial" pitchFamily="34" charset="0"/>
                  </a:rPr>
                  <a:t>‘</a:t>
                </a:r>
                <a:r>
                  <a:rPr lang="en-US" sz="1200" dirty="0">
                    <a:solidFill>
                      <a:srgbClr val="800080"/>
                    </a:solidFill>
                    <a:latin typeface="Arial" pitchFamily="34" charset="0"/>
                    <a:cs typeface="Arial" pitchFamily="34" charset="0"/>
                  </a:rPr>
                  <a:t>M</a:t>
                </a:r>
                <a:r>
                  <a:rPr lang="en-US" sz="1200" dirty="0" smtClean="0">
                    <a:solidFill>
                      <a:srgbClr val="800080"/>
                    </a:solidFill>
                    <a:latin typeface="Arial" pitchFamily="34" charset="0"/>
                    <a:cs typeface="Arial" pitchFamily="34" charset="0"/>
                  </a:rPr>
                  <a:t>eV’ beamline</a:t>
                </a:r>
                <a:endParaRPr lang="en-US" sz="1200" dirty="0">
                  <a:solidFill>
                    <a:srgbClr val="80008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146" name="Text Box 9"/>
            <p:cNvSpPr txBox="1">
              <a:spLocks noChangeArrowheads="1"/>
            </p:cNvSpPr>
            <p:nvPr/>
          </p:nvSpPr>
          <p:spPr bwMode="auto">
            <a:xfrm>
              <a:off x="53299" y="5595738"/>
              <a:ext cx="723331" cy="3975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0488" tIns="44450" rIns="90488" bIns="4445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dirty="0">
                  <a:solidFill>
                    <a:srgbClr val="800080"/>
                  </a:solidFill>
                  <a:latin typeface="Arial" pitchFamily="34" charset="0"/>
                  <a:cs typeface="Arial" pitchFamily="34" charset="0"/>
                </a:rPr>
                <a:t>c</a:t>
              </a:r>
              <a:r>
                <a:rPr lang="en-US" dirty="0" smtClean="0">
                  <a:solidFill>
                    <a:srgbClr val="800080"/>
                  </a:solidFill>
                  <a:latin typeface="Arial" pitchFamily="34" charset="0"/>
                  <a:cs typeface="Arial" pitchFamily="34" charset="0"/>
                </a:rPr>
                <a:t>athode end</a:t>
              </a:r>
              <a:endParaRPr lang="en-US" dirty="0">
                <a:solidFill>
                  <a:srgbClr val="80008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260" name="Text Box 9"/>
          <p:cNvSpPr txBox="1">
            <a:spLocks noChangeArrowheads="1"/>
          </p:cNvSpPr>
          <p:nvPr/>
        </p:nvSpPr>
        <p:spPr bwMode="auto">
          <a:xfrm>
            <a:off x="365528" y="1131668"/>
            <a:ext cx="865360" cy="2590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488" tIns="44450" rIns="90488" bIns="4445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100" dirty="0" smtClean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350 </a:t>
            </a:r>
            <a:r>
              <a:rPr lang="en-US" sz="1100" dirty="0" err="1" smtClean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keV</a:t>
            </a:r>
            <a:endParaRPr lang="en-US" sz="1100" dirty="0">
              <a:solidFill>
                <a:srgbClr val="80008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61" name="Text Box 9"/>
          <p:cNvSpPr txBox="1">
            <a:spLocks noChangeArrowheads="1"/>
          </p:cNvSpPr>
          <p:nvPr/>
        </p:nvSpPr>
        <p:spPr bwMode="auto">
          <a:xfrm>
            <a:off x="3425356" y="1131668"/>
            <a:ext cx="871397" cy="2590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488" tIns="44450" rIns="90488" bIns="4445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100" dirty="0" smtClean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9.489 MeV</a:t>
            </a:r>
            <a:endParaRPr lang="en-US" sz="1100" dirty="0">
              <a:solidFill>
                <a:srgbClr val="80008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78690" name="Group 278689"/>
          <p:cNvGrpSpPr/>
          <p:nvPr/>
        </p:nvGrpSpPr>
        <p:grpSpPr>
          <a:xfrm>
            <a:off x="263714" y="3804248"/>
            <a:ext cx="8513763" cy="2152650"/>
            <a:chOff x="263714" y="3804248"/>
            <a:chExt cx="8513763" cy="2152650"/>
          </a:xfrm>
        </p:grpSpPr>
        <p:grpSp>
          <p:nvGrpSpPr>
            <p:cNvPr id="272454" name="Group 121"/>
            <p:cNvGrpSpPr>
              <a:grpSpLocks noChangeAspect="1"/>
            </p:cNvGrpSpPr>
            <p:nvPr/>
          </p:nvGrpSpPr>
          <p:grpSpPr bwMode="auto">
            <a:xfrm>
              <a:off x="263714" y="3804248"/>
              <a:ext cx="8513763" cy="2152650"/>
              <a:chOff x="230" y="2345"/>
              <a:chExt cx="5363" cy="1356"/>
            </a:xfrm>
          </p:grpSpPr>
          <p:sp>
            <p:nvSpPr>
              <p:cNvPr id="272455" name="AutoShape 120"/>
              <p:cNvSpPr>
                <a:spLocks noChangeAspect="1" noChangeArrowheads="1" noTextEdit="1"/>
              </p:cNvSpPr>
              <p:nvPr/>
            </p:nvSpPr>
            <p:spPr bwMode="auto">
              <a:xfrm>
                <a:off x="231" y="2345"/>
                <a:ext cx="5310" cy="13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56" name="Rectangle 122"/>
              <p:cNvSpPr>
                <a:spLocks noChangeArrowheads="1"/>
              </p:cNvSpPr>
              <p:nvPr/>
            </p:nvSpPr>
            <p:spPr bwMode="auto">
              <a:xfrm>
                <a:off x="283" y="2345"/>
                <a:ext cx="5310" cy="135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57" name="Rectangle 123"/>
              <p:cNvSpPr>
                <a:spLocks noChangeArrowheads="1"/>
              </p:cNvSpPr>
              <p:nvPr/>
            </p:nvSpPr>
            <p:spPr bwMode="auto">
              <a:xfrm>
                <a:off x="303" y="2489"/>
                <a:ext cx="5166" cy="1062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58" name="Rectangle 124"/>
              <p:cNvSpPr>
                <a:spLocks noChangeArrowheads="1"/>
              </p:cNvSpPr>
              <p:nvPr/>
            </p:nvSpPr>
            <p:spPr bwMode="auto">
              <a:xfrm>
                <a:off x="5397" y="3563"/>
                <a:ext cx="120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28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2459" name="Rectangle 125"/>
              <p:cNvSpPr>
                <a:spLocks noChangeArrowheads="1"/>
              </p:cNvSpPr>
              <p:nvPr/>
            </p:nvSpPr>
            <p:spPr bwMode="auto">
              <a:xfrm>
                <a:off x="303" y="3563"/>
                <a:ext cx="78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2462" name="Rectangle 127"/>
              <p:cNvSpPr>
                <a:spLocks noChangeArrowheads="1"/>
              </p:cNvSpPr>
              <p:nvPr/>
            </p:nvSpPr>
            <p:spPr bwMode="auto">
              <a:xfrm>
                <a:off x="351" y="2423"/>
                <a:ext cx="486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                        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2463" name="Rectangle 128"/>
              <p:cNvSpPr>
                <a:spLocks noChangeArrowheads="1"/>
              </p:cNvSpPr>
              <p:nvPr/>
            </p:nvSpPr>
            <p:spPr bwMode="auto">
              <a:xfrm rot="16200000">
                <a:off x="212" y="2477"/>
                <a:ext cx="138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0.4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2464" name="Rectangle 129"/>
              <p:cNvSpPr>
                <a:spLocks noChangeArrowheads="1"/>
              </p:cNvSpPr>
              <p:nvPr/>
            </p:nvSpPr>
            <p:spPr bwMode="auto">
              <a:xfrm rot="16200000">
                <a:off x="242" y="3467"/>
                <a:ext cx="78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6482" name="Rectangle 130"/>
              <p:cNvSpPr>
                <a:spLocks noChangeArrowheads="1"/>
              </p:cNvSpPr>
              <p:nvPr/>
            </p:nvSpPr>
            <p:spPr bwMode="auto">
              <a:xfrm rot="16200000">
                <a:off x="5457" y="2477"/>
                <a:ext cx="138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0.4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8528" name="Rectangle 131"/>
              <p:cNvSpPr>
                <a:spLocks noChangeArrowheads="1"/>
              </p:cNvSpPr>
              <p:nvPr/>
            </p:nvSpPr>
            <p:spPr bwMode="auto">
              <a:xfrm rot="16200000">
                <a:off x="5487" y="3466"/>
                <a:ext cx="78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8529" name="Rectangle 132"/>
              <p:cNvSpPr>
                <a:spLocks noChangeArrowheads="1"/>
              </p:cNvSpPr>
              <p:nvPr/>
            </p:nvSpPr>
            <p:spPr bwMode="auto">
              <a:xfrm rot="16200000">
                <a:off x="68" y="2939"/>
                <a:ext cx="426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Size_X[cm]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8533" name="Rectangle 133"/>
              <p:cNvSpPr>
                <a:spLocks noChangeArrowheads="1"/>
              </p:cNvSpPr>
              <p:nvPr/>
            </p:nvSpPr>
            <p:spPr bwMode="auto">
              <a:xfrm rot="16200000">
                <a:off x="5313" y="2938"/>
                <a:ext cx="426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Size_Y[cm]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8534" name="Line 134"/>
              <p:cNvSpPr>
                <a:spLocks noChangeShapeType="1"/>
              </p:cNvSpPr>
              <p:nvPr/>
            </p:nvSpPr>
            <p:spPr bwMode="auto">
              <a:xfrm flipH="1">
                <a:off x="5433" y="2591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8535" name="Line 135"/>
              <p:cNvSpPr>
                <a:spLocks noChangeShapeType="1"/>
              </p:cNvSpPr>
              <p:nvPr/>
            </p:nvSpPr>
            <p:spPr bwMode="auto">
              <a:xfrm>
                <a:off x="303" y="2591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8536" name="Line 136"/>
              <p:cNvSpPr>
                <a:spLocks noChangeShapeType="1"/>
              </p:cNvSpPr>
              <p:nvPr/>
            </p:nvSpPr>
            <p:spPr bwMode="auto">
              <a:xfrm flipV="1">
                <a:off x="819" y="3521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8537" name="Line 137"/>
              <p:cNvSpPr>
                <a:spLocks noChangeShapeType="1"/>
              </p:cNvSpPr>
              <p:nvPr/>
            </p:nvSpPr>
            <p:spPr bwMode="auto">
              <a:xfrm>
                <a:off x="819" y="2489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8538" name="Line 138"/>
              <p:cNvSpPr>
                <a:spLocks noChangeShapeType="1"/>
              </p:cNvSpPr>
              <p:nvPr/>
            </p:nvSpPr>
            <p:spPr bwMode="auto">
              <a:xfrm flipH="1">
                <a:off x="5433" y="2699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8539" name="Line 139"/>
              <p:cNvSpPr>
                <a:spLocks noChangeShapeType="1"/>
              </p:cNvSpPr>
              <p:nvPr/>
            </p:nvSpPr>
            <p:spPr bwMode="auto">
              <a:xfrm>
                <a:off x="303" y="2699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8540" name="Line 140"/>
              <p:cNvSpPr>
                <a:spLocks noChangeShapeType="1"/>
              </p:cNvSpPr>
              <p:nvPr/>
            </p:nvSpPr>
            <p:spPr bwMode="auto">
              <a:xfrm flipV="1">
                <a:off x="1335" y="3521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8541" name="Line 141"/>
              <p:cNvSpPr>
                <a:spLocks noChangeShapeType="1"/>
              </p:cNvSpPr>
              <p:nvPr/>
            </p:nvSpPr>
            <p:spPr bwMode="auto">
              <a:xfrm>
                <a:off x="1335" y="2489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8542" name="Line 142"/>
              <p:cNvSpPr>
                <a:spLocks noChangeShapeType="1"/>
              </p:cNvSpPr>
              <p:nvPr/>
            </p:nvSpPr>
            <p:spPr bwMode="auto">
              <a:xfrm flipH="1">
                <a:off x="5433" y="2807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8543" name="Line 143"/>
              <p:cNvSpPr>
                <a:spLocks noChangeShapeType="1"/>
              </p:cNvSpPr>
              <p:nvPr/>
            </p:nvSpPr>
            <p:spPr bwMode="auto">
              <a:xfrm>
                <a:off x="303" y="2807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8544" name="Line 144"/>
              <p:cNvSpPr>
                <a:spLocks noChangeShapeType="1"/>
              </p:cNvSpPr>
              <p:nvPr/>
            </p:nvSpPr>
            <p:spPr bwMode="auto">
              <a:xfrm flipV="1">
                <a:off x="1851" y="3521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8545" name="Line 145"/>
              <p:cNvSpPr>
                <a:spLocks noChangeShapeType="1"/>
              </p:cNvSpPr>
              <p:nvPr/>
            </p:nvSpPr>
            <p:spPr bwMode="auto">
              <a:xfrm>
                <a:off x="1851" y="2489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8546" name="Line 146"/>
              <p:cNvSpPr>
                <a:spLocks noChangeShapeType="1"/>
              </p:cNvSpPr>
              <p:nvPr/>
            </p:nvSpPr>
            <p:spPr bwMode="auto">
              <a:xfrm flipH="1">
                <a:off x="5433" y="2915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8547" name="Line 147"/>
              <p:cNvSpPr>
                <a:spLocks noChangeShapeType="1"/>
              </p:cNvSpPr>
              <p:nvPr/>
            </p:nvSpPr>
            <p:spPr bwMode="auto">
              <a:xfrm>
                <a:off x="303" y="2915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8548" name="Line 148"/>
              <p:cNvSpPr>
                <a:spLocks noChangeShapeType="1"/>
              </p:cNvSpPr>
              <p:nvPr/>
            </p:nvSpPr>
            <p:spPr bwMode="auto">
              <a:xfrm flipV="1">
                <a:off x="2367" y="3521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8549" name="Line 149"/>
              <p:cNvSpPr>
                <a:spLocks noChangeShapeType="1"/>
              </p:cNvSpPr>
              <p:nvPr/>
            </p:nvSpPr>
            <p:spPr bwMode="auto">
              <a:xfrm>
                <a:off x="2367" y="2489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8550" name="Line 150"/>
              <p:cNvSpPr>
                <a:spLocks noChangeShapeType="1"/>
              </p:cNvSpPr>
              <p:nvPr/>
            </p:nvSpPr>
            <p:spPr bwMode="auto">
              <a:xfrm flipH="1">
                <a:off x="5433" y="3023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8551" name="Line 151"/>
              <p:cNvSpPr>
                <a:spLocks noChangeShapeType="1"/>
              </p:cNvSpPr>
              <p:nvPr/>
            </p:nvSpPr>
            <p:spPr bwMode="auto">
              <a:xfrm>
                <a:off x="303" y="3023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8552" name="Line 152"/>
              <p:cNvSpPr>
                <a:spLocks noChangeShapeType="1"/>
              </p:cNvSpPr>
              <p:nvPr/>
            </p:nvSpPr>
            <p:spPr bwMode="auto">
              <a:xfrm flipV="1">
                <a:off x="2883" y="3521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8553" name="Line 153"/>
              <p:cNvSpPr>
                <a:spLocks noChangeShapeType="1"/>
              </p:cNvSpPr>
              <p:nvPr/>
            </p:nvSpPr>
            <p:spPr bwMode="auto">
              <a:xfrm>
                <a:off x="2883" y="2489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8554" name="Line 154"/>
              <p:cNvSpPr>
                <a:spLocks noChangeShapeType="1"/>
              </p:cNvSpPr>
              <p:nvPr/>
            </p:nvSpPr>
            <p:spPr bwMode="auto">
              <a:xfrm flipH="1">
                <a:off x="5433" y="3125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8555" name="Line 155"/>
              <p:cNvSpPr>
                <a:spLocks noChangeShapeType="1"/>
              </p:cNvSpPr>
              <p:nvPr/>
            </p:nvSpPr>
            <p:spPr bwMode="auto">
              <a:xfrm>
                <a:off x="303" y="3125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8556" name="Line 156"/>
              <p:cNvSpPr>
                <a:spLocks noChangeShapeType="1"/>
              </p:cNvSpPr>
              <p:nvPr/>
            </p:nvSpPr>
            <p:spPr bwMode="auto">
              <a:xfrm flipV="1">
                <a:off x="3399" y="3521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8557" name="Line 157"/>
              <p:cNvSpPr>
                <a:spLocks noChangeShapeType="1"/>
              </p:cNvSpPr>
              <p:nvPr/>
            </p:nvSpPr>
            <p:spPr bwMode="auto">
              <a:xfrm>
                <a:off x="3399" y="2489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8558" name="Line 158"/>
              <p:cNvSpPr>
                <a:spLocks noChangeShapeType="1"/>
              </p:cNvSpPr>
              <p:nvPr/>
            </p:nvSpPr>
            <p:spPr bwMode="auto">
              <a:xfrm flipH="1">
                <a:off x="5433" y="3233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8559" name="Line 159"/>
              <p:cNvSpPr>
                <a:spLocks noChangeShapeType="1"/>
              </p:cNvSpPr>
              <p:nvPr/>
            </p:nvSpPr>
            <p:spPr bwMode="auto">
              <a:xfrm>
                <a:off x="303" y="3233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8" name="Line 160"/>
              <p:cNvSpPr>
                <a:spLocks noChangeShapeType="1"/>
              </p:cNvSpPr>
              <p:nvPr/>
            </p:nvSpPr>
            <p:spPr bwMode="auto">
              <a:xfrm flipV="1">
                <a:off x="3915" y="3521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9" name="Line 161"/>
              <p:cNvSpPr>
                <a:spLocks noChangeShapeType="1"/>
              </p:cNvSpPr>
              <p:nvPr/>
            </p:nvSpPr>
            <p:spPr bwMode="auto">
              <a:xfrm>
                <a:off x="3915" y="2489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5" name="Line 162"/>
              <p:cNvSpPr>
                <a:spLocks noChangeShapeType="1"/>
              </p:cNvSpPr>
              <p:nvPr/>
            </p:nvSpPr>
            <p:spPr bwMode="auto">
              <a:xfrm flipH="1">
                <a:off x="5433" y="3341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0" name="Line 163"/>
              <p:cNvSpPr>
                <a:spLocks noChangeShapeType="1"/>
              </p:cNvSpPr>
              <p:nvPr/>
            </p:nvSpPr>
            <p:spPr bwMode="auto">
              <a:xfrm>
                <a:off x="303" y="3341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2" name="Line 164"/>
              <p:cNvSpPr>
                <a:spLocks noChangeShapeType="1"/>
              </p:cNvSpPr>
              <p:nvPr/>
            </p:nvSpPr>
            <p:spPr bwMode="auto">
              <a:xfrm flipV="1">
                <a:off x="4431" y="3521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8624" name="Line 165"/>
              <p:cNvSpPr>
                <a:spLocks noChangeShapeType="1"/>
              </p:cNvSpPr>
              <p:nvPr/>
            </p:nvSpPr>
            <p:spPr bwMode="auto">
              <a:xfrm>
                <a:off x="4431" y="2489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8625" name="Line 166"/>
              <p:cNvSpPr>
                <a:spLocks noChangeShapeType="1"/>
              </p:cNvSpPr>
              <p:nvPr/>
            </p:nvSpPr>
            <p:spPr bwMode="auto">
              <a:xfrm flipH="1">
                <a:off x="5433" y="3449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8626" name="Line 167"/>
              <p:cNvSpPr>
                <a:spLocks noChangeShapeType="1"/>
              </p:cNvSpPr>
              <p:nvPr/>
            </p:nvSpPr>
            <p:spPr bwMode="auto">
              <a:xfrm>
                <a:off x="303" y="3449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8627" name="Line 168"/>
              <p:cNvSpPr>
                <a:spLocks noChangeShapeType="1"/>
              </p:cNvSpPr>
              <p:nvPr/>
            </p:nvSpPr>
            <p:spPr bwMode="auto">
              <a:xfrm flipV="1">
                <a:off x="4947" y="3521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8628" name="Line 169"/>
              <p:cNvSpPr>
                <a:spLocks noChangeShapeType="1"/>
              </p:cNvSpPr>
              <p:nvPr/>
            </p:nvSpPr>
            <p:spPr bwMode="auto">
              <a:xfrm>
                <a:off x="4947" y="2489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8629" name="Freeform 170"/>
              <p:cNvSpPr>
                <a:spLocks/>
              </p:cNvSpPr>
              <p:nvPr/>
            </p:nvSpPr>
            <p:spPr bwMode="auto">
              <a:xfrm>
                <a:off x="303" y="2555"/>
                <a:ext cx="5166" cy="942"/>
              </a:xfrm>
              <a:custGeom>
                <a:avLst/>
                <a:gdLst>
                  <a:gd name="T0" fmla="*/ 90 w 5166"/>
                  <a:gd name="T1" fmla="*/ 84 h 942"/>
                  <a:gd name="T2" fmla="*/ 186 w 5166"/>
                  <a:gd name="T3" fmla="*/ 546 h 942"/>
                  <a:gd name="T4" fmla="*/ 276 w 5166"/>
                  <a:gd name="T5" fmla="*/ 726 h 942"/>
                  <a:gd name="T6" fmla="*/ 372 w 5166"/>
                  <a:gd name="T7" fmla="*/ 186 h 942"/>
                  <a:gd name="T8" fmla="*/ 468 w 5166"/>
                  <a:gd name="T9" fmla="*/ 612 h 942"/>
                  <a:gd name="T10" fmla="*/ 558 w 5166"/>
                  <a:gd name="T11" fmla="*/ 852 h 942"/>
                  <a:gd name="T12" fmla="*/ 654 w 5166"/>
                  <a:gd name="T13" fmla="*/ 468 h 942"/>
                  <a:gd name="T14" fmla="*/ 762 w 5166"/>
                  <a:gd name="T15" fmla="*/ 390 h 942"/>
                  <a:gd name="T16" fmla="*/ 852 w 5166"/>
                  <a:gd name="T17" fmla="*/ 912 h 942"/>
                  <a:gd name="T18" fmla="*/ 948 w 5166"/>
                  <a:gd name="T19" fmla="*/ 378 h 942"/>
                  <a:gd name="T20" fmla="*/ 1050 w 5166"/>
                  <a:gd name="T21" fmla="*/ 432 h 942"/>
                  <a:gd name="T22" fmla="*/ 1164 w 5166"/>
                  <a:gd name="T23" fmla="*/ 852 h 942"/>
                  <a:gd name="T24" fmla="*/ 1260 w 5166"/>
                  <a:gd name="T25" fmla="*/ 624 h 942"/>
                  <a:gd name="T26" fmla="*/ 1350 w 5166"/>
                  <a:gd name="T27" fmla="*/ 252 h 942"/>
                  <a:gd name="T28" fmla="*/ 1440 w 5166"/>
                  <a:gd name="T29" fmla="*/ 504 h 942"/>
                  <a:gd name="T30" fmla="*/ 1524 w 5166"/>
                  <a:gd name="T31" fmla="*/ 786 h 942"/>
                  <a:gd name="T32" fmla="*/ 1608 w 5166"/>
                  <a:gd name="T33" fmla="*/ 768 h 942"/>
                  <a:gd name="T34" fmla="*/ 1740 w 5166"/>
                  <a:gd name="T35" fmla="*/ 900 h 942"/>
                  <a:gd name="T36" fmla="*/ 1962 w 5166"/>
                  <a:gd name="T37" fmla="*/ 792 h 942"/>
                  <a:gd name="T38" fmla="*/ 2052 w 5166"/>
                  <a:gd name="T39" fmla="*/ 762 h 942"/>
                  <a:gd name="T40" fmla="*/ 2142 w 5166"/>
                  <a:gd name="T41" fmla="*/ 732 h 942"/>
                  <a:gd name="T42" fmla="*/ 2238 w 5166"/>
                  <a:gd name="T43" fmla="*/ 696 h 942"/>
                  <a:gd name="T44" fmla="*/ 2334 w 5166"/>
                  <a:gd name="T45" fmla="*/ 648 h 942"/>
                  <a:gd name="T46" fmla="*/ 2424 w 5166"/>
                  <a:gd name="T47" fmla="*/ 570 h 942"/>
                  <a:gd name="T48" fmla="*/ 2520 w 5166"/>
                  <a:gd name="T49" fmla="*/ 510 h 942"/>
                  <a:gd name="T50" fmla="*/ 2610 w 5166"/>
                  <a:gd name="T51" fmla="*/ 594 h 942"/>
                  <a:gd name="T52" fmla="*/ 2706 w 5166"/>
                  <a:gd name="T53" fmla="*/ 684 h 942"/>
                  <a:gd name="T54" fmla="*/ 2796 w 5166"/>
                  <a:gd name="T55" fmla="*/ 648 h 942"/>
                  <a:gd name="T56" fmla="*/ 2892 w 5166"/>
                  <a:gd name="T57" fmla="*/ 582 h 942"/>
                  <a:gd name="T58" fmla="*/ 2988 w 5166"/>
                  <a:gd name="T59" fmla="*/ 594 h 942"/>
                  <a:gd name="T60" fmla="*/ 3078 w 5166"/>
                  <a:gd name="T61" fmla="*/ 672 h 942"/>
                  <a:gd name="T62" fmla="*/ 3168 w 5166"/>
                  <a:gd name="T63" fmla="*/ 792 h 942"/>
                  <a:gd name="T64" fmla="*/ 3264 w 5166"/>
                  <a:gd name="T65" fmla="*/ 666 h 942"/>
                  <a:gd name="T66" fmla="*/ 3354 w 5166"/>
                  <a:gd name="T67" fmla="*/ 636 h 942"/>
                  <a:gd name="T68" fmla="*/ 3450 w 5166"/>
                  <a:gd name="T69" fmla="*/ 870 h 942"/>
                  <a:gd name="T70" fmla="*/ 3540 w 5166"/>
                  <a:gd name="T71" fmla="*/ 936 h 942"/>
                  <a:gd name="T72" fmla="*/ 3630 w 5166"/>
                  <a:gd name="T73" fmla="*/ 930 h 942"/>
                  <a:gd name="T74" fmla="*/ 3726 w 5166"/>
                  <a:gd name="T75" fmla="*/ 858 h 942"/>
                  <a:gd name="T76" fmla="*/ 3822 w 5166"/>
                  <a:gd name="T77" fmla="*/ 702 h 942"/>
                  <a:gd name="T78" fmla="*/ 3912 w 5166"/>
                  <a:gd name="T79" fmla="*/ 552 h 942"/>
                  <a:gd name="T80" fmla="*/ 4008 w 5166"/>
                  <a:gd name="T81" fmla="*/ 606 h 942"/>
                  <a:gd name="T82" fmla="*/ 4098 w 5166"/>
                  <a:gd name="T83" fmla="*/ 678 h 942"/>
                  <a:gd name="T84" fmla="*/ 4194 w 5166"/>
                  <a:gd name="T85" fmla="*/ 690 h 942"/>
                  <a:gd name="T86" fmla="*/ 4284 w 5166"/>
                  <a:gd name="T87" fmla="*/ 666 h 942"/>
                  <a:gd name="T88" fmla="*/ 4380 w 5166"/>
                  <a:gd name="T89" fmla="*/ 660 h 942"/>
                  <a:gd name="T90" fmla="*/ 4470 w 5166"/>
                  <a:gd name="T91" fmla="*/ 660 h 942"/>
                  <a:gd name="T92" fmla="*/ 4566 w 5166"/>
                  <a:gd name="T93" fmla="*/ 666 h 942"/>
                  <a:gd name="T94" fmla="*/ 4662 w 5166"/>
                  <a:gd name="T95" fmla="*/ 666 h 942"/>
                  <a:gd name="T96" fmla="*/ 4752 w 5166"/>
                  <a:gd name="T97" fmla="*/ 672 h 942"/>
                  <a:gd name="T98" fmla="*/ 4848 w 5166"/>
                  <a:gd name="T99" fmla="*/ 672 h 942"/>
                  <a:gd name="T100" fmla="*/ 4944 w 5166"/>
                  <a:gd name="T101" fmla="*/ 672 h 942"/>
                  <a:gd name="T102" fmla="*/ 5034 w 5166"/>
                  <a:gd name="T103" fmla="*/ 672 h 942"/>
                  <a:gd name="T104" fmla="*/ 5130 w 5166"/>
                  <a:gd name="T105" fmla="*/ 672 h 942"/>
                  <a:gd name="T106" fmla="*/ 5166 w 5166"/>
                  <a:gd name="T107" fmla="*/ 672 h 942"/>
                  <a:gd name="T108" fmla="*/ 5166 w 5166"/>
                  <a:gd name="T109" fmla="*/ 672 h 942"/>
                  <a:gd name="T110" fmla="*/ 5166 w 5166"/>
                  <a:gd name="T111" fmla="*/ 672 h 942"/>
                  <a:gd name="T112" fmla="*/ 5166 w 5166"/>
                  <a:gd name="T113" fmla="*/ 672 h 942"/>
                  <a:gd name="T114" fmla="*/ 5166 w 5166"/>
                  <a:gd name="T115" fmla="*/ 672 h 942"/>
                  <a:gd name="T116" fmla="*/ 5166 w 5166"/>
                  <a:gd name="T117" fmla="*/ 672 h 942"/>
                  <a:gd name="T118" fmla="*/ 5166 w 5166"/>
                  <a:gd name="T119" fmla="*/ 666 h 942"/>
                  <a:gd name="T120" fmla="*/ 5166 w 5166"/>
                  <a:gd name="T121" fmla="*/ 666 h 942"/>
                  <a:gd name="T122" fmla="*/ 5166 w 5166"/>
                  <a:gd name="T123" fmla="*/ 660 h 942"/>
                  <a:gd name="T124" fmla="*/ 5166 w 5166"/>
                  <a:gd name="T125" fmla="*/ 660 h 9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5166" h="942">
                    <a:moveTo>
                      <a:pt x="0" y="672"/>
                    </a:moveTo>
                    <a:lnTo>
                      <a:pt x="0" y="660"/>
                    </a:lnTo>
                    <a:lnTo>
                      <a:pt x="0" y="654"/>
                    </a:lnTo>
                    <a:lnTo>
                      <a:pt x="0" y="642"/>
                    </a:lnTo>
                    <a:lnTo>
                      <a:pt x="0" y="636"/>
                    </a:lnTo>
                    <a:lnTo>
                      <a:pt x="6" y="630"/>
                    </a:lnTo>
                    <a:lnTo>
                      <a:pt x="6" y="624"/>
                    </a:lnTo>
                    <a:lnTo>
                      <a:pt x="6" y="618"/>
                    </a:lnTo>
                    <a:lnTo>
                      <a:pt x="6" y="606"/>
                    </a:lnTo>
                    <a:lnTo>
                      <a:pt x="6" y="600"/>
                    </a:lnTo>
                    <a:lnTo>
                      <a:pt x="12" y="594"/>
                    </a:lnTo>
                    <a:lnTo>
                      <a:pt x="12" y="588"/>
                    </a:lnTo>
                    <a:lnTo>
                      <a:pt x="12" y="576"/>
                    </a:lnTo>
                    <a:lnTo>
                      <a:pt x="12" y="570"/>
                    </a:lnTo>
                    <a:lnTo>
                      <a:pt x="12" y="564"/>
                    </a:lnTo>
                    <a:lnTo>
                      <a:pt x="18" y="558"/>
                    </a:lnTo>
                    <a:lnTo>
                      <a:pt x="18" y="546"/>
                    </a:lnTo>
                    <a:lnTo>
                      <a:pt x="18" y="540"/>
                    </a:lnTo>
                    <a:lnTo>
                      <a:pt x="18" y="534"/>
                    </a:lnTo>
                    <a:lnTo>
                      <a:pt x="18" y="528"/>
                    </a:lnTo>
                    <a:lnTo>
                      <a:pt x="24" y="516"/>
                    </a:lnTo>
                    <a:lnTo>
                      <a:pt x="24" y="510"/>
                    </a:lnTo>
                    <a:lnTo>
                      <a:pt x="24" y="504"/>
                    </a:lnTo>
                    <a:lnTo>
                      <a:pt x="24" y="498"/>
                    </a:lnTo>
                    <a:lnTo>
                      <a:pt x="24" y="486"/>
                    </a:lnTo>
                    <a:lnTo>
                      <a:pt x="30" y="480"/>
                    </a:lnTo>
                    <a:lnTo>
                      <a:pt x="30" y="474"/>
                    </a:lnTo>
                    <a:lnTo>
                      <a:pt x="30" y="468"/>
                    </a:lnTo>
                    <a:lnTo>
                      <a:pt x="30" y="456"/>
                    </a:lnTo>
                    <a:lnTo>
                      <a:pt x="30" y="450"/>
                    </a:lnTo>
                    <a:lnTo>
                      <a:pt x="36" y="444"/>
                    </a:lnTo>
                    <a:lnTo>
                      <a:pt x="36" y="438"/>
                    </a:lnTo>
                    <a:lnTo>
                      <a:pt x="36" y="426"/>
                    </a:lnTo>
                    <a:lnTo>
                      <a:pt x="36" y="420"/>
                    </a:lnTo>
                    <a:lnTo>
                      <a:pt x="36" y="414"/>
                    </a:lnTo>
                    <a:lnTo>
                      <a:pt x="42" y="402"/>
                    </a:lnTo>
                    <a:lnTo>
                      <a:pt x="42" y="396"/>
                    </a:lnTo>
                    <a:lnTo>
                      <a:pt x="42" y="390"/>
                    </a:lnTo>
                    <a:lnTo>
                      <a:pt x="42" y="378"/>
                    </a:lnTo>
                    <a:lnTo>
                      <a:pt x="42" y="372"/>
                    </a:lnTo>
                    <a:lnTo>
                      <a:pt x="48" y="366"/>
                    </a:lnTo>
                    <a:lnTo>
                      <a:pt x="48" y="360"/>
                    </a:lnTo>
                    <a:lnTo>
                      <a:pt x="48" y="348"/>
                    </a:lnTo>
                    <a:lnTo>
                      <a:pt x="48" y="342"/>
                    </a:lnTo>
                    <a:lnTo>
                      <a:pt x="48" y="336"/>
                    </a:lnTo>
                    <a:lnTo>
                      <a:pt x="54" y="324"/>
                    </a:lnTo>
                    <a:lnTo>
                      <a:pt x="54" y="318"/>
                    </a:lnTo>
                    <a:lnTo>
                      <a:pt x="54" y="312"/>
                    </a:lnTo>
                    <a:lnTo>
                      <a:pt x="54" y="306"/>
                    </a:lnTo>
                    <a:lnTo>
                      <a:pt x="60" y="294"/>
                    </a:lnTo>
                    <a:lnTo>
                      <a:pt x="60" y="288"/>
                    </a:lnTo>
                    <a:lnTo>
                      <a:pt x="60" y="282"/>
                    </a:lnTo>
                    <a:lnTo>
                      <a:pt x="60" y="270"/>
                    </a:lnTo>
                    <a:lnTo>
                      <a:pt x="60" y="264"/>
                    </a:lnTo>
                    <a:lnTo>
                      <a:pt x="66" y="258"/>
                    </a:lnTo>
                    <a:lnTo>
                      <a:pt x="66" y="252"/>
                    </a:lnTo>
                    <a:lnTo>
                      <a:pt x="66" y="240"/>
                    </a:lnTo>
                    <a:lnTo>
                      <a:pt x="66" y="234"/>
                    </a:lnTo>
                    <a:lnTo>
                      <a:pt x="66" y="228"/>
                    </a:lnTo>
                    <a:lnTo>
                      <a:pt x="72" y="216"/>
                    </a:lnTo>
                    <a:lnTo>
                      <a:pt x="72" y="210"/>
                    </a:lnTo>
                    <a:lnTo>
                      <a:pt x="72" y="204"/>
                    </a:lnTo>
                    <a:lnTo>
                      <a:pt x="72" y="192"/>
                    </a:lnTo>
                    <a:lnTo>
                      <a:pt x="72" y="186"/>
                    </a:lnTo>
                    <a:lnTo>
                      <a:pt x="78" y="180"/>
                    </a:lnTo>
                    <a:lnTo>
                      <a:pt x="78" y="174"/>
                    </a:lnTo>
                    <a:lnTo>
                      <a:pt x="78" y="162"/>
                    </a:lnTo>
                    <a:lnTo>
                      <a:pt x="78" y="156"/>
                    </a:lnTo>
                    <a:lnTo>
                      <a:pt x="78" y="150"/>
                    </a:lnTo>
                    <a:lnTo>
                      <a:pt x="84" y="138"/>
                    </a:lnTo>
                    <a:lnTo>
                      <a:pt x="84" y="132"/>
                    </a:lnTo>
                    <a:lnTo>
                      <a:pt x="84" y="126"/>
                    </a:lnTo>
                    <a:lnTo>
                      <a:pt x="84" y="114"/>
                    </a:lnTo>
                    <a:lnTo>
                      <a:pt x="84" y="108"/>
                    </a:lnTo>
                    <a:lnTo>
                      <a:pt x="90" y="102"/>
                    </a:lnTo>
                    <a:lnTo>
                      <a:pt x="90" y="96"/>
                    </a:lnTo>
                    <a:lnTo>
                      <a:pt x="90" y="84"/>
                    </a:lnTo>
                    <a:lnTo>
                      <a:pt x="90" y="78"/>
                    </a:lnTo>
                    <a:lnTo>
                      <a:pt x="90" y="72"/>
                    </a:lnTo>
                    <a:lnTo>
                      <a:pt x="96" y="60"/>
                    </a:lnTo>
                    <a:lnTo>
                      <a:pt x="96" y="54"/>
                    </a:lnTo>
                    <a:lnTo>
                      <a:pt x="96" y="48"/>
                    </a:lnTo>
                    <a:lnTo>
                      <a:pt x="96" y="36"/>
                    </a:lnTo>
                    <a:lnTo>
                      <a:pt x="96" y="30"/>
                    </a:lnTo>
                    <a:lnTo>
                      <a:pt x="102" y="24"/>
                    </a:lnTo>
                    <a:lnTo>
                      <a:pt x="102" y="18"/>
                    </a:lnTo>
                    <a:lnTo>
                      <a:pt x="102" y="12"/>
                    </a:lnTo>
                    <a:lnTo>
                      <a:pt x="102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6"/>
                    </a:lnTo>
                    <a:lnTo>
                      <a:pt x="108" y="12"/>
                    </a:lnTo>
                    <a:lnTo>
                      <a:pt x="114" y="18"/>
                    </a:lnTo>
                    <a:lnTo>
                      <a:pt x="114" y="24"/>
                    </a:lnTo>
                    <a:lnTo>
                      <a:pt x="114" y="30"/>
                    </a:lnTo>
                    <a:lnTo>
                      <a:pt x="114" y="36"/>
                    </a:lnTo>
                    <a:lnTo>
                      <a:pt x="114" y="48"/>
                    </a:lnTo>
                    <a:lnTo>
                      <a:pt x="120" y="54"/>
                    </a:lnTo>
                    <a:lnTo>
                      <a:pt x="120" y="66"/>
                    </a:lnTo>
                    <a:lnTo>
                      <a:pt x="120" y="72"/>
                    </a:lnTo>
                    <a:lnTo>
                      <a:pt x="120" y="84"/>
                    </a:lnTo>
                    <a:lnTo>
                      <a:pt x="120" y="90"/>
                    </a:lnTo>
                    <a:lnTo>
                      <a:pt x="126" y="102"/>
                    </a:lnTo>
                    <a:lnTo>
                      <a:pt x="126" y="108"/>
                    </a:lnTo>
                    <a:lnTo>
                      <a:pt x="126" y="120"/>
                    </a:lnTo>
                    <a:lnTo>
                      <a:pt x="126" y="126"/>
                    </a:lnTo>
                    <a:lnTo>
                      <a:pt x="126" y="138"/>
                    </a:lnTo>
                    <a:lnTo>
                      <a:pt x="132" y="144"/>
                    </a:lnTo>
                    <a:lnTo>
                      <a:pt x="132" y="156"/>
                    </a:lnTo>
                    <a:lnTo>
                      <a:pt x="132" y="162"/>
                    </a:lnTo>
                    <a:lnTo>
                      <a:pt x="132" y="174"/>
                    </a:lnTo>
                    <a:lnTo>
                      <a:pt x="132" y="180"/>
                    </a:lnTo>
                    <a:lnTo>
                      <a:pt x="138" y="192"/>
                    </a:lnTo>
                    <a:lnTo>
                      <a:pt x="138" y="198"/>
                    </a:lnTo>
                    <a:lnTo>
                      <a:pt x="138" y="204"/>
                    </a:lnTo>
                    <a:lnTo>
                      <a:pt x="138" y="216"/>
                    </a:lnTo>
                    <a:lnTo>
                      <a:pt x="138" y="222"/>
                    </a:lnTo>
                    <a:lnTo>
                      <a:pt x="144" y="234"/>
                    </a:lnTo>
                    <a:lnTo>
                      <a:pt x="144" y="240"/>
                    </a:lnTo>
                    <a:lnTo>
                      <a:pt x="144" y="252"/>
                    </a:lnTo>
                    <a:lnTo>
                      <a:pt x="144" y="258"/>
                    </a:lnTo>
                    <a:lnTo>
                      <a:pt x="144" y="270"/>
                    </a:lnTo>
                    <a:lnTo>
                      <a:pt x="150" y="276"/>
                    </a:lnTo>
                    <a:lnTo>
                      <a:pt x="150" y="288"/>
                    </a:lnTo>
                    <a:lnTo>
                      <a:pt x="150" y="294"/>
                    </a:lnTo>
                    <a:lnTo>
                      <a:pt x="150" y="306"/>
                    </a:lnTo>
                    <a:lnTo>
                      <a:pt x="150" y="312"/>
                    </a:lnTo>
                    <a:lnTo>
                      <a:pt x="156" y="324"/>
                    </a:lnTo>
                    <a:lnTo>
                      <a:pt x="156" y="330"/>
                    </a:lnTo>
                    <a:lnTo>
                      <a:pt x="156" y="336"/>
                    </a:lnTo>
                    <a:lnTo>
                      <a:pt x="156" y="348"/>
                    </a:lnTo>
                    <a:lnTo>
                      <a:pt x="162" y="366"/>
                    </a:lnTo>
                    <a:lnTo>
                      <a:pt x="162" y="372"/>
                    </a:lnTo>
                    <a:lnTo>
                      <a:pt x="162" y="384"/>
                    </a:lnTo>
                    <a:lnTo>
                      <a:pt x="162" y="390"/>
                    </a:lnTo>
                    <a:lnTo>
                      <a:pt x="162" y="402"/>
                    </a:lnTo>
                    <a:lnTo>
                      <a:pt x="168" y="408"/>
                    </a:lnTo>
                    <a:lnTo>
                      <a:pt x="168" y="420"/>
                    </a:lnTo>
                    <a:lnTo>
                      <a:pt x="168" y="426"/>
                    </a:lnTo>
                    <a:lnTo>
                      <a:pt x="168" y="438"/>
                    </a:lnTo>
                    <a:lnTo>
                      <a:pt x="168" y="444"/>
                    </a:lnTo>
                    <a:lnTo>
                      <a:pt x="174" y="456"/>
                    </a:lnTo>
                    <a:lnTo>
                      <a:pt x="174" y="462"/>
                    </a:lnTo>
                    <a:lnTo>
                      <a:pt x="174" y="468"/>
                    </a:lnTo>
                    <a:lnTo>
                      <a:pt x="174" y="480"/>
                    </a:lnTo>
                    <a:lnTo>
                      <a:pt x="174" y="486"/>
                    </a:lnTo>
                    <a:lnTo>
                      <a:pt x="180" y="498"/>
                    </a:lnTo>
                    <a:lnTo>
                      <a:pt x="180" y="504"/>
                    </a:lnTo>
                    <a:lnTo>
                      <a:pt x="180" y="516"/>
                    </a:lnTo>
                    <a:lnTo>
                      <a:pt x="180" y="522"/>
                    </a:lnTo>
                    <a:lnTo>
                      <a:pt x="180" y="528"/>
                    </a:lnTo>
                    <a:lnTo>
                      <a:pt x="186" y="540"/>
                    </a:lnTo>
                    <a:lnTo>
                      <a:pt x="186" y="546"/>
                    </a:lnTo>
                    <a:lnTo>
                      <a:pt x="186" y="558"/>
                    </a:lnTo>
                    <a:lnTo>
                      <a:pt x="186" y="564"/>
                    </a:lnTo>
                    <a:lnTo>
                      <a:pt x="186" y="576"/>
                    </a:lnTo>
                    <a:lnTo>
                      <a:pt x="192" y="582"/>
                    </a:lnTo>
                    <a:lnTo>
                      <a:pt x="192" y="594"/>
                    </a:lnTo>
                    <a:lnTo>
                      <a:pt x="192" y="600"/>
                    </a:lnTo>
                    <a:lnTo>
                      <a:pt x="192" y="612"/>
                    </a:lnTo>
                    <a:lnTo>
                      <a:pt x="192" y="618"/>
                    </a:lnTo>
                    <a:lnTo>
                      <a:pt x="198" y="624"/>
                    </a:lnTo>
                    <a:lnTo>
                      <a:pt x="198" y="636"/>
                    </a:lnTo>
                    <a:lnTo>
                      <a:pt x="198" y="642"/>
                    </a:lnTo>
                    <a:lnTo>
                      <a:pt x="198" y="654"/>
                    </a:lnTo>
                    <a:lnTo>
                      <a:pt x="198" y="660"/>
                    </a:lnTo>
                    <a:lnTo>
                      <a:pt x="204" y="672"/>
                    </a:lnTo>
                    <a:lnTo>
                      <a:pt x="204" y="678"/>
                    </a:lnTo>
                    <a:lnTo>
                      <a:pt x="204" y="690"/>
                    </a:lnTo>
                    <a:lnTo>
                      <a:pt x="204" y="696"/>
                    </a:lnTo>
                    <a:lnTo>
                      <a:pt x="204" y="702"/>
                    </a:lnTo>
                    <a:lnTo>
                      <a:pt x="210" y="714"/>
                    </a:lnTo>
                    <a:lnTo>
                      <a:pt x="210" y="720"/>
                    </a:lnTo>
                    <a:lnTo>
                      <a:pt x="210" y="732"/>
                    </a:lnTo>
                    <a:lnTo>
                      <a:pt x="210" y="738"/>
                    </a:lnTo>
                    <a:lnTo>
                      <a:pt x="210" y="744"/>
                    </a:lnTo>
                    <a:lnTo>
                      <a:pt x="216" y="756"/>
                    </a:lnTo>
                    <a:lnTo>
                      <a:pt x="216" y="762"/>
                    </a:lnTo>
                    <a:lnTo>
                      <a:pt x="216" y="774"/>
                    </a:lnTo>
                    <a:lnTo>
                      <a:pt x="216" y="780"/>
                    </a:lnTo>
                    <a:lnTo>
                      <a:pt x="222" y="798"/>
                    </a:lnTo>
                    <a:lnTo>
                      <a:pt x="222" y="804"/>
                    </a:lnTo>
                    <a:lnTo>
                      <a:pt x="222" y="810"/>
                    </a:lnTo>
                    <a:lnTo>
                      <a:pt x="222" y="822"/>
                    </a:lnTo>
                    <a:lnTo>
                      <a:pt x="222" y="828"/>
                    </a:lnTo>
                    <a:lnTo>
                      <a:pt x="228" y="834"/>
                    </a:lnTo>
                    <a:lnTo>
                      <a:pt x="228" y="840"/>
                    </a:lnTo>
                    <a:lnTo>
                      <a:pt x="228" y="852"/>
                    </a:lnTo>
                    <a:lnTo>
                      <a:pt x="228" y="858"/>
                    </a:lnTo>
                    <a:lnTo>
                      <a:pt x="228" y="864"/>
                    </a:lnTo>
                    <a:lnTo>
                      <a:pt x="234" y="870"/>
                    </a:lnTo>
                    <a:lnTo>
                      <a:pt x="234" y="876"/>
                    </a:lnTo>
                    <a:lnTo>
                      <a:pt x="234" y="882"/>
                    </a:lnTo>
                    <a:lnTo>
                      <a:pt x="234" y="888"/>
                    </a:lnTo>
                    <a:lnTo>
                      <a:pt x="234" y="894"/>
                    </a:lnTo>
                    <a:lnTo>
                      <a:pt x="240" y="900"/>
                    </a:lnTo>
                    <a:lnTo>
                      <a:pt x="240" y="906"/>
                    </a:lnTo>
                    <a:lnTo>
                      <a:pt x="240" y="906"/>
                    </a:lnTo>
                    <a:lnTo>
                      <a:pt x="240" y="912"/>
                    </a:lnTo>
                    <a:lnTo>
                      <a:pt x="240" y="912"/>
                    </a:lnTo>
                    <a:lnTo>
                      <a:pt x="246" y="912"/>
                    </a:lnTo>
                    <a:lnTo>
                      <a:pt x="246" y="912"/>
                    </a:lnTo>
                    <a:lnTo>
                      <a:pt x="246" y="912"/>
                    </a:lnTo>
                    <a:lnTo>
                      <a:pt x="246" y="912"/>
                    </a:lnTo>
                    <a:lnTo>
                      <a:pt x="246" y="912"/>
                    </a:lnTo>
                    <a:lnTo>
                      <a:pt x="246" y="906"/>
                    </a:lnTo>
                    <a:lnTo>
                      <a:pt x="252" y="900"/>
                    </a:lnTo>
                    <a:lnTo>
                      <a:pt x="252" y="900"/>
                    </a:lnTo>
                    <a:lnTo>
                      <a:pt x="252" y="894"/>
                    </a:lnTo>
                    <a:lnTo>
                      <a:pt x="252" y="888"/>
                    </a:lnTo>
                    <a:lnTo>
                      <a:pt x="252" y="882"/>
                    </a:lnTo>
                    <a:lnTo>
                      <a:pt x="258" y="870"/>
                    </a:lnTo>
                    <a:lnTo>
                      <a:pt x="258" y="864"/>
                    </a:lnTo>
                    <a:lnTo>
                      <a:pt x="258" y="852"/>
                    </a:lnTo>
                    <a:lnTo>
                      <a:pt x="258" y="846"/>
                    </a:lnTo>
                    <a:lnTo>
                      <a:pt x="264" y="840"/>
                    </a:lnTo>
                    <a:lnTo>
                      <a:pt x="264" y="834"/>
                    </a:lnTo>
                    <a:lnTo>
                      <a:pt x="264" y="822"/>
                    </a:lnTo>
                    <a:lnTo>
                      <a:pt x="264" y="816"/>
                    </a:lnTo>
                    <a:lnTo>
                      <a:pt x="264" y="810"/>
                    </a:lnTo>
                    <a:lnTo>
                      <a:pt x="270" y="798"/>
                    </a:lnTo>
                    <a:lnTo>
                      <a:pt x="270" y="792"/>
                    </a:lnTo>
                    <a:lnTo>
                      <a:pt x="270" y="786"/>
                    </a:lnTo>
                    <a:lnTo>
                      <a:pt x="270" y="774"/>
                    </a:lnTo>
                    <a:lnTo>
                      <a:pt x="270" y="768"/>
                    </a:lnTo>
                    <a:lnTo>
                      <a:pt x="276" y="762"/>
                    </a:lnTo>
                    <a:lnTo>
                      <a:pt x="276" y="750"/>
                    </a:lnTo>
                    <a:lnTo>
                      <a:pt x="276" y="744"/>
                    </a:lnTo>
                    <a:lnTo>
                      <a:pt x="276" y="738"/>
                    </a:lnTo>
                    <a:lnTo>
                      <a:pt x="276" y="726"/>
                    </a:lnTo>
                    <a:lnTo>
                      <a:pt x="282" y="720"/>
                    </a:lnTo>
                    <a:lnTo>
                      <a:pt x="282" y="708"/>
                    </a:lnTo>
                    <a:lnTo>
                      <a:pt x="282" y="702"/>
                    </a:lnTo>
                    <a:lnTo>
                      <a:pt x="282" y="690"/>
                    </a:lnTo>
                    <a:lnTo>
                      <a:pt x="282" y="684"/>
                    </a:lnTo>
                    <a:lnTo>
                      <a:pt x="288" y="678"/>
                    </a:lnTo>
                    <a:lnTo>
                      <a:pt x="288" y="666"/>
                    </a:lnTo>
                    <a:lnTo>
                      <a:pt x="288" y="660"/>
                    </a:lnTo>
                    <a:lnTo>
                      <a:pt x="288" y="648"/>
                    </a:lnTo>
                    <a:lnTo>
                      <a:pt x="288" y="642"/>
                    </a:lnTo>
                    <a:lnTo>
                      <a:pt x="294" y="624"/>
                    </a:lnTo>
                    <a:lnTo>
                      <a:pt x="294" y="618"/>
                    </a:lnTo>
                    <a:lnTo>
                      <a:pt x="294" y="606"/>
                    </a:lnTo>
                    <a:lnTo>
                      <a:pt x="294" y="600"/>
                    </a:lnTo>
                    <a:lnTo>
                      <a:pt x="300" y="588"/>
                    </a:lnTo>
                    <a:lnTo>
                      <a:pt x="300" y="582"/>
                    </a:lnTo>
                    <a:lnTo>
                      <a:pt x="300" y="570"/>
                    </a:lnTo>
                    <a:lnTo>
                      <a:pt x="300" y="564"/>
                    </a:lnTo>
                    <a:lnTo>
                      <a:pt x="300" y="558"/>
                    </a:lnTo>
                    <a:lnTo>
                      <a:pt x="306" y="546"/>
                    </a:lnTo>
                    <a:lnTo>
                      <a:pt x="306" y="540"/>
                    </a:lnTo>
                    <a:lnTo>
                      <a:pt x="306" y="528"/>
                    </a:lnTo>
                    <a:lnTo>
                      <a:pt x="306" y="522"/>
                    </a:lnTo>
                    <a:lnTo>
                      <a:pt x="306" y="510"/>
                    </a:lnTo>
                    <a:lnTo>
                      <a:pt x="312" y="504"/>
                    </a:lnTo>
                    <a:lnTo>
                      <a:pt x="312" y="498"/>
                    </a:lnTo>
                    <a:lnTo>
                      <a:pt x="312" y="486"/>
                    </a:lnTo>
                    <a:lnTo>
                      <a:pt x="312" y="480"/>
                    </a:lnTo>
                    <a:lnTo>
                      <a:pt x="312" y="468"/>
                    </a:lnTo>
                    <a:lnTo>
                      <a:pt x="318" y="462"/>
                    </a:lnTo>
                    <a:lnTo>
                      <a:pt x="318" y="450"/>
                    </a:lnTo>
                    <a:lnTo>
                      <a:pt x="318" y="444"/>
                    </a:lnTo>
                    <a:lnTo>
                      <a:pt x="318" y="432"/>
                    </a:lnTo>
                    <a:lnTo>
                      <a:pt x="318" y="426"/>
                    </a:lnTo>
                    <a:lnTo>
                      <a:pt x="324" y="420"/>
                    </a:lnTo>
                    <a:lnTo>
                      <a:pt x="324" y="408"/>
                    </a:lnTo>
                    <a:lnTo>
                      <a:pt x="324" y="402"/>
                    </a:lnTo>
                    <a:lnTo>
                      <a:pt x="324" y="390"/>
                    </a:lnTo>
                    <a:lnTo>
                      <a:pt x="324" y="384"/>
                    </a:lnTo>
                    <a:lnTo>
                      <a:pt x="324" y="372"/>
                    </a:lnTo>
                    <a:lnTo>
                      <a:pt x="330" y="366"/>
                    </a:lnTo>
                    <a:lnTo>
                      <a:pt x="330" y="354"/>
                    </a:lnTo>
                    <a:lnTo>
                      <a:pt x="330" y="348"/>
                    </a:lnTo>
                    <a:lnTo>
                      <a:pt x="330" y="330"/>
                    </a:lnTo>
                    <a:lnTo>
                      <a:pt x="336" y="324"/>
                    </a:lnTo>
                    <a:lnTo>
                      <a:pt x="336" y="312"/>
                    </a:lnTo>
                    <a:lnTo>
                      <a:pt x="336" y="306"/>
                    </a:lnTo>
                    <a:lnTo>
                      <a:pt x="336" y="294"/>
                    </a:lnTo>
                    <a:lnTo>
                      <a:pt x="336" y="288"/>
                    </a:lnTo>
                    <a:lnTo>
                      <a:pt x="342" y="276"/>
                    </a:lnTo>
                    <a:lnTo>
                      <a:pt x="342" y="270"/>
                    </a:lnTo>
                    <a:lnTo>
                      <a:pt x="342" y="258"/>
                    </a:lnTo>
                    <a:lnTo>
                      <a:pt x="342" y="252"/>
                    </a:lnTo>
                    <a:lnTo>
                      <a:pt x="342" y="240"/>
                    </a:lnTo>
                    <a:lnTo>
                      <a:pt x="348" y="234"/>
                    </a:lnTo>
                    <a:lnTo>
                      <a:pt x="348" y="222"/>
                    </a:lnTo>
                    <a:lnTo>
                      <a:pt x="348" y="216"/>
                    </a:lnTo>
                    <a:lnTo>
                      <a:pt x="348" y="210"/>
                    </a:lnTo>
                    <a:lnTo>
                      <a:pt x="348" y="198"/>
                    </a:lnTo>
                    <a:lnTo>
                      <a:pt x="354" y="192"/>
                    </a:lnTo>
                    <a:lnTo>
                      <a:pt x="354" y="180"/>
                    </a:lnTo>
                    <a:lnTo>
                      <a:pt x="354" y="174"/>
                    </a:lnTo>
                    <a:lnTo>
                      <a:pt x="354" y="168"/>
                    </a:lnTo>
                    <a:lnTo>
                      <a:pt x="354" y="162"/>
                    </a:lnTo>
                    <a:lnTo>
                      <a:pt x="360" y="156"/>
                    </a:lnTo>
                    <a:lnTo>
                      <a:pt x="360" y="150"/>
                    </a:lnTo>
                    <a:lnTo>
                      <a:pt x="360" y="150"/>
                    </a:lnTo>
                    <a:lnTo>
                      <a:pt x="360" y="150"/>
                    </a:lnTo>
                    <a:lnTo>
                      <a:pt x="360" y="150"/>
                    </a:lnTo>
                    <a:lnTo>
                      <a:pt x="366" y="150"/>
                    </a:lnTo>
                    <a:lnTo>
                      <a:pt x="366" y="156"/>
                    </a:lnTo>
                    <a:lnTo>
                      <a:pt x="366" y="156"/>
                    </a:lnTo>
                    <a:lnTo>
                      <a:pt x="366" y="162"/>
                    </a:lnTo>
                    <a:lnTo>
                      <a:pt x="366" y="168"/>
                    </a:lnTo>
                    <a:lnTo>
                      <a:pt x="372" y="180"/>
                    </a:lnTo>
                    <a:lnTo>
                      <a:pt x="372" y="186"/>
                    </a:lnTo>
                    <a:lnTo>
                      <a:pt x="372" y="186"/>
                    </a:lnTo>
                    <a:lnTo>
                      <a:pt x="372" y="192"/>
                    </a:lnTo>
                    <a:lnTo>
                      <a:pt x="378" y="198"/>
                    </a:lnTo>
                    <a:lnTo>
                      <a:pt x="378" y="204"/>
                    </a:lnTo>
                    <a:lnTo>
                      <a:pt x="378" y="210"/>
                    </a:lnTo>
                    <a:lnTo>
                      <a:pt x="378" y="216"/>
                    </a:lnTo>
                    <a:lnTo>
                      <a:pt x="378" y="222"/>
                    </a:lnTo>
                    <a:lnTo>
                      <a:pt x="384" y="228"/>
                    </a:lnTo>
                    <a:lnTo>
                      <a:pt x="384" y="228"/>
                    </a:lnTo>
                    <a:lnTo>
                      <a:pt x="384" y="234"/>
                    </a:lnTo>
                    <a:lnTo>
                      <a:pt x="384" y="240"/>
                    </a:lnTo>
                    <a:lnTo>
                      <a:pt x="384" y="246"/>
                    </a:lnTo>
                    <a:lnTo>
                      <a:pt x="384" y="252"/>
                    </a:lnTo>
                    <a:lnTo>
                      <a:pt x="390" y="258"/>
                    </a:lnTo>
                    <a:lnTo>
                      <a:pt x="390" y="264"/>
                    </a:lnTo>
                    <a:lnTo>
                      <a:pt x="390" y="270"/>
                    </a:lnTo>
                    <a:lnTo>
                      <a:pt x="390" y="276"/>
                    </a:lnTo>
                    <a:lnTo>
                      <a:pt x="396" y="282"/>
                    </a:lnTo>
                    <a:lnTo>
                      <a:pt x="396" y="288"/>
                    </a:lnTo>
                    <a:lnTo>
                      <a:pt x="396" y="294"/>
                    </a:lnTo>
                    <a:lnTo>
                      <a:pt x="396" y="300"/>
                    </a:lnTo>
                    <a:lnTo>
                      <a:pt x="396" y="306"/>
                    </a:lnTo>
                    <a:lnTo>
                      <a:pt x="402" y="312"/>
                    </a:lnTo>
                    <a:lnTo>
                      <a:pt x="402" y="318"/>
                    </a:lnTo>
                    <a:lnTo>
                      <a:pt x="402" y="324"/>
                    </a:lnTo>
                    <a:lnTo>
                      <a:pt x="402" y="330"/>
                    </a:lnTo>
                    <a:lnTo>
                      <a:pt x="402" y="330"/>
                    </a:lnTo>
                    <a:lnTo>
                      <a:pt x="408" y="336"/>
                    </a:lnTo>
                    <a:lnTo>
                      <a:pt x="408" y="342"/>
                    </a:lnTo>
                    <a:lnTo>
                      <a:pt x="408" y="348"/>
                    </a:lnTo>
                    <a:lnTo>
                      <a:pt x="408" y="354"/>
                    </a:lnTo>
                    <a:lnTo>
                      <a:pt x="408" y="360"/>
                    </a:lnTo>
                    <a:lnTo>
                      <a:pt x="414" y="366"/>
                    </a:lnTo>
                    <a:lnTo>
                      <a:pt x="414" y="372"/>
                    </a:lnTo>
                    <a:lnTo>
                      <a:pt x="414" y="378"/>
                    </a:lnTo>
                    <a:lnTo>
                      <a:pt x="414" y="384"/>
                    </a:lnTo>
                    <a:lnTo>
                      <a:pt x="414" y="390"/>
                    </a:lnTo>
                    <a:lnTo>
                      <a:pt x="420" y="390"/>
                    </a:lnTo>
                    <a:lnTo>
                      <a:pt x="420" y="396"/>
                    </a:lnTo>
                    <a:lnTo>
                      <a:pt x="420" y="402"/>
                    </a:lnTo>
                    <a:lnTo>
                      <a:pt x="420" y="408"/>
                    </a:lnTo>
                    <a:lnTo>
                      <a:pt x="420" y="414"/>
                    </a:lnTo>
                    <a:lnTo>
                      <a:pt x="426" y="420"/>
                    </a:lnTo>
                    <a:lnTo>
                      <a:pt x="426" y="426"/>
                    </a:lnTo>
                    <a:lnTo>
                      <a:pt x="426" y="432"/>
                    </a:lnTo>
                    <a:lnTo>
                      <a:pt x="426" y="438"/>
                    </a:lnTo>
                    <a:lnTo>
                      <a:pt x="426" y="444"/>
                    </a:lnTo>
                    <a:lnTo>
                      <a:pt x="432" y="450"/>
                    </a:lnTo>
                    <a:lnTo>
                      <a:pt x="432" y="450"/>
                    </a:lnTo>
                    <a:lnTo>
                      <a:pt x="432" y="456"/>
                    </a:lnTo>
                    <a:lnTo>
                      <a:pt x="432" y="462"/>
                    </a:lnTo>
                    <a:lnTo>
                      <a:pt x="432" y="468"/>
                    </a:lnTo>
                    <a:lnTo>
                      <a:pt x="438" y="474"/>
                    </a:lnTo>
                    <a:lnTo>
                      <a:pt x="438" y="480"/>
                    </a:lnTo>
                    <a:lnTo>
                      <a:pt x="438" y="486"/>
                    </a:lnTo>
                    <a:lnTo>
                      <a:pt x="438" y="492"/>
                    </a:lnTo>
                    <a:lnTo>
                      <a:pt x="438" y="498"/>
                    </a:lnTo>
                    <a:lnTo>
                      <a:pt x="444" y="504"/>
                    </a:lnTo>
                    <a:lnTo>
                      <a:pt x="444" y="504"/>
                    </a:lnTo>
                    <a:lnTo>
                      <a:pt x="444" y="510"/>
                    </a:lnTo>
                    <a:lnTo>
                      <a:pt x="444" y="516"/>
                    </a:lnTo>
                    <a:lnTo>
                      <a:pt x="444" y="522"/>
                    </a:lnTo>
                    <a:lnTo>
                      <a:pt x="450" y="528"/>
                    </a:lnTo>
                    <a:lnTo>
                      <a:pt x="450" y="534"/>
                    </a:lnTo>
                    <a:lnTo>
                      <a:pt x="450" y="540"/>
                    </a:lnTo>
                    <a:lnTo>
                      <a:pt x="450" y="546"/>
                    </a:lnTo>
                    <a:lnTo>
                      <a:pt x="456" y="552"/>
                    </a:lnTo>
                    <a:lnTo>
                      <a:pt x="456" y="558"/>
                    </a:lnTo>
                    <a:lnTo>
                      <a:pt x="456" y="564"/>
                    </a:lnTo>
                    <a:lnTo>
                      <a:pt x="456" y="570"/>
                    </a:lnTo>
                    <a:lnTo>
                      <a:pt x="456" y="576"/>
                    </a:lnTo>
                    <a:lnTo>
                      <a:pt x="462" y="582"/>
                    </a:lnTo>
                    <a:lnTo>
                      <a:pt x="462" y="582"/>
                    </a:lnTo>
                    <a:lnTo>
                      <a:pt x="462" y="588"/>
                    </a:lnTo>
                    <a:lnTo>
                      <a:pt x="462" y="594"/>
                    </a:lnTo>
                    <a:lnTo>
                      <a:pt x="462" y="600"/>
                    </a:lnTo>
                    <a:lnTo>
                      <a:pt x="468" y="606"/>
                    </a:lnTo>
                    <a:lnTo>
                      <a:pt x="468" y="612"/>
                    </a:lnTo>
                    <a:lnTo>
                      <a:pt x="468" y="618"/>
                    </a:lnTo>
                    <a:lnTo>
                      <a:pt x="468" y="618"/>
                    </a:lnTo>
                    <a:lnTo>
                      <a:pt x="468" y="624"/>
                    </a:lnTo>
                    <a:lnTo>
                      <a:pt x="474" y="630"/>
                    </a:lnTo>
                    <a:lnTo>
                      <a:pt x="474" y="636"/>
                    </a:lnTo>
                    <a:lnTo>
                      <a:pt x="474" y="642"/>
                    </a:lnTo>
                    <a:lnTo>
                      <a:pt x="474" y="648"/>
                    </a:lnTo>
                    <a:lnTo>
                      <a:pt x="474" y="654"/>
                    </a:lnTo>
                    <a:lnTo>
                      <a:pt x="480" y="660"/>
                    </a:lnTo>
                    <a:lnTo>
                      <a:pt x="480" y="660"/>
                    </a:lnTo>
                    <a:lnTo>
                      <a:pt x="480" y="666"/>
                    </a:lnTo>
                    <a:lnTo>
                      <a:pt x="480" y="672"/>
                    </a:lnTo>
                    <a:lnTo>
                      <a:pt x="480" y="678"/>
                    </a:lnTo>
                    <a:lnTo>
                      <a:pt x="486" y="684"/>
                    </a:lnTo>
                    <a:lnTo>
                      <a:pt x="486" y="690"/>
                    </a:lnTo>
                    <a:lnTo>
                      <a:pt x="486" y="696"/>
                    </a:lnTo>
                    <a:lnTo>
                      <a:pt x="486" y="696"/>
                    </a:lnTo>
                    <a:lnTo>
                      <a:pt x="486" y="702"/>
                    </a:lnTo>
                    <a:lnTo>
                      <a:pt x="492" y="708"/>
                    </a:lnTo>
                    <a:lnTo>
                      <a:pt x="492" y="714"/>
                    </a:lnTo>
                    <a:lnTo>
                      <a:pt x="492" y="720"/>
                    </a:lnTo>
                    <a:lnTo>
                      <a:pt x="492" y="726"/>
                    </a:lnTo>
                    <a:lnTo>
                      <a:pt x="492" y="726"/>
                    </a:lnTo>
                    <a:lnTo>
                      <a:pt x="498" y="732"/>
                    </a:lnTo>
                    <a:lnTo>
                      <a:pt x="498" y="738"/>
                    </a:lnTo>
                    <a:lnTo>
                      <a:pt x="498" y="744"/>
                    </a:lnTo>
                    <a:lnTo>
                      <a:pt x="498" y="750"/>
                    </a:lnTo>
                    <a:lnTo>
                      <a:pt x="498" y="756"/>
                    </a:lnTo>
                    <a:lnTo>
                      <a:pt x="504" y="756"/>
                    </a:lnTo>
                    <a:lnTo>
                      <a:pt x="504" y="762"/>
                    </a:lnTo>
                    <a:lnTo>
                      <a:pt x="504" y="768"/>
                    </a:lnTo>
                    <a:lnTo>
                      <a:pt x="504" y="774"/>
                    </a:lnTo>
                    <a:lnTo>
                      <a:pt x="504" y="774"/>
                    </a:lnTo>
                    <a:lnTo>
                      <a:pt x="510" y="780"/>
                    </a:lnTo>
                    <a:lnTo>
                      <a:pt x="510" y="786"/>
                    </a:lnTo>
                    <a:lnTo>
                      <a:pt x="510" y="792"/>
                    </a:lnTo>
                    <a:lnTo>
                      <a:pt x="510" y="792"/>
                    </a:lnTo>
                    <a:lnTo>
                      <a:pt x="510" y="798"/>
                    </a:lnTo>
                    <a:lnTo>
                      <a:pt x="516" y="804"/>
                    </a:lnTo>
                    <a:lnTo>
                      <a:pt x="516" y="810"/>
                    </a:lnTo>
                    <a:lnTo>
                      <a:pt x="516" y="810"/>
                    </a:lnTo>
                    <a:lnTo>
                      <a:pt x="516" y="816"/>
                    </a:lnTo>
                    <a:lnTo>
                      <a:pt x="516" y="822"/>
                    </a:lnTo>
                    <a:lnTo>
                      <a:pt x="522" y="822"/>
                    </a:lnTo>
                    <a:lnTo>
                      <a:pt x="522" y="828"/>
                    </a:lnTo>
                    <a:lnTo>
                      <a:pt x="522" y="834"/>
                    </a:lnTo>
                    <a:lnTo>
                      <a:pt x="522" y="834"/>
                    </a:lnTo>
                    <a:lnTo>
                      <a:pt x="522" y="840"/>
                    </a:lnTo>
                    <a:lnTo>
                      <a:pt x="528" y="840"/>
                    </a:lnTo>
                    <a:lnTo>
                      <a:pt x="528" y="846"/>
                    </a:lnTo>
                    <a:lnTo>
                      <a:pt x="528" y="846"/>
                    </a:lnTo>
                    <a:lnTo>
                      <a:pt x="528" y="852"/>
                    </a:lnTo>
                    <a:lnTo>
                      <a:pt x="534" y="858"/>
                    </a:lnTo>
                    <a:lnTo>
                      <a:pt x="534" y="858"/>
                    </a:lnTo>
                    <a:lnTo>
                      <a:pt x="534" y="858"/>
                    </a:lnTo>
                    <a:lnTo>
                      <a:pt x="534" y="864"/>
                    </a:lnTo>
                    <a:lnTo>
                      <a:pt x="534" y="864"/>
                    </a:lnTo>
                    <a:lnTo>
                      <a:pt x="540" y="864"/>
                    </a:lnTo>
                    <a:lnTo>
                      <a:pt x="540" y="864"/>
                    </a:lnTo>
                    <a:lnTo>
                      <a:pt x="540" y="870"/>
                    </a:lnTo>
                    <a:lnTo>
                      <a:pt x="540" y="870"/>
                    </a:lnTo>
                    <a:lnTo>
                      <a:pt x="540" y="870"/>
                    </a:lnTo>
                    <a:lnTo>
                      <a:pt x="546" y="870"/>
                    </a:lnTo>
                    <a:lnTo>
                      <a:pt x="546" y="870"/>
                    </a:lnTo>
                    <a:lnTo>
                      <a:pt x="546" y="870"/>
                    </a:lnTo>
                    <a:lnTo>
                      <a:pt x="546" y="870"/>
                    </a:lnTo>
                    <a:lnTo>
                      <a:pt x="546" y="870"/>
                    </a:lnTo>
                    <a:lnTo>
                      <a:pt x="552" y="870"/>
                    </a:lnTo>
                    <a:lnTo>
                      <a:pt x="552" y="870"/>
                    </a:lnTo>
                    <a:lnTo>
                      <a:pt x="552" y="864"/>
                    </a:lnTo>
                    <a:lnTo>
                      <a:pt x="552" y="864"/>
                    </a:lnTo>
                    <a:lnTo>
                      <a:pt x="552" y="864"/>
                    </a:lnTo>
                    <a:lnTo>
                      <a:pt x="558" y="864"/>
                    </a:lnTo>
                    <a:lnTo>
                      <a:pt x="558" y="858"/>
                    </a:lnTo>
                    <a:lnTo>
                      <a:pt x="558" y="858"/>
                    </a:lnTo>
                    <a:lnTo>
                      <a:pt x="558" y="852"/>
                    </a:lnTo>
                    <a:lnTo>
                      <a:pt x="558" y="852"/>
                    </a:lnTo>
                    <a:lnTo>
                      <a:pt x="564" y="846"/>
                    </a:lnTo>
                    <a:lnTo>
                      <a:pt x="564" y="840"/>
                    </a:lnTo>
                    <a:lnTo>
                      <a:pt x="564" y="840"/>
                    </a:lnTo>
                    <a:lnTo>
                      <a:pt x="564" y="834"/>
                    </a:lnTo>
                    <a:lnTo>
                      <a:pt x="570" y="834"/>
                    </a:lnTo>
                    <a:lnTo>
                      <a:pt x="570" y="828"/>
                    </a:lnTo>
                    <a:lnTo>
                      <a:pt x="570" y="828"/>
                    </a:lnTo>
                    <a:lnTo>
                      <a:pt x="570" y="822"/>
                    </a:lnTo>
                    <a:lnTo>
                      <a:pt x="570" y="816"/>
                    </a:lnTo>
                    <a:lnTo>
                      <a:pt x="576" y="816"/>
                    </a:lnTo>
                    <a:lnTo>
                      <a:pt x="576" y="810"/>
                    </a:lnTo>
                    <a:lnTo>
                      <a:pt x="576" y="804"/>
                    </a:lnTo>
                    <a:lnTo>
                      <a:pt x="576" y="798"/>
                    </a:lnTo>
                    <a:lnTo>
                      <a:pt x="576" y="798"/>
                    </a:lnTo>
                    <a:lnTo>
                      <a:pt x="582" y="792"/>
                    </a:lnTo>
                    <a:lnTo>
                      <a:pt x="582" y="786"/>
                    </a:lnTo>
                    <a:lnTo>
                      <a:pt x="582" y="786"/>
                    </a:lnTo>
                    <a:lnTo>
                      <a:pt x="582" y="780"/>
                    </a:lnTo>
                    <a:lnTo>
                      <a:pt x="582" y="774"/>
                    </a:lnTo>
                    <a:lnTo>
                      <a:pt x="588" y="768"/>
                    </a:lnTo>
                    <a:lnTo>
                      <a:pt x="588" y="768"/>
                    </a:lnTo>
                    <a:lnTo>
                      <a:pt x="588" y="762"/>
                    </a:lnTo>
                    <a:lnTo>
                      <a:pt x="588" y="756"/>
                    </a:lnTo>
                    <a:lnTo>
                      <a:pt x="588" y="750"/>
                    </a:lnTo>
                    <a:lnTo>
                      <a:pt x="594" y="744"/>
                    </a:lnTo>
                    <a:lnTo>
                      <a:pt x="594" y="744"/>
                    </a:lnTo>
                    <a:lnTo>
                      <a:pt x="594" y="738"/>
                    </a:lnTo>
                    <a:lnTo>
                      <a:pt x="594" y="732"/>
                    </a:lnTo>
                    <a:lnTo>
                      <a:pt x="594" y="726"/>
                    </a:lnTo>
                    <a:lnTo>
                      <a:pt x="600" y="720"/>
                    </a:lnTo>
                    <a:lnTo>
                      <a:pt x="600" y="714"/>
                    </a:lnTo>
                    <a:lnTo>
                      <a:pt x="600" y="714"/>
                    </a:lnTo>
                    <a:lnTo>
                      <a:pt x="600" y="708"/>
                    </a:lnTo>
                    <a:lnTo>
                      <a:pt x="600" y="702"/>
                    </a:lnTo>
                    <a:lnTo>
                      <a:pt x="606" y="696"/>
                    </a:lnTo>
                    <a:lnTo>
                      <a:pt x="606" y="690"/>
                    </a:lnTo>
                    <a:lnTo>
                      <a:pt x="606" y="684"/>
                    </a:lnTo>
                    <a:lnTo>
                      <a:pt x="606" y="684"/>
                    </a:lnTo>
                    <a:lnTo>
                      <a:pt x="606" y="678"/>
                    </a:lnTo>
                    <a:lnTo>
                      <a:pt x="612" y="672"/>
                    </a:lnTo>
                    <a:lnTo>
                      <a:pt x="612" y="666"/>
                    </a:lnTo>
                    <a:lnTo>
                      <a:pt x="612" y="660"/>
                    </a:lnTo>
                    <a:lnTo>
                      <a:pt x="612" y="654"/>
                    </a:lnTo>
                    <a:lnTo>
                      <a:pt x="612" y="648"/>
                    </a:lnTo>
                    <a:lnTo>
                      <a:pt x="618" y="648"/>
                    </a:lnTo>
                    <a:lnTo>
                      <a:pt x="618" y="642"/>
                    </a:lnTo>
                    <a:lnTo>
                      <a:pt x="618" y="636"/>
                    </a:lnTo>
                    <a:lnTo>
                      <a:pt x="618" y="630"/>
                    </a:lnTo>
                    <a:lnTo>
                      <a:pt x="618" y="624"/>
                    </a:lnTo>
                    <a:lnTo>
                      <a:pt x="624" y="618"/>
                    </a:lnTo>
                    <a:lnTo>
                      <a:pt x="624" y="612"/>
                    </a:lnTo>
                    <a:lnTo>
                      <a:pt x="624" y="612"/>
                    </a:lnTo>
                    <a:lnTo>
                      <a:pt x="624" y="606"/>
                    </a:lnTo>
                    <a:lnTo>
                      <a:pt x="630" y="594"/>
                    </a:lnTo>
                    <a:lnTo>
                      <a:pt x="630" y="588"/>
                    </a:lnTo>
                    <a:lnTo>
                      <a:pt x="630" y="582"/>
                    </a:lnTo>
                    <a:lnTo>
                      <a:pt x="630" y="576"/>
                    </a:lnTo>
                    <a:lnTo>
                      <a:pt x="630" y="576"/>
                    </a:lnTo>
                    <a:lnTo>
                      <a:pt x="636" y="570"/>
                    </a:lnTo>
                    <a:lnTo>
                      <a:pt x="636" y="564"/>
                    </a:lnTo>
                    <a:lnTo>
                      <a:pt x="636" y="558"/>
                    </a:lnTo>
                    <a:lnTo>
                      <a:pt x="636" y="552"/>
                    </a:lnTo>
                    <a:lnTo>
                      <a:pt x="636" y="546"/>
                    </a:lnTo>
                    <a:lnTo>
                      <a:pt x="636" y="540"/>
                    </a:lnTo>
                    <a:lnTo>
                      <a:pt x="642" y="540"/>
                    </a:lnTo>
                    <a:lnTo>
                      <a:pt x="642" y="534"/>
                    </a:lnTo>
                    <a:lnTo>
                      <a:pt x="642" y="528"/>
                    </a:lnTo>
                    <a:lnTo>
                      <a:pt x="642" y="522"/>
                    </a:lnTo>
                    <a:lnTo>
                      <a:pt x="642" y="516"/>
                    </a:lnTo>
                    <a:lnTo>
                      <a:pt x="648" y="510"/>
                    </a:lnTo>
                    <a:lnTo>
                      <a:pt x="648" y="504"/>
                    </a:lnTo>
                    <a:lnTo>
                      <a:pt x="648" y="498"/>
                    </a:lnTo>
                    <a:lnTo>
                      <a:pt x="648" y="498"/>
                    </a:lnTo>
                    <a:lnTo>
                      <a:pt x="648" y="492"/>
                    </a:lnTo>
                    <a:lnTo>
                      <a:pt x="654" y="480"/>
                    </a:lnTo>
                    <a:lnTo>
                      <a:pt x="654" y="474"/>
                    </a:lnTo>
                    <a:lnTo>
                      <a:pt x="654" y="468"/>
                    </a:lnTo>
                    <a:lnTo>
                      <a:pt x="654" y="462"/>
                    </a:lnTo>
                    <a:lnTo>
                      <a:pt x="660" y="456"/>
                    </a:lnTo>
                    <a:lnTo>
                      <a:pt x="660" y="456"/>
                    </a:lnTo>
                    <a:lnTo>
                      <a:pt x="660" y="450"/>
                    </a:lnTo>
                    <a:lnTo>
                      <a:pt x="660" y="444"/>
                    </a:lnTo>
                    <a:lnTo>
                      <a:pt x="660" y="438"/>
                    </a:lnTo>
                    <a:lnTo>
                      <a:pt x="666" y="432"/>
                    </a:lnTo>
                    <a:lnTo>
                      <a:pt x="666" y="426"/>
                    </a:lnTo>
                    <a:lnTo>
                      <a:pt x="666" y="420"/>
                    </a:lnTo>
                    <a:lnTo>
                      <a:pt x="666" y="414"/>
                    </a:lnTo>
                    <a:lnTo>
                      <a:pt x="666" y="414"/>
                    </a:lnTo>
                    <a:lnTo>
                      <a:pt x="672" y="408"/>
                    </a:lnTo>
                    <a:lnTo>
                      <a:pt x="672" y="402"/>
                    </a:lnTo>
                    <a:lnTo>
                      <a:pt x="672" y="396"/>
                    </a:lnTo>
                    <a:lnTo>
                      <a:pt x="672" y="390"/>
                    </a:lnTo>
                    <a:lnTo>
                      <a:pt x="672" y="384"/>
                    </a:lnTo>
                    <a:lnTo>
                      <a:pt x="678" y="378"/>
                    </a:lnTo>
                    <a:lnTo>
                      <a:pt x="678" y="372"/>
                    </a:lnTo>
                    <a:lnTo>
                      <a:pt x="678" y="366"/>
                    </a:lnTo>
                    <a:lnTo>
                      <a:pt x="678" y="366"/>
                    </a:lnTo>
                    <a:lnTo>
                      <a:pt x="678" y="360"/>
                    </a:lnTo>
                    <a:lnTo>
                      <a:pt x="684" y="354"/>
                    </a:lnTo>
                    <a:lnTo>
                      <a:pt x="684" y="348"/>
                    </a:lnTo>
                    <a:lnTo>
                      <a:pt x="684" y="342"/>
                    </a:lnTo>
                    <a:lnTo>
                      <a:pt x="684" y="336"/>
                    </a:lnTo>
                    <a:lnTo>
                      <a:pt x="684" y="330"/>
                    </a:lnTo>
                    <a:lnTo>
                      <a:pt x="690" y="324"/>
                    </a:lnTo>
                    <a:lnTo>
                      <a:pt x="690" y="318"/>
                    </a:lnTo>
                    <a:lnTo>
                      <a:pt x="690" y="312"/>
                    </a:lnTo>
                    <a:lnTo>
                      <a:pt x="690" y="306"/>
                    </a:lnTo>
                    <a:lnTo>
                      <a:pt x="696" y="300"/>
                    </a:lnTo>
                    <a:lnTo>
                      <a:pt x="696" y="294"/>
                    </a:lnTo>
                    <a:lnTo>
                      <a:pt x="696" y="288"/>
                    </a:lnTo>
                    <a:lnTo>
                      <a:pt x="696" y="282"/>
                    </a:lnTo>
                    <a:lnTo>
                      <a:pt x="696" y="276"/>
                    </a:lnTo>
                    <a:lnTo>
                      <a:pt x="702" y="270"/>
                    </a:lnTo>
                    <a:lnTo>
                      <a:pt x="702" y="264"/>
                    </a:lnTo>
                    <a:lnTo>
                      <a:pt x="702" y="258"/>
                    </a:lnTo>
                    <a:lnTo>
                      <a:pt x="702" y="252"/>
                    </a:lnTo>
                    <a:lnTo>
                      <a:pt x="702" y="246"/>
                    </a:lnTo>
                    <a:lnTo>
                      <a:pt x="708" y="240"/>
                    </a:lnTo>
                    <a:lnTo>
                      <a:pt x="708" y="234"/>
                    </a:lnTo>
                    <a:lnTo>
                      <a:pt x="708" y="234"/>
                    </a:lnTo>
                    <a:lnTo>
                      <a:pt x="708" y="228"/>
                    </a:lnTo>
                    <a:lnTo>
                      <a:pt x="708" y="222"/>
                    </a:lnTo>
                    <a:lnTo>
                      <a:pt x="714" y="216"/>
                    </a:lnTo>
                    <a:lnTo>
                      <a:pt x="714" y="210"/>
                    </a:lnTo>
                    <a:lnTo>
                      <a:pt x="714" y="204"/>
                    </a:lnTo>
                    <a:lnTo>
                      <a:pt x="714" y="198"/>
                    </a:lnTo>
                    <a:lnTo>
                      <a:pt x="714" y="192"/>
                    </a:lnTo>
                    <a:lnTo>
                      <a:pt x="720" y="186"/>
                    </a:lnTo>
                    <a:lnTo>
                      <a:pt x="720" y="180"/>
                    </a:lnTo>
                    <a:lnTo>
                      <a:pt x="720" y="174"/>
                    </a:lnTo>
                    <a:lnTo>
                      <a:pt x="720" y="168"/>
                    </a:lnTo>
                    <a:lnTo>
                      <a:pt x="720" y="168"/>
                    </a:lnTo>
                    <a:lnTo>
                      <a:pt x="726" y="162"/>
                    </a:lnTo>
                    <a:lnTo>
                      <a:pt x="726" y="162"/>
                    </a:lnTo>
                    <a:lnTo>
                      <a:pt x="726" y="156"/>
                    </a:lnTo>
                    <a:lnTo>
                      <a:pt x="726" y="162"/>
                    </a:lnTo>
                    <a:lnTo>
                      <a:pt x="726" y="162"/>
                    </a:lnTo>
                    <a:lnTo>
                      <a:pt x="732" y="168"/>
                    </a:lnTo>
                    <a:lnTo>
                      <a:pt x="732" y="174"/>
                    </a:lnTo>
                    <a:lnTo>
                      <a:pt x="732" y="180"/>
                    </a:lnTo>
                    <a:lnTo>
                      <a:pt x="732" y="186"/>
                    </a:lnTo>
                    <a:lnTo>
                      <a:pt x="750" y="294"/>
                    </a:lnTo>
                    <a:lnTo>
                      <a:pt x="750" y="300"/>
                    </a:lnTo>
                    <a:lnTo>
                      <a:pt x="750" y="306"/>
                    </a:lnTo>
                    <a:lnTo>
                      <a:pt x="750" y="318"/>
                    </a:lnTo>
                    <a:lnTo>
                      <a:pt x="756" y="324"/>
                    </a:lnTo>
                    <a:lnTo>
                      <a:pt x="756" y="330"/>
                    </a:lnTo>
                    <a:lnTo>
                      <a:pt x="756" y="342"/>
                    </a:lnTo>
                    <a:lnTo>
                      <a:pt x="756" y="348"/>
                    </a:lnTo>
                    <a:lnTo>
                      <a:pt x="756" y="354"/>
                    </a:lnTo>
                    <a:lnTo>
                      <a:pt x="762" y="366"/>
                    </a:lnTo>
                    <a:lnTo>
                      <a:pt x="762" y="372"/>
                    </a:lnTo>
                    <a:lnTo>
                      <a:pt x="762" y="378"/>
                    </a:lnTo>
                    <a:lnTo>
                      <a:pt x="762" y="390"/>
                    </a:lnTo>
                    <a:lnTo>
                      <a:pt x="762" y="396"/>
                    </a:lnTo>
                    <a:lnTo>
                      <a:pt x="768" y="402"/>
                    </a:lnTo>
                    <a:lnTo>
                      <a:pt x="768" y="414"/>
                    </a:lnTo>
                    <a:lnTo>
                      <a:pt x="768" y="420"/>
                    </a:lnTo>
                    <a:lnTo>
                      <a:pt x="768" y="426"/>
                    </a:lnTo>
                    <a:lnTo>
                      <a:pt x="768" y="438"/>
                    </a:lnTo>
                    <a:lnTo>
                      <a:pt x="774" y="444"/>
                    </a:lnTo>
                    <a:lnTo>
                      <a:pt x="774" y="450"/>
                    </a:lnTo>
                    <a:lnTo>
                      <a:pt x="774" y="462"/>
                    </a:lnTo>
                    <a:lnTo>
                      <a:pt x="774" y="468"/>
                    </a:lnTo>
                    <a:lnTo>
                      <a:pt x="774" y="474"/>
                    </a:lnTo>
                    <a:lnTo>
                      <a:pt x="780" y="486"/>
                    </a:lnTo>
                    <a:lnTo>
                      <a:pt x="780" y="492"/>
                    </a:lnTo>
                    <a:lnTo>
                      <a:pt x="780" y="498"/>
                    </a:lnTo>
                    <a:lnTo>
                      <a:pt x="780" y="510"/>
                    </a:lnTo>
                    <a:lnTo>
                      <a:pt x="780" y="516"/>
                    </a:lnTo>
                    <a:lnTo>
                      <a:pt x="786" y="522"/>
                    </a:lnTo>
                    <a:lnTo>
                      <a:pt x="786" y="534"/>
                    </a:lnTo>
                    <a:lnTo>
                      <a:pt x="786" y="540"/>
                    </a:lnTo>
                    <a:lnTo>
                      <a:pt x="786" y="546"/>
                    </a:lnTo>
                    <a:lnTo>
                      <a:pt x="786" y="558"/>
                    </a:lnTo>
                    <a:lnTo>
                      <a:pt x="792" y="564"/>
                    </a:lnTo>
                    <a:lnTo>
                      <a:pt x="792" y="570"/>
                    </a:lnTo>
                    <a:lnTo>
                      <a:pt x="792" y="582"/>
                    </a:lnTo>
                    <a:lnTo>
                      <a:pt x="792" y="588"/>
                    </a:lnTo>
                    <a:lnTo>
                      <a:pt x="792" y="594"/>
                    </a:lnTo>
                    <a:lnTo>
                      <a:pt x="798" y="600"/>
                    </a:lnTo>
                    <a:lnTo>
                      <a:pt x="798" y="612"/>
                    </a:lnTo>
                    <a:lnTo>
                      <a:pt x="798" y="618"/>
                    </a:lnTo>
                    <a:lnTo>
                      <a:pt x="798" y="624"/>
                    </a:lnTo>
                    <a:lnTo>
                      <a:pt x="798" y="636"/>
                    </a:lnTo>
                    <a:lnTo>
                      <a:pt x="804" y="642"/>
                    </a:lnTo>
                    <a:lnTo>
                      <a:pt x="804" y="648"/>
                    </a:lnTo>
                    <a:lnTo>
                      <a:pt x="804" y="660"/>
                    </a:lnTo>
                    <a:lnTo>
                      <a:pt x="804" y="666"/>
                    </a:lnTo>
                    <a:lnTo>
                      <a:pt x="804" y="672"/>
                    </a:lnTo>
                    <a:lnTo>
                      <a:pt x="810" y="684"/>
                    </a:lnTo>
                    <a:lnTo>
                      <a:pt x="810" y="690"/>
                    </a:lnTo>
                    <a:lnTo>
                      <a:pt x="810" y="696"/>
                    </a:lnTo>
                    <a:lnTo>
                      <a:pt x="810" y="702"/>
                    </a:lnTo>
                    <a:lnTo>
                      <a:pt x="810" y="714"/>
                    </a:lnTo>
                    <a:lnTo>
                      <a:pt x="816" y="720"/>
                    </a:lnTo>
                    <a:lnTo>
                      <a:pt x="816" y="726"/>
                    </a:lnTo>
                    <a:lnTo>
                      <a:pt x="816" y="732"/>
                    </a:lnTo>
                    <a:lnTo>
                      <a:pt x="816" y="744"/>
                    </a:lnTo>
                    <a:lnTo>
                      <a:pt x="816" y="750"/>
                    </a:lnTo>
                    <a:lnTo>
                      <a:pt x="822" y="756"/>
                    </a:lnTo>
                    <a:lnTo>
                      <a:pt x="822" y="768"/>
                    </a:lnTo>
                    <a:lnTo>
                      <a:pt x="822" y="774"/>
                    </a:lnTo>
                    <a:lnTo>
                      <a:pt x="822" y="780"/>
                    </a:lnTo>
                    <a:lnTo>
                      <a:pt x="822" y="786"/>
                    </a:lnTo>
                    <a:lnTo>
                      <a:pt x="828" y="792"/>
                    </a:lnTo>
                    <a:lnTo>
                      <a:pt x="828" y="804"/>
                    </a:lnTo>
                    <a:lnTo>
                      <a:pt x="828" y="810"/>
                    </a:lnTo>
                    <a:lnTo>
                      <a:pt x="828" y="816"/>
                    </a:lnTo>
                    <a:lnTo>
                      <a:pt x="828" y="822"/>
                    </a:lnTo>
                    <a:lnTo>
                      <a:pt x="834" y="828"/>
                    </a:lnTo>
                    <a:lnTo>
                      <a:pt x="834" y="834"/>
                    </a:lnTo>
                    <a:lnTo>
                      <a:pt x="834" y="846"/>
                    </a:lnTo>
                    <a:lnTo>
                      <a:pt x="834" y="852"/>
                    </a:lnTo>
                    <a:lnTo>
                      <a:pt x="834" y="858"/>
                    </a:lnTo>
                    <a:lnTo>
                      <a:pt x="840" y="864"/>
                    </a:lnTo>
                    <a:lnTo>
                      <a:pt x="840" y="870"/>
                    </a:lnTo>
                    <a:lnTo>
                      <a:pt x="840" y="876"/>
                    </a:lnTo>
                    <a:lnTo>
                      <a:pt x="840" y="882"/>
                    </a:lnTo>
                    <a:lnTo>
                      <a:pt x="840" y="882"/>
                    </a:lnTo>
                    <a:lnTo>
                      <a:pt x="846" y="888"/>
                    </a:lnTo>
                    <a:lnTo>
                      <a:pt x="846" y="894"/>
                    </a:lnTo>
                    <a:lnTo>
                      <a:pt x="846" y="900"/>
                    </a:lnTo>
                    <a:lnTo>
                      <a:pt x="846" y="900"/>
                    </a:lnTo>
                    <a:lnTo>
                      <a:pt x="846" y="906"/>
                    </a:lnTo>
                    <a:lnTo>
                      <a:pt x="852" y="912"/>
                    </a:lnTo>
                    <a:lnTo>
                      <a:pt x="852" y="912"/>
                    </a:lnTo>
                    <a:lnTo>
                      <a:pt x="852" y="912"/>
                    </a:lnTo>
                    <a:lnTo>
                      <a:pt x="852" y="912"/>
                    </a:lnTo>
                    <a:lnTo>
                      <a:pt x="852" y="912"/>
                    </a:lnTo>
                    <a:lnTo>
                      <a:pt x="852" y="912"/>
                    </a:lnTo>
                    <a:lnTo>
                      <a:pt x="852" y="912"/>
                    </a:lnTo>
                    <a:lnTo>
                      <a:pt x="852" y="912"/>
                    </a:lnTo>
                    <a:lnTo>
                      <a:pt x="858" y="912"/>
                    </a:lnTo>
                    <a:lnTo>
                      <a:pt x="858" y="912"/>
                    </a:lnTo>
                    <a:lnTo>
                      <a:pt x="858" y="906"/>
                    </a:lnTo>
                    <a:lnTo>
                      <a:pt x="858" y="906"/>
                    </a:lnTo>
                    <a:lnTo>
                      <a:pt x="858" y="900"/>
                    </a:lnTo>
                    <a:lnTo>
                      <a:pt x="864" y="894"/>
                    </a:lnTo>
                    <a:lnTo>
                      <a:pt x="864" y="894"/>
                    </a:lnTo>
                    <a:lnTo>
                      <a:pt x="864" y="888"/>
                    </a:lnTo>
                    <a:lnTo>
                      <a:pt x="864" y="882"/>
                    </a:lnTo>
                    <a:lnTo>
                      <a:pt x="864" y="876"/>
                    </a:lnTo>
                    <a:lnTo>
                      <a:pt x="870" y="870"/>
                    </a:lnTo>
                    <a:lnTo>
                      <a:pt x="870" y="864"/>
                    </a:lnTo>
                    <a:lnTo>
                      <a:pt x="870" y="858"/>
                    </a:lnTo>
                    <a:lnTo>
                      <a:pt x="870" y="852"/>
                    </a:lnTo>
                    <a:lnTo>
                      <a:pt x="870" y="846"/>
                    </a:lnTo>
                    <a:lnTo>
                      <a:pt x="876" y="840"/>
                    </a:lnTo>
                    <a:lnTo>
                      <a:pt x="876" y="834"/>
                    </a:lnTo>
                    <a:lnTo>
                      <a:pt x="876" y="822"/>
                    </a:lnTo>
                    <a:lnTo>
                      <a:pt x="876" y="816"/>
                    </a:lnTo>
                    <a:lnTo>
                      <a:pt x="876" y="810"/>
                    </a:lnTo>
                    <a:lnTo>
                      <a:pt x="882" y="804"/>
                    </a:lnTo>
                    <a:lnTo>
                      <a:pt x="882" y="798"/>
                    </a:lnTo>
                    <a:lnTo>
                      <a:pt x="882" y="786"/>
                    </a:lnTo>
                    <a:lnTo>
                      <a:pt x="882" y="780"/>
                    </a:lnTo>
                    <a:lnTo>
                      <a:pt x="882" y="774"/>
                    </a:lnTo>
                    <a:lnTo>
                      <a:pt x="888" y="768"/>
                    </a:lnTo>
                    <a:lnTo>
                      <a:pt x="888" y="762"/>
                    </a:lnTo>
                    <a:lnTo>
                      <a:pt x="888" y="750"/>
                    </a:lnTo>
                    <a:lnTo>
                      <a:pt x="888" y="744"/>
                    </a:lnTo>
                    <a:lnTo>
                      <a:pt x="888" y="738"/>
                    </a:lnTo>
                    <a:lnTo>
                      <a:pt x="894" y="726"/>
                    </a:lnTo>
                    <a:lnTo>
                      <a:pt x="894" y="720"/>
                    </a:lnTo>
                    <a:lnTo>
                      <a:pt x="894" y="714"/>
                    </a:lnTo>
                    <a:lnTo>
                      <a:pt x="894" y="708"/>
                    </a:lnTo>
                    <a:lnTo>
                      <a:pt x="894" y="696"/>
                    </a:lnTo>
                    <a:lnTo>
                      <a:pt x="900" y="690"/>
                    </a:lnTo>
                    <a:lnTo>
                      <a:pt x="900" y="684"/>
                    </a:lnTo>
                    <a:lnTo>
                      <a:pt x="900" y="672"/>
                    </a:lnTo>
                    <a:lnTo>
                      <a:pt x="900" y="666"/>
                    </a:lnTo>
                    <a:lnTo>
                      <a:pt x="900" y="660"/>
                    </a:lnTo>
                    <a:lnTo>
                      <a:pt x="906" y="654"/>
                    </a:lnTo>
                    <a:lnTo>
                      <a:pt x="906" y="642"/>
                    </a:lnTo>
                    <a:lnTo>
                      <a:pt x="906" y="636"/>
                    </a:lnTo>
                    <a:lnTo>
                      <a:pt x="906" y="630"/>
                    </a:lnTo>
                    <a:lnTo>
                      <a:pt x="906" y="618"/>
                    </a:lnTo>
                    <a:lnTo>
                      <a:pt x="912" y="612"/>
                    </a:lnTo>
                    <a:lnTo>
                      <a:pt x="912" y="606"/>
                    </a:lnTo>
                    <a:lnTo>
                      <a:pt x="912" y="594"/>
                    </a:lnTo>
                    <a:lnTo>
                      <a:pt x="912" y="588"/>
                    </a:lnTo>
                    <a:lnTo>
                      <a:pt x="912" y="582"/>
                    </a:lnTo>
                    <a:lnTo>
                      <a:pt x="918" y="570"/>
                    </a:lnTo>
                    <a:lnTo>
                      <a:pt x="918" y="564"/>
                    </a:lnTo>
                    <a:lnTo>
                      <a:pt x="918" y="558"/>
                    </a:lnTo>
                    <a:lnTo>
                      <a:pt x="918" y="546"/>
                    </a:lnTo>
                    <a:lnTo>
                      <a:pt x="918" y="540"/>
                    </a:lnTo>
                    <a:lnTo>
                      <a:pt x="924" y="534"/>
                    </a:lnTo>
                    <a:lnTo>
                      <a:pt x="924" y="522"/>
                    </a:lnTo>
                    <a:lnTo>
                      <a:pt x="924" y="516"/>
                    </a:lnTo>
                    <a:lnTo>
                      <a:pt x="924" y="510"/>
                    </a:lnTo>
                    <a:lnTo>
                      <a:pt x="924" y="498"/>
                    </a:lnTo>
                    <a:lnTo>
                      <a:pt x="930" y="492"/>
                    </a:lnTo>
                    <a:lnTo>
                      <a:pt x="930" y="486"/>
                    </a:lnTo>
                    <a:lnTo>
                      <a:pt x="930" y="474"/>
                    </a:lnTo>
                    <a:lnTo>
                      <a:pt x="930" y="468"/>
                    </a:lnTo>
                    <a:lnTo>
                      <a:pt x="930" y="462"/>
                    </a:lnTo>
                    <a:lnTo>
                      <a:pt x="936" y="450"/>
                    </a:lnTo>
                    <a:lnTo>
                      <a:pt x="936" y="444"/>
                    </a:lnTo>
                    <a:lnTo>
                      <a:pt x="936" y="438"/>
                    </a:lnTo>
                    <a:lnTo>
                      <a:pt x="936" y="426"/>
                    </a:lnTo>
                    <a:lnTo>
                      <a:pt x="942" y="420"/>
                    </a:lnTo>
                    <a:lnTo>
                      <a:pt x="942" y="414"/>
                    </a:lnTo>
                    <a:lnTo>
                      <a:pt x="942" y="402"/>
                    </a:lnTo>
                    <a:lnTo>
                      <a:pt x="942" y="396"/>
                    </a:lnTo>
                    <a:lnTo>
                      <a:pt x="942" y="390"/>
                    </a:lnTo>
                    <a:lnTo>
                      <a:pt x="948" y="378"/>
                    </a:lnTo>
                    <a:lnTo>
                      <a:pt x="948" y="372"/>
                    </a:lnTo>
                    <a:lnTo>
                      <a:pt x="948" y="366"/>
                    </a:lnTo>
                    <a:lnTo>
                      <a:pt x="948" y="354"/>
                    </a:lnTo>
                    <a:lnTo>
                      <a:pt x="948" y="348"/>
                    </a:lnTo>
                    <a:lnTo>
                      <a:pt x="954" y="342"/>
                    </a:lnTo>
                    <a:lnTo>
                      <a:pt x="954" y="330"/>
                    </a:lnTo>
                    <a:lnTo>
                      <a:pt x="954" y="324"/>
                    </a:lnTo>
                    <a:lnTo>
                      <a:pt x="954" y="318"/>
                    </a:lnTo>
                    <a:lnTo>
                      <a:pt x="954" y="306"/>
                    </a:lnTo>
                    <a:lnTo>
                      <a:pt x="960" y="300"/>
                    </a:lnTo>
                    <a:lnTo>
                      <a:pt x="960" y="294"/>
                    </a:lnTo>
                    <a:lnTo>
                      <a:pt x="972" y="186"/>
                    </a:lnTo>
                    <a:lnTo>
                      <a:pt x="972" y="180"/>
                    </a:lnTo>
                    <a:lnTo>
                      <a:pt x="978" y="174"/>
                    </a:lnTo>
                    <a:lnTo>
                      <a:pt x="978" y="168"/>
                    </a:lnTo>
                    <a:lnTo>
                      <a:pt x="978" y="162"/>
                    </a:lnTo>
                    <a:lnTo>
                      <a:pt x="978" y="156"/>
                    </a:lnTo>
                    <a:lnTo>
                      <a:pt x="978" y="156"/>
                    </a:lnTo>
                    <a:lnTo>
                      <a:pt x="984" y="156"/>
                    </a:lnTo>
                    <a:lnTo>
                      <a:pt x="984" y="162"/>
                    </a:lnTo>
                    <a:lnTo>
                      <a:pt x="984" y="162"/>
                    </a:lnTo>
                    <a:lnTo>
                      <a:pt x="984" y="168"/>
                    </a:lnTo>
                    <a:lnTo>
                      <a:pt x="984" y="174"/>
                    </a:lnTo>
                    <a:lnTo>
                      <a:pt x="990" y="180"/>
                    </a:lnTo>
                    <a:lnTo>
                      <a:pt x="990" y="186"/>
                    </a:lnTo>
                    <a:lnTo>
                      <a:pt x="990" y="186"/>
                    </a:lnTo>
                    <a:lnTo>
                      <a:pt x="990" y="192"/>
                    </a:lnTo>
                    <a:lnTo>
                      <a:pt x="990" y="198"/>
                    </a:lnTo>
                    <a:lnTo>
                      <a:pt x="996" y="204"/>
                    </a:lnTo>
                    <a:lnTo>
                      <a:pt x="996" y="210"/>
                    </a:lnTo>
                    <a:lnTo>
                      <a:pt x="996" y="216"/>
                    </a:lnTo>
                    <a:lnTo>
                      <a:pt x="996" y="216"/>
                    </a:lnTo>
                    <a:lnTo>
                      <a:pt x="996" y="222"/>
                    </a:lnTo>
                    <a:lnTo>
                      <a:pt x="1002" y="228"/>
                    </a:lnTo>
                    <a:lnTo>
                      <a:pt x="1002" y="234"/>
                    </a:lnTo>
                    <a:lnTo>
                      <a:pt x="1002" y="240"/>
                    </a:lnTo>
                    <a:lnTo>
                      <a:pt x="1002" y="246"/>
                    </a:lnTo>
                    <a:lnTo>
                      <a:pt x="1002" y="246"/>
                    </a:lnTo>
                    <a:lnTo>
                      <a:pt x="1008" y="252"/>
                    </a:lnTo>
                    <a:lnTo>
                      <a:pt x="1008" y="258"/>
                    </a:lnTo>
                    <a:lnTo>
                      <a:pt x="1008" y="264"/>
                    </a:lnTo>
                    <a:lnTo>
                      <a:pt x="1008" y="270"/>
                    </a:lnTo>
                    <a:lnTo>
                      <a:pt x="1008" y="276"/>
                    </a:lnTo>
                    <a:lnTo>
                      <a:pt x="1008" y="276"/>
                    </a:lnTo>
                    <a:lnTo>
                      <a:pt x="1014" y="276"/>
                    </a:lnTo>
                    <a:lnTo>
                      <a:pt x="1014" y="282"/>
                    </a:lnTo>
                    <a:lnTo>
                      <a:pt x="1014" y="288"/>
                    </a:lnTo>
                    <a:lnTo>
                      <a:pt x="1014" y="294"/>
                    </a:lnTo>
                    <a:lnTo>
                      <a:pt x="1014" y="300"/>
                    </a:lnTo>
                    <a:lnTo>
                      <a:pt x="1020" y="306"/>
                    </a:lnTo>
                    <a:lnTo>
                      <a:pt x="1020" y="306"/>
                    </a:lnTo>
                    <a:lnTo>
                      <a:pt x="1020" y="312"/>
                    </a:lnTo>
                    <a:lnTo>
                      <a:pt x="1020" y="318"/>
                    </a:lnTo>
                    <a:lnTo>
                      <a:pt x="1020" y="324"/>
                    </a:lnTo>
                    <a:lnTo>
                      <a:pt x="1026" y="330"/>
                    </a:lnTo>
                    <a:lnTo>
                      <a:pt x="1026" y="336"/>
                    </a:lnTo>
                    <a:lnTo>
                      <a:pt x="1026" y="336"/>
                    </a:lnTo>
                    <a:lnTo>
                      <a:pt x="1026" y="342"/>
                    </a:lnTo>
                    <a:lnTo>
                      <a:pt x="1026" y="348"/>
                    </a:lnTo>
                    <a:lnTo>
                      <a:pt x="1032" y="354"/>
                    </a:lnTo>
                    <a:lnTo>
                      <a:pt x="1032" y="360"/>
                    </a:lnTo>
                    <a:lnTo>
                      <a:pt x="1032" y="366"/>
                    </a:lnTo>
                    <a:lnTo>
                      <a:pt x="1032" y="366"/>
                    </a:lnTo>
                    <a:lnTo>
                      <a:pt x="1032" y="372"/>
                    </a:lnTo>
                    <a:lnTo>
                      <a:pt x="1038" y="378"/>
                    </a:lnTo>
                    <a:lnTo>
                      <a:pt x="1038" y="378"/>
                    </a:lnTo>
                    <a:lnTo>
                      <a:pt x="1038" y="384"/>
                    </a:lnTo>
                    <a:lnTo>
                      <a:pt x="1038" y="390"/>
                    </a:lnTo>
                    <a:lnTo>
                      <a:pt x="1038" y="396"/>
                    </a:lnTo>
                    <a:lnTo>
                      <a:pt x="1038" y="396"/>
                    </a:lnTo>
                    <a:lnTo>
                      <a:pt x="1044" y="402"/>
                    </a:lnTo>
                    <a:lnTo>
                      <a:pt x="1044" y="408"/>
                    </a:lnTo>
                    <a:lnTo>
                      <a:pt x="1044" y="414"/>
                    </a:lnTo>
                    <a:lnTo>
                      <a:pt x="1044" y="420"/>
                    </a:lnTo>
                    <a:lnTo>
                      <a:pt x="1044" y="426"/>
                    </a:lnTo>
                    <a:lnTo>
                      <a:pt x="1050" y="426"/>
                    </a:lnTo>
                    <a:lnTo>
                      <a:pt x="1050" y="432"/>
                    </a:lnTo>
                    <a:lnTo>
                      <a:pt x="1050" y="438"/>
                    </a:lnTo>
                    <a:lnTo>
                      <a:pt x="1050" y="444"/>
                    </a:lnTo>
                    <a:lnTo>
                      <a:pt x="1050" y="450"/>
                    </a:lnTo>
                    <a:lnTo>
                      <a:pt x="1056" y="456"/>
                    </a:lnTo>
                    <a:lnTo>
                      <a:pt x="1056" y="456"/>
                    </a:lnTo>
                    <a:lnTo>
                      <a:pt x="1056" y="462"/>
                    </a:lnTo>
                    <a:lnTo>
                      <a:pt x="1056" y="468"/>
                    </a:lnTo>
                    <a:lnTo>
                      <a:pt x="1056" y="474"/>
                    </a:lnTo>
                    <a:lnTo>
                      <a:pt x="1062" y="480"/>
                    </a:lnTo>
                    <a:lnTo>
                      <a:pt x="1062" y="486"/>
                    </a:lnTo>
                    <a:lnTo>
                      <a:pt x="1062" y="486"/>
                    </a:lnTo>
                    <a:lnTo>
                      <a:pt x="1062" y="492"/>
                    </a:lnTo>
                    <a:lnTo>
                      <a:pt x="1062" y="498"/>
                    </a:lnTo>
                    <a:lnTo>
                      <a:pt x="1068" y="504"/>
                    </a:lnTo>
                    <a:lnTo>
                      <a:pt x="1068" y="510"/>
                    </a:lnTo>
                    <a:lnTo>
                      <a:pt x="1068" y="510"/>
                    </a:lnTo>
                    <a:lnTo>
                      <a:pt x="1068" y="516"/>
                    </a:lnTo>
                    <a:lnTo>
                      <a:pt x="1068" y="522"/>
                    </a:lnTo>
                    <a:lnTo>
                      <a:pt x="1074" y="528"/>
                    </a:lnTo>
                    <a:lnTo>
                      <a:pt x="1074" y="534"/>
                    </a:lnTo>
                    <a:lnTo>
                      <a:pt x="1074" y="534"/>
                    </a:lnTo>
                    <a:lnTo>
                      <a:pt x="1074" y="534"/>
                    </a:lnTo>
                    <a:lnTo>
                      <a:pt x="1074" y="540"/>
                    </a:lnTo>
                    <a:lnTo>
                      <a:pt x="1074" y="540"/>
                    </a:lnTo>
                    <a:lnTo>
                      <a:pt x="1074" y="546"/>
                    </a:lnTo>
                    <a:lnTo>
                      <a:pt x="1080" y="552"/>
                    </a:lnTo>
                    <a:lnTo>
                      <a:pt x="1080" y="558"/>
                    </a:lnTo>
                    <a:lnTo>
                      <a:pt x="1080" y="564"/>
                    </a:lnTo>
                    <a:lnTo>
                      <a:pt x="1080" y="564"/>
                    </a:lnTo>
                    <a:lnTo>
                      <a:pt x="1080" y="570"/>
                    </a:lnTo>
                    <a:lnTo>
                      <a:pt x="1086" y="576"/>
                    </a:lnTo>
                    <a:lnTo>
                      <a:pt x="1086" y="582"/>
                    </a:lnTo>
                    <a:lnTo>
                      <a:pt x="1086" y="588"/>
                    </a:lnTo>
                    <a:lnTo>
                      <a:pt x="1086" y="588"/>
                    </a:lnTo>
                    <a:lnTo>
                      <a:pt x="1086" y="594"/>
                    </a:lnTo>
                    <a:lnTo>
                      <a:pt x="1092" y="600"/>
                    </a:lnTo>
                    <a:lnTo>
                      <a:pt x="1092" y="606"/>
                    </a:lnTo>
                    <a:lnTo>
                      <a:pt x="1092" y="612"/>
                    </a:lnTo>
                    <a:lnTo>
                      <a:pt x="1092" y="612"/>
                    </a:lnTo>
                    <a:lnTo>
                      <a:pt x="1092" y="618"/>
                    </a:lnTo>
                    <a:lnTo>
                      <a:pt x="1098" y="624"/>
                    </a:lnTo>
                    <a:lnTo>
                      <a:pt x="1098" y="630"/>
                    </a:lnTo>
                    <a:lnTo>
                      <a:pt x="1098" y="636"/>
                    </a:lnTo>
                    <a:lnTo>
                      <a:pt x="1098" y="636"/>
                    </a:lnTo>
                    <a:lnTo>
                      <a:pt x="1098" y="642"/>
                    </a:lnTo>
                    <a:lnTo>
                      <a:pt x="1104" y="648"/>
                    </a:lnTo>
                    <a:lnTo>
                      <a:pt x="1104" y="654"/>
                    </a:lnTo>
                    <a:lnTo>
                      <a:pt x="1104" y="660"/>
                    </a:lnTo>
                    <a:lnTo>
                      <a:pt x="1104" y="660"/>
                    </a:lnTo>
                    <a:lnTo>
                      <a:pt x="1104" y="666"/>
                    </a:lnTo>
                    <a:lnTo>
                      <a:pt x="1110" y="672"/>
                    </a:lnTo>
                    <a:lnTo>
                      <a:pt x="1110" y="678"/>
                    </a:lnTo>
                    <a:lnTo>
                      <a:pt x="1110" y="678"/>
                    </a:lnTo>
                    <a:lnTo>
                      <a:pt x="1110" y="684"/>
                    </a:lnTo>
                    <a:lnTo>
                      <a:pt x="1110" y="690"/>
                    </a:lnTo>
                    <a:lnTo>
                      <a:pt x="1116" y="696"/>
                    </a:lnTo>
                    <a:lnTo>
                      <a:pt x="1116" y="702"/>
                    </a:lnTo>
                    <a:lnTo>
                      <a:pt x="1116" y="702"/>
                    </a:lnTo>
                    <a:lnTo>
                      <a:pt x="1116" y="708"/>
                    </a:lnTo>
                    <a:lnTo>
                      <a:pt x="1116" y="714"/>
                    </a:lnTo>
                    <a:lnTo>
                      <a:pt x="1146" y="810"/>
                    </a:lnTo>
                    <a:lnTo>
                      <a:pt x="1146" y="810"/>
                    </a:lnTo>
                    <a:lnTo>
                      <a:pt x="1152" y="816"/>
                    </a:lnTo>
                    <a:lnTo>
                      <a:pt x="1152" y="822"/>
                    </a:lnTo>
                    <a:lnTo>
                      <a:pt x="1152" y="822"/>
                    </a:lnTo>
                    <a:lnTo>
                      <a:pt x="1152" y="828"/>
                    </a:lnTo>
                    <a:lnTo>
                      <a:pt x="1152" y="828"/>
                    </a:lnTo>
                    <a:lnTo>
                      <a:pt x="1158" y="834"/>
                    </a:lnTo>
                    <a:lnTo>
                      <a:pt x="1158" y="834"/>
                    </a:lnTo>
                    <a:lnTo>
                      <a:pt x="1158" y="840"/>
                    </a:lnTo>
                    <a:lnTo>
                      <a:pt x="1158" y="840"/>
                    </a:lnTo>
                    <a:lnTo>
                      <a:pt x="1158" y="840"/>
                    </a:lnTo>
                    <a:lnTo>
                      <a:pt x="1164" y="846"/>
                    </a:lnTo>
                    <a:lnTo>
                      <a:pt x="1164" y="846"/>
                    </a:lnTo>
                    <a:lnTo>
                      <a:pt x="1164" y="852"/>
                    </a:lnTo>
                    <a:lnTo>
                      <a:pt x="1164" y="852"/>
                    </a:lnTo>
                    <a:lnTo>
                      <a:pt x="1164" y="852"/>
                    </a:lnTo>
                    <a:lnTo>
                      <a:pt x="1170" y="852"/>
                    </a:lnTo>
                    <a:lnTo>
                      <a:pt x="1170" y="858"/>
                    </a:lnTo>
                    <a:lnTo>
                      <a:pt x="1170" y="858"/>
                    </a:lnTo>
                    <a:lnTo>
                      <a:pt x="1170" y="858"/>
                    </a:lnTo>
                    <a:lnTo>
                      <a:pt x="1170" y="858"/>
                    </a:lnTo>
                    <a:lnTo>
                      <a:pt x="1176" y="858"/>
                    </a:lnTo>
                    <a:lnTo>
                      <a:pt x="1176" y="858"/>
                    </a:lnTo>
                    <a:lnTo>
                      <a:pt x="1176" y="858"/>
                    </a:lnTo>
                    <a:lnTo>
                      <a:pt x="1176" y="858"/>
                    </a:lnTo>
                    <a:lnTo>
                      <a:pt x="1176" y="858"/>
                    </a:lnTo>
                    <a:lnTo>
                      <a:pt x="1176" y="858"/>
                    </a:lnTo>
                    <a:lnTo>
                      <a:pt x="1182" y="858"/>
                    </a:lnTo>
                    <a:lnTo>
                      <a:pt x="1182" y="858"/>
                    </a:lnTo>
                    <a:lnTo>
                      <a:pt x="1182" y="858"/>
                    </a:lnTo>
                    <a:lnTo>
                      <a:pt x="1182" y="858"/>
                    </a:lnTo>
                    <a:lnTo>
                      <a:pt x="1182" y="858"/>
                    </a:lnTo>
                    <a:lnTo>
                      <a:pt x="1188" y="852"/>
                    </a:lnTo>
                    <a:lnTo>
                      <a:pt x="1188" y="852"/>
                    </a:lnTo>
                    <a:lnTo>
                      <a:pt x="1188" y="852"/>
                    </a:lnTo>
                    <a:lnTo>
                      <a:pt x="1188" y="852"/>
                    </a:lnTo>
                    <a:lnTo>
                      <a:pt x="1188" y="846"/>
                    </a:lnTo>
                    <a:lnTo>
                      <a:pt x="1194" y="846"/>
                    </a:lnTo>
                    <a:lnTo>
                      <a:pt x="1194" y="846"/>
                    </a:lnTo>
                    <a:lnTo>
                      <a:pt x="1194" y="840"/>
                    </a:lnTo>
                    <a:lnTo>
                      <a:pt x="1194" y="840"/>
                    </a:lnTo>
                    <a:lnTo>
                      <a:pt x="1194" y="834"/>
                    </a:lnTo>
                    <a:lnTo>
                      <a:pt x="1200" y="834"/>
                    </a:lnTo>
                    <a:lnTo>
                      <a:pt x="1200" y="828"/>
                    </a:lnTo>
                    <a:lnTo>
                      <a:pt x="1200" y="828"/>
                    </a:lnTo>
                    <a:lnTo>
                      <a:pt x="1200" y="822"/>
                    </a:lnTo>
                    <a:lnTo>
                      <a:pt x="1200" y="822"/>
                    </a:lnTo>
                    <a:lnTo>
                      <a:pt x="1206" y="816"/>
                    </a:lnTo>
                    <a:lnTo>
                      <a:pt x="1206" y="816"/>
                    </a:lnTo>
                    <a:lnTo>
                      <a:pt x="1206" y="810"/>
                    </a:lnTo>
                    <a:lnTo>
                      <a:pt x="1206" y="804"/>
                    </a:lnTo>
                    <a:lnTo>
                      <a:pt x="1206" y="804"/>
                    </a:lnTo>
                    <a:lnTo>
                      <a:pt x="1212" y="798"/>
                    </a:lnTo>
                    <a:lnTo>
                      <a:pt x="1212" y="798"/>
                    </a:lnTo>
                    <a:lnTo>
                      <a:pt x="1212" y="792"/>
                    </a:lnTo>
                    <a:lnTo>
                      <a:pt x="1212" y="786"/>
                    </a:lnTo>
                    <a:lnTo>
                      <a:pt x="1212" y="786"/>
                    </a:lnTo>
                    <a:lnTo>
                      <a:pt x="1218" y="780"/>
                    </a:lnTo>
                    <a:lnTo>
                      <a:pt x="1218" y="774"/>
                    </a:lnTo>
                    <a:lnTo>
                      <a:pt x="1218" y="774"/>
                    </a:lnTo>
                    <a:lnTo>
                      <a:pt x="1218" y="768"/>
                    </a:lnTo>
                    <a:lnTo>
                      <a:pt x="1218" y="762"/>
                    </a:lnTo>
                    <a:lnTo>
                      <a:pt x="1224" y="762"/>
                    </a:lnTo>
                    <a:lnTo>
                      <a:pt x="1224" y="756"/>
                    </a:lnTo>
                    <a:lnTo>
                      <a:pt x="1224" y="750"/>
                    </a:lnTo>
                    <a:lnTo>
                      <a:pt x="1224" y="744"/>
                    </a:lnTo>
                    <a:lnTo>
                      <a:pt x="1224" y="744"/>
                    </a:lnTo>
                    <a:lnTo>
                      <a:pt x="1230" y="738"/>
                    </a:lnTo>
                    <a:lnTo>
                      <a:pt x="1230" y="732"/>
                    </a:lnTo>
                    <a:lnTo>
                      <a:pt x="1230" y="726"/>
                    </a:lnTo>
                    <a:lnTo>
                      <a:pt x="1230" y="726"/>
                    </a:lnTo>
                    <a:lnTo>
                      <a:pt x="1230" y="720"/>
                    </a:lnTo>
                    <a:lnTo>
                      <a:pt x="1236" y="714"/>
                    </a:lnTo>
                    <a:lnTo>
                      <a:pt x="1236" y="708"/>
                    </a:lnTo>
                    <a:lnTo>
                      <a:pt x="1236" y="708"/>
                    </a:lnTo>
                    <a:lnTo>
                      <a:pt x="1236" y="702"/>
                    </a:lnTo>
                    <a:lnTo>
                      <a:pt x="1236" y="696"/>
                    </a:lnTo>
                    <a:lnTo>
                      <a:pt x="1242" y="690"/>
                    </a:lnTo>
                    <a:lnTo>
                      <a:pt x="1242" y="690"/>
                    </a:lnTo>
                    <a:lnTo>
                      <a:pt x="1242" y="684"/>
                    </a:lnTo>
                    <a:lnTo>
                      <a:pt x="1242" y="678"/>
                    </a:lnTo>
                    <a:lnTo>
                      <a:pt x="1242" y="672"/>
                    </a:lnTo>
                    <a:lnTo>
                      <a:pt x="1248" y="672"/>
                    </a:lnTo>
                    <a:lnTo>
                      <a:pt x="1248" y="666"/>
                    </a:lnTo>
                    <a:lnTo>
                      <a:pt x="1248" y="660"/>
                    </a:lnTo>
                    <a:lnTo>
                      <a:pt x="1248" y="654"/>
                    </a:lnTo>
                    <a:lnTo>
                      <a:pt x="1248" y="648"/>
                    </a:lnTo>
                    <a:lnTo>
                      <a:pt x="1254" y="648"/>
                    </a:lnTo>
                    <a:lnTo>
                      <a:pt x="1254" y="642"/>
                    </a:lnTo>
                    <a:lnTo>
                      <a:pt x="1254" y="636"/>
                    </a:lnTo>
                    <a:lnTo>
                      <a:pt x="1254" y="630"/>
                    </a:lnTo>
                    <a:lnTo>
                      <a:pt x="1254" y="624"/>
                    </a:lnTo>
                    <a:lnTo>
                      <a:pt x="1260" y="624"/>
                    </a:lnTo>
                    <a:lnTo>
                      <a:pt x="1260" y="618"/>
                    </a:lnTo>
                    <a:lnTo>
                      <a:pt x="1260" y="612"/>
                    </a:lnTo>
                    <a:lnTo>
                      <a:pt x="1260" y="606"/>
                    </a:lnTo>
                    <a:lnTo>
                      <a:pt x="1260" y="600"/>
                    </a:lnTo>
                    <a:lnTo>
                      <a:pt x="1266" y="600"/>
                    </a:lnTo>
                    <a:lnTo>
                      <a:pt x="1266" y="594"/>
                    </a:lnTo>
                    <a:lnTo>
                      <a:pt x="1266" y="588"/>
                    </a:lnTo>
                    <a:lnTo>
                      <a:pt x="1266" y="582"/>
                    </a:lnTo>
                    <a:lnTo>
                      <a:pt x="1266" y="576"/>
                    </a:lnTo>
                    <a:lnTo>
                      <a:pt x="1272" y="576"/>
                    </a:lnTo>
                    <a:lnTo>
                      <a:pt x="1272" y="570"/>
                    </a:lnTo>
                    <a:lnTo>
                      <a:pt x="1272" y="564"/>
                    </a:lnTo>
                    <a:lnTo>
                      <a:pt x="1272" y="558"/>
                    </a:lnTo>
                    <a:lnTo>
                      <a:pt x="1272" y="552"/>
                    </a:lnTo>
                    <a:lnTo>
                      <a:pt x="1278" y="552"/>
                    </a:lnTo>
                    <a:lnTo>
                      <a:pt x="1278" y="546"/>
                    </a:lnTo>
                    <a:lnTo>
                      <a:pt x="1278" y="540"/>
                    </a:lnTo>
                    <a:lnTo>
                      <a:pt x="1278" y="534"/>
                    </a:lnTo>
                    <a:lnTo>
                      <a:pt x="1278" y="528"/>
                    </a:lnTo>
                    <a:lnTo>
                      <a:pt x="1284" y="522"/>
                    </a:lnTo>
                    <a:lnTo>
                      <a:pt x="1284" y="522"/>
                    </a:lnTo>
                    <a:lnTo>
                      <a:pt x="1284" y="516"/>
                    </a:lnTo>
                    <a:lnTo>
                      <a:pt x="1284" y="510"/>
                    </a:lnTo>
                    <a:lnTo>
                      <a:pt x="1284" y="504"/>
                    </a:lnTo>
                    <a:lnTo>
                      <a:pt x="1290" y="498"/>
                    </a:lnTo>
                    <a:lnTo>
                      <a:pt x="1290" y="492"/>
                    </a:lnTo>
                    <a:lnTo>
                      <a:pt x="1290" y="492"/>
                    </a:lnTo>
                    <a:lnTo>
                      <a:pt x="1290" y="486"/>
                    </a:lnTo>
                    <a:lnTo>
                      <a:pt x="1290" y="480"/>
                    </a:lnTo>
                    <a:lnTo>
                      <a:pt x="1296" y="474"/>
                    </a:lnTo>
                    <a:lnTo>
                      <a:pt x="1296" y="468"/>
                    </a:lnTo>
                    <a:lnTo>
                      <a:pt x="1296" y="468"/>
                    </a:lnTo>
                    <a:lnTo>
                      <a:pt x="1296" y="462"/>
                    </a:lnTo>
                    <a:lnTo>
                      <a:pt x="1296" y="462"/>
                    </a:lnTo>
                    <a:lnTo>
                      <a:pt x="1296" y="456"/>
                    </a:lnTo>
                    <a:lnTo>
                      <a:pt x="1302" y="450"/>
                    </a:lnTo>
                    <a:lnTo>
                      <a:pt x="1302" y="444"/>
                    </a:lnTo>
                    <a:lnTo>
                      <a:pt x="1302" y="438"/>
                    </a:lnTo>
                    <a:lnTo>
                      <a:pt x="1302" y="438"/>
                    </a:lnTo>
                    <a:lnTo>
                      <a:pt x="1302" y="432"/>
                    </a:lnTo>
                    <a:lnTo>
                      <a:pt x="1308" y="426"/>
                    </a:lnTo>
                    <a:lnTo>
                      <a:pt x="1308" y="420"/>
                    </a:lnTo>
                    <a:lnTo>
                      <a:pt x="1308" y="414"/>
                    </a:lnTo>
                    <a:lnTo>
                      <a:pt x="1308" y="408"/>
                    </a:lnTo>
                    <a:lnTo>
                      <a:pt x="1308" y="408"/>
                    </a:lnTo>
                    <a:lnTo>
                      <a:pt x="1314" y="402"/>
                    </a:lnTo>
                    <a:lnTo>
                      <a:pt x="1314" y="396"/>
                    </a:lnTo>
                    <a:lnTo>
                      <a:pt x="1314" y="390"/>
                    </a:lnTo>
                    <a:lnTo>
                      <a:pt x="1314" y="384"/>
                    </a:lnTo>
                    <a:lnTo>
                      <a:pt x="1314" y="384"/>
                    </a:lnTo>
                    <a:lnTo>
                      <a:pt x="1320" y="378"/>
                    </a:lnTo>
                    <a:lnTo>
                      <a:pt x="1320" y="372"/>
                    </a:lnTo>
                    <a:lnTo>
                      <a:pt x="1320" y="366"/>
                    </a:lnTo>
                    <a:lnTo>
                      <a:pt x="1320" y="360"/>
                    </a:lnTo>
                    <a:lnTo>
                      <a:pt x="1320" y="354"/>
                    </a:lnTo>
                    <a:lnTo>
                      <a:pt x="1326" y="354"/>
                    </a:lnTo>
                    <a:lnTo>
                      <a:pt x="1326" y="348"/>
                    </a:lnTo>
                    <a:lnTo>
                      <a:pt x="1326" y="342"/>
                    </a:lnTo>
                    <a:lnTo>
                      <a:pt x="1326" y="336"/>
                    </a:lnTo>
                    <a:lnTo>
                      <a:pt x="1326" y="330"/>
                    </a:lnTo>
                    <a:lnTo>
                      <a:pt x="1332" y="324"/>
                    </a:lnTo>
                    <a:lnTo>
                      <a:pt x="1332" y="324"/>
                    </a:lnTo>
                    <a:lnTo>
                      <a:pt x="1332" y="324"/>
                    </a:lnTo>
                    <a:lnTo>
                      <a:pt x="1332" y="318"/>
                    </a:lnTo>
                    <a:lnTo>
                      <a:pt x="1332" y="312"/>
                    </a:lnTo>
                    <a:lnTo>
                      <a:pt x="1332" y="306"/>
                    </a:lnTo>
                    <a:lnTo>
                      <a:pt x="1338" y="300"/>
                    </a:lnTo>
                    <a:lnTo>
                      <a:pt x="1338" y="294"/>
                    </a:lnTo>
                    <a:lnTo>
                      <a:pt x="1338" y="294"/>
                    </a:lnTo>
                    <a:lnTo>
                      <a:pt x="1338" y="288"/>
                    </a:lnTo>
                    <a:lnTo>
                      <a:pt x="1338" y="282"/>
                    </a:lnTo>
                    <a:lnTo>
                      <a:pt x="1344" y="276"/>
                    </a:lnTo>
                    <a:lnTo>
                      <a:pt x="1344" y="270"/>
                    </a:lnTo>
                    <a:lnTo>
                      <a:pt x="1344" y="264"/>
                    </a:lnTo>
                    <a:lnTo>
                      <a:pt x="1344" y="264"/>
                    </a:lnTo>
                    <a:lnTo>
                      <a:pt x="1344" y="258"/>
                    </a:lnTo>
                    <a:lnTo>
                      <a:pt x="1350" y="252"/>
                    </a:lnTo>
                    <a:lnTo>
                      <a:pt x="1350" y="246"/>
                    </a:lnTo>
                    <a:lnTo>
                      <a:pt x="1350" y="240"/>
                    </a:lnTo>
                    <a:lnTo>
                      <a:pt x="1350" y="240"/>
                    </a:lnTo>
                    <a:lnTo>
                      <a:pt x="1350" y="234"/>
                    </a:lnTo>
                    <a:lnTo>
                      <a:pt x="1356" y="228"/>
                    </a:lnTo>
                    <a:lnTo>
                      <a:pt x="1356" y="228"/>
                    </a:lnTo>
                    <a:lnTo>
                      <a:pt x="1356" y="228"/>
                    </a:lnTo>
                    <a:lnTo>
                      <a:pt x="1356" y="228"/>
                    </a:lnTo>
                    <a:lnTo>
                      <a:pt x="1356" y="228"/>
                    </a:lnTo>
                    <a:lnTo>
                      <a:pt x="1362" y="234"/>
                    </a:lnTo>
                    <a:lnTo>
                      <a:pt x="1362" y="234"/>
                    </a:lnTo>
                    <a:lnTo>
                      <a:pt x="1362" y="240"/>
                    </a:lnTo>
                    <a:lnTo>
                      <a:pt x="1362" y="240"/>
                    </a:lnTo>
                    <a:lnTo>
                      <a:pt x="1362" y="246"/>
                    </a:lnTo>
                    <a:lnTo>
                      <a:pt x="1368" y="252"/>
                    </a:lnTo>
                    <a:lnTo>
                      <a:pt x="1368" y="252"/>
                    </a:lnTo>
                    <a:lnTo>
                      <a:pt x="1368" y="258"/>
                    </a:lnTo>
                    <a:lnTo>
                      <a:pt x="1368" y="264"/>
                    </a:lnTo>
                    <a:lnTo>
                      <a:pt x="1368" y="264"/>
                    </a:lnTo>
                    <a:lnTo>
                      <a:pt x="1368" y="270"/>
                    </a:lnTo>
                    <a:lnTo>
                      <a:pt x="1374" y="276"/>
                    </a:lnTo>
                    <a:lnTo>
                      <a:pt x="1374" y="282"/>
                    </a:lnTo>
                    <a:lnTo>
                      <a:pt x="1374" y="282"/>
                    </a:lnTo>
                    <a:lnTo>
                      <a:pt x="1374" y="288"/>
                    </a:lnTo>
                    <a:lnTo>
                      <a:pt x="1374" y="294"/>
                    </a:lnTo>
                    <a:lnTo>
                      <a:pt x="1380" y="294"/>
                    </a:lnTo>
                    <a:lnTo>
                      <a:pt x="1380" y="300"/>
                    </a:lnTo>
                    <a:lnTo>
                      <a:pt x="1380" y="306"/>
                    </a:lnTo>
                    <a:lnTo>
                      <a:pt x="1380" y="306"/>
                    </a:lnTo>
                    <a:lnTo>
                      <a:pt x="1380" y="312"/>
                    </a:lnTo>
                    <a:lnTo>
                      <a:pt x="1386" y="318"/>
                    </a:lnTo>
                    <a:lnTo>
                      <a:pt x="1386" y="318"/>
                    </a:lnTo>
                    <a:lnTo>
                      <a:pt x="1386" y="324"/>
                    </a:lnTo>
                    <a:lnTo>
                      <a:pt x="1386" y="330"/>
                    </a:lnTo>
                    <a:lnTo>
                      <a:pt x="1386" y="330"/>
                    </a:lnTo>
                    <a:lnTo>
                      <a:pt x="1392" y="336"/>
                    </a:lnTo>
                    <a:lnTo>
                      <a:pt x="1392" y="342"/>
                    </a:lnTo>
                    <a:lnTo>
                      <a:pt x="1392" y="348"/>
                    </a:lnTo>
                    <a:lnTo>
                      <a:pt x="1392" y="348"/>
                    </a:lnTo>
                    <a:lnTo>
                      <a:pt x="1392" y="354"/>
                    </a:lnTo>
                    <a:lnTo>
                      <a:pt x="1398" y="360"/>
                    </a:lnTo>
                    <a:lnTo>
                      <a:pt x="1398" y="360"/>
                    </a:lnTo>
                    <a:lnTo>
                      <a:pt x="1398" y="366"/>
                    </a:lnTo>
                    <a:lnTo>
                      <a:pt x="1398" y="372"/>
                    </a:lnTo>
                    <a:lnTo>
                      <a:pt x="1398" y="378"/>
                    </a:lnTo>
                    <a:lnTo>
                      <a:pt x="1404" y="378"/>
                    </a:lnTo>
                    <a:lnTo>
                      <a:pt x="1404" y="384"/>
                    </a:lnTo>
                    <a:lnTo>
                      <a:pt x="1404" y="390"/>
                    </a:lnTo>
                    <a:lnTo>
                      <a:pt x="1404" y="390"/>
                    </a:lnTo>
                    <a:lnTo>
                      <a:pt x="1404" y="396"/>
                    </a:lnTo>
                    <a:lnTo>
                      <a:pt x="1410" y="402"/>
                    </a:lnTo>
                    <a:lnTo>
                      <a:pt x="1410" y="408"/>
                    </a:lnTo>
                    <a:lnTo>
                      <a:pt x="1410" y="408"/>
                    </a:lnTo>
                    <a:lnTo>
                      <a:pt x="1410" y="414"/>
                    </a:lnTo>
                    <a:lnTo>
                      <a:pt x="1410" y="420"/>
                    </a:lnTo>
                    <a:lnTo>
                      <a:pt x="1416" y="420"/>
                    </a:lnTo>
                    <a:lnTo>
                      <a:pt x="1416" y="426"/>
                    </a:lnTo>
                    <a:lnTo>
                      <a:pt x="1416" y="432"/>
                    </a:lnTo>
                    <a:lnTo>
                      <a:pt x="1416" y="432"/>
                    </a:lnTo>
                    <a:lnTo>
                      <a:pt x="1416" y="438"/>
                    </a:lnTo>
                    <a:lnTo>
                      <a:pt x="1422" y="444"/>
                    </a:lnTo>
                    <a:lnTo>
                      <a:pt x="1422" y="450"/>
                    </a:lnTo>
                    <a:lnTo>
                      <a:pt x="1422" y="450"/>
                    </a:lnTo>
                    <a:lnTo>
                      <a:pt x="1422" y="456"/>
                    </a:lnTo>
                    <a:lnTo>
                      <a:pt x="1422" y="462"/>
                    </a:lnTo>
                    <a:lnTo>
                      <a:pt x="1428" y="462"/>
                    </a:lnTo>
                    <a:lnTo>
                      <a:pt x="1428" y="468"/>
                    </a:lnTo>
                    <a:lnTo>
                      <a:pt x="1428" y="474"/>
                    </a:lnTo>
                    <a:lnTo>
                      <a:pt x="1428" y="480"/>
                    </a:lnTo>
                    <a:lnTo>
                      <a:pt x="1428" y="480"/>
                    </a:lnTo>
                    <a:lnTo>
                      <a:pt x="1434" y="486"/>
                    </a:lnTo>
                    <a:lnTo>
                      <a:pt x="1434" y="486"/>
                    </a:lnTo>
                    <a:lnTo>
                      <a:pt x="1434" y="492"/>
                    </a:lnTo>
                    <a:lnTo>
                      <a:pt x="1434" y="492"/>
                    </a:lnTo>
                    <a:lnTo>
                      <a:pt x="1434" y="498"/>
                    </a:lnTo>
                    <a:lnTo>
                      <a:pt x="1434" y="504"/>
                    </a:lnTo>
                    <a:lnTo>
                      <a:pt x="1440" y="504"/>
                    </a:lnTo>
                    <a:lnTo>
                      <a:pt x="1440" y="510"/>
                    </a:lnTo>
                    <a:lnTo>
                      <a:pt x="1440" y="516"/>
                    </a:lnTo>
                    <a:lnTo>
                      <a:pt x="1440" y="516"/>
                    </a:lnTo>
                    <a:lnTo>
                      <a:pt x="1440" y="522"/>
                    </a:lnTo>
                    <a:lnTo>
                      <a:pt x="1446" y="528"/>
                    </a:lnTo>
                    <a:lnTo>
                      <a:pt x="1446" y="534"/>
                    </a:lnTo>
                    <a:lnTo>
                      <a:pt x="1446" y="534"/>
                    </a:lnTo>
                    <a:lnTo>
                      <a:pt x="1446" y="540"/>
                    </a:lnTo>
                    <a:lnTo>
                      <a:pt x="1446" y="546"/>
                    </a:lnTo>
                    <a:lnTo>
                      <a:pt x="1452" y="546"/>
                    </a:lnTo>
                    <a:lnTo>
                      <a:pt x="1452" y="552"/>
                    </a:lnTo>
                    <a:lnTo>
                      <a:pt x="1452" y="558"/>
                    </a:lnTo>
                    <a:lnTo>
                      <a:pt x="1452" y="558"/>
                    </a:lnTo>
                    <a:lnTo>
                      <a:pt x="1452" y="558"/>
                    </a:lnTo>
                    <a:lnTo>
                      <a:pt x="1452" y="564"/>
                    </a:lnTo>
                    <a:lnTo>
                      <a:pt x="1458" y="570"/>
                    </a:lnTo>
                    <a:lnTo>
                      <a:pt x="1458" y="570"/>
                    </a:lnTo>
                    <a:lnTo>
                      <a:pt x="1458" y="576"/>
                    </a:lnTo>
                    <a:lnTo>
                      <a:pt x="1458" y="582"/>
                    </a:lnTo>
                    <a:lnTo>
                      <a:pt x="1458" y="582"/>
                    </a:lnTo>
                    <a:lnTo>
                      <a:pt x="1464" y="588"/>
                    </a:lnTo>
                    <a:lnTo>
                      <a:pt x="1464" y="594"/>
                    </a:lnTo>
                    <a:lnTo>
                      <a:pt x="1464" y="594"/>
                    </a:lnTo>
                    <a:lnTo>
                      <a:pt x="1464" y="600"/>
                    </a:lnTo>
                    <a:lnTo>
                      <a:pt x="1464" y="606"/>
                    </a:lnTo>
                    <a:lnTo>
                      <a:pt x="1470" y="606"/>
                    </a:lnTo>
                    <a:lnTo>
                      <a:pt x="1470" y="612"/>
                    </a:lnTo>
                    <a:lnTo>
                      <a:pt x="1470" y="618"/>
                    </a:lnTo>
                    <a:lnTo>
                      <a:pt x="1470" y="618"/>
                    </a:lnTo>
                    <a:lnTo>
                      <a:pt x="1470" y="624"/>
                    </a:lnTo>
                    <a:lnTo>
                      <a:pt x="1476" y="630"/>
                    </a:lnTo>
                    <a:lnTo>
                      <a:pt x="1476" y="630"/>
                    </a:lnTo>
                    <a:lnTo>
                      <a:pt x="1476" y="636"/>
                    </a:lnTo>
                    <a:lnTo>
                      <a:pt x="1476" y="642"/>
                    </a:lnTo>
                    <a:lnTo>
                      <a:pt x="1476" y="642"/>
                    </a:lnTo>
                    <a:lnTo>
                      <a:pt x="1482" y="648"/>
                    </a:lnTo>
                    <a:lnTo>
                      <a:pt x="1482" y="654"/>
                    </a:lnTo>
                    <a:lnTo>
                      <a:pt x="1482" y="654"/>
                    </a:lnTo>
                    <a:lnTo>
                      <a:pt x="1482" y="660"/>
                    </a:lnTo>
                    <a:lnTo>
                      <a:pt x="1482" y="660"/>
                    </a:lnTo>
                    <a:lnTo>
                      <a:pt x="1488" y="666"/>
                    </a:lnTo>
                    <a:lnTo>
                      <a:pt x="1488" y="666"/>
                    </a:lnTo>
                    <a:lnTo>
                      <a:pt x="1488" y="672"/>
                    </a:lnTo>
                    <a:lnTo>
                      <a:pt x="1488" y="672"/>
                    </a:lnTo>
                    <a:lnTo>
                      <a:pt x="1488" y="678"/>
                    </a:lnTo>
                    <a:lnTo>
                      <a:pt x="1488" y="684"/>
                    </a:lnTo>
                    <a:lnTo>
                      <a:pt x="1488" y="684"/>
                    </a:lnTo>
                    <a:lnTo>
                      <a:pt x="1494" y="690"/>
                    </a:lnTo>
                    <a:lnTo>
                      <a:pt x="1494" y="690"/>
                    </a:lnTo>
                    <a:lnTo>
                      <a:pt x="1494" y="696"/>
                    </a:lnTo>
                    <a:lnTo>
                      <a:pt x="1494" y="702"/>
                    </a:lnTo>
                    <a:lnTo>
                      <a:pt x="1494" y="702"/>
                    </a:lnTo>
                    <a:lnTo>
                      <a:pt x="1500" y="708"/>
                    </a:lnTo>
                    <a:lnTo>
                      <a:pt x="1500" y="714"/>
                    </a:lnTo>
                    <a:lnTo>
                      <a:pt x="1500" y="714"/>
                    </a:lnTo>
                    <a:lnTo>
                      <a:pt x="1500" y="720"/>
                    </a:lnTo>
                    <a:lnTo>
                      <a:pt x="1500" y="720"/>
                    </a:lnTo>
                    <a:lnTo>
                      <a:pt x="1506" y="726"/>
                    </a:lnTo>
                    <a:lnTo>
                      <a:pt x="1506" y="726"/>
                    </a:lnTo>
                    <a:lnTo>
                      <a:pt x="1506" y="732"/>
                    </a:lnTo>
                    <a:lnTo>
                      <a:pt x="1506" y="738"/>
                    </a:lnTo>
                    <a:lnTo>
                      <a:pt x="1506" y="738"/>
                    </a:lnTo>
                    <a:lnTo>
                      <a:pt x="1512" y="744"/>
                    </a:lnTo>
                    <a:lnTo>
                      <a:pt x="1512" y="744"/>
                    </a:lnTo>
                    <a:lnTo>
                      <a:pt x="1512" y="750"/>
                    </a:lnTo>
                    <a:lnTo>
                      <a:pt x="1512" y="750"/>
                    </a:lnTo>
                    <a:lnTo>
                      <a:pt x="1512" y="750"/>
                    </a:lnTo>
                    <a:lnTo>
                      <a:pt x="1512" y="756"/>
                    </a:lnTo>
                    <a:lnTo>
                      <a:pt x="1518" y="762"/>
                    </a:lnTo>
                    <a:lnTo>
                      <a:pt x="1518" y="762"/>
                    </a:lnTo>
                    <a:lnTo>
                      <a:pt x="1518" y="768"/>
                    </a:lnTo>
                    <a:lnTo>
                      <a:pt x="1518" y="768"/>
                    </a:lnTo>
                    <a:lnTo>
                      <a:pt x="1518" y="774"/>
                    </a:lnTo>
                    <a:lnTo>
                      <a:pt x="1524" y="774"/>
                    </a:lnTo>
                    <a:lnTo>
                      <a:pt x="1524" y="780"/>
                    </a:lnTo>
                    <a:lnTo>
                      <a:pt x="1524" y="780"/>
                    </a:lnTo>
                    <a:lnTo>
                      <a:pt x="1524" y="786"/>
                    </a:lnTo>
                    <a:lnTo>
                      <a:pt x="1524" y="786"/>
                    </a:lnTo>
                    <a:lnTo>
                      <a:pt x="1530" y="792"/>
                    </a:lnTo>
                    <a:lnTo>
                      <a:pt x="1530" y="792"/>
                    </a:lnTo>
                    <a:lnTo>
                      <a:pt x="1530" y="792"/>
                    </a:lnTo>
                    <a:lnTo>
                      <a:pt x="1530" y="798"/>
                    </a:lnTo>
                    <a:lnTo>
                      <a:pt x="1530" y="798"/>
                    </a:lnTo>
                    <a:lnTo>
                      <a:pt x="1536" y="804"/>
                    </a:lnTo>
                    <a:lnTo>
                      <a:pt x="1536" y="804"/>
                    </a:lnTo>
                    <a:lnTo>
                      <a:pt x="1536" y="810"/>
                    </a:lnTo>
                    <a:lnTo>
                      <a:pt x="1536" y="810"/>
                    </a:lnTo>
                    <a:lnTo>
                      <a:pt x="1536" y="810"/>
                    </a:lnTo>
                    <a:lnTo>
                      <a:pt x="1542" y="816"/>
                    </a:lnTo>
                    <a:lnTo>
                      <a:pt x="1542" y="816"/>
                    </a:lnTo>
                    <a:lnTo>
                      <a:pt x="1542" y="816"/>
                    </a:lnTo>
                    <a:lnTo>
                      <a:pt x="1542" y="822"/>
                    </a:lnTo>
                    <a:lnTo>
                      <a:pt x="1542" y="822"/>
                    </a:lnTo>
                    <a:lnTo>
                      <a:pt x="1548" y="822"/>
                    </a:lnTo>
                    <a:lnTo>
                      <a:pt x="1548" y="828"/>
                    </a:lnTo>
                    <a:lnTo>
                      <a:pt x="1548" y="828"/>
                    </a:lnTo>
                    <a:lnTo>
                      <a:pt x="1548" y="828"/>
                    </a:lnTo>
                    <a:lnTo>
                      <a:pt x="1548" y="828"/>
                    </a:lnTo>
                    <a:lnTo>
                      <a:pt x="1548" y="834"/>
                    </a:lnTo>
                    <a:lnTo>
                      <a:pt x="1548" y="828"/>
                    </a:lnTo>
                    <a:lnTo>
                      <a:pt x="1548" y="828"/>
                    </a:lnTo>
                    <a:lnTo>
                      <a:pt x="1548" y="828"/>
                    </a:lnTo>
                    <a:lnTo>
                      <a:pt x="1548" y="828"/>
                    </a:lnTo>
                    <a:lnTo>
                      <a:pt x="1548" y="828"/>
                    </a:lnTo>
                    <a:lnTo>
                      <a:pt x="1548" y="828"/>
                    </a:lnTo>
                    <a:lnTo>
                      <a:pt x="1548" y="828"/>
                    </a:lnTo>
                    <a:lnTo>
                      <a:pt x="1548" y="828"/>
                    </a:lnTo>
                    <a:lnTo>
                      <a:pt x="1554" y="834"/>
                    </a:lnTo>
                    <a:lnTo>
                      <a:pt x="1554" y="834"/>
                    </a:lnTo>
                    <a:lnTo>
                      <a:pt x="1554" y="834"/>
                    </a:lnTo>
                    <a:lnTo>
                      <a:pt x="1554" y="834"/>
                    </a:lnTo>
                    <a:lnTo>
                      <a:pt x="1554" y="834"/>
                    </a:lnTo>
                    <a:lnTo>
                      <a:pt x="1560" y="834"/>
                    </a:lnTo>
                    <a:lnTo>
                      <a:pt x="1560" y="840"/>
                    </a:lnTo>
                    <a:lnTo>
                      <a:pt x="1560" y="840"/>
                    </a:lnTo>
                    <a:lnTo>
                      <a:pt x="1560" y="840"/>
                    </a:lnTo>
                    <a:lnTo>
                      <a:pt x="1560" y="840"/>
                    </a:lnTo>
                    <a:lnTo>
                      <a:pt x="1566" y="840"/>
                    </a:lnTo>
                    <a:lnTo>
                      <a:pt x="1566" y="840"/>
                    </a:lnTo>
                    <a:lnTo>
                      <a:pt x="1566" y="840"/>
                    </a:lnTo>
                    <a:lnTo>
                      <a:pt x="1566" y="840"/>
                    </a:lnTo>
                    <a:lnTo>
                      <a:pt x="1566" y="834"/>
                    </a:lnTo>
                    <a:lnTo>
                      <a:pt x="1572" y="834"/>
                    </a:lnTo>
                    <a:lnTo>
                      <a:pt x="1572" y="834"/>
                    </a:lnTo>
                    <a:lnTo>
                      <a:pt x="1572" y="834"/>
                    </a:lnTo>
                    <a:lnTo>
                      <a:pt x="1572" y="834"/>
                    </a:lnTo>
                    <a:lnTo>
                      <a:pt x="1572" y="834"/>
                    </a:lnTo>
                    <a:lnTo>
                      <a:pt x="1578" y="834"/>
                    </a:lnTo>
                    <a:lnTo>
                      <a:pt x="1578" y="828"/>
                    </a:lnTo>
                    <a:lnTo>
                      <a:pt x="1578" y="828"/>
                    </a:lnTo>
                    <a:lnTo>
                      <a:pt x="1578" y="828"/>
                    </a:lnTo>
                    <a:lnTo>
                      <a:pt x="1578" y="828"/>
                    </a:lnTo>
                    <a:lnTo>
                      <a:pt x="1584" y="822"/>
                    </a:lnTo>
                    <a:lnTo>
                      <a:pt x="1584" y="822"/>
                    </a:lnTo>
                    <a:lnTo>
                      <a:pt x="1584" y="822"/>
                    </a:lnTo>
                    <a:lnTo>
                      <a:pt x="1584" y="816"/>
                    </a:lnTo>
                    <a:lnTo>
                      <a:pt x="1584" y="816"/>
                    </a:lnTo>
                    <a:lnTo>
                      <a:pt x="1590" y="816"/>
                    </a:lnTo>
                    <a:lnTo>
                      <a:pt x="1590" y="810"/>
                    </a:lnTo>
                    <a:lnTo>
                      <a:pt x="1590" y="810"/>
                    </a:lnTo>
                    <a:lnTo>
                      <a:pt x="1590" y="804"/>
                    </a:lnTo>
                    <a:lnTo>
                      <a:pt x="1596" y="804"/>
                    </a:lnTo>
                    <a:lnTo>
                      <a:pt x="1596" y="804"/>
                    </a:lnTo>
                    <a:lnTo>
                      <a:pt x="1596" y="798"/>
                    </a:lnTo>
                    <a:lnTo>
                      <a:pt x="1596" y="798"/>
                    </a:lnTo>
                    <a:lnTo>
                      <a:pt x="1596" y="792"/>
                    </a:lnTo>
                    <a:lnTo>
                      <a:pt x="1602" y="792"/>
                    </a:lnTo>
                    <a:lnTo>
                      <a:pt x="1602" y="786"/>
                    </a:lnTo>
                    <a:lnTo>
                      <a:pt x="1602" y="786"/>
                    </a:lnTo>
                    <a:lnTo>
                      <a:pt x="1602" y="780"/>
                    </a:lnTo>
                    <a:lnTo>
                      <a:pt x="1602" y="780"/>
                    </a:lnTo>
                    <a:lnTo>
                      <a:pt x="1608" y="774"/>
                    </a:lnTo>
                    <a:lnTo>
                      <a:pt x="1608" y="774"/>
                    </a:lnTo>
                    <a:lnTo>
                      <a:pt x="1608" y="768"/>
                    </a:lnTo>
                    <a:lnTo>
                      <a:pt x="1608" y="768"/>
                    </a:lnTo>
                    <a:lnTo>
                      <a:pt x="1608" y="762"/>
                    </a:lnTo>
                    <a:lnTo>
                      <a:pt x="1614" y="756"/>
                    </a:lnTo>
                    <a:lnTo>
                      <a:pt x="1614" y="756"/>
                    </a:lnTo>
                    <a:lnTo>
                      <a:pt x="1614" y="750"/>
                    </a:lnTo>
                    <a:lnTo>
                      <a:pt x="1614" y="750"/>
                    </a:lnTo>
                    <a:lnTo>
                      <a:pt x="1614" y="744"/>
                    </a:lnTo>
                    <a:lnTo>
                      <a:pt x="1620" y="744"/>
                    </a:lnTo>
                    <a:lnTo>
                      <a:pt x="1620" y="738"/>
                    </a:lnTo>
                    <a:lnTo>
                      <a:pt x="1620" y="732"/>
                    </a:lnTo>
                    <a:lnTo>
                      <a:pt x="1620" y="732"/>
                    </a:lnTo>
                    <a:lnTo>
                      <a:pt x="1620" y="726"/>
                    </a:lnTo>
                    <a:lnTo>
                      <a:pt x="1626" y="726"/>
                    </a:lnTo>
                    <a:lnTo>
                      <a:pt x="1626" y="720"/>
                    </a:lnTo>
                    <a:lnTo>
                      <a:pt x="1626" y="714"/>
                    </a:lnTo>
                    <a:lnTo>
                      <a:pt x="1662" y="882"/>
                    </a:lnTo>
                    <a:lnTo>
                      <a:pt x="1662" y="882"/>
                    </a:lnTo>
                    <a:lnTo>
                      <a:pt x="1668" y="882"/>
                    </a:lnTo>
                    <a:lnTo>
                      <a:pt x="1668" y="888"/>
                    </a:lnTo>
                    <a:lnTo>
                      <a:pt x="1668" y="888"/>
                    </a:lnTo>
                    <a:lnTo>
                      <a:pt x="1668" y="888"/>
                    </a:lnTo>
                    <a:lnTo>
                      <a:pt x="1668" y="894"/>
                    </a:lnTo>
                    <a:lnTo>
                      <a:pt x="1674" y="894"/>
                    </a:lnTo>
                    <a:lnTo>
                      <a:pt x="1674" y="894"/>
                    </a:lnTo>
                    <a:lnTo>
                      <a:pt x="1674" y="900"/>
                    </a:lnTo>
                    <a:lnTo>
                      <a:pt x="1674" y="900"/>
                    </a:lnTo>
                    <a:lnTo>
                      <a:pt x="1674" y="900"/>
                    </a:lnTo>
                    <a:lnTo>
                      <a:pt x="1680" y="900"/>
                    </a:lnTo>
                    <a:lnTo>
                      <a:pt x="1680" y="906"/>
                    </a:lnTo>
                    <a:lnTo>
                      <a:pt x="1680" y="906"/>
                    </a:lnTo>
                    <a:lnTo>
                      <a:pt x="1680" y="906"/>
                    </a:lnTo>
                    <a:lnTo>
                      <a:pt x="1680" y="912"/>
                    </a:lnTo>
                    <a:lnTo>
                      <a:pt x="1686" y="912"/>
                    </a:lnTo>
                    <a:lnTo>
                      <a:pt x="1686" y="912"/>
                    </a:lnTo>
                    <a:lnTo>
                      <a:pt x="1686" y="912"/>
                    </a:lnTo>
                    <a:lnTo>
                      <a:pt x="1686" y="918"/>
                    </a:lnTo>
                    <a:lnTo>
                      <a:pt x="1686" y="918"/>
                    </a:lnTo>
                    <a:lnTo>
                      <a:pt x="1692" y="918"/>
                    </a:lnTo>
                    <a:lnTo>
                      <a:pt x="1692" y="918"/>
                    </a:lnTo>
                    <a:lnTo>
                      <a:pt x="1692" y="918"/>
                    </a:lnTo>
                    <a:lnTo>
                      <a:pt x="1692" y="924"/>
                    </a:lnTo>
                    <a:lnTo>
                      <a:pt x="1692" y="924"/>
                    </a:lnTo>
                    <a:lnTo>
                      <a:pt x="1698" y="924"/>
                    </a:lnTo>
                    <a:lnTo>
                      <a:pt x="1698" y="924"/>
                    </a:lnTo>
                    <a:lnTo>
                      <a:pt x="1698" y="924"/>
                    </a:lnTo>
                    <a:lnTo>
                      <a:pt x="1698" y="924"/>
                    </a:lnTo>
                    <a:lnTo>
                      <a:pt x="1698" y="924"/>
                    </a:lnTo>
                    <a:lnTo>
                      <a:pt x="1704" y="924"/>
                    </a:lnTo>
                    <a:lnTo>
                      <a:pt x="1704" y="924"/>
                    </a:lnTo>
                    <a:lnTo>
                      <a:pt x="1704" y="924"/>
                    </a:lnTo>
                    <a:lnTo>
                      <a:pt x="1704" y="924"/>
                    </a:lnTo>
                    <a:lnTo>
                      <a:pt x="1704" y="924"/>
                    </a:lnTo>
                    <a:lnTo>
                      <a:pt x="1710" y="924"/>
                    </a:lnTo>
                    <a:lnTo>
                      <a:pt x="1710" y="924"/>
                    </a:lnTo>
                    <a:lnTo>
                      <a:pt x="1710" y="924"/>
                    </a:lnTo>
                    <a:lnTo>
                      <a:pt x="1710" y="924"/>
                    </a:lnTo>
                    <a:lnTo>
                      <a:pt x="1710" y="924"/>
                    </a:lnTo>
                    <a:lnTo>
                      <a:pt x="1716" y="924"/>
                    </a:lnTo>
                    <a:lnTo>
                      <a:pt x="1716" y="924"/>
                    </a:lnTo>
                    <a:lnTo>
                      <a:pt x="1716" y="924"/>
                    </a:lnTo>
                    <a:lnTo>
                      <a:pt x="1716" y="924"/>
                    </a:lnTo>
                    <a:lnTo>
                      <a:pt x="1722" y="924"/>
                    </a:lnTo>
                    <a:lnTo>
                      <a:pt x="1722" y="924"/>
                    </a:lnTo>
                    <a:lnTo>
                      <a:pt x="1722" y="918"/>
                    </a:lnTo>
                    <a:lnTo>
                      <a:pt x="1722" y="918"/>
                    </a:lnTo>
                    <a:lnTo>
                      <a:pt x="1722" y="918"/>
                    </a:lnTo>
                    <a:lnTo>
                      <a:pt x="1728" y="918"/>
                    </a:lnTo>
                    <a:lnTo>
                      <a:pt x="1728" y="918"/>
                    </a:lnTo>
                    <a:lnTo>
                      <a:pt x="1728" y="912"/>
                    </a:lnTo>
                    <a:lnTo>
                      <a:pt x="1728" y="912"/>
                    </a:lnTo>
                    <a:lnTo>
                      <a:pt x="1728" y="912"/>
                    </a:lnTo>
                    <a:lnTo>
                      <a:pt x="1734" y="912"/>
                    </a:lnTo>
                    <a:lnTo>
                      <a:pt x="1734" y="906"/>
                    </a:lnTo>
                    <a:lnTo>
                      <a:pt x="1734" y="906"/>
                    </a:lnTo>
                    <a:lnTo>
                      <a:pt x="1734" y="906"/>
                    </a:lnTo>
                    <a:lnTo>
                      <a:pt x="1734" y="900"/>
                    </a:lnTo>
                    <a:lnTo>
                      <a:pt x="1740" y="900"/>
                    </a:lnTo>
                    <a:lnTo>
                      <a:pt x="1740" y="900"/>
                    </a:lnTo>
                    <a:lnTo>
                      <a:pt x="1740" y="900"/>
                    </a:lnTo>
                    <a:lnTo>
                      <a:pt x="1740" y="894"/>
                    </a:lnTo>
                    <a:lnTo>
                      <a:pt x="1740" y="894"/>
                    </a:lnTo>
                    <a:lnTo>
                      <a:pt x="1746" y="894"/>
                    </a:lnTo>
                    <a:lnTo>
                      <a:pt x="1746" y="888"/>
                    </a:lnTo>
                    <a:lnTo>
                      <a:pt x="1746" y="888"/>
                    </a:lnTo>
                    <a:lnTo>
                      <a:pt x="1746" y="888"/>
                    </a:lnTo>
                    <a:lnTo>
                      <a:pt x="1746" y="882"/>
                    </a:lnTo>
                    <a:lnTo>
                      <a:pt x="1752" y="882"/>
                    </a:lnTo>
                    <a:lnTo>
                      <a:pt x="1752" y="882"/>
                    </a:lnTo>
                    <a:lnTo>
                      <a:pt x="1752" y="876"/>
                    </a:lnTo>
                    <a:lnTo>
                      <a:pt x="1752" y="876"/>
                    </a:lnTo>
                    <a:lnTo>
                      <a:pt x="1752" y="876"/>
                    </a:lnTo>
                    <a:lnTo>
                      <a:pt x="1758" y="870"/>
                    </a:lnTo>
                    <a:lnTo>
                      <a:pt x="1758" y="870"/>
                    </a:lnTo>
                    <a:lnTo>
                      <a:pt x="1758" y="870"/>
                    </a:lnTo>
                    <a:lnTo>
                      <a:pt x="1758" y="864"/>
                    </a:lnTo>
                    <a:lnTo>
                      <a:pt x="1758" y="864"/>
                    </a:lnTo>
                    <a:lnTo>
                      <a:pt x="1764" y="858"/>
                    </a:lnTo>
                    <a:lnTo>
                      <a:pt x="1764" y="858"/>
                    </a:lnTo>
                    <a:lnTo>
                      <a:pt x="1764" y="858"/>
                    </a:lnTo>
                    <a:lnTo>
                      <a:pt x="1764" y="852"/>
                    </a:lnTo>
                    <a:lnTo>
                      <a:pt x="1764" y="852"/>
                    </a:lnTo>
                    <a:lnTo>
                      <a:pt x="1770" y="852"/>
                    </a:lnTo>
                    <a:lnTo>
                      <a:pt x="1770" y="846"/>
                    </a:lnTo>
                    <a:lnTo>
                      <a:pt x="1770" y="846"/>
                    </a:lnTo>
                    <a:lnTo>
                      <a:pt x="1770" y="840"/>
                    </a:lnTo>
                    <a:lnTo>
                      <a:pt x="1770" y="840"/>
                    </a:lnTo>
                    <a:lnTo>
                      <a:pt x="1776" y="840"/>
                    </a:lnTo>
                    <a:lnTo>
                      <a:pt x="1776" y="834"/>
                    </a:lnTo>
                    <a:lnTo>
                      <a:pt x="1776" y="834"/>
                    </a:lnTo>
                    <a:lnTo>
                      <a:pt x="1776" y="828"/>
                    </a:lnTo>
                    <a:lnTo>
                      <a:pt x="1776" y="828"/>
                    </a:lnTo>
                    <a:lnTo>
                      <a:pt x="1782" y="828"/>
                    </a:lnTo>
                    <a:lnTo>
                      <a:pt x="1782" y="822"/>
                    </a:lnTo>
                    <a:lnTo>
                      <a:pt x="1782" y="822"/>
                    </a:lnTo>
                    <a:lnTo>
                      <a:pt x="1782" y="822"/>
                    </a:lnTo>
                    <a:lnTo>
                      <a:pt x="1782" y="816"/>
                    </a:lnTo>
                    <a:lnTo>
                      <a:pt x="1788" y="816"/>
                    </a:lnTo>
                    <a:lnTo>
                      <a:pt x="1788" y="810"/>
                    </a:lnTo>
                    <a:lnTo>
                      <a:pt x="1788" y="810"/>
                    </a:lnTo>
                    <a:lnTo>
                      <a:pt x="1788" y="810"/>
                    </a:lnTo>
                    <a:lnTo>
                      <a:pt x="1794" y="804"/>
                    </a:lnTo>
                    <a:lnTo>
                      <a:pt x="1794" y="804"/>
                    </a:lnTo>
                    <a:lnTo>
                      <a:pt x="1794" y="798"/>
                    </a:lnTo>
                    <a:lnTo>
                      <a:pt x="1794" y="798"/>
                    </a:lnTo>
                    <a:lnTo>
                      <a:pt x="1794" y="798"/>
                    </a:lnTo>
                    <a:lnTo>
                      <a:pt x="1800" y="792"/>
                    </a:lnTo>
                    <a:lnTo>
                      <a:pt x="1800" y="792"/>
                    </a:lnTo>
                    <a:lnTo>
                      <a:pt x="1800" y="786"/>
                    </a:lnTo>
                    <a:lnTo>
                      <a:pt x="1800" y="786"/>
                    </a:lnTo>
                    <a:lnTo>
                      <a:pt x="1800" y="786"/>
                    </a:lnTo>
                    <a:lnTo>
                      <a:pt x="1806" y="780"/>
                    </a:lnTo>
                    <a:lnTo>
                      <a:pt x="1806" y="780"/>
                    </a:lnTo>
                    <a:lnTo>
                      <a:pt x="1806" y="774"/>
                    </a:lnTo>
                    <a:lnTo>
                      <a:pt x="1806" y="774"/>
                    </a:lnTo>
                    <a:lnTo>
                      <a:pt x="1806" y="768"/>
                    </a:lnTo>
                    <a:lnTo>
                      <a:pt x="1812" y="768"/>
                    </a:lnTo>
                    <a:lnTo>
                      <a:pt x="1812" y="768"/>
                    </a:lnTo>
                    <a:lnTo>
                      <a:pt x="1938" y="798"/>
                    </a:lnTo>
                    <a:lnTo>
                      <a:pt x="1938" y="798"/>
                    </a:lnTo>
                    <a:lnTo>
                      <a:pt x="1944" y="798"/>
                    </a:lnTo>
                    <a:lnTo>
                      <a:pt x="1944" y="798"/>
                    </a:lnTo>
                    <a:lnTo>
                      <a:pt x="1944" y="798"/>
                    </a:lnTo>
                    <a:lnTo>
                      <a:pt x="1944" y="798"/>
                    </a:lnTo>
                    <a:lnTo>
                      <a:pt x="1950" y="798"/>
                    </a:lnTo>
                    <a:lnTo>
                      <a:pt x="1950" y="798"/>
                    </a:lnTo>
                    <a:lnTo>
                      <a:pt x="1950" y="798"/>
                    </a:lnTo>
                    <a:lnTo>
                      <a:pt x="1950" y="792"/>
                    </a:lnTo>
                    <a:lnTo>
                      <a:pt x="1950" y="792"/>
                    </a:lnTo>
                    <a:lnTo>
                      <a:pt x="1956" y="792"/>
                    </a:lnTo>
                    <a:lnTo>
                      <a:pt x="1956" y="792"/>
                    </a:lnTo>
                    <a:lnTo>
                      <a:pt x="1956" y="792"/>
                    </a:lnTo>
                    <a:lnTo>
                      <a:pt x="1956" y="792"/>
                    </a:lnTo>
                    <a:lnTo>
                      <a:pt x="1956" y="792"/>
                    </a:lnTo>
                    <a:lnTo>
                      <a:pt x="1962" y="792"/>
                    </a:lnTo>
                    <a:lnTo>
                      <a:pt x="1962" y="792"/>
                    </a:lnTo>
                    <a:lnTo>
                      <a:pt x="1962" y="792"/>
                    </a:lnTo>
                    <a:lnTo>
                      <a:pt x="1962" y="792"/>
                    </a:lnTo>
                    <a:lnTo>
                      <a:pt x="1962" y="792"/>
                    </a:lnTo>
                    <a:lnTo>
                      <a:pt x="1968" y="792"/>
                    </a:lnTo>
                    <a:lnTo>
                      <a:pt x="1968" y="792"/>
                    </a:lnTo>
                    <a:lnTo>
                      <a:pt x="1968" y="792"/>
                    </a:lnTo>
                    <a:lnTo>
                      <a:pt x="1968" y="792"/>
                    </a:lnTo>
                    <a:lnTo>
                      <a:pt x="1968" y="786"/>
                    </a:lnTo>
                    <a:lnTo>
                      <a:pt x="1974" y="786"/>
                    </a:lnTo>
                    <a:lnTo>
                      <a:pt x="1974" y="786"/>
                    </a:lnTo>
                    <a:lnTo>
                      <a:pt x="1974" y="786"/>
                    </a:lnTo>
                    <a:lnTo>
                      <a:pt x="1974" y="786"/>
                    </a:lnTo>
                    <a:lnTo>
                      <a:pt x="1974" y="786"/>
                    </a:lnTo>
                    <a:lnTo>
                      <a:pt x="1980" y="786"/>
                    </a:lnTo>
                    <a:lnTo>
                      <a:pt x="1980" y="786"/>
                    </a:lnTo>
                    <a:lnTo>
                      <a:pt x="1980" y="786"/>
                    </a:lnTo>
                    <a:lnTo>
                      <a:pt x="1980" y="786"/>
                    </a:lnTo>
                    <a:lnTo>
                      <a:pt x="1980" y="786"/>
                    </a:lnTo>
                    <a:lnTo>
                      <a:pt x="1986" y="786"/>
                    </a:lnTo>
                    <a:lnTo>
                      <a:pt x="1986" y="786"/>
                    </a:lnTo>
                    <a:lnTo>
                      <a:pt x="1986" y="786"/>
                    </a:lnTo>
                    <a:lnTo>
                      <a:pt x="1986" y="786"/>
                    </a:lnTo>
                    <a:lnTo>
                      <a:pt x="1986" y="780"/>
                    </a:lnTo>
                    <a:lnTo>
                      <a:pt x="1992" y="780"/>
                    </a:lnTo>
                    <a:lnTo>
                      <a:pt x="1992" y="780"/>
                    </a:lnTo>
                    <a:lnTo>
                      <a:pt x="1992" y="780"/>
                    </a:lnTo>
                    <a:lnTo>
                      <a:pt x="1992" y="780"/>
                    </a:lnTo>
                    <a:lnTo>
                      <a:pt x="1992" y="780"/>
                    </a:lnTo>
                    <a:lnTo>
                      <a:pt x="1998" y="780"/>
                    </a:lnTo>
                    <a:lnTo>
                      <a:pt x="1998" y="780"/>
                    </a:lnTo>
                    <a:lnTo>
                      <a:pt x="1998" y="780"/>
                    </a:lnTo>
                    <a:lnTo>
                      <a:pt x="1998" y="780"/>
                    </a:lnTo>
                    <a:lnTo>
                      <a:pt x="1998" y="780"/>
                    </a:lnTo>
                    <a:lnTo>
                      <a:pt x="2004" y="780"/>
                    </a:lnTo>
                    <a:lnTo>
                      <a:pt x="2004" y="780"/>
                    </a:lnTo>
                    <a:lnTo>
                      <a:pt x="2004" y="780"/>
                    </a:lnTo>
                    <a:lnTo>
                      <a:pt x="2004" y="780"/>
                    </a:lnTo>
                    <a:lnTo>
                      <a:pt x="2004" y="774"/>
                    </a:lnTo>
                    <a:lnTo>
                      <a:pt x="2010" y="774"/>
                    </a:lnTo>
                    <a:lnTo>
                      <a:pt x="2010" y="774"/>
                    </a:lnTo>
                    <a:lnTo>
                      <a:pt x="2010" y="774"/>
                    </a:lnTo>
                    <a:lnTo>
                      <a:pt x="2010" y="774"/>
                    </a:lnTo>
                    <a:lnTo>
                      <a:pt x="2010" y="774"/>
                    </a:lnTo>
                    <a:lnTo>
                      <a:pt x="2016" y="774"/>
                    </a:lnTo>
                    <a:lnTo>
                      <a:pt x="2016" y="774"/>
                    </a:lnTo>
                    <a:lnTo>
                      <a:pt x="2016" y="774"/>
                    </a:lnTo>
                    <a:lnTo>
                      <a:pt x="2016" y="774"/>
                    </a:lnTo>
                    <a:lnTo>
                      <a:pt x="2022" y="774"/>
                    </a:lnTo>
                    <a:lnTo>
                      <a:pt x="2022" y="774"/>
                    </a:lnTo>
                    <a:lnTo>
                      <a:pt x="2022" y="774"/>
                    </a:lnTo>
                    <a:lnTo>
                      <a:pt x="2022" y="774"/>
                    </a:lnTo>
                    <a:lnTo>
                      <a:pt x="2022" y="774"/>
                    </a:lnTo>
                    <a:lnTo>
                      <a:pt x="2028" y="768"/>
                    </a:lnTo>
                    <a:lnTo>
                      <a:pt x="2028" y="768"/>
                    </a:lnTo>
                    <a:lnTo>
                      <a:pt x="2028" y="768"/>
                    </a:lnTo>
                    <a:lnTo>
                      <a:pt x="2028" y="768"/>
                    </a:lnTo>
                    <a:lnTo>
                      <a:pt x="2028" y="768"/>
                    </a:lnTo>
                    <a:lnTo>
                      <a:pt x="2034" y="768"/>
                    </a:lnTo>
                    <a:lnTo>
                      <a:pt x="2034" y="768"/>
                    </a:lnTo>
                    <a:lnTo>
                      <a:pt x="2034" y="768"/>
                    </a:lnTo>
                    <a:lnTo>
                      <a:pt x="2034" y="768"/>
                    </a:lnTo>
                    <a:lnTo>
                      <a:pt x="2034" y="768"/>
                    </a:lnTo>
                    <a:lnTo>
                      <a:pt x="2034" y="768"/>
                    </a:lnTo>
                    <a:lnTo>
                      <a:pt x="2040" y="768"/>
                    </a:lnTo>
                    <a:lnTo>
                      <a:pt x="2040" y="768"/>
                    </a:lnTo>
                    <a:lnTo>
                      <a:pt x="2040" y="768"/>
                    </a:lnTo>
                    <a:lnTo>
                      <a:pt x="2040" y="768"/>
                    </a:lnTo>
                    <a:lnTo>
                      <a:pt x="2040" y="762"/>
                    </a:lnTo>
                    <a:lnTo>
                      <a:pt x="2046" y="762"/>
                    </a:lnTo>
                    <a:lnTo>
                      <a:pt x="2046" y="762"/>
                    </a:lnTo>
                    <a:lnTo>
                      <a:pt x="2046" y="762"/>
                    </a:lnTo>
                    <a:lnTo>
                      <a:pt x="2046" y="762"/>
                    </a:lnTo>
                    <a:lnTo>
                      <a:pt x="2046" y="762"/>
                    </a:lnTo>
                    <a:lnTo>
                      <a:pt x="2052" y="762"/>
                    </a:lnTo>
                    <a:lnTo>
                      <a:pt x="2052" y="762"/>
                    </a:lnTo>
                    <a:lnTo>
                      <a:pt x="2052" y="762"/>
                    </a:lnTo>
                    <a:lnTo>
                      <a:pt x="2052" y="762"/>
                    </a:lnTo>
                    <a:lnTo>
                      <a:pt x="2052" y="762"/>
                    </a:lnTo>
                    <a:lnTo>
                      <a:pt x="2058" y="762"/>
                    </a:lnTo>
                    <a:lnTo>
                      <a:pt x="2058" y="762"/>
                    </a:lnTo>
                    <a:lnTo>
                      <a:pt x="2058" y="762"/>
                    </a:lnTo>
                    <a:lnTo>
                      <a:pt x="2058" y="762"/>
                    </a:lnTo>
                    <a:lnTo>
                      <a:pt x="2058" y="756"/>
                    </a:lnTo>
                    <a:lnTo>
                      <a:pt x="2064" y="756"/>
                    </a:lnTo>
                    <a:lnTo>
                      <a:pt x="2064" y="756"/>
                    </a:lnTo>
                    <a:lnTo>
                      <a:pt x="2064" y="756"/>
                    </a:lnTo>
                    <a:lnTo>
                      <a:pt x="2064" y="756"/>
                    </a:lnTo>
                    <a:lnTo>
                      <a:pt x="2064" y="756"/>
                    </a:lnTo>
                    <a:lnTo>
                      <a:pt x="2064" y="756"/>
                    </a:lnTo>
                    <a:lnTo>
                      <a:pt x="2070" y="756"/>
                    </a:lnTo>
                    <a:lnTo>
                      <a:pt x="2070" y="756"/>
                    </a:lnTo>
                    <a:lnTo>
                      <a:pt x="2070" y="756"/>
                    </a:lnTo>
                    <a:lnTo>
                      <a:pt x="2070" y="756"/>
                    </a:lnTo>
                    <a:lnTo>
                      <a:pt x="2076" y="756"/>
                    </a:lnTo>
                    <a:lnTo>
                      <a:pt x="2076" y="756"/>
                    </a:lnTo>
                    <a:lnTo>
                      <a:pt x="2076" y="756"/>
                    </a:lnTo>
                    <a:lnTo>
                      <a:pt x="2076" y="756"/>
                    </a:lnTo>
                    <a:lnTo>
                      <a:pt x="2076" y="756"/>
                    </a:lnTo>
                    <a:lnTo>
                      <a:pt x="2082" y="750"/>
                    </a:lnTo>
                    <a:lnTo>
                      <a:pt x="2082" y="750"/>
                    </a:lnTo>
                    <a:lnTo>
                      <a:pt x="2082" y="750"/>
                    </a:lnTo>
                    <a:lnTo>
                      <a:pt x="2082" y="750"/>
                    </a:lnTo>
                    <a:lnTo>
                      <a:pt x="2082" y="750"/>
                    </a:lnTo>
                    <a:lnTo>
                      <a:pt x="2088" y="750"/>
                    </a:lnTo>
                    <a:lnTo>
                      <a:pt x="2088" y="750"/>
                    </a:lnTo>
                    <a:lnTo>
                      <a:pt x="2088" y="750"/>
                    </a:lnTo>
                    <a:lnTo>
                      <a:pt x="2088" y="750"/>
                    </a:lnTo>
                    <a:lnTo>
                      <a:pt x="2088" y="750"/>
                    </a:lnTo>
                    <a:lnTo>
                      <a:pt x="2094" y="750"/>
                    </a:lnTo>
                    <a:lnTo>
                      <a:pt x="2094" y="750"/>
                    </a:lnTo>
                    <a:lnTo>
                      <a:pt x="2094" y="750"/>
                    </a:lnTo>
                    <a:lnTo>
                      <a:pt x="2094" y="750"/>
                    </a:lnTo>
                    <a:lnTo>
                      <a:pt x="2094" y="750"/>
                    </a:lnTo>
                    <a:lnTo>
                      <a:pt x="2100" y="744"/>
                    </a:lnTo>
                    <a:lnTo>
                      <a:pt x="2100" y="744"/>
                    </a:lnTo>
                    <a:lnTo>
                      <a:pt x="2100" y="744"/>
                    </a:lnTo>
                    <a:lnTo>
                      <a:pt x="2100" y="744"/>
                    </a:lnTo>
                    <a:lnTo>
                      <a:pt x="2100" y="744"/>
                    </a:lnTo>
                    <a:lnTo>
                      <a:pt x="2106" y="744"/>
                    </a:lnTo>
                    <a:lnTo>
                      <a:pt x="2106" y="744"/>
                    </a:lnTo>
                    <a:lnTo>
                      <a:pt x="2106" y="744"/>
                    </a:lnTo>
                    <a:lnTo>
                      <a:pt x="2106" y="744"/>
                    </a:lnTo>
                    <a:lnTo>
                      <a:pt x="2106" y="744"/>
                    </a:lnTo>
                    <a:lnTo>
                      <a:pt x="2112" y="744"/>
                    </a:lnTo>
                    <a:lnTo>
                      <a:pt x="2112" y="744"/>
                    </a:lnTo>
                    <a:lnTo>
                      <a:pt x="2112" y="744"/>
                    </a:lnTo>
                    <a:lnTo>
                      <a:pt x="2112" y="744"/>
                    </a:lnTo>
                    <a:lnTo>
                      <a:pt x="2112" y="738"/>
                    </a:lnTo>
                    <a:lnTo>
                      <a:pt x="2118" y="738"/>
                    </a:lnTo>
                    <a:lnTo>
                      <a:pt x="2118" y="738"/>
                    </a:lnTo>
                    <a:lnTo>
                      <a:pt x="2118" y="738"/>
                    </a:lnTo>
                    <a:lnTo>
                      <a:pt x="2118" y="738"/>
                    </a:lnTo>
                    <a:lnTo>
                      <a:pt x="2118" y="738"/>
                    </a:lnTo>
                    <a:lnTo>
                      <a:pt x="2124" y="738"/>
                    </a:lnTo>
                    <a:lnTo>
                      <a:pt x="2124" y="738"/>
                    </a:lnTo>
                    <a:lnTo>
                      <a:pt x="2124" y="738"/>
                    </a:lnTo>
                    <a:lnTo>
                      <a:pt x="2124" y="738"/>
                    </a:lnTo>
                    <a:lnTo>
                      <a:pt x="2124" y="738"/>
                    </a:lnTo>
                    <a:lnTo>
                      <a:pt x="2130" y="738"/>
                    </a:lnTo>
                    <a:lnTo>
                      <a:pt x="2130" y="738"/>
                    </a:lnTo>
                    <a:lnTo>
                      <a:pt x="2130" y="738"/>
                    </a:lnTo>
                    <a:lnTo>
                      <a:pt x="2130" y="732"/>
                    </a:lnTo>
                    <a:lnTo>
                      <a:pt x="2130" y="732"/>
                    </a:lnTo>
                    <a:lnTo>
                      <a:pt x="2136" y="732"/>
                    </a:lnTo>
                    <a:lnTo>
                      <a:pt x="2136" y="732"/>
                    </a:lnTo>
                    <a:lnTo>
                      <a:pt x="2136" y="732"/>
                    </a:lnTo>
                    <a:lnTo>
                      <a:pt x="2136" y="732"/>
                    </a:lnTo>
                    <a:lnTo>
                      <a:pt x="2136" y="732"/>
                    </a:lnTo>
                    <a:lnTo>
                      <a:pt x="2142" y="732"/>
                    </a:lnTo>
                    <a:lnTo>
                      <a:pt x="2142" y="732"/>
                    </a:lnTo>
                    <a:lnTo>
                      <a:pt x="2142" y="732"/>
                    </a:lnTo>
                    <a:lnTo>
                      <a:pt x="2142" y="732"/>
                    </a:lnTo>
                    <a:lnTo>
                      <a:pt x="2142" y="732"/>
                    </a:lnTo>
                    <a:lnTo>
                      <a:pt x="2148" y="732"/>
                    </a:lnTo>
                    <a:lnTo>
                      <a:pt x="2148" y="732"/>
                    </a:lnTo>
                    <a:lnTo>
                      <a:pt x="2148" y="732"/>
                    </a:lnTo>
                    <a:lnTo>
                      <a:pt x="2148" y="726"/>
                    </a:lnTo>
                    <a:lnTo>
                      <a:pt x="2154" y="726"/>
                    </a:lnTo>
                    <a:lnTo>
                      <a:pt x="2154" y="726"/>
                    </a:lnTo>
                    <a:lnTo>
                      <a:pt x="2154" y="726"/>
                    </a:lnTo>
                    <a:lnTo>
                      <a:pt x="2154" y="726"/>
                    </a:lnTo>
                    <a:lnTo>
                      <a:pt x="2154" y="726"/>
                    </a:lnTo>
                    <a:lnTo>
                      <a:pt x="2160" y="726"/>
                    </a:lnTo>
                    <a:lnTo>
                      <a:pt x="2160" y="726"/>
                    </a:lnTo>
                    <a:lnTo>
                      <a:pt x="2160" y="726"/>
                    </a:lnTo>
                    <a:lnTo>
                      <a:pt x="2160" y="726"/>
                    </a:lnTo>
                    <a:lnTo>
                      <a:pt x="2160" y="726"/>
                    </a:lnTo>
                    <a:lnTo>
                      <a:pt x="2166" y="726"/>
                    </a:lnTo>
                    <a:lnTo>
                      <a:pt x="2166" y="726"/>
                    </a:lnTo>
                    <a:lnTo>
                      <a:pt x="2166" y="726"/>
                    </a:lnTo>
                    <a:lnTo>
                      <a:pt x="2166" y="720"/>
                    </a:lnTo>
                    <a:lnTo>
                      <a:pt x="2166" y="720"/>
                    </a:lnTo>
                    <a:lnTo>
                      <a:pt x="2172" y="720"/>
                    </a:lnTo>
                    <a:lnTo>
                      <a:pt x="2172" y="720"/>
                    </a:lnTo>
                    <a:lnTo>
                      <a:pt x="2172" y="720"/>
                    </a:lnTo>
                    <a:lnTo>
                      <a:pt x="2172" y="720"/>
                    </a:lnTo>
                    <a:lnTo>
                      <a:pt x="2172" y="720"/>
                    </a:lnTo>
                    <a:lnTo>
                      <a:pt x="2178" y="720"/>
                    </a:lnTo>
                    <a:lnTo>
                      <a:pt x="2178" y="720"/>
                    </a:lnTo>
                    <a:lnTo>
                      <a:pt x="2178" y="720"/>
                    </a:lnTo>
                    <a:lnTo>
                      <a:pt x="2178" y="720"/>
                    </a:lnTo>
                    <a:lnTo>
                      <a:pt x="2178" y="720"/>
                    </a:lnTo>
                    <a:lnTo>
                      <a:pt x="2184" y="720"/>
                    </a:lnTo>
                    <a:lnTo>
                      <a:pt x="2184" y="720"/>
                    </a:lnTo>
                    <a:lnTo>
                      <a:pt x="2184" y="714"/>
                    </a:lnTo>
                    <a:lnTo>
                      <a:pt x="2184" y="714"/>
                    </a:lnTo>
                    <a:lnTo>
                      <a:pt x="2184" y="714"/>
                    </a:lnTo>
                    <a:lnTo>
                      <a:pt x="2190" y="714"/>
                    </a:lnTo>
                    <a:lnTo>
                      <a:pt x="2190" y="714"/>
                    </a:lnTo>
                    <a:lnTo>
                      <a:pt x="2190" y="714"/>
                    </a:lnTo>
                    <a:lnTo>
                      <a:pt x="2190" y="714"/>
                    </a:lnTo>
                    <a:lnTo>
                      <a:pt x="2190" y="714"/>
                    </a:lnTo>
                    <a:lnTo>
                      <a:pt x="2196" y="714"/>
                    </a:lnTo>
                    <a:lnTo>
                      <a:pt x="2196" y="714"/>
                    </a:lnTo>
                    <a:lnTo>
                      <a:pt x="2196" y="714"/>
                    </a:lnTo>
                    <a:lnTo>
                      <a:pt x="2196" y="714"/>
                    </a:lnTo>
                    <a:lnTo>
                      <a:pt x="2196" y="714"/>
                    </a:lnTo>
                    <a:lnTo>
                      <a:pt x="2202" y="714"/>
                    </a:lnTo>
                    <a:lnTo>
                      <a:pt x="2202" y="714"/>
                    </a:lnTo>
                    <a:lnTo>
                      <a:pt x="2202" y="708"/>
                    </a:lnTo>
                    <a:lnTo>
                      <a:pt x="2202" y="708"/>
                    </a:lnTo>
                    <a:lnTo>
                      <a:pt x="2202" y="708"/>
                    </a:lnTo>
                    <a:lnTo>
                      <a:pt x="2208" y="708"/>
                    </a:lnTo>
                    <a:lnTo>
                      <a:pt x="2208" y="708"/>
                    </a:lnTo>
                    <a:lnTo>
                      <a:pt x="2208" y="708"/>
                    </a:lnTo>
                    <a:lnTo>
                      <a:pt x="2208" y="708"/>
                    </a:lnTo>
                    <a:lnTo>
                      <a:pt x="2208" y="708"/>
                    </a:lnTo>
                    <a:lnTo>
                      <a:pt x="2214" y="708"/>
                    </a:lnTo>
                    <a:lnTo>
                      <a:pt x="2214" y="708"/>
                    </a:lnTo>
                    <a:lnTo>
                      <a:pt x="2214" y="708"/>
                    </a:lnTo>
                    <a:lnTo>
                      <a:pt x="2214" y="708"/>
                    </a:lnTo>
                    <a:lnTo>
                      <a:pt x="2214" y="708"/>
                    </a:lnTo>
                    <a:lnTo>
                      <a:pt x="2220" y="708"/>
                    </a:lnTo>
                    <a:lnTo>
                      <a:pt x="2220" y="702"/>
                    </a:lnTo>
                    <a:lnTo>
                      <a:pt x="2220" y="702"/>
                    </a:lnTo>
                    <a:lnTo>
                      <a:pt x="2220" y="702"/>
                    </a:lnTo>
                    <a:lnTo>
                      <a:pt x="2220" y="702"/>
                    </a:lnTo>
                    <a:lnTo>
                      <a:pt x="2226" y="702"/>
                    </a:lnTo>
                    <a:lnTo>
                      <a:pt x="2226" y="702"/>
                    </a:lnTo>
                    <a:lnTo>
                      <a:pt x="2226" y="702"/>
                    </a:lnTo>
                    <a:lnTo>
                      <a:pt x="2226" y="702"/>
                    </a:lnTo>
                    <a:lnTo>
                      <a:pt x="2226" y="702"/>
                    </a:lnTo>
                    <a:lnTo>
                      <a:pt x="2232" y="702"/>
                    </a:lnTo>
                    <a:lnTo>
                      <a:pt x="2232" y="702"/>
                    </a:lnTo>
                    <a:lnTo>
                      <a:pt x="2232" y="702"/>
                    </a:lnTo>
                    <a:lnTo>
                      <a:pt x="2232" y="702"/>
                    </a:lnTo>
                    <a:lnTo>
                      <a:pt x="2232" y="702"/>
                    </a:lnTo>
                    <a:lnTo>
                      <a:pt x="2238" y="696"/>
                    </a:lnTo>
                    <a:lnTo>
                      <a:pt x="2238" y="696"/>
                    </a:lnTo>
                    <a:lnTo>
                      <a:pt x="2238" y="696"/>
                    </a:lnTo>
                    <a:lnTo>
                      <a:pt x="2238" y="696"/>
                    </a:lnTo>
                    <a:lnTo>
                      <a:pt x="2244" y="696"/>
                    </a:lnTo>
                    <a:lnTo>
                      <a:pt x="2244" y="696"/>
                    </a:lnTo>
                    <a:lnTo>
                      <a:pt x="2244" y="696"/>
                    </a:lnTo>
                    <a:lnTo>
                      <a:pt x="2244" y="696"/>
                    </a:lnTo>
                    <a:lnTo>
                      <a:pt x="2244" y="696"/>
                    </a:lnTo>
                    <a:lnTo>
                      <a:pt x="2250" y="696"/>
                    </a:lnTo>
                    <a:lnTo>
                      <a:pt x="2250" y="696"/>
                    </a:lnTo>
                    <a:lnTo>
                      <a:pt x="2250" y="696"/>
                    </a:lnTo>
                    <a:lnTo>
                      <a:pt x="2250" y="696"/>
                    </a:lnTo>
                    <a:lnTo>
                      <a:pt x="2250" y="696"/>
                    </a:lnTo>
                    <a:lnTo>
                      <a:pt x="2256" y="690"/>
                    </a:lnTo>
                    <a:lnTo>
                      <a:pt x="2256" y="690"/>
                    </a:lnTo>
                    <a:lnTo>
                      <a:pt x="2256" y="690"/>
                    </a:lnTo>
                    <a:lnTo>
                      <a:pt x="2256" y="690"/>
                    </a:lnTo>
                    <a:lnTo>
                      <a:pt x="2256" y="690"/>
                    </a:lnTo>
                    <a:lnTo>
                      <a:pt x="2262" y="690"/>
                    </a:lnTo>
                    <a:lnTo>
                      <a:pt x="2262" y="690"/>
                    </a:lnTo>
                    <a:lnTo>
                      <a:pt x="2262" y="690"/>
                    </a:lnTo>
                    <a:lnTo>
                      <a:pt x="2262" y="690"/>
                    </a:lnTo>
                    <a:lnTo>
                      <a:pt x="2262" y="690"/>
                    </a:lnTo>
                    <a:lnTo>
                      <a:pt x="2268" y="690"/>
                    </a:lnTo>
                    <a:lnTo>
                      <a:pt x="2268" y="690"/>
                    </a:lnTo>
                    <a:lnTo>
                      <a:pt x="2268" y="690"/>
                    </a:lnTo>
                    <a:lnTo>
                      <a:pt x="2268" y="690"/>
                    </a:lnTo>
                    <a:lnTo>
                      <a:pt x="2268" y="684"/>
                    </a:lnTo>
                    <a:lnTo>
                      <a:pt x="2274" y="684"/>
                    </a:lnTo>
                    <a:lnTo>
                      <a:pt x="2274" y="684"/>
                    </a:lnTo>
                    <a:lnTo>
                      <a:pt x="2274" y="684"/>
                    </a:lnTo>
                    <a:lnTo>
                      <a:pt x="2274" y="684"/>
                    </a:lnTo>
                    <a:lnTo>
                      <a:pt x="2274" y="684"/>
                    </a:lnTo>
                    <a:lnTo>
                      <a:pt x="2280" y="684"/>
                    </a:lnTo>
                    <a:lnTo>
                      <a:pt x="2280" y="684"/>
                    </a:lnTo>
                    <a:lnTo>
                      <a:pt x="2280" y="684"/>
                    </a:lnTo>
                    <a:lnTo>
                      <a:pt x="2280" y="684"/>
                    </a:lnTo>
                    <a:lnTo>
                      <a:pt x="2280" y="684"/>
                    </a:lnTo>
                    <a:lnTo>
                      <a:pt x="2286" y="684"/>
                    </a:lnTo>
                    <a:lnTo>
                      <a:pt x="2286" y="684"/>
                    </a:lnTo>
                    <a:lnTo>
                      <a:pt x="2286" y="684"/>
                    </a:lnTo>
                    <a:lnTo>
                      <a:pt x="2286" y="678"/>
                    </a:lnTo>
                    <a:lnTo>
                      <a:pt x="2286" y="678"/>
                    </a:lnTo>
                    <a:lnTo>
                      <a:pt x="2292" y="678"/>
                    </a:lnTo>
                    <a:lnTo>
                      <a:pt x="2292" y="678"/>
                    </a:lnTo>
                    <a:lnTo>
                      <a:pt x="2292" y="678"/>
                    </a:lnTo>
                    <a:lnTo>
                      <a:pt x="2292" y="678"/>
                    </a:lnTo>
                    <a:lnTo>
                      <a:pt x="2292" y="678"/>
                    </a:lnTo>
                    <a:lnTo>
                      <a:pt x="2298" y="678"/>
                    </a:lnTo>
                    <a:lnTo>
                      <a:pt x="2298" y="678"/>
                    </a:lnTo>
                    <a:lnTo>
                      <a:pt x="2298" y="678"/>
                    </a:lnTo>
                    <a:lnTo>
                      <a:pt x="2298" y="672"/>
                    </a:lnTo>
                    <a:lnTo>
                      <a:pt x="2298" y="672"/>
                    </a:lnTo>
                    <a:lnTo>
                      <a:pt x="2304" y="672"/>
                    </a:lnTo>
                    <a:lnTo>
                      <a:pt x="2304" y="672"/>
                    </a:lnTo>
                    <a:lnTo>
                      <a:pt x="2304" y="672"/>
                    </a:lnTo>
                    <a:lnTo>
                      <a:pt x="2304" y="672"/>
                    </a:lnTo>
                    <a:lnTo>
                      <a:pt x="2304" y="672"/>
                    </a:lnTo>
                    <a:lnTo>
                      <a:pt x="2310" y="672"/>
                    </a:lnTo>
                    <a:lnTo>
                      <a:pt x="2310" y="666"/>
                    </a:lnTo>
                    <a:lnTo>
                      <a:pt x="2310" y="666"/>
                    </a:lnTo>
                    <a:lnTo>
                      <a:pt x="2310" y="666"/>
                    </a:lnTo>
                    <a:lnTo>
                      <a:pt x="2310" y="666"/>
                    </a:lnTo>
                    <a:lnTo>
                      <a:pt x="2316" y="666"/>
                    </a:lnTo>
                    <a:lnTo>
                      <a:pt x="2316" y="666"/>
                    </a:lnTo>
                    <a:lnTo>
                      <a:pt x="2316" y="660"/>
                    </a:lnTo>
                    <a:lnTo>
                      <a:pt x="2316" y="660"/>
                    </a:lnTo>
                    <a:lnTo>
                      <a:pt x="2316" y="660"/>
                    </a:lnTo>
                    <a:lnTo>
                      <a:pt x="2322" y="660"/>
                    </a:lnTo>
                    <a:lnTo>
                      <a:pt x="2322" y="660"/>
                    </a:lnTo>
                    <a:lnTo>
                      <a:pt x="2322" y="660"/>
                    </a:lnTo>
                    <a:lnTo>
                      <a:pt x="2322" y="654"/>
                    </a:lnTo>
                    <a:lnTo>
                      <a:pt x="2322" y="654"/>
                    </a:lnTo>
                    <a:lnTo>
                      <a:pt x="2328" y="654"/>
                    </a:lnTo>
                    <a:lnTo>
                      <a:pt x="2328" y="654"/>
                    </a:lnTo>
                    <a:lnTo>
                      <a:pt x="2328" y="654"/>
                    </a:lnTo>
                    <a:lnTo>
                      <a:pt x="2328" y="654"/>
                    </a:lnTo>
                    <a:lnTo>
                      <a:pt x="2328" y="648"/>
                    </a:lnTo>
                    <a:lnTo>
                      <a:pt x="2334" y="648"/>
                    </a:lnTo>
                    <a:lnTo>
                      <a:pt x="2334" y="648"/>
                    </a:lnTo>
                    <a:lnTo>
                      <a:pt x="2334" y="648"/>
                    </a:lnTo>
                    <a:lnTo>
                      <a:pt x="2334" y="648"/>
                    </a:lnTo>
                    <a:lnTo>
                      <a:pt x="2334" y="642"/>
                    </a:lnTo>
                    <a:lnTo>
                      <a:pt x="2340" y="642"/>
                    </a:lnTo>
                    <a:lnTo>
                      <a:pt x="2340" y="642"/>
                    </a:lnTo>
                    <a:lnTo>
                      <a:pt x="2340" y="642"/>
                    </a:lnTo>
                    <a:lnTo>
                      <a:pt x="2340" y="642"/>
                    </a:lnTo>
                    <a:lnTo>
                      <a:pt x="2340" y="642"/>
                    </a:lnTo>
                    <a:lnTo>
                      <a:pt x="2346" y="636"/>
                    </a:lnTo>
                    <a:lnTo>
                      <a:pt x="2346" y="636"/>
                    </a:lnTo>
                    <a:lnTo>
                      <a:pt x="2346" y="636"/>
                    </a:lnTo>
                    <a:lnTo>
                      <a:pt x="2346" y="636"/>
                    </a:lnTo>
                    <a:lnTo>
                      <a:pt x="2346" y="636"/>
                    </a:lnTo>
                    <a:lnTo>
                      <a:pt x="2352" y="636"/>
                    </a:lnTo>
                    <a:lnTo>
                      <a:pt x="2352" y="630"/>
                    </a:lnTo>
                    <a:lnTo>
                      <a:pt x="2352" y="630"/>
                    </a:lnTo>
                    <a:lnTo>
                      <a:pt x="2352" y="630"/>
                    </a:lnTo>
                    <a:lnTo>
                      <a:pt x="2352" y="630"/>
                    </a:lnTo>
                    <a:lnTo>
                      <a:pt x="2358" y="630"/>
                    </a:lnTo>
                    <a:lnTo>
                      <a:pt x="2358" y="630"/>
                    </a:lnTo>
                    <a:lnTo>
                      <a:pt x="2358" y="624"/>
                    </a:lnTo>
                    <a:lnTo>
                      <a:pt x="2358" y="624"/>
                    </a:lnTo>
                    <a:lnTo>
                      <a:pt x="2358" y="624"/>
                    </a:lnTo>
                    <a:lnTo>
                      <a:pt x="2364" y="624"/>
                    </a:lnTo>
                    <a:lnTo>
                      <a:pt x="2364" y="624"/>
                    </a:lnTo>
                    <a:lnTo>
                      <a:pt x="2364" y="624"/>
                    </a:lnTo>
                    <a:lnTo>
                      <a:pt x="2364" y="618"/>
                    </a:lnTo>
                    <a:lnTo>
                      <a:pt x="2370" y="618"/>
                    </a:lnTo>
                    <a:lnTo>
                      <a:pt x="2370" y="618"/>
                    </a:lnTo>
                    <a:lnTo>
                      <a:pt x="2370" y="618"/>
                    </a:lnTo>
                    <a:lnTo>
                      <a:pt x="2370" y="618"/>
                    </a:lnTo>
                    <a:lnTo>
                      <a:pt x="2370" y="618"/>
                    </a:lnTo>
                    <a:lnTo>
                      <a:pt x="2376" y="612"/>
                    </a:lnTo>
                    <a:lnTo>
                      <a:pt x="2376" y="612"/>
                    </a:lnTo>
                    <a:lnTo>
                      <a:pt x="2376" y="612"/>
                    </a:lnTo>
                    <a:lnTo>
                      <a:pt x="2376" y="612"/>
                    </a:lnTo>
                    <a:lnTo>
                      <a:pt x="2376" y="612"/>
                    </a:lnTo>
                    <a:lnTo>
                      <a:pt x="2382" y="612"/>
                    </a:lnTo>
                    <a:lnTo>
                      <a:pt x="2382" y="606"/>
                    </a:lnTo>
                    <a:lnTo>
                      <a:pt x="2382" y="606"/>
                    </a:lnTo>
                    <a:lnTo>
                      <a:pt x="2382" y="606"/>
                    </a:lnTo>
                    <a:lnTo>
                      <a:pt x="2382" y="606"/>
                    </a:lnTo>
                    <a:lnTo>
                      <a:pt x="2388" y="606"/>
                    </a:lnTo>
                    <a:lnTo>
                      <a:pt x="2388" y="606"/>
                    </a:lnTo>
                    <a:lnTo>
                      <a:pt x="2388" y="600"/>
                    </a:lnTo>
                    <a:lnTo>
                      <a:pt x="2388" y="600"/>
                    </a:lnTo>
                    <a:lnTo>
                      <a:pt x="2388" y="600"/>
                    </a:lnTo>
                    <a:lnTo>
                      <a:pt x="2394" y="600"/>
                    </a:lnTo>
                    <a:lnTo>
                      <a:pt x="2394" y="600"/>
                    </a:lnTo>
                    <a:lnTo>
                      <a:pt x="2394" y="600"/>
                    </a:lnTo>
                    <a:lnTo>
                      <a:pt x="2394" y="594"/>
                    </a:lnTo>
                    <a:lnTo>
                      <a:pt x="2394" y="594"/>
                    </a:lnTo>
                    <a:lnTo>
                      <a:pt x="2400" y="594"/>
                    </a:lnTo>
                    <a:lnTo>
                      <a:pt x="2400" y="594"/>
                    </a:lnTo>
                    <a:lnTo>
                      <a:pt x="2400" y="594"/>
                    </a:lnTo>
                    <a:lnTo>
                      <a:pt x="2400" y="594"/>
                    </a:lnTo>
                    <a:lnTo>
                      <a:pt x="2400" y="588"/>
                    </a:lnTo>
                    <a:lnTo>
                      <a:pt x="2406" y="588"/>
                    </a:lnTo>
                    <a:lnTo>
                      <a:pt x="2406" y="588"/>
                    </a:lnTo>
                    <a:lnTo>
                      <a:pt x="2406" y="588"/>
                    </a:lnTo>
                    <a:lnTo>
                      <a:pt x="2406" y="588"/>
                    </a:lnTo>
                    <a:lnTo>
                      <a:pt x="2406" y="582"/>
                    </a:lnTo>
                    <a:lnTo>
                      <a:pt x="2412" y="582"/>
                    </a:lnTo>
                    <a:lnTo>
                      <a:pt x="2412" y="582"/>
                    </a:lnTo>
                    <a:lnTo>
                      <a:pt x="2412" y="582"/>
                    </a:lnTo>
                    <a:lnTo>
                      <a:pt x="2412" y="582"/>
                    </a:lnTo>
                    <a:lnTo>
                      <a:pt x="2412" y="582"/>
                    </a:lnTo>
                    <a:lnTo>
                      <a:pt x="2418" y="576"/>
                    </a:lnTo>
                    <a:lnTo>
                      <a:pt x="2418" y="576"/>
                    </a:lnTo>
                    <a:lnTo>
                      <a:pt x="2418" y="576"/>
                    </a:lnTo>
                    <a:lnTo>
                      <a:pt x="2418" y="576"/>
                    </a:lnTo>
                    <a:lnTo>
                      <a:pt x="2418" y="576"/>
                    </a:lnTo>
                    <a:lnTo>
                      <a:pt x="2424" y="576"/>
                    </a:lnTo>
                    <a:lnTo>
                      <a:pt x="2424" y="570"/>
                    </a:lnTo>
                    <a:lnTo>
                      <a:pt x="2424" y="570"/>
                    </a:lnTo>
                    <a:lnTo>
                      <a:pt x="2424" y="570"/>
                    </a:lnTo>
                    <a:lnTo>
                      <a:pt x="2424" y="570"/>
                    </a:lnTo>
                    <a:lnTo>
                      <a:pt x="2430" y="570"/>
                    </a:lnTo>
                    <a:lnTo>
                      <a:pt x="2430" y="570"/>
                    </a:lnTo>
                    <a:lnTo>
                      <a:pt x="2430" y="564"/>
                    </a:lnTo>
                    <a:lnTo>
                      <a:pt x="2430" y="564"/>
                    </a:lnTo>
                    <a:lnTo>
                      <a:pt x="2430" y="564"/>
                    </a:lnTo>
                    <a:lnTo>
                      <a:pt x="2436" y="564"/>
                    </a:lnTo>
                    <a:lnTo>
                      <a:pt x="2436" y="564"/>
                    </a:lnTo>
                    <a:lnTo>
                      <a:pt x="2436" y="564"/>
                    </a:lnTo>
                    <a:lnTo>
                      <a:pt x="2436" y="558"/>
                    </a:lnTo>
                    <a:lnTo>
                      <a:pt x="2436" y="558"/>
                    </a:lnTo>
                    <a:lnTo>
                      <a:pt x="2442" y="558"/>
                    </a:lnTo>
                    <a:lnTo>
                      <a:pt x="2442" y="558"/>
                    </a:lnTo>
                    <a:lnTo>
                      <a:pt x="2442" y="558"/>
                    </a:lnTo>
                    <a:lnTo>
                      <a:pt x="2442" y="558"/>
                    </a:lnTo>
                    <a:lnTo>
                      <a:pt x="2442" y="552"/>
                    </a:lnTo>
                    <a:lnTo>
                      <a:pt x="2448" y="552"/>
                    </a:lnTo>
                    <a:lnTo>
                      <a:pt x="2448" y="552"/>
                    </a:lnTo>
                    <a:lnTo>
                      <a:pt x="2448" y="552"/>
                    </a:lnTo>
                    <a:lnTo>
                      <a:pt x="2448" y="552"/>
                    </a:lnTo>
                    <a:lnTo>
                      <a:pt x="2448" y="552"/>
                    </a:lnTo>
                    <a:lnTo>
                      <a:pt x="2454" y="546"/>
                    </a:lnTo>
                    <a:lnTo>
                      <a:pt x="2454" y="546"/>
                    </a:lnTo>
                    <a:lnTo>
                      <a:pt x="2454" y="546"/>
                    </a:lnTo>
                    <a:lnTo>
                      <a:pt x="2454" y="546"/>
                    </a:lnTo>
                    <a:lnTo>
                      <a:pt x="2454" y="546"/>
                    </a:lnTo>
                    <a:lnTo>
                      <a:pt x="2460" y="546"/>
                    </a:lnTo>
                    <a:lnTo>
                      <a:pt x="2460" y="540"/>
                    </a:lnTo>
                    <a:lnTo>
                      <a:pt x="2460" y="540"/>
                    </a:lnTo>
                    <a:lnTo>
                      <a:pt x="2460" y="540"/>
                    </a:lnTo>
                    <a:lnTo>
                      <a:pt x="2460" y="540"/>
                    </a:lnTo>
                    <a:lnTo>
                      <a:pt x="2466" y="540"/>
                    </a:lnTo>
                    <a:lnTo>
                      <a:pt x="2466" y="540"/>
                    </a:lnTo>
                    <a:lnTo>
                      <a:pt x="2466" y="534"/>
                    </a:lnTo>
                    <a:lnTo>
                      <a:pt x="2466" y="534"/>
                    </a:lnTo>
                    <a:lnTo>
                      <a:pt x="2466" y="534"/>
                    </a:lnTo>
                    <a:lnTo>
                      <a:pt x="2472" y="534"/>
                    </a:lnTo>
                    <a:lnTo>
                      <a:pt x="2472" y="534"/>
                    </a:lnTo>
                    <a:lnTo>
                      <a:pt x="2472" y="528"/>
                    </a:lnTo>
                    <a:lnTo>
                      <a:pt x="2472" y="528"/>
                    </a:lnTo>
                    <a:lnTo>
                      <a:pt x="2478" y="528"/>
                    </a:lnTo>
                    <a:lnTo>
                      <a:pt x="2478" y="528"/>
                    </a:lnTo>
                    <a:lnTo>
                      <a:pt x="2478" y="528"/>
                    </a:lnTo>
                    <a:lnTo>
                      <a:pt x="2478" y="528"/>
                    </a:lnTo>
                    <a:lnTo>
                      <a:pt x="2478" y="522"/>
                    </a:lnTo>
                    <a:lnTo>
                      <a:pt x="2484" y="522"/>
                    </a:lnTo>
                    <a:lnTo>
                      <a:pt x="2484" y="522"/>
                    </a:lnTo>
                    <a:lnTo>
                      <a:pt x="2484" y="522"/>
                    </a:lnTo>
                    <a:lnTo>
                      <a:pt x="2484" y="522"/>
                    </a:lnTo>
                    <a:lnTo>
                      <a:pt x="2484" y="522"/>
                    </a:lnTo>
                    <a:lnTo>
                      <a:pt x="2490" y="516"/>
                    </a:lnTo>
                    <a:lnTo>
                      <a:pt x="2490" y="516"/>
                    </a:lnTo>
                    <a:lnTo>
                      <a:pt x="2490" y="516"/>
                    </a:lnTo>
                    <a:lnTo>
                      <a:pt x="2490" y="516"/>
                    </a:lnTo>
                    <a:lnTo>
                      <a:pt x="2490" y="516"/>
                    </a:lnTo>
                    <a:lnTo>
                      <a:pt x="2496" y="516"/>
                    </a:lnTo>
                    <a:lnTo>
                      <a:pt x="2496" y="510"/>
                    </a:lnTo>
                    <a:lnTo>
                      <a:pt x="2496" y="510"/>
                    </a:lnTo>
                    <a:lnTo>
                      <a:pt x="2496" y="510"/>
                    </a:lnTo>
                    <a:lnTo>
                      <a:pt x="2496" y="510"/>
                    </a:lnTo>
                    <a:lnTo>
                      <a:pt x="2502" y="510"/>
                    </a:lnTo>
                    <a:lnTo>
                      <a:pt x="2502" y="510"/>
                    </a:lnTo>
                    <a:lnTo>
                      <a:pt x="2502" y="510"/>
                    </a:lnTo>
                    <a:lnTo>
                      <a:pt x="2502" y="504"/>
                    </a:lnTo>
                    <a:lnTo>
                      <a:pt x="2502" y="504"/>
                    </a:lnTo>
                    <a:lnTo>
                      <a:pt x="2508" y="504"/>
                    </a:lnTo>
                    <a:lnTo>
                      <a:pt x="2508" y="504"/>
                    </a:lnTo>
                    <a:lnTo>
                      <a:pt x="2508" y="504"/>
                    </a:lnTo>
                    <a:lnTo>
                      <a:pt x="2508" y="504"/>
                    </a:lnTo>
                    <a:lnTo>
                      <a:pt x="2508" y="504"/>
                    </a:lnTo>
                    <a:lnTo>
                      <a:pt x="2514" y="504"/>
                    </a:lnTo>
                    <a:lnTo>
                      <a:pt x="2514" y="504"/>
                    </a:lnTo>
                    <a:lnTo>
                      <a:pt x="2514" y="504"/>
                    </a:lnTo>
                    <a:lnTo>
                      <a:pt x="2514" y="504"/>
                    </a:lnTo>
                    <a:lnTo>
                      <a:pt x="2514" y="504"/>
                    </a:lnTo>
                    <a:lnTo>
                      <a:pt x="2520" y="504"/>
                    </a:lnTo>
                    <a:lnTo>
                      <a:pt x="2520" y="510"/>
                    </a:lnTo>
                    <a:lnTo>
                      <a:pt x="2520" y="510"/>
                    </a:lnTo>
                    <a:lnTo>
                      <a:pt x="2520" y="510"/>
                    </a:lnTo>
                    <a:lnTo>
                      <a:pt x="2520" y="510"/>
                    </a:lnTo>
                    <a:lnTo>
                      <a:pt x="2526" y="510"/>
                    </a:lnTo>
                    <a:lnTo>
                      <a:pt x="2526" y="510"/>
                    </a:lnTo>
                    <a:lnTo>
                      <a:pt x="2526" y="510"/>
                    </a:lnTo>
                    <a:lnTo>
                      <a:pt x="2526" y="516"/>
                    </a:lnTo>
                    <a:lnTo>
                      <a:pt x="2526" y="516"/>
                    </a:lnTo>
                    <a:lnTo>
                      <a:pt x="2532" y="516"/>
                    </a:lnTo>
                    <a:lnTo>
                      <a:pt x="2532" y="516"/>
                    </a:lnTo>
                    <a:lnTo>
                      <a:pt x="2532" y="516"/>
                    </a:lnTo>
                    <a:lnTo>
                      <a:pt x="2532" y="522"/>
                    </a:lnTo>
                    <a:lnTo>
                      <a:pt x="2532" y="522"/>
                    </a:lnTo>
                    <a:lnTo>
                      <a:pt x="2538" y="522"/>
                    </a:lnTo>
                    <a:lnTo>
                      <a:pt x="2538" y="522"/>
                    </a:lnTo>
                    <a:lnTo>
                      <a:pt x="2538" y="522"/>
                    </a:lnTo>
                    <a:lnTo>
                      <a:pt x="2538" y="528"/>
                    </a:lnTo>
                    <a:lnTo>
                      <a:pt x="2538" y="528"/>
                    </a:lnTo>
                    <a:lnTo>
                      <a:pt x="2544" y="528"/>
                    </a:lnTo>
                    <a:lnTo>
                      <a:pt x="2544" y="528"/>
                    </a:lnTo>
                    <a:lnTo>
                      <a:pt x="2544" y="528"/>
                    </a:lnTo>
                    <a:lnTo>
                      <a:pt x="2544" y="534"/>
                    </a:lnTo>
                    <a:lnTo>
                      <a:pt x="2544" y="534"/>
                    </a:lnTo>
                    <a:lnTo>
                      <a:pt x="2550" y="534"/>
                    </a:lnTo>
                    <a:lnTo>
                      <a:pt x="2550" y="534"/>
                    </a:lnTo>
                    <a:lnTo>
                      <a:pt x="2550" y="534"/>
                    </a:lnTo>
                    <a:lnTo>
                      <a:pt x="2550" y="534"/>
                    </a:lnTo>
                    <a:lnTo>
                      <a:pt x="2550" y="540"/>
                    </a:lnTo>
                    <a:lnTo>
                      <a:pt x="2556" y="540"/>
                    </a:lnTo>
                    <a:lnTo>
                      <a:pt x="2556" y="540"/>
                    </a:lnTo>
                    <a:lnTo>
                      <a:pt x="2556" y="540"/>
                    </a:lnTo>
                    <a:lnTo>
                      <a:pt x="2556" y="540"/>
                    </a:lnTo>
                    <a:lnTo>
                      <a:pt x="2556" y="546"/>
                    </a:lnTo>
                    <a:lnTo>
                      <a:pt x="2562" y="546"/>
                    </a:lnTo>
                    <a:lnTo>
                      <a:pt x="2562" y="546"/>
                    </a:lnTo>
                    <a:lnTo>
                      <a:pt x="2562" y="546"/>
                    </a:lnTo>
                    <a:lnTo>
                      <a:pt x="2562" y="546"/>
                    </a:lnTo>
                    <a:lnTo>
                      <a:pt x="2562" y="552"/>
                    </a:lnTo>
                    <a:lnTo>
                      <a:pt x="2568" y="552"/>
                    </a:lnTo>
                    <a:lnTo>
                      <a:pt x="2568" y="552"/>
                    </a:lnTo>
                    <a:lnTo>
                      <a:pt x="2568" y="552"/>
                    </a:lnTo>
                    <a:lnTo>
                      <a:pt x="2568" y="552"/>
                    </a:lnTo>
                    <a:lnTo>
                      <a:pt x="2568" y="558"/>
                    </a:lnTo>
                    <a:lnTo>
                      <a:pt x="2574" y="558"/>
                    </a:lnTo>
                    <a:lnTo>
                      <a:pt x="2574" y="558"/>
                    </a:lnTo>
                    <a:lnTo>
                      <a:pt x="2574" y="558"/>
                    </a:lnTo>
                    <a:lnTo>
                      <a:pt x="2574" y="558"/>
                    </a:lnTo>
                    <a:lnTo>
                      <a:pt x="2574" y="558"/>
                    </a:lnTo>
                    <a:lnTo>
                      <a:pt x="2580" y="564"/>
                    </a:lnTo>
                    <a:lnTo>
                      <a:pt x="2580" y="564"/>
                    </a:lnTo>
                    <a:lnTo>
                      <a:pt x="2580" y="564"/>
                    </a:lnTo>
                    <a:lnTo>
                      <a:pt x="2580" y="564"/>
                    </a:lnTo>
                    <a:lnTo>
                      <a:pt x="2580" y="564"/>
                    </a:lnTo>
                    <a:lnTo>
                      <a:pt x="2586" y="570"/>
                    </a:lnTo>
                    <a:lnTo>
                      <a:pt x="2586" y="570"/>
                    </a:lnTo>
                    <a:lnTo>
                      <a:pt x="2586" y="570"/>
                    </a:lnTo>
                    <a:lnTo>
                      <a:pt x="2586" y="570"/>
                    </a:lnTo>
                    <a:lnTo>
                      <a:pt x="2586" y="570"/>
                    </a:lnTo>
                    <a:lnTo>
                      <a:pt x="2592" y="576"/>
                    </a:lnTo>
                    <a:lnTo>
                      <a:pt x="2592" y="576"/>
                    </a:lnTo>
                    <a:lnTo>
                      <a:pt x="2592" y="576"/>
                    </a:lnTo>
                    <a:lnTo>
                      <a:pt x="2592" y="576"/>
                    </a:lnTo>
                    <a:lnTo>
                      <a:pt x="2592" y="576"/>
                    </a:lnTo>
                    <a:lnTo>
                      <a:pt x="2598" y="576"/>
                    </a:lnTo>
                    <a:lnTo>
                      <a:pt x="2598" y="582"/>
                    </a:lnTo>
                    <a:lnTo>
                      <a:pt x="2598" y="582"/>
                    </a:lnTo>
                    <a:lnTo>
                      <a:pt x="2598" y="582"/>
                    </a:lnTo>
                    <a:lnTo>
                      <a:pt x="2604" y="582"/>
                    </a:lnTo>
                    <a:lnTo>
                      <a:pt x="2604" y="582"/>
                    </a:lnTo>
                    <a:lnTo>
                      <a:pt x="2604" y="588"/>
                    </a:lnTo>
                    <a:lnTo>
                      <a:pt x="2604" y="588"/>
                    </a:lnTo>
                    <a:lnTo>
                      <a:pt x="2604" y="588"/>
                    </a:lnTo>
                    <a:lnTo>
                      <a:pt x="2610" y="588"/>
                    </a:lnTo>
                    <a:lnTo>
                      <a:pt x="2610" y="588"/>
                    </a:lnTo>
                    <a:lnTo>
                      <a:pt x="2610" y="594"/>
                    </a:lnTo>
                    <a:lnTo>
                      <a:pt x="2610" y="594"/>
                    </a:lnTo>
                    <a:lnTo>
                      <a:pt x="2610" y="594"/>
                    </a:lnTo>
                    <a:lnTo>
                      <a:pt x="2616" y="594"/>
                    </a:lnTo>
                    <a:lnTo>
                      <a:pt x="2616" y="594"/>
                    </a:lnTo>
                    <a:lnTo>
                      <a:pt x="2616" y="600"/>
                    </a:lnTo>
                    <a:lnTo>
                      <a:pt x="2616" y="600"/>
                    </a:lnTo>
                    <a:lnTo>
                      <a:pt x="2616" y="600"/>
                    </a:lnTo>
                    <a:lnTo>
                      <a:pt x="2622" y="600"/>
                    </a:lnTo>
                    <a:lnTo>
                      <a:pt x="2622" y="600"/>
                    </a:lnTo>
                    <a:lnTo>
                      <a:pt x="2622" y="600"/>
                    </a:lnTo>
                    <a:lnTo>
                      <a:pt x="2622" y="606"/>
                    </a:lnTo>
                    <a:lnTo>
                      <a:pt x="2622" y="606"/>
                    </a:lnTo>
                    <a:lnTo>
                      <a:pt x="2628" y="606"/>
                    </a:lnTo>
                    <a:lnTo>
                      <a:pt x="2628" y="606"/>
                    </a:lnTo>
                    <a:lnTo>
                      <a:pt x="2628" y="606"/>
                    </a:lnTo>
                    <a:lnTo>
                      <a:pt x="2628" y="612"/>
                    </a:lnTo>
                    <a:lnTo>
                      <a:pt x="2628" y="612"/>
                    </a:lnTo>
                    <a:lnTo>
                      <a:pt x="2634" y="612"/>
                    </a:lnTo>
                    <a:lnTo>
                      <a:pt x="2634" y="612"/>
                    </a:lnTo>
                    <a:lnTo>
                      <a:pt x="2634" y="612"/>
                    </a:lnTo>
                    <a:lnTo>
                      <a:pt x="2634" y="618"/>
                    </a:lnTo>
                    <a:lnTo>
                      <a:pt x="2634" y="618"/>
                    </a:lnTo>
                    <a:lnTo>
                      <a:pt x="2640" y="618"/>
                    </a:lnTo>
                    <a:lnTo>
                      <a:pt x="2640" y="618"/>
                    </a:lnTo>
                    <a:lnTo>
                      <a:pt x="2640" y="618"/>
                    </a:lnTo>
                    <a:lnTo>
                      <a:pt x="2640" y="618"/>
                    </a:lnTo>
                    <a:lnTo>
                      <a:pt x="2640" y="624"/>
                    </a:lnTo>
                    <a:lnTo>
                      <a:pt x="2646" y="624"/>
                    </a:lnTo>
                    <a:lnTo>
                      <a:pt x="2646" y="624"/>
                    </a:lnTo>
                    <a:lnTo>
                      <a:pt x="2646" y="624"/>
                    </a:lnTo>
                    <a:lnTo>
                      <a:pt x="2646" y="624"/>
                    </a:lnTo>
                    <a:lnTo>
                      <a:pt x="2646" y="630"/>
                    </a:lnTo>
                    <a:lnTo>
                      <a:pt x="2652" y="630"/>
                    </a:lnTo>
                    <a:lnTo>
                      <a:pt x="2652" y="630"/>
                    </a:lnTo>
                    <a:lnTo>
                      <a:pt x="2652" y="630"/>
                    </a:lnTo>
                    <a:lnTo>
                      <a:pt x="2652" y="630"/>
                    </a:lnTo>
                    <a:lnTo>
                      <a:pt x="2652" y="636"/>
                    </a:lnTo>
                    <a:lnTo>
                      <a:pt x="2658" y="636"/>
                    </a:lnTo>
                    <a:lnTo>
                      <a:pt x="2658" y="636"/>
                    </a:lnTo>
                    <a:lnTo>
                      <a:pt x="2658" y="636"/>
                    </a:lnTo>
                    <a:lnTo>
                      <a:pt x="2658" y="636"/>
                    </a:lnTo>
                    <a:lnTo>
                      <a:pt x="2658" y="642"/>
                    </a:lnTo>
                    <a:lnTo>
                      <a:pt x="2664" y="642"/>
                    </a:lnTo>
                    <a:lnTo>
                      <a:pt x="2664" y="642"/>
                    </a:lnTo>
                    <a:lnTo>
                      <a:pt x="2664" y="642"/>
                    </a:lnTo>
                    <a:lnTo>
                      <a:pt x="2664" y="642"/>
                    </a:lnTo>
                    <a:lnTo>
                      <a:pt x="2664" y="642"/>
                    </a:lnTo>
                    <a:lnTo>
                      <a:pt x="2670" y="648"/>
                    </a:lnTo>
                    <a:lnTo>
                      <a:pt x="2670" y="648"/>
                    </a:lnTo>
                    <a:lnTo>
                      <a:pt x="2670" y="648"/>
                    </a:lnTo>
                    <a:lnTo>
                      <a:pt x="2670" y="648"/>
                    </a:lnTo>
                    <a:lnTo>
                      <a:pt x="2670" y="648"/>
                    </a:lnTo>
                    <a:lnTo>
                      <a:pt x="2676" y="654"/>
                    </a:lnTo>
                    <a:lnTo>
                      <a:pt x="2676" y="654"/>
                    </a:lnTo>
                    <a:lnTo>
                      <a:pt x="2676" y="654"/>
                    </a:lnTo>
                    <a:lnTo>
                      <a:pt x="2676" y="654"/>
                    </a:lnTo>
                    <a:lnTo>
                      <a:pt x="2676" y="654"/>
                    </a:lnTo>
                    <a:lnTo>
                      <a:pt x="2682" y="660"/>
                    </a:lnTo>
                    <a:lnTo>
                      <a:pt x="2682" y="660"/>
                    </a:lnTo>
                    <a:lnTo>
                      <a:pt x="2682" y="660"/>
                    </a:lnTo>
                    <a:lnTo>
                      <a:pt x="2682" y="660"/>
                    </a:lnTo>
                    <a:lnTo>
                      <a:pt x="2682" y="660"/>
                    </a:lnTo>
                    <a:lnTo>
                      <a:pt x="2688" y="660"/>
                    </a:lnTo>
                    <a:lnTo>
                      <a:pt x="2688" y="666"/>
                    </a:lnTo>
                    <a:lnTo>
                      <a:pt x="2688" y="666"/>
                    </a:lnTo>
                    <a:lnTo>
                      <a:pt x="2688" y="666"/>
                    </a:lnTo>
                    <a:lnTo>
                      <a:pt x="2688" y="666"/>
                    </a:lnTo>
                    <a:lnTo>
                      <a:pt x="2694" y="666"/>
                    </a:lnTo>
                    <a:lnTo>
                      <a:pt x="2694" y="672"/>
                    </a:lnTo>
                    <a:lnTo>
                      <a:pt x="2694" y="672"/>
                    </a:lnTo>
                    <a:lnTo>
                      <a:pt x="2694" y="672"/>
                    </a:lnTo>
                    <a:lnTo>
                      <a:pt x="2694" y="672"/>
                    </a:lnTo>
                    <a:lnTo>
                      <a:pt x="2700" y="672"/>
                    </a:lnTo>
                    <a:lnTo>
                      <a:pt x="2700" y="678"/>
                    </a:lnTo>
                    <a:lnTo>
                      <a:pt x="2700" y="678"/>
                    </a:lnTo>
                    <a:lnTo>
                      <a:pt x="2700" y="678"/>
                    </a:lnTo>
                    <a:lnTo>
                      <a:pt x="2700" y="678"/>
                    </a:lnTo>
                    <a:lnTo>
                      <a:pt x="2706" y="678"/>
                    </a:lnTo>
                    <a:lnTo>
                      <a:pt x="2706" y="684"/>
                    </a:lnTo>
                    <a:lnTo>
                      <a:pt x="2706" y="684"/>
                    </a:lnTo>
                    <a:lnTo>
                      <a:pt x="2706" y="684"/>
                    </a:lnTo>
                    <a:lnTo>
                      <a:pt x="2712" y="684"/>
                    </a:lnTo>
                    <a:lnTo>
                      <a:pt x="2712" y="684"/>
                    </a:lnTo>
                    <a:lnTo>
                      <a:pt x="2712" y="684"/>
                    </a:lnTo>
                    <a:lnTo>
                      <a:pt x="2712" y="690"/>
                    </a:lnTo>
                    <a:lnTo>
                      <a:pt x="2712" y="690"/>
                    </a:lnTo>
                    <a:lnTo>
                      <a:pt x="2718" y="690"/>
                    </a:lnTo>
                    <a:lnTo>
                      <a:pt x="2718" y="690"/>
                    </a:lnTo>
                    <a:lnTo>
                      <a:pt x="2718" y="690"/>
                    </a:lnTo>
                    <a:lnTo>
                      <a:pt x="2718" y="690"/>
                    </a:lnTo>
                    <a:lnTo>
                      <a:pt x="2718" y="690"/>
                    </a:lnTo>
                    <a:lnTo>
                      <a:pt x="2724" y="690"/>
                    </a:lnTo>
                    <a:lnTo>
                      <a:pt x="2724" y="690"/>
                    </a:lnTo>
                    <a:lnTo>
                      <a:pt x="2724" y="690"/>
                    </a:lnTo>
                    <a:lnTo>
                      <a:pt x="2724" y="690"/>
                    </a:lnTo>
                    <a:lnTo>
                      <a:pt x="2724" y="690"/>
                    </a:lnTo>
                    <a:lnTo>
                      <a:pt x="2730" y="690"/>
                    </a:lnTo>
                    <a:lnTo>
                      <a:pt x="2730" y="690"/>
                    </a:lnTo>
                    <a:lnTo>
                      <a:pt x="2730" y="690"/>
                    </a:lnTo>
                    <a:lnTo>
                      <a:pt x="2730" y="690"/>
                    </a:lnTo>
                    <a:lnTo>
                      <a:pt x="2730" y="690"/>
                    </a:lnTo>
                    <a:lnTo>
                      <a:pt x="2736" y="690"/>
                    </a:lnTo>
                    <a:lnTo>
                      <a:pt x="2736" y="690"/>
                    </a:lnTo>
                    <a:lnTo>
                      <a:pt x="2736" y="690"/>
                    </a:lnTo>
                    <a:lnTo>
                      <a:pt x="2736" y="690"/>
                    </a:lnTo>
                    <a:lnTo>
                      <a:pt x="2736" y="690"/>
                    </a:lnTo>
                    <a:lnTo>
                      <a:pt x="2742" y="684"/>
                    </a:lnTo>
                    <a:lnTo>
                      <a:pt x="2742" y="684"/>
                    </a:lnTo>
                    <a:lnTo>
                      <a:pt x="2742" y="684"/>
                    </a:lnTo>
                    <a:lnTo>
                      <a:pt x="2742" y="684"/>
                    </a:lnTo>
                    <a:lnTo>
                      <a:pt x="2742" y="684"/>
                    </a:lnTo>
                    <a:lnTo>
                      <a:pt x="2748" y="684"/>
                    </a:lnTo>
                    <a:lnTo>
                      <a:pt x="2748" y="684"/>
                    </a:lnTo>
                    <a:lnTo>
                      <a:pt x="2748" y="678"/>
                    </a:lnTo>
                    <a:lnTo>
                      <a:pt x="2748" y="678"/>
                    </a:lnTo>
                    <a:lnTo>
                      <a:pt x="2748" y="678"/>
                    </a:lnTo>
                    <a:lnTo>
                      <a:pt x="2754" y="678"/>
                    </a:lnTo>
                    <a:lnTo>
                      <a:pt x="2754" y="678"/>
                    </a:lnTo>
                    <a:lnTo>
                      <a:pt x="2754" y="678"/>
                    </a:lnTo>
                    <a:lnTo>
                      <a:pt x="2754" y="678"/>
                    </a:lnTo>
                    <a:lnTo>
                      <a:pt x="2754" y="672"/>
                    </a:lnTo>
                    <a:lnTo>
                      <a:pt x="2760" y="672"/>
                    </a:lnTo>
                    <a:lnTo>
                      <a:pt x="2760" y="672"/>
                    </a:lnTo>
                    <a:lnTo>
                      <a:pt x="2760" y="672"/>
                    </a:lnTo>
                    <a:lnTo>
                      <a:pt x="2760" y="672"/>
                    </a:lnTo>
                    <a:lnTo>
                      <a:pt x="2760" y="672"/>
                    </a:lnTo>
                    <a:lnTo>
                      <a:pt x="2766" y="672"/>
                    </a:lnTo>
                    <a:lnTo>
                      <a:pt x="2766" y="672"/>
                    </a:lnTo>
                    <a:lnTo>
                      <a:pt x="2766" y="666"/>
                    </a:lnTo>
                    <a:lnTo>
                      <a:pt x="2766" y="666"/>
                    </a:lnTo>
                    <a:lnTo>
                      <a:pt x="2766" y="666"/>
                    </a:lnTo>
                    <a:lnTo>
                      <a:pt x="2772" y="666"/>
                    </a:lnTo>
                    <a:lnTo>
                      <a:pt x="2772" y="666"/>
                    </a:lnTo>
                    <a:lnTo>
                      <a:pt x="2772" y="666"/>
                    </a:lnTo>
                    <a:lnTo>
                      <a:pt x="2772" y="666"/>
                    </a:lnTo>
                    <a:lnTo>
                      <a:pt x="2772" y="660"/>
                    </a:lnTo>
                    <a:lnTo>
                      <a:pt x="2778" y="660"/>
                    </a:lnTo>
                    <a:lnTo>
                      <a:pt x="2778" y="660"/>
                    </a:lnTo>
                    <a:lnTo>
                      <a:pt x="2778" y="660"/>
                    </a:lnTo>
                    <a:lnTo>
                      <a:pt x="2778" y="660"/>
                    </a:lnTo>
                    <a:lnTo>
                      <a:pt x="2778" y="660"/>
                    </a:lnTo>
                    <a:lnTo>
                      <a:pt x="2784" y="660"/>
                    </a:lnTo>
                    <a:lnTo>
                      <a:pt x="2784" y="654"/>
                    </a:lnTo>
                    <a:lnTo>
                      <a:pt x="2784" y="654"/>
                    </a:lnTo>
                    <a:lnTo>
                      <a:pt x="2784" y="654"/>
                    </a:lnTo>
                    <a:lnTo>
                      <a:pt x="2784" y="654"/>
                    </a:lnTo>
                    <a:lnTo>
                      <a:pt x="2790" y="654"/>
                    </a:lnTo>
                    <a:lnTo>
                      <a:pt x="2790" y="654"/>
                    </a:lnTo>
                    <a:lnTo>
                      <a:pt x="2790" y="654"/>
                    </a:lnTo>
                    <a:lnTo>
                      <a:pt x="2790" y="654"/>
                    </a:lnTo>
                    <a:lnTo>
                      <a:pt x="2790" y="648"/>
                    </a:lnTo>
                    <a:lnTo>
                      <a:pt x="2796" y="648"/>
                    </a:lnTo>
                    <a:lnTo>
                      <a:pt x="2796" y="648"/>
                    </a:lnTo>
                    <a:lnTo>
                      <a:pt x="2796" y="648"/>
                    </a:lnTo>
                    <a:lnTo>
                      <a:pt x="2796" y="648"/>
                    </a:lnTo>
                    <a:lnTo>
                      <a:pt x="2796" y="648"/>
                    </a:lnTo>
                    <a:lnTo>
                      <a:pt x="2802" y="648"/>
                    </a:lnTo>
                    <a:lnTo>
                      <a:pt x="2802" y="642"/>
                    </a:lnTo>
                    <a:lnTo>
                      <a:pt x="2802" y="642"/>
                    </a:lnTo>
                    <a:lnTo>
                      <a:pt x="2802" y="642"/>
                    </a:lnTo>
                    <a:lnTo>
                      <a:pt x="2802" y="642"/>
                    </a:lnTo>
                    <a:lnTo>
                      <a:pt x="2808" y="642"/>
                    </a:lnTo>
                    <a:lnTo>
                      <a:pt x="2808" y="642"/>
                    </a:lnTo>
                    <a:lnTo>
                      <a:pt x="2808" y="642"/>
                    </a:lnTo>
                    <a:lnTo>
                      <a:pt x="2808" y="636"/>
                    </a:lnTo>
                    <a:lnTo>
                      <a:pt x="2808" y="636"/>
                    </a:lnTo>
                    <a:lnTo>
                      <a:pt x="2814" y="636"/>
                    </a:lnTo>
                    <a:lnTo>
                      <a:pt x="2814" y="636"/>
                    </a:lnTo>
                    <a:lnTo>
                      <a:pt x="2814" y="636"/>
                    </a:lnTo>
                    <a:lnTo>
                      <a:pt x="2814" y="636"/>
                    </a:lnTo>
                    <a:lnTo>
                      <a:pt x="2814" y="636"/>
                    </a:lnTo>
                    <a:lnTo>
                      <a:pt x="2820" y="636"/>
                    </a:lnTo>
                    <a:lnTo>
                      <a:pt x="2820" y="630"/>
                    </a:lnTo>
                    <a:lnTo>
                      <a:pt x="2820" y="630"/>
                    </a:lnTo>
                    <a:lnTo>
                      <a:pt x="2820" y="630"/>
                    </a:lnTo>
                    <a:lnTo>
                      <a:pt x="2820" y="630"/>
                    </a:lnTo>
                    <a:lnTo>
                      <a:pt x="2826" y="630"/>
                    </a:lnTo>
                    <a:lnTo>
                      <a:pt x="2826" y="630"/>
                    </a:lnTo>
                    <a:lnTo>
                      <a:pt x="2826" y="630"/>
                    </a:lnTo>
                    <a:lnTo>
                      <a:pt x="2826" y="624"/>
                    </a:lnTo>
                    <a:lnTo>
                      <a:pt x="2826" y="624"/>
                    </a:lnTo>
                    <a:lnTo>
                      <a:pt x="2832" y="624"/>
                    </a:lnTo>
                    <a:lnTo>
                      <a:pt x="2832" y="624"/>
                    </a:lnTo>
                    <a:lnTo>
                      <a:pt x="2832" y="624"/>
                    </a:lnTo>
                    <a:lnTo>
                      <a:pt x="2832" y="624"/>
                    </a:lnTo>
                    <a:lnTo>
                      <a:pt x="2838" y="624"/>
                    </a:lnTo>
                    <a:lnTo>
                      <a:pt x="2838" y="618"/>
                    </a:lnTo>
                    <a:lnTo>
                      <a:pt x="2838" y="618"/>
                    </a:lnTo>
                    <a:lnTo>
                      <a:pt x="2838" y="618"/>
                    </a:lnTo>
                    <a:lnTo>
                      <a:pt x="2838" y="618"/>
                    </a:lnTo>
                    <a:lnTo>
                      <a:pt x="2844" y="618"/>
                    </a:lnTo>
                    <a:lnTo>
                      <a:pt x="2844" y="618"/>
                    </a:lnTo>
                    <a:lnTo>
                      <a:pt x="2844" y="618"/>
                    </a:lnTo>
                    <a:lnTo>
                      <a:pt x="2844" y="618"/>
                    </a:lnTo>
                    <a:lnTo>
                      <a:pt x="2844" y="612"/>
                    </a:lnTo>
                    <a:lnTo>
                      <a:pt x="2850" y="612"/>
                    </a:lnTo>
                    <a:lnTo>
                      <a:pt x="2850" y="612"/>
                    </a:lnTo>
                    <a:lnTo>
                      <a:pt x="2850" y="612"/>
                    </a:lnTo>
                    <a:lnTo>
                      <a:pt x="2850" y="612"/>
                    </a:lnTo>
                    <a:lnTo>
                      <a:pt x="2850" y="612"/>
                    </a:lnTo>
                    <a:lnTo>
                      <a:pt x="2856" y="612"/>
                    </a:lnTo>
                    <a:lnTo>
                      <a:pt x="2856" y="606"/>
                    </a:lnTo>
                    <a:lnTo>
                      <a:pt x="2856" y="606"/>
                    </a:lnTo>
                    <a:lnTo>
                      <a:pt x="2856" y="606"/>
                    </a:lnTo>
                    <a:lnTo>
                      <a:pt x="2856" y="606"/>
                    </a:lnTo>
                    <a:lnTo>
                      <a:pt x="2862" y="606"/>
                    </a:lnTo>
                    <a:lnTo>
                      <a:pt x="2862" y="606"/>
                    </a:lnTo>
                    <a:lnTo>
                      <a:pt x="2862" y="606"/>
                    </a:lnTo>
                    <a:lnTo>
                      <a:pt x="2862" y="600"/>
                    </a:lnTo>
                    <a:lnTo>
                      <a:pt x="2862" y="600"/>
                    </a:lnTo>
                    <a:lnTo>
                      <a:pt x="2868" y="600"/>
                    </a:lnTo>
                    <a:lnTo>
                      <a:pt x="2868" y="600"/>
                    </a:lnTo>
                    <a:lnTo>
                      <a:pt x="2868" y="600"/>
                    </a:lnTo>
                    <a:lnTo>
                      <a:pt x="2868" y="600"/>
                    </a:lnTo>
                    <a:lnTo>
                      <a:pt x="2868" y="600"/>
                    </a:lnTo>
                    <a:lnTo>
                      <a:pt x="2874" y="594"/>
                    </a:lnTo>
                    <a:lnTo>
                      <a:pt x="2874" y="594"/>
                    </a:lnTo>
                    <a:lnTo>
                      <a:pt x="2874" y="594"/>
                    </a:lnTo>
                    <a:lnTo>
                      <a:pt x="2874" y="594"/>
                    </a:lnTo>
                    <a:lnTo>
                      <a:pt x="2874" y="594"/>
                    </a:lnTo>
                    <a:lnTo>
                      <a:pt x="2880" y="594"/>
                    </a:lnTo>
                    <a:lnTo>
                      <a:pt x="2880" y="594"/>
                    </a:lnTo>
                    <a:lnTo>
                      <a:pt x="2880" y="594"/>
                    </a:lnTo>
                    <a:lnTo>
                      <a:pt x="2880" y="588"/>
                    </a:lnTo>
                    <a:lnTo>
                      <a:pt x="2880" y="588"/>
                    </a:lnTo>
                    <a:lnTo>
                      <a:pt x="2886" y="588"/>
                    </a:lnTo>
                    <a:lnTo>
                      <a:pt x="2886" y="588"/>
                    </a:lnTo>
                    <a:lnTo>
                      <a:pt x="2886" y="588"/>
                    </a:lnTo>
                    <a:lnTo>
                      <a:pt x="2886" y="588"/>
                    </a:lnTo>
                    <a:lnTo>
                      <a:pt x="2886" y="588"/>
                    </a:lnTo>
                    <a:lnTo>
                      <a:pt x="2892" y="582"/>
                    </a:lnTo>
                    <a:lnTo>
                      <a:pt x="2892" y="582"/>
                    </a:lnTo>
                    <a:lnTo>
                      <a:pt x="2892" y="582"/>
                    </a:lnTo>
                    <a:lnTo>
                      <a:pt x="2892" y="582"/>
                    </a:lnTo>
                    <a:lnTo>
                      <a:pt x="2892" y="582"/>
                    </a:lnTo>
                    <a:lnTo>
                      <a:pt x="2898" y="582"/>
                    </a:lnTo>
                    <a:lnTo>
                      <a:pt x="2898" y="582"/>
                    </a:lnTo>
                    <a:lnTo>
                      <a:pt x="2898" y="576"/>
                    </a:lnTo>
                    <a:lnTo>
                      <a:pt x="2898" y="576"/>
                    </a:lnTo>
                    <a:lnTo>
                      <a:pt x="2898" y="576"/>
                    </a:lnTo>
                    <a:lnTo>
                      <a:pt x="2904" y="576"/>
                    </a:lnTo>
                    <a:lnTo>
                      <a:pt x="2904" y="576"/>
                    </a:lnTo>
                    <a:lnTo>
                      <a:pt x="2904" y="576"/>
                    </a:lnTo>
                    <a:lnTo>
                      <a:pt x="2904" y="576"/>
                    </a:lnTo>
                    <a:lnTo>
                      <a:pt x="2904" y="570"/>
                    </a:lnTo>
                    <a:lnTo>
                      <a:pt x="2910" y="570"/>
                    </a:lnTo>
                    <a:lnTo>
                      <a:pt x="2910" y="570"/>
                    </a:lnTo>
                    <a:lnTo>
                      <a:pt x="2910" y="570"/>
                    </a:lnTo>
                    <a:lnTo>
                      <a:pt x="2910" y="570"/>
                    </a:lnTo>
                    <a:lnTo>
                      <a:pt x="2910" y="570"/>
                    </a:lnTo>
                    <a:lnTo>
                      <a:pt x="2916" y="570"/>
                    </a:lnTo>
                    <a:lnTo>
                      <a:pt x="2916" y="570"/>
                    </a:lnTo>
                    <a:lnTo>
                      <a:pt x="2916" y="564"/>
                    </a:lnTo>
                    <a:lnTo>
                      <a:pt x="2916" y="564"/>
                    </a:lnTo>
                    <a:lnTo>
                      <a:pt x="2916" y="564"/>
                    </a:lnTo>
                    <a:lnTo>
                      <a:pt x="2922" y="564"/>
                    </a:lnTo>
                    <a:lnTo>
                      <a:pt x="2922" y="564"/>
                    </a:lnTo>
                    <a:lnTo>
                      <a:pt x="2922" y="564"/>
                    </a:lnTo>
                    <a:lnTo>
                      <a:pt x="2922" y="564"/>
                    </a:lnTo>
                    <a:lnTo>
                      <a:pt x="2922" y="558"/>
                    </a:lnTo>
                    <a:lnTo>
                      <a:pt x="2928" y="558"/>
                    </a:lnTo>
                    <a:lnTo>
                      <a:pt x="2928" y="558"/>
                    </a:lnTo>
                    <a:lnTo>
                      <a:pt x="2928" y="558"/>
                    </a:lnTo>
                    <a:lnTo>
                      <a:pt x="2928" y="558"/>
                    </a:lnTo>
                    <a:lnTo>
                      <a:pt x="2928" y="558"/>
                    </a:lnTo>
                    <a:lnTo>
                      <a:pt x="2934" y="558"/>
                    </a:lnTo>
                    <a:lnTo>
                      <a:pt x="2934" y="558"/>
                    </a:lnTo>
                    <a:lnTo>
                      <a:pt x="2934" y="558"/>
                    </a:lnTo>
                    <a:lnTo>
                      <a:pt x="2934" y="558"/>
                    </a:lnTo>
                    <a:lnTo>
                      <a:pt x="2934" y="558"/>
                    </a:lnTo>
                    <a:lnTo>
                      <a:pt x="2940" y="558"/>
                    </a:lnTo>
                    <a:lnTo>
                      <a:pt x="2940" y="558"/>
                    </a:lnTo>
                    <a:lnTo>
                      <a:pt x="2940" y="558"/>
                    </a:lnTo>
                    <a:lnTo>
                      <a:pt x="2940" y="558"/>
                    </a:lnTo>
                    <a:lnTo>
                      <a:pt x="2940" y="564"/>
                    </a:lnTo>
                    <a:lnTo>
                      <a:pt x="2946" y="564"/>
                    </a:lnTo>
                    <a:lnTo>
                      <a:pt x="2946" y="564"/>
                    </a:lnTo>
                    <a:lnTo>
                      <a:pt x="2946" y="564"/>
                    </a:lnTo>
                    <a:lnTo>
                      <a:pt x="2946" y="564"/>
                    </a:lnTo>
                    <a:lnTo>
                      <a:pt x="2946" y="564"/>
                    </a:lnTo>
                    <a:lnTo>
                      <a:pt x="2952" y="564"/>
                    </a:lnTo>
                    <a:lnTo>
                      <a:pt x="2952" y="570"/>
                    </a:lnTo>
                    <a:lnTo>
                      <a:pt x="2952" y="570"/>
                    </a:lnTo>
                    <a:lnTo>
                      <a:pt x="2952" y="570"/>
                    </a:lnTo>
                    <a:lnTo>
                      <a:pt x="2952" y="570"/>
                    </a:lnTo>
                    <a:lnTo>
                      <a:pt x="2958" y="570"/>
                    </a:lnTo>
                    <a:lnTo>
                      <a:pt x="2958" y="570"/>
                    </a:lnTo>
                    <a:lnTo>
                      <a:pt x="2958" y="576"/>
                    </a:lnTo>
                    <a:lnTo>
                      <a:pt x="2958" y="576"/>
                    </a:lnTo>
                    <a:lnTo>
                      <a:pt x="2964" y="576"/>
                    </a:lnTo>
                    <a:lnTo>
                      <a:pt x="2964" y="576"/>
                    </a:lnTo>
                    <a:lnTo>
                      <a:pt x="2964" y="576"/>
                    </a:lnTo>
                    <a:lnTo>
                      <a:pt x="2964" y="576"/>
                    </a:lnTo>
                    <a:lnTo>
                      <a:pt x="2964" y="582"/>
                    </a:lnTo>
                    <a:lnTo>
                      <a:pt x="2970" y="582"/>
                    </a:lnTo>
                    <a:lnTo>
                      <a:pt x="2970" y="582"/>
                    </a:lnTo>
                    <a:lnTo>
                      <a:pt x="2970" y="582"/>
                    </a:lnTo>
                    <a:lnTo>
                      <a:pt x="2970" y="582"/>
                    </a:lnTo>
                    <a:lnTo>
                      <a:pt x="2970" y="582"/>
                    </a:lnTo>
                    <a:lnTo>
                      <a:pt x="2976" y="588"/>
                    </a:lnTo>
                    <a:lnTo>
                      <a:pt x="2976" y="588"/>
                    </a:lnTo>
                    <a:lnTo>
                      <a:pt x="2976" y="588"/>
                    </a:lnTo>
                    <a:lnTo>
                      <a:pt x="2976" y="588"/>
                    </a:lnTo>
                    <a:lnTo>
                      <a:pt x="2976" y="588"/>
                    </a:lnTo>
                    <a:lnTo>
                      <a:pt x="2982" y="588"/>
                    </a:lnTo>
                    <a:lnTo>
                      <a:pt x="2982" y="594"/>
                    </a:lnTo>
                    <a:lnTo>
                      <a:pt x="2982" y="594"/>
                    </a:lnTo>
                    <a:lnTo>
                      <a:pt x="2982" y="594"/>
                    </a:lnTo>
                    <a:lnTo>
                      <a:pt x="2982" y="594"/>
                    </a:lnTo>
                    <a:lnTo>
                      <a:pt x="2988" y="594"/>
                    </a:lnTo>
                    <a:lnTo>
                      <a:pt x="2988" y="594"/>
                    </a:lnTo>
                    <a:lnTo>
                      <a:pt x="2988" y="600"/>
                    </a:lnTo>
                    <a:lnTo>
                      <a:pt x="2988" y="600"/>
                    </a:lnTo>
                    <a:lnTo>
                      <a:pt x="2988" y="600"/>
                    </a:lnTo>
                    <a:lnTo>
                      <a:pt x="2994" y="600"/>
                    </a:lnTo>
                    <a:lnTo>
                      <a:pt x="2994" y="600"/>
                    </a:lnTo>
                    <a:lnTo>
                      <a:pt x="2994" y="600"/>
                    </a:lnTo>
                    <a:lnTo>
                      <a:pt x="2994" y="606"/>
                    </a:lnTo>
                    <a:lnTo>
                      <a:pt x="2994" y="606"/>
                    </a:lnTo>
                    <a:lnTo>
                      <a:pt x="3000" y="606"/>
                    </a:lnTo>
                    <a:lnTo>
                      <a:pt x="3000" y="606"/>
                    </a:lnTo>
                    <a:lnTo>
                      <a:pt x="3000" y="606"/>
                    </a:lnTo>
                    <a:lnTo>
                      <a:pt x="3000" y="606"/>
                    </a:lnTo>
                    <a:lnTo>
                      <a:pt x="3000" y="612"/>
                    </a:lnTo>
                    <a:lnTo>
                      <a:pt x="3006" y="612"/>
                    </a:lnTo>
                    <a:lnTo>
                      <a:pt x="3006" y="612"/>
                    </a:lnTo>
                    <a:lnTo>
                      <a:pt x="3006" y="612"/>
                    </a:lnTo>
                    <a:lnTo>
                      <a:pt x="3006" y="612"/>
                    </a:lnTo>
                    <a:lnTo>
                      <a:pt x="3006" y="612"/>
                    </a:lnTo>
                    <a:lnTo>
                      <a:pt x="3012" y="618"/>
                    </a:lnTo>
                    <a:lnTo>
                      <a:pt x="3012" y="618"/>
                    </a:lnTo>
                    <a:lnTo>
                      <a:pt x="3012" y="618"/>
                    </a:lnTo>
                    <a:lnTo>
                      <a:pt x="3012" y="618"/>
                    </a:lnTo>
                    <a:lnTo>
                      <a:pt x="3012" y="618"/>
                    </a:lnTo>
                    <a:lnTo>
                      <a:pt x="3018" y="618"/>
                    </a:lnTo>
                    <a:lnTo>
                      <a:pt x="3018" y="624"/>
                    </a:lnTo>
                    <a:lnTo>
                      <a:pt x="3018" y="624"/>
                    </a:lnTo>
                    <a:lnTo>
                      <a:pt x="3018" y="624"/>
                    </a:lnTo>
                    <a:lnTo>
                      <a:pt x="3018" y="624"/>
                    </a:lnTo>
                    <a:lnTo>
                      <a:pt x="3024" y="624"/>
                    </a:lnTo>
                    <a:lnTo>
                      <a:pt x="3024" y="624"/>
                    </a:lnTo>
                    <a:lnTo>
                      <a:pt x="3024" y="630"/>
                    </a:lnTo>
                    <a:lnTo>
                      <a:pt x="3024" y="630"/>
                    </a:lnTo>
                    <a:lnTo>
                      <a:pt x="3024" y="630"/>
                    </a:lnTo>
                    <a:lnTo>
                      <a:pt x="3030" y="630"/>
                    </a:lnTo>
                    <a:lnTo>
                      <a:pt x="3030" y="630"/>
                    </a:lnTo>
                    <a:lnTo>
                      <a:pt x="3030" y="630"/>
                    </a:lnTo>
                    <a:lnTo>
                      <a:pt x="3030" y="636"/>
                    </a:lnTo>
                    <a:lnTo>
                      <a:pt x="3030" y="636"/>
                    </a:lnTo>
                    <a:lnTo>
                      <a:pt x="3036" y="636"/>
                    </a:lnTo>
                    <a:lnTo>
                      <a:pt x="3036" y="636"/>
                    </a:lnTo>
                    <a:lnTo>
                      <a:pt x="3036" y="636"/>
                    </a:lnTo>
                    <a:lnTo>
                      <a:pt x="3036" y="636"/>
                    </a:lnTo>
                    <a:lnTo>
                      <a:pt x="3036" y="642"/>
                    </a:lnTo>
                    <a:lnTo>
                      <a:pt x="3042" y="642"/>
                    </a:lnTo>
                    <a:lnTo>
                      <a:pt x="3042" y="642"/>
                    </a:lnTo>
                    <a:lnTo>
                      <a:pt x="3042" y="642"/>
                    </a:lnTo>
                    <a:lnTo>
                      <a:pt x="3042" y="642"/>
                    </a:lnTo>
                    <a:lnTo>
                      <a:pt x="3042" y="642"/>
                    </a:lnTo>
                    <a:lnTo>
                      <a:pt x="3042" y="642"/>
                    </a:lnTo>
                    <a:lnTo>
                      <a:pt x="3048" y="648"/>
                    </a:lnTo>
                    <a:lnTo>
                      <a:pt x="3048" y="648"/>
                    </a:lnTo>
                    <a:lnTo>
                      <a:pt x="3048" y="648"/>
                    </a:lnTo>
                    <a:lnTo>
                      <a:pt x="3048" y="648"/>
                    </a:lnTo>
                    <a:lnTo>
                      <a:pt x="3048" y="648"/>
                    </a:lnTo>
                    <a:lnTo>
                      <a:pt x="3054" y="648"/>
                    </a:lnTo>
                    <a:lnTo>
                      <a:pt x="3054" y="648"/>
                    </a:lnTo>
                    <a:lnTo>
                      <a:pt x="3054" y="654"/>
                    </a:lnTo>
                    <a:lnTo>
                      <a:pt x="3054" y="654"/>
                    </a:lnTo>
                    <a:lnTo>
                      <a:pt x="3054" y="654"/>
                    </a:lnTo>
                    <a:lnTo>
                      <a:pt x="3060" y="654"/>
                    </a:lnTo>
                    <a:lnTo>
                      <a:pt x="3060" y="654"/>
                    </a:lnTo>
                    <a:lnTo>
                      <a:pt x="3060" y="654"/>
                    </a:lnTo>
                    <a:lnTo>
                      <a:pt x="3060" y="660"/>
                    </a:lnTo>
                    <a:lnTo>
                      <a:pt x="3060" y="660"/>
                    </a:lnTo>
                    <a:lnTo>
                      <a:pt x="3066" y="660"/>
                    </a:lnTo>
                    <a:lnTo>
                      <a:pt x="3066" y="660"/>
                    </a:lnTo>
                    <a:lnTo>
                      <a:pt x="3066" y="660"/>
                    </a:lnTo>
                    <a:lnTo>
                      <a:pt x="3066" y="660"/>
                    </a:lnTo>
                    <a:lnTo>
                      <a:pt x="3072" y="666"/>
                    </a:lnTo>
                    <a:lnTo>
                      <a:pt x="3072" y="666"/>
                    </a:lnTo>
                    <a:lnTo>
                      <a:pt x="3072" y="666"/>
                    </a:lnTo>
                    <a:lnTo>
                      <a:pt x="3072" y="666"/>
                    </a:lnTo>
                    <a:lnTo>
                      <a:pt x="3072" y="666"/>
                    </a:lnTo>
                    <a:lnTo>
                      <a:pt x="3072" y="672"/>
                    </a:lnTo>
                    <a:lnTo>
                      <a:pt x="3078" y="672"/>
                    </a:lnTo>
                    <a:lnTo>
                      <a:pt x="3078" y="672"/>
                    </a:lnTo>
                    <a:lnTo>
                      <a:pt x="3078" y="672"/>
                    </a:lnTo>
                    <a:lnTo>
                      <a:pt x="3078" y="678"/>
                    </a:lnTo>
                    <a:lnTo>
                      <a:pt x="3078" y="678"/>
                    </a:lnTo>
                    <a:lnTo>
                      <a:pt x="3084" y="678"/>
                    </a:lnTo>
                    <a:lnTo>
                      <a:pt x="3084" y="678"/>
                    </a:lnTo>
                    <a:lnTo>
                      <a:pt x="3084" y="684"/>
                    </a:lnTo>
                    <a:lnTo>
                      <a:pt x="3084" y="684"/>
                    </a:lnTo>
                    <a:lnTo>
                      <a:pt x="3084" y="684"/>
                    </a:lnTo>
                    <a:lnTo>
                      <a:pt x="3090" y="684"/>
                    </a:lnTo>
                    <a:lnTo>
                      <a:pt x="3090" y="690"/>
                    </a:lnTo>
                    <a:lnTo>
                      <a:pt x="3090" y="690"/>
                    </a:lnTo>
                    <a:lnTo>
                      <a:pt x="3090" y="690"/>
                    </a:lnTo>
                    <a:lnTo>
                      <a:pt x="3090" y="690"/>
                    </a:lnTo>
                    <a:lnTo>
                      <a:pt x="3096" y="696"/>
                    </a:lnTo>
                    <a:lnTo>
                      <a:pt x="3096" y="696"/>
                    </a:lnTo>
                    <a:lnTo>
                      <a:pt x="3096" y="696"/>
                    </a:lnTo>
                    <a:lnTo>
                      <a:pt x="3096" y="702"/>
                    </a:lnTo>
                    <a:lnTo>
                      <a:pt x="3096" y="702"/>
                    </a:lnTo>
                    <a:lnTo>
                      <a:pt x="3102" y="702"/>
                    </a:lnTo>
                    <a:lnTo>
                      <a:pt x="3102" y="702"/>
                    </a:lnTo>
                    <a:lnTo>
                      <a:pt x="3102" y="708"/>
                    </a:lnTo>
                    <a:lnTo>
                      <a:pt x="3102" y="708"/>
                    </a:lnTo>
                    <a:lnTo>
                      <a:pt x="3102" y="708"/>
                    </a:lnTo>
                    <a:lnTo>
                      <a:pt x="3108" y="708"/>
                    </a:lnTo>
                    <a:lnTo>
                      <a:pt x="3108" y="714"/>
                    </a:lnTo>
                    <a:lnTo>
                      <a:pt x="3108" y="714"/>
                    </a:lnTo>
                    <a:lnTo>
                      <a:pt x="3108" y="714"/>
                    </a:lnTo>
                    <a:lnTo>
                      <a:pt x="3108" y="714"/>
                    </a:lnTo>
                    <a:lnTo>
                      <a:pt x="3114" y="720"/>
                    </a:lnTo>
                    <a:lnTo>
                      <a:pt x="3114" y="720"/>
                    </a:lnTo>
                    <a:lnTo>
                      <a:pt x="3114" y="720"/>
                    </a:lnTo>
                    <a:lnTo>
                      <a:pt x="3114" y="720"/>
                    </a:lnTo>
                    <a:lnTo>
                      <a:pt x="3114" y="726"/>
                    </a:lnTo>
                    <a:lnTo>
                      <a:pt x="3120" y="726"/>
                    </a:lnTo>
                    <a:lnTo>
                      <a:pt x="3120" y="726"/>
                    </a:lnTo>
                    <a:lnTo>
                      <a:pt x="3120" y="726"/>
                    </a:lnTo>
                    <a:lnTo>
                      <a:pt x="3120" y="732"/>
                    </a:lnTo>
                    <a:lnTo>
                      <a:pt x="3120" y="732"/>
                    </a:lnTo>
                    <a:lnTo>
                      <a:pt x="3126" y="732"/>
                    </a:lnTo>
                    <a:lnTo>
                      <a:pt x="3126" y="738"/>
                    </a:lnTo>
                    <a:lnTo>
                      <a:pt x="3126" y="738"/>
                    </a:lnTo>
                    <a:lnTo>
                      <a:pt x="3126" y="738"/>
                    </a:lnTo>
                    <a:lnTo>
                      <a:pt x="3126" y="738"/>
                    </a:lnTo>
                    <a:lnTo>
                      <a:pt x="3132" y="744"/>
                    </a:lnTo>
                    <a:lnTo>
                      <a:pt x="3132" y="744"/>
                    </a:lnTo>
                    <a:lnTo>
                      <a:pt x="3132" y="744"/>
                    </a:lnTo>
                    <a:lnTo>
                      <a:pt x="3132" y="744"/>
                    </a:lnTo>
                    <a:lnTo>
                      <a:pt x="3132" y="750"/>
                    </a:lnTo>
                    <a:lnTo>
                      <a:pt x="3138" y="750"/>
                    </a:lnTo>
                    <a:lnTo>
                      <a:pt x="3138" y="750"/>
                    </a:lnTo>
                    <a:lnTo>
                      <a:pt x="3138" y="750"/>
                    </a:lnTo>
                    <a:lnTo>
                      <a:pt x="3138" y="756"/>
                    </a:lnTo>
                    <a:lnTo>
                      <a:pt x="3138" y="756"/>
                    </a:lnTo>
                    <a:lnTo>
                      <a:pt x="3144" y="756"/>
                    </a:lnTo>
                    <a:lnTo>
                      <a:pt x="3144" y="756"/>
                    </a:lnTo>
                    <a:lnTo>
                      <a:pt x="3144" y="762"/>
                    </a:lnTo>
                    <a:lnTo>
                      <a:pt x="3144" y="762"/>
                    </a:lnTo>
                    <a:lnTo>
                      <a:pt x="3144" y="762"/>
                    </a:lnTo>
                    <a:lnTo>
                      <a:pt x="3150" y="762"/>
                    </a:lnTo>
                    <a:lnTo>
                      <a:pt x="3150" y="768"/>
                    </a:lnTo>
                    <a:lnTo>
                      <a:pt x="3150" y="768"/>
                    </a:lnTo>
                    <a:lnTo>
                      <a:pt x="3150" y="768"/>
                    </a:lnTo>
                    <a:lnTo>
                      <a:pt x="3150" y="768"/>
                    </a:lnTo>
                    <a:lnTo>
                      <a:pt x="3156" y="774"/>
                    </a:lnTo>
                    <a:lnTo>
                      <a:pt x="3156" y="774"/>
                    </a:lnTo>
                    <a:lnTo>
                      <a:pt x="3156" y="774"/>
                    </a:lnTo>
                    <a:lnTo>
                      <a:pt x="3156" y="780"/>
                    </a:lnTo>
                    <a:lnTo>
                      <a:pt x="3156" y="780"/>
                    </a:lnTo>
                    <a:lnTo>
                      <a:pt x="3162" y="780"/>
                    </a:lnTo>
                    <a:lnTo>
                      <a:pt x="3162" y="780"/>
                    </a:lnTo>
                    <a:lnTo>
                      <a:pt x="3162" y="786"/>
                    </a:lnTo>
                    <a:lnTo>
                      <a:pt x="3162" y="786"/>
                    </a:lnTo>
                    <a:lnTo>
                      <a:pt x="3162" y="786"/>
                    </a:lnTo>
                    <a:lnTo>
                      <a:pt x="3168" y="786"/>
                    </a:lnTo>
                    <a:lnTo>
                      <a:pt x="3168" y="792"/>
                    </a:lnTo>
                    <a:lnTo>
                      <a:pt x="3168" y="792"/>
                    </a:lnTo>
                    <a:lnTo>
                      <a:pt x="3168" y="792"/>
                    </a:lnTo>
                    <a:lnTo>
                      <a:pt x="3168" y="792"/>
                    </a:lnTo>
                    <a:lnTo>
                      <a:pt x="3174" y="798"/>
                    </a:lnTo>
                    <a:lnTo>
                      <a:pt x="3174" y="798"/>
                    </a:lnTo>
                    <a:lnTo>
                      <a:pt x="3174" y="798"/>
                    </a:lnTo>
                    <a:lnTo>
                      <a:pt x="3174" y="798"/>
                    </a:lnTo>
                    <a:lnTo>
                      <a:pt x="3174" y="804"/>
                    </a:lnTo>
                    <a:lnTo>
                      <a:pt x="3180" y="804"/>
                    </a:lnTo>
                    <a:lnTo>
                      <a:pt x="3180" y="804"/>
                    </a:lnTo>
                    <a:lnTo>
                      <a:pt x="3180" y="804"/>
                    </a:lnTo>
                    <a:lnTo>
                      <a:pt x="3180" y="804"/>
                    </a:lnTo>
                    <a:lnTo>
                      <a:pt x="3180" y="804"/>
                    </a:lnTo>
                    <a:lnTo>
                      <a:pt x="3186" y="804"/>
                    </a:lnTo>
                    <a:lnTo>
                      <a:pt x="3186" y="804"/>
                    </a:lnTo>
                    <a:lnTo>
                      <a:pt x="3186" y="804"/>
                    </a:lnTo>
                    <a:lnTo>
                      <a:pt x="3186" y="804"/>
                    </a:lnTo>
                    <a:lnTo>
                      <a:pt x="3186" y="804"/>
                    </a:lnTo>
                    <a:lnTo>
                      <a:pt x="3192" y="804"/>
                    </a:lnTo>
                    <a:lnTo>
                      <a:pt x="3192" y="804"/>
                    </a:lnTo>
                    <a:lnTo>
                      <a:pt x="3192" y="804"/>
                    </a:lnTo>
                    <a:lnTo>
                      <a:pt x="3192" y="804"/>
                    </a:lnTo>
                    <a:lnTo>
                      <a:pt x="3192" y="798"/>
                    </a:lnTo>
                    <a:lnTo>
                      <a:pt x="3198" y="798"/>
                    </a:lnTo>
                    <a:lnTo>
                      <a:pt x="3198" y="798"/>
                    </a:lnTo>
                    <a:lnTo>
                      <a:pt x="3198" y="798"/>
                    </a:lnTo>
                    <a:lnTo>
                      <a:pt x="3198" y="792"/>
                    </a:lnTo>
                    <a:lnTo>
                      <a:pt x="3198" y="792"/>
                    </a:lnTo>
                    <a:lnTo>
                      <a:pt x="3204" y="792"/>
                    </a:lnTo>
                    <a:lnTo>
                      <a:pt x="3204" y="786"/>
                    </a:lnTo>
                    <a:lnTo>
                      <a:pt x="3204" y="786"/>
                    </a:lnTo>
                    <a:lnTo>
                      <a:pt x="3204" y="780"/>
                    </a:lnTo>
                    <a:lnTo>
                      <a:pt x="3204" y="780"/>
                    </a:lnTo>
                    <a:lnTo>
                      <a:pt x="3210" y="774"/>
                    </a:lnTo>
                    <a:lnTo>
                      <a:pt x="3210" y="774"/>
                    </a:lnTo>
                    <a:lnTo>
                      <a:pt x="3210" y="774"/>
                    </a:lnTo>
                    <a:lnTo>
                      <a:pt x="3210" y="768"/>
                    </a:lnTo>
                    <a:lnTo>
                      <a:pt x="3210" y="768"/>
                    </a:lnTo>
                    <a:lnTo>
                      <a:pt x="3216" y="762"/>
                    </a:lnTo>
                    <a:lnTo>
                      <a:pt x="3216" y="762"/>
                    </a:lnTo>
                    <a:lnTo>
                      <a:pt x="3216" y="762"/>
                    </a:lnTo>
                    <a:lnTo>
                      <a:pt x="3216" y="756"/>
                    </a:lnTo>
                    <a:lnTo>
                      <a:pt x="3216" y="756"/>
                    </a:lnTo>
                    <a:lnTo>
                      <a:pt x="3222" y="750"/>
                    </a:lnTo>
                    <a:lnTo>
                      <a:pt x="3222" y="750"/>
                    </a:lnTo>
                    <a:lnTo>
                      <a:pt x="3222" y="750"/>
                    </a:lnTo>
                    <a:lnTo>
                      <a:pt x="3222" y="744"/>
                    </a:lnTo>
                    <a:lnTo>
                      <a:pt x="3228" y="744"/>
                    </a:lnTo>
                    <a:lnTo>
                      <a:pt x="3228" y="738"/>
                    </a:lnTo>
                    <a:lnTo>
                      <a:pt x="3228" y="738"/>
                    </a:lnTo>
                    <a:lnTo>
                      <a:pt x="3228" y="738"/>
                    </a:lnTo>
                    <a:lnTo>
                      <a:pt x="3228" y="732"/>
                    </a:lnTo>
                    <a:lnTo>
                      <a:pt x="3234" y="732"/>
                    </a:lnTo>
                    <a:lnTo>
                      <a:pt x="3234" y="726"/>
                    </a:lnTo>
                    <a:lnTo>
                      <a:pt x="3234" y="726"/>
                    </a:lnTo>
                    <a:lnTo>
                      <a:pt x="3234" y="726"/>
                    </a:lnTo>
                    <a:lnTo>
                      <a:pt x="3234" y="720"/>
                    </a:lnTo>
                    <a:lnTo>
                      <a:pt x="3240" y="720"/>
                    </a:lnTo>
                    <a:lnTo>
                      <a:pt x="3240" y="714"/>
                    </a:lnTo>
                    <a:lnTo>
                      <a:pt x="3240" y="714"/>
                    </a:lnTo>
                    <a:lnTo>
                      <a:pt x="3240" y="708"/>
                    </a:lnTo>
                    <a:lnTo>
                      <a:pt x="3240" y="708"/>
                    </a:lnTo>
                    <a:lnTo>
                      <a:pt x="3246" y="708"/>
                    </a:lnTo>
                    <a:lnTo>
                      <a:pt x="3246" y="702"/>
                    </a:lnTo>
                    <a:lnTo>
                      <a:pt x="3246" y="702"/>
                    </a:lnTo>
                    <a:lnTo>
                      <a:pt x="3246" y="696"/>
                    </a:lnTo>
                    <a:lnTo>
                      <a:pt x="3246" y="696"/>
                    </a:lnTo>
                    <a:lnTo>
                      <a:pt x="3252" y="696"/>
                    </a:lnTo>
                    <a:lnTo>
                      <a:pt x="3252" y="690"/>
                    </a:lnTo>
                    <a:lnTo>
                      <a:pt x="3252" y="690"/>
                    </a:lnTo>
                    <a:lnTo>
                      <a:pt x="3252" y="684"/>
                    </a:lnTo>
                    <a:lnTo>
                      <a:pt x="3252" y="684"/>
                    </a:lnTo>
                    <a:lnTo>
                      <a:pt x="3258" y="684"/>
                    </a:lnTo>
                    <a:lnTo>
                      <a:pt x="3258" y="678"/>
                    </a:lnTo>
                    <a:lnTo>
                      <a:pt x="3258" y="678"/>
                    </a:lnTo>
                    <a:lnTo>
                      <a:pt x="3258" y="672"/>
                    </a:lnTo>
                    <a:lnTo>
                      <a:pt x="3258" y="672"/>
                    </a:lnTo>
                    <a:lnTo>
                      <a:pt x="3264" y="672"/>
                    </a:lnTo>
                    <a:lnTo>
                      <a:pt x="3264" y="666"/>
                    </a:lnTo>
                    <a:lnTo>
                      <a:pt x="3264" y="666"/>
                    </a:lnTo>
                    <a:lnTo>
                      <a:pt x="3264" y="660"/>
                    </a:lnTo>
                    <a:lnTo>
                      <a:pt x="3264" y="660"/>
                    </a:lnTo>
                    <a:lnTo>
                      <a:pt x="3270" y="654"/>
                    </a:lnTo>
                    <a:lnTo>
                      <a:pt x="3270" y="654"/>
                    </a:lnTo>
                    <a:lnTo>
                      <a:pt x="3270" y="654"/>
                    </a:lnTo>
                    <a:lnTo>
                      <a:pt x="3270" y="648"/>
                    </a:lnTo>
                    <a:lnTo>
                      <a:pt x="3270" y="648"/>
                    </a:lnTo>
                    <a:lnTo>
                      <a:pt x="3276" y="642"/>
                    </a:lnTo>
                    <a:lnTo>
                      <a:pt x="3276" y="642"/>
                    </a:lnTo>
                    <a:lnTo>
                      <a:pt x="3276" y="642"/>
                    </a:lnTo>
                    <a:lnTo>
                      <a:pt x="3276" y="636"/>
                    </a:lnTo>
                    <a:lnTo>
                      <a:pt x="3276" y="636"/>
                    </a:lnTo>
                    <a:lnTo>
                      <a:pt x="3282" y="630"/>
                    </a:lnTo>
                    <a:lnTo>
                      <a:pt x="3282" y="630"/>
                    </a:lnTo>
                    <a:lnTo>
                      <a:pt x="3282" y="630"/>
                    </a:lnTo>
                    <a:lnTo>
                      <a:pt x="3282" y="624"/>
                    </a:lnTo>
                    <a:lnTo>
                      <a:pt x="3282" y="624"/>
                    </a:lnTo>
                    <a:lnTo>
                      <a:pt x="3288" y="618"/>
                    </a:lnTo>
                    <a:lnTo>
                      <a:pt x="3288" y="618"/>
                    </a:lnTo>
                    <a:lnTo>
                      <a:pt x="3288" y="618"/>
                    </a:lnTo>
                    <a:lnTo>
                      <a:pt x="3288" y="612"/>
                    </a:lnTo>
                    <a:lnTo>
                      <a:pt x="3288" y="612"/>
                    </a:lnTo>
                    <a:lnTo>
                      <a:pt x="3294" y="606"/>
                    </a:lnTo>
                    <a:lnTo>
                      <a:pt x="3294" y="606"/>
                    </a:lnTo>
                    <a:lnTo>
                      <a:pt x="3294" y="600"/>
                    </a:lnTo>
                    <a:lnTo>
                      <a:pt x="3294" y="600"/>
                    </a:lnTo>
                    <a:lnTo>
                      <a:pt x="3294" y="600"/>
                    </a:lnTo>
                    <a:lnTo>
                      <a:pt x="3300" y="594"/>
                    </a:lnTo>
                    <a:lnTo>
                      <a:pt x="3300" y="594"/>
                    </a:lnTo>
                    <a:lnTo>
                      <a:pt x="3300" y="588"/>
                    </a:lnTo>
                    <a:lnTo>
                      <a:pt x="3300" y="588"/>
                    </a:lnTo>
                    <a:lnTo>
                      <a:pt x="3300" y="588"/>
                    </a:lnTo>
                    <a:lnTo>
                      <a:pt x="3306" y="582"/>
                    </a:lnTo>
                    <a:lnTo>
                      <a:pt x="3306" y="582"/>
                    </a:lnTo>
                    <a:lnTo>
                      <a:pt x="3306" y="576"/>
                    </a:lnTo>
                    <a:lnTo>
                      <a:pt x="3306" y="576"/>
                    </a:lnTo>
                    <a:lnTo>
                      <a:pt x="3306" y="576"/>
                    </a:lnTo>
                    <a:lnTo>
                      <a:pt x="3312" y="570"/>
                    </a:lnTo>
                    <a:lnTo>
                      <a:pt x="3312" y="570"/>
                    </a:lnTo>
                    <a:lnTo>
                      <a:pt x="3312" y="570"/>
                    </a:lnTo>
                    <a:lnTo>
                      <a:pt x="3312" y="564"/>
                    </a:lnTo>
                    <a:lnTo>
                      <a:pt x="3312" y="564"/>
                    </a:lnTo>
                    <a:lnTo>
                      <a:pt x="3318" y="564"/>
                    </a:lnTo>
                    <a:lnTo>
                      <a:pt x="3318" y="564"/>
                    </a:lnTo>
                    <a:lnTo>
                      <a:pt x="3318" y="564"/>
                    </a:lnTo>
                    <a:lnTo>
                      <a:pt x="3318" y="564"/>
                    </a:lnTo>
                    <a:lnTo>
                      <a:pt x="3318" y="564"/>
                    </a:lnTo>
                    <a:lnTo>
                      <a:pt x="3324" y="564"/>
                    </a:lnTo>
                    <a:lnTo>
                      <a:pt x="3324" y="564"/>
                    </a:lnTo>
                    <a:lnTo>
                      <a:pt x="3324" y="564"/>
                    </a:lnTo>
                    <a:lnTo>
                      <a:pt x="3324" y="564"/>
                    </a:lnTo>
                    <a:lnTo>
                      <a:pt x="3324" y="570"/>
                    </a:lnTo>
                    <a:lnTo>
                      <a:pt x="3330" y="570"/>
                    </a:lnTo>
                    <a:lnTo>
                      <a:pt x="3330" y="570"/>
                    </a:lnTo>
                    <a:lnTo>
                      <a:pt x="3330" y="576"/>
                    </a:lnTo>
                    <a:lnTo>
                      <a:pt x="3330" y="576"/>
                    </a:lnTo>
                    <a:lnTo>
                      <a:pt x="3330" y="576"/>
                    </a:lnTo>
                    <a:lnTo>
                      <a:pt x="3336" y="582"/>
                    </a:lnTo>
                    <a:lnTo>
                      <a:pt x="3336" y="582"/>
                    </a:lnTo>
                    <a:lnTo>
                      <a:pt x="3336" y="588"/>
                    </a:lnTo>
                    <a:lnTo>
                      <a:pt x="3336" y="588"/>
                    </a:lnTo>
                    <a:lnTo>
                      <a:pt x="3336" y="594"/>
                    </a:lnTo>
                    <a:lnTo>
                      <a:pt x="3342" y="594"/>
                    </a:lnTo>
                    <a:lnTo>
                      <a:pt x="3342" y="600"/>
                    </a:lnTo>
                    <a:lnTo>
                      <a:pt x="3342" y="600"/>
                    </a:lnTo>
                    <a:lnTo>
                      <a:pt x="3342" y="606"/>
                    </a:lnTo>
                    <a:lnTo>
                      <a:pt x="3342" y="606"/>
                    </a:lnTo>
                    <a:lnTo>
                      <a:pt x="3348" y="612"/>
                    </a:lnTo>
                    <a:lnTo>
                      <a:pt x="3348" y="612"/>
                    </a:lnTo>
                    <a:lnTo>
                      <a:pt x="3348" y="618"/>
                    </a:lnTo>
                    <a:lnTo>
                      <a:pt x="3348" y="618"/>
                    </a:lnTo>
                    <a:lnTo>
                      <a:pt x="3348" y="624"/>
                    </a:lnTo>
                    <a:lnTo>
                      <a:pt x="3354" y="624"/>
                    </a:lnTo>
                    <a:lnTo>
                      <a:pt x="3354" y="630"/>
                    </a:lnTo>
                    <a:lnTo>
                      <a:pt x="3354" y="630"/>
                    </a:lnTo>
                    <a:lnTo>
                      <a:pt x="3354" y="636"/>
                    </a:lnTo>
                    <a:lnTo>
                      <a:pt x="3354" y="636"/>
                    </a:lnTo>
                    <a:lnTo>
                      <a:pt x="3360" y="642"/>
                    </a:lnTo>
                    <a:lnTo>
                      <a:pt x="3360" y="648"/>
                    </a:lnTo>
                    <a:lnTo>
                      <a:pt x="3360" y="648"/>
                    </a:lnTo>
                    <a:lnTo>
                      <a:pt x="3360" y="654"/>
                    </a:lnTo>
                    <a:lnTo>
                      <a:pt x="3360" y="654"/>
                    </a:lnTo>
                    <a:lnTo>
                      <a:pt x="3366" y="660"/>
                    </a:lnTo>
                    <a:lnTo>
                      <a:pt x="3366" y="660"/>
                    </a:lnTo>
                    <a:lnTo>
                      <a:pt x="3366" y="666"/>
                    </a:lnTo>
                    <a:lnTo>
                      <a:pt x="3366" y="666"/>
                    </a:lnTo>
                    <a:lnTo>
                      <a:pt x="3366" y="672"/>
                    </a:lnTo>
                    <a:lnTo>
                      <a:pt x="3372" y="672"/>
                    </a:lnTo>
                    <a:lnTo>
                      <a:pt x="3372" y="678"/>
                    </a:lnTo>
                    <a:lnTo>
                      <a:pt x="3372" y="678"/>
                    </a:lnTo>
                    <a:lnTo>
                      <a:pt x="3372" y="684"/>
                    </a:lnTo>
                    <a:lnTo>
                      <a:pt x="3372" y="684"/>
                    </a:lnTo>
                    <a:lnTo>
                      <a:pt x="3378" y="690"/>
                    </a:lnTo>
                    <a:lnTo>
                      <a:pt x="3378" y="690"/>
                    </a:lnTo>
                    <a:lnTo>
                      <a:pt x="3378" y="696"/>
                    </a:lnTo>
                    <a:lnTo>
                      <a:pt x="3378" y="696"/>
                    </a:lnTo>
                    <a:lnTo>
                      <a:pt x="3378" y="702"/>
                    </a:lnTo>
                    <a:lnTo>
                      <a:pt x="3384" y="702"/>
                    </a:lnTo>
                    <a:lnTo>
                      <a:pt x="3384" y="708"/>
                    </a:lnTo>
                    <a:lnTo>
                      <a:pt x="3384" y="708"/>
                    </a:lnTo>
                    <a:lnTo>
                      <a:pt x="3384" y="714"/>
                    </a:lnTo>
                    <a:lnTo>
                      <a:pt x="3390" y="714"/>
                    </a:lnTo>
                    <a:lnTo>
                      <a:pt x="3390" y="720"/>
                    </a:lnTo>
                    <a:lnTo>
                      <a:pt x="3390" y="720"/>
                    </a:lnTo>
                    <a:lnTo>
                      <a:pt x="3390" y="726"/>
                    </a:lnTo>
                    <a:lnTo>
                      <a:pt x="3390" y="726"/>
                    </a:lnTo>
                    <a:lnTo>
                      <a:pt x="3396" y="732"/>
                    </a:lnTo>
                    <a:lnTo>
                      <a:pt x="3396" y="732"/>
                    </a:lnTo>
                    <a:lnTo>
                      <a:pt x="3396" y="738"/>
                    </a:lnTo>
                    <a:lnTo>
                      <a:pt x="3396" y="738"/>
                    </a:lnTo>
                    <a:lnTo>
                      <a:pt x="3396" y="744"/>
                    </a:lnTo>
                    <a:lnTo>
                      <a:pt x="3402" y="744"/>
                    </a:lnTo>
                    <a:lnTo>
                      <a:pt x="3402" y="750"/>
                    </a:lnTo>
                    <a:lnTo>
                      <a:pt x="3402" y="750"/>
                    </a:lnTo>
                    <a:lnTo>
                      <a:pt x="3402" y="756"/>
                    </a:lnTo>
                    <a:lnTo>
                      <a:pt x="3402" y="756"/>
                    </a:lnTo>
                    <a:lnTo>
                      <a:pt x="3408" y="762"/>
                    </a:lnTo>
                    <a:lnTo>
                      <a:pt x="3408" y="768"/>
                    </a:lnTo>
                    <a:lnTo>
                      <a:pt x="3408" y="768"/>
                    </a:lnTo>
                    <a:lnTo>
                      <a:pt x="3408" y="774"/>
                    </a:lnTo>
                    <a:lnTo>
                      <a:pt x="3408" y="774"/>
                    </a:lnTo>
                    <a:lnTo>
                      <a:pt x="3414" y="780"/>
                    </a:lnTo>
                    <a:lnTo>
                      <a:pt x="3414" y="780"/>
                    </a:lnTo>
                    <a:lnTo>
                      <a:pt x="3414" y="786"/>
                    </a:lnTo>
                    <a:lnTo>
                      <a:pt x="3414" y="786"/>
                    </a:lnTo>
                    <a:lnTo>
                      <a:pt x="3414" y="792"/>
                    </a:lnTo>
                    <a:lnTo>
                      <a:pt x="3420" y="792"/>
                    </a:lnTo>
                    <a:lnTo>
                      <a:pt x="3420" y="798"/>
                    </a:lnTo>
                    <a:lnTo>
                      <a:pt x="3420" y="798"/>
                    </a:lnTo>
                    <a:lnTo>
                      <a:pt x="3420" y="804"/>
                    </a:lnTo>
                    <a:lnTo>
                      <a:pt x="3420" y="804"/>
                    </a:lnTo>
                    <a:lnTo>
                      <a:pt x="3426" y="810"/>
                    </a:lnTo>
                    <a:lnTo>
                      <a:pt x="3426" y="810"/>
                    </a:lnTo>
                    <a:lnTo>
                      <a:pt x="3426" y="816"/>
                    </a:lnTo>
                    <a:lnTo>
                      <a:pt x="3426" y="816"/>
                    </a:lnTo>
                    <a:lnTo>
                      <a:pt x="3426" y="822"/>
                    </a:lnTo>
                    <a:lnTo>
                      <a:pt x="3432" y="822"/>
                    </a:lnTo>
                    <a:lnTo>
                      <a:pt x="3432" y="828"/>
                    </a:lnTo>
                    <a:lnTo>
                      <a:pt x="3432" y="828"/>
                    </a:lnTo>
                    <a:lnTo>
                      <a:pt x="3432" y="834"/>
                    </a:lnTo>
                    <a:lnTo>
                      <a:pt x="3432" y="834"/>
                    </a:lnTo>
                    <a:lnTo>
                      <a:pt x="3438" y="840"/>
                    </a:lnTo>
                    <a:lnTo>
                      <a:pt x="3438" y="840"/>
                    </a:lnTo>
                    <a:lnTo>
                      <a:pt x="3438" y="846"/>
                    </a:lnTo>
                    <a:lnTo>
                      <a:pt x="3438" y="846"/>
                    </a:lnTo>
                    <a:lnTo>
                      <a:pt x="3438" y="852"/>
                    </a:lnTo>
                    <a:lnTo>
                      <a:pt x="3444" y="852"/>
                    </a:lnTo>
                    <a:lnTo>
                      <a:pt x="3444" y="858"/>
                    </a:lnTo>
                    <a:lnTo>
                      <a:pt x="3444" y="858"/>
                    </a:lnTo>
                    <a:lnTo>
                      <a:pt x="3444" y="864"/>
                    </a:lnTo>
                    <a:lnTo>
                      <a:pt x="3444" y="864"/>
                    </a:lnTo>
                    <a:lnTo>
                      <a:pt x="3450" y="870"/>
                    </a:lnTo>
                    <a:lnTo>
                      <a:pt x="3450" y="870"/>
                    </a:lnTo>
                    <a:lnTo>
                      <a:pt x="3450" y="870"/>
                    </a:lnTo>
                    <a:lnTo>
                      <a:pt x="3450" y="876"/>
                    </a:lnTo>
                    <a:lnTo>
                      <a:pt x="3450" y="876"/>
                    </a:lnTo>
                    <a:lnTo>
                      <a:pt x="3456" y="876"/>
                    </a:lnTo>
                    <a:lnTo>
                      <a:pt x="3456" y="882"/>
                    </a:lnTo>
                    <a:lnTo>
                      <a:pt x="3456" y="882"/>
                    </a:lnTo>
                    <a:lnTo>
                      <a:pt x="3456" y="882"/>
                    </a:lnTo>
                    <a:lnTo>
                      <a:pt x="3456" y="882"/>
                    </a:lnTo>
                    <a:lnTo>
                      <a:pt x="3462" y="888"/>
                    </a:lnTo>
                    <a:lnTo>
                      <a:pt x="3462" y="888"/>
                    </a:lnTo>
                    <a:lnTo>
                      <a:pt x="3462" y="888"/>
                    </a:lnTo>
                    <a:lnTo>
                      <a:pt x="3462" y="888"/>
                    </a:lnTo>
                    <a:lnTo>
                      <a:pt x="3462" y="894"/>
                    </a:lnTo>
                    <a:lnTo>
                      <a:pt x="3468" y="894"/>
                    </a:lnTo>
                    <a:lnTo>
                      <a:pt x="3468" y="894"/>
                    </a:lnTo>
                    <a:lnTo>
                      <a:pt x="3468" y="894"/>
                    </a:lnTo>
                    <a:lnTo>
                      <a:pt x="3468" y="894"/>
                    </a:lnTo>
                    <a:lnTo>
                      <a:pt x="3468" y="894"/>
                    </a:lnTo>
                    <a:lnTo>
                      <a:pt x="3474" y="894"/>
                    </a:lnTo>
                    <a:lnTo>
                      <a:pt x="3474" y="900"/>
                    </a:lnTo>
                    <a:lnTo>
                      <a:pt x="3474" y="900"/>
                    </a:lnTo>
                    <a:lnTo>
                      <a:pt x="3474" y="900"/>
                    </a:lnTo>
                    <a:lnTo>
                      <a:pt x="3474" y="900"/>
                    </a:lnTo>
                    <a:lnTo>
                      <a:pt x="3480" y="900"/>
                    </a:lnTo>
                    <a:lnTo>
                      <a:pt x="3480" y="900"/>
                    </a:lnTo>
                    <a:lnTo>
                      <a:pt x="3480" y="900"/>
                    </a:lnTo>
                    <a:lnTo>
                      <a:pt x="3480" y="900"/>
                    </a:lnTo>
                    <a:lnTo>
                      <a:pt x="3480" y="906"/>
                    </a:lnTo>
                    <a:lnTo>
                      <a:pt x="3486" y="906"/>
                    </a:lnTo>
                    <a:lnTo>
                      <a:pt x="3486" y="906"/>
                    </a:lnTo>
                    <a:lnTo>
                      <a:pt x="3486" y="906"/>
                    </a:lnTo>
                    <a:lnTo>
                      <a:pt x="3486" y="906"/>
                    </a:lnTo>
                    <a:lnTo>
                      <a:pt x="3486" y="906"/>
                    </a:lnTo>
                    <a:lnTo>
                      <a:pt x="3492" y="906"/>
                    </a:lnTo>
                    <a:lnTo>
                      <a:pt x="3492" y="906"/>
                    </a:lnTo>
                    <a:lnTo>
                      <a:pt x="3492" y="912"/>
                    </a:lnTo>
                    <a:lnTo>
                      <a:pt x="3492" y="912"/>
                    </a:lnTo>
                    <a:lnTo>
                      <a:pt x="3492" y="912"/>
                    </a:lnTo>
                    <a:lnTo>
                      <a:pt x="3498" y="912"/>
                    </a:lnTo>
                    <a:lnTo>
                      <a:pt x="3498" y="912"/>
                    </a:lnTo>
                    <a:lnTo>
                      <a:pt x="3498" y="912"/>
                    </a:lnTo>
                    <a:lnTo>
                      <a:pt x="3498" y="912"/>
                    </a:lnTo>
                    <a:lnTo>
                      <a:pt x="3498" y="912"/>
                    </a:lnTo>
                    <a:lnTo>
                      <a:pt x="3504" y="912"/>
                    </a:lnTo>
                    <a:lnTo>
                      <a:pt x="3504" y="918"/>
                    </a:lnTo>
                    <a:lnTo>
                      <a:pt x="3504" y="918"/>
                    </a:lnTo>
                    <a:lnTo>
                      <a:pt x="3504" y="918"/>
                    </a:lnTo>
                    <a:lnTo>
                      <a:pt x="3504" y="918"/>
                    </a:lnTo>
                    <a:lnTo>
                      <a:pt x="3510" y="918"/>
                    </a:lnTo>
                    <a:lnTo>
                      <a:pt x="3510" y="918"/>
                    </a:lnTo>
                    <a:lnTo>
                      <a:pt x="3510" y="918"/>
                    </a:lnTo>
                    <a:lnTo>
                      <a:pt x="3510" y="918"/>
                    </a:lnTo>
                    <a:lnTo>
                      <a:pt x="3510" y="924"/>
                    </a:lnTo>
                    <a:lnTo>
                      <a:pt x="3516" y="924"/>
                    </a:lnTo>
                    <a:lnTo>
                      <a:pt x="3516" y="924"/>
                    </a:lnTo>
                    <a:lnTo>
                      <a:pt x="3516" y="924"/>
                    </a:lnTo>
                    <a:lnTo>
                      <a:pt x="3516" y="924"/>
                    </a:lnTo>
                    <a:lnTo>
                      <a:pt x="3516" y="924"/>
                    </a:lnTo>
                    <a:lnTo>
                      <a:pt x="3522" y="924"/>
                    </a:lnTo>
                    <a:lnTo>
                      <a:pt x="3522" y="924"/>
                    </a:lnTo>
                    <a:lnTo>
                      <a:pt x="3522" y="924"/>
                    </a:lnTo>
                    <a:lnTo>
                      <a:pt x="3522" y="924"/>
                    </a:lnTo>
                    <a:lnTo>
                      <a:pt x="3522" y="930"/>
                    </a:lnTo>
                    <a:lnTo>
                      <a:pt x="3528" y="930"/>
                    </a:lnTo>
                    <a:lnTo>
                      <a:pt x="3528" y="930"/>
                    </a:lnTo>
                    <a:lnTo>
                      <a:pt x="3528" y="930"/>
                    </a:lnTo>
                    <a:lnTo>
                      <a:pt x="3528" y="930"/>
                    </a:lnTo>
                    <a:lnTo>
                      <a:pt x="3528" y="930"/>
                    </a:lnTo>
                    <a:lnTo>
                      <a:pt x="3534" y="930"/>
                    </a:lnTo>
                    <a:lnTo>
                      <a:pt x="3534" y="930"/>
                    </a:lnTo>
                    <a:lnTo>
                      <a:pt x="3534" y="930"/>
                    </a:lnTo>
                    <a:lnTo>
                      <a:pt x="3534" y="930"/>
                    </a:lnTo>
                    <a:lnTo>
                      <a:pt x="3534" y="930"/>
                    </a:lnTo>
                    <a:lnTo>
                      <a:pt x="3540" y="936"/>
                    </a:lnTo>
                    <a:lnTo>
                      <a:pt x="3540" y="936"/>
                    </a:lnTo>
                    <a:lnTo>
                      <a:pt x="3540" y="936"/>
                    </a:lnTo>
                    <a:lnTo>
                      <a:pt x="3540" y="936"/>
                    </a:lnTo>
                    <a:lnTo>
                      <a:pt x="3540" y="936"/>
                    </a:lnTo>
                    <a:lnTo>
                      <a:pt x="3546" y="936"/>
                    </a:lnTo>
                    <a:lnTo>
                      <a:pt x="3546" y="936"/>
                    </a:lnTo>
                    <a:lnTo>
                      <a:pt x="3546" y="936"/>
                    </a:lnTo>
                    <a:lnTo>
                      <a:pt x="3546" y="936"/>
                    </a:lnTo>
                    <a:lnTo>
                      <a:pt x="3546" y="936"/>
                    </a:lnTo>
                    <a:lnTo>
                      <a:pt x="3552" y="936"/>
                    </a:lnTo>
                    <a:lnTo>
                      <a:pt x="3552" y="936"/>
                    </a:lnTo>
                    <a:lnTo>
                      <a:pt x="3552" y="936"/>
                    </a:lnTo>
                    <a:lnTo>
                      <a:pt x="3552" y="936"/>
                    </a:lnTo>
                    <a:lnTo>
                      <a:pt x="3558" y="936"/>
                    </a:lnTo>
                    <a:lnTo>
                      <a:pt x="3558" y="936"/>
                    </a:lnTo>
                    <a:lnTo>
                      <a:pt x="3558" y="942"/>
                    </a:lnTo>
                    <a:lnTo>
                      <a:pt x="3558" y="942"/>
                    </a:lnTo>
                    <a:lnTo>
                      <a:pt x="3558" y="942"/>
                    </a:lnTo>
                    <a:lnTo>
                      <a:pt x="3564" y="942"/>
                    </a:lnTo>
                    <a:lnTo>
                      <a:pt x="3564" y="942"/>
                    </a:lnTo>
                    <a:lnTo>
                      <a:pt x="3564" y="942"/>
                    </a:lnTo>
                    <a:lnTo>
                      <a:pt x="3564" y="942"/>
                    </a:lnTo>
                    <a:lnTo>
                      <a:pt x="3564" y="942"/>
                    </a:lnTo>
                    <a:lnTo>
                      <a:pt x="3570" y="942"/>
                    </a:lnTo>
                    <a:lnTo>
                      <a:pt x="3570" y="942"/>
                    </a:lnTo>
                    <a:lnTo>
                      <a:pt x="3570" y="942"/>
                    </a:lnTo>
                    <a:lnTo>
                      <a:pt x="3570" y="942"/>
                    </a:lnTo>
                    <a:lnTo>
                      <a:pt x="3570" y="942"/>
                    </a:lnTo>
                    <a:lnTo>
                      <a:pt x="3576" y="942"/>
                    </a:lnTo>
                    <a:lnTo>
                      <a:pt x="3576" y="942"/>
                    </a:lnTo>
                    <a:lnTo>
                      <a:pt x="3576" y="942"/>
                    </a:lnTo>
                    <a:lnTo>
                      <a:pt x="3576" y="942"/>
                    </a:lnTo>
                    <a:lnTo>
                      <a:pt x="3576" y="942"/>
                    </a:lnTo>
                    <a:lnTo>
                      <a:pt x="3576" y="942"/>
                    </a:lnTo>
                    <a:lnTo>
                      <a:pt x="3582" y="942"/>
                    </a:lnTo>
                    <a:lnTo>
                      <a:pt x="3582" y="942"/>
                    </a:lnTo>
                    <a:lnTo>
                      <a:pt x="3582" y="942"/>
                    </a:lnTo>
                    <a:lnTo>
                      <a:pt x="3582" y="942"/>
                    </a:lnTo>
                    <a:lnTo>
                      <a:pt x="3582" y="942"/>
                    </a:lnTo>
                    <a:lnTo>
                      <a:pt x="3588" y="942"/>
                    </a:lnTo>
                    <a:lnTo>
                      <a:pt x="3588" y="942"/>
                    </a:lnTo>
                    <a:lnTo>
                      <a:pt x="3588" y="942"/>
                    </a:lnTo>
                    <a:lnTo>
                      <a:pt x="3588" y="942"/>
                    </a:lnTo>
                    <a:lnTo>
                      <a:pt x="3588" y="942"/>
                    </a:lnTo>
                    <a:lnTo>
                      <a:pt x="3594" y="942"/>
                    </a:lnTo>
                    <a:lnTo>
                      <a:pt x="3594" y="942"/>
                    </a:lnTo>
                    <a:lnTo>
                      <a:pt x="3594" y="942"/>
                    </a:lnTo>
                    <a:lnTo>
                      <a:pt x="3594" y="942"/>
                    </a:lnTo>
                    <a:lnTo>
                      <a:pt x="3594" y="942"/>
                    </a:lnTo>
                    <a:lnTo>
                      <a:pt x="3600" y="942"/>
                    </a:lnTo>
                    <a:lnTo>
                      <a:pt x="3600" y="942"/>
                    </a:lnTo>
                    <a:lnTo>
                      <a:pt x="3600" y="942"/>
                    </a:lnTo>
                    <a:lnTo>
                      <a:pt x="3600" y="942"/>
                    </a:lnTo>
                    <a:lnTo>
                      <a:pt x="3600" y="942"/>
                    </a:lnTo>
                    <a:lnTo>
                      <a:pt x="3600" y="942"/>
                    </a:lnTo>
                    <a:lnTo>
                      <a:pt x="3606" y="942"/>
                    </a:lnTo>
                    <a:lnTo>
                      <a:pt x="3606" y="942"/>
                    </a:lnTo>
                    <a:lnTo>
                      <a:pt x="3606" y="942"/>
                    </a:lnTo>
                    <a:lnTo>
                      <a:pt x="3606" y="942"/>
                    </a:lnTo>
                    <a:lnTo>
                      <a:pt x="3606" y="942"/>
                    </a:lnTo>
                    <a:lnTo>
                      <a:pt x="3612" y="936"/>
                    </a:lnTo>
                    <a:lnTo>
                      <a:pt x="3612" y="936"/>
                    </a:lnTo>
                    <a:lnTo>
                      <a:pt x="3612" y="936"/>
                    </a:lnTo>
                    <a:lnTo>
                      <a:pt x="3612" y="936"/>
                    </a:lnTo>
                    <a:lnTo>
                      <a:pt x="3612" y="936"/>
                    </a:lnTo>
                    <a:lnTo>
                      <a:pt x="3618" y="936"/>
                    </a:lnTo>
                    <a:lnTo>
                      <a:pt x="3618" y="936"/>
                    </a:lnTo>
                    <a:lnTo>
                      <a:pt x="3618" y="936"/>
                    </a:lnTo>
                    <a:lnTo>
                      <a:pt x="3618" y="936"/>
                    </a:lnTo>
                    <a:lnTo>
                      <a:pt x="3618" y="936"/>
                    </a:lnTo>
                    <a:lnTo>
                      <a:pt x="3624" y="936"/>
                    </a:lnTo>
                    <a:lnTo>
                      <a:pt x="3624" y="936"/>
                    </a:lnTo>
                    <a:lnTo>
                      <a:pt x="3624" y="936"/>
                    </a:lnTo>
                    <a:lnTo>
                      <a:pt x="3624" y="936"/>
                    </a:lnTo>
                    <a:lnTo>
                      <a:pt x="3624" y="930"/>
                    </a:lnTo>
                    <a:lnTo>
                      <a:pt x="3630" y="930"/>
                    </a:lnTo>
                    <a:lnTo>
                      <a:pt x="3630" y="930"/>
                    </a:lnTo>
                    <a:lnTo>
                      <a:pt x="3630" y="930"/>
                    </a:lnTo>
                    <a:lnTo>
                      <a:pt x="3630" y="930"/>
                    </a:lnTo>
                    <a:lnTo>
                      <a:pt x="3630" y="930"/>
                    </a:lnTo>
                    <a:lnTo>
                      <a:pt x="3636" y="930"/>
                    </a:lnTo>
                    <a:lnTo>
                      <a:pt x="3636" y="930"/>
                    </a:lnTo>
                    <a:lnTo>
                      <a:pt x="3636" y="930"/>
                    </a:lnTo>
                    <a:lnTo>
                      <a:pt x="3636" y="930"/>
                    </a:lnTo>
                    <a:lnTo>
                      <a:pt x="3636" y="930"/>
                    </a:lnTo>
                    <a:lnTo>
                      <a:pt x="3642" y="924"/>
                    </a:lnTo>
                    <a:lnTo>
                      <a:pt x="3642" y="924"/>
                    </a:lnTo>
                    <a:lnTo>
                      <a:pt x="3642" y="924"/>
                    </a:lnTo>
                    <a:lnTo>
                      <a:pt x="3642" y="924"/>
                    </a:lnTo>
                    <a:lnTo>
                      <a:pt x="3642" y="924"/>
                    </a:lnTo>
                    <a:lnTo>
                      <a:pt x="3648" y="924"/>
                    </a:lnTo>
                    <a:lnTo>
                      <a:pt x="3648" y="924"/>
                    </a:lnTo>
                    <a:lnTo>
                      <a:pt x="3648" y="924"/>
                    </a:lnTo>
                    <a:lnTo>
                      <a:pt x="3648" y="924"/>
                    </a:lnTo>
                    <a:lnTo>
                      <a:pt x="3648" y="918"/>
                    </a:lnTo>
                    <a:lnTo>
                      <a:pt x="3654" y="918"/>
                    </a:lnTo>
                    <a:lnTo>
                      <a:pt x="3654" y="918"/>
                    </a:lnTo>
                    <a:lnTo>
                      <a:pt x="3654" y="918"/>
                    </a:lnTo>
                    <a:lnTo>
                      <a:pt x="3654" y="918"/>
                    </a:lnTo>
                    <a:lnTo>
                      <a:pt x="3654" y="918"/>
                    </a:lnTo>
                    <a:lnTo>
                      <a:pt x="3660" y="918"/>
                    </a:lnTo>
                    <a:lnTo>
                      <a:pt x="3660" y="918"/>
                    </a:lnTo>
                    <a:lnTo>
                      <a:pt x="3660" y="918"/>
                    </a:lnTo>
                    <a:lnTo>
                      <a:pt x="3660" y="912"/>
                    </a:lnTo>
                    <a:lnTo>
                      <a:pt x="3660" y="912"/>
                    </a:lnTo>
                    <a:lnTo>
                      <a:pt x="3666" y="912"/>
                    </a:lnTo>
                    <a:lnTo>
                      <a:pt x="3666" y="912"/>
                    </a:lnTo>
                    <a:lnTo>
                      <a:pt x="3666" y="912"/>
                    </a:lnTo>
                    <a:lnTo>
                      <a:pt x="3666" y="912"/>
                    </a:lnTo>
                    <a:lnTo>
                      <a:pt x="3672" y="912"/>
                    </a:lnTo>
                    <a:lnTo>
                      <a:pt x="3672" y="912"/>
                    </a:lnTo>
                    <a:lnTo>
                      <a:pt x="3672" y="906"/>
                    </a:lnTo>
                    <a:lnTo>
                      <a:pt x="3672" y="906"/>
                    </a:lnTo>
                    <a:lnTo>
                      <a:pt x="3672" y="906"/>
                    </a:lnTo>
                    <a:lnTo>
                      <a:pt x="3678" y="906"/>
                    </a:lnTo>
                    <a:lnTo>
                      <a:pt x="3678" y="906"/>
                    </a:lnTo>
                    <a:lnTo>
                      <a:pt x="3678" y="906"/>
                    </a:lnTo>
                    <a:lnTo>
                      <a:pt x="3678" y="906"/>
                    </a:lnTo>
                    <a:lnTo>
                      <a:pt x="3678" y="906"/>
                    </a:lnTo>
                    <a:lnTo>
                      <a:pt x="3684" y="900"/>
                    </a:lnTo>
                    <a:lnTo>
                      <a:pt x="3684" y="900"/>
                    </a:lnTo>
                    <a:lnTo>
                      <a:pt x="3684" y="900"/>
                    </a:lnTo>
                    <a:lnTo>
                      <a:pt x="3684" y="900"/>
                    </a:lnTo>
                    <a:lnTo>
                      <a:pt x="3684" y="900"/>
                    </a:lnTo>
                    <a:lnTo>
                      <a:pt x="3690" y="900"/>
                    </a:lnTo>
                    <a:lnTo>
                      <a:pt x="3690" y="900"/>
                    </a:lnTo>
                    <a:lnTo>
                      <a:pt x="3690" y="894"/>
                    </a:lnTo>
                    <a:lnTo>
                      <a:pt x="3690" y="894"/>
                    </a:lnTo>
                    <a:lnTo>
                      <a:pt x="3690" y="894"/>
                    </a:lnTo>
                    <a:lnTo>
                      <a:pt x="3696" y="894"/>
                    </a:lnTo>
                    <a:lnTo>
                      <a:pt x="3696" y="894"/>
                    </a:lnTo>
                    <a:lnTo>
                      <a:pt x="3696" y="894"/>
                    </a:lnTo>
                    <a:lnTo>
                      <a:pt x="3696" y="894"/>
                    </a:lnTo>
                    <a:lnTo>
                      <a:pt x="3696" y="888"/>
                    </a:lnTo>
                    <a:lnTo>
                      <a:pt x="3702" y="888"/>
                    </a:lnTo>
                    <a:lnTo>
                      <a:pt x="3702" y="888"/>
                    </a:lnTo>
                    <a:lnTo>
                      <a:pt x="3702" y="888"/>
                    </a:lnTo>
                    <a:lnTo>
                      <a:pt x="3702" y="888"/>
                    </a:lnTo>
                    <a:lnTo>
                      <a:pt x="3702" y="888"/>
                    </a:lnTo>
                    <a:lnTo>
                      <a:pt x="3708" y="882"/>
                    </a:lnTo>
                    <a:lnTo>
                      <a:pt x="3708" y="882"/>
                    </a:lnTo>
                    <a:lnTo>
                      <a:pt x="3708" y="882"/>
                    </a:lnTo>
                    <a:lnTo>
                      <a:pt x="3708" y="882"/>
                    </a:lnTo>
                    <a:lnTo>
                      <a:pt x="3708" y="876"/>
                    </a:lnTo>
                    <a:lnTo>
                      <a:pt x="3714" y="876"/>
                    </a:lnTo>
                    <a:lnTo>
                      <a:pt x="3714" y="876"/>
                    </a:lnTo>
                    <a:lnTo>
                      <a:pt x="3714" y="876"/>
                    </a:lnTo>
                    <a:lnTo>
                      <a:pt x="3714" y="870"/>
                    </a:lnTo>
                    <a:lnTo>
                      <a:pt x="3714" y="870"/>
                    </a:lnTo>
                    <a:lnTo>
                      <a:pt x="3720" y="870"/>
                    </a:lnTo>
                    <a:lnTo>
                      <a:pt x="3720" y="870"/>
                    </a:lnTo>
                    <a:lnTo>
                      <a:pt x="3720" y="864"/>
                    </a:lnTo>
                    <a:lnTo>
                      <a:pt x="3720" y="864"/>
                    </a:lnTo>
                    <a:lnTo>
                      <a:pt x="3720" y="864"/>
                    </a:lnTo>
                    <a:lnTo>
                      <a:pt x="3726" y="858"/>
                    </a:lnTo>
                    <a:lnTo>
                      <a:pt x="3726" y="858"/>
                    </a:lnTo>
                    <a:lnTo>
                      <a:pt x="3726" y="858"/>
                    </a:lnTo>
                    <a:lnTo>
                      <a:pt x="3726" y="852"/>
                    </a:lnTo>
                    <a:lnTo>
                      <a:pt x="3726" y="852"/>
                    </a:lnTo>
                    <a:lnTo>
                      <a:pt x="3732" y="852"/>
                    </a:lnTo>
                    <a:lnTo>
                      <a:pt x="3732" y="846"/>
                    </a:lnTo>
                    <a:lnTo>
                      <a:pt x="3732" y="846"/>
                    </a:lnTo>
                    <a:lnTo>
                      <a:pt x="3732" y="846"/>
                    </a:lnTo>
                    <a:lnTo>
                      <a:pt x="3732" y="840"/>
                    </a:lnTo>
                    <a:lnTo>
                      <a:pt x="3738" y="840"/>
                    </a:lnTo>
                    <a:lnTo>
                      <a:pt x="3738" y="840"/>
                    </a:lnTo>
                    <a:lnTo>
                      <a:pt x="3738" y="834"/>
                    </a:lnTo>
                    <a:lnTo>
                      <a:pt x="3738" y="834"/>
                    </a:lnTo>
                    <a:lnTo>
                      <a:pt x="3738" y="834"/>
                    </a:lnTo>
                    <a:lnTo>
                      <a:pt x="3744" y="828"/>
                    </a:lnTo>
                    <a:lnTo>
                      <a:pt x="3744" y="828"/>
                    </a:lnTo>
                    <a:lnTo>
                      <a:pt x="3744" y="828"/>
                    </a:lnTo>
                    <a:lnTo>
                      <a:pt x="3744" y="822"/>
                    </a:lnTo>
                    <a:lnTo>
                      <a:pt x="3744" y="822"/>
                    </a:lnTo>
                    <a:lnTo>
                      <a:pt x="3750" y="822"/>
                    </a:lnTo>
                    <a:lnTo>
                      <a:pt x="3750" y="816"/>
                    </a:lnTo>
                    <a:lnTo>
                      <a:pt x="3750" y="816"/>
                    </a:lnTo>
                    <a:lnTo>
                      <a:pt x="3750" y="816"/>
                    </a:lnTo>
                    <a:lnTo>
                      <a:pt x="3750" y="810"/>
                    </a:lnTo>
                    <a:lnTo>
                      <a:pt x="3756" y="810"/>
                    </a:lnTo>
                    <a:lnTo>
                      <a:pt x="3756" y="810"/>
                    </a:lnTo>
                    <a:lnTo>
                      <a:pt x="3756" y="804"/>
                    </a:lnTo>
                    <a:lnTo>
                      <a:pt x="3756" y="804"/>
                    </a:lnTo>
                    <a:lnTo>
                      <a:pt x="3756" y="804"/>
                    </a:lnTo>
                    <a:lnTo>
                      <a:pt x="3762" y="798"/>
                    </a:lnTo>
                    <a:lnTo>
                      <a:pt x="3762" y="798"/>
                    </a:lnTo>
                    <a:lnTo>
                      <a:pt x="3762" y="798"/>
                    </a:lnTo>
                    <a:lnTo>
                      <a:pt x="3762" y="792"/>
                    </a:lnTo>
                    <a:lnTo>
                      <a:pt x="3762" y="792"/>
                    </a:lnTo>
                    <a:lnTo>
                      <a:pt x="3768" y="792"/>
                    </a:lnTo>
                    <a:lnTo>
                      <a:pt x="3768" y="786"/>
                    </a:lnTo>
                    <a:lnTo>
                      <a:pt x="3768" y="786"/>
                    </a:lnTo>
                    <a:lnTo>
                      <a:pt x="3768" y="786"/>
                    </a:lnTo>
                    <a:lnTo>
                      <a:pt x="3768" y="780"/>
                    </a:lnTo>
                    <a:lnTo>
                      <a:pt x="3774" y="780"/>
                    </a:lnTo>
                    <a:lnTo>
                      <a:pt x="3774" y="780"/>
                    </a:lnTo>
                    <a:lnTo>
                      <a:pt x="3774" y="774"/>
                    </a:lnTo>
                    <a:lnTo>
                      <a:pt x="3774" y="774"/>
                    </a:lnTo>
                    <a:lnTo>
                      <a:pt x="3774" y="774"/>
                    </a:lnTo>
                    <a:lnTo>
                      <a:pt x="3780" y="768"/>
                    </a:lnTo>
                    <a:lnTo>
                      <a:pt x="3780" y="768"/>
                    </a:lnTo>
                    <a:lnTo>
                      <a:pt x="3780" y="768"/>
                    </a:lnTo>
                    <a:lnTo>
                      <a:pt x="3780" y="768"/>
                    </a:lnTo>
                    <a:lnTo>
                      <a:pt x="3780" y="762"/>
                    </a:lnTo>
                    <a:lnTo>
                      <a:pt x="3786" y="762"/>
                    </a:lnTo>
                    <a:lnTo>
                      <a:pt x="3786" y="762"/>
                    </a:lnTo>
                    <a:lnTo>
                      <a:pt x="3786" y="756"/>
                    </a:lnTo>
                    <a:lnTo>
                      <a:pt x="3786" y="756"/>
                    </a:lnTo>
                    <a:lnTo>
                      <a:pt x="3786" y="756"/>
                    </a:lnTo>
                    <a:lnTo>
                      <a:pt x="3792" y="750"/>
                    </a:lnTo>
                    <a:lnTo>
                      <a:pt x="3792" y="750"/>
                    </a:lnTo>
                    <a:lnTo>
                      <a:pt x="3792" y="750"/>
                    </a:lnTo>
                    <a:lnTo>
                      <a:pt x="3792" y="744"/>
                    </a:lnTo>
                    <a:lnTo>
                      <a:pt x="3798" y="744"/>
                    </a:lnTo>
                    <a:lnTo>
                      <a:pt x="3798" y="744"/>
                    </a:lnTo>
                    <a:lnTo>
                      <a:pt x="3798" y="738"/>
                    </a:lnTo>
                    <a:lnTo>
                      <a:pt x="3798" y="738"/>
                    </a:lnTo>
                    <a:lnTo>
                      <a:pt x="3798" y="738"/>
                    </a:lnTo>
                    <a:lnTo>
                      <a:pt x="3804" y="732"/>
                    </a:lnTo>
                    <a:lnTo>
                      <a:pt x="3804" y="732"/>
                    </a:lnTo>
                    <a:lnTo>
                      <a:pt x="3804" y="732"/>
                    </a:lnTo>
                    <a:lnTo>
                      <a:pt x="3804" y="726"/>
                    </a:lnTo>
                    <a:lnTo>
                      <a:pt x="3804" y="726"/>
                    </a:lnTo>
                    <a:lnTo>
                      <a:pt x="3810" y="726"/>
                    </a:lnTo>
                    <a:lnTo>
                      <a:pt x="3810" y="720"/>
                    </a:lnTo>
                    <a:lnTo>
                      <a:pt x="3810" y="720"/>
                    </a:lnTo>
                    <a:lnTo>
                      <a:pt x="3810" y="720"/>
                    </a:lnTo>
                    <a:lnTo>
                      <a:pt x="3810" y="714"/>
                    </a:lnTo>
                    <a:lnTo>
                      <a:pt x="3816" y="714"/>
                    </a:lnTo>
                    <a:lnTo>
                      <a:pt x="3816" y="714"/>
                    </a:lnTo>
                    <a:lnTo>
                      <a:pt x="3816" y="708"/>
                    </a:lnTo>
                    <a:lnTo>
                      <a:pt x="3816" y="708"/>
                    </a:lnTo>
                    <a:lnTo>
                      <a:pt x="3816" y="708"/>
                    </a:lnTo>
                    <a:lnTo>
                      <a:pt x="3822" y="702"/>
                    </a:lnTo>
                    <a:lnTo>
                      <a:pt x="3822" y="702"/>
                    </a:lnTo>
                    <a:lnTo>
                      <a:pt x="3822" y="702"/>
                    </a:lnTo>
                    <a:lnTo>
                      <a:pt x="3822" y="696"/>
                    </a:lnTo>
                    <a:lnTo>
                      <a:pt x="3822" y="696"/>
                    </a:lnTo>
                    <a:lnTo>
                      <a:pt x="3828" y="696"/>
                    </a:lnTo>
                    <a:lnTo>
                      <a:pt x="3828" y="690"/>
                    </a:lnTo>
                    <a:lnTo>
                      <a:pt x="3828" y="690"/>
                    </a:lnTo>
                    <a:lnTo>
                      <a:pt x="3828" y="690"/>
                    </a:lnTo>
                    <a:lnTo>
                      <a:pt x="3828" y="684"/>
                    </a:lnTo>
                    <a:lnTo>
                      <a:pt x="3834" y="684"/>
                    </a:lnTo>
                    <a:lnTo>
                      <a:pt x="3834" y="684"/>
                    </a:lnTo>
                    <a:lnTo>
                      <a:pt x="3834" y="678"/>
                    </a:lnTo>
                    <a:lnTo>
                      <a:pt x="3834" y="678"/>
                    </a:lnTo>
                    <a:lnTo>
                      <a:pt x="3834" y="678"/>
                    </a:lnTo>
                    <a:lnTo>
                      <a:pt x="3840" y="672"/>
                    </a:lnTo>
                    <a:lnTo>
                      <a:pt x="3840" y="672"/>
                    </a:lnTo>
                    <a:lnTo>
                      <a:pt x="3840" y="672"/>
                    </a:lnTo>
                    <a:lnTo>
                      <a:pt x="3840" y="666"/>
                    </a:lnTo>
                    <a:lnTo>
                      <a:pt x="3840" y="666"/>
                    </a:lnTo>
                    <a:lnTo>
                      <a:pt x="3846" y="666"/>
                    </a:lnTo>
                    <a:lnTo>
                      <a:pt x="3846" y="660"/>
                    </a:lnTo>
                    <a:lnTo>
                      <a:pt x="3846" y="660"/>
                    </a:lnTo>
                    <a:lnTo>
                      <a:pt x="3846" y="660"/>
                    </a:lnTo>
                    <a:lnTo>
                      <a:pt x="3846" y="654"/>
                    </a:lnTo>
                    <a:lnTo>
                      <a:pt x="3852" y="654"/>
                    </a:lnTo>
                    <a:lnTo>
                      <a:pt x="3852" y="654"/>
                    </a:lnTo>
                    <a:lnTo>
                      <a:pt x="3852" y="648"/>
                    </a:lnTo>
                    <a:lnTo>
                      <a:pt x="3852" y="648"/>
                    </a:lnTo>
                    <a:lnTo>
                      <a:pt x="3852" y="648"/>
                    </a:lnTo>
                    <a:lnTo>
                      <a:pt x="3858" y="642"/>
                    </a:lnTo>
                    <a:lnTo>
                      <a:pt x="3858" y="642"/>
                    </a:lnTo>
                    <a:lnTo>
                      <a:pt x="3858" y="642"/>
                    </a:lnTo>
                    <a:lnTo>
                      <a:pt x="3858" y="636"/>
                    </a:lnTo>
                    <a:lnTo>
                      <a:pt x="3858" y="636"/>
                    </a:lnTo>
                    <a:lnTo>
                      <a:pt x="3864" y="636"/>
                    </a:lnTo>
                    <a:lnTo>
                      <a:pt x="3864" y="630"/>
                    </a:lnTo>
                    <a:lnTo>
                      <a:pt x="3864" y="630"/>
                    </a:lnTo>
                    <a:lnTo>
                      <a:pt x="3864" y="630"/>
                    </a:lnTo>
                    <a:lnTo>
                      <a:pt x="3864" y="624"/>
                    </a:lnTo>
                    <a:lnTo>
                      <a:pt x="3870" y="624"/>
                    </a:lnTo>
                    <a:lnTo>
                      <a:pt x="3870" y="624"/>
                    </a:lnTo>
                    <a:lnTo>
                      <a:pt x="3870" y="618"/>
                    </a:lnTo>
                    <a:lnTo>
                      <a:pt x="3870" y="618"/>
                    </a:lnTo>
                    <a:lnTo>
                      <a:pt x="3870" y="618"/>
                    </a:lnTo>
                    <a:lnTo>
                      <a:pt x="3876" y="612"/>
                    </a:lnTo>
                    <a:lnTo>
                      <a:pt x="3876" y="612"/>
                    </a:lnTo>
                    <a:lnTo>
                      <a:pt x="3876" y="612"/>
                    </a:lnTo>
                    <a:lnTo>
                      <a:pt x="3876" y="606"/>
                    </a:lnTo>
                    <a:lnTo>
                      <a:pt x="3876" y="606"/>
                    </a:lnTo>
                    <a:lnTo>
                      <a:pt x="3882" y="606"/>
                    </a:lnTo>
                    <a:lnTo>
                      <a:pt x="3882" y="600"/>
                    </a:lnTo>
                    <a:lnTo>
                      <a:pt x="3882" y="600"/>
                    </a:lnTo>
                    <a:lnTo>
                      <a:pt x="3882" y="600"/>
                    </a:lnTo>
                    <a:lnTo>
                      <a:pt x="3882" y="594"/>
                    </a:lnTo>
                    <a:lnTo>
                      <a:pt x="3888" y="594"/>
                    </a:lnTo>
                    <a:lnTo>
                      <a:pt x="3888" y="594"/>
                    </a:lnTo>
                    <a:lnTo>
                      <a:pt x="3888" y="588"/>
                    </a:lnTo>
                    <a:lnTo>
                      <a:pt x="3888" y="588"/>
                    </a:lnTo>
                    <a:lnTo>
                      <a:pt x="3888" y="588"/>
                    </a:lnTo>
                    <a:lnTo>
                      <a:pt x="3894" y="582"/>
                    </a:lnTo>
                    <a:lnTo>
                      <a:pt x="3894" y="582"/>
                    </a:lnTo>
                    <a:lnTo>
                      <a:pt x="3894" y="582"/>
                    </a:lnTo>
                    <a:lnTo>
                      <a:pt x="3894" y="582"/>
                    </a:lnTo>
                    <a:lnTo>
                      <a:pt x="3900" y="576"/>
                    </a:lnTo>
                    <a:lnTo>
                      <a:pt x="3900" y="576"/>
                    </a:lnTo>
                    <a:lnTo>
                      <a:pt x="3900" y="576"/>
                    </a:lnTo>
                    <a:lnTo>
                      <a:pt x="3900" y="570"/>
                    </a:lnTo>
                    <a:lnTo>
                      <a:pt x="3900" y="570"/>
                    </a:lnTo>
                    <a:lnTo>
                      <a:pt x="3906" y="570"/>
                    </a:lnTo>
                    <a:lnTo>
                      <a:pt x="3906" y="564"/>
                    </a:lnTo>
                    <a:lnTo>
                      <a:pt x="3906" y="564"/>
                    </a:lnTo>
                    <a:lnTo>
                      <a:pt x="3906" y="564"/>
                    </a:lnTo>
                    <a:lnTo>
                      <a:pt x="3906" y="558"/>
                    </a:lnTo>
                    <a:lnTo>
                      <a:pt x="3912" y="558"/>
                    </a:lnTo>
                    <a:lnTo>
                      <a:pt x="3912" y="558"/>
                    </a:lnTo>
                    <a:lnTo>
                      <a:pt x="3912" y="552"/>
                    </a:lnTo>
                    <a:lnTo>
                      <a:pt x="3912" y="552"/>
                    </a:lnTo>
                    <a:lnTo>
                      <a:pt x="3912" y="552"/>
                    </a:lnTo>
                    <a:lnTo>
                      <a:pt x="3918" y="552"/>
                    </a:lnTo>
                    <a:lnTo>
                      <a:pt x="3918" y="552"/>
                    </a:lnTo>
                    <a:lnTo>
                      <a:pt x="3918" y="552"/>
                    </a:lnTo>
                    <a:lnTo>
                      <a:pt x="3918" y="552"/>
                    </a:lnTo>
                    <a:lnTo>
                      <a:pt x="3918" y="546"/>
                    </a:lnTo>
                    <a:lnTo>
                      <a:pt x="3924" y="546"/>
                    </a:lnTo>
                    <a:lnTo>
                      <a:pt x="3924" y="546"/>
                    </a:lnTo>
                    <a:lnTo>
                      <a:pt x="3924" y="546"/>
                    </a:lnTo>
                    <a:lnTo>
                      <a:pt x="3924" y="546"/>
                    </a:lnTo>
                    <a:lnTo>
                      <a:pt x="3924" y="546"/>
                    </a:lnTo>
                    <a:lnTo>
                      <a:pt x="3930" y="546"/>
                    </a:lnTo>
                    <a:lnTo>
                      <a:pt x="3930" y="546"/>
                    </a:lnTo>
                    <a:lnTo>
                      <a:pt x="3930" y="546"/>
                    </a:lnTo>
                    <a:lnTo>
                      <a:pt x="3930" y="552"/>
                    </a:lnTo>
                    <a:lnTo>
                      <a:pt x="3930" y="552"/>
                    </a:lnTo>
                    <a:lnTo>
                      <a:pt x="3936" y="552"/>
                    </a:lnTo>
                    <a:lnTo>
                      <a:pt x="3936" y="552"/>
                    </a:lnTo>
                    <a:lnTo>
                      <a:pt x="3936" y="552"/>
                    </a:lnTo>
                    <a:lnTo>
                      <a:pt x="3936" y="552"/>
                    </a:lnTo>
                    <a:lnTo>
                      <a:pt x="3936" y="552"/>
                    </a:lnTo>
                    <a:lnTo>
                      <a:pt x="3942" y="558"/>
                    </a:lnTo>
                    <a:lnTo>
                      <a:pt x="3942" y="558"/>
                    </a:lnTo>
                    <a:lnTo>
                      <a:pt x="3942" y="558"/>
                    </a:lnTo>
                    <a:lnTo>
                      <a:pt x="3942" y="558"/>
                    </a:lnTo>
                    <a:lnTo>
                      <a:pt x="3942" y="558"/>
                    </a:lnTo>
                    <a:lnTo>
                      <a:pt x="3948" y="558"/>
                    </a:lnTo>
                    <a:lnTo>
                      <a:pt x="3948" y="564"/>
                    </a:lnTo>
                    <a:lnTo>
                      <a:pt x="3948" y="564"/>
                    </a:lnTo>
                    <a:lnTo>
                      <a:pt x="3948" y="564"/>
                    </a:lnTo>
                    <a:lnTo>
                      <a:pt x="3948" y="564"/>
                    </a:lnTo>
                    <a:lnTo>
                      <a:pt x="3954" y="564"/>
                    </a:lnTo>
                    <a:lnTo>
                      <a:pt x="3954" y="564"/>
                    </a:lnTo>
                    <a:lnTo>
                      <a:pt x="3954" y="564"/>
                    </a:lnTo>
                    <a:lnTo>
                      <a:pt x="3954" y="570"/>
                    </a:lnTo>
                    <a:lnTo>
                      <a:pt x="3954" y="570"/>
                    </a:lnTo>
                    <a:lnTo>
                      <a:pt x="3960" y="570"/>
                    </a:lnTo>
                    <a:lnTo>
                      <a:pt x="3960" y="570"/>
                    </a:lnTo>
                    <a:lnTo>
                      <a:pt x="3960" y="570"/>
                    </a:lnTo>
                    <a:lnTo>
                      <a:pt x="3960" y="570"/>
                    </a:lnTo>
                    <a:lnTo>
                      <a:pt x="3960" y="576"/>
                    </a:lnTo>
                    <a:lnTo>
                      <a:pt x="3966" y="576"/>
                    </a:lnTo>
                    <a:lnTo>
                      <a:pt x="3966" y="576"/>
                    </a:lnTo>
                    <a:lnTo>
                      <a:pt x="3966" y="576"/>
                    </a:lnTo>
                    <a:lnTo>
                      <a:pt x="3966" y="576"/>
                    </a:lnTo>
                    <a:lnTo>
                      <a:pt x="3966" y="576"/>
                    </a:lnTo>
                    <a:lnTo>
                      <a:pt x="3972" y="576"/>
                    </a:lnTo>
                    <a:lnTo>
                      <a:pt x="3972" y="582"/>
                    </a:lnTo>
                    <a:lnTo>
                      <a:pt x="3972" y="582"/>
                    </a:lnTo>
                    <a:lnTo>
                      <a:pt x="3972" y="582"/>
                    </a:lnTo>
                    <a:lnTo>
                      <a:pt x="3972" y="582"/>
                    </a:lnTo>
                    <a:lnTo>
                      <a:pt x="3978" y="582"/>
                    </a:lnTo>
                    <a:lnTo>
                      <a:pt x="3978" y="582"/>
                    </a:lnTo>
                    <a:lnTo>
                      <a:pt x="3978" y="588"/>
                    </a:lnTo>
                    <a:lnTo>
                      <a:pt x="3978" y="588"/>
                    </a:lnTo>
                    <a:lnTo>
                      <a:pt x="3978" y="588"/>
                    </a:lnTo>
                    <a:lnTo>
                      <a:pt x="3984" y="588"/>
                    </a:lnTo>
                    <a:lnTo>
                      <a:pt x="3984" y="588"/>
                    </a:lnTo>
                    <a:lnTo>
                      <a:pt x="3984" y="588"/>
                    </a:lnTo>
                    <a:lnTo>
                      <a:pt x="3984" y="588"/>
                    </a:lnTo>
                    <a:lnTo>
                      <a:pt x="3984" y="594"/>
                    </a:lnTo>
                    <a:lnTo>
                      <a:pt x="3990" y="594"/>
                    </a:lnTo>
                    <a:lnTo>
                      <a:pt x="3990" y="594"/>
                    </a:lnTo>
                    <a:lnTo>
                      <a:pt x="3990" y="594"/>
                    </a:lnTo>
                    <a:lnTo>
                      <a:pt x="3990" y="594"/>
                    </a:lnTo>
                    <a:lnTo>
                      <a:pt x="3990" y="594"/>
                    </a:lnTo>
                    <a:lnTo>
                      <a:pt x="3996" y="594"/>
                    </a:lnTo>
                    <a:lnTo>
                      <a:pt x="3996" y="600"/>
                    </a:lnTo>
                    <a:lnTo>
                      <a:pt x="3996" y="600"/>
                    </a:lnTo>
                    <a:lnTo>
                      <a:pt x="3996" y="600"/>
                    </a:lnTo>
                    <a:lnTo>
                      <a:pt x="3996" y="600"/>
                    </a:lnTo>
                    <a:lnTo>
                      <a:pt x="4002" y="600"/>
                    </a:lnTo>
                    <a:lnTo>
                      <a:pt x="4002" y="600"/>
                    </a:lnTo>
                    <a:lnTo>
                      <a:pt x="4002" y="606"/>
                    </a:lnTo>
                    <a:lnTo>
                      <a:pt x="4002" y="606"/>
                    </a:lnTo>
                    <a:lnTo>
                      <a:pt x="4002" y="606"/>
                    </a:lnTo>
                    <a:lnTo>
                      <a:pt x="4008" y="606"/>
                    </a:lnTo>
                    <a:lnTo>
                      <a:pt x="4008" y="606"/>
                    </a:lnTo>
                    <a:lnTo>
                      <a:pt x="4008" y="606"/>
                    </a:lnTo>
                    <a:lnTo>
                      <a:pt x="4008" y="606"/>
                    </a:lnTo>
                    <a:lnTo>
                      <a:pt x="4008" y="612"/>
                    </a:lnTo>
                    <a:lnTo>
                      <a:pt x="4014" y="612"/>
                    </a:lnTo>
                    <a:lnTo>
                      <a:pt x="4014" y="612"/>
                    </a:lnTo>
                    <a:lnTo>
                      <a:pt x="4014" y="612"/>
                    </a:lnTo>
                    <a:lnTo>
                      <a:pt x="4014" y="612"/>
                    </a:lnTo>
                    <a:lnTo>
                      <a:pt x="4014" y="612"/>
                    </a:lnTo>
                    <a:lnTo>
                      <a:pt x="4020" y="618"/>
                    </a:lnTo>
                    <a:lnTo>
                      <a:pt x="4020" y="618"/>
                    </a:lnTo>
                    <a:lnTo>
                      <a:pt x="4020" y="618"/>
                    </a:lnTo>
                    <a:lnTo>
                      <a:pt x="4020" y="618"/>
                    </a:lnTo>
                    <a:lnTo>
                      <a:pt x="4026" y="618"/>
                    </a:lnTo>
                    <a:lnTo>
                      <a:pt x="4026" y="618"/>
                    </a:lnTo>
                    <a:lnTo>
                      <a:pt x="4026" y="618"/>
                    </a:lnTo>
                    <a:lnTo>
                      <a:pt x="4026" y="624"/>
                    </a:lnTo>
                    <a:lnTo>
                      <a:pt x="4026" y="624"/>
                    </a:lnTo>
                    <a:lnTo>
                      <a:pt x="4032" y="624"/>
                    </a:lnTo>
                    <a:lnTo>
                      <a:pt x="4032" y="624"/>
                    </a:lnTo>
                    <a:lnTo>
                      <a:pt x="4032" y="624"/>
                    </a:lnTo>
                    <a:lnTo>
                      <a:pt x="4032" y="624"/>
                    </a:lnTo>
                    <a:lnTo>
                      <a:pt x="4032" y="630"/>
                    </a:lnTo>
                    <a:lnTo>
                      <a:pt x="4038" y="630"/>
                    </a:lnTo>
                    <a:lnTo>
                      <a:pt x="4038" y="630"/>
                    </a:lnTo>
                    <a:lnTo>
                      <a:pt x="4038" y="630"/>
                    </a:lnTo>
                    <a:lnTo>
                      <a:pt x="4038" y="630"/>
                    </a:lnTo>
                    <a:lnTo>
                      <a:pt x="4038" y="630"/>
                    </a:lnTo>
                    <a:lnTo>
                      <a:pt x="4044" y="630"/>
                    </a:lnTo>
                    <a:lnTo>
                      <a:pt x="4044" y="636"/>
                    </a:lnTo>
                    <a:lnTo>
                      <a:pt x="4044" y="636"/>
                    </a:lnTo>
                    <a:lnTo>
                      <a:pt x="4044" y="636"/>
                    </a:lnTo>
                    <a:lnTo>
                      <a:pt x="4044" y="636"/>
                    </a:lnTo>
                    <a:lnTo>
                      <a:pt x="4050" y="636"/>
                    </a:lnTo>
                    <a:lnTo>
                      <a:pt x="4050" y="636"/>
                    </a:lnTo>
                    <a:lnTo>
                      <a:pt x="4050" y="642"/>
                    </a:lnTo>
                    <a:lnTo>
                      <a:pt x="4050" y="642"/>
                    </a:lnTo>
                    <a:lnTo>
                      <a:pt x="4050" y="642"/>
                    </a:lnTo>
                    <a:lnTo>
                      <a:pt x="4056" y="642"/>
                    </a:lnTo>
                    <a:lnTo>
                      <a:pt x="4056" y="642"/>
                    </a:lnTo>
                    <a:lnTo>
                      <a:pt x="4056" y="642"/>
                    </a:lnTo>
                    <a:lnTo>
                      <a:pt x="4056" y="642"/>
                    </a:lnTo>
                    <a:lnTo>
                      <a:pt x="4056" y="648"/>
                    </a:lnTo>
                    <a:lnTo>
                      <a:pt x="4062" y="648"/>
                    </a:lnTo>
                    <a:lnTo>
                      <a:pt x="4062" y="648"/>
                    </a:lnTo>
                    <a:lnTo>
                      <a:pt x="4062" y="648"/>
                    </a:lnTo>
                    <a:lnTo>
                      <a:pt x="4062" y="648"/>
                    </a:lnTo>
                    <a:lnTo>
                      <a:pt x="4062" y="648"/>
                    </a:lnTo>
                    <a:lnTo>
                      <a:pt x="4068" y="654"/>
                    </a:lnTo>
                    <a:lnTo>
                      <a:pt x="4068" y="654"/>
                    </a:lnTo>
                    <a:lnTo>
                      <a:pt x="4068" y="654"/>
                    </a:lnTo>
                    <a:lnTo>
                      <a:pt x="4068" y="654"/>
                    </a:lnTo>
                    <a:lnTo>
                      <a:pt x="4068" y="654"/>
                    </a:lnTo>
                    <a:lnTo>
                      <a:pt x="4074" y="654"/>
                    </a:lnTo>
                    <a:lnTo>
                      <a:pt x="4074" y="654"/>
                    </a:lnTo>
                    <a:lnTo>
                      <a:pt x="4074" y="660"/>
                    </a:lnTo>
                    <a:lnTo>
                      <a:pt x="4074" y="660"/>
                    </a:lnTo>
                    <a:lnTo>
                      <a:pt x="4074" y="660"/>
                    </a:lnTo>
                    <a:lnTo>
                      <a:pt x="4080" y="660"/>
                    </a:lnTo>
                    <a:lnTo>
                      <a:pt x="4080" y="660"/>
                    </a:lnTo>
                    <a:lnTo>
                      <a:pt x="4080" y="660"/>
                    </a:lnTo>
                    <a:lnTo>
                      <a:pt x="4080" y="666"/>
                    </a:lnTo>
                    <a:lnTo>
                      <a:pt x="4080" y="666"/>
                    </a:lnTo>
                    <a:lnTo>
                      <a:pt x="4086" y="666"/>
                    </a:lnTo>
                    <a:lnTo>
                      <a:pt x="4086" y="666"/>
                    </a:lnTo>
                    <a:lnTo>
                      <a:pt x="4086" y="666"/>
                    </a:lnTo>
                    <a:lnTo>
                      <a:pt x="4086" y="666"/>
                    </a:lnTo>
                    <a:lnTo>
                      <a:pt x="4086" y="666"/>
                    </a:lnTo>
                    <a:lnTo>
                      <a:pt x="4092" y="672"/>
                    </a:lnTo>
                    <a:lnTo>
                      <a:pt x="4092" y="672"/>
                    </a:lnTo>
                    <a:lnTo>
                      <a:pt x="4092" y="672"/>
                    </a:lnTo>
                    <a:lnTo>
                      <a:pt x="4092" y="672"/>
                    </a:lnTo>
                    <a:lnTo>
                      <a:pt x="4092" y="672"/>
                    </a:lnTo>
                    <a:lnTo>
                      <a:pt x="4098" y="672"/>
                    </a:lnTo>
                    <a:lnTo>
                      <a:pt x="4098" y="672"/>
                    </a:lnTo>
                    <a:lnTo>
                      <a:pt x="4098" y="678"/>
                    </a:lnTo>
                    <a:lnTo>
                      <a:pt x="4098" y="678"/>
                    </a:lnTo>
                    <a:lnTo>
                      <a:pt x="4098" y="678"/>
                    </a:lnTo>
                    <a:lnTo>
                      <a:pt x="4104" y="678"/>
                    </a:lnTo>
                    <a:lnTo>
                      <a:pt x="4104" y="678"/>
                    </a:lnTo>
                    <a:lnTo>
                      <a:pt x="4104" y="678"/>
                    </a:lnTo>
                    <a:lnTo>
                      <a:pt x="4104" y="684"/>
                    </a:lnTo>
                    <a:lnTo>
                      <a:pt x="4104" y="684"/>
                    </a:lnTo>
                    <a:lnTo>
                      <a:pt x="4110" y="684"/>
                    </a:lnTo>
                    <a:lnTo>
                      <a:pt x="4110" y="684"/>
                    </a:lnTo>
                    <a:lnTo>
                      <a:pt x="4110" y="684"/>
                    </a:lnTo>
                    <a:lnTo>
                      <a:pt x="4110" y="684"/>
                    </a:lnTo>
                    <a:lnTo>
                      <a:pt x="4110" y="684"/>
                    </a:lnTo>
                    <a:lnTo>
                      <a:pt x="4116" y="690"/>
                    </a:lnTo>
                    <a:lnTo>
                      <a:pt x="4116" y="690"/>
                    </a:lnTo>
                    <a:lnTo>
                      <a:pt x="4116" y="690"/>
                    </a:lnTo>
                    <a:lnTo>
                      <a:pt x="4116" y="690"/>
                    </a:lnTo>
                    <a:lnTo>
                      <a:pt x="4116" y="690"/>
                    </a:lnTo>
                    <a:lnTo>
                      <a:pt x="4122" y="690"/>
                    </a:lnTo>
                    <a:lnTo>
                      <a:pt x="4122" y="696"/>
                    </a:lnTo>
                    <a:lnTo>
                      <a:pt x="4122" y="696"/>
                    </a:lnTo>
                    <a:lnTo>
                      <a:pt x="4122" y="696"/>
                    </a:lnTo>
                    <a:lnTo>
                      <a:pt x="4122" y="696"/>
                    </a:lnTo>
                    <a:lnTo>
                      <a:pt x="4128" y="696"/>
                    </a:lnTo>
                    <a:lnTo>
                      <a:pt x="4128" y="696"/>
                    </a:lnTo>
                    <a:lnTo>
                      <a:pt x="4128" y="696"/>
                    </a:lnTo>
                    <a:lnTo>
                      <a:pt x="4128" y="696"/>
                    </a:lnTo>
                    <a:lnTo>
                      <a:pt x="4128" y="696"/>
                    </a:lnTo>
                    <a:lnTo>
                      <a:pt x="4134" y="696"/>
                    </a:lnTo>
                    <a:lnTo>
                      <a:pt x="4134" y="696"/>
                    </a:lnTo>
                    <a:lnTo>
                      <a:pt x="4134" y="696"/>
                    </a:lnTo>
                    <a:lnTo>
                      <a:pt x="4134" y="696"/>
                    </a:lnTo>
                    <a:lnTo>
                      <a:pt x="4134" y="696"/>
                    </a:lnTo>
                    <a:lnTo>
                      <a:pt x="4140" y="696"/>
                    </a:lnTo>
                    <a:lnTo>
                      <a:pt x="4140" y="696"/>
                    </a:lnTo>
                    <a:lnTo>
                      <a:pt x="4140" y="696"/>
                    </a:lnTo>
                    <a:lnTo>
                      <a:pt x="4140" y="696"/>
                    </a:lnTo>
                    <a:lnTo>
                      <a:pt x="4140" y="696"/>
                    </a:lnTo>
                    <a:lnTo>
                      <a:pt x="4146" y="696"/>
                    </a:lnTo>
                    <a:lnTo>
                      <a:pt x="4146" y="696"/>
                    </a:lnTo>
                    <a:lnTo>
                      <a:pt x="4146" y="696"/>
                    </a:lnTo>
                    <a:lnTo>
                      <a:pt x="4146" y="696"/>
                    </a:lnTo>
                    <a:lnTo>
                      <a:pt x="4152" y="696"/>
                    </a:lnTo>
                    <a:lnTo>
                      <a:pt x="4152" y="696"/>
                    </a:lnTo>
                    <a:lnTo>
                      <a:pt x="4152" y="696"/>
                    </a:lnTo>
                    <a:lnTo>
                      <a:pt x="4152" y="696"/>
                    </a:lnTo>
                    <a:lnTo>
                      <a:pt x="4152" y="696"/>
                    </a:lnTo>
                    <a:lnTo>
                      <a:pt x="4158" y="696"/>
                    </a:lnTo>
                    <a:lnTo>
                      <a:pt x="4158" y="696"/>
                    </a:lnTo>
                    <a:lnTo>
                      <a:pt x="4158" y="696"/>
                    </a:lnTo>
                    <a:lnTo>
                      <a:pt x="4158" y="696"/>
                    </a:lnTo>
                    <a:lnTo>
                      <a:pt x="4158" y="696"/>
                    </a:lnTo>
                    <a:lnTo>
                      <a:pt x="4164" y="696"/>
                    </a:lnTo>
                    <a:lnTo>
                      <a:pt x="4164" y="696"/>
                    </a:lnTo>
                    <a:lnTo>
                      <a:pt x="4164" y="696"/>
                    </a:lnTo>
                    <a:lnTo>
                      <a:pt x="4164" y="696"/>
                    </a:lnTo>
                    <a:lnTo>
                      <a:pt x="4164" y="696"/>
                    </a:lnTo>
                    <a:lnTo>
                      <a:pt x="4170" y="696"/>
                    </a:lnTo>
                    <a:lnTo>
                      <a:pt x="4170" y="696"/>
                    </a:lnTo>
                    <a:lnTo>
                      <a:pt x="4170" y="696"/>
                    </a:lnTo>
                    <a:lnTo>
                      <a:pt x="4170" y="690"/>
                    </a:lnTo>
                    <a:lnTo>
                      <a:pt x="4170" y="690"/>
                    </a:lnTo>
                    <a:lnTo>
                      <a:pt x="4176" y="690"/>
                    </a:lnTo>
                    <a:lnTo>
                      <a:pt x="4176" y="690"/>
                    </a:lnTo>
                    <a:lnTo>
                      <a:pt x="4176" y="690"/>
                    </a:lnTo>
                    <a:lnTo>
                      <a:pt x="4176" y="690"/>
                    </a:lnTo>
                    <a:lnTo>
                      <a:pt x="4176" y="690"/>
                    </a:lnTo>
                    <a:lnTo>
                      <a:pt x="4182" y="690"/>
                    </a:lnTo>
                    <a:lnTo>
                      <a:pt x="4182" y="690"/>
                    </a:lnTo>
                    <a:lnTo>
                      <a:pt x="4182" y="690"/>
                    </a:lnTo>
                    <a:lnTo>
                      <a:pt x="4182" y="690"/>
                    </a:lnTo>
                    <a:lnTo>
                      <a:pt x="4182" y="690"/>
                    </a:lnTo>
                    <a:lnTo>
                      <a:pt x="4188" y="690"/>
                    </a:lnTo>
                    <a:lnTo>
                      <a:pt x="4188" y="690"/>
                    </a:lnTo>
                    <a:lnTo>
                      <a:pt x="4188" y="690"/>
                    </a:lnTo>
                    <a:lnTo>
                      <a:pt x="4188" y="690"/>
                    </a:lnTo>
                    <a:lnTo>
                      <a:pt x="4188" y="690"/>
                    </a:lnTo>
                    <a:lnTo>
                      <a:pt x="4194" y="690"/>
                    </a:lnTo>
                    <a:lnTo>
                      <a:pt x="4194" y="690"/>
                    </a:lnTo>
                    <a:lnTo>
                      <a:pt x="4194" y="690"/>
                    </a:lnTo>
                    <a:lnTo>
                      <a:pt x="4194" y="690"/>
                    </a:lnTo>
                    <a:lnTo>
                      <a:pt x="4194" y="690"/>
                    </a:lnTo>
                    <a:lnTo>
                      <a:pt x="4200" y="690"/>
                    </a:lnTo>
                    <a:lnTo>
                      <a:pt x="4200" y="690"/>
                    </a:lnTo>
                    <a:lnTo>
                      <a:pt x="4200" y="684"/>
                    </a:lnTo>
                    <a:lnTo>
                      <a:pt x="4200" y="684"/>
                    </a:lnTo>
                    <a:lnTo>
                      <a:pt x="4200" y="684"/>
                    </a:lnTo>
                    <a:lnTo>
                      <a:pt x="4206" y="684"/>
                    </a:lnTo>
                    <a:lnTo>
                      <a:pt x="4206" y="684"/>
                    </a:lnTo>
                    <a:lnTo>
                      <a:pt x="4206" y="684"/>
                    </a:lnTo>
                    <a:lnTo>
                      <a:pt x="4206" y="684"/>
                    </a:lnTo>
                    <a:lnTo>
                      <a:pt x="4206" y="684"/>
                    </a:lnTo>
                    <a:lnTo>
                      <a:pt x="4212" y="684"/>
                    </a:lnTo>
                    <a:lnTo>
                      <a:pt x="4212" y="684"/>
                    </a:lnTo>
                    <a:lnTo>
                      <a:pt x="4212" y="684"/>
                    </a:lnTo>
                    <a:lnTo>
                      <a:pt x="4212" y="684"/>
                    </a:lnTo>
                    <a:lnTo>
                      <a:pt x="4212" y="684"/>
                    </a:lnTo>
                    <a:lnTo>
                      <a:pt x="4218" y="684"/>
                    </a:lnTo>
                    <a:lnTo>
                      <a:pt x="4218" y="684"/>
                    </a:lnTo>
                    <a:lnTo>
                      <a:pt x="4218" y="684"/>
                    </a:lnTo>
                    <a:lnTo>
                      <a:pt x="4218" y="684"/>
                    </a:lnTo>
                    <a:lnTo>
                      <a:pt x="4218" y="684"/>
                    </a:lnTo>
                    <a:lnTo>
                      <a:pt x="4224" y="684"/>
                    </a:lnTo>
                    <a:lnTo>
                      <a:pt x="4224" y="684"/>
                    </a:lnTo>
                    <a:lnTo>
                      <a:pt x="4224" y="684"/>
                    </a:lnTo>
                    <a:lnTo>
                      <a:pt x="4224" y="684"/>
                    </a:lnTo>
                    <a:lnTo>
                      <a:pt x="4224" y="684"/>
                    </a:lnTo>
                    <a:lnTo>
                      <a:pt x="4230" y="684"/>
                    </a:lnTo>
                    <a:lnTo>
                      <a:pt x="4230" y="678"/>
                    </a:lnTo>
                    <a:lnTo>
                      <a:pt x="4230" y="678"/>
                    </a:lnTo>
                    <a:lnTo>
                      <a:pt x="4230" y="678"/>
                    </a:lnTo>
                    <a:lnTo>
                      <a:pt x="4230" y="678"/>
                    </a:lnTo>
                    <a:lnTo>
                      <a:pt x="4236" y="678"/>
                    </a:lnTo>
                    <a:lnTo>
                      <a:pt x="4236" y="678"/>
                    </a:lnTo>
                    <a:lnTo>
                      <a:pt x="4236" y="678"/>
                    </a:lnTo>
                    <a:lnTo>
                      <a:pt x="4236" y="678"/>
                    </a:lnTo>
                    <a:lnTo>
                      <a:pt x="4236" y="678"/>
                    </a:lnTo>
                    <a:lnTo>
                      <a:pt x="4242" y="678"/>
                    </a:lnTo>
                    <a:lnTo>
                      <a:pt x="4242" y="678"/>
                    </a:lnTo>
                    <a:lnTo>
                      <a:pt x="4242" y="678"/>
                    </a:lnTo>
                    <a:lnTo>
                      <a:pt x="4242" y="678"/>
                    </a:lnTo>
                    <a:lnTo>
                      <a:pt x="4242" y="678"/>
                    </a:lnTo>
                    <a:lnTo>
                      <a:pt x="4248" y="678"/>
                    </a:lnTo>
                    <a:lnTo>
                      <a:pt x="4248" y="678"/>
                    </a:lnTo>
                    <a:lnTo>
                      <a:pt x="4248" y="678"/>
                    </a:lnTo>
                    <a:lnTo>
                      <a:pt x="4248" y="678"/>
                    </a:lnTo>
                    <a:lnTo>
                      <a:pt x="4248" y="678"/>
                    </a:lnTo>
                    <a:lnTo>
                      <a:pt x="4254" y="678"/>
                    </a:lnTo>
                    <a:lnTo>
                      <a:pt x="4254" y="678"/>
                    </a:lnTo>
                    <a:lnTo>
                      <a:pt x="4254" y="678"/>
                    </a:lnTo>
                    <a:lnTo>
                      <a:pt x="4254" y="678"/>
                    </a:lnTo>
                    <a:lnTo>
                      <a:pt x="4260" y="672"/>
                    </a:lnTo>
                    <a:lnTo>
                      <a:pt x="4260" y="672"/>
                    </a:lnTo>
                    <a:lnTo>
                      <a:pt x="4260" y="672"/>
                    </a:lnTo>
                    <a:lnTo>
                      <a:pt x="4260" y="672"/>
                    </a:lnTo>
                    <a:lnTo>
                      <a:pt x="4260" y="672"/>
                    </a:lnTo>
                    <a:lnTo>
                      <a:pt x="4266" y="672"/>
                    </a:lnTo>
                    <a:lnTo>
                      <a:pt x="4266" y="672"/>
                    </a:lnTo>
                    <a:lnTo>
                      <a:pt x="4266" y="672"/>
                    </a:lnTo>
                    <a:lnTo>
                      <a:pt x="4266" y="672"/>
                    </a:lnTo>
                    <a:lnTo>
                      <a:pt x="4266" y="672"/>
                    </a:lnTo>
                    <a:lnTo>
                      <a:pt x="4272" y="672"/>
                    </a:lnTo>
                    <a:lnTo>
                      <a:pt x="4272" y="672"/>
                    </a:lnTo>
                    <a:lnTo>
                      <a:pt x="4272" y="672"/>
                    </a:lnTo>
                    <a:lnTo>
                      <a:pt x="4272" y="672"/>
                    </a:lnTo>
                    <a:lnTo>
                      <a:pt x="4272" y="672"/>
                    </a:lnTo>
                    <a:lnTo>
                      <a:pt x="4278" y="672"/>
                    </a:lnTo>
                    <a:lnTo>
                      <a:pt x="4278" y="672"/>
                    </a:lnTo>
                    <a:lnTo>
                      <a:pt x="4278" y="672"/>
                    </a:lnTo>
                    <a:lnTo>
                      <a:pt x="4278" y="672"/>
                    </a:lnTo>
                    <a:lnTo>
                      <a:pt x="4278" y="672"/>
                    </a:lnTo>
                    <a:lnTo>
                      <a:pt x="4284" y="672"/>
                    </a:lnTo>
                    <a:lnTo>
                      <a:pt x="4284" y="672"/>
                    </a:lnTo>
                    <a:lnTo>
                      <a:pt x="4284" y="672"/>
                    </a:lnTo>
                    <a:lnTo>
                      <a:pt x="4284" y="672"/>
                    </a:lnTo>
                    <a:lnTo>
                      <a:pt x="4284" y="666"/>
                    </a:lnTo>
                    <a:lnTo>
                      <a:pt x="4290" y="666"/>
                    </a:lnTo>
                    <a:lnTo>
                      <a:pt x="4290" y="666"/>
                    </a:lnTo>
                    <a:lnTo>
                      <a:pt x="4290" y="666"/>
                    </a:lnTo>
                    <a:lnTo>
                      <a:pt x="4290" y="666"/>
                    </a:lnTo>
                    <a:lnTo>
                      <a:pt x="4290" y="666"/>
                    </a:lnTo>
                    <a:lnTo>
                      <a:pt x="4296" y="666"/>
                    </a:lnTo>
                    <a:lnTo>
                      <a:pt x="4296" y="666"/>
                    </a:lnTo>
                    <a:lnTo>
                      <a:pt x="4296" y="666"/>
                    </a:lnTo>
                    <a:lnTo>
                      <a:pt x="4296" y="666"/>
                    </a:lnTo>
                    <a:lnTo>
                      <a:pt x="4296" y="666"/>
                    </a:lnTo>
                    <a:lnTo>
                      <a:pt x="4302" y="666"/>
                    </a:lnTo>
                    <a:lnTo>
                      <a:pt x="4302" y="666"/>
                    </a:lnTo>
                    <a:lnTo>
                      <a:pt x="4302" y="666"/>
                    </a:lnTo>
                    <a:lnTo>
                      <a:pt x="4302" y="666"/>
                    </a:lnTo>
                    <a:lnTo>
                      <a:pt x="4302" y="666"/>
                    </a:lnTo>
                    <a:lnTo>
                      <a:pt x="4308" y="666"/>
                    </a:lnTo>
                    <a:lnTo>
                      <a:pt x="4308" y="666"/>
                    </a:lnTo>
                    <a:lnTo>
                      <a:pt x="4308" y="666"/>
                    </a:lnTo>
                    <a:lnTo>
                      <a:pt x="4308" y="666"/>
                    </a:lnTo>
                    <a:lnTo>
                      <a:pt x="4308" y="666"/>
                    </a:lnTo>
                    <a:lnTo>
                      <a:pt x="4314" y="666"/>
                    </a:lnTo>
                    <a:lnTo>
                      <a:pt x="4314" y="666"/>
                    </a:lnTo>
                    <a:lnTo>
                      <a:pt x="4314" y="660"/>
                    </a:lnTo>
                    <a:lnTo>
                      <a:pt x="4314" y="660"/>
                    </a:lnTo>
                    <a:lnTo>
                      <a:pt x="4314" y="660"/>
                    </a:lnTo>
                    <a:lnTo>
                      <a:pt x="4320" y="660"/>
                    </a:lnTo>
                    <a:lnTo>
                      <a:pt x="4320" y="660"/>
                    </a:lnTo>
                    <a:lnTo>
                      <a:pt x="4320" y="660"/>
                    </a:lnTo>
                    <a:lnTo>
                      <a:pt x="4320" y="660"/>
                    </a:lnTo>
                    <a:lnTo>
                      <a:pt x="4320" y="660"/>
                    </a:lnTo>
                    <a:lnTo>
                      <a:pt x="4326" y="660"/>
                    </a:lnTo>
                    <a:lnTo>
                      <a:pt x="4326" y="660"/>
                    </a:lnTo>
                    <a:lnTo>
                      <a:pt x="4326" y="660"/>
                    </a:lnTo>
                    <a:lnTo>
                      <a:pt x="4326" y="660"/>
                    </a:lnTo>
                    <a:lnTo>
                      <a:pt x="4326" y="660"/>
                    </a:lnTo>
                    <a:lnTo>
                      <a:pt x="4332" y="660"/>
                    </a:lnTo>
                    <a:lnTo>
                      <a:pt x="4332" y="660"/>
                    </a:lnTo>
                    <a:lnTo>
                      <a:pt x="4332" y="660"/>
                    </a:lnTo>
                    <a:lnTo>
                      <a:pt x="4332" y="660"/>
                    </a:lnTo>
                    <a:lnTo>
                      <a:pt x="4332" y="660"/>
                    </a:lnTo>
                    <a:lnTo>
                      <a:pt x="4338" y="660"/>
                    </a:lnTo>
                    <a:lnTo>
                      <a:pt x="4338" y="660"/>
                    </a:lnTo>
                    <a:lnTo>
                      <a:pt x="4338" y="660"/>
                    </a:lnTo>
                    <a:lnTo>
                      <a:pt x="4338" y="660"/>
                    </a:lnTo>
                    <a:lnTo>
                      <a:pt x="4338" y="660"/>
                    </a:lnTo>
                    <a:lnTo>
                      <a:pt x="4344" y="660"/>
                    </a:lnTo>
                    <a:lnTo>
                      <a:pt x="4344" y="660"/>
                    </a:lnTo>
                    <a:lnTo>
                      <a:pt x="4344" y="660"/>
                    </a:lnTo>
                    <a:lnTo>
                      <a:pt x="4344" y="660"/>
                    </a:lnTo>
                    <a:lnTo>
                      <a:pt x="4344" y="660"/>
                    </a:lnTo>
                    <a:lnTo>
                      <a:pt x="4350" y="660"/>
                    </a:lnTo>
                    <a:lnTo>
                      <a:pt x="4350" y="660"/>
                    </a:lnTo>
                    <a:lnTo>
                      <a:pt x="4350" y="660"/>
                    </a:lnTo>
                    <a:lnTo>
                      <a:pt x="4350" y="660"/>
                    </a:lnTo>
                    <a:lnTo>
                      <a:pt x="4350" y="660"/>
                    </a:lnTo>
                    <a:lnTo>
                      <a:pt x="4356" y="660"/>
                    </a:lnTo>
                    <a:lnTo>
                      <a:pt x="4356" y="660"/>
                    </a:lnTo>
                    <a:lnTo>
                      <a:pt x="4356" y="660"/>
                    </a:lnTo>
                    <a:lnTo>
                      <a:pt x="4356" y="660"/>
                    </a:lnTo>
                    <a:lnTo>
                      <a:pt x="4356" y="660"/>
                    </a:lnTo>
                    <a:lnTo>
                      <a:pt x="4362" y="660"/>
                    </a:lnTo>
                    <a:lnTo>
                      <a:pt x="4362" y="660"/>
                    </a:lnTo>
                    <a:lnTo>
                      <a:pt x="4362" y="660"/>
                    </a:lnTo>
                    <a:lnTo>
                      <a:pt x="4362" y="660"/>
                    </a:lnTo>
                    <a:lnTo>
                      <a:pt x="4362" y="660"/>
                    </a:lnTo>
                    <a:lnTo>
                      <a:pt x="4368" y="660"/>
                    </a:lnTo>
                    <a:lnTo>
                      <a:pt x="4368" y="660"/>
                    </a:lnTo>
                    <a:lnTo>
                      <a:pt x="4368" y="660"/>
                    </a:lnTo>
                    <a:lnTo>
                      <a:pt x="4368" y="660"/>
                    </a:lnTo>
                    <a:lnTo>
                      <a:pt x="4368" y="660"/>
                    </a:lnTo>
                    <a:lnTo>
                      <a:pt x="4374" y="660"/>
                    </a:lnTo>
                    <a:lnTo>
                      <a:pt x="4374" y="660"/>
                    </a:lnTo>
                    <a:lnTo>
                      <a:pt x="4374" y="660"/>
                    </a:lnTo>
                    <a:lnTo>
                      <a:pt x="4374" y="660"/>
                    </a:lnTo>
                    <a:lnTo>
                      <a:pt x="4374" y="660"/>
                    </a:lnTo>
                    <a:lnTo>
                      <a:pt x="4380" y="660"/>
                    </a:lnTo>
                    <a:lnTo>
                      <a:pt x="4380" y="660"/>
                    </a:lnTo>
                    <a:lnTo>
                      <a:pt x="4380" y="660"/>
                    </a:lnTo>
                    <a:lnTo>
                      <a:pt x="4380" y="660"/>
                    </a:lnTo>
                    <a:lnTo>
                      <a:pt x="4386" y="660"/>
                    </a:lnTo>
                    <a:lnTo>
                      <a:pt x="4386" y="660"/>
                    </a:lnTo>
                    <a:lnTo>
                      <a:pt x="4386" y="660"/>
                    </a:lnTo>
                    <a:lnTo>
                      <a:pt x="4386" y="660"/>
                    </a:lnTo>
                    <a:lnTo>
                      <a:pt x="4386" y="660"/>
                    </a:lnTo>
                    <a:lnTo>
                      <a:pt x="4392" y="660"/>
                    </a:lnTo>
                    <a:lnTo>
                      <a:pt x="4392" y="660"/>
                    </a:lnTo>
                    <a:lnTo>
                      <a:pt x="4392" y="660"/>
                    </a:lnTo>
                    <a:lnTo>
                      <a:pt x="4392" y="660"/>
                    </a:lnTo>
                    <a:lnTo>
                      <a:pt x="4392" y="660"/>
                    </a:lnTo>
                    <a:lnTo>
                      <a:pt x="4398" y="660"/>
                    </a:lnTo>
                    <a:lnTo>
                      <a:pt x="4398" y="660"/>
                    </a:lnTo>
                    <a:lnTo>
                      <a:pt x="4398" y="660"/>
                    </a:lnTo>
                    <a:lnTo>
                      <a:pt x="4398" y="660"/>
                    </a:lnTo>
                    <a:lnTo>
                      <a:pt x="4398" y="660"/>
                    </a:lnTo>
                    <a:lnTo>
                      <a:pt x="4404" y="660"/>
                    </a:lnTo>
                    <a:lnTo>
                      <a:pt x="4404" y="660"/>
                    </a:lnTo>
                    <a:lnTo>
                      <a:pt x="4404" y="660"/>
                    </a:lnTo>
                    <a:lnTo>
                      <a:pt x="4404" y="660"/>
                    </a:lnTo>
                    <a:lnTo>
                      <a:pt x="4404" y="660"/>
                    </a:lnTo>
                    <a:lnTo>
                      <a:pt x="4410" y="660"/>
                    </a:lnTo>
                    <a:lnTo>
                      <a:pt x="4410" y="660"/>
                    </a:lnTo>
                    <a:lnTo>
                      <a:pt x="4410" y="660"/>
                    </a:lnTo>
                    <a:lnTo>
                      <a:pt x="4410" y="660"/>
                    </a:lnTo>
                    <a:lnTo>
                      <a:pt x="4410" y="660"/>
                    </a:lnTo>
                    <a:lnTo>
                      <a:pt x="4416" y="660"/>
                    </a:lnTo>
                    <a:lnTo>
                      <a:pt x="4416" y="660"/>
                    </a:lnTo>
                    <a:lnTo>
                      <a:pt x="4416" y="660"/>
                    </a:lnTo>
                    <a:lnTo>
                      <a:pt x="4416" y="660"/>
                    </a:lnTo>
                    <a:lnTo>
                      <a:pt x="4416" y="660"/>
                    </a:lnTo>
                    <a:lnTo>
                      <a:pt x="4422" y="660"/>
                    </a:lnTo>
                    <a:lnTo>
                      <a:pt x="4422" y="660"/>
                    </a:lnTo>
                    <a:lnTo>
                      <a:pt x="4422" y="660"/>
                    </a:lnTo>
                    <a:lnTo>
                      <a:pt x="4422" y="660"/>
                    </a:lnTo>
                    <a:lnTo>
                      <a:pt x="4422" y="660"/>
                    </a:lnTo>
                    <a:lnTo>
                      <a:pt x="4428" y="660"/>
                    </a:lnTo>
                    <a:lnTo>
                      <a:pt x="4428" y="660"/>
                    </a:lnTo>
                    <a:lnTo>
                      <a:pt x="4428" y="660"/>
                    </a:lnTo>
                    <a:lnTo>
                      <a:pt x="4428" y="660"/>
                    </a:lnTo>
                    <a:lnTo>
                      <a:pt x="4428" y="660"/>
                    </a:lnTo>
                    <a:lnTo>
                      <a:pt x="4434" y="660"/>
                    </a:lnTo>
                    <a:lnTo>
                      <a:pt x="4434" y="660"/>
                    </a:lnTo>
                    <a:lnTo>
                      <a:pt x="4434" y="660"/>
                    </a:lnTo>
                    <a:lnTo>
                      <a:pt x="4434" y="660"/>
                    </a:lnTo>
                    <a:lnTo>
                      <a:pt x="4434" y="660"/>
                    </a:lnTo>
                    <a:lnTo>
                      <a:pt x="4440" y="660"/>
                    </a:lnTo>
                    <a:lnTo>
                      <a:pt x="4440" y="660"/>
                    </a:lnTo>
                    <a:lnTo>
                      <a:pt x="4440" y="660"/>
                    </a:lnTo>
                    <a:lnTo>
                      <a:pt x="4440" y="660"/>
                    </a:lnTo>
                    <a:lnTo>
                      <a:pt x="4440" y="660"/>
                    </a:lnTo>
                    <a:lnTo>
                      <a:pt x="4446" y="660"/>
                    </a:lnTo>
                    <a:lnTo>
                      <a:pt x="4446" y="660"/>
                    </a:lnTo>
                    <a:lnTo>
                      <a:pt x="4446" y="660"/>
                    </a:lnTo>
                    <a:lnTo>
                      <a:pt x="4446" y="660"/>
                    </a:lnTo>
                    <a:lnTo>
                      <a:pt x="4446" y="660"/>
                    </a:lnTo>
                    <a:lnTo>
                      <a:pt x="4452" y="660"/>
                    </a:lnTo>
                    <a:lnTo>
                      <a:pt x="4452" y="660"/>
                    </a:lnTo>
                    <a:lnTo>
                      <a:pt x="4452" y="660"/>
                    </a:lnTo>
                    <a:lnTo>
                      <a:pt x="4452" y="660"/>
                    </a:lnTo>
                    <a:lnTo>
                      <a:pt x="4452" y="660"/>
                    </a:lnTo>
                    <a:lnTo>
                      <a:pt x="4458" y="660"/>
                    </a:lnTo>
                    <a:lnTo>
                      <a:pt x="4458" y="660"/>
                    </a:lnTo>
                    <a:lnTo>
                      <a:pt x="4458" y="660"/>
                    </a:lnTo>
                    <a:lnTo>
                      <a:pt x="4458" y="660"/>
                    </a:lnTo>
                    <a:lnTo>
                      <a:pt x="4458" y="660"/>
                    </a:lnTo>
                    <a:lnTo>
                      <a:pt x="4464" y="660"/>
                    </a:lnTo>
                    <a:lnTo>
                      <a:pt x="4464" y="660"/>
                    </a:lnTo>
                    <a:lnTo>
                      <a:pt x="4464" y="660"/>
                    </a:lnTo>
                    <a:lnTo>
                      <a:pt x="4464" y="660"/>
                    </a:lnTo>
                    <a:lnTo>
                      <a:pt x="4464" y="660"/>
                    </a:lnTo>
                    <a:lnTo>
                      <a:pt x="4470" y="660"/>
                    </a:lnTo>
                    <a:lnTo>
                      <a:pt x="4470" y="660"/>
                    </a:lnTo>
                    <a:lnTo>
                      <a:pt x="4470" y="660"/>
                    </a:lnTo>
                    <a:lnTo>
                      <a:pt x="4470" y="660"/>
                    </a:lnTo>
                    <a:lnTo>
                      <a:pt x="4470" y="660"/>
                    </a:lnTo>
                    <a:lnTo>
                      <a:pt x="4476" y="660"/>
                    </a:lnTo>
                    <a:lnTo>
                      <a:pt x="4476" y="660"/>
                    </a:lnTo>
                    <a:lnTo>
                      <a:pt x="4476" y="660"/>
                    </a:lnTo>
                    <a:lnTo>
                      <a:pt x="4476" y="660"/>
                    </a:lnTo>
                    <a:lnTo>
                      <a:pt x="4476" y="660"/>
                    </a:lnTo>
                    <a:lnTo>
                      <a:pt x="4482" y="660"/>
                    </a:lnTo>
                    <a:lnTo>
                      <a:pt x="4482" y="660"/>
                    </a:lnTo>
                    <a:lnTo>
                      <a:pt x="4482" y="660"/>
                    </a:lnTo>
                    <a:lnTo>
                      <a:pt x="4482" y="660"/>
                    </a:lnTo>
                    <a:lnTo>
                      <a:pt x="4482" y="660"/>
                    </a:lnTo>
                    <a:lnTo>
                      <a:pt x="4488" y="660"/>
                    </a:lnTo>
                    <a:lnTo>
                      <a:pt x="4488" y="660"/>
                    </a:lnTo>
                    <a:lnTo>
                      <a:pt x="4488" y="660"/>
                    </a:lnTo>
                    <a:lnTo>
                      <a:pt x="4488" y="660"/>
                    </a:lnTo>
                    <a:lnTo>
                      <a:pt x="4494" y="660"/>
                    </a:lnTo>
                    <a:lnTo>
                      <a:pt x="4494" y="660"/>
                    </a:lnTo>
                    <a:lnTo>
                      <a:pt x="4494" y="660"/>
                    </a:lnTo>
                    <a:lnTo>
                      <a:pt x="4494" y="660"/>
                    </a:lnTo>
                    <a:lnTo>
                      <a:pt x="4494" y="660"/>
                    </a:lnTo>
                    <a:lnTo>
                      <a:pt x="4500" y="660"/>
                    </a:lnTo>
                    <a:lnTo>
                      <a:pt x="4500" y="660"/>
                    </a:lnTo>
                    <a:lnTo>
                      <a:pt x="4500" y="660"/>
                    </a:lnTo>
                    <a:lnTo>
                      <a:pt x="4500" y="660"/>
                    </a:lnTo>
                    <a:lnTo>
                      <a:pt x="4500" y="660"/>
                    </a:lnTo>
                    <a:lnTo>
                      <a:pt x="4506" y="660"/>
                    </a:lnTo>
                    <a:lnTo>
                      <a:pt x="4506" y="660"/>
                    </a:lnTo>
                    <a:lnTo>
                      <a:pt x="4506" y="660"/>
                    </a:lnTo>
                    <a:lnTo>
                      <a:pt x="4506" y="660"/>
                    </a:lnTo>
                    <a:lnTo>
                      <a:pt x="4506" y="660"/>
                    </a:lnTo>
                    <a:lnTo>
                      <a:pt x="4512" y="660"/>
                    </a:lnTo>
                    <a:lnTo>
                      <a:pt x="4512" y="660"/>
                    </a:lnTo>
                    <a:lnTo>
                      <a:pt x="4512" y="660"/>
                    </a:lnTo>
                    <a:lnTo>
                      <a:pt x="4512" y="660"/>
                    </a:lnTo>
                    <a:lnTo>
                      <a:pt x="4512" y="660"/>
                    </a:lnTo>
                    <a:lnTo>
                      <a:pt x="4518" y="660"/>
                    </a:lnTo>
                    <a:lnTo>
                      <a:pt x="4518" y="660"/>
                    </a:lnTo>
                    <a:lnTo>
                      <a:pt x="4518" y="660"/>
                    </a:lnTo>
                    <a:lnTo>
                      <a:pt x="4518" y="660"/>
                    </a:lnTo>
                    <a:lnTo>
                      <a:pt x="4518" y="660"/>
                    </a:lnTo>
                    <a:lnTo>
                      <a:pt x="4524" y="666"/>
                    </a:lnTo>
                    <a:lnTo>
                      <a:pt x="4524" y="666"/>
                    </a:lnTo>
                    <a:lnTo>
                      <a:pt x="4524" y="666"/>
                    </a:lnTo>
                    <a:lnTo>
                      <a:pt x="4524" y="666"/>
                    </a:lnTo>
                    <a:lnTo>
                      <a:pt x="4524" y="666"/>
                    </a:lnTo>
                    <a:lnTo>
                      <a:pt x="4530" y="666"/>
                    </a:lnTo>
                    <a:lnTo>
                      <a:pt x="4530" y="666"/>
                    </a:lnTo>
                    <a:lnTo>
                      <a:pt x="4530" y="666"/>
                    </a:lnTo>
                    <a:lnTo>
                      <a:pt x="4530" y="666"/>
                    </a:lnTo>
                    <a:lnTo>
                      <a:pt x="4530" y="666"/>
                    </a:lnTo>
                    <a:lnTo>
                      <a:pt x="4536" y="666"/>
                    </a:lnTo>
                    <a:lnTo>
                      <a:pt x="4536" y="666"/>
                    </a:lnTo>
                    <a:lnTo>
                      <a:pt x="4536" y="666"/>
                    </a:lnTo>
                    <a:lnTo>
                      <a:pt x="4536" y="666"/>
                    </a:lnTo>
                    <a:lnTo>
                      <a:pt x="4536" y="666"/>
                    </a:lnTo>
                    <a:lnTo>
                      <a:pt x="4542" y="666"/>
                    </a:lnTo>
                    <a:lnTo>
                      <a:pt x="4542" y="666"/>
                    </a:lnTo>
                    <a:lnTo>
                      <a:pt x="4542" y="666"/>
                    </a:lnTo>
                    <a:lnTo>
                      <a:pt x="4542" y="666"/>
                    </a:lnTo>
                    <a:lnTo>
                      <a:pt x="4542" y="666"/>
                    </a:lnTo>
                    <a:lnTo>
                      <a:pt x="4548" y="666"/>
                    </a:lnTo>
                    <a:lnTo>
                      <a:pt x="4548" y="666"/>
                    </a:lnTo>
                    <a:lnTo>
                      <a:pt x="4548" y="666"/>
                    </a:lnTo>
                    <a:lnTo>
                      <a:pt x="4548" y="666"/>
                    </a:lnTo>
                    <a:lnTo>
                      <a:pt x="4548" y="666"/>
                    </a:lnTo>
                    <a:lnTo>
                      <a:pt x="4554" y="666"/>
                    </a:lnTo>
                    <a:lnTo>
                      <a:pt x="4554" y="666"/>
                    </a:lnTo>
                    <a:lnTo>
                      <a:pt x="4554" y="666"/>
                    </a:lnTo>
                    <a:lnTo>
                      <a:pt x="4554" y="666"/>
                    </a:lnTo>
                    <a:lnTo>
                      <a:pt x="4554" y="666"/>
                    </a:lnTo>
                    <a:lnTo>
                      <a:pt x="4560" y="666"/>
                    </a:lnTo>
                    <a:lnTo>
                      <a:pt x="4560" y="666"/>
                    </a:lnTo>
                    <a:lnTo>
                      <a:pt x="4560" y="666"/>
                    </a:lnTo>
                    <a:lnTo>
                      <a:pt x="4560" y="666"/>
                    </a:lnTo>
                    <a:lnTo>
                      <a:pt x="4560" y="666"/>
                    </a:lnTo>
                    <a:lnTo>
                      <a:pt x="4566" y="666"/>
                    </a:lnTo>
                    <a:lnTo>
                      <a:pt x="4566" y="666"/>
                    </a:lnTo>
                    <a:lnTo>
                      <a:pt x="4566" y="666"/>
                    </a:lnTo>
                    <a:lnTo>
                      <a:pt x="4566" y="666"/>
                    </a:lnTo>
                    <a:lnTo>
                      <a:pt x="4566" y="666"/>
                    </a:lnTo>
                    <a:lnTo>
                      <a:pt x="4572" y="666"/>
                    </a:lnTo>
                    <a:lnTo>
                      <a:pt x="4572" y="666"/>
                    </a:lnTo>
                    <a:lnTo>
                      <a:pt x="4572" y="666"/>
                    </a:lnTo>
                    <a:lnTo>
                      <a:pt x="4572" y="666"/>
                    </a:lnTo>
                    <a:lnTo>
                      <a:pt x="4572" y="666"/>
                    </a:lnTo>
                    <a:lnTo>
                      <a:pt x="4578" y="666"/>
                    </a:lnTo>
                    <a:lnTo>
                      <a:pt x="4578" y="666"/>
                    </a:lnTo>
                    <a:lnTo>
                      <a:pt x="4578" y="666"/>
                    </a:lnTo>
                    <a:lnTo>
                      <a:pt x="4578" y="666"/>
                    </a:lnTo>
                    <a:lnTo>
                      <a:pt x="4578" y="666"/>
                    </a:lnTo>
                    <a:lnTo>
                      <a:pt x="4584" y="666"/>
                    </a:lnTo>
                    <a:lnTo>
                      <a:pt x="4584" y="666"/>
                    </a:lnTo>
                    <a:lnTo>
                      <a:pt x="4584" y="666"/>
                    </a:lnTo>
                    <a:lnTo>
                      <a:pt x="4584" y="666"/>
                    </a:lnTo>
                    <a:lnTo>
                      <a:pt x="4584" y="666"/>
                    </a:lnTo>
                    <a:lnTo>
                      <a:pt x="4590" y="666"/>
                    </a:lnTo>
                    <a:lnTo>
                      <a:pt x="4590" y="666"/>
                    </a:lnTo>
                    <a:lnTo>
                      <a:pt x="4590" y="666"/>
                    </a:lnTo>
                    <a:lnTo>
                      <a:pt x="4590" y="666"/>
                    </a:lnTo>
                    <a:lnTo>
                      <a:pt x="4596" y="666"/>
                    </a:lnTo>
                    <a:lnTo>
                      <a:pt x="4596" y="666"/>
                    </a:lnTo>
                    <a:lnTo>
                      <a:pt x="4596" y="666"/>
                    </a:lnTo>
                    <a:lnTo>
                      <a:pt x="4596" y="666"/>
                    </a:lnTo>
                    <a:lnTo>
                      <a:pt x="4596" y="666"/>
                    </a:lnTo>
                    <a:lnTo>
                      <a:pt x="4602" y="666"/>
                    </a:lnTo>
                    <a:lnTo>
                      <a:pt x="4602" y="666"/>
                    </a:lnTo>
                    <a:lnTo>
                      <a:pt x="4602" y="666"/>
                    </a:lnTo>
                    <a:lnTo>
                      <a:pt x="4602" y="666"/>
                    </a:lnTo>
                    <a:lnTo>
                      <a:pt x="4602" y="666"/>
                    </a:lnTo>
                    <a:lnTo>
                      <a:pt x="4608" y="666"/>
                    </a:lnTo>
                    <a:lnTo>
                      <a:pt x="4608" y="666"/>
                    </a:lnTo>
                    <a:lnTo>
                      <a:pt x="4608" y="666"/>
                    </a:lnTo>
                    <a:lnTo>
                      <a:pt x="4608" y="666"/>
                    </a:lnTo>
                    <a:lnTo>
                      <a:pt x="4608" y="666"/>
                    </a:lnTo>
                    <a:lnTo>
                      <a:pt x="4614" y="666"/>
                    </a:lnTo>
                    <a:lnTo>
                      <a:pt x="4614" y="666"/>
                    </a:lnTo>
                    <a:lnTo>
                      <a:pt x="4614" y="666"/>
                    </a:lnTo>
                    <a:lnTo>
                      <a:pt x="4614" y="666"/>
                    </a:lnTo>
                    <a:lnTo>
                      <a:pt x="4614" y="666"/>
                    </a:lnTo>
                    <a:lnTo>
                      <a:pt x="4620" y="666"/>
                    </a:lnTo>
                    <a:lnTo>
                      <a:pt x="4620" y="666"/>
                    </a:lnTo>
                    <a:lnTo>
                      <a:pt x="4620" y="666"/>
                    </a:lnTo>
                    <a:lnTo>
                      <a:pt x="4620" y="666"/>
                    </a:lnTo>
                    <a:lnTo>
                      <a:pt x="4620" y="666"/>
                    </a:lnTo>
                    <a:lnTo>
                      <a:pt x="4626" y="666"/>
                    </a:lnTo>
                    <a:lnTo>
                      <a:pt x="4626" y="666"/>
                    </a:lnTo>
                    <a:lnTo>
                      <a:pt x="4626" y="666"/>
                    </a:lnTo>
                    <a:lnTo>
                      <a:pt x="4626" y="666"/>
                    </a:lnTo>
                    <a:lnTo>
                      <a:pt x="4626" y="666"/>
                    </a:lnTo>
                    <a:lnTo>
                      <a:pt x="4632" y="666"/>
                    </a:lnTo>
                    <a:lnTo>
                      <a:pt x="4632" y="666"/>
                    </a:lnTo>
                    <a:lnTo>
                      <a:pt x="4632" y="666"/>
                    </a:lnTo>
                    <a:lnTo>
                      <a:pt x="4632" y="666"/>
                    </a:lnTo>
                    <a:lnTo>
                      <a:pt x="4632" y="666"/>
                    </a:lnTo>
                    <a:lnTo>
                      <a:pt x="4638" y="666"/>
                    </a:lnTo>
                    <a:lnTo>
                      <a:pt x="4638" y="666"/>
                    </a:lnTo>
                    <a:lnTo>
                      <a:pt x="4638" y="666"/>
                    </a:lnTo>
                    <a:lnTo>
                      <a:pt x="4638" y="666"/>
                    </a:lnTo>
                    <a:lnTo>
                      <a:pt x="4638" y="666"/>
                    </a:lnTo>
                    <a:lnTo>
                      <a:pt x="4644" y="666"/>
                    </a:lnTo>
                    <a:lnTo>
                      <a:pt x="4644" y="666"/>
                    </a:lnTo>
                    <a:lnTo>
                      <a:pt x="4644" y="666"/>
                    </a:lnTo>
                    <a:lnTo>
                      <a:pt x="4644" y="666"/>
                    </a:lnTo>
                    <a:lnTo>
                      <a:pt x="4644" y="666"/>
                    </a:lnTo>
                    <a:lnTo>
                      <a:pt x="4650" y="666"/>
                    </a:lnTo>
                    <a:lnTo>
                      <a:pt x="4650" y="666"/>
                    </a:lnTo>
                    <a:lnTo>
                      <a:pt x="4650" y="666"/>
                    </a:lnTo>
                    <a:lnTo>
                      <a:pt x="4650" y="666"/>
                    </a:lnTo>
                    <a:lnTo>
                      <a:pt x="4650" y="666"/>
                    </a:lnTo>
                    <a:lnTo>
                      <a:pt x="4656" y="666"/>
                    </a:lnTo>
                    <a:lnTo>
                      <a:pt x="4656" y="666"/>
                    </a:lnTo>
                    <a:lnTo>
                      <a:pt x="4656" y="666"/>
                    </a:lnTo>
                    <a:lnTo>
                      <a:pt x="4656" y="666"/>
                    </a:lnTo>
                    <a:lnTo>
                      <a:pt x="4656" y="666"/>
                    </a:lnTo>
                    <a:lnTo>
                      <a:pt x="4662" y="666"/>
                    </a:lnTo>
                    <a:lnTo>
                      <a:pt x="4662" y="666"/>
                    </a:lnTo>
                    <a:lnTo>
                      <a:pt x="4662" y="666"/>
                    </a:lnTo>
                    <a:lnTo>
                      <a:pt x="4662" y="666"/>
                    </a:lnTo>
                    <a:lnTo>
                      <a:pt x="4662" y="666"/>
                    </a:lnTo>
                    <a:lnTo>
                      <a:pt x="4668" y="666"/>
                    </a:lnTo>
                    <a:lnTo>
                      <a:pt x="4668" y="666"/>
                    </a:lnTo>
                    <a:lnTo>
                      <a:pt x="4668" y="666"/>
                    </a:lnTo>
                    <a:lnTo>
                      <a:pt x="4668" y="666"/>
                    </a:lnTo>
                    <a:lnTo>
                      <a:pt x="4668" y="666"/>
                    </a:lnTo>
                    <a:lnTo>
                      <a:pt x="4674" y="666"/>
                    </a:lnTo>
                    <a:lnTo>
                      <a:pt x="4674" y="666"/>
                    </a:lnTo>
                    <a:lnTo>
                      <a:pt x="4674" y="666"/>
                    </a:lnTo>
                    <a:lnTo>
                      <a:pt x="4674" y="666"/>
                    </a:lnTo>
                    <a:lnTo>
                      <a:pt x="4680" y="666"/>
                    </a:lnTo>
                    <a:lnTo>
                      <a:pt x="4680" y="666"/>
                    </a:lnTo>
                    <a:lnTo>
                      <a:pt x="4680" y="666"/>
                    </a:lnTo>
                    <a:lnTo>
                      <a:pt x="4680" y="666"/>
                    </a:lnTo>
                    <a:lnTo>
                      <a:pt x="4680" y="666"/>
                    </a:lnTo>
                    <a:lnTo>
                      <a:pt x="4686" y="666"/>
                    </a:lnTo>
                    <a:lnTo>
                      <a:pt x="4686" y="666"/>
                    </a:lnTo>
                    <a:lnTo>
                      <a:pt x="4686" y="666"/>
                    </a:lnTo>
                    <a:lnTo>
                      <a:pt x="4686" y="666"/>
                    </a:lnTo>
                    <a:lnTo>
                      <a:pt x="4686" y="666"/>
                    </a:lnTo>
                    <a:lnTo>
                      <a:pt x="4692" y="666"/>
                    </a:lnTo>
                    <a:lnTo>
                      <a:pt x="4692" y="666"/>
                    </a:lnTo>
                    <a:lnTo>
                      <a:pt x="4692" y="666"/>
                    </a:lnTo>
                    <a:lnTo>
                      <a:pt x="4692" y="666"/>
                    </a:lnTo>
                    <a:lnTo>
                      <a:pt x="4692" y="666"/>
                    </a:lnTo>
                    <a:lnTo>
                      <a:pt x="4698" y="666"/>
                    </a:lnTo>
                    <a:lnTo>
                      <a:pt x="4698" y="666"/>
                    </a:lnTo>
                    <a:lnTo>
                      <a:pt x="4698" y="666"/>
                    </a:lnTo>
                    <a:lnTo>
                      <a:pt x="4698" y="666"/>
                    </a:lnTo>
                    <a:lnTo>
                      <a:pt x="4698" y="666"/>
                    </a:lnTo>
                    <a:lnTo>
                      <a:pt x="4704" y="666"/>
                    </a:lnTo>
                    <a:lnTo>
                      <a:pt x="4704" y="666"/>
                    </a:lnTo>
                    <a:lnTo>
                      <a:pt x="4704" y="666"/>
                    </a:lnTo>
                    <a:lnTo>
                      <a:pt x="4704" y="666"/>
                    </a:lnTo>
                    <a:lnTo>
                      <a:pt x="4704" y="666"/>
                    </a:lnTo>
                    <a:lnTo>
                      <a:pt x="4710" y="666"/>
                    </a:lnTo>
                    <a:lnTo>
                      <a:pt x="4710" y="666"/>
                    </a:lnTo>
                    <a:lnTo>
                      <a:pt x="4710" y="666"/>
                    </a:lnTo>
                    <a:lnTo>
                      <a:pt x="4710" y="666"/>
                    </a:lnTo>
                    <a:lnTo>
                      <a:pt x="4710" y="666"/>
                    </a:lnTo>
                    <a:lnTo>
                      <a:pt x="4716" y="666"/>
                    </a:lnTo>
                    <a:lnTo>
                      <a:pt x="4716" y="666"/>
                    </a:lnTo>
                    <a:lnTo>
                      <a:pt x="4716" y="666"/>
                    </a:lnTo>
                    <a:lnTo>
                      <a:pt x="4716" y="666"/>
                    </a:lnTo>
                    <a:lnTo>
                      <a:pt x="4716" y="666"/>
                    </a:lnTo>
                    <a:lnTo>
                      <a:pt x="4722" y="666"/>
                    </a:lnTo>
                    <a:lnTo>
                      <a:pt x="4722" y="666"/>
                    </a:lnTo>
                    <a:lnTo>
                      <a:pt x="4722" y="666"/>
                    </a:lnTo>
                    <a:lnTo>
                      <a:pt x="4722" y="666"/>
                    </a:lnTo>
                    <a:lnTo>
                      <a:pt x="4722" y="666"/>
                    </a:lnTo>
                    <a:lnTo>
                      <a:pt x="4728" y="666"/>
                    </a:lnTo>
                    <a:lnTo>
                      <a:pt x="4728" y="666"/>
                    </a:lnTo>
                    <a:lnTo>
                      <a:pt x="4728" y="666"/>
                    </a:lnTo>
                    <a:lnTo>
                      <a:pt x="4728" y="666"/>
                    </a:lnTo>
                    <a:lnTo>
                      <a:pt x="4728" y="666"/>
                    </a:lnTo>
                    <a:lnTo>
                      <a:pt x="4734" y="666"/>
                    </a:lnTo>
                    <a:lnTo>
                      <a:pt x="4734" y="666"/>
                    </a:lnTo>
                    <a:lnTo>
                      <a:pt x="4734" y="666"/>
                    </a:lnTo>
                    <a:lnTo>
                      <a:pt x="4734" y="666"/>
                    </a:lnTo>
                    <a:lnTo>
                      <a:pt x="4734" y="666"/>
                    </a:lnTo>
                    <a:lnTo>
                      <a:pt x="4740" y="672"/>
                    </a:lnTo>
                    <a:lnTo>
                      <a:pt x="4740" y="672"/>
                    </a:lnTo>
                    <a:lnTo>
                      <a:pt x="4740" y="672"/>
                    </a:lnTo>
                    <a:lnTo>
                      <a:pt x="4740" y="672"/>
                    </a:lnTo>
                    <a:lnTo>
                      <a:pt x="4740" y="672"/>
                    </a:lnTo>
                    <a:lnTo>
                      <a:pt x="4746" y="672"/>
                    </a:lnTo>
                    <a:lnTo>
                      <a:pt x="4746" y="672"/>
                    </a:lnTo>
                    <a:lnTo>
                      <a:pt x="4746" y="672"/>
                    </a:lnTo>
                    <a:lnTo>
                      <a:pt x="4746" y="672"/>
                    </a:lnTo>
                    <a:lnTo>
                      <a:pt x="4752" y="672"/>
                    </a:lnTo>
                    <a:lnTo>
                      <a:pt x="4752" y="672"/>
                    </a:lnTo>
                    <a:lnTo>
                      <a:pt x="4752" y="672"/>
                    </a:lnTo>
                    <a:lnTo>
                      <a:pt x="4752" y="672"/>
                    </a:lnTo>
                    <a:lnTo>
                      <a:pt x="4752" y="672"/>
                    </a:lnTo>
                    <a:lnTo>
                      <a:pt x="4758" y="672"/>
                    </a:lnTo>
                    <a:lnTo>
                      <a:pt x="4758" y="672"/>
                    </a:lnTo>
                    <a:lnTo>
                      <a:pt x="4758" y="672"/>
                    </a:lnTo>
                    <a:lnTo>
                      <a:pt x="4758" y="672"/>
                    </a:lnTo>
                    <a:lnTo>
                      <a:pt x="4758" y="672"/>
                    </a:lnTo>
                    <a:lnTo>
                      <a:pt x="4764" y="672"/>
                    </a:lnTo>
                    <a:lnTo>
                      <a:pt x="4764" y="672"/>
                    </a:lnTo>
                    <a:lnTo>
                      <a:pt x="4764" y="672"/>
                    </a:lnTo>
                    <a:lnTo>
                      <a:pt x="4764" y="672"/>
                    </a:lnTo>
                    <a:lnTo>
                      <a:pt x="4764" y="672"/>
                    </a:lnTo>
                    <a:lnTo>
                      <a:pt x="4770" y="672"/>
                    </a:lnTo>
                    <a:lnTo>
                      <a:pt x="4770" y="672"/>
                    </a:lnTo>
                    <a:lnTo>
                      <a:pt x="4770" y="672"/>
                    </a:lnTo>
                    <a:lnTo>
                      <a:pt x="4770" y="672"/>
                    </a:lnTo>
                    <a:lnTo>
                      <a:pt x="4770" y="672"/>
                    </a:lnTo>
                    <a:lnTo>
                      <a:pt x="4776" y="672"/>
                    </a:lnTo>
                    <a:lnTo>
                      <a:pt x="4776" y="672"/>
                    </a:lnTo>
                    <a:lnTo>
                      <a:pt x="4776" y="672"/>
                    </a:lnTo>
                    <a:lnTo>
                      <a:pt x="4776" y="672"/>
                    </a:lnTo>
                    <a:lnTo>
                      <a:pt x="4776" y="672"/>
                    </a:lnTo>
                    <a:lnTo>
                      <a:pt x="4782" y="672"/>
                    </a:lnTo>
                    <a:lnTo>
                      <a:pt x="4782" y="672"/>
                    </a:lnTo>
                    <a:lnTo>
                      <a:pt x="4782" y="672"/>
                    </a:lnTo>
                    <a:lnTo>
                      <a:pt x="4782" y="672"/>
                    </a:lnTo>
                    <a:lnTo>
                      <a:pt x="4782" y="672"/>
                    </a:lnTo>
                    <a:lnTo>
                      <a:pt x="4788" y="672"/>
                    </a:lnTo>
                    <a:lnTo>
                      <a:pt x="4788" y="672"/>
                    </a:lnTo>
                    <a:lnTo>
                      <a:pt x="4788" y="672"/>
                    </a:lnTo>
                    <a:lnTo>
                      <a:pt x="4788" y="672"/>
                    </a:lnTo>
                    <a:lnTo>
                      <a:pt x="4788" y="672"/>
                    </a:lnTo>
                    <a:lnTo>
                      <a:pt x="4794" y="672"/>
                    </a:lnTo>
                    <a:lnTo>
                      <a:pt x="4794" y="672"/>
                    </a:lnTo>
                    <a:lnTo>
                      <a:pt x="4794" y="672"/>
                    </a:lnTo>
                    <a:lnTo>
                      <a:pt x="4794" y="672"/>
                    </a:lnTo>
                    <a:lnTo>
                      <a:pt x="4794" y="672"/>
                    </a:lnTo>
                    <a:lnTo>
                      <a:pt x="4800" y="672"/>
                    </a:lnTo>
                    <a:lnTo>
                      <a:pt x="4800" y="672"/>
                    </a:lnTo>
                    <a:lnTo>
                      <a:pt x="4800" y="672"/>
                    </a:lnTo>
                    <a:lnTo>
                      <a:pt x="4800" y="672"/>
                    </a:lnTo>
                    <a:lnTo>
                      <a:pt x="4800" y="672"/>
                    </a:lnTo>
                    <a:lnTo>
                      <a:pt x="4806" y="672"/>
                    </a:lnTo>
                    <a:lnTo>
                      <a:pt x="4806" y="672"/>
                    </a:lnTo>
                    <a:lnTo>
                      <a:pt x="4806" y="672"/>
                    </a:lnTo>
                    <a:lnTo>
                      <a:pt x="4806" y="672"/>
                    </a:lnTo>
                    <a:lnTo>
                      <a:pt x="4806" y="672"/>
                    </a:lnTo>
                    <a:lnTo>
                      <a:pt x="4812" y="672"/>
                    </a:lnTo>
                    <a:lnTo>
                      <a:pt x="4812" y="672"/>
                    </a:lnTo>
                    <a:lnTo>
                      <a:pt x="4812" y="672"/>
                    </a:lnTo>
                    <a:lnTo>
                      <a:pt x="4812" y="672"/>
                    </a:lnTo>
                    <a:lnTo>
                      <a:pt x="4818" y="672"/>
                    </a:lnTo>
                    <a:lnTo>
                      <a:pt x="4818" y="672"/>
                    </a:lnTo>
                    <a:lnTo>
                      <a:pt x="4818" y="672"/>
                    </a:lnTo>
                    <a:lnTo>
                      <a:pt x="4818" y="672"/>
                    </a:lnTo>
                    <a:lnTo>
                      <a:pt x="4818" y="672"/>
                    </a:lnTo>
                    <a:lnTo>
                      <a:pt x="4824" y="672"/>
                    </a:lnTo>
                    <a:lnTo>
                      <a:pt x="4824" y="672"/>
                    </a:lnTo>
                    <a:lnTo>
                      <a:pt x="4824" y="672"/>
                    </a:lnTo>
                    <a:lnTo>
                      <a:pt x="4824" y="672"/>
                    </a:lnTo>
                    <a:lnTo>
                      <a:pt x="4824" y="672"/>
                    </a:lnTo>
                    <a:lnTo>
                      <a:pt x="4830" y="672"/>
                    </a:lnTo>
                    <a:lnTo>
                      <a:pt x="4830" y="672"/>
                    </a:lnTo>
                    <a:lnTo>
                      <a:pt x="4830" y="672"/>
                    </a:lnTo>
                    <a:lnTo>
                      <a:pt x="4830" y="672"/>
                    </a:lnTo>
                    <a:lnTo>
                      <a:pt x="4830" y="672"/>
                    </a:lnTo>
                    <a:lnTo>
                      <a:pt x="4836" y="672"/>
                    </a:lnTo>
                    <a:lnTo>
                      <a:pt x="4836" y="672"/>
                    </a:lnTo>
                    <a:lnTo>
                      <a:pt x="4836" y="672"/>
                    </a:lnTo>
                    <a:lnTo>
                      <a:pt x="4836" y="672"/>
                    </a:lnTo>
                    <a:lnTo>
                      <a:pt x="4836" y="672"/>
                    </a:lnTo>
                    <a:lnTo>
                      <a:pt x="4842" y="672"/>
                    </a:lnTo>
                    <a:lnTo>
                      <a:pt x="4842" y="672"/>
                    </a:lnTo>
                    <a:lnTo>
                      <a:pt x="4842" y="672"/>
                    </a:lnTo>
                    <a:lnTo>
                      <a:pt x="4842" y="672"/>
                    </a:lnTo>
                    <a:lnTo>
                      <a:pt x="4842" y="672"/>
                    </a:lnTo>
                    <a:lnTo>
                      <a:pt x="4848" y="672"/>
                    </a:lnTo>
                    <a:lnTo>
                      <a:pt x="4848" y="672"/>
                    </a:lnTo>
                    <a:lnTo>
                      <a:pt x="4848" y="672"/>
                    </a:lnTo>
                    <a:lnTo>
                      <a:pt x="4848" y="672"/>
                    </a:lnTo>
                    <a:lnTo>
                      <a:pt x="4848" y="672"/>
                    </a:lnTo>
                    <a:lnTo>
                      <a:pt x="4854" y="672"/>
                    </a:lnTo>
                    <a:lnTo>
                      <a:pt x="4854" y="672"/>
                    </a:lnTo>
                    <a:lnTo>
                      <a:pt x="4854" y="672"/>
                    </a:lnTo>
                    <a:lnTo>
                      <a:pt x="4854" y="672"/>
                    </a:lnTo>
                    <a:lnTo>
                      <a:pt x="4854" y="672"/>
                    </a:lnTo>
                    <a:lnTo>
                      <a:pt x="4860" y="672"/>
                    </a:lnTo>
                    <a:lnTo>
                      <a:pt x="4860" y="672"/>
                    </a:lnTo>
                    <a:lnTo>
                      <a:pt x="4860" y="672"/>
                    </a:lnTo>
                    <a:lnTo>
                      <a:pt x="4860" y="672"/>
                    </a:lnTo>
                    <a:lnTo>
                      <a:pt x="4860" y="672"/>
                    </a:lnTo>
                    <a:lnTo>
                      <a:pt x="4866" y="672"/>
                    </a:lnTo>
                    <a:lnTo>
                      <a:pt x="4866" y="672"/>
                    </a:lnTo>
                    <a:lnTo>
                      <a:pt x="4866" y="672"/>
                    </a:lnTo>
                    <a:lnTo>
                      <a:pt x="4866" y="672"/>
                    </a:lnTo>
                    <a:lnTo>
                      <a:pt x="4866" y="672"/>
                    </a:lnTo>
                    <a:lnTo>
                      <a:pt x="4872" y="672"/>
                    </a:lnTo>
                    <a:lnTo>
                      <a:pt x="4872" y="672"/>
                    </a:lnTo>
                    <a:lnTo>
                      <a:pt x="4872" y="672"/>
                    </a:lnTo>
                    <a:lnTo>
                      <a:pt x="4872" y="672"/>
                    </a:lnTo>
                    <a:lnTo>
                      <a:pt x="4872" y="672"/>
                    </a:lnTo>
                    <a:lnTo>
                      <a:pt x="4878" y="672"/>
                    </a:lnTo>
                    <a:lnTo>
                      <a:pt x="4878" y="672"/>
                    </a:lnTo>
                    <a:lnTo>
                      <a:pt x="4878" y="672"/>
                    </a:lnTo>
                    <a:lnTo>
                      <a:pt x="4878" y="672"/>
                    </a:lnTo>
                    <a:lnTo>
                      <a:pt x="4884" y="672"/>
                    </a:lnTo>
                    <a:lnTo>
                      <a:pt x="4884" y="672"/>
                    </a:lnTo>
                    <a:lnTo>
                      <a:pt x="4884" y="672"/>
                    </a:lnTo>
                    <a:lnTo>
                      <a:pt x="4884" y="672"/>
                    </a:lnTo>
                    <a:lnTo>
                      <a:pt x="4884" y="672"/>
                    </a:lnTo>
                    <a:lnTo>
                      <a:pt x="4890" y="672"/>
                    </a:lnTo>
                    <a:lnTo>
                      <a:pt x="4890" y="672"/>
                    </a:lnTo>
                    <a:lnTo>
                      <a:pt x="4890" y="672"/>
                    </a:lnTo>
                    <a:lnTo>
                      <a:pt x="4890" y="672"/>
                    </a:lnTo>
                    <a:lnTo>
                      <a:pt x="4890" y="672"/>
                    </a:lnTo>
                    <a:lnTo>
                      <a:pt x="4896" y="672"/>
                    </a:lnTo>
                    <a:lnTo>
                      <a:pt x="4896" y="672"/>
                    </a:lnTo>
                    <a:lnTo>
                      <a:pt x="4896" y="672"/>
                    </a:lnTo>
                    <a:lnTo>
                      <a:pt x="4896" y="672"/>
                    </a:lnTo>
                    <a:lnTo>
                      <a:pt x="4896" y="672"/>
                    </a:lnTo>
                    <a:lnTo>
                      <a:pt x="4902" y="672"/>
                    </a:lnTo>
                    <a:lnTo>
                      <a:pt x="4902" y="672"/>
                    </a:lnTo>
                    <a:lnTo>
                      <a:pt x="4902" y="672"/>
                    </a:lnTo>
                    <a:lnTo>
                      <a:pt x="4902" y="672"/>
                    </a:lnTo>
                    <a:lnTo>
                      <a:pt x="4902" y="672"/>
                    </a:lnTo>
                    <a:lnTo>
                      <a:pt x="4908" y="672"/>
                    </a:lnTo>
                    <a:lnTo>
                      <a:pt x="4908" y="672"/>
                    </a:lnTo>
                    <a:lnTo>
                      <a:pt x="4908" y="672"/>
                    </a:lnTo>
                    <a:lnTo>
                      <a:pt x="4908" y="672"/>
                    </a:lnTo>
                    <a:lnTo>
                      <a:pt x="4908" y="672"/>
                    </a:lnTo>
                    <a:lnTo>
                      <a:pt x="4914" y="672"/>
                    </a:lnTo>
                    <a:lnTo>
                      <a:pt x="4914" y="672"/>
                    </a:lnTo>
                    <a:lnTo>
                      <a:pt x="4914" y="672"/>
                    </a:lnTo>
                    <a:lnTo>
                      <a:pt x="4914" y="672"/>
                    </a:lnTo>
                    <a:lnTo>
                      <a:pt x="4914" y="672"/>
                    </a:lnTo>
                    <a:lnTo>
                      <a:pt x="4920" y="672"/>
                    </a:lnTo>
                    <a:lnTo>
                      <a:pt x="4920" y="672"/>
                    </a:lnTo>
                    <a:lnTo>
                      <a:pt x="4920" y="672"/>
                    </a:lnTo>
                    <a:lnTo>
                      <a:pt x="4920" y="672"/>
                    </a:lnTo>
                    <a:lnTo>
                      <a:pt x="4920" y="672"/>
                    </a:lnTo>
                    <a:lnTo>
                      <a:pt x="4926" y="672"/>
                    </a:lnTo>
                    <a:lnTo>
                      <a:pt x="4926" y="672"/>
                    </a:lnTo>
                    <a:lnTo>
                      <a:pt x="4926" y="672"/>
                    </a:lnTo>
                    <a:lnTo>
                      <a:pt x="4926" y="672"/>
                    </a:lnTo>
                    <a:lnTo>
                      <a:pt x="4926" y="672"/>
                    </a:lnTo>
                    <a:lnTo>
                      <a:pt x="4932" y="672"/>
                    </a:lnTo>
                    <a:lnTo>
                      <a:pt x="4932" y="672"/>
                    </a:lnTo>
                    <a:lnTo>
                      <a:pt x="4932" y="672"/>
                    </a:lnTo>
                    <a:lnTo>
                      <a:pt x="4932" y="672"/>
                    </a:lnTo>
                    <a:lnTo>
                      <a:pt x="4932" y="672"/>
                    </a:lnTo>
                    <a:lnTo>
                      <a:pt x="4938" y="672"/>
                    </a:lnTo>
                    <a:lnTo>
                      <a:pt x="4938" y="672"/>
                    </a:lnTo>
                    <a:lnTo>
                      <a:pt x="4938" y="672"/>
                    </a:lnTo>
                    <a:lnTo>
                      <a:pt x="4938" y="672"/>
                    </a:lnTo>
                    <a:lnTo>
                      <a:pt x="4938" y="672"/>
                    </a:lnTo>
                    <a:lnTo>
                      <a:pt x="4944" y="672"/>
                    </a:lnTo>
                    <a:lnTo>
                      <a:pt x="4944" y="672"/>
                    </a:lnTo>
                    <a:lnTo>
                      <a:pt x="4944" y="672"/>
                    </a:lnTo>
                    <a:lnTo>
                      <a:pt x="4944" y="672"/>
                    </a:lnTo>
                    <a:lnTo>
                      <a:pt x="4944" y="672"/>
                    </a:lnTo>
                    <a:lnTo>
                      <a:pt x="4950" y="672"/>
                    </a:lnTo>
                    <a:lnTo>
                      <a:pt x="4950" y="672"/>
                    </a:lnTo>
                    <a:lnTo>
                      <a:pt x="4950" y="672"/>
                    </a:lnTo>
                    <a:lnTo>
                      <a:pt x="4950" y="672"/>
                    </a:lnTo>
                    <a:lnTo>
                      <a:pt x="4956" y="672"/>
                    </a:lnTo>
                    <a:lnTo>
                      <a:pt x="4956" y="672"/>
                    </a:lnTo>
                    <a:lnTo>
                      <a:pt x="4956" y="672"/>
                    </a:lnTo>
                    <a:lnTo>
                      <a:pt x="4956" y="672"/>
                    </a:lnTo>
                    <a:lnTo>
                      <a:pt x="4956" y="672"/>
                    </a:lnTo>
                    <a:lnTo>
                      <a:pt x="4962" y="672"/>
                    </a:lnTo>
                    <a:lnTo>
                      <a:pt x="4962" y="672"/>
                    </a:lnTo>
                    <a:lnTo>
                      <a:pt x="4962" y="672"/>
                    </a:lnTo>
                    <a:lnTo>
                      <a:pt x="4962" y="672"/>
                    </a:lnTo>
                    <a:lnTo>
                      <a:pt x="4962" y="672"/>
                    </a:lnTo>
                    <a:lnTo>
                      <a:pt x="4968" y="672"/>
                    </a:lnTo>
                    <a:lnTo>
                      <a:pt x="4968" y="672"/>
                    </a:lnTo>
                    <a:lnTo>
                      <a:pt x="4968" y="672"/>
                    </a:lnTo>
                    <a:lnTo>
                      <a:pt x="4968" y="672"/>
                    </a:lnTo>
                    <a:lnTo>
                      <a:pt x="4968" y="672"/>
                    </a:lnTo>
                    <a:lnTo>
                      <a:pt x="4974" y="672"/>
                    </a:lnTo>
                    <a:lnTo>
                      <a:pt x="4974" y="672"/>
                    </a:lnTo>
                    <a:lnTo>
                      <a:pt x="4974" y="672"/>
                    </a:lnTo>
                    <a:lnTo>
                      <a:pt x="4974" y="672"/>
                    </a:lnTo>
                    <a:lnTo>
                      <a:pt x="4974" y="672"/>
                    </a:lnTo>
                    <a:lnTo>
                      <a:pt x="4980" y="672"/>
                    </a:lnTo>
                    <a:lnTo>
                      <a:pt x="4980" y="672"/>
                    </a:lnTo>
                    <a:lnTo>
                      <a:pt x="4980" y="672"/>
                    </a:lnTo>
                    <a:lnTo>
                      <a:pt x="4980" y="672"/>
                    </a:lnTo>
                    <a:lnTo>
                      <a:pt x="4980" y="672"/>
                    </a:lnTo>
                    <a:lnTo>
                      <a:pt x="4986" y="672"/>
                    </a:lnTo>
                    <a:lnTo>
                      <a:pt x="4986" y="672"/>
                    </a:lnTo>
                    <a:lnTo>
                      <a:pt x="4986" y="672"/>
                    </a:lnTo>
                    <a:lnTo>
                      <a:pt x="4986" y="672"/>
                    </a:lnTo>
                    <a:lnTo>
                      <a:pt x="4986" y="672"/>
                    </a:lnTo>
                    <a:lnTo>
                      <a:pt x="4992" y="672"/>
                    </a:lnTo>
                    <a:lnTo>
                      <a:pt x="4992" y="672"/>
                    </a:lnTo>
                    <a:lnTo>
                      <a:pt x="4992" y="672"/>
                    </a:lnTo>
                    <a:lnTo>
                      <a:pt x="4992" y="672"/>
                    </a:lnTo>
                    <a:lnTo>
                      <a:pt x="4992" y="672"/>
                    </a:lnTo>
                    <a:lnTo>
                      <a:pt x="4998" y="672"/>
                    </a:lnTo>
                    <a:lnTo>
                      <a:pt x="4998" y="672"/>
                    </a:lnTo>
                    <a:lnTo>
                      <a:pt x="4998" y="672"/>
                    </a:lnTo>
                    <a:lnTo>
                      <a:pt x="4998" y="672"/>
                    </a:lnTo>
                    <a:lnTo>
                      <a:pt x="4998" y="672"/>
                    </a:lnTo>
                    <a:lnTo>
                      <a:pt x="5004" y="672"/>
                    </a:lnTo>
                    <a:lnTo>
                      <a:pt x="5004" y="672"/>
                    </a:lnTo>
                    <a:lnTo>
                      <a:pt x="5004" y="672"/>
                    </a:lnTo>
                    <a:lnTo>
                      <a:pt x="5004" y="672"/>
                    </a:lnTo>
                    <a:lnTo>
                      <a:pt x="5004" y="672"/>
                    </a:lnTo>
                    <a:lnTo>
                      <a:pt x="5010" y="672"/>
                    </a:lnTo>
                    <a:lnTo>
                      <a:pt x="5010" y="672"/>
                    </a:lnTo>
                    <a:lnTo>
                      <a:pt x="5010" y="672"/>
                    </a:lnTo>
                    <a:lnTo>
                      <a:pt x="5010" y="672"/>
                    </a:lnTo>
                    <a:lnTo>
                      <a:pt x="5010" y="672"/>
                    </a:lnTo>
                    <a:lnTo>
                      <a:pt x="5016" y="672"/>
                    </a:lnTo>
                    <a:lnTo>
                      <a:pt x="5016" y="672"/>
                    </a:lnTo>
                    <a:lnTo>
                      <a:pt x="5016" y="672"/>
                    </a:lnTo>
                    <a:lnTo>
                      <a:pt x="5016" y="672"/>
                    </a:lnTo>
                    <a:lnTo>
                      <a:pt x="5022" y="672"/>
                    </a:lnTo>
                    <a:lnTo>
                      <a:pt x="5022" y="672"/>
                    </a:lnTo>
                    <a:lnTo>
                      <a:pt x="5022" y="672"/>
                    </a:lnTo>
                    <a:lnTo>
                      <a:pt x="5022" y="672"/>
                    </a:lnTo>
                    <a:lnTo>
                      <a:pt x="5022" y="672"/>
                    </a:lnTo>
                    <a:lnTo>
                      <a:pt x="5028" y="672"/>
                    </a:lnTo>
                    <a:lnTo>
                      <a:pt x="5028" y="672"/>
                    </a:lnTo>
                    <a:lnTo>
                      <a:pt x="5028" y="672"/>
                    </a:lnTo>
                    <a:lnTo>
                      <a:pt x="5028" y="672"/>
                    </a:lnTo>
                    <a:lnTo>
                      <a:pt x="5028" y="672"/>
                    </a:lnTo>
                    <a:lnTo>
                      <a:pt x="5034" y="672"/>
                    </a:lnTo>
                    <a:lnTo>
                      <a:pt x="5034" y="672"/>
                    </a:lnTo>
                    <a:lnTo>
                      <a:pt x="5034" y="672"/>
                    </a:lnTo>
                    <a:lnTo>
                      <a:pt x="5034" y="672"/>
                    </a:lnTo>
                    <a:lnTo>
                      <a:pt x="5034" y="672"/>
                    </a:lnTo>
                    <a:lnTo>
                      <a:pt x="5040" y="672"/>
                    </a:lnTo>
                    <a:lnTo>
                      <a:pt x="5040" y="672"/>
                    </a:lnTo>
                    <a:lnTo>
                      <a:pt x="5040" y="672"/>
                    </a:lnTo>
                    <a:lnTo>
                      <a:pt x="5040" y="672"/>
                    </a:lnTo>
                    <a:lnTo>
                      <a:pt x="5040" y="672"/>
                    </a:lnTo>
                    <a:lnTo>
                      <a:pt x="5046" y="672"/>
                    </a:lnTo>
                    <a:lnTo>
                      <a:pt x="5046" y="672"/>
                    </a:lnTo>
                    <a:lnTo>
                      <a:pt x="5046" y="672"/>
                    </a:lnTo>
                    <a:lnTo>
                      <a:pt x="5046" y="672"/>
                    </a:lnTo>
                    <a:lnTo>
                      <a:pt x="5046" y="672"/>
                    </a:lnTo>
                    <a:lnTo>
                      <a:pt x="5052" y="672"/>
                    </a:lnTo>
                    <a:lnTo>
                      <a:pt x="5052" y="672"/>
                    </a:lnTo>
                    <a:lnTo>
                      <a:pt x="5052" y="672"/>
                    </a:lnTo>
                    <a:lnTo>
                      <a:pt x="5052" y="672"/>
                    </a:lnTo>
                    <a:lnTo>
                      <a:pt x="5052" y="672"/>
                    </a:lnTo>
                    <a:lnTo>
                      <a:pt x="5058" y="672"/>
                    </a:lnTo>
                    <a:lnTo>
                      <a:pt x="5058" y="672"/>
                    </a:lnTo>
                    <a:lnTo>
                      <a:pt x="5058" y="672"/>
                    </a:lnTo>
                    <a:lnTo>
                      <a:pt x="5058" y="672"/>
                    </a:lnTo>
                    <a:lnTo>
                      <a:pt x="5058" y="672"/>
                    </a:lnTo>
                    <a:lnTo>
                      <a:pt x="5064" y="672"/>
                    </a:lnTo>
                    <a:lnTo>
                      <a:pt x="5064" y="672"/>
                    </a:lnTo>
                    <a:lnTo>
                      <a:pt x="5064" y="672"/>
                    </a:lnTo>
                    <a:lnTo>
                      <a:pt x="5064" y="672"/>
                    </a:lnTo>
                    <a:lnTo>
                      <a:pt x="5064" y="672"/>
                    </a:lnTo>
                    <a:lnTo>
                      <a:pt x="5070" y="672"/>
                    </a:lnTo>
                    <a:lnTo>
                      <a:pt x="5070" y="672"/>
                    </a:lnTo>
                    <a:lnTo>
                      <a:pt x="5070" y="672"/>
                    </a:lnTo>
                    <a:lnTo>
                      <a:pt x="5070" y="672"/>
                    </a:lnTo>
                    <a:lnTo>
                      <a:pt x="5070" y="672"/>
                    </a:lnTo>
                    <a:lnTo>
                      <a:pt x="5076" y="672"/>
                    </a:lnTo>
                    <a:lnTo>
                      <a:pt x="5076" y="672"/>
                    </a:lnTo>
                    <a:lnTo>
                      <a:pt x="5076" y="672"/>
                    </a:lnTo>
                    <a:lnTo>
                      <a:pt x="5076" y="672"/>
                    </a:lnTo>
                    <a:lnTo>
                      <a:pt x="5076" y="672"/>
                    </a:lnTo>
                    <a:lnTo>
                      <a:pt x="5082" y="672"/>
                    </a:lnTo>
                    <a:lnTo>
                      <a:pt x="5082" y="672"/>
                    </a:lnTo>
                    <a:lnTo>
                      <a:pt x="5082" y="672"/>
                    </a:lnTo>
                    <a:lnTo>
                      <a:pt x="5082" y="672"/>
                    </a:lnTo>
                    <a:lnTo>
                      <a:pt x="5082" y="672"/>
                    </a:lnTo>
                    <a:lnTo>
                      <a:pt x="5088" y="672"/>
                    </a:lnTo>
                    <a:lnTo>
                      <a:pt x="5088" y="672"/>
                    </a:lnTo>
                    <a:lnTo>
                      <a:pt x="5088" y="672"/>
                    </a:lnTo>
                    <a:lnTo>
                      <a:pt x="5088" y="672"/>
                    </a:lnTo>
                    <a:lnTo>
                      <a:pt x="5094" y="672"/>
                    </a:lnTo>
                    <a:lnTo>
                      <a:pt x="5094" y="672"/>
                    </a:lnTo>
                    <a:lnTo>
                      <a:pt x="5094" y="672"/>
                    </a:lnTo>
                    <a:lnTo>
                      <a:pt x="5094" y="672"/>
                    </a:lnTo>
                    <a:lnTo>
                      <a:pt x="5094" y="672"/>
                    </a:lnTo>
                    <a:lnTo>
                      <a:pt x="5100" y="672"/>
                    </a:lnTo>
                    <a:lnTo>
                      <a:pt x="5100" y="672"/>
                    </a:lnTo>
                    <a:lnTo>
                      <a:pt x="5100" y="672"/>
                    </a:lnTo>
                    <a:lnTo>
                      <a:pt x="5100" y="672"/>
                    </a:lnTo>
                    <a:lnTo>
                      <a:pt x="5100" y="672"/>
                    </a:lnTo>
                    <a:lnTo>
                      <a:pt x="5106" y="672"/>
                    </a:lnTo>
                    <a:lnTo>
                      <a:pt x="5106" y="672"/>
                    </a:lnTo>
                    <a:lnTo>
                      <a:pt x="5106" y="672"/>
                    </a:lnTo>
                    <a:lnTo>
                      <a:pt x="5106" y="672"/>
                    </a:lnTo>
                    <a:lnTo>
                      <a:pt x="5106" y="672"/>
                    </a:lnTo>
                    <a:lnTo>
                      <a:pt x="5112" y="672"/>
                    </a:lnTo>
                    <a:lnTo>
                      <a:pt x="5112" y="672"/>
                    </a:lnTo>
                    <a:lnTo>
                      <a:pt x="5112" y="672"/>
                    </a:lnTo>
                    <a:lnTo>
                      <a:pt x="5112" y="672"/>
                    </a:lnTo>
                    <a:lnTo>
                      <a:pt x="5112" y="672"/>
                    </a:lnTo>
                    <a:lnTo>
                      <a:pt x="5118" y="672"/>
                    </a:lnTo>
                    <a:lnTo>
                      <a:pt x="5118" y="672"/>
                    </a:lnTo>
                    <a:lnTo>
                      <a:pt x="5118" y="672"/>
                    </a:lnTo>
                    <a:lnTo>
                      <a:pt x="5118" y="672"/>
                    </a:lnTo>
                    <a:lnTo>
                      <a:pt x="5118" y="672"/>
                    </a:lnTo>
                    <a:lnTo>
                      <a:pt x="5124" y="672"/>
                    </a:lnTo>
                    <a:lnTo>
                      <a:pt x="5124" y="672"/>
                    </a:lnTo>
                    <a:lnTo>
                      <a:pt x="5124" y="672"/>
                    </a:lnTo>
                    <a:lnTo>
                      <a:pt x="5124" y="672"/>
                    </a:lnTo>
                    <a:lnTo>
                      <a:pt x="5124" y="672"/>
                    </a:lnTo>
                    <a:lnTo>
                      <a:pt x="5130" y="672"/>
                    </a:lnTo>
                    <a:lnTo>
                      <a:pt x="5130" y="672"/>
                    </a:lnTo>
                    <a:lnTo>
                      <a:pt x="5130" y="672"/>
                    </a:lnTo>
                    <a:lnTo>
                      <a:pt x="5130" y="672"/>
                    </a:lnTo>
                    <a:lnTo>
                      <a:pt x="5130" y="672"/>
                    </a:lnTo>
                    <a:lnTo>
                      <a:pt x="5136" y="672"/>
                    </a:lnTo>
                    <a:lnTo>
                      <a:pt x="5136" y="672"/>
                    </a:lnTo>
                    <a:lnTo>
                      <a:pt x="5136" y="672"/>
                    </a:lnTo>
                    <a:lnTo>
                      <a:pt x="5136" y="672"/>
                    </a:lnTo>
                    <a:lnTo>
                      <a:pt x="5136" y="672"/>
                    </a:lnTo>
                    <a:lnTo>
                      <a:pt x="5142" y="672"/>
                    </a:lnTo>
                    <a:lnTo>
                      <a:pt x="5142" y="672"/>
                    </a:lnTo>
                    <a:lnTo>
                      <a:pt x="5142" y="672"/>
                    </a:lnTo>
                    <a:lnTo>
                      <a:pt x="5142" y="672"/>
                    </a:lnTo>
                    <a:lnTo>
                      <a:pt x="5142" y="672"/>
                    </a:lnTo>
                    <a:lnTo>
                      <a:pt x="5148" y="672"/>
                    </a:lnTo>
                    <a:lnTo>
                      <a:pt x="5148" y="672"/>
                    </a:lnTo>
                    <a:lnTo>
                      <a:pt x="5148" y="672"/>
                    </a:lnTo>
                    <a:lnTo>
                      <a:pt x="5148" y="672"/>
                    </a:lnTo>
                    <a:lnTo>
                      <a:pt x="5148" y="672"/>
                    </a:lnTo>
                    <a:lnTo>
                      <a:pt x="5154" y="672"/>
                    </a:lnTo>
                    <a:lnTo>
                      <a:pt x="5154" y="672"/>
                    </a:lnTo>
                    <a:lnTo>
                      <a:pt x="5154" y="672"/>
                    </a:lnTo>
                    <a:lnTo>
                      <a:pt x="5154" y="672"/>
                    </a:lnTo>
                    <a:lnTo>
                      <a:pt x="5154" y="672"/>
                    </a:lnTo>
                    <a:lnTo>
                      <a:pt x="5154" y="672"/>
                    </a:lnTo>
                    <a:lnTo>
                      <a:pt x="5154" y="672"/>
                    </a:lnTo>
                    <a:lnTo>
                      <a:pt x="5154" y="672"/>
                    </a:lnTo>
                    <a:lnTo>
                      <a:pt x="5154" y="672"/>
                    </a:lnTo>
                    <a:lnTo>
                      <a:pt x="5160" y="672"/>
                    </a:lnTo>
                    <a:lnTo>
                      <a:pt x="5160" y="672"/>
                    </a:lnTo>
                    <a:lnTo>
                      <a:pt x="5160" y="672"/>
                    </a:lnTo>
                    <a:lnTo>
                      <a:pt x="5160" y="672"/>
                    </a:lnTo>
                    <a:lnTo>
                      <a:pt x="5160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54"/>
                    </a:lnTo>
                    <a:lnTo>
                      <a:pt x="5166" y="654"/>
                    </a:lnTo>
                    <a:lnTo>
                      <a:pt x="5166" y="654"/>
                    </a:lnTo>
                    <a:lnTo>
                      <a:pt x="5166" y="654"/>
                    </a:lnTo>
                    <a:lnTo>
                      <a:pt x="5166" y="654"/>
                    </a:lnTo>
                    <a:lnTo>
                      <a:pt x="5166" y="654"/>
                    </a:lnTo>
                    <a:lnTo>
                      <a:pt x="5166" y="654"/>
                    </a:lnTo>
                    <a:lnTo>
                      <a:pt x="5166" y="654"/>
                    </a:lnTo>
                    <a:lnTo>
                      <a:pt x="5166" y="654"/>
                    </a:lnTo>
                    <a:lnTo>
                      <a:pt x="5166" y="654"/>
                    </a:lnTo>
                    <a:lnTo>
                      <a:pt x="5166" y="654"/>
                    </a:lnTo>
                    <a:lnTo>
                      <a:pt x="5166" y="654"/>
                    </a:lnTo>
                    <a:lnTo>
                      <a:pt x="5166" y="654"/>
                    </a:lnTo>
                    <a:lnTo>
                      <a:pt x="5166" y="654"/>
                    </a:lnTo>
                    <a:lnTo>
                      <a:pt x="5166" y="654"/>
                    </a:lnTo>
                  </a:path>
                </a:pathLst>
              </a:custGeom>
              <a:noFill/>
              <a:ln w="1270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8630" name="Rectangle 171"/>
              <p:cNvSpPr>
                <a:spLocks noChangeArrowheads="1"/>
              </p:cNvSpPr>
              <p:nvPr/>
            </p:nvSpPr>
            <p:spPr bwMode="auto">
              <a:xfrm>
                <a:off x="531" y="3563"/>
                <a:ext cx="288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itchFamily="34" charset="0"/>
                    <a:cs typeface="Arial" pitchFamily="34" charset="0"/>
                  </a:rPr>
                  <a:t>Ax_bet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8631" name="Freeform 172"/>
              <p:cNvSpPr>
                <a:spLocks/>
              </p:cNvSpPr>
              <p:nvPr/>
            </p:nvSpPr>
            <p:spPr bwMode="auto">
              <a:xfrm>
                <a:off x="303" y="2555"/>
                <a:ext cx="5166" cy="966"/>
              </a:xfrm>
              <a:custGeom>
                <a:avLst/>
                <a:gdLst>
                  <a:gd name="T0" fmla="*/ 90 w 5166"/>
                  <a:gd name="T1" fmla="*/ 84 h 966"/>
                  <a:gd name="T2" fmla="*/ 186 w 5166"/>
                  <a:gd name="T3" fmla="*/ 546 h 966"/>
                  <a:gd name="T4" fmla="*/ 276 w 5166"/>
                  <a:gd name="T5" fmla="*/ 732 h 966"/>
                  <a:gd name="T6" fmla="*/ 372 w 5166"/>
                  <a:gd name="T7" fmla="*/ 192 h 966"/>
                  <a:gd name="T8" fmla="*/ 468 w 5166"/>
                  <a:gd name="T9" fmla="*/ 612 h 966"/>
                  <a:gd name="T10" fmla="*/ 558 w 5166"/>
                  <a:gd name="T11" fmla="*/ 852 h 966"/>
                  <a:gd name="T12" fmla="*/ 654 w 5166"/>
                  <a:gd name="T13" fmla="*/ 474 h 966"/>
                  <a:gd name="T14" fmla="*/ 762 w 5166"/>
                  <a:gd name="T15" fmla="*/ 390 h 966"/>
                  <a:gd name="T16" fmla="*/ 852 w 5166"/>
                  <a:gd name="T17" fmla="*/ 912 h 966"/>
                  <a:gd name="T18" fmla="*/ 948 w 5166"/>
                  <a:gd name="T19" fmla="*/ 384 h 966"/>
                  <a:gd name="T20" fmla="*/ 1050 w 5166"/>
                  <a:gd name="T21" fmla="*/ 438 h 966"/>
                  <a:gd name="T22" fmla="*/ 1164 w 5166"/>
                  <a:gd name="T23" fmla="*/ 852 h 966"/>
                  <a:gd name="T24" fmla="*/ 1260 w 5166"/>
                  <a:gd name="T25" fmla="*/ 624 h 966"/>
                  <a:gd name="T26" fmla="*/ 1350 w 5166"/>
                  <a:gd name="T27" fmla="*/ 258 h 966"/>
                  <a:gd name="T28" fmla="*/ 1440 w 5166"/>
                  <a:gd name="T29" fmla="*/ 510 h 966"/>
                  <a:gd name="T30" fmla="*/ 1524 w 5166"/>
                  <a:gd name="T31" fmla="*/ 786 h 966"/>
                  <a:gd name="T32" fmla="*/ 1608 w 5166"/>
                  <a:gd name="T33" fmla="*/ 768 h 966"/>
                  <a:gd name="T34" fmla="*/ 1740 w 5166"/>
                  <a:gd name="T35" fmla="*/ 900 h 966"/>
                  <a:gd name="T36" fmla="*/ 1962 w 5166"/>
                  <a:gd name="T37" fmla="*/ 792 h 966"/>
                  <a:gd name="T38" fmla="*/ 2052 w 5166"/>
                  <a:gd name="T39" fmla="*/ 762 h 966"/>
                  <a:gd name="T40" fmla="*/ 2142 w 5166"/>
                  <a:gd name="T41" fmla="*/ 732 h 966"/>
                  <a:gd name="T42" fmla="*/ 2238 w 5166"/>
                  <a:gd name="T43" fmla="*/ 696 h 966"/>
                  <a:gd name="T44" fmla="*/ 2334 w 5166"/>
                  <a:gd name="T45" fmla="*/ 678 h 966"/>
                  <a:gd name="T46" fmla="*/ 2424 w 5166"/>
                  <a:gd name="T47" fmla="*/ 690 h 966"/>
                  <a:gd name="T48" fmla="*/ 2520 w 5166"/>
                  <a:gd name="T49" fmla="*/ 690 h 966"/>
                  <a:gd name="T50" fmla="*/ 2610 w 5166"/>
                  <a:gd name="T51" fmla="*/ 600 h 966"/>
                  <a:gd name="T52" fmla="*/ 2706 w 5166"/>
                  <a:gd name="T53" fmla="*/ 510 h 966"/>
                  <a:gd name="T54" fmla="*/ 2796 w 5166"/>
                  <a:gd name="T55" fmla="*/ 612 h 966"/>
                  <a:gd name="T56" fmla="*/ 2892 w 5166"/>
                  <a:gd name="T57" fmla="*/ 762 h 966"/>
                  <a:gd name="T58" fmla="*/ 2988 w 5166"/>
                  <a:gd name="T59" fmla="*/ 882 h 966"/>
                  <a:gd name="T60" fmla="*/ 3078 w 5166"/>
                  <a:gd name="T61" fmla="*/ 954 h 966"/>
                  <a:gd name="T62" fmla="*/ 3168 w 5166"/>
                  <a:gd name="T63" fmla="*/ 894 h 966"/>
                  <a:gd name="T64" fmla="*/ 3264 w 5166"/>
                  <a:gd name="T65" fmla="*/ 936 h 966"/>
                  <a:gd name="T66" fmla="*/ 3354 w 5166"/>
                  <a:gd name="T67" fmla="*/ 918 h 966"/>
                  <a:gd name="T68" fmla="*/ 3450 w 5166"/>
                  <a:gd name="T69" fmla="*/ 816 h 966"/>
                  <a:gd name="T70" fmla="*/ 3540 w 5166"/>
                  <a:gd name="T71" fmla="*/ 942 h 966"/>
                  <a:gd name="T72" fmla="*/ 3630 w 5166"/>
                  <a:gd name="T73" fmla="*/ 882 h 966"/>
                  <a:gd name="T74" fmla="*/ 3726 w 5166"/>
                  <a:gd name="T75" fmla="*/ 768 h 966"/>
                  <a:gd name="T76" fmla="*/ 3822 w 5166"/>
                  <a:gd name="T77" fmla="*/ 786 h 966"/>
                  <a:gd name="T78" fmla="*/ 3912 w 5166"/>
                  <a:gd name="T79" fmla="*/ 798 h 966"/>
                  <a:gd name="T80" fmla="*/ 4008 w 5166"/>
                  <a:gd name="T81" fmla="*/ 714 h 966"/>
                  <a:gd name="T82" fmla="*/ 4098 w 5166"/>
                  <a:gd name="T83" fmla="*/ 624 h 966"/>
                  <a:gd name="T84" fmla="*/ 4194 w 5166"/>
                  <a:gd name="T85" fmla="*/ 612 h 966"/>
                  <a:gd name="T86" fmla="*/ 4284 w 5166"/>
                  <a:gd name="T87" fmla="*/ 642 h 966"/>
                  <a:gd name="T88" fmla="*/ 4380 w 5166"/>
                  <a:gd name="T89" fmla="*/ 660 h 966"/>
                  <a:gd name="T90" fmla="*/ 4470 w 5166"/>
                  <a:gd name="T91" fmla="*/ 666 h 966"/>
                  <a:gd name="T92" fmla="*/ 4566 w 5166"/>
                  <a:gd name="T93" fmla="*/ 666 h 966"/>
                  <a:gd name="T94" fmla="*/ 4662 w 5166"/>
                  <a:gd name="T95" fmla="*/ 666 h 966"/>
                  <a:gd name="T96" fmla="*/ 4752 w 5166"/>
                  <a:gd name="T97" fmla="*/ 672 h 966"/>
                  <a:gd name="T98" fmla="*/ 4848 w 5166"/>
                  <a:gd name="T99" fmla="*/ 672 h 966"/>
                  <a:gd name="T100" fmla="*/ 4944 w 5166"/>
                  <a:gd name="T101" fmla="*/ 672 h 966"/>
                  <a:gd name="T102" fmla="*/ 5034 w 5166"/>
                  <a:gd name="T103" fmla="*/ 672 h 966"/>
                  <a:gd name="T104" fmla="*/ 5130 w 5166"/>
                  <a:gd name="T105" fmla="*/ 672 h 966"/>
                  <a:gd name="T106" fmla="*/ 5166 w 5166"/>
                  <a:gd name="T107" fmla="*/ 672 h 966"/>
                  <a:gd name="T108" fmla="*/ 5166 w 5166"/>
                  <a:gd name="T109" fmla="*/ 672 h 966"/>
                  <a:gd name="T110" fmla="*/ 5166 w 5166"/>
                  <a:gd name="T111" fmla="*/ 672 h 966"/>
                  <a:gd name="T112" fmla="*/ 5166 w 5166"/>
                  <a:gd name="T113" fmla="*/ 672 h 966"/>
                  <a:gd name="T114" fmla="*/ 5166 w 5166"/>
                  <a:gd name="T115" fmla="*/ 672 h 966"/>
                  <a:gd name="T116" fmla="*/ 5166 w 5166"/>
                  <a:gd name="T117" fmla="*/ 666 h 966"/>
                  <a:gd name="T118" fmla="*/ 5166 w 5166"/>
                  <a:gd name="T119" fmla="*/ 666 h 966"/>
                  <a:gd name="T120" fmla="*/ 5166 w 5166"/>
                  <a:gd name="T121" fmla="*/ 660 h 966"/>
                  <a:gd name="T122" fmla="*/ 5166 w 5166"/>
                  <a:gd name="T123" fmla="*/ 660 h 966"/>
                  <a:gd name="T124" fmla="*/ 5166 w 5166"/>
                  <a:gd name="T125" fmla="*/ 654 h 9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5166" h="966">
                    <a:moveTo>
                      <a:pt x="0" y="672"/>
                    </a:moveTo>
                    <a:lnTo>
                      <a:pt x="0" y="660"/>
                    </a:lnTo>
                    <a:lnTo>
                      <a:pt x="0" y="654"/>
                    </a:lnTo>
                    <a:lnTo>
                      <a:pt x="0" y="642"/>
                    </a:lnTo>
                    <a:lnTo>
                      <a:pt x="0" y="636"/>
                    </a:lnTo>
                    <a:lnTo>
                      <a:pt x="6" y="630"/>
                    </a:lnTo>
                    <a:lnTo>
                      <a:pt x="6" y="624"/>
                    </a:lnTo>
                    <a:lnTo>
                      <a:pt x="6" y="618"/>
                    </a:lnTo>
                    <a:lnTo>
                      <a:pt x="6" y="606"/>
                    </a:lnTo>
                    <a:lnTo>
                      <a:pt x="6" y="600"/>
                    </a:lnTo>
                    <a:lnTo>
                      <a:pt x="12" y="594"/>
                    </a:lnTo>
                    <a:lnTo>
                      <a:pt x="12" y="588"/>
                    </a:lnTo>
                    <a:lnTo>
                      <a:pt x="12" y="576"/>
                    </a:lnTo>
                    <a:lnTo>
                      <a:pt x="12" y="570"/>
                    </a:lnTo>
                    <a:lnTo>
                      <a:pt x="12" y="564"/>
                    </a:lnTo>
                    <a:lnTo>
                      <a:pt x="18" y="558"/>
                    </a:lnTo>
                    <a:lnTo>
                      <a:pt x="18" y="546"/>
                    </a:lnTo>
                    <a:lnTo>
                      <a:pt x="18" y="540"/>
                    </a:lnTo>
                    <a:lnTo>
                      <a:pt x="18" y="534"/>
                    </a:lnTo>
                    <a:lnTo>
                      <a:pt x="18" y="528"/>
                    </a:lnTo>
                    <a:lnTo>
                      <a:pt x="24" y="516"/>
                    </a:lnTo>
                    <a:lnTo>
                      <a:pt x="24" y="510"/>
                    </a:lnTo>
                    <a:lnTo>
                      <a:pt x="24" y="504"/>
                    </a:lnTo>
                    <a:lnTo>
                      <a:pt x="24" y="498"/>
                    </a:lnTo>
                    <a:lnTo>
                      <a:pt x="24" y="486"/>
                    </a:lnTo>
                    <a:lnTo>
                      <a:pt x="30" y="480"/>
                    </a:lnTo>
                    <a:lnTo>
                      <a:pt x="30" y="474"/>
                    </a:lnTo>
                    <a:lnTo>
                      <a:pt x="30" y="468"/>
                    </a:lnTo>
                    <a:lnTo>
                      <a:pt x="30" y="456"/>
                    </a:lnTo>
                    <a:lnTo>
                      <a:pt x="30" y="450"/>
                    </a:lnTo>
                    <a:lnTo>
                      <a:pt x="36" y="444"/>
                    </a:lnTo>
                    <a:lnTo>
                      <a:pt x="36" y="438"/>
                    </a:lnTo>
                    <a:lnTo>
                      <a:pt x="36" y="426"/>
                    </a:lnTo>
                    <a:lnTo>
                      <a:pt x="36" y="420"/>
                    </a:lnTo>
                    <a:lnTo>
                      <a:pt x="36" y="414"/>
                    </a:lnTo>
                    <a:lnTo>
                      <a:pt x="42" y="402"/>
                    </a:lnTo>
                    <a:lnTo>
                      <a:pt x="42" y="396"/>
                    </a:lnTo>
                    <a:lnTo>
                      <a:pt x="42" y="390"/>
                    </a:lnTo>
                    <a:lnTo>
                      <a:pt x="42" y="378"/>
                    </a:lnTo>
                    <a:lnTo>
                      <a:pt x="42" y="372"/>
                    </a:lnTo>
                    <a:lnTo>
                      <a:pt x="48" y="366"/>
                    </a:lnTo>
                    <a:lnTo>
                      <a:pt x="48" y="360"/>
                    </a:lnTo>
                    <a:lnTo>
                      <a:pt x="48" y="348"/>
                    </a:lnTo>
                    <a:lnTo>
                      <a:pt x="48" y="342"/>
                    </a:lnTo>
                    <a:lnTo>
                      <a:pt x="48" y="336"/>
                    </a:lnTo>
                    <a:lnTo>
                      <a:pt x="54" y="324"/>
                    </a:lnTo>
                    <a:lnTo>
                      <a:pt x="54" y="318"/>
                    </a:lnTo>
                    <a:lnTo>
                      <a:pt x="54" y="312"/>
                    </a:lnTo>
                    <a:lnTo>
                      <a:pt x="54" y="306"/>
                    </a:lnTo>
                    <a:lnTo>
                      <a:pt x="60" y="294"/>
                    </a:lnTo>
                    <a:lnTo>
                      <a:pt x="60" y="288"/>
                    </a:lnTo>
                    <a:lnTo>
                      <a:pt x="60" y="282"/>
                    </a:lnTo>
                    <a:lnTo>
                      <a:pt x="60" y="270"/>
                    </a:lnTo>
                    <a:lnTo>
                      <a:pt x="60" y="264"/>
                    </a:lnTo>
                    <a:lnTo>
                      <a:pt x="66" y="258"/>
                    </a:lnTo>
                    <a:lnTo>
                      <a:pt x="66" y="252"/>
                    </a:lnTo>
                    <a:lnTo>
                      <a:pt x="66" y="240"/>
                    </a:lnTo>
                    <a:lnTo>
                      <a:pt x="66" y="234"/>
                    </a:lnTo>
                    <a:lnTo>
                      <a:pt x="66" y="228"/>
                    </a:lnTo>
                    <a:lnTo>
                      <a:pt x="72" y="216"/>
                    </a:lnTo>
                    <a:lnTo>
                      <a:pt x="72" y="210"/>
                    </a:lnTo>
                    <a:lnTo>
                      <a:pt x="72" y="204"/>
                    </a:lnTo>
                    <a:lnTo>
                      <a:pt x="72" y="192"/>
                    </a:lnTo>
                    <a:lnTo>
                      <a:pt x="72" y="186"/>
                    </a:lnTo>
                    <a:lnTo>
                      <a:pt x="78" y="180"/>
                    </a:lnTo>
                    <a:lnTo>
                      <a:pt x="78" y="174"/>
                    </a:lnTo>
                    <a:lnTo>
                      <a:pt x="78" y="162"/>
                    </a:lnTo>
                    <a:lnTo>
                      <a:pt x="78" y="156"/>
                    </a:lnTo>
                    <a:lnTo>
                      <a:pt x="78" y="150"/>
                    </a:lnTo>
                    <a:lnTo>
                      <a:pt x="84" y="138"/>
                    </a:lnTo>
                    <a:lnTo>
                      <a:pt x="84" y="132"/>
                    </a:lnTo>
                    <a:lnTo>
                      <a:pt x="84" y="126"/>
                    </a:lnTo>
                    <a:lnTo>
                      <a:pt x="84" y="114"/>
                    </a:lnTo>
                    <a:lnTo>
                      <a:pt x="84" y="108"/>
                    </a:lnTo>
                    <a:lnTo>
                      <a:pt x="90" y="102"/>
                    </a:lnTo>
                    <a:lnTo>
                      <a:pt x="90" y="96"/>
                    </a:lnTo>
                    <a:lnTo>
                      <a:pt x="90" y="84"/>
                    </a:lnTo>
                    <a:lnTo>
                      <a:pt x="90" y="78"/>
                    </a:lnTo>
                    <a:lnTo>
                      <a:pt x="90" y="72"/>
                    </a:lnTo>
                    <a:lnTo>
                      <a:pt x="96" y="60"/>
                    </a:lnTo>
                    <a:lnTo>
                      <a:pt x="96" y="54"/>
                    </a:lnTo>
                    <a:lnTo>
                      <a:pt x="96" y="48"/>
                    </a:lnTo>
                    <a:lnTo>
                      <a:pt x="96" y="36"/>
                    </a:lnTo>
                    <a:lnTo>
                      <a:pt x="96" y="30"/>
                    </a:lnTo>
                    <a:lnTo>
                      <a:pt x="102" y="24"/>
                    </a:lnTo>
                    <a:lnTo>
                      <a:pt x="102" y="18"/>
                    </a:lnTo>
                    <a:lnTo>
                      <a:pt x="102" y="12"/>
                    </a:lnTo>
                    <a:lnTo>
                      <a:pt x="102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6"/>
                    </a:lnTo>
                    <a:lnTo>
                      <a:pt x="108" y="12"/>
                    </a:lnTo>
                    <a:lnTo>
                      <a:pt x="114" y="18"/>
                    </a:lnTo>
                    <a:lnTo>
                      <a:pt x="114" y="24"/>
                    </a:lnTo>
                    <a:lnTo>
                      <a:pt x="114" y="30"/>
                    </a:lnTo>
                    <a:lnTo>
                      <a:pt x="114" y="36"/>
                    </a:lnTo>
                    <a:lnTo>
                      <a:pt x="114" y="48"/>
                    </a:lnTo>
                    <a:lnTo>
                      <a:pt x="120" y="54"/>
                    </a:lnTo>
                    <a:lnTo>
                      <a:pt x="120" y="66"/>
                    </a:lnTo>
                    <a:lnTo>
                      <a:pt x="120" y="72"/>
                    </a:lnTo>
                    <a:lnTo>
                      <a:pt x="120" y="84"/>
                    </a:lnTo>
                    <a:lnTo>
                      <a:pt x="120" y="90"/>
                    </a:lnTo>
                    <a:lnTo>
                      <a:pt x="126" y="102"/>
                    </a:lnTo>
                    <a:lnTo>
                      <a:pt x="126" y="108"/>
                    </a:lnTo>
                    <a:lnTo>
                      <a:pt x="126" y="120"/>
                    </a:lnTo>
                    <a:lnTo>
                      <a:pt x="126" y="126"/>
                    </a:lnTo>
                    <a:lnTo>
                      <a:pt x="126" y="138"/>
                    </a:lnTo>
                    <a:lnTo>
                      <a:pt x="132" y="144"/>
                    </a:lnTo>
                    <a:lnTo>
                      <a:pt x="132" y="156"/>
                    </a:lnTo>
                    <a:lnTo>
                      <a:pt x="132" y="162"/>
                    </a:lnTo>
                    <a:lnTo>
                      <a:pt x="132" y="174"/>
                    </a:lnTo>
                    <a:lnTo>
                      <a:pt x="132" y="180"/>
                    </a:lnTo>
                    <a:lnTo>
                      <a:pt x="138" y="192"/>
                    </a:lnTo>
                    <a:lnTo>
                      <a:pt x="138" y="198"/>
                    </a:lnTo>
                    <a:lnTo>
                      <a:pt x="138" y="204"/>
                    </a:lnTo>
                    <a:lnTo>
                      <a:pt x="138" y="216"/>
                    </a:lnTo>
                    <a:lnTo>
                      <a:pt x="138" y="222"/>
                    </a:lnTo>
                    <a:lnTo>
                      <a:pt x="144" y="234"/>
                    </a:lnTo>
                    <a:lnTo>
                      <a:pt x="144" y="240"/>
                    </a:lnTo>
                    <a:lnTo>
                      <a:pt x="144" y="252"/>
                    </a:lnTo>
                    <a:lnTo>
                      <a:pt x="144" y="258"/>
                    </a:lnTo>
                    <a:lnTo>
                      <a:pt x="144" y="270"/>
                    </a:lnTo>
                    <a:lnTo>
                      <a:pt x="150" y="276"/>
                    </a:lnTo>
                    <a:lnTo>
                      <a:pt x="150" y="288"/>
                    </a:lnTo>
                    <a:lnTo>
                      <a:pt x="150" y="294"/>
                    </a:lnTo>
                    <a:lnTo>
                      <a:pt x="150" y="306"/>
                    </a:lnTo>
                    <a:lnTo>
                      <a:pt x="150" y="312"/>
                    </a:lnTo>
                    <a:lnTo>
                      <a:pt x="156" y="324"/>
                    </a:lnTo>
                    <a:lnTo>
                      <a:pt x="156" y="330"/>
                    </a:lnTo>
                    <a:lnTo>
                      <a:pt x="156" y="336"/>
                    </a:lnTo>
                    <a:lnTo>
                      <a:pt x="156" y="348"/>
                    </a:lnTo>
                    <a:lnTo>
                      <a:pt x="162" y="366"/>
                    </a:lnTo>
                    <a:lnTo>
                      <a:pt x="162" y="372"/>
                    </a:lnTo>
                    <a:lnTo>
                      <a:pt x="162" y="384"/>
                    </a:lnTo>
                    <a:lnTo>
                      <a:pt x="162" y="390"/>
                    </a:lnTo>
                    <a:lnTo>
                      <a:pt x="162" y="402"/>
                    </a:lnTo>
                    <a:lnTo>
                      <a:pt x="168" y="408"/>
                    </a:lnTo>
                    <a:lnTo>
                      <a:pt x="168" y="420"/>
                    </a:lnTo>
                    <a:lnTo>
                      <a:pt x="168" y="426"/>
                    </a:lnTo>
                    <a:lnTo>
                      <a:pt x="168" y="438"/>
                    </a:lnTo>
                    <a:lnTo>
                      <a:pt x="168" y="444"/>
                    </a:lnTo>
                    <a:lnTo>
                      <a:pt x="174" y="456"/>
                    </a:lnTo>
                    <a:lnTo>
                      <a:pt x="174" y="462"/>
                    </a:lnTo>
                    <a:lnTo>
                      <a:pt x="174" y="468"/>
                    </a:lnTo>
                    <a:lnTo>
                      <a:pt x="174" y="480"/>
                    </a:lnTo>
                    <a:lnTo>
                      <a:pt x="174" y="486"/>
                    </a:lnTo>
                    <a:lnTo>
                      <a:pt x="180" y="498"/>
                    </a:lnTo>
                    <a:lnTo>
                      <a:pt x="180" y="504"/>
                    </a:lnTo>
                    <a:lnTo>
                      <a:pt x="180" y="516"/>
                    </a:lnTo>
                    <a:lnTo>
                      <a:pt x="180" y="522"/>
                    </a:lnTo>
                    <a:lnTo>
                      <a:pt x="180" y="528"/>
                    </a:lnTo>
                    <a:lnTo>
                      <a:pt x="186" y="540"/>
                    </a:lnTo>
                    <a:lnTo>
                      <a:pt x="186" y="546"/>
                    </a:lnTo>
                    <a:lnTo>
                      <a:pt x="186" y="558"/>
                    </a:lnTo>
                    <a:lnTo>
                      <a:pt x="186" y="564"/>
                    </a:lnTo>
                    <a:lnTo>
                      <a:pt x="186" y="576"/>
                    </a:lnTo>
                    <a:lnTo>
                      <a:pt x="192" y="582"/>
                    </a:lnTo>
                    <a:lnTo>
                      <a:pt x="192" y="594"/>
                    </a:lnTo>
                    <a:lnTo>
                      <a:pt x="192" y="600"/>
                    </a:lnTo>
                    <a:lnTo>
                      <a:pt x="192" y="612"/>
                    </a:lnTo>
                    <a:lnTo>
                      <a:pt x="192" y="618"/>
                    </a:lnTo>
                    <a:lnTo>
                      <a:pt x="198" y="624"/>
                    </a:lnTo>
                    <a:lnTo>
                      <a:pt x="198" y="636"/>
                    </a:lnTo>
                    <a:lnTo>
                      <a:pt x="198" y="642"/>
                    </a:lnTo>
                    <a:lnTo>
                      <a:pt x="198" y="654"/>
                    </a:lnTo>
                    <a:lnTo>
                      <a:pt x="198" y="660"/>
                    </a:lnTo>
                    <a:lnTo>
                      <a:pt x="204" y="672"/>
                    </a:lnTo>
                    <a:lnTo>
                      <a:pt x="204" y="678"/>
                    </a:lnTo>
                    <a:lnTo>
                      <a:pt x="204" y="690"/>
                    </a:lnTo>
                    <a:lnTo>
                      <a:pt x="204" y="696"/>
                    </a:lnTo>
                    <a:lnTo>
                      <a:pt x="204" y="702"/>
                    </a:lnTo>
                    <a:lnTo>
                      <a:pt x="210" y="714"/>
                    </a:lnTo>
                    <a:lnTo>
                      <a:pt x="210" y="720"/>
                    </a:lnTo>
                    <a:lnTo>
                      <a:pt x="210" y="732"/>
                    </a:lnTo>
                    <a:lnTo>
                      <a:pt x="210" y="738"/>
                    </a:lnTo>
                    <a:lnTo>
                      <a:pt x="210" y="744"/>
                    </a:lnTo>
                    <a:lnTo>
                      <a:pt x="216" y="756"/>
                    </a:lnTo>
                    <a:lnTo>
                      <a:pt x="216" y="762"/>
                    </a:lnTo>
                    <a:lnTo>
                      <a:pt x="216" y="774"/>
                    </a:lnTo>
                    <a:lnTo>
                      <a:pt x="216" y="780"/>
                    </a:lnTo>
                    <a:lnTo>
                      <a:pt x="222" y="798"/>
                    </a:lnTo>
                    <a:lnTo>
                      <a:pt x="222" y="804"/>
                    </a:lnTo>
                    <a:lnTo>
                      <a:pt x="222" y="810"/>
                    </a:lnTo>
                    <a:lnTo>
                      <a:pt x="222" y="822"/>
                    </a:lnTo>
                    <a:lnTo>
                      <a:pt x="222" y="828"/>
                    </a:lnTo>
                    <a:lnTo>
                      <a:pt x="228" y="834"/>
                    </a:lnTo>
                    <a:lnTo>
                      <a:pt x="228" y="840"/>
                    </a:lnTo>
                    <a:lnTo>
                      <a:pt x="228" y="852"/>
                    </a:lnTo>
                    <a:lnTo>
                      <a:pt x="228" y="858"/>
                    </a:lnTo>
                    <a:lnTo>
                      <a:pt x="228" y="864"/>
                    </a:lnTo>
                    <a:lnTo>
                      <a:pt x="234" y="870"/>
                    </a:lnTo>
                    <a:lnTo>
                      <a:pt x="234" y="876"/>
                    </a:lnTo>
                    <a:lnTo>
                      <a:pt x="234" y="882"/>
                    </a:lnTo>
                    <a:lnTo>
                      <a:pt x="234" y="888"/>
                    </a:lnTo>
                    <a:lnTo>
                      <a:pt x="234" y="894"/>
                    </a:lnTo>
                    <a:lnTo>
                      <a:pt x="240" y="900"/>
                    </a:lnTo>
                    <a:lnTo>
                      <a:pt x="240" y="906"/>
                    </a:lnTo>
                    <a:lnTo>
                      <a:pt x="240" y="912"/>
                    </a:lnTo>
                    <a:lnTo>
                      <a:pt x="240" y="912"/>
                    </a:lnTo>
                    <a:lnTo>
                      <a:pt x="240" y="912"/>
                    </a:lnTo>
                    <a:lnTo>
                      <a:pt x="246" y="918"/>
                    </a:lnTo>
                    <a:lnTo>
                      <a:pt x="246" y="918"/>
                    </a:lnTo>
                    <a:lnTo>
                      <a:pt x="246" y="918"/>
                    </a:lnTo>
                    <a:lnTo>
                      <a:pt x="246" y="912"/>
                    </a:lnTo>
                    <a:lnTo>
                      <a:pt x="246" y="912"/>
                    </a:lnTo>
                    <a:lnTo>
                      <a:pt x="246" y="906"/>
                    </a:lnTo>
                    <a:lnTo>
                      <a:pt x="252" y="906"/>
                    </a:lnTo>
                    <a:lnTo>
                      <a:pt x="252" y="900"/>
                    </a:lnTo>
                    <a:lnTo>
                      <a:pt x="252" y="894"/>
                    </a:lnTo>
                    <a:lnTo>
                      <a:pt x="252" y="888"/>
                    </a:lnTo>
                    <a:lnTo>
                      <a:pt x="252" y="882"/>
                    </a:lnTo>
                    <a:lnTo>
                      <a:pt x="258" y="870"/>
                    </a:lnTo>
                    <a:lnTo>
                      <a:pt x="258" y="864"/>
                    </a:lnTo>
                    <a:lnTo>
                      <a:pt x="258" y="858"/>
                    </a:lnTo>
                    <a:lnTo>
                      <a:pt x="258" y="846"/>
                    </a:lnTo>
                    <a:lnTo>
                      <a:pt x="264" y="840"/>
                    </a:lnTo>
                    <a:lnTo>
                      <a:pt x="264" y="834"/>
                    </a:lnTo>
                    <a:lnTo>
                      <a:pt x="264" y="828"/>
                    </a:lnTo>
                    <a:lnTo>
                      <a:pt x="264" y="816"/>
                    </a:lnTo>
                    <a:lnTo>
                      <a:pt x="264" y="810"/>
                    </a:lnTo>
                    <a:lnTo>
                      <a:pt x="270" y="804"/>
                    </a:lnTo>
                    <a:lnTo>
                      <a:pt x="270" y="798"/>
                    </a:lnTo>
                    <a:lnTo>
                      <a:pt x="270" y="786"/>
                    </a:lnTo>
                    <a:lnTo>
                      <a:pt x="270" y="780"/>
                    </a:lnTo>
                    <a:lnTo>
                      <a:pt x="270" y="768"/>
                    </a:lnTo>
                    <a:lnTo>
                      <a:pt x="276" y="762"/>
                    </a:lnTo>
                    <a:lnTo>
                      <a:pt x="276" y="756"/>
                    </a:lnTo>
                    <a:lnTo>
                      <a:pt x="276" y="744"/>
                    </a:lnTo>
                    <a:lnTo>
                      <a:pt x="276" y="738"/>
                    </a:lnTo>
                    <a:lnTo>
                      <a:pt x="276" y="732"/>
                    </a:lnTo>
                    <a:lnTo>
                      <a:pt x="282" y="720"/>
                    </a:lnTo>
                    <a:lnTo>
                      <a:pt x="282" y="714"/>
                    </a:lnTo>
                    <a:lnTo>
                      <a:pt x="282" y="702"/>
                    </a:lnTo>
                    <a:lnTo>
                      <a:pt x="282" y="696"/>
                    </a:lnTo>
                    <a:lnTo>
                      <a:pt x="282" y="684"/>
                    </a:lnTo>
                    <a:lnTo>
                      <a:pt x="288" y="678"/>
                    </a:lnTo>
                    <a:lnTo>
                      <a:pt x="288" y="672"/>
                    </a:lnTo>
                    <a:lnTo>
                      <a:pt x="288" y="660"/>
                    </a:lnTo>
                    <a:lnTo>
                      <a:pt x="288" y="654"/>
                    </a:lnTo>
                    <a:lnTo>
                      <a:pt x="288" y="642"/>
                    </a:lnTo>
                    <a:lnTo>
                      <a:pt x="294" y="630"/>
                    </a:lnTo>
                    <a:lnTo>
                      <a:pt x="294" y="618"/>
                    </a:lnTo>
                    <a:lnTo>
                      <a:pt x="294" y="612"/>
                    </a:lnTo>
                    <a:lnTo>
                      <a:pt x="294" y="600"/>
                    </a:lnTo>
                    <a:lnTo>
                      <a:pt x="300" y="594"/>
                    </a:lnTo>
                    <a:lnTo>
                      <a:pt x="300" y="582"/>
                    </a:lnTo>
                    <a:lnTo>
                      <a:pt x="300" y="576"/>
                    </a:lnTo>
                    <a:lnTo>
                      <a:pt x="300" y="564"/>
                    </a:lnTo>
                    <a:lnTo>
                      <a:pt x="300" y="558"/>
                    </a:lnTo>
                    <a:lnTo>
                      <a:pt x="306" y="552"/>
                    </a:lnTo>
                    <a:lnTo>
                      <a:pt x="306" y="540"/>
                    </a:lnTo>
                    <a:lnTo>
                      <a:pt x="306" y="534"/>
                    </a:lnTo>
                    <a:lnTo>
                      <a:pt x="306" y="522"/>
                    </a:lnTo>
                    <a:lnTo>
                      <a:pt x="306" y="516"/>
                    </a:lnTo>
                    <a:lnTo>
                      <a:pt x="312" y="504"/>
                    </a:lnTo>
                    <a:lnTo>
                      <a:pt x="312" y="498"/>
                    </a:lnTo>
                    <a:lnTo>
                      <a:pt x="312" y="492"/>
                    </a:lnTo>
                    <a:lnTo>
                      <a:pt x="312" y="480"/>
                    </a:lnTo>
                    <a:lnTo>
                      <a:pt x="312" y="474"/>
                    </a:lnTo>
                    <a:lnTo>
                      <a:pt x="318" y="462"/>
                    </a:lnTo>
                    <a:lnTo>
                      <a:pt x="318" y="456"/>
                    </a:lnTo>
                    <a:lnTo>
                      <a:pt x="318" y="444"/>
                    </a:lnTo>
                    <a:lnTo>
                      <a:pt x="318" y="438"/>
                    </a:lnTo>
                    <a:lnTo>
                      <a:pt x="318" y="432"/>
                    </a:lnTo>
                    <a:lnTo>
                      <a:pt x="324" y="420"/>
                    </a:lnTo>
                    <a:lnTo>
                      <a:pt x="324" y="414"/>
                    </a:lnTo>
                    <a:lnTo>
                      <a:pt x="324" y="402"/>
                    </a:lnTo>
                    <a:lnTo>
                      <a:pt x="324" y="396"/>
                    </a:lnTo>
                    <a:lnTo>
                      <a:pt x="324" y="384"/>
                    </a:lnTo>
                    <a:lnTo>
                      <a:pt x="324" y="378"/>
                    </a:lnTo>
                    <a:lnTo>
                      <a:pt x="330" y="366"/>
                    </a:lnTo>
                    <a:lnTo>
                      <a:pt x="330" y="360"/>
                    </a:lnTo>
                    <a:lnTo>
                      <a:pt x="330" y="348"/>
                    </a:lnTo>
                    <a:lnTo>
                      <a:pt x="330" y="336"/>
                    </a:lnTo>
                    <a:lnTo>
                      <a:pt x="336" y="324"/>
                    </a:lnTo>
                    <a:lnTo>
                      <a:pt x="336" y="318"/>
                    </a:lnTo>
                    <a:lnTo>
                      <a:pt x="336" y="306"/>
                    </a:lnTo>
                    <a:lnTo>
                      <a:pt x="336" y="300"/>
                    </a:lnTo>
                    <a:lnTo>
                      <a:pt x="336" y="288"/>
                    </a:lnTo>
                    <a:lnTo>
                      <a:pt x="342" y="282"/>
                    </a:lnTo>
                    <a:lnTo>
                      <a:pt x="342" y="270"/>
                    </a:lnTo>
                    <a:lnTo>
                      <a:pt x="342" y="264"/>
                    </a:lnTo>
                    <a:lnTo>
                      <a:pt x="342" y="252"/>
                    </a:lnTo>
                    <a:lnTo>
                      <a:pt x="342" y="246"/>
                    </a:lnTo>
                    <a:lnTo>
                      <a:pt x="348" y="240"/>
                    </a:lnTo>
                    <a:lnTo>
                      <a:pt x="348" y="228"/>
                    </a:lnTo>
                    <a:lnTo>
                      <a:pt x="348" y="222"/>
                    </a:lnTo>
                    <a:lnTo>
                      <a:pt x="348" y="210"/>
                    </a:lnTo>
                    <a:lnTo>
                      <a:pt x="348" y="204"/>
                    </a:lnTo>
                    <a:lnTo>
                      <a:pt x="354" y="192"/>
                    </a:lnTo>
                    <a:lnTo>
                      <a:pt x="354" y="186"/>
                    </a:lnTo>
                    <a:lnTo>
                      <a:pt x="354" y="180"/>
                    </a:lnTo>
                    <a:lnTo>
                      <a:pt x="354" y="168"/>
                    </a:lnTo>
                    <a:lnTo>
                      <a:pt x="354" y="162"/>
                    </a:lnTo>
                    <a:lnTo>
                      <a:pt x="360" y="156"/>
                    </a:lnTo>
                    <a:lnTo>
                      <a:pt x="360" y="156"/>
                    </a:lnTo>
                    <a:lnTo>
                      <a:pt x="360" y="150"/>
                    </a:lnTo>
                    <a:lnTo>
                      <a:pt x="360" y="150"/>
                    </a:lnTo>
                    <a:lnTo>
                      <a:pt x="360" y="150"/>
                    </a:lnTo>
                    <a:lnTo>
                      <a:pt x="366" y="150"/>
                    </a:lnTo>
                    <a:lnTo>
                      <a:pt x="366" y="156"/>
                    </a:lnTo>
                    <a:lnTo>
                      <a:pt x="366" y="162"/>
                    </a:lnTo>
                    <a:lnTo>
                      <a:pt x="366" y="162"/>
                    </a:lnTo>
                    <a:lnTo>
                      <a:pt x="366" y="168"/>
                    </a:lnTo>
                    <a:lnTo>
                      <a:pt x="372" y="180"/>
                    </a:lnTo>
                    <a:lnTo>
                      <a:pt x="372" y="186"/>
                    </a:lnTo>
                    <a:lnTo>
                      <a:pt x="372" y="192"/>
                    </a:lnTo>
                    <a:lnTo>
                      <a:pt x="372" y="198"/>
                    </a:lnTo>
                    <a:lnTo>
                      <a:pt x="378" y="198"/>
                    </a:lnTo>
                    <a:lnTo>
                      <a:pt x="378" y="204"/>
                    </a:lnTo>
                    <a:lnTo>
                      <a:pt x="378" y="210"/>
                    </a:lnTo>
                    <a:lnTo>
                      <a:pt x="378" y="216"/>
                    </a:lnTo>
                    <a:lnTo>
                      <a:pt x="378" y="222"/>
                    </a:lnTo>
                    <a:lnTo>
                      <a:pt x="384" y="228"/>
                    </a:lnTo>
                    <a:lnTo>
                      <a:pt x="384" y="234"/>
                    </a:lnTo>
                    <a:lnTo>
                      <a:pt x="384" y="240"/>
                    </a:lnTo>
                    <a:lnTo>
                      <a:pt x="384" y="240"/>
                    </a:lnTo>
                    <a:lnTo>
                      <a:pt x="384" y="246"/>
                    </a:lnTo>
                    <a:lnTo>
                      <a:pt x="384" y="252"/>
                    </a:lnTo>
                    <a:lnTo>
                      <a:pt x="390" y="258"/>
                    </a:lnTo>
                    <a:lnTo>
                      <a:pt x="390" y="264"/>
                    </a:lnTo>
                    <a:lnTo>
                      <a:pt x="390" y="276"/>
                    </a:lnTo>
                    <a:lnTo>
                      <a:pt x="390" y="282"/>
                    </a:lnTo>
                    <a:lnTo>
                      <a:pt x="396" y="282"/>
                    </a:lnTo>
                    <a:lnTo>
                      <a:pt x="396" y="288"/>
                    </a:lnTo>
                    <a:lnTo>
                      <a:pt x="396" y="294"/>
                    </a:lnTo>
                    <a:lnTo>
                      <a:pt x="396" y="300"/>
                    </a:lnTo>
                    <a:lnTo>
                      <a:pt x="396" y="306"/>
                    </a:lnTo>
                    <a:lnTo>
                      <a:pt x="402" y="312"/>
                    </a:lnTo>
                    <a:lnTo>
                      <a:pt x="402" y="318"/>
                    </a:lnTo>
                    <a:lnTo>
                      <a:pt x="402" y="324"/>
                    </a:lnTo>
                    <a:lnTo>
                      <a:pt x="402" y="330"/>
                    </a:lnTo>
                    <a:lnTo>
                      <a:pt x="402" y="336"/>
                    </a:lnTo>
                    <a:lnTo>
                      <a:pt x="408" y="342"/>
                    </a:lnTo>
                    <a:lnTo>
                      <a:pt x="408" y="342"/>
                    </a:lnTo>
                    <a:lnTo>
                      <a:pt x="408" y="348"/>
                    </a:lnTo>
                    <a:lnTo>
                      <a:pt x="408" y="354"/>
                    </a:lnTo>
                    <a:lnTo>
                      <a:pt x="408" y="360"/>
                    </a:lnTo>
                    <a:lnTo>
                      <a:pt x="414" y="366"/>
                    </a:lnTo>
                    <a:lnTo>
                      <a:pt x="414" y="372"/>
                    </a:lnTo>
                    <a:lnTo>
                      <a:pt x="414" y="378"/>
                    </a:lnTo>
                    <a:lnTo>
                      <a:pt x="414" y="384"/>
                    </a:lnTo>
                    <a:lnTo>
                      <a:pt x="414" y="390"/>
                    </a:lnTo>
                    <a:lnTo>
                      <a:pt x="420" y="396"/>
                    </a:lnTo>
                    <a:lnTo>
                      <a:pt x="420" y="396"/>
                    </a:lnTo>
                    <a:lnTo>
                      <a:pt x="420" y="402"/>
                    </a:lnTo>
                    <a:lnTo>
                      <a:pt x="420" y="408"/>
                    </a:lnTo>
                    <a:lnTo>
                      <a:pt x="420" y="414"/>
                    </a:lnTo>
                    <a:lnTo>
                      <a:pt x="426" y="420"/>
                    </a:lnTo>
                    <a:lnTo>
                      <a:pt x="426" y="426"/>
                    </a:lnTo>
                    <a:lnTo>
                      <a:pt x="426" y="432"/>
                    </a:lnTo>
                    <a:lnTo>
                      <a:pt x="426" y="438"/>
                    </a:lnTo>
                    <a:lnTo>
                      <a:pt x="426" y="444"/>
                    </a:lnTo>
                    <a:lnTo>
                      <a:pt x="432" y="450"/>
                    </a:lnTo>
                    <a:lnTo>
                      <a:pt x="432" y="456"/>
                    </a:lnTo>
                    <a:lnTo>
                      <a:pt x="432" y="456"/>
                    </a:lnTo>
                    <a:lnTo>
                      <a:pt x="432" y="462"/>
                    </a:lnTo>
                    <a:lnTo>
                      <a:pt x="432" y="468"/>
                    </a:lnTo>
                    <a:lnTo>
                      <a:pt x="438" y="474"/>
                    </a:lnTo>
                    <a:lnTo>
                      <a:pt x="438" y="480"/>
                    </a:lnTo>
                    <a:lnTo>
                      <a:pt x="438" y="486"/>
                    </a:lnTo>
                    <a:lnTo>
                      <a:pt x="438" y="492"/>
                    </a:lnTo>
                    <a:lnTo>
                      <a:pt x="438" y="498"/>
                    </a:lnTo>
                    <a:lnTo>
                      <a:pt x="444" y="504"/>
                    </a:lnTo>
                    <a:lnTo>
                      <a:pt x="444" y="504"/>
                    </a:lnTo>
                    <a:lnTo>
                      <a:pt x="444" y="510"/>
                    </a:lnTo>
                    <a:lnTo>
                      <a:pt x="444" y="516"/>
                    </a:lnTo>
                    <a:lnTo>
                      <a:pt x="444" y="522"/>
                    </a:lnTo>
                    <a:lnTo>
                      <a:pt x="450" y="528"/>
                    </a:lnTo>
                    <a:lnTo>
                      <a:pt x="450" y="534"/>
                    </a:lnTo>
                    <a:lnTo>
                      <a:pt x="450" y="540"/>
                    </a:lnTo>
                    <a:lnTo>
                      <a:pt x="450" y="546"/>
                    </a:lnTo>
                    <a:lnTo>
                      <a:pt x="456" y="552"/>
                    </a:lnTo>
                    <a:lnTo>
                      <a:pt x="456" y="558"/>
                    </a:lnTo>
                    <a:lnTo>
                      <a:pt x="456" y="564"/>
                    </a:lnTo>
                    <a:lnTo>
                      <a:pt x="456" y="570"/>
                    </a:lnTo>
                    <a:lnTo>
                      <a:pt x="456" y="576"/>
                    </a:lnTo>
                    <a:lnTo>
                      <a:pt x="462" y="582"/>
                    </a:lnTo>
                    <a:lnTo>
                      <a:pt x="462" y="582"/>
                    </a:lnTo>
                    <a:lnTo>
                      <a:pt x="462" y="588"/>
                    </a:lnTo>
                    <a:lnTo>
                      <a:pt x="462" y="594"/>
                    </a:lnTo>
                    <a:lnTo>
                      <a:pt x="462" y="600"/>
                    </a:lnTo>
                    <a:lnTo>
                      <a:pt x="468" y="606"/>
                    </a:lnTo>
                    <a:lnTo>
                      <a:pt x="468" y="612"/>
                    </a:lnTo>
                    <a:lnTo>
                      <a:pt x="468" y="618"/>
                    </a:lnTo>
                    <a:lnTo>
                      <a:pt x="468" y="618"/>
                    </a:lnTo>
                    <a:lnTo>
                      <a:pt x="468" y="624"/>
                    </a:lnTo>
                    <a:lnTo>
                      <a:pt x="474" y="630"/>
                    </a:lnTo>
                    <a:lnTo>
                      <a:pt x="474" y="636"/>
                    </a:lnTo>
                    <a:lnTo>
                      <a:pt x="474" y="642"/>
                    </a:lnTo>
                    <a:lnTo>
                      <a:pt x="474" y="648"/>
                    </a:lnTo>
                    <a:lnTo>
                      <a:pt x="474" y="654"/>
                    </a:lnTo>
                    <a:lnTo>
                      <a:pt x="480" y="654"/>
                    </a:lnTo>
                    <a:lnTo>
                      <a:pt x="480" y="660"/>
                    </a:lnTo>
                    <a:lnTo>
                      <a:pt x="480" y="666"/>
                    </a:lnTo>
                    <a:lnTo>
                      <a:pt x="480" y="672"/>
                    </a:lnTo>
                    <a:lnTo>
                      <a:pt x="480" y="678"/>
                    </a:lnTo>
                    <a:lnTo>
                      <a:pt x="486" y="684"/>
                    </a:lnTo>
                    <a:lnTo>
                      <a:pt x="486" y="690"/>
                    </a:lnTo>
                    <a:lnTo>
                      <a:pt x="486" y="690"/>
                    </a:lnTo>
                    <a:lnTo>
                      <a:pt x="486" y="696"/>
                    </a:lnTo>
                    <a:lnTo>
                      <a:pt x="486" y="702"/>
                    </a:lnTo>
                    <a:lnTo>
                      <a:pt x="492" y="708"/>
                    </a:lnTo>
                    <a:lnTo>
                      <a:pt x="492" y="714"/>
                    </a:lnTo>
                    <a:lnTo>
                      <a:pt x="492" y="720"/>
                    </a:lnTo>
                    <a:lnTo>
                      <a:pt x="492" y="726"/>
                    </a:lnTo>
                    <a:lnTo>
                      <a:pt x="492" y="726"/>
                    </a:lnTo>
                    <a:lnTo>
                      <a:pt x="498" y="732"/>
                    </a:lnTo>
                    <a:lnTo>
                      <a:pt x="498" y="738"/>
                    </a:lnTo>
                    <a:lnTo>
                      <a:pt x="498" y="744"/>
                    </a:lnTo>
                    <a:lnTo>
                      <a:pt x="498" y="750"/>
                    </a:lnTo>
                    <a:lnTo>
                      <a:pt x="498" y="750"/>
                    </a:lnTo>
                    <a:lnTo>
                      <a:pt x="504" y="756"/>
                    </a:lnTo>
                    <a:lnTo>
                      <a:pt x="504" y="762"/>
                    </a:lnTo>
                    <a:lnTo>
                      <a:pt x="504" y="768"/>
                    </a:lnTo>
                    <a:lnTo>
                      <a:pt x="504" y="774"/>
                    </a:lnTo>
                    <a:lnTo>
                      <a:pt x="504" y="774"/>
                    </a:lnTo>
                    <a:lnTo>
                      <a:pt x="510" y="780"/>
                    </a:lnTo>
                    <a:lnTo>
                      <a:pt x="510" y="786"/>
                    </a:lnTo>
                    <a:lnTo>
                      <a:pt x="510" y="792"/>
                    </a:lnTo>
                    <a:lnTo>
                      <a:pt x="510" y="792"/>
                    </a:lnTo>
                    <a:lnTo>
                      <a:pt x="510" y="798"/>
                    </a:lnTo>
                    <a:lnTo>
                      <a:pt x="516" y="804"/>
                    </a:lnTo>
                    <a:lnTo>
                      <a:pt x="516" y="804"/>
                    </a:lnTo>
                    <a:lnTo>
                      <a:pt x="516" y="810"/>
                    </a:lnTo>
                    <a:lnTo>
                      <a:pt x="516" y="816"/>
                    </a:lnTo>
                    <a:lnTo>
                      <a:pt x="516" y="816"/>
                    </a:lnTo>
                    <a:lnTo>
                      <a:pt x="522" y="822"/>
                    </a:lnTo>
                    <a:lnTo>
                      <a:pt x="522" y="828"/>
                    </a:lnTo>
                    <a:lnTo>
                      <a:pt x="522" y="828"/>
                    </a:lnTo>
                    <a:lnTo>
                      <a:pt x="522" y="834"/>
                    </a:lnTo>
                    <a:lnTo>
                      <a:pt x="522" y="840"/>
                    </a:lnTo>
                    <a:lnTo>
                      <a:pt x="528" y="840"/>
                    </a:lnTo>
                    <a:lnTo>
                      <a:pt x="528" y="846"/>
                    </a:lnTo>
                    <a:lnTo>
                      <a:pt x="528" y="846"/>
                    </a:lnTo>
                    <a:lnTo>
                      <a:pt x="528" y="852"/>
                    </a:lnTo>
                    <a:lnTo>
                      <a:pt x="534" y="852"/>
                    </a:lnTo>
                    <a:lnTo>
                      <a:pt x="534" y="858"/>
                    </a:lnTo>
                    <a:lnTo>
                      <a:pt x="534" y="858"/>
                    </a:lnTo>
                    <a:lnTo>
                      <a:pt x="534" y="864"/>
                    </a:lnTo>
                    <a:lnTo>
                      <a:pt x="534" y="864"/>
                    </a:lnTo>
                    <a:lnTo>
                      <a:pt x="540" y="864"/>
                    </a:lnTo>
                    <a:lnTo>
                      <a:pt x="540" y="864"/>
                    </a:lnTo>
                    <a:lnTo>
                      <a:pt x="540" y="870"/>
                    </a:lnTo>
                    <a:lnTo>
                      <a:pt x="540" y="870"/>
                    </a:lnTo>
                    <a:lnTo>
                      <a:pt x="540" y="870"/>
                    </a:lnTo>
                    <a:lnTo>
                      <a:pt x="546" y="870"/>
                    </a:lnTo>
                    <a:lnTo>
                      <a:pt x="546" y="870"/>
                    </a:lnTo>
                    <a:lnTo>
                      <a:pt x="546" y="870"/>
                    </a:lnTo>
                    <a:lnTo>
                      <a:pt x="546" y="870"/>
                    </a:lnTo>
                    <a:lnTo>
                      <a:pt x="546" y="870"/>
                    </a:lnTo>
                    <a:lnTo>
                      <a:pt x="552" y="870"/>
                    </a:lnTo>
                    <a:lnTo>
                      <a:pt x="552" y="870"/>
                    </a:lnTo>
                    <a:lnTo>
                      <a:pt x="552" y="864"/>
                    </a:lnTo>
                    <a:lnTo>
                      <a:pt x="552" y="864"/>
                    </a:lnTo>
                    <a:lnTo>
                      <a:pt x="552" y="864"/>
                    </a:lnTo>
                    <a:lnTo>
                      <a:pt x="558" y="864"/>
                    </a:lnTo>
                    <a:lnTo>
                      <a:pt x="558" y="858"/>
                    </a:lnTo>
                    <a:lnTo>
                      <a:pt x="558" y="858"/>
                    </a:lnTo>
                    <a:lnTo>
                      <a:pt x="558" y="852"/>
                    </a:lnTo>
                    <a:lnTo>
                      <a:pt x="558" y="852"/>
                    </a:lnTo>
                    <a:lnTo>
                      <a:pt x="564" y="852"/>
                    </a:lnTo>
                    <a:lnTo>
                      <a:pt x="564" y="846"/>
                    </a:lnTo>
                    <a:lnTo>
                      <a:pt x="564" y="840"/>
                    </a:lnTo>
                    <a:lnTo>
                      <a:pt x="564" y="834"/>
                    </a:lnTo>
                    <a:lnTo>
                      <a:pt x="570" y="834"/>
                    </a:lnTo>
                    <a:lnTo>
                      <a:pt x="570" y="828"/>
                    </a:lnTo>
                    <a:lnTo>
                      <a:pt x="570" y="828"/>
                    </a:lnTo>
                    <a:lnTo>
                      <a:pt x="570" y="822"/>
                    </a:lnTo>
                    <a:lnTo>
                      <a:pt x="570" y="816"/>
                    </a:lnTo>
                    <a:lnTo>
                      <a:pt x="576" y="816"/>
                    </a:lnTo>
                    <a:lnTo>
                      <a:pt x="576" y="810"/>
                    </a:lnTo>
                    <a:lnTo>
                      <a:pt x="576" y="804"/>
                    </a:lnTo>
                    <a:lnTo>
                      <a:pt x="576" y="804"/>
                    </a:lnTo>
                    <a:lnTo>
                      <a:pt x="576" y="798"/>
                    </a:lnTo>
                    <a:lnTo>
                      <a:pt x="582" y="792"/>
                    </a:lnTo>
                    <a:lnTo>
                      <a:pt x="582" y="792"/>
                    </a:lnTo>
                    <a:lnTo>
                      <a:pt x="582" y="786"/>
                    </a:lnTo>
                    <a:lnTo>
                      <a:pt x="582" y="780"/>
                    </a:lnTo>
                    <a:lnTo>
                      <a:pt x="582" y="774"/>
                    </a:lnTo>
                    <a:lnTo>
                      <a:pt x="588" y="774"/>
                    </a:lnTo>
                    <a:lnTo>
                      <a:pt x="588" y="768"/>
                    </a:lnTo>
                    <a:lnTo>
                      <a:pt x="588" y="762"/>
                    </a:lnTo>
                    <a:lnTo>
                      <a:pt x="588" y="756"/>
                    </a:lnTo>
                    <a:lnTo>
                      <a:pt x="588" y="750"/>
                    </a:lnTo>
                    <a:lnTo>
                      <a:pt x="594" y="750"/>
                    </a:lnTo>
                    <a:lnTo>
                      <a:pt x="594" y="744"/>
                    </a:lnTo>
                    <a:lnTo>
                      <a:pt x="594" y="738"/>
                    </a:lnTo>
                    <a:lnTo>
                      <a:pt x="594" y="732"/>
                    </a:lnTo>
                    <a:lnTo>
                      <a:pt x="594" y="726"/>
                    </a:lnTo>
                    <a:lnTo>
                      <a:pt x="600" y="726"/>
                    </a:lnTo>
                    <a:lnTo>
                      <a:pt x="600" y="720"/>
                    </a:lnTo>
                    <a:lnTo>
                      <a:pt x="600" y="714"/>
                    </a:lnTo>
                    <a:lnTo>
                      <a:pt x="600" y="708"/>
                    </a:lnTo>
                    <a:lnTo>
                      <a:pt x="600" y="702"/>
                    </a:lnTo>
                    <a:lnTo>
                      <a:pt x="606" y="696"/>
                    </a:lnTo>
                    <a:lnTo>
                      <a:pt x="606" y="696"/>
                    </a:lnTo>
                    <a:lnTo>
                      <a:pt x="606" y="690"/>
                    </a:lnTo>
                    <a:lnTo>
                      <a:pt x="606" y="684"/>
                    </a:lnTo>
                    <a:lnTo>
                      <a:pt x="606" y="678"/>
                    </a:lnTo>
                    <a:lnTo>
                      <a:pt x="612" y="672"/>
                    </a:lnTo>
                    <a:lnTo>
                      <a:pt x="612" y="666"/>
                    </a:lnTo>
                    <a:lnTo>
                      <a:pt x="612" y="666"/>
                    </a:lnTo>
                    <a:lnTo>
                      <a:pt x="612" y="660"/>
                    </a:lnTo>
                    <a:lnTo>
                      <a:pt x="612" y="654"/>
                    </a:lnTo>
                    <a:lnTo>
                      <a:pt x="618" y="648"/>
                    </a:lnTo>
                    <a:lnTo>
                      <a:pt x="618" y="642"/>
                    </a:lnTo>
                    <a:lnTo>
                      <a:pt x="618" y="636"/>
                    </a:lnTo>
                    <a:lnTo>
                      <a:pt x="618" y="630"/>
                    </a:lnTo>
                    <a:lnTo>
                      <a:pt x="618" y="630"/>
                    </a:lnTo>
                    <a:lnTo>
                      <a:pt x="624" y="624"/>
                    </a:lnTo>
                    <a:lnTo>
                      <a:pt x="624" y="618"/>
                    </a:lnTo>
                    <a:lnTo>
                      <a:pt x="624" y="612"/>
                    </a:lnTo>
                    <a:lnTo>
                      <a:pt x="624" y="606"/>
                    </a:lnTo>
                    <a:lnTo>
                      <a:pt x="630" y="594"/>
                    </a:lnTo>
                    <a:lnTo>
                      <a:pt x="630" y="594"/>
                    </a:lnTo>
                    <a:lnTo>
                      <a:pt x="630" y="588"/>
                    </a:lnTo>
                    <a:lnTo>
                      <a:pt x="630" y="582"/>
                    </a:lnTo>
                    <a:lnTo>
                      <a:pt x="630" y="576"/>
                    </a:lnTo>
                    <a:lnTo>
                      <a:pt x="636" y="570"/>
                    </a:lnTo>
                    <a:lnTo>
                      <a:pt x="636" y="564"/>
                    </a:lnTo>
                    <a:lnTo>
                      <a:pt x="636" y="564"/>
                    </a:lnTo>
                    <a:lnTo>
                      <a:pt x="636" y="558"/>
                    </a:lnTo>
                    <a:lnTo>
                      <a:pt x="636" y="552"/>
                    </a:lnTo>
                    <a:lnTo>
                      <a:pt x="636" y="546"/>
                    </a:lnTo>
                    <a:lnTo>
                      <a:pt x="642" y="540"/>
                    </a:lnTo>
                    <a:lnTo>
                      <a:pt x="642" y="534"/>
                    </a:lnTo>
                    <a:lnTo>
                      <a:pt x="642" y="528"/>
                    </a:lnTo>
                    <a:lnTo>
                      <a:pt x="642" y="522"/>
                    </a:lnTo>
                    <a:lnTo>
                      <a:pt x="642" y="522"/>
                    </a:lnTo>
                    <a:lnTo>
                      <a:pt x="648" y="516"/>
                    </a:lnTo>
                    <a:lnTo>
                      <a:pt x="648" y="510"/>
                    </a:lnTo>
                    <a:lnTo>
                      <a:pt x="648" y="504"/>
                    </a:lnTo>
                    <a:lnTo>
                      <a:pt x="648" y="498"/>
                    </a:lnTo>
                    <a:lnTo>
                      <a:pt x="648" y="492"/>
                    </a:lnTo>
                    <a:lnTo>
                      <a:pt x="654" y="486"/>
                    </a:lnTo>
                    <a:lnTo>
                      <a:pt x="654" y="480"/>
                    </a:lnTo>
                    <a:lnTo>
                      <a:pt x="654" y="474"/>
                    </a:lnTo>
                    <a:lnTo>
                      <a:pt x="654" y="468"/>
                    </a:lnTo>
                    <a:lnTo>
                      <a:pt x="660" y="462"/>
                    </a:lnTo>
                    <a:lnTo>
                      <a:pt x="660" y="456"/>
                    </a:lnTo>
                    <a:lnTo>
                      <a:pt x="660" y="450"/>
                    </a:lnTo>
                    <a:lnTo>
                      <a:pt x="660" y="444"/>
                    </a:lnTo>
                    <a:lnTo>
                      <a:pt x="660" y="444"/>
                    </a:lnTo>
                    <a:lnTo>
                      <a:pt x="666" y="438"/>
                    </a:lnTo>
                    <a:lnTo>
                      <a:pt x="666" y="432"/>
                    </a:lnTo>
                    <a:lnTo>
                      <a:pt x="666" y="426"/>
                    </a:lnTo>
                    <a:lnTo>
                      <a:pt x="666" y="420"/>
                    </a:lnTo>
                    <a:lnTo>
                      <a:pt x="666" y="414"/>
                    </a:lnTo>
                    <a:lnTo>
                      <a:pt x="672" y="408"/>
                    </a:lnTo>
                    <a:lnTo>
                      <a:pt x="672" y="402"/>
                    </a:lnTo>
                    <a:lnTo>
                      <a:pt x="672" y="402"/>
                    </a:lnTo>
                    <a:lnTo>
                      <a:pt x="672" y="396"/>
                    </a:lnTo>
                    <a:lnTo>
                      <a:pt x="672" y="390"/>
                    </a:lnTo>
                    <a:lnTo>
                      <a:pt x="678" y="384"/>
                    </a:lnTo>
                    <a:lnTo>
                      <a:pt x="678" y="378"/>
                    </a:lnTo>
                    <a:lnTo>
                      <a:pt x="678" y="372"/>
                    </a:lnTo>
                    <a:lnTo>
                      <a:pt x="678" y="366"/>
                    </a:lnTo>
                    <a:lnTo>
                      <a:pt x="678" y="360"/>
                    </a:lnTo>
                    <a:lnTo>
                      <a:pt x="684" y="354"/>
                    </a:lnTo>
                    <a:lnTo>
                      <a:pt x="684" y="348"/>
                    </a:lnTo>
                    <a:lnTo>
                      <a:pt x="684" y="348"/>
                    </a:lnTo>
                    <a:lnTo>
                      <a:pt x="684" y="342"/>
                    </a:lnTo>
                    <a:lnTo>
                      <a:pt x="684" y="336"/>
                    </a:lnTo>
                    <a:lnTo>
                      <a:pt x="690" y="330"/>
                    </a:lnTo>
                    <a:lnTo>
                      <a:pt x="690" y="324"/>
                    </a:lnTo>
                    <a:lnTo>
                      <a:pt x="690" y="318"/>
                    </a:lnTo>
                    <a:lnTo>
                      <a:pt x="690" y="312"/>
                    </a:lnTo>
                    <a:lnTo>
                      <a:pt x="696" y="300"/>
                    </a:lnTo>
                    <a:lnTo>
                      <a:pt x="696" y="294"/>
                    </a:lnTo>
                    <a:lnTo>
                      <a:pt x="696" y="288"/>
                    </a:lnTo>
                    <a:lnTo>
                      <a:pt x="696" y="288"/>
                    </a:lnTo>
                    <a:lnTo>
                      <a:pt x="696" y="282"/>
                    </a:lnTo>
                    <a:lnTo>
                      <a:pt x="702" y="276"/>
                    </a:lnTo>
                    <a:lnTo>
                      <a:pt x="702" y="270"/>
                    </a:lnTo>
                    <a:lnTo>
                      <a:pt x="702" y="264"/>
                    </a:lnTo>
                    <a:lnTo>
                      <a:pt x="702" y="258"/>
                    </a:lnTo>
                    <a:lnTo>
                      <a:pt x="702" y="252"/>
                    </a:lnTo>
                    <a:lnTo>
                      <a:pt x="708" y="246"/>
                    </a:lnTo>
                    <a:lnTo>
                      <a:pt x="708" y="240"/>
                    </a:lnTo>
                    <a:lnTo>
                      <a:pt x="708" y="234"/>
                    </a:lnTo>
                    <a:lnTo>
                      <a:pt x="708" y="228"/>
                    </a:lnTo>
                    <a:lnTo>
                      <a:pt x="708" y="222"/>
                    </a:lnTo>
                    <a:lnTo>
                      <a:pt x="714" y="222"/>
                    </a:lnTo>
                    <a:lnTo>
                      <a:pt x="714" y="216"/>
                    </a:lnTo>
                    <a:lnTo>
                      <a:pt x="714" y="210"/>
                    </a:lnTo>
                    <a:lnTo>
                      <a:pt x="714" y="204"/>
                    </a:lnTo>
                    <a:lnTo>
                      <a:pt x="714" y="198"/>
                    </a:lnTo>
                    <a:lnTo>
                      <a:pt x="720" y="192"/>
                    </a:lnTo>
                    <a:lnTo>
                      <a:pt x="720" y="186"/>
                    </a:lnTo>
                    <a:lnTo>
                      <a:pt x="720" y="180"/>
                    </a:lnTo>
                    <a:lnTo>
                      <a:pt x="720" y="174"/>
                    </a:lnTo>
                    <a:lnTo>
                      <a:pt x="720" y="174"/>
                    </a:lnTo>
                    <a:lnTo>
                      <a:pt x="726" y="168"/>
                    </a:lnTo>
                    <a:lnTo>
                      <a:pt x="726" y="162"/>
                    </a:lnTo>
                    <a:lnTo>
                      <a:pt x="726" y="162"/>
                    </a:lnTo>
                    <a:lnTo>
                      <a:pt x="726" y="162"/>
                    </a:lnTo>
                    <a:lnTo>
                      <a:pt x="726" y="168"/>
                    </a:lnTo>
                    <a:lnTo>
                      <a:pt x="732" y="174"/>
                    </a:lnTo>
                    <a:lnTo>
                      <a:pt x="732" y="180"/>
                    </a:lnTo>
                    <a:lnTo>
                      <a:pt x="732" y="186"/>
                    </a:lnTo>
                    <a:lnTo>
                      <a:pt x="732" y="192"/>
                    </a:lnTo>
                    <a:lnTo>
                      <a:pt x="750" y="294"/>
                    </a:lnTo>
                    <a:lnTo>
                      <a:pt x="750" y="306"/>
                    </a:lnTo>
                    <a:lnTo>
                      <a:pt x="750" y="312"/>
                    </a:lnTo>
                    <a:lnTo>
                      <a:pt x="750" y="318"/>
                    </a:lnTo>
                    <a:lnTo>
                      <a:pt x="756" y="330"/>
                    </a:lnTo>
                    <a:lnTo>
                      <a:pt x="756" y="336"/>
                    </a:lnTo>
                    <a:lnTo>
                      <a:pt x="756" y="342"/>
                    </a:lnTo>
                    <a:lnTo>
                      <a:pt x="756" y="354"/>
                    </a:lnTo>
                    <a:lnTo>
                      <a:pt x="756" y="360"/>
                    </a:lnTo>
                    <a:lnTo>
                      <a:pt x="762" y="366"/>
                    </a:lnTo>
                    <a:lnTo>
                      <a:pt x="762" y="378"/>
                    </a:lnTo>
                    <a:lnTo>
                      <a:pt x="762" y="384"/>
                    </a:lnTo>
                    <a:lnTo>
                      <a:pt x="762" y="390"/>
                    </a:lnTo>
                    <a:lnTo>
                      <a:pt x="762" y="402"/>
                    </a:lnTo>
                    <a:lnTo>
                      <a:pt x="768" y="408"/>
                    </a:lnTo>
                    <a:lnTo>
                      <a:pt x="768" y="414"/>
                    </a:lnTo>
                    <a:lnTo>
                      <a:pt x="768" y="426"/>
                    </a:lnTo>
                    <a:lnTo>
                      <a:pt x="768" y="432"/>
                    </a:lnTo>
                    <a:lnTo>
                      <a:pt x="768" y="438"/>
                    </a:lnTo>
                    <a:lnTo>
                      <a:pt x="774" y="450"/>
                    </a:lnTo>
                    <a:lnTo>
                      <a:pt x="774" y="456"/>
                    </a:lnTo>
                    <a:lnTo>
                      <a:pt x="774" y="462"/>
                    </a:lnTo>
                    <a:lnTo>
                      <a:pt x="774" y="468"/>
                    </a:lnTo>
                    <a:lnTo>
                      <a:pt x="774" y="480"/>
                    </a:lnTo>
                    <a:lnTo>
                      <a:pt x="780" y="486"/>
                    </a:lnTo>
                    <a:lnTo>
                      <a:pt x="780" y="492"/>
                    </a:lnTo>
                    <a:lnTo>
                      <a:pt x="780" y="504"/>
                    </a:lnTo>
                    <a:lnTo>
                      <a:pt x="780" y="510"/>
                    </a:lnTo>
                    <a:lnTo>
                      <a:pt x="780" y="516"/>
                    </a:lnTo>
                    <a:lnTo>
                      <a:pt x="786" y="528"/>
                    </a:lnTo>
                    <a:lnTo>
                      <a:pt x="786" y="534"/>
                    </a:lnTo>
                    <a:lnTo>
                      <a:pt x="786" y="540"/>
                    </a:lnTo>
                    <a:lnTo>
                      <a:pt x="786" y="552"/>
                    </a:lnTo>
                    <a:lnTo>
                      <a:pt x="786" y="558"/>
                    </a:lnTo>
                    <a:lnTo>
                      <a:pt x="792" y="564"/>
                    </a:lnTo>
                    <a:lnTo>
                      <a:pt x="792" y="576"/>
                    </a:lnTo>
                    <a:lnTo>
                      <a:pt x="792" y="582"/>
                    </a:lnTo>
                    <a:lnTo>
                      <a:pt x="792" y="588"/>
                    </a:lnTo>
                    <a:lnTo>
                      <a:pt x="792" y="594"/>
                    </a:lnTo>
                    <a:lnTo>
                      <a:pt x="798" y="606"/>
                    </a:lnTo>
                    <a:lnTo>
                      <a:pt x="798" y="612"/>
                    </a:lnTo>
                    <a:lnTo>
                      <a:pt x="798" y="618"/>
                    </a:lnTo>
                    <a:lnTo>
                      <a:pt x="798" y="630"/>
                    </a:lnTo>
                    <a:lnTo>
                      <a:pt x="798" y="636"/>
                    </a:lnTo>
                    <a:lnTo>
                      <a:pt x="804" y="642"/>
                    </a:lnTo>
                    <a:lnTo>
                      <a:pt x="804" y="654"/>
                    </a:lnTo>
                    <a:lnTo>
                      <a:pt x="804" y="660"/>
                    </a:lnTo>
                    <a:lnTo>
                      <a:pt x="804" y="666"/>
                    </a:lnTo>
                    <a:lnTo>
                      <a:pt x="804" y="672"/>
                    </a:lnTo>
                    <a:lnTo>
                      <a:pt x="810" y="684"/>
                    </a:lnTo>
                    <a:lnTo>
                      <a:pt x="810" y="690"/>
                    </a:lnTo>
                    <a:lnTo>
                      <a:pt x="810" y="696"/>
                    </a:lnTo>
                    <a:lnTo>
                      <a:pt x="810" y="708"/>
                    </a:lnTo>
                    <a:lnTo>
                      <a:pt x="810" y="714"/>
                    </a:lnTo>
                    <a:lnTo>
                      <a:pt x="816" y="720"/>
                    </a:lnTo>
                    <a:lnTo>
                      <a:pt x="816" y="726"/>
                    </a:lnTo>
                    <a:lnTo>
                      <a:pt x="816" y="738"/>
                    </a:lnTo>
                    <a:lnTo>
                      <a:pt x="816" y="744"/>
                    </a:lnTo>
                    <a:lnTo>
                      <a:pt x="816" y="750"/>
                    </a:lnTo>
                    <a:lnTo>
                      <a:pt x="822" y="756"/>
                    </a:lnTo>
                    <a:lnTo>
                      <a:pt x="822" y="768"/>
                    </a:lnTo>
                    <a:lnTo>
                      <a:pt x="822" y="774"/>
                    </a:lnTo>
                    <a:lnTo>
                      <a:pt x="822" y="780"/>
                    </a:lnTo>
                    <a:lnTo>
                      <a:pt x="822" y="786"/>
                    </a:lnTo>
                    <a:lnTo>
                      <a:pt x="828" y="792"/>
                    </a:lnTo>
                    <a:lnTo>
                      <a:pt x="828" y="804"/>
                    </a:lnTo>
                    <a:lnTo>
                      <a:pt x="828" y="810"/>
                    </a:lnTo>
                    <a:lnTo>
                      <a:pt x="828" y="816"/>
                    </a:lnTo>
                    <a:lnTo>
                      <a:pt x="828" y="822"/>
                    </a:lnTo>
                    <a:lnTo>
                      <a:pt x="834" y="828"/>
                    </a:lnTo>
                    <a:lnTo>
                      <a:pt x="834" y="834"/>
                    </a:lnTo>
                    <a:lnTo>
                      <a:pt x="834" y="846"/>
                    </a:lnTo>
                    <a:lnTo>
                      <a:pt x="834" y="852"/>
                    </a:lnTo>
                    <a:lnTo>
                      <a:pt x="834" y="858"/>
                    </a:lnTo>
                    <a:lnTo>
                      <a:pt x="840" y="864"/>
                    </a:lnTo>
                    <a:lnTo>
                      <a:pt x="840" y="870"/>
                    </a:lnTo>
                    <a:lnTo>
                      <a:pt x="840" y="876"/>
                    </a:lnTo>
                    <a:lnTo>
                      <a:pt x="840" y="882"/>
                    </a:lnTo>
                    <a:lnTo>
                      <a:pt x="840" y="882"/>
                    </a:lnTo>
                    <a:lnTo>
                      <a:pt x="846" y="888"/>
                    </a:lnTo>
                    <a:lnTo>
                      <a:pt x="846" y="894"/>
                    </a:lnTo>
                    <a:lnTo>
                      <a:pt x="846" y="900"/>
                    </a:lnTo>
                    <a:lnTo>
                      <a:pt x="846" y="900"/>
                    </a:lnTo>
                    <a:lnTo>
                      <a:pt x="846" y="906"/>
                    </a:lnTo>
                    <a:lnTo>
                      <a:pt x="852" y="906"/>
                    </a:lnTo>
                    <a:lnTo>
                      <a:pt x="852" y="912"/>
                    </a:lnTo>
                    <a:lnTo>
                      <a:pt x="852" y="912"/>
                    </a:lnTo>
                    <a:lnTo>
                      <a:pt x="852" y="912"/>
                    </a:lnTo>
                    <a:lnTo>
                      <a:pt x="852" y="912"/>
                    </a:lnTo>
                    <a:lnTo>
                      <a:pt x="852" y="912"/>
                    </a:lnTo>
                    <a:lnTo>
                      <a:pt x="852" y="912"/>
                    </a:lnTo>
                    <a:lnTo>
                      <a:pt x="852" y="912"/>
                    </a:lnTo>
                    <a:lnTo>
                      <a:pt x="858" y="912"/>
                    </a:lnTo>
                    <a:lnTo>
                      <a:pt x="858" y="912"/>
                    </a:lnTo>
                    <a:lnTo>
                      <a:pt x="858" y="906"/>
                    </a:lnTo>
                    <a:lnTo>
                      <a:pt x="858" y="906"/>
                    </a:lnTo>
                    <a:lnTo>
                      <a:pt x="858" y="900"/>
                    </a:lnTo>
                    <a:lnTo>
                      <a:pt x="864" y="894"/>
                    </a:lnTo>
                    <a:lnTo>
                      <a:pt x="864" y="894"/>
                    </a:lnTo>
                    <a:lnTo>
                      <a:pt x="864" y="888"/>
                    </a:lnTo>
                    <a:lnTo>
                      <a:pt x="864" y="882"/>
                    </a:lnTo>
                    <a:lnTo>
                      <a:pt x="864" y="876"/>
                    </a:lnTo>
                    <a:lnTo>
                      <a:pt x="870" y="870"/>
                    </a:lnTo>
                    <a:lnTo>
                      <a:pt x="870" y="864"/>
                    </a:lnTo>
                    <a:lnTo>
                      <a:pt x="870" y="858"/>
                    </a:lnTo>
                    <a:lnTo>
                      <a:pt x="870" y="852"/>
                    </a:lnTo>
                    <a:lnTo>
                      <a:pt x="870" y="846"/>
                    </a:lnTo>
                    <a:lnTo>
                      <a:pt x="876" y="840"/>
                    </a:lnTo>
                    <a:lnTo>
                      <a:pt x="876" y="834"/>
                    </a:lnTo>
                    <a:lnTo>
                      <a:pt x="876" y="828"/>
                    </a:lnTo>
                    <a:lnTo>
                      <a:pt x="876" y="822"/>
                    </a:lnTo>
                    <a:lnTo>
                      <a:pt x="876" y="810"/>
                    </a:lnTo>
                    <a:lnTo>
                      <a:pt x="882" y="804"/>
                    </a:lnTo>
                    <a:lnTo>
                      <a:pt x="882" y="798"/>
                    </a:lnTo>
                    <a:lnTo>
                      <a:pt x="882" y="792"/>
                    </a:lnTo>
                    <a:lnTo>
                      <a:pt x="882" y="786"/>
                    </a:lnTo>
                    <a:lnTo>
                      <a:pt x="882" y="774"/>
                    </a:lnTo>
                    <a:lnTo>
                      <a:pt x="888" y="768"/>
                    </a:lnTo>
                    <a:lnTo>
                      <a:pt x="888" y="762"/>
                    </a:lnTo>
                    <a:lnTo>
                      <a:pt x="888" y="756"/>
                    </a:lnTo>
                    <a:lnTo>
                      <a:pt x="888" y="744"/>
                    </a:lnTo>
                    <a:lnTo>
                      <a:pt x="888" y="738"/>
                    </a:lnTo>
                    <a:lnTo>
                      <a:pt x="894" y="732"/>
                    </a:lnTo>
                    <a:lnTo>
                      <a:pt x="894" y="726"/>
                    </a:lnTo>
                    <a:lnTo>
                      <a:pt x="894" y="714"/>
                    </a:lnTo>
                    <a:lnTo>
                      <a:pt x="894" y="708"/>
                    </a:lnTo>
                    <a:lnTo>
                      <a:pt x="894" y="702"/>
                    </a:lnTo>
                    <a:lnTo>
                      <a:pt x="900" y="690"/>
                    </a:lnTo>
                    <a:lnTo>
                      <a:pt x="900" y="684"/>
                    </a:lnTo>
                    <a:lnTo>
                      <a:pt x="900" y="678"/>
                    </a:lnTo>
                    <a:lnTo>
                      <a:pt x="900" y="672"/>
                    </a:lnTo>
                    <a:lnTo>
                      <a:pt x="900" y="660"/>
                    </a:lnTo>
                    <a:lnTo>
                      <a:pt x="906" y="654"/>
                    </a:lnTo>
                    <a:lnTo>
                      <a:pt x="906" y="648"/>
                    </a:lnTo>
                    <a:lnTo>
                      <a:pt x="906" y="636"/>
                    </a:lnTo>
                    <a:lnTo>
                      <a:pt x="906" y="630"/>
                    </a:lnTo>
                    <a:lnTo>
                      <a:pt x="906" y="624"/>
                    </a:lnTo>
                    <a:lnTo>
                      <a:pt x="912" y="612"/>
                    </a:lnTo>
                    <a:lnTo>
                      <a:pt x="912" y="606"/>
                    </a:lnTo>
                    <a:lnTo>
                      <a:pt x="912" y="600"/>
                    </a:lnTo>
                    <a:lnTo>
                      <a:pt x="912" y="588"/>
                    </a:lnTo>
                    <a:lnTo>
                      <a:pt x="912" y="582"/>
                    </a:lnTo>
                    <a:lnTo>
                      <a:pt x="918" y="576"/>
                    </a:lnTo>
                    <a:lnTo>
                      <a:pt x="918" y="570"/>
                    </a:lnTo>
                    <a:lnTo>
                      <a:pt x="918" y="558"/>
                    </a:lnTo>
                    <a:lnTo>
                      <a:pt x="918" y="552"/>
                    </a:lnTo>
                    <a:lnTo>
                      <a:pt x="918" y="546"/>
                    </a:lnTo>
                    <a:lnTo>
                      <a:pt x="924" y="534"/>
                    </a:lnTo>
                    <a:lnTo>
                      <a:pt x="924" y="528"/>
                    </a:lnTo>
                    <a:lnTo>
                      <a:pt x="924" y="522"/>
                    </a:lnTo>
                    <a:lnTo>
                      <a:pt x="924" y="510"/>
                    </a:lnTo>
                    <a:lnTo>
                      <a:pt x="924" y="504"/>
                    </a:lnTo>
                    <a:lnTo>
                      <a:pt x="930" y="498"/>
                    </a:lnTo>
                    <a:lnTo>
                      <a:pt x="930" y="486"/>
                    </a:lnTo>
                    <a:lnTo>
                      <a:pt x="930" y="480"/>
                    </a:lnTo>
                    <a:lnTo>
                      <a:pt x="930" y="474"/>
                    </a:lnTo>
                    <a:lnTo>
                      <a:pt x="930" y="462"/>
                    </a:lnTo>
                    <a:lnTo>
                      <a:pt x="936" y="456"/>
                    </a:lnTo>
                    <a:lnTo>
                      <a:pt x="936" y="450"/>
                    </a:lnTo>
                    <a:lnTo>
                      <a:pt x="936" y="438"/>
                    </a:lnTo>
                    <a:lnTo>
                      <a:pt x="936" y="432"/>
                    </a:lnTo>
                    <a:lnTo>
                      <a:pt x="942" y="426"/>
                    </a:lnTo>
                    <a:lnTo>
                      <a:pt x="942" y="414"/>
                    </a:lnTo>
                    <a:lnTo>
                      <a:pt x="942" y="408"/>
                    </a:lnTo>
                    <a:lnTo>
                      <a:pt x="942" y="402"/>
                    </a:lnTo>
                    <a:lnTo>
                      <a:pt x="942" y="390"/>
                    </a:lnTo>
                    <a:lnTo>
                      <a:pt x="948" y="384"/>
                    </a:lnTo>
                    <a:lnTo>
                      <a:pt x="948" y="378"/>
                    </a:lnTo>
                    <a:lnTo>
                      <a:pt x="948" y="366"/>
                    </a:lnTo>
                    <a:lnTo>
                      <a:pt x="948" y="360"/>
                    </a:lnTo>
                    <a:lnTo>
                      <a:pt x="948" y="354"/>
                    </a:lnTo>
                    <a:lnTo>
                      <a:pt x="954" y="342"/>
                    </a:lnTo>
                    <a:lnTo>
                      <a:pt x="954" y="336"/>
                    </a:lnTo>
                    <a:lnTo>
                      <a:pt x="954" y="330"/>
                    </a:lnTo>
                    <a:lnTo>
                      <a:pt x="954" y="318"/>
                    </a:lnTo>
                    <a:lnTo>
                      <a:pt x="954" y="312"/>
                    </a:lnTo>
                    <a:lnTo>
                      <a:pt x="960" y="306"/>
                    </a:lnTo>
                    <a:lnTo>
                      <a:pt x="960" y="294"/>
                    </a:lnTo>
                    <a:lnTo>
                      <a:pt x="972" y="192"/>
                    </a:lnTo>
                    <a:lnTo>
                      <a:pt x="972" y="186"/>
                    </a:lnTo>
                    <a:lnTo>
                      <a:pt x="978" y="174"/>
                    </a:lnTo>
                    <a:lnTo>
                      <a:pt x="978" y="168"/>
                    </a:lnTo>
                    <a:lnTo>
                      <a:pt x="978" y="168"/>
                    </a:lnTo>
                    <a:lnTo>
                      <a:pt x="978" y="162"/>
                    </a:lnTo>
                    <a:lnTo>
                      <a:pt x="978" y="162"/>
                    </a:lnTo>
                    <a:lnTo>
                      <a:pt x="984" y="162"/>
                    </a:lnTo>
                    <a:lnTo>
                      <a:pt x="984" y="168"/>
                    </a:lnTo>
                    <a:lnTo>
                      <a:pt x="984" y="168"/>
                    </a:lnTo>
                    <a:lnTo>
                      <a:pt x="984" y="174"/>
                    </a:lnTo>
                    <a:lnTo>
                      <a:pt x="984" y="180"/>
                    </a:lnTo>
                    <a:lnTo>
                      <a:pt x="990" y="180"/>
                    </a:lnTo>
                    <a:lnTo>
                      <a:pt x="990" y="186"/>
                    </a:lnTo>
                    <a:lnTo>
                      <a:pt x="990" y="192"/>
                    </a:lnTo>
                    <a:lnTo>
                      <a:pt x="990" y="198"/>
                    </a:lnTo>
                    <a:lnTo>
                      <a:pt x="990" y="204"/>
                    </a:lnTo>
                    <a:lnTo>
                      <a:pt x="996" y="210"/>
                    </a:lnTo>
                    <a:lnTo>
                      <a:pt x="996" y="210"/>
                    </a:lnTo>
                    <a:lnTo>
                      <a:pt x="996" y="216"/>
                    </a:lnTo>
                    <a:lnTo>
                      <a:pt x="996" y="222"/>
                    </a:lnTo>
                    <a:lnTo>
                      <a:pt x="996" y="228"/>
                    </a:lnTo>
                    <a:lnTo>
                      <a:pt x="1002" y="234"/>
                    </a:lnTo>
                    <a:lnTo>
                      <a:pt x="1002" y="240"/>
                    </a:lnTo>
                    <a:lnTo>
                      <a:pt x="1002" y="240"/>
                    </a:lnTo>
                    <a:lnTo>
                      <a:pt x="1002" y="246"/>
                    </a:lnTo>
                    <a:lnTo>
                      <a:pt x="1002" y="252"/>
                    </a:lnTo>
                    <a:lnTo>
                      <a:pt x="1008" y="258"/>
                    </a:lnTo>
                    <a:lnTo>
                      <a:pt x="1008" y="264"/>
                    </a:lnTo>
                    <a:lnTo>
                      <a:pt x="1008" y="270"/>
                    </a:lnTo>
                    <a:lnTo>
                      <a:pt x="1008" y="270"/>
                    </a:lnTo>
                    <a:lnTo>
                      <a:pt x="1008" y="276"/>
                    </a:lnTo>
                    <a:lnTo>
                      <a:pt x="1008" y="276"/>
                    </a:lnTo>
                    <a:lnTo>
                      <a:pt x="1014" y="282"/>
                    </a:lnTo>
                    <a:lnTo>
                      <a:pt x="1014" y="288"/>
                    </a:lnTo>
                    <a:lnTo>
                      <a:pt x="1014" y="294"/>
                    </a:lnTo>
                    <a:lnTo>
                      <a:pt x="1014" y="300"/>
                    </a:lnTo>
                    <a:lnTo>
                      <a:pt x="1014" y="300"/>
                    </a:lnTo>
                    <a:lnTo>
                      <a:pt x="1020" y="306"/>
                    </a:lnTo>
                    <a:lnTo>
                      <a:pt x="1020" y="312"/>
                    </a:lnTo>
                    <a:lnTo>
                      <a:pt x="1020" y="318"/>
                    </a:lnTo>
                    <a:lnTo>
                      <a:pt x="1020" y="324"/>
                    </a:lnTo>
                    <a:lnTo>
                      <a:pt x="1020" y="330"/>
                    </a:lnTo>
                    <a:lnTo>
                      <a:pt x="1026" y="330"/>
                    </a:lnTo>
                    <a:lnTo>
                      <a:pt x="1026" y="336"/>
                    </a:lnTo>
                    <a:lnTo>
                      <a:pt x="1026" y="342"/>
                    </a:lnTo>
                    <a:lnTo>
                      <a:pt x="1026" y="348"/>
                    </a:lnTo>
                    <a:lnTo>
                      <a:pt x="1026" y="354"/>
                    </a:lnTo>
                    <a:lnTo>
                      <a:pt x="1032" y="354"/>
                    </a:lnTo>
                    <a:lnTo>
                      <a:pt x="1032" y="360"/>
                    </a:lnTo>
                    <a:lnTo>
                      <a:pt x="1032" y="366"/>
                    </a:lnTo>
                    <a:lnTo>
                      <a:pt x="1032" y="372"/>
                    </a:lnTo>
                    <a:lnTo>
                      <a:pt x="1032" y="378"/>
                    </a:lnTo>
                    <a:lnTo>
                      <a:pt x="1038" y="384"/>
                    </a:lnTo>
                    <a:lnTo>
                      <a:pt x="1038" y="384"/>
                    </a:lnTo>
                    <a:lnTo>
                      <a:pt x="1038" y="384"/>
                    </a:lnTo>
                    <a:lnTo>
                      <a:pt x="1038" y="390"/>
                    </a:lnTo>
                    <a:lnTo>
                      <a:pt x="1038" y="396"/>
                    </a:lnTo>
                    <a:lnTo>
                      <a:pt x="1038" y="402"/>
                    </a:lnTo>
                    <a:lnTo>
                      <a:pt x="1044" y="408"/>
                    </a:lnTo>
                    <a:lnTo>
                      <a:pt x="1044" y="414"/>
                    </a:lnTo>
                    <a:lnTo>
                      <a:pt x="1044" y="414"/>
                    </a:lnTo>
                    <a:lnTo>
                      <a:pt x="1044" y="420"/>
                    </a:lnTo>
                    <a:lnTo>
                      <a:pt x="1044" y="426"/>
                    </a:lnTo>
                    <a:lnTo>
                      <a:pt x="1050" y="432"/>
                    </a:lnTo>
                    <a:lnTo>
                      <a:pt x="1050" y="438"/>
                    </a:lnTo>
                    <a:lnTo>
                      <a:pt x="1050" y="444"/>
                    </a:lnTo>
                    <a:lnTo>
                      <a:pt x="1050" y="444"/>
                    </a:lnTo>
                    <a:lnTo>
                      <a:pt x="1050" y="450"/>
                    </a:lnTo>
                    <a:lnTo>
                      <a:pt x="1056" y="456"/>
                    </a:lnTo>
                    <a:lnTo>
                      <a:pt x="1056" y="462"/>
                    </a:lnTo>
                    <a:lnTo>
                      <a:pt x="1056" y="468"/>
                    </a:lnTo>
                    <a:lnTo>
                      <a:pt x="1056" y="468"/>
                    </a:lnTo>
                    <a:lnTo>
                      <a:pt x="1056" y="474"/>
                    </a:lnTo>
                    <a:lnTo>
                      <a:pt x="1062" y="480"/>
                    </a:lnTo>
                    <a:lnTo>
                      <a:pt x="1062" y="486"/>
                    </a:lnTo>
                    <a:lnTo>
                      <a:pt x="1062" y="492"/>
                    </a:lnTo>
                    <a:lnTo>
                      <a:pt x="1062" y="498"/>
                    </a:lnTo>
                    <a:lnTo>
                      <a:pt x="1062" y="498"/>
                    </a:lnTo>
                    <a:lnTo>
                      <a:pt x="1068" y="504"/>
                    </a:lnTo>
                    <a:lnTo>
                      <a:pt x="1068" y="510"/>
                    </a:lnTo>
                    <a:lnTo>
                      <a:pt x="1068" y="516"/>
                    </a:lnTo>
                    <a:lnTo>
                      <a:pt x="1068" y="522"/>
                    </a:lnTo>
                    <a:lnTo>
                      <a:pt x="1068" y="522"/>
                    </a:lnTo>
                    <a:lnTo>
                      <a:pt x="1074" y="528"/>
                    </a:lnTo>
                    <a:lnTo>
                      <a:pt x="1074" y="534"/>
                    </a:lnTo>
                    <a:lnTo>
                      <a:pt x="1074" y="534"/>
                    </a:lnTo>
                    <a:lnTo>
                      <a:pt x="1074" y="534"/>
                    </a:lnTo>
                    <a:lnTo>
                      <a:pt x="1074" y="540"/>
                    </a:lnTo>
                    <a:lnTo>
                      <a:pt x="1074" y="546"/>
                    </a:lnTo>
                    <a:lnTo>
                      <a:pt x="1074" y="546"/>
                    </a:lnTo>
                    <a:lnTo>
                      <a:pt x="1080" y="552"/>
                    </a:lnTo>
                    <a:lnTo>
                      <a:pt x="1080" y="558"/>
                    </a:lnTo>
                    <a:lnTo>
                      <a:pt x="1080" y="564"/>
                    </a:lnTo>
                    <a:lnTo>
                      <a:pt x="1080" y="570"/>
                    </a:lnTo>
                    <a:lnTo>
                      <a:pt x="1080" y="576"/>
                    </a:lnTo>
                    <a:lnTo>
                      <a:pt x="1086" y="576"/>
                    </a:lnTo>
                    <a:lnTo>
                      <a:pt x="1086" y="582"/>
                    </a:lnTo>
                    <a:lnTo>
                      <a:pt x="1086" y="588"/>
                    </a:lnTo>
                    <a:lnTo>
                      <a:pt x="1086" y="594"/>
                    </a:lnTo>
                    <a:lnTo>
                      <a:pt x="1086" y="600"/>
                    </a:lnTo>
                    <a:lnTo>
                      <a:pt x="1092" y="600"/>
                    </a:lnTo>
                    <a:lnTo>
                      <a:pt x="1092" y="606"/>
                    </a:lnTo>
                    <a:lnTo>
                      <a:pt x="1092" y="612"/>
                    </a:lnTo>
                    <a:lnTo>
                      <a:pt x="1092" y="618"/>
                    </a:lnTo>
                    <a:lnTo>
                      <a:pt x="1092" y="618"/>
                    </a:lnTo>
                    <a:lnTo>
                      <a:pt x="1098" y="624"/>
                    </a:lnTo>
                    <a:lnTo>
                      <a:pt x="1098" y="630"/>
                    </a:lnTo>
                    <a:lnTo>
                      <a:pt x="1098" y="636"/>
                    </a:lnTo>
                    <a:lnTo>
                      <a:pt x="1098" y="642"/>
                    </a:lnTo>
                    <a:lnTo>
                      <a:pt x="1098" y="642"/>
                    </a:lnTo>
                    <a:lnTo>
                      <a:pt x="1104" y="648"/>
                    </a:lnTo>
                    <a:lnTo>
                      <a:pt x="1104" y="654"/>
                    </a:lnTo>
                    <a:lnTo>
                      <a:pt x="1104" y="660"/>
                    </a:lnTo>
                    <a:lnTo>
                      <a:pt x="1104" y="660"/>
                    </a:lnTo>
                    <a:lnTo>
                      <a:pt x="1104" y="666"/>
                    </a:lnTo>
                    <a:lnTo>
                      <a:pt x="1110" y="672"/>
                    </a:lnTo>
                    <a:lnTo>
                      <a:pt x="1110" y="678"/>
                    </a:lnTo>
                    <a:lnTo>
                      <a:pt x="1110" y="684"/>
                    </a:lnTo>
                    <a:lnTo>
                      <a:pt x="1110" y="684"/>
                    </a:lnTo>
                    <a:lnTo>
                      <a:pt x="1110" y="690"/>
                    </a:lnTo>
                    <a:lnTo>
                      <a:pt x="1116" y="696"/>
                    </a:lnTo>
                    <a:lnTo>
                      <a:pt x="1116" y="702"/>
                    </a:lnTo>
                    <a:lnTo>
                      <a:pt x="1116" y="702"/>
                    </a:lnTo>
                    <a:lnTo>
                      <a:pt x="1116" y="708"/>
                    </a:lnTo>
                    <a:lnTo>
                      <a:pt x="1116" y="714"/>
                    </a:lnTo>
                    <a:lnTo>
                      <a:pt x="1146" y="810"/>
                    </a:lnTo>
                    <a:lnTo>
                      <a:pt x="1146" y="810"/>
                    </a:lnTo>
                    <a:lnTo>
                      <a:pt x="1152" y="816"/>
                    </a:lnTo>
                    <a:lnTo>
                      <a:pt x="1152" y="816"/>
                    </a:lnTo>
                    <a:lnTo>
                      <a:pt x="1152" y="822"/>
                    </a:lnTo>
                    <a:lnTo>
                      <a:pt x="1152" y="822"/>
                    </a:lnTo>
                    <a:lnTo>
                      <a:pt x="1152" y="828"/>
                    </a:lnTo>
                    <a:lnTo>
                      <a:pt x="1158" y="828"/>
                    </a:lnTo>
                    <a:lnTo>
                      <a:pt x="1158" y="834"/>
                    </a:lnTo>
                    <a:lnTo>
                      <a:pt x="1158" y="834"/>
                    </a:lnTo>
                    <a:lnTo>
                      <a:pt x="1158" y="840"/>
                    </a:lnTo>
                    <a:lnTo>
                      <a:pt x="1158" y="840"/>
                    </a:lnTo>
                    <a:lnTo>
                      <a:pt x="1164" y="846"/>
                    </a:lnTo>
                    <a:lnTo>
                      <a:pt x="1164" y="846"/>
                    </a:lnTo>
                    <a:lnTo>
                      <a:pt x="1164" y="846"/>
                    </a:lnTo>
                    <a:lnTo>
                      <a:pt x="1164" y="852"/>
                    </a:lnTo>
                    <a:lnTo>
                      <a:pt x="1164" y="852"/>
                    </a:lnTo>
                    <a:lnTo>
                      <a:pt x="1170" y="852"/>
                    </a:lnTo>
                    <a:lnTo>
                      <a:pt x="1170" y="852"/>
                    </a:lnTo>
                    <a:lnTo>
                      <a:pt x="1170" y="858"/>
                    </a:lnTo>
                    <a:lnTo>
                      <a:pt x="1170" y="858"/>
                    </a:lnTo>
                    <a:lnTo>
                      <a:pt x="1170" y="858"/>
                    </a:lnTo>
                    <a:lnTo>
                      <a:pt x="1176" y="858"/>
                    </a:lnTo>
                    <a:lnTo>
                      <a:pt x="1176" y="858"/>
                    </a:lnTo>
                    <a:lnTo>
                      <a:pt x="1176" y="858"/>
                    </a:lnTo>
                    <a:lnTo>
                      <a:pt x="1176" y="858"/>
                    </a:lnTo>
                    <a:lnTo>
                      <a:pt x="1176" y="858"/>
                    </a:lnTo>
                    <a:lnTo>
                      <a:pt x="1176" y="858"/>
                    </a:lnTo>
                    <a:lnTo>
                      <a:pt x="1182" y="858"/>
                    </a:lnTo>
                    <a:lnTo>
                      <a:pt x="1182" y="858"/>
                    </a:lnTo>
                    <a:lnTo>
                      <a:pt x="1182" y="858"/>
                    </a:lnTo>
                    <a:lnTo>
                      <a:pt x="1182" y="858"/>
                    </a:lnTo>
                    <a:lnTo>
                      <a:pt x="1182" y="858"/>
                    </a:lnTo>
                    <a:lnTo>
                      <a:pt x="1188" y="852"/>
                    </a:lnTo>
                    <a:lnTo>
                      <a:pt x="1188" y="852"/>
                    </a:lnTo>
                    <a:lnTo>
                      <a:pt x="1188" y="852"/>
                    </a:lnTo>
                    <a:lnTo>
                      <a:pt x="1188" y="852"/>
                    </a:lnTo>
                    <a:lnTo>
                      <a:pt x="1188" y="846"/>
                    </a:lnTo>
                    <a:lnTo>
                      <a:pt x="1194" y="846"/>
                    </a:lnTo>
                    <a:lnTo>
                      <a:pt x="1194" y="840"/>
                    </a:lnTo>
                    <a:lnTo>
                      <a:pt x="1194" y="840"/>
                    </a:lnTo>
                    <a:lnTo>
                      <a:pt x="1194" y="840"/>
                    </a:lnTo>
                    <a:lnTo>
                      <a:pt x="1194" y="834"/>
                    </a:lnTo>
                    <a:lnTo>
                      <a:pt x="1200" y="834"/>
                    </a:lnTo>
                    <a:lnTo>
                      <a:pt x="1200" y="828"/>
                    </a:lnTo>
                    <a:lnTo>
                      <a:pt x="1200" y="828"/>
                    </a:lnTo>
                    <a:lnTo>
                      <a:pt x="1200" y="822"/>
                    </a:lnTo>
                    <a:lnTo>
                      <a:pt x="1200" y="822"/>
                    </a:lnTo>
                    <a:lnTo>
                      <a:pt x="1206" y="816"/>
                    </a:lnTo>
                    <a:lnTo>
                      <a:pt x="1206" y="816"/>
                    </a:lnTo>
                    <a:lnTo>
                      <a:pt x="1206" y="810"/>
                    </a:lnTo>
                    <a:lnTo>
                      <a:pt x="1206" y="810"/>
                    </a:lnTo>
                    <a:lnTo>
                      <a:pt x="1206" y="804"/>
                    </a:lnTo>
                    <a:lnTo>
                      <a:pt x="1212" y="798"/>
                    </a:lnTo>
                    <a:lnTo>
                      <a:pt x="1212" y="798"/>
                    </a:lnTo>
                    <a:lnTo>
                      <a:pt x="1212" y="792"/>
                    </a:lnTo>
                    <a:lnTo>
                      <a:pt x="1212" y="786"/>
                    </a:lnTo>
                    <a:lnTo>
                      <a:pt x="1212" y="786"/>
                    </a:lnTo>
                    <a:lnTo>
                      <a:pt x="1218" y="780"/>
                    </a:lnTo>
                    <a:lnTo>
                      <a:pt x="1218" y="774"/>
                    </a:lnTo>
                    <a:lnTo>
                      <a:pt x="1218" y="774"/>
                    </a:lnTo>
                    <a:lnTo>
                      <a:pt x="1218" y="768"/>
                    </a:lnTo>
                    <a:lnTo>
                      <a:pt x="1218" y="762"/>
                    </a:lnTo>
                    <a:lnTo>
                      <a:pt x="1224" y="762"/>
                    </a:lnTo>
                    <a:lnTo>
                      <a:pt x="1224" y="756"/>
                    </a:lnTo>
                    <a:lnTo>
                      <a:pt x="1224" y="750"/>
                    </a:lnTo>
                    <a:lnTo>
                      <a:pt x="1224" y="750"/>
                    </a:lnTo>
                    <a:lnTo>
                      <a:pt x="1224" y="744"/>
                    </a:lnTo>
                    <a:lnTo>
                      <a:pt x="1230" y="738"/>
                    </a:lnTo>
                    <a:lnTo>
                      <a:pt x="1230" y="732"/>
                    </a:lnTo>
                    <a:lnTo>
                      <a:pt x="1230" y="732"/>
                    </a:lnTo>
                    <a:lnTo>
                      <a:pt x="1230" y="726"/>
                    </a:lnTo>
                    <a:lnTo>
                      <a:pt x="1230" y="720"/>
                    </a:lnTo>
                    <a:lnTo>
                      <a:pt x="1236" y="720"/>
                    </a:lnTo>
                    <a:lnTo>
                      <a:pt x="1236" y="714"/>
                    </a:lnTo>
                    <a:lnTo>
                      <a:pt x="1236" y="708"/>
                    </a:lnTo>
                    <a:lnTo>
                      <a:pt x="1236" y="702"/>
                    </a:lnTo>
                    <a:lnTo>
                      <a:pt x="1236" y="702"/>
                    </a:lnTo>
                    <a:lnTo>
                      <a:pt x="1242" y="696"/>
                    </a:lnTo>
                    <a:lnTo>
                      <a:pt x="1242" y="690"/>
                    </a:lnTo>
                    <a:lnTo>
                      <a:pt x="1242" y="684"/>
                    </a:lnTo>
                    <a:lnTo>
                      <a:pt x="1242" y="684"/>
                    </a:lnTo>
                    <a:lnTo>
                      <a:pt x="1242" y="678"/>
                    </a:lnTo>
                    <a:lnTo>
                      <a:pt x="1248" y="672"/>
                    </a:lnTo>
                    <a:lnTo>
                      <a:pt x="1248" y="666"/>
                    </a:lnTo>
                    <a:lnTo>
                      <a:pt x="1248" y="660"/>
                    </a:lnTo>
                    <a:lnTo>
                      <a:pt x="1248" y="660"/>
                    </a:lnTo>
                    <a:lnTo>
                      <a:pt x="1248" y="654"/>
                    </a:lnTo>
                    <a:lnTo>
                      <a:pt x="1254" y="648"/>
                    </a:lnTo>
                    <a:lnTo>
                      <a:pt x="1254" y="642"/>
                    </a:lnTo>
                    <a:lnTo>
                      <a:pt x="1254" y="642"/>
                    </a:lnTo>
                    <a:lnTo>
                      <a:pt x="1254" y="636"/>
                    </a:lnTo>
                    <a:lnTo>
                      <a:pt x="1254" y="630"/>
                    </a:lnTo>
                    <a:lnTo>
                      <a:pt x="1260" y="624"/>
                    </a:lnTo>
                    <a:lnTo>
                      <a:pt x="1260" y="618"/>
                    </a:lnTo>
                    <a:lnTo>
                      <a:pt x="1260" y="618"/>
                    </a:lnTo>
                    <a:lnTo>
                      <a:pt x="1260" y="612"/>
                    </a:lnTo>
                    <a:lnTo>
                      <a:pt x="1260" y="606"/>
                    </a:lnTo>
                    <a:lnTo>
                      <a:pt x="1266" y="600"/>
                    </a:lnTo>
                    <a:lnTo>
                      <a:pt x="1266" y="594"/>
                    </a:lnTo>
                    <a:lnTo>
                      <a:pt x="1266" y="594"/>
                    </a:lnTo>
                    <a:lnTo>
                      <a:pt x="1266" y="588"/>
                    </a:lnTo>
                    <a:lnTo>
                      <a:pt x="1266" y="582"/>
                    </a:lnTo>
                    <a:lnTo>
                      <a:pt x="1272" y="576"/>
                    </a:lnTo>
                    <a:lnTo>
                      <a:pt x="1272" y="570"/>
                    </a:lnTo>
                    <a:lnTo>
                      <a:pt x="1272" y="570"/>
                    </a:lnTo>
                    <a:lnTo>
                      <a:pt x="1272" y="564"/>
                    </a:lnTo>
                    <a:lnTo>
                      <a:pt x="1272" y="558"/>
                    </a:lnTo>
                    <a:lnTo>
                      <a:pt x="1278" y="552"/>
                    </a:lnTo>
                    <a:lnTo>
                      <a:pt x="1278" y="546"/>
                    </a:lnTo>
                    <a:lnTo>
                      <a:pt x="1278" y="540"/>
                    </a:lnTo>
                    <a:lnTo>
                      <a:pt x="1278" y="540"/>
                    </a:lnTo>
                    <a:lnTo>
                      <a:pt x="1278" y="534"/>
                    </a:lnTo>
                    <a:lnTo>
                      <a:pt x="1284" y="528"/>
                    </a:lnTo>
                    <a:lnTo>
                      <a:pt x="1284" y="522"/>
                    </a:lnTo>
                    <a:lnTo>
                      <a:pt x="1284" y="516"/>
                    </a:lnTo>
                    <a:lnTo>
                      <a:pt x="1284" y="516"/>
                    </a:lnTo>
                    <a:lnTo>
                      <a:pt x="1284" y="510"/>
                    </a:lnTo>
                    <a:lnTo>
                      <a:pt x="1290" y="504"/>
                    </a:lnTo>
                    <a:lnTo>
                      <a:pt x="1290" y="498"/>
                    </a:lnTo>
                    <a:lnTo>
                      <a:pt x="1290" y="492"/>
                    </a:lnTo>
                    <a:lnTo>
                      <a:pt x="1290" y="486"/>
                    </a:lnTo>
                    <a:lnTo>
                      <a:pt x="1290" y="486"/>
                    </a:lnTo>
                    <a:lnTo>
                      <a:pt x="1296" y="480"/>
                    </a:lnTo>
                    <a:lnTo>
                      <a:pt x="1296" y="474"/>
                    </a:lnTo>
                    <a:lnTo>
                      <a:pt x="1296" y="474"/>
                    </a:lnTo>
                    <a:lnTo>
                      <a:pt x="1296" y="468"/>
                    </a:lnTo>
                    <a:lnTo>
                      <a:pt x="1296" y="462"/>
                    </a:lnTo>
                    <a:lnTo>
                      <a:pt x="1296" y="462"/>
                    </a:lnTo>
                    <a:lnTo>
                      <a:pt x="1302" y="456"/>
                    </a:lnTo>
                    <a:lnTo>
                      <a:pt x="1302" y="450"/>
                    </a:lnTo>
                    <a:lnTo>
                      <a:pt x="1302" y="444"/>
                    </a:lnTo>
                    <a:lnTo>
                      <a:pt x="1302" y="438"/>
                    </a:lnTo>
                    <a:lnTo>
                      <a:pt x="1302" y="432"/>
                    </a:lnTo>
                    <a:lnTo>
                      <a:pt x="1308" y="432"/>
                    </a:lnTo>
                    <a:lnTo>
                      <a:pt x="1308" y="426"/>
                    </a:lnTo>
                    <a:lnTo>
                      <a:pt x="1308" y="420"/>
                    </a:lnTo>
                    <a:lnTo>
                      <a:pt x="1308" y="414"/>
                    </a:lnTo>
                    <a:lnTo>
                      <a:pt x="1308" y="408"/>
                    </a:lnTo>
                    <a:lnTo>
                      <a:pt x="1314" y="408"/>
                    </a:lnTo>
                    <a:lnTo>
                      <a:pt x="1314" y="402"/>
                    </a:lnTo>
                    <a:lnTo>
                      <a:pt x="1314" y="396"/>
                    </a:lnTo>
                    <a:lnTo>
                      <a:pt x="1314" y="390"/>
                    </a:lnTo>
                    <a:lnTo>
                      <a:pt x="1314" y="384"/>
                    </a:lnTo>
                    <a:lnTo>
                      <a:pt x="1320" y="384"/>
                    </a:lnTo>
                    <a:lnTo>
                      <a:pt x="1320" y="378"/>
                    </a:lnTo>
                    <a:lnTo>
                      <a:pt x="1320" y="372"/>
                    </a:lnTo>
                    <a:lnTo>
                      <a:pt x="1320" y="366"/>
                    </a:lnTo>
                    <a:lnTo>
                      <a:pt x="1320" y="360"/>
                    </a:lnTo>
                    <a:lnTo>
                      <a:pt x="1326" y="354"/>
                    </a:lnTo>
                    <a:lnTo>
                      <a:pt x="1326" y="354"/>
                    </a:lnTo>
                    <a:lnTo>
                      <a:pt x="1326" y="348"/>
                    </a:lnTo>
                    <a:lnTo>
                      <a:pt x="1326" y="342"/>
                    </a:lnTo>
                    <a:lnTo>
                      <a:pt x="1326" y="336"/>
                    </a:lnTo>
                    <a:lnTo>
                      <a:pt x="1332" y="330"/>
                    </a:lnTo>
                    <a:lnTo>
                      <a:pt x="1332" y="324"/>
                    </a:lnTo>
                    <a:lnTo>
                      <a:pt x="1332" y="324"/>
                    </a:lnTo>
                    <a:lnTo>
                      <a:pt x="1332" y="324"/>
                    </a:lnTo>
                    <a:lnTo>
                      <a:pt x="1332" y="318"/>
                    </a:lnTo>
                    <a:lnTo>
                      <a:pt x="1332" y="312"/>
                    </a:lnTo>
                    <a:lnTo>
                      <a:pt x="1338" y="306"/>
                    </a:lnTo>
                    <a:lnTo>
                      <a:pt x="1338" y="300"/>
                    </a:lnTo>
                    <a:lnTo>
                      <a:pt x="1338" y="300"/>
                    </a:lnTo>
                    <a:lnTo>
                      <a:pt x="1338" y="294"/>
                    </a:lnTo>
                    <a:lnTo>
                      <a:pt x="1338" y="288"/>
                    </a:lnTo>
                    <a:lnTo>
                      <a:pt x="1344" y="282"/>
                    </a:lnTo>
                    <a:lnTo>
                      <a:pt x="1344" y="276"/>
                    </a:lnTo>
                    <a:lnTo>
                      <a:pt x="1344" y="270"/>
                    </a:lnTo>
                    <a:lnTo>
                      <a:pt x="1344" y="270"/>
                    </a:lnTo>
                    <a:lnTo>
                      <a:pt x="1344" y="264"/>
                    </a:lnTo>
                    <a:lnTo>
                      <a:pt x="1350" y="258"/>
                    </a:lnTo>
                    <a:lnTo>
                      <a:pt x="1350" y="252"/>
                    </a:lnTo>
                    <a:lnTo>
                      <a:pt x="1350" y="246"/>
                    </a:lnTo>
                    <a:lnTo>
                      <a:pt x="1350" y="246"/>
                    </a:lnTo>
                    <a:lnTo>
                      <a:pt x="1350" y="240"/>
                    </a:lnTo>
                    <a:lnTo>
                      <a:pt x="1356" y="234"/>
                    </a:lnTo>
                    <a:lnTo>
                      <a:pt x="1356" y="234"/>
                    </a:lnTo>
                    <a:lnTo>
                      <a:pt x="1356" y="234"/>
                    </a:lnTo>
                    <a:lnTo>
                      <a:pt x="1356" y="234"/>
                    </a:lnTo>
                    <a:lnTo>
                      <a:pt x="1356" y="234"/>
                    </a:lnTo>
                    <a:lnTo>
                      <a:pt x="1362" y="240"/>
                    </a:lnTo>
                    <a:lnTo>
                      <a:pt x="1362" y="240"/>
                    </a:lnTo>
                    <a:lnTo>
                      <a:pt x="1362" y="246"/>
                    </a:lnTo>
                    <a:lnTo>
                      <a:pt x="1362" y="246"/>
                    </a:lnTo>
                    <a:lnTo>
                      <a:pt x="1362" y="252"/>
                    </a:lnTo>
                    <a:lnTo>
                      <a:pt x="1368" y="258"/>
                    </a:lnTo>
                    <a:lnTo>
                      <a:pt x="1368" y="258"/>
                    </a:lnTo>
                    <a:lnTo>
                      <a:pt x="1368" y="264"/>
                    </a:lnTo>
                    <a:lnTo>
                      <a:pt x="1368" y="270"/>
                    </a:lnTo>
                    <a:lnTo>
                      <a:pt x="1368" y="270"/>
                    </a:lnTo>
                    <a:lnTo>
                      <a:pt x="1368" y="276"/>
                    </a:lnTo>
                    <a:lnTo>
                      <a:pt x="1374" y="282"/>
                    </a:lnTo>
                    <a:lnTo>
                      <a:pt x="1374" y="282"/>
                    </a:lnTo>
                    <a:lnTo>
                      <a:pt x="1374" y="288"/>
                    </a:lnTo>
                    <a:lnTo>
                      <a:pt x="1374" y="294"/>
                    </a:lnTo>
                    <a:lnTo>
                      <a:pt x="1374" y="300"/>
                    </a:lnTo>
                    <a:lnTo>
                      <a:pt x="1380" y="300"/>
                    </a:lnTo>
                    <a:lnTo>
                      <a:pt x="1380" y="306"/>
                    </a:lnTo>
                    <a:lnTo>
                      <a:pt x="1380" y="312"/>
                    </a:lnTo>
                    <a:lnTo>
                      <a:pt x="1380" y="312"/>
                    </a:lnTo>
                    <a:lnTo>
                      <a:pt x="1380" y="318"/>
                    </a:lnTo>
                    <a:lnTo>
                      <a:pt x="1386" y="324"/>
                    </a:lnTo>
                    <a:lnTo>
                      <a:pt x="1386" y="324"/>
                    </a:lnTo>
                    <a:lnTo>
                      <a:pt x="1386" y="330"/>
                    </a:lnTo>
                    <a:lnTo>
                      <a:pt x="1386" y="336"/>
                    </a:lnTo>
                    <a:lnTo>
                      <a:pt x="1386" y="336"/>
                    </a:lnTo>
                    <a:lnTo>
                      <a:pt x="1392" y="342"/>
                    </a:lnTo>
                    <a:lnTo>
                      <a:pt x="1392" y="348"/>
                    </a:lnTo>
                    <a:lnTo>
                      <a:pt x="1392" y="348"/>
                    </a:lnTo>
                    <a:lnTo>
                      <a:pt x="1392" y="354"/>
                    </a:lnTo>
                    <a:lnTo>
                      <a:pt x="1392" y="360"/>
                    </a:lnTo>
                    <a:lnTo>
                      <a:pt x="1398" y="366"/>
                    </a:lnTo>
                    <a:lnTo>
                      <a:pt x="1398" y="366"/>
                    </a:lnTo>
                    <a:lnTo>
                      <a:pt x="1398" y="372"/>
                    </a:lnTo>
                    <a:lnTo>
                      <a:pt x="1398" y="378"/>
                    </a:lnTo>
                    <a:lnTo>
                      <a:pt x="1398" y="378"/>
                    </a:lnTo>
                    <a:lnTo>
                      <a:pt x="1404" y="384"/>
                    </a:lnTo>
                    <a:lnTo>
                      <a:pt x="1404" y="390"/>
                    </a:lnTo>
                    <a:lnTo>
                      <a:pt x="1404" y="390"/>
                    </a:lnTo>
                    <a:lnTo>
                      <a:pt x="1404" y="396"/>
                    </a:lnTo>
                    <a:lnTo>
                      <a:pt x="1404" y="402"/>
                    </a:lnTo>
                    <a:lnTo>
                      <a:pt x="1410" y="408"/>
                    </a:lnTo>
                    <a:lnTo>
                      <a:pt x="1410" y="408"/>
                    </a:lnTo>
                    <a:lnTo>
                      <a:pt x="1410" y="414"/>
                    </a:lnTo>
                    <a:lnTo>
                      <a:pt x="1410" y="420"/>
                    </a:lnTo>
                    <a:lnTo>
                      <a:pt x="1410" y="420"/>
                    </a:lnTo>
                    <a:lnTo>
                      <a:pt x="1416" y="426"/>
                    </a:lnTo>
                    <a:lnTo>
                      <a:pt x="1416" y="432"/>
                    </a:lnTo>
                    <a:lnTo>
                      <a:pt x="1416" y="432"/>
                    </a:lnTo>
                    <a:lnTo>
                      <a:pt x="1416" y="438"/>
                    </a:lnTo>
                    <a:lnTo>
                      <a:pt x="1416" y="444"/>
                    </a:lnTo>
                    <a:lnTo>
                      <a:pt x="1422" y="450"/>
                    </a:lnTo>
                    <a:lnTo>
                      <a:pt x="1422" y="450"/>
                    </a:lnTo>
                    <a:lnTo>
                      <a:pt x="1422" y="456"/>
                    </a:lnTo>
                    <a:lnTo>
                      <a:pt x="1422" y="462"/>
                    </a:lnTo>
                    <a:lnTo>
                      <a:pt x="1422" y="462"/>
                    </a:lnTo>
                    <a:lnTo>
                      <a:pt x="1428" y="468"/>
                    </a:lnTo>
                    <a:lnTo>
                      <a:pt x="1428" y="474"/>
                    </a:lnTo>
                    <a:lnTo>
                      <a:pt x="1428" y="474"/>
                    </a:lnTo>
                    <a:lnTo>
                      <a:pt x="1428" y="480"/>
                    </a:lnTo>
                    <a:lnTo>
                      <a:pt x="1428" y="486"/>
                    </a:lnTo>
                    <a:lnTo>
                      <a:pt x="1434" y="492"/>
                    </a:lnTo>
                    <a:lnTo>
                      <a:pt x="1434" y="492"/>
                    </a:lnTo>
                    <a:lnTo>
                      <a:pt x="1434" y="492"/>
                    </a:lnTo>
                    <a:lnTo>
                      <a:pt x="1434" y="498"/>
                    </a:lnTo>
                    <a:lnTo>
                      <a:pt x="1434" y="504"/>
                    </a:lnTo>
                    <a:lnTo>
                      <a:pt x="1434" y="504"/>
                    </a:lnTo>
                    <a:lnTo>
                      <a:pt x="1440" y="510"/>
                    </a:lnTo>
                    <a:lnTo>
                      <a:pt x="1440" y="516"/>
                    </a:lnTo>
                    <a:lnTo>
                      <a:pt x="1440" y="516"/>
                    </a:lnTo>
                    <a:lnTo>
                      <a:pt x="1440" y="522"/>
                    </a:lnTo>
                    <a:lnTo>
                      <a:pt x="1440" y="528"/>
                    </a:lnTo>
                    <a:lnTo>
                      <a:pt x="1446" y="528"/>
                    </a:lnTo>
                    <a:lnTo>
                      <a:pt x="1446" y="534"/>
                    </a:lnTo>
                    <a:lnTo>
                      <a:pt x="1446" y="540"/>
                    </a:lnTo>
                    <a:lnTo>
                      <a:pt x="1446" y="546"/>
                    </a:lnTo>
                    <a:lnTo>
                      <a:pt x="1446" y="546"/>
                    </a:lnTo>
                    <a:lnTo>
                      <a:pt x="1452" y="552"/>
                    </a:lnTo>
                    <a:lnTo>
                      <a:pt x="1452" y="558"/>
                    </a:lnTo>
                    <a:lnTo>
                      <a:pt x="1452" y="558"/>
                    </a:lnTo>
                    <a:lnTo>
                      <a:pt x="1452" y="558"/>
                    </a:lnTo>
                    <a:lnTo>
                      <a:pt x="1452" y="564"/>
                    </a:lnTo>
                    <a:lnTo>
                      <a:pt x="1452" y="570"/>
                    </a:lnTo>
                    <a:lnTo>
                      <a:pt x="1458" y="570"/>
                    </a:lnTo>
                    <a:lnTo>
                      <a:pt x="1458" y="576"/>
                    </a:lnTo>
                    <a:lnTo>
                      <a:pt x="1458" y="582"/>
                    </a:lnTo>
                    <a:lnTo>
                      <a:pt x="1458" y="582"/>
                    </a:lnTo>
                    <a:lnTo>
                      <a:pt x="1458" y="588"/>
                    </a:lnTo>
                    <a:lnTo>
                      <a:pt x="1464" y="594"/>
                    </a:lnTo>
                    <a:lnTo>
                      <a:pt x="1464" y="594"/>
                    </a:lnTo>
                    <a:lnTo>
                      <a:pt x="1464" y="600"/>
                    </a:lnTo>
                    <a:lnTo>
                      <a:pt x="1464" y="606"/>
                    </a:lnTo>
                    <a:lnTo>
                      <a:pt x="1464" y="606"/>
                    </a:lnTo>
                    <a:lnTo>
                      <a:pt x="1470" y="612"/>
                    </a:lnTo>
                    <a:lnTo>
                      <a:pt x="1470" y="612"/>
                    </a:lnTo>
                    <a:lnTo>
                      <a:pt x="1470" y="618"/>
                    </a:lnTo>
                    <a:lnTo>
                      <a:pt x="1470" y="624"/>
                    </a:lnTo>
                    <a:lnTo>
                      <a:pt x="1470" y="624"/>
                    </a:lnTo>
                    <a:lnTo>
                      <a:pt x="1476" y="630"/>
                    </a:lnTo>
                    <a:lnTo>
                      <a:pt x="1476" y="636"/>
                    </a:lnTo>
                    <a:lnTo>
                      <a:pt x="1476" y="636"/>
                    </a:lnTo>
                    <a:lnTo>
                      <a:pt x="1476" y="642"/>
                    </a:lnTo>
                    <a:lnTo>
                      <a:pt x="1476" y="648"/>
                    </a:lnTo>
                    <a:lnTo>
                      <a:pt x="1482" y="648"/>
                    </a:lnTo>
                    <a:lnTo>
                      <a:pt x="1482" y="654"/>
                    </a:lnTo>
                    <a:lnTo>
                      <a:pt x="1482" y="660"/>
                    </a:lnTo>
                    <a:lnTo>
                      <a:pt x="1482" y="660"/>
                    </a:lnTo>
                    <a:lnTo>
                      <a:pt x="1482" y="666"/>
                    </a:lnTo>
                    <a:lnTo>
                      <a:pt x="1488" y="666"/>
                    </a:lnTo>
                    <a:lnTo>
                      <a:pt x="1488" y="666"/>
                    </a:lnTo>
                    <a:lnTo>
                      <a:pt x="1488" y="672"/>
                    </a:lnTo>
                    <a:lnTo>
                      <a:pt x="1488" y="678"/>
                    </a:lnTo>
                    <a:lnTo>
                      <a:pt x="1488" y="678"/>
                    </a:lnTo>
                    <a:lnTo>
                      <a:pt x="1488" y="684"/>
                    </a:lnTo>
                    <a:lnTo>
                      <a:pt x="1488" y="690"/>
                    </a:lnTo>
                    <a:lnTo>
                      <a:pt x="1494" y="690"/>
                    </a:lnTo>
                    <a:lnTo>
                      <a:pt x="1494" y="696"/>
                    </a:lnTo>
                    <a:lnTo>
                      <a:pt x="1494" y="696"/>
                    </a:lnTo>
                    <a:lnTo>
                      <a:pt x="1494" y="702"/>
                    </a:lnTo>
                    <a:lnTo>
                      <a:pt x="1494" y="708"/>
                    </a:lnTo>
                    <a:lnTo>
                      <a:pt x="1500" y="708"/>
                    </a:lnTo>
                    <a:lnTo>
                      <a:pt x="1500" y="714"/>
                    </a:lnTo>
                    <a:lnTo>
                      <a:pt x="1500" y="714"/>
                    </a:lnTo>
                    <a:lnTo>
                      <a:pt x="1500" y="720"/>
                    </a:lnTo>
                    <a:lnTo>
                      <a:pt x="1500" y="726"/>
                    </a:lnTo>
                    <a:lnTo>
                      <a:pt x="1506" y="726"/>
                    </a:lnTo>
                    <a:lnTo>
                      <a:pt x="1506" y="732"/>
                    </a:lnTo>
                    <a:lnTo>
                      <a:pt x="1506" y="732"/>
                    </a:lnTo>
                    <a:lnTo>
                      <a:pt x="1506" y="738"/>
                    </a:lnTo>
                    <a:lnTo>
                      <a:pt x="1506" y="738"/>
                    </a:lnTo>
                    <a:lnTo>
                      <a:pt x="1512" y="744"/>
                    </a:lnTo>
                    <a:lnTo>
                      <a:pt x="1512" y="744"/>
                    </a:lnTo>
                    <a:lnTo>
                      <a:pt x="1512" y="750"/>
                    </a:lnTo>
                    <a:lnTo>
                      <a:pt x="1512" y="750"/>
                    </a:lnTo>
                    <a:lnTo>
                      <a:pt x="1512" y="756"/>
                    </a:lnTo>
                    <a:lnTo>
                      <a:pt x="1512" y="756"/>
                    </a:lnTo>
                    <a:lnTo>
                      <a:pt x="1518" y="762"/>
                    </a:lnTo>
                    <a:lnTo>
                      <a:pt x="1518" y="762"/>
                    </a:lnTo>
                    <a:lnTo>
                      <a:pt x="1518" y="768"/>
                    </a:lnTo>
                    <a:lnTo>
                      <a:pt x="1518" y="768"/>
                    </a:lnTo>
                    <a:lnTo>
                      <a:pt x="1518" y="774"/>
                    </a:lnTo>
                    <a:lnTo>
                      <a:pt x="1524" y="774"/>
                    </a:lnTo>
                    <a:lnTo>
                      <a:pt x="1524" y="780"/>
                    </a:lnTo>
                    <a:lnTo>
                      <a:pt x="1524" y="780"/>
                    </a:lnTo>
                    <a:lnTo>
                      <a:pt x="1524" y="786"/>
                    </a:lnTo>
                    <a:lnTo>
                      <a:pt x="1524" y="786"/>
                    </a:lnTo>
                    <a:lnTo>
                      <a:pt x="1530" y="792"/>
                    </a:lnTo>
                    <a:lnTo>
                      <a:pt x="1530" y="792"/>
                    </a:lnTo>
                    <a:lnTo>
                      <a:pt x="1530" y="798"/>
                    </a:lnTo>
                    <a:lnTo>
                      <a:pt x="1530" y="798"/>
                    </a:lnTo>
                    <a:lnTo>
                      <a:pt x="1530" y="798"/>
                    </a:lnTo>
                    <a:lnTo>
                      <a:pt x="1536" y="804"/>
                    </a:lnTo>
                    <a:lnTo>
                      <a:pt x="1536" y="804"/>
                    </a:lnTo>
                    <a:lnTo>
                      <a:pt x="1536" y="810"/>
                    </a:lnTo>
                    <a:lnTo>
                      <a:pt x="1536" y="810"/>
                    </a:lnTo>
                    <a:lnTo>
                      <a:pt x="1536" y="810"/>
                    </a:lnTo>
                    <a:lnTo>
                      <a:pt x="1542" y="816"/>
                    </a:lnTo>
                    <a:lnTo>
                      <a:pt x="1542" y="816"/>
                    </a:lnTo>
                    <a:lnTo>
                      <a:pt x="1542" y="816"/>
                    </a:lnTo>
                    <a:lnTo>
                      <a:pt x="1542" y="822"/>
                    </a:lnTo>
                    <a:lnTo>
                      <a:pt x="1542" y="822"/>
                    </a:lnTo>
                    <a:lnTo>
                      <a:pt x="1548" y="822"/>
                    </a:lnTo>
                    <a:lnTo>
                      <a:pt x="1548" y="828"/>
                    </a:lnTo>
                    <a:lnTo>
                      <a:pt x="1548" y="828"/>
                    </a:lnTo>
                    <a:lnTo>
                      <a:pt x="1548" y="828"/>
                    </a:lnTo>
                    <a:lnTo>
                      <a:pt x="1548" y="828"/>
                    </a:lnTo>
                    <a:lnTo>
                      <a:pt x="1548" y="828"/>
                    </a:lnTo>
                    <a:lnTo>
                      <a:pt x="1548" y="828"/>
                    </a:lnTo>
                    <a:lnTo>
                      <a:pt x="1548" y="828"/>
                    </a:lnTo>
                    <a:lnTo>
                      <a:pt x="1548" y="828"/>
                    </a:lnTo>
                    <a:lnTo>
                      <a:pt x="1548" y="828"/>
                    </a:lnTo>
                    <a:lnTo>
                      <a:pt x="1548" y="828"/>
                    </a:lnTo>
                    <a:lnTo>
                      <a:pt x="1548" y="828"/>
                    </a:lnTo>
                    <a:lnTo>
                      <a:pt x="1548" y="828"/>
                    </a:lnTo>
                    <a:lnTo>
                      <a:pt x="1548" y="828"/>
                    </a:lnTo>
                    <a:lnTo>
                      <a:pt x="1554" y="834"/>
                    </a:lnTo>
                    <a:lnTo>
                      <a:pt x="1554" y="834"/>
                    </a:lnTo>
                    <a:lnTo>
                      <a:pt x="1554" y="834"/>
                    </a:lnTo>
                    <a:lnTo>
                      <a:pt x="1554" y="834"/>
                    </a:lnTo>
                    <a:lnTo>
                      <a:pt x="1554" y="834"/>
                    </a:lnTo>
                    <a:lnTo>
                      <a:pt x="1560" y="834"/>
                    </a:lnTo>
                    <a:lnTo>
                      <a:pt x="1560" y="834"/>
                    </a:lnTo>
                    <a:lnTo>
                      <a:pt x="1560" y="834"/>
                    </a:lnTo>
                    <a:lnTo>
                      <a:pt x="1560" y="834"/>
                    </a:lnTo>
                    <a:lnTo>
                      <a:pt x="1560" y="834"/>
                    </a:lnTo>
                    <a:lnTo>
                      <a:pt x="1566" y="834"/>
                    </a:lnTo>
                    <a:lnTo>
                      <a:pt x="1566" y="834"/>
                    </a:lnTo>
                    <a:lnTo>
                      <a:pt x="1566" y="834"/>
                    </a:lnTo>
                    <a:lnTo>
                      <a:pt x="1566" y="834"/>
                    </a:lnTo>
                    <a:lnTo>
                      <a:pt x="1566" y="834"/>
                    </a:lnTo>
                    <a:lnTo>
                      <a:pt x="1572" y="834"/>
                    </a:lnTo>
                    <a:lnTo>
                      <a:pt x="1572" y="834"/>
                    </a:lnTo>
                    <a:lnTo>
                      <a:pt x="1572" y="834"/>
                    </a:lnTo>
                    <a:lnTo>
                      <a:pt x="1572" y="834"/>
                    </a:lnTo>
                    <a:lnTo>
                      <a:pt x="1572" y="834"/>
                    </a:lnTo>
                    <a:lnTo>
                      <a:pt x="1578" y="828"/>
                    </a:lnTo>
                    <a:lnTo>
                      <a:pt x="1578" y="828"/>
                    </a:lnTo>
                    <a:lnTo>
                      <a:pt x="1578" y="828"/>
                    </a:lnTo>
                    <a:lnTo>
                      <a:pt x="1578" y="828"/>
                    </a:lnTo>
                    <a:lnTo>
                      <a:pt x="1578" y="822"/>
                    </a:lnTo>
                    <a:lnTo>
                      <a:pt x="1584" y="822"/>
                    </a:lnTo>
                    <a:lnTo>
                      <a:pt x="1584" y="822"/>
                    </a:lnTo>
                    <a:lnTo>
                      <a:pt x="1584" y="816"/>
                    </a:lnTo>
                    <a:lnTo>
                      <a:pt x="1584" y="816"/>
                    </a:lnTo>
                    <a:lnTo>
                      <a:pt x="1584" y="816"/>
                    </a:lnTo>
                    <a:lnTo>
                      <a:pt x="1590" y="810"/>
                    </a:lnTo>
                    <a:lnTo>
                      <a:pt x="1590" y="810"/>
                    </a:lnTo>
                    <a:lnTo>
                      <a:pt x="1590" y="810"/>
                    </a:lnTo>
                    <a:lnTo>
                      <a:pt x="1590" y="804"/>
                    </a:lnTo>
                    <a:lnTo>
                      <a:pt x="1596" y="804"/>
                    </a:lnTo>
                    <a:lnTo>
                      <a:pt x="1596" y="798"/>
                    </a:lnTo>
                    <a:lnTo>
                      <a:pt x="1596" y="798"/>
                    </a:lnTo>
                    <a:lnTo>
                      <a:pt x="1596" y="798"/>
                    </a:lnTo>
                    <a:lnTo>
                      <a:pt x="1596" y="792"/>
                    </a:lnTo>
                    <a:lnTo>
                      <a:pt x="1602" y="792"/>
                    </a:lnTo>
                    <a:lnTo>
                      <a:pt x="1602" y="786"/>
                    </a:lnTo>
                    <a:lnTo>
                      <a:pt x="1602" y="786"/>
                    </a:lnTo>
                    <a:lnTo>
                      <a:pt x="1602" y="780"/>
                    </a:lnTo>
                    <a:lnTo>
                      <a:pt x="1602" y="780"/>
                    </a:lnTo>
                    <a:lnTo>
                      <a:pt x="1608" y="774"/>
                    </a:lnTo>
                    <a:lnTo>
                      <a:pt x="1608" y="774"/>
                    </a:lnTo>
                    <a:lnTo>
                      <a:pt x="1608" y="768"/>
                    </a:lnTo>
                    <a:lnTo>
                      <a:pt x="1608" y="768"/>
                    </a:lnTo>
                    <a:lnTo>
                      <a:pt x="1608" y="762"/>
                    </a:lnTo>
                    <a:lnTo>
                      <a:pt x="1614" y="756"/>
                    </a:lnTo>
                    <a:lnTo>
                      <a:pt x="1614" y="756"/>
                    </a:lnTo>
                    <a:lnTo>
                      <a:pt x="1614" y="750"/>
                    </a:lnTo>
                    <a:lnTo>
                      <a:pt x="1614" y="750"/>
                    </a:lnTo>
                    <a:lnTo>
                      <a:pt x="1614" y="744"/>
                    </a:lnTo>
                    <a:lnTo>
                      <a:pt x="1620" y="744"/>
                    </a:lnTo>
                    <a:lnTo>
                      <a:pt x="1620" y="738"/>
                    </a:lnTo>
                    <a:lnTo>
                      <a:pt x="1620" y="732"/>
                    </a:lnTo>
                    <a:lnTo>
                      <a:pt x="1620" y="732"/>
                    </a:lnTo>
                    <a:lnTo>
                      <a:pt x="1620" y="726"/>
                    </a:lnTo>
                    <a:lnTo>
                      <a:pt x="1626" y="726"/>
                    </a:lnTo>
                    <a:lnTo>
                      <a:pt x="1626" y="720"/>
                    </a:lnTo>
                    <a:lnTo>
                      <a:pt x="1626" y="714"/>
                    </a:lnTo>
                    <a:lnTo>
                      <a:pt x="1662" y="882"/>
                    </a:lnTo>
                    <a:lnTo>
                      <a:pt x="1662" y="882"/>
                    </a:lnTo>
                    <a:lnTo>
                      <a:pt x="1668" y="882"/>
                    </a:lnTo>
                    <a:lnTo>
                      <a:pt x="1668" y="888"/>
                    </a:lnTo>
                    <a:lnTo>
                      <a:pt x="1668" y="888"/>
                    </a:lnTo>
                    <a:lnTo>
                      <a:pt x="1668" y="888"/>
                    </a:lnTo>
                    <a:lnTo>
                      <a:pt x="1668" y="894"/>
                    </a:lnTo>
                    <a:lnTo>
                      <a:pt x="1674" y="894"/>
                    </a:lnTo>
                    <a:lnTo>
                      <a:pt x="1674" y="894"/>
                    </a:lnTo>
                    <a:lnTo>
                      <a:pt x="1674" y="900"/>
                    </a:lnTo>
                    <a:lnTo>
                      <a:pt x="1674" y="900"/>
                    </a:lnTo>
                    <a:lnTo>
                      <a:pt x="1674" y="900"/>
                    </a:lnTo>
                    <a:lnTo>
                      <a:pt x="1680" y="906"/>
                    </a:lnTo>
                    <a:lnTo>
                      <a:pt x="1680" y="906"/>
                    </a:lnTo>
                    <a:lnTo>
                      <a:pt x="1680" y="906"/>
                    </a:lnTo>
                    <a:lnTo>
                      <a:pt x="1680" y="906"/>
                    </a:lnTo>
                    <a:lnTo>
                      <a:pt x="1680" y="912"/>
                    </a:lnTo>
                    <a:lnTo>
                      <a:pt x="1686" y="912"/>
                    </a:lnTo>
                    <a:lnTo>
                      <a:pt x="1686" y="912"/>
                    </a:lnTo>
                    <a:lnTo>
                      <a:pt x="1686" y="912"/>
                    </a:lnTo>
                    <a:lnTo>
                      <a:pt x="1686" y="918"/>
                    </a:lnTo>
                    <a:lnTo>
                      <a:pt x="1686" y="918"/>
                    </a:lnTo>
                    <a:lnTo>
                      <a:pt x="1692" y="918"/>
                    </a:lnTo>
                    <a:lnTo>
                      <a:pt x="1692" y="918"/>
                    </a:lnTo>
                    <a:lnTo>
                      <a:pt x="1692" y="918"/>
                    </a:lnTo>
                    <a:lnTo>
                      <a:pt x="1692" y="924"/>
                    </a:lnTo>
                    <a:lnTo>
                      <a:pt x="1692" y="924"/>
                    </a:lnTo>
                    <a:lnTo>
                      <a:pt x="1698" y="924"/>
                    </a:lnTo>
                    <a:lnTo>
                      <a:pt x="1698" y="924"/>
                    </a:lnTo>
                    <a:lnTo>
                      <a:pt x="1698" y="924"/>
                    </a:lnTo>
                    <a:lnTo>
                      <a:pt x="1698" y="924"/>
                    </a:lnTo>
                    <a:lnTo>
                      <a:pt x="1698" y="924"/>
                    </a:lnTo>
                    <a:lnTo>
                      <a:pt x="1704" y="924"/>
                    </a:lnTo>
                    <a:lnTo>
                      <a:pt x="1704" y="924"/>
                    </a:lnTo>
                    <a:lnTo>
                      <a:pt x="1704" y="930"/>
                    </a:lnTo>
                    <a:lnTo>
                      <a:pt x="1704" y="930"/>
                    </a:lnTo>
                    <a:lnTo>
                      <a:pt x="1704" y="930"/>
                    </a:lnTo>
                    <a:lnTo>
                      <a:pt x="1710" y="930"/>
                    </a:lnTo>
                    <a:lnTo>
                      <a:pt x="1710" y="930"/>
                    </a:lnTo>
                    <a:lnTo>
                      <a:pt x="1710" y="924"/>
                    </a:lnTo>
                    <a:lnTo>
                      <a:pt x="1710" y="924"/>
                    </a:lnTo>
                    <a:lnTo>
                      <a:pt x="1710" y="924"/>
                    </a:lnTo>
                    <a:lnTo>
                      <a:pt x="1716" y="924"/>
                    </a:lnTo>
                    <a:lnTo>
                      <a:pt x="1716" y="924"/>
                    </a:lnTo>
                    <a:lnTo>
                      <a:pt x="1716" y="924"/>
                    </a:lnTo>
                    <a:lnTo>
                      <a:pt x="1716" y="924"/>
                    </a:lnTo>
                    <a:lnTo>
                      <a:pt x="1722" y="924"/>
                    </a:lnTo>
                    <a:lnTo>
                      <a:pt x="1722" y="924"/>
                    </a:lnTo>
                    <a:lnTo>
                      <a:pt x="1722" y="918"/>
                    </a:lnTo>
                    <a:lnTo>
                      <a:pt x="1722" y="918"/>
                    </a:lnTo>
                    <a:lnTo>
                      <a:pt x="1722" y="918"/>
                    </a:lnTo>
                    <a:lnTo>
                      <a:pt x="1728" y="918"/>
                    </a:lnTo>
                    <a:lnTo>
                      <a:pt x="1728" y="918"/>
                    </a:lnTo>
                    <a:lnTo>
                      <a:pt x="1728" y="912"/>
                    </a:lnTo>
                    <a:lnTo>
                      <a:pt x="1728" y="912"/>
                    </a:lnTo>
                    <a:lnTo>
                      <a:pt x="1728" y="912"/>
                    </a:lnTo>
                    <a:lnTo>
                      <a:pt x="1734" y="912"/>
                    </a:lnTo>
                    <a:lnTo>
                      <a:pt x="1734" y="906"/>
                    </a:lnTo>
                    <a:lnTo>
                      <a:pt x="1734" y="906"/>
                    </a:lnTo>
                    <a:lnTo>
                      <a:pt x="1734" y="906"/>
                    </a:lnTo>
                    <a:lnTo>
                      <a:pt x="1734" y="900"/>
                    </a:lnTo>
                    <a:lnTo>
                      <a:pt x="1740" y="900"/>
                    </a:lnTo>
                    <a:lnTo>
                      <a:pt x="1740" y="900"/>
                    </a:lnTo>
                    <a:lnTo>
                      <a:pt x="1740" y="894"/>
                    </a:lnTo>
                    <a:lnTo>
                      <a:pt x="1740" y="894"/>
                    </a:lnTo>
                    <a:lnTo>
                      <a:pt x="1740" y="894"/>
                    </a:lnTo>
                    <a:lnTo>
                      <a:pt x="1746" y="894"/>
                    </a:lnTo>
                    <a:lnTo>
                      <a:pt x="1746" y="888"/>
                    </a:lnTo>
                    <a:lnTo>
                      <a:pt x="1746" y="888"/>
                    </a:lnTo>
                    <a:lnTo>
                      <a:pt x="1746" y="888"/>
                    </a:lnTo>
                    <a:lnTo>
                      <a:pt x="1746" y="882"/>
                    </a:lnTo>
                    <a:lnTo>
                      <a:pt x="1752" y="882"/>
                    </a:lnTo>
                    <a:lnTo>
                      <a:pt x="1752" y="876"/>
                    </a:lnTo>
                    <a:lnTo>
                      <a:pt x="1752" y="876"/>
                    </a:lnTo>
                    <a:lnTo>
                      <a:pt x="1752" y="876"/>
                    </a:lnTo>
                    <a:lnTo>
                      <a:pt x="1752" y="870"/>
                    </a:lnTo>
                    <a:lnTo>
                      <a:pt x="1758" y="870"/>
                    </a:lnTo>
                    <a:lnTo>
                      <a:pt x="1758" y="870"/>
                    </a:lnTo>
                    <a:lnTo>
                      <a:pt x="1758" y="864"/>
                    </a:lnTo>
                    <a:lnTo>
                      <a:pt x="1758" y="864"/>
                    </a:lnTo>
                    <a:lnTo>
                      <a:pt x="1758" y="864"/>
                    </a:lnTo>
                    <a:lnTo>
                      <a:pt x="1764" y="858"/>
                    </a:lnTo>
                    <a:lnTo>
                      <a:pt x="1764" y="858"/>
                    </a:lnTo>
                    <a:lnTo>
                      <a:pt x="1764" y="852"/>
                    </a:lnTo>
                    <a:lnTo>
                      <a:pt x="1764" y="852"/>
                    </a:lnTo>
                    <a:lnTo>
                      <a:pt x="1764" y="852"/>
                    </a:lnTo>
                    <a:lnTo>
                      <a:pt x="1770" y="846"/>
                    </a:lnTo>
                    <a:lnTo>
                      <a:pt x="1770" y="846"/>
                    </a:lnTo>
                    <a:lnTo>
                      <a:pt x="1770" y="846"/>
                    </a:lnTo>
                    <a:lnTo>
                      <a:pt x="1770" y="840"/>
                    </a:lnTo>
                    <a:lnTo>
                      <a:pt x="1770" y="840"/>
                    </a:lnTo>
                    <a:lnTo>
                      <a:pt x="1776" y="834"/>
                    </a:lnTo>
                    <a:lnTo>
                      <a:pt x="1776" y="834"/>
                    </a:lnTo>
                    <a:lnTo>
                      <a:pt x="1776" y="834"/>
                    </a:lnTo>
                    <a:lnTo>
                      <a:pt x="1776" y="828"/>
                    </a:lnTo>
                    <a:lnTo>
                      <a:pt x="1776" y="828"/>
                    </a:lnTo>
                    <a:lnTo>
                      <a:pt x="1782" y="822"/>
                    </a:lnTo>
                    <a:lnTo>
                      <a:pt x="1782" y="822"/>
                    </a:lnTo>
                    <a:lnTo>
                      <a:pt x="1782" y="822"/>
                    </a:lnTo>
                    <a:lnTo>
                      <a:pt x="1782" y="816"/>
                    </a:lnTo>
                    <a:lnTo>
                      <a:pt x="1782" y="816"/>
                    </a:lnTo>
                    <a:lnTo>
                      <a:pt x="1788" y="810"/>
                    </a:lnTo>
                    <a:lnTo>
                      <a:pt x="1788" y="810"/>
                    </a:lnTo>
                    <a:lnTo>
                      <a:pt x="1788" y="810"/>
                    </a:lnTo>
                    <a:lnTo>
                      <a:pt x="1788" y="804"/>
                    </a:lnTo>
                    <a:lnTo>
                      <a:pt x="1794" y="804"/>
                    </a:lnTo>
                    <a:lnTo>
                      <a:pt x="1794" y="798"/>
                    </a:lnTo>
                    <a:lnTo>
                      <a:pt x="1794" y="798"/>
                    </a:lnTo>
                    <a:lnTo>
                      <a:pt x="1794" y="798"/>
                    </a:lnTo>
                    <a:lnTo>
                      <a:pt x="1794" y="792"/>
                    </a:lnTo>
                    <a:lnTo>
                      <a:pt x="1800" y="792"/>
                    </a:lnTo>
                    <a:lnTo>
                      <a:pt x="1800" y="786"/>
                    </a:lnTo>
                    <a:lnTo>
                      <a:pt x="1800" y="786"/>
                    </a:lnTo>
                    <a:lnTo>
                      <a:pt x="1800" y="786"/>
                    </a:lnTo>
                    <a:lnTo>
                      <a:pt x="1800" y="780"/>
                    </a:lnTo>
                    <a:lnTo>
                      <a:pt x="1806" y="780"/>
                    </a:lnTo>
                    <a:lnTo>
                      <a:pt x="1806" y="774"/>
                    </a:lnTo>
                    <a:lnTo>
                      <a:pt x="1806" y="774"/>
                    </a:lnTo>
                    <a:lnTo>
                      <a:pt x="1806" y="774"/>
                    </a:lnTo>
                    <a:lnTo>
                      <a:pt x="1806" y="768"/>
                    </a:lnTo>
                    <a:lnTo>
                      <a:pt x="1812" y="768"/>
                    </a:lnTo>
                    <a:lnTo>
                      <a:pt x="1812" y="762"/>
                    </a:lnTo>
                    <a:lnTo>
                      <a:pt x="1938" y="798"/>
                    </a:lnTo>
                    <a:lnTo>
                      <a:pt x="1938" y="798"/>
                    </a:lnTo>
                    <a:lnTo>
                      <a:pt x="1944" y="798"/>
                    </a:lnTo>
                    <a:lnTo>
                      <a:pt x="1944" y="798"/>
                    </a:lnTo>
                    <a:lnTo>
                      <a:pt x="1944" y="798"/>
                    </a:lnTo>
                    <a:lnTo>
                      <a:pt x="1944" y="798"/>
                    </a:lnTo>
                    <a:lnTo>
                      <a:pt x="1950" y="798"/>
                    </a:lnTo>
                    <a:lnTo>
                      <a:pt x="1950" y="792"/>
                    </a:lnTo>
                    <a:lnTo>
                      <a:pt x="1950" y="792"/>
                    </a:lnTo>
                    <a:lnTo>
                      <a:pt x="1950" y="792"/>
                    </a:lnTo>
                    <a:lnTo>
                      <a:pt x="1950" y="792"/>
                    </a:lnTo>
                    <a:lnTo>
                      <a:pt x="1956" y="792"/>
                    </a:lnTo>
                    <a:lnTo>
                      <a:pt x="1956" y="792"/>
                    </a:lnTo>
                    <a:lnTo>
                      <a:pt x="1956" y="792"/>
                    </a:lnTo>
                    <a:lnTo>
                      <a:pt x="1956" y="792"/>
                    </a:lnTo>
                    <a:lnTo>
                      <a:pt x="1956" y="792"/>
                    </a:lnTo>
                    <a:lnTo>
                      <a:pt x="1962" y="792"/>
                    </a:lnTo>
                    <a:lnTo>
                      <a:pt x="1962" y="792"/>
                    </a:lnTo>
                    <a:lnTo>
                      <a:pt x="1962" y="792"/>
                    </a:lnTo>
                    <a:lnTo>
                      <a:pt x="1962" y="792"/>
                    </a:lnTo>
                    <a:lnTo>
                      <a:pt x="1962" y="792"/>
                    </a:lnTo>
                    <a:lnTo>
                      <a:pt x="1968" y="792"/>
                    </a:lnTo>
                    <a:lnTo>
                      <a:pt x="1968" y="786"/>
                    </a:lnTo>
                    <a:lnTo>
                      <a:pt x="1968" y="786"/>
                    </a:lnTo>
                    <a:lnTo>
                      <a:pt x="1968" y="786"/>
                    </a:lnTo>
                    <a:lnTo>
                      <a:pt x="1968" y="786"/>
                    </a:lnTo>
                    <a:lnTo>
                      <a:pt x="1974" y="786"/>
                    </a:lnTo>
                    <a:lnTo>
                      <a:pt x="1974" y="786"/>
                    </a:lnTo>
                    <a:lnTo>
                      <a:pt x="1974" y="786"/>
                    </a:lnTo>
                    <a:lnTo>
                      <a:pt x="1974" y="786"/>
                    </a:lnTo>
                    <a:lnTo>
                      <a:pt x="1974" y="786"/>
                    </a:lnTo>
                    <a:lnTo>
                      <a:pt x="1980" y="786"/>
                    </a:lnTo>
                    <a:lnTo>
                      <a:pt x="1980" y="786"/>
                    </a:lnTo>
                    <a:lnTo>
                      <a:pt x="1980" y="786"/>
                    </a:lnTo>
                    <a:lnTo>
                      <a:pt x="1980" y="786"/>
                    </a:lnTo>
                    <a:lnTo>
                      <a:pt x="1980" y="786"/>
                    </a:lnTo>
                    <a:lnTo>
                      <a:pt x="1986" y="786"/>
                    </a:lnTo>
                    <a:lnTo>
                      <a:pt x="1986" y="780"/>
                    </a:lnTo>
                    <a:lnTo>
                      <a:pt x="1986" y="780"/>
                    </a:lnTo>
                    <a:lnTo>
                      <a:pt x="1986" y="780"/>
                    </a:lnTo>
                    <a:lnTo>
                      <a:pt x="1986" y="780"/>
                    </a:lnTo>
                    <a:lnTo>
                      <a:pt x="1992" y="780"/>
                    </a:lnTo>
                    <a:lnTo>
                      <a:pt x="1992" y="780"/>
                    </a:lnTo>
                    <a:lnTo>
                      <a:pt x="1992" y="780"/>
                    </a:lnTo>
                    <a:lnTo>
                      <a:pt x="1992" y="780"/>
                    </a:lnTo>
                    <a:lnTo>
                      <a:pt x="1992" y="780"/>
                    </a:lnTo>
                    <a:lnTo>
                      <a:pt x="1998" y="780"/>
                    </a:lnTo>
                    <a:lnTo>
                      <a:pt x="1998" y="780"/>
                    </a:lnTo>
                    <a:lnTo>
                      <a:pt x="1998" y="780"/>
                    </a:lnTo>
                    <a:lnTo>
                      <a:pt x="1998" y="780"/>
                    </a:lnTo>
                    <a:lnTo>
                      <a:pt x="1998" y="780"/>
                    </a:lnTo>
                    <a:lnTo>
                      <a:pt x="2004" y="780"/>
                    </a:lnTo>
                    <a:lnTo>
                      <a:pt x="2004" y="774"/>
                    </a:lnTo>
                    <a:lnTo>
                      <a:pt x="2004" y="774"/>
                    </a:lnTo>
                    <a:lnTo>
                      <a:pt x="2004" y="774"/>
                    </a:lnTo>
                    <a:lnTo>
                      <a:pt x="2004" y="774"/>
                    </a:lnTo>
                    <a:lnTo>
                      <a:pt x="2010" y="774"/>
                    </a:lnTo>
                    <a:lnTo>
                      <a:pt x="2010" y="774"/>
                    </a:lnTo>
                    <a:lnTo>
                      <a:pt x="2010" y="774"/>
                    </a:lnTo>
                    <a:lnTo>
                      <a:pt x="2010" y="774"/>
                    </a:lnTo>
                    <a:lnTo>
                      <a:pt x="2010" y="774"/>
                    </a:lnTo>
                    <a:lnTo>
                      <a:pt x="2016" y="774"/>
                    </a:lnTo>
                    <a:lnTo>
                      <a:pt x="2016" y="774"/>
                    </a:lnTo>
                    <a:lnTo>
                      <a:pt x="2016" y="774"/>
                    </a:lnTo>
                    <a:lnTo>
                      <a:pt x="2016" y="774"/>
                    </a:lnTo>
                    <a:lnTo>
                      <a:pt x="2022" y="774"/>
                    </a:lnTo>
                    <a:lnTo>
                      <a:pt x="2022" y="774"/>
                    </a:lnTo>
                    <a:lnTo>
                      <a:pt x="2022" y="768"/>
                    </a:lnTo>
                    <a:lnTo>
                      <a:pt x="2022" y="768"/>
                    </a:lnTo>
                    <a:lnTo>
                      <a:pt x="2022" y="768"/>
                    </a:lnTo>
                    <a:lnTo>
                      <a:pt x="2028" y="768"/>
                    </a:lnTo>
                    <a:lnTo>
                      <a:pt x="2028" y="768"/>
                    </a:lnTo>
                    <a:lnTo>
                      <a:pt x="2028" y="768"/>
                    </a:lnTo>
                    <a:lnTo>
                      <a:pt x="2028" y="768"/>
                    </a:lnTo>
                    <a:lnTo>
                      <a:pt x="2028" y="768"/>
                    </a:lnTo>
                    <a:lnTo>
                      <a:pt x="2034" y="768"/>
                    </a:lnTo>
                    <a:lnTo>
                      <a:pt x="2034" y="768"/>
                    </a:lnTo>
                    <a:lnTo>
                      <a:pt x="2034" y="768"/>
                    </a:lnTo>
                    <a:lnTo>
                      <a:pt x="2034" y="768"/>
                    </a:lnTo>
                    <a:lnTo>
                      <a:pt x="2034" y="768"/>
                    </a:lnTo>
                    <a:lnTo>
                      <a:pt x="2034" y="768"/>
                    </a:lnTo>
                    <a:lnTo>
                      <a:pt x="2040" y="768"/>
                    </a:lnTo>
                    <a:lnTo>
                      <a:pt x="2040" y="768"/>
                    </a:lnTo>
                    <a:lnTo>
                      <a:pt x="2040" y="762"/>
                    </a:lnTo>
                    <a:lnTo>
                      <a:pt x="2040" y="762"/>
                    </a:lnTo>
                    <a:lnTo>
                      <a:pt x="2040" y="762"/>
                    </a:lnTo>
                    <a:lnTo>
                      <a:pt x="2046" y="762"/>
                    </a:lnTo>
                    <a:lnTo>
                      <a:pt x="2046" y="762"/>
                    </a:lnTo>
                    <a:lnTo>
                      <a:pt x="2046" y="762"/>
                    </a:lnTo>
                    <a:lnTo>
                      <a:pt x="2046" y="762"/>
                    </a:lnTo>
                    <a:lnTo>
                      <a:pt x="2046" y="762"/>
                    </a:lnTo>
                    <a:lnTo>
                      <a:pt x="2052" y="762"/>
                    </a:lnTo>
                    <a:lnTo>
                      <a:pt x="2052" y="762"/>
                    </a:lnTo>
                    <a:lnTo>
                      <a:pt x="2052" y="762"/>
                    </a:lnTo>
                    <a:lnTo>
                      <a:pt x="2052" y="762"/>
                    </a:lnTo>
                    <a:lnTo>
                      <a:pt x="2052" y="762"/>
                    </a:lnTo>
                    <a:lnTo>
                      <a:pt x="2058" y="762"/>
                    </a:lnTo>
                    <a:lnTo>
                      <a:pt x="2058" y="762"/>
                    </a:lnTo>
                    <a:lnTo>
                      <a:pt x="2058" y="756"/>
                    </a:lnTo>
                    <a:lnTo>
                      <a:pt x="2058" y="756"/>
                    </a:lnTo>
                    <a:lnTo>
                      <a:pt x="2058" y="756"/>
                    </a:lnTo>
                    <a:lnTo>
                      <a:pt x="2064" y="756"/>
                    </a:lnTo>
                    <a:lnTo>
                      <a:pt x="2064" y="756"/>
                    </a:lnTo>
                    <a:lnTo>
                      <a:pt x="2064" y="756"/>
                    </a:lnTo>
                    <a:lnTo>
                      <a:pt x="2064" y="756"/>
                    </a:lnTo>
                    <a:lnTo>
                      <a:pt x="2064" y="756"/>
                    </a:lnTo>
                    <a:lnTo>
                      <a:pt x="2064" y="756"/>
                    </a:lnTo>
                    <a:lnTo>
                      <a:pt x="2070" y="756"/>
                    </a:lnTo>
                    <a:lnTo>
                      <a:pt x="2070" y="756"/>
                    </a:lnTo>
                    <a:lnTo>
                      <a:pt x="2070" y="756"/>
                    </a:lnTo>
                    <a:lnTo>
                      <a:pt x="2070" y="756"/>
                    </a:lnTo>
                    <a:lnTo>
                      <a:pt x="2076" y="756"/>
                    </a:lnTo>
                    <a:lnTo>
                      <a:pt x="2076" y="756"/>
                    </a:lnTo>
                    <a:lnTo>
                      <a:pt x="2076" y="750"/>
                    </a:lnTo>
                    <a:lnTo>
                      <a:pt x="2076" y="750"/>
                    </a:lnTo>
                    <a:lnTo>
                      <a:pt x="2076" y="750"/>
                    </a:lnTo>
                    <a:lnTo>
                      <a:pt x="2082" y="750"/>
                    </a:lnTo>
                    <a:lnTo>
                      <a:pt x="2082" y="750"/>
                    </a:lnTo>
                    <a:lnTo>
                      <a:pt x="2082" y="750"/>
                    </a:lnTo>
                    <a:lnTo>
                      <a:pt x="2082" y="750"/>
                    </a:lnTo>
                    <a:lnTo>
                      <a:pt x="2082" y="750"/>
                    </a:lnTo>
                    <a:lnTo>
                      <a:pt x="2088" y="750"/>
                    </a:lnTo>
                    <a:lnTo>
                      <a:pt x="2088" y="750"/>
                    </a:lnTo>
                    <a:lnTo>
                      <a:pt x="2088" y="750"/>
                    </a:lnTo>
                    <a:lnTo>
                      <a:pt x="2088" y="750"/>
                    </a:lnTo>
                    <a:lnTo>
                      <a:pt x="2088" y="750"/>
                    </a:lnTo>
                    <a:lnTo>
                      <a:pt x="2094" y="750"/>
                    </a:lnTo>
                    <a:lnTo>
                      <a:pt x="2094" y="750"/>
                    </a:lnTo>
                    <a:lnTo>
                      <a:pt x="2094" y="744"/>
                    </a:lnTo>
                    <a:lnTo>
                      <a:pt x="2094" y="744"/>
                    </a:lnTo>
                    <a:lnTo>
                      <a:pt x="2094" y="744"/>
                    </a:lnTo>
                    <a:lnTo>
                      <a:pt x="2100" y="744"/>
                    </a:lnTo>
                    <a:lnTo>
                      <a:pt x="2100" y="744"/>
                    </a:lnTo>
                    <a:lnTo>
                      <a:pt x="2100" y="744"/>
                    </a:lnTo>
                    <a:lnTo>
                      <a:pt x="2100" y="744"/>
                    </a:lnTo>
                    <a:lnTo>
                      <a:pt x="2100" y="744"/>
                    </a:lnTo>
                    <a:lnTo>
                      <a:pt x="2106" y="744"/>
                    </a:lnTo>
                    <a:lnTo>
                      <a:pt x="2106" y="744"/>
                    </a:lnTo>
                    <a:lnTo>
                      <a:pt x="2106" y="744"/>
                    </a:lnTo>
                    <a:lnTo>
                      <a:pt x="2106" y="744"/>
                    </a:lnTo>
                    <a:lnTo>
                      <a:pt x="2106" y="744"/>
                    </a:lnTo>
                    <a:lnTo>
                      <a:pt x="2112" y="744"/>
                    </a:lnTo>
                    <a:lnTo>
                      <a:pt x="2112" y="744"/>
                    </a:lnTo>
                    <a:lnTo>
                      <a:pt x="2112" y="738"/>
                    </a:lnTo>
                    <a:lnTo>
                      <a:pt x="2112" y="738"/>
                    </a:lnTo>
                    <a:lnTo>
                      <a:pt x="2112" y="738"/>
                    </a:lnTo>
                    <a:lnTo>
                      <a:pt x="2118" y="738"/>
                    </a:lnTo>
                    <a:lnTo>
                      <a:pt x="2118" y="738"/>
                    </a:lnTo>
                    <a:lnTo>
                      <a:pt x="2118" y="738"/>
                    </a:lnTo>
                    <a:lnTo>
                      <a:pt x="2118" y="738"/>
                    </a:lnTo>
                    <a:lnTo>
                      <a:pt x="2118" y="738"/>
                    </a:lnTo>
                    <a:lnTo>
                      <a:pt x="2124" y="738"/>
                    </a:lnTo>
                    <a:lnTo>
                      <a:pt x="2124" y="738"/>
                    </a:lnTo>
                    <a:lnTo>
                      <a:pt x="2124" y="738"/>
                    </a:lnTo>
                    <a:lnTo>
                      <a:pt x="2124" y="738"/>
                    </a:lnTo>
                    <a:lnTo>
                      <a:pt x="2124" y="738"/>
                    </a:lnTo>
                    <a:lnTo>
                      <a:pt x="2130" y="738"/>
                    </a:lnTo>
                    <a:lnTo>
                      <a:pt x="2130" y="732"/>
                    </a:lnTo>
                    <a:lnTo>
                      <a:pt x="2130" y="732"/>
                    </a:lnTo>
                    <a:lnTo>
                      <a:pt x="2130" y="732"/>
                    </a:lnTo>
                    <a:lnTo>
                      <a:pt x="2130" y="732"/>
                    </a:lnTo>
                    <a:lnTo>
                      <a:pt x="2136" y="732"/>
                    </a:lnTo>
                    <a:lnTo>
                      <a:pt x="2136" y="732"/>
                    </a:lnTo>
                    <a:lnTo>
                      <a:pt x="2136" y="732"/>
                    </a:lnTo>
                    <a:lnTo>
                      <a:pt x="2136" y="732"/>
                    </a:lnTo>
                    <a:lnTo>
                      <a:pt x="2136" y="732"/>
                    </a:lnTo>
                    <a:lnTo>
                      <a:pt x="2142" y="732"/>
                    </a:lnTo>
                    <a:lnTo>
                      <a:pt x="2142" y="732"/>
                    </a:lnTo>
                    <a:lnTo>
                      <a:pt x="2142" y="732"/>
                    </a:lnTo>
                    <a:lnTo>
                      <a:pt x="2142" y="732"/>
                    </a:lnTo>
                    <a:lnTo>
                      <a:pt x="2142" y="732"/>
                    </a:lnTo>
                    <a:lnTo>
                      <a:pt x="2148" y="726"/>
                    </a:lnTo>
                    <a:lnTo>
                      <a:pt x="2148" y="726"/>
                    </a:lnTo>
                    <a:lnTo>
                      <a:pt x="2148" y="726"/>
                    </a:lnTo>
                    <a:lnTo>
                      <a:pt x="2148" y="726"/>
                    </a:lnTo>
                    <a:lnTo>
                      <a:pt x="2154" y="726"/>
                    </a:lnTo>
                    <a:lnTo>
                      <a:pt x="2154" y="726"/>
                    </a:lnTo>
                    <a:lnTo>
                      <a:pt x="2154" y="726"/>
                    </a:lnTo>
                    <a:lnTo>
                      <a:pt x="2154" y="726"/>
                    </a:lnTo>
                    <a:lnTo>
                      <a:pt x="2154" y="726"/>
                    </a:lnTo>
                    <a:lnTo>
                      <a:pt x="2160" y="726"/>
                    </a:lnTo>
                    <a:lnTo>
                      <a:pt x="2160" y="726"/>
                    </a:lnTo>
                    <a:lnTo>
                      <a:pt x="2160" y="726"/>
                    </a:lnTo>
                    <a:lnTo>
                      <a:pt x="2160" y="726"/>
                    </a:lnTo>
                    <a:lnTo>
                      <a:pt x="2160" y="726"/>
                    </a:lnTo>
                    <a:lnTo>
                      <a:pt x="2166" y="726"/>
                    </a:lnTo>
                    <a:lnTo>
                      <a:pt x="2166" y="720"/>
                    </a:lnTo>
                    <a:lnTo>
                      <a:pt x="2166" y="720"/>
                    </a:lnTo>
                    <a:lnTo>
                      <a:pt x="2166" y="720"/>
                    </a:lnTo>
                    <a:lnTo>
                      <a:pt x="2166" y="720"/>
                    </a:lnTo>
                    <a:lnTo>
                      <a:pt x="2172" y="720"/>
                    </a:lnTo>
                    <a:lnTo>
                      <a:pt x="2172" y="720"/>
                    </a:lnTo>
                    <a:lnTo>
                      <a:pt x="2172" y="720"/>
                    </a:lnTo>
                    <a:lnTo>
                      <a:pt x="2172" y="720"/>
                    </a:lnTo>
                    <a:lnTo>
                      <a:pt x="2172" y="720"/>
                    </a:lnTo>
                    <a:lnTo>
                      <a:pt x="2178" y="720"/>
                    </a:lnTo>
                    <a:lnTo>
                      <a:pt x="2178" y="720"/>
                    </a:lnTo>
                    <a:lnTo>
                      <a:pt x="2178" y="720"/>
                    </a:lnTo>
                    <a:lnTo>
                      <a:pt x="2178" y="720"/>
                    </a:lnTo>
                    <a:lnTo>
                      <a:pt x="2178" y="720"/>
                    </a:lnTo>
                    <a:lnTo>
                      <a:pt x="2184" y="714"/>
                    </a:lnTo>
                    <a:lnTo>
                      <a:pt x="2184" y="714"/>
                    </a:lnTo>
                    <a:lnTo>
                      <a:pt x="2184" y="714"/>
                    </a:lnTo>
                    <a:lnTo>
                      <a:pt x="2184" y="714"/>
                    </a:lnTo>
                    <a:lnTo>
                      <a:pt x="2184" y="714"/>
                    </a:lnTo>
                    <a:lnTo>
                      <a:pt x="2190" y="714"/>
                    </a:lnTo>
                    <a:lnTo>
                      <a:pt x="2190" y="714"/>
                    </a:lnTo>
                    <a:lnTo>
                      <a:pt x="2190" y="714"/>
                    </a:lnTo>
                    <a:lnTo>
                      <a:pt x="2190" y="714"/>
                    </a:lnTo>
                    <a:lnTo>
                      <a:pt x="2190" y="714"/>
                    </a:lnTo>
                    <a:lnTo>
                      <a:pt x="2196" y="714"/>
                    </a:lnTo>
                    <a:lnTo>
                      <a:pt x="2196" y="714"/>
                    </a:lnTo>
                    <a:lnTo>
                      <a:pt x="2196" y="714"/>
                    </a:lnTo>
                    <a:lnTo>
                      <a:pt x="2196" y="714"/>
                    </a:lnTo>
                    <a:lnTo>
                      <a:pt x="2196" y="708"/>
                    </a:lnTo>
                    <a:lnTo>
                      <a:pt x="2202" y="708"/>
                    </a:lnTo>
                    <a:lnTo>
                      <a:pt x="2202" y="708"/>
                    </a:lnTo>
                    <a:lnTo>
                      <a:pt x="2202" y="708"/>
                    </a:lnTo>
                    <a:lnTo>
                      <a:pt x="2202" y="708"/>
                    </a:lnTo>
                    <a:lnTo>
                      <a:pt x="2202" y="708"/>
                    </a:lnTo>
                    <a:lnTo>
                      <a:pt x="2208" y="708"/>
                    </a:lnTo>
                    <a:lnTo>
                      <a:pt x="2208" y="708"/>
                    </a:lnTo>
                    <a:lnTo>
                      <a:pt x="2208" y="708"/>
                    </a:lnTo>
                    <a:lnTo>
                      <a:pt x="2208" y="708"/>
                    </a:lnTo>
                    <a:lnTo>
                      <a:pt x="2208" y="708"/>
                    </a:lnTo>
                    <a:lnTo>
                      <a:pt x="2214" y="708"/>
                    </a:lnTo>
                    <a:lnTo>
                      <a:pt x="2214" y="708"/>
                    </a:lnTo>
                    <a:lnTo>
                      <a:pt x="2214" y="708"/>
                    </a:lnTo>
                    <a:lnTo>
                      <a:pt x="2214" y="708"/>
                    </a:lnTo>
                    <a:lnTo>
                      <a:pt x="2214" y="702"/>
                    </a:lnTo>
                    <a:lnTo>
                      <a:pt x="2220" y="702"/>
                    </a:lnTo>
                    <a:lnTo>
                      <a:pt x="2220" y="702"/>
                    </a:lnTo>
                    <a:lnTo>
                      <a:pt x="2220" y="702"/>
                    </a:lnTo>
                    <a:lnTo>
                      <a:pt x="2220" y="702"/>
                    </a:lnTo>
                    <a:lnTo>
                      <a:pt x="2220" y="702"/>
                    </a:lnTo>
                    <a:lnTo>
                      <a:pt x="2226" y="702"/>
                    </a:lnTo>
                    <a:lnTo>
                      <a:pt x="2226" y="702"/>
                    </a:lnTo>
                    <a:lnTo>
                      <a:pt x="2226" y="702"/>
                    </a:lnTo>
                    <a:lnTo>
                      <a:pt x="2226" y="702"/>
                    </a:lnTo>
                    <a:lnTo>
                      <a:pt x="2226" y="702"/>
                    </a:lnTo>
                    <a:lnTo>
                      <a:pt x="2232" y="702"/>
                    </a:lnTo>
                    <a:lnTo>
                      <a:pt x="2232" y="702"/>
                    </a:lnTo>
                    <a:lnTo>
                      <a:pt x="2232" y="702"/>
                    </a:lnTo>
                    <a:lnTo>
                      <a:pt x="2232" y="696"/>
                    </a:lnTo>
                    <a:lnTo>
                      <a:pt x="2232" y="696"/>
                    </a:lnTo>
                    <a:lnTo>
                      <a:pt x="2238" y="696"/>
                    </a:lnTo>
                    <a:lnTo>
                      <a:pt x="2238" y="696"/>
                    </a:lnTo>
                    <a:lnTo>
                      <a:pt x="2238" y="696"/>
                    </a:lnTo>
                    <a:lnTo>
                      <a:pt x="2238" y="696"/>
                    </a:lnTo>
                    <a:lnTo>
                      <a:pt x="2244" y="696"/>
                    </a:lnTo>
                    <a:lnTo>
                      <a:pt x="2244" y="696"/>
                    </a:lnTo>
                    <a:lnTo>
                      <a:pt x="2244" y="696"/>
                    </a:lnTo>
                    <a:lnTo>
                      <a:pt x="2244" y="696"/>
                    </a:lnTo>
                    <a:lnTo>
                      <a:pt x="2244" y="696"/>
                    </a:lnTo>
                    <a:lnTo>
                      <a:pt x="2250" y="696"/>
                    </a:lnTo>
                    <a:lnTo>
                      <a:pt x="2250" y="696"/>
                    </a:lnTo>
                    <a:lnTo>
                      <a:pt x="2250" y="696"/>
                    </a:lnTo>
                    <a:lnTo>
                      <a:pt x="2250" y="690"/>
                    </a:lnTo>
                    <a:lnTo>
                      <a:pt x="2250" y="690"/>
                    </a:lnTo>
                    <a:lnTo>
                      <a:pt x="2256" y="690"/>
                    </a:lnTo>
                    <a:lnTo>
                      <a:pt x="2256" y="690"/>
                    </a:lnTo>
                    <a:lnTo>
                      <a:pt x="2256" y="690"/>
                    </a:lnTo>
                    <a:lnTo>
                      <a:pt x="2256" y="690"/>
                    </a:lnTo>
                    <a:lnTo>
                      <a:pt x="2256" y="690"/>
                    </a:lnTo>
                    <a:lnTo>
                      <a:pt x="2262" y="690"/>
                    </a:lnTo>
                    <a:lnTo>
                      <a:pt x="2262" y="690"/>
                    </a:lnTo>
                    <a:lnTo>
                      <a:pt x="2262" y="690"/>
                    </a:lnTo>
                    <a:lnTo>
                      <a:pt x="2262" y="690"/>
                    </a:lnTo>
                    <a:lnTo>
                      <a:pt x="2262" y="690"/>
                    </a:lnTo>
                    <a:lnTo>
                      <a:pt x="2268" y="690"/>
                    </a:lnTo>
                    <a:lnTo>
                      <a:pt x="2268" y="690"/>
                    </a:lnTo>
                    <a:lnTo>
                      <a:pt x="2268" y="684"/>
                    </a:lnTo>
                    <a:lnTo>
                      <a:pt x="2268" y="684"/>
                    </a:lnTo>
                    <a:lnTo>
                      <a:pt x="2268" y="684"/>
                    </a:lnTo>
                    <a:lnTo>
                      <a:pt x="2274" y="684"/>
                    </a:lnTo>
                    <a:lnTo>
                      <a:pt x="2274" y="684"/>
                    </a:lnTo>
                    <a:lnTo>
                      <a:pt x="2274" y="684"/>
                    </a:lnTo>
                    <a:lnTo>
                      <a:pt x="2274" y="684"/>
                    </a:lnTo>
                    <a:lnTo>
                      <a:pt x="2274" y="684"/>
                    </a:lnTo>
                    <a:lnTo>
                      <a:pt x="2280" y="684"/>
                    </a:lnTo>
                    <a:lnTo>
                      <a:pt x="2280" y="684"/>
                    </a:lnTo>
                    <a:lnTo>
                      <a:pt x="2280" y="684"/>
                    </a:lnTo>
                    <a:lnTo>
                      <a:pt x="2280" y="684"/>
                    </a:lnTo>
                    <a:lnTo>
                      <a:pt x="2280" y="684"/>
                    </a:lnTo>
                    <a:lnTo>
                      <a:pt x="2286" y="684"/>
                    </a:lnTo>
                    <a:lnTo>
                      <a:pt x="2286" y="678"/>
                    </a:lnTo>
                    <a:lnTo>
                      <a:pt x="2286" y="678"/>
                    </a:lnTo>
                    <a:lnTo>
                      <a:pt x="2286" y="678"/>
                    </a:lnTo>
                    <a:lnTo>
                      <a:pt x="2286" y="678"/>
                    </a:lnTo>
                    <a:lnTo>
                      <a:pt x="2292" y="678"/>
                    </a:lnTo>
                    <a:lnTo>
                      <a:pt x="2292" y="678"/>
                    </a:lnTo>
                    <a:lnTo>
                      <a:pt x="2292" y="678"/>
                    </a:lnTo>
                    <a:lnTo>
                      <a:pt x="2292" y="678"/>
                    </a:lnTo>
                    <a:lnTo>
                      <a:pt x="2292" y="678"/>
                    </a:lnTo>
                    <a:lnTo>
                      <a:pt x="2298" y="678"/>
                    </a:lnTo>
                    <a:lnTo>
                      <a:pt x="2298" y="678"/>
                    </a:lnTo>
                    <a:lnTo>
                      <a:pt x="2298" y="678"/>
                    </a:lnTo>
                    <a:lnTo>
                      <a:pt x="2298" y="678"/>
                    </a:lnTo>
                    <a:lnTo>
                      <a:pt x="2298" y="678"/>
                    </a:lnTo>
                    <a:lnTo>
                      <a:pt x="2304" y="678"/>
                    </a:lnTo>
                    <a:lnTo>
                      <a:pt x="2304" y="678"/>
                    </a:lnTo>
                    <a:lnTo>
                      <a:pt x="2304" y="678"/>
                    </a:lnTo>
                    <a:lnTo>
                      <a:pt x="2304" y="678"/>
                    </a:lnTo>
                    <a:lnTo>
                      <a:pt x="2304" y="678"/>
                    </a:lnTo>
                    <a:lnTo>
                      <a:pt x="2310" y="678"/>
                    </a:lnTo>
                    <a:lnTo>
                      <a:pt x="2310" y="678"/>
                    </a:lnTo>
                    <a:lnTo>
                      <a:pt x="2310" y="678"/>
                    </a:lnTo>
                    <a:lnTo>
                      <a:pt x="2310" y="678"/>
                    </a:lnTo>
                    <a:lnTo>
                      <a:pt x="2310" y="678"/>
                    </a:lnTo>
                    <a:lnTo>
                      <a:pt x="2316" y="678"/>
                    </a:lnTo>
                    <a:lnTo>
                      <a:pt x="2316" y="678"/>
                    </a:lnTo>
                    <a:lnTo>
                      <a:pt x="2316" y="678"/>
                    </a:lnTo>
                    <a:lnTo>
                      <a:pt x="2316" y="678"/>
                    </a:lnTo>
                    <a:lnTo>
                      <a:pt x="2316" y="678"/>
                    </a:lnTo>
                    <a:lnTo>
                      <a:pt x="2322" y="678"/>
                    </a:lnTo>
                    <a:lnTo>
                      <a:pt x="2322" y="678"/>
                    </a:lnTo>
                    <a:lnTo>
                      <a:pt x="2322" y="678"/>
                    </a:lnTo>
                    <a:lnTo>
                      <a:pt x="2322" y="678"/>
                    </a:lnTo>
                    <a:lnTo>
                      <a:pt x="2322" y="678"/>
                    </a:lnTo>
                    <a:lnTo>
                      <a:pt x="2328" y="678"/>
                    </a:lnTo>
                    <a:lnTo>
                      <a:pt x="2328" y="678"/>
                    </a:lnTo>
                    <a:lnTo>
                      <a:pt x="2328" y="678"/>
                    </a:lnTo>
                    <a:lnTo>
                      <a:pt x="2328" y="678"/>
                    </a:lnTo>
                    <a:lnTo>
                      <a:pt x="2328" y="678"/>
                    </a:lnTo>
                    <a:lnTo>
                      <a:pt x="2334" y="678"/>
                    </a:lnTo>
                    <a:lnTo>
                      <a:pt x="2334" y="678"/>
                    </a:lnTo>
                    <a:lnTo>
                      <a:pt x="2334" y="678"/>
                    </a:lnTo>
                    <a:lnTo>
                      <a:pt x="2334" y="678"/>
                    </a:lnTo>
                    <a:lnTo>
                      <a:pt x="2334" y="678"/>
                    </a:lnTo>
                    <a:lnTo>
                      <a:pt x="2340" y="678"/>
                    </a:lnTo>
                    <a:lnTo>
                      <a:pt x="2340" y="678"/>
                    </a:lnTo>
                    <a:lnTo>
                      <a:pt x="2340" y="684"/>
                    </a:lnTo>
                    <a:lnTo>
                      <a:pt x="2340" y="684"/>
                    </a:lnTo>
                    <a:lnTo>
                      <a:pt x="2340" y="684"/>
                    </a:lnTo>
                    <a:lnTo>
                      <a:pt x="2346" y="684"/>
                    </a:lnTo>
                    <a:lnTo>
                      <a:pt x="2346" y="684"/>
                    </a:lnTo>
                    <a:lnTo>
                      <a:pt x="2346" y="684"/>
                    </a:lnTo>
                    <a:lnTo>
                      <a:pt x="2346" y="684"/>
                    </a:lnTo>
                    <a:lnTo>
                      <a:pt x="2346" y="684"/>
                    </a:lnTo>
                    <a:lnTo>
                      <a:pt x="2352" y="684"/>
                    </a:lnTo>
                    <a:lnTo>
                      <a:pt x="2352" y="684"/>
                    </a:lnTo>
                    <a:lnTo>
                      <a:pt x="2352" y="684"/>
                    </a:lnTo>
                    <a:lnTo>
                      <a:pt x="2352" y="684"/>
                    </a:lnTo>
                    <a:lnTo>
                      <a:pt x="2352" y="684"/>
                    </a:lnTo>
                    <a:lnTo>
                      <a:pt x="2358" y="684"/>
                    </a:lnTo>
                    <a:lnTo>
                      <a:pt x="2358" y="684"/>
                    </a:lnTo>
                    <a:lnTo>
                      <a:pt x="2358" y="684"/>
                    </a:lnTo>
                    <a:lnTo>
                      <a:pt x="2358" y="684"/>
                    </a:lnTo>
                    <a:lnTo>
                      <a:pt x="2358" y="684"/>
                    </a:lnTo>
                    <a:lnTo>
                      <a:pt x="2364" y="684"/>
                    </a:lnTo>
                    <a:lnTo>
                      <a:pt x="2364" y="684"/>
                    </a:lnTo>
                    <a:lnTo>
                      <a:pt x="2364" y="684"/>
                    </a:lnTo>
                    <a:lnTo>
                      <a:pt x="2364" y="684"/>
                    </a:lnTo>
                    <a:lnTo>
                      <a:pt x="2370" y="684"/>
                    </a:lnTo>
                    <a:lnTo>
                      <a:pt x="2370" y="684"/>
                    </a:lnTo>
                    <a:lnTo>
                      <a:pt x="2370" y="684"/>
                    </a:lnTo>
                    <a:lnTo>
                      <a:pt x="2370" y="684"/>
                    </a:lnTo>
                    <a:lnTo>
                      <a:pt x="2370" y="684"/>
                    </a:lnTo>
                    <a:lnTo>
                      <a:pt x="2376" y="684"/>
                    </a:lnTo>
                    <a:lnTo>
                      <a:pt x="2376" y="684"/>
                    </a:lnTo>
                    <a:lnTo>
                      <a:pt x="2376" y="684"/>
                    </a:lnTo>
                    <a:lnTo>
                      <a:pt x="2376" y="684"/>
                    </a:lnTo>
                    <a:lnTo>
                      <a:pt x="2376" y="684"/>
                    </a:lnTo>
                    <a:lnTo>
                      <a:pt x="2382" y="684"/>
                    </a:lnTo>
                    <a:lnTo>
                      <a:pt x="2382" y="684"/>
                    </a:lnTo>
                    <a:lnTo>
                      <a:pt x="2382" y="684"/>
                    </a:lnTo>
                    <a:lnTo>
                      <a:pt x="2382" y="684"/>
                    </a:lnTo>
                    <a:lnTo>
                      <a:pt x="2382" y="684"/>
                    </a:lnTo>
                    <a:lnTo>
                      <a:pt x="2388" y="684"/>
                    </a:lnTo>
                    <a:lnTo>
                      <a:pt x="2388" y="684"/>
                    </a:lnTo>
                    <a:lnTo>
                      <a:pt x="2388" y="684"/>
                    </a:lnTo>
                    <a:lnTo>
                      <a:pt x="2388" y="684"/>
                    </a:lnTo>
                    <a:lnTo>
                      <a:pt x="2388" y="690"/>
                    </a:lnTo>
                    <a:lnTo>
                      <a:pt x="2394" y="690"/>
                    </a:lnTo>
                    <a:lnTo>
                      <a:pt x="2394" y="690"/>
                    </a:lnTo>
                    <a:lnTo>
                      <a:pt x="2394" y="690"/>
                    </a:lnTo>
                    <a:lnTo>
                      <a:pt x="2394" y="690"/>
                    </a:lnTo>
                    <a:lnTo>
                      <a:pt x="2394" y="690"/>
                    </a:lnTo>
                    <a:lnTo>
                      <a:pt x="2400" y="690"/>
                    </a:lnTo>
                    <a:lnTo>
                      <a:pt x="2400" y="690"/>
                    </a:lnTo>
                    <a:lnTo>
                      <a:pt x="2400" y="690"/>
                    </a:lnTo>
                    <a:lnTo>
                      <a:pt x="2400" y="690"/>
                    </a:lnTo>
                    <a:lnTo>
                      <a:pt x="2400" y="690"/>
                    </a:lnTo>
                    <a:lnTo>
                      <a:pt x="2406" y="690"/>
                    </a:lnTo>
                    <a:lnTo>
                      <a:pt x="2406" y="690"/>
                    </a:lnTo>
                    <a:lnTo>
                      <a:pt x="2406" y="690"/>
                    </a:lnTo>
                    <a:lnTo>
                      <a:pt x="2406" y="690"/>
                    </a:lnTo>
                    <a:lnTo>
                      <a:pt x="2406" y="690"/>
                    </a:lnTo>
                    <a:lnTo>
                      <a:pt x="2412" y="690"/>
                    </a:lnTo>
                    <a:lnTo>
                      <a:pt x="2412" y="690"/>
                    </a:lnTo>
                    <a:lnTo>
                      <a:pt x="2412" y="690"/>
                    </a:lnTo>
                    <a:lnTo>
                      <a:pt x="2412" y="690"/>
                    </a:lnTo>
                    <a:lnTo>
                      <a:pt x="2412" y="690"/>
                    </a:lnTo>
                    <a:lnTo>
                      <a:pt x="2418" y="690"/>
                    </a:lnTo>
                    <a:lnTo>
                      <a:pt x="2418" y="690"/>
                    </a:lnTo>
                    <a:lnTo>
                      <a:pt x="2418" y="690"/>
                    </a:lnTo>
                    <a:lnTo>
                      <a:pt x="2418" y="690"/>
                    </a:lnTo>
                    <a:lnTo>
                      <a:pt x="2418" y="690"/>
                    </a:lnTo>
                    <a:lnTo>
                      <a:pt x="2424" y="690"/>
                    </a:lnTo>
                    <a:lnTo>
                      <a:pt x="2424" y="690"/>
                    </a:lnTo>
                    <a:lnTo>
                      <a:pt x="2424" y="690"/>
                    </a:lnTo>
                    <a:lnTo>
                      <a:pt x="2424" y="690"/>
                    </a:lnTo>
                    <a:lnTo>
                      <a:pt x="2424" y="690"/>
                    </a:lnTo>
                    <a:lnTo>
                      <a:pt x="2430" y="690"/>
                    </a:lnTo>
                    <a:lnTo>
                      <a:pt x="2430" y="690"/>
                    </a:lnTo>
                    <a:lnTo>
                      <a:pt x="2430" y="690"/>
                    </a:lnTo>
                    <a:lnTo>
                      <a:pt x="2430" y="690"/>
                    </a:lnTo>
                    <a:lnTo>
                      <a:pt x="2430" y="690"/>
                    </a:lnTo>
                    <a:lnTo>
                      <a:pt x="2436" y="690"/>
                    </a:lnTo>
                    <a:lnTo>
                      <a:pt x="2436" y="690"/>
                    </a:lnTo>
                    <a:lnTo>
                      <a:pt x="2436" y="690"/>
                    </a:lnTo>
                    <a:lnTo>
                      <a:pt x="2436" y="690"/>
                    </a:lnTo>
                    <a:lnTo>
                      <a:pt x="2436" y="690"/>
                    </a:lnTo>
                    <a:lnTo>
                      <a:pt x="2442" y="690"/>
                    </a:lnTo>
                    <a:lnTo>
                      <a:pt x="2442" y="690"/>
                    </a:lnTo>
                    <a:lnTo>
                      <a:pt x="2442" y="696"/>
                    </a:lnTo>
                    <a:lnTo>
                      <a:pt x="2442" y="696"/>
                    </a:lnTo>
                    <a:lnTo>
                      <a:pt x="2442" y="696"/>
                    </a:lnTo>
                    <a:lnTo>
                      <a:pt x="2448" y="696"/>
                    </a:lnTo>
                    <a:lnTo>
                      <a:pt x="2448" y="696"/>
                    </a:lnTo>
                    <a:lnTo>
                      <a:pt x="2448" y="696"/>
                    </a:lnTo>
                    <a:lnTo>
                      <a:pt x="2448" y="696"/>
                    </a:lnTo>
                    <a:lnTo>
                      <a:pt x="2448" y="696"/>
                    </a:lnTo>
                    <a:lnTo>
                      <a:pt x="2454" y="696"/>
                    </a:lnTo>
                    <a:lnTo>
                      <a:pt x="2454" y="696"/>
                    </a:lnTo>
                    <a:lnTo>
                      <a:pt x="2454" y="696"/>
                    </a:lnTo>
                    <a:lnTo>
                      <a:pt x="2454" y="696"/>
                    </a:lnTo>
                    <a:lnTo>
                      <a:pt x="2454" y="696"/>
                    </a:lnTo>
                    <a:lnTo>
                      <a:pt x="2460" y="696"/>
                    </a:lnTo>
                    <a:lnTo>
                      <a:pt x="2460" y="696"/>
                    </a:lnTo>
                    <a:lnTo>
                      <a:pt x="2460" y="696"/>
                    </a:lnTo>
                    <a:lnTo>
                      <a:pt x="2460" y="696"/>
                    </a:lnTo>
                    <a:lnTo>
                      <a:pt x="2460" y="696"/>
                    </a:lnTo>
                    <a:lnTo>
                      <a:pt x="2466" y="696"/>
                    </a:lnTo>
                    <a:lnTo>
                      <a:pt x="2466" y="696"/>
                    </a:lnTo>
                    <a:lnTo>
                      <a:pt x="2466" y="696"/>
                    </a:lnTo>
                    <a:lnTo>
                      <a:pt x="2466" y="696"/>
                    </a:lnTo>
                    <a:lnTo>
                      <a:pt x="2466" y="696"/>
                    </a:lnTo>
                    <a:lnTo>
                      <a:pt x="2472" y="696"/>
                    </a:lnTo>
                    <a:lnTo>
                      <a:pt x="2472" y="696"/>
                    </a:lnTo>
                    <a:lnTo>
                      <a:pt x="2472" y="696"/>
                    </a:lnTo>
                    <a:lnTo>
                      <a:pt x="2472" y="696"/>
                    </a:lnTo>
                    <a:lnTo>
                      <a:pt x="2478" y="696"/>
                    </a:lnTo>
                    <a:lnTo>
                      <a:pt x="2478" y="696"/>
                    </a:lnTo>
                    <a:lnTo>
                      <a:pt x="2478" y="696"/>
                    </a:lnTo>
                    <a:lnTo>
                      <a:pt x="2478" y="696"/>
                    </a:lnTo>
                    <a:lnTo>
                      <a:pt x="2478" y="696"/>
                    </a:lnTo>
                    <a:lnTo>
                      <a:pt x="2484" y="696"/>
                    </a:lnTo>
                    <a:lnTo>
                      <a:pt x="2484" y="696"/>
                    </a:lnTo>
                    <a:lnTo>
                      <a:pt x="2484" y="696"/>
                    </a:lnTo>
                    <a:lnTo>
                      <a:pt x="2484" y="696"/>
                    </a:lnTo>
                    <a:lnTo>
                      <a:pt x="2484" y="696"/>
                    </a:lnTo>
                    <a:lnTo>
                      <a:pt x="2490" y="696"/>
                    </a:lnTo>
                    <a:lnTo>
                      <a:pt x="2490" y="696"/>
                    </a:lnTo>
                    <a:lnTo>
                      <a:pt x="2490" y="696"/>
                    </a:lnTo>
                    <a:lnTo>
                      <a:pt x="2490" y="696"/>
                    </a:lnTo>
                    <a:lnTo>
                      <a:pt x="2490" y="696"/>
                    </a:lnTo>
                    <a:lnTo>
                      <a:pt x="2496" y="696"/>
                    </a:lnTo>
                    <a:lnTo>
                      <a:pt x="2496" y="702"/>
                    </a:lnTo>
                    <a:lnTo>
                      <a:pt x="2496" y="702"/>
                    </a:lnTo>
                    <a:lnTo>
                      <a:pt x="2496" y="702"/>
                    </a:lnTo>
                    <a:lnTo>
                      <a:pt x="2496" y="702"/>
                    </a:lnTo>
                    <a:lnTo>
                      <a:pt x="2502" y="702"/>
                    </a:lnTo>
                    <a:lnTo>
                      <a:pt x="2502" y="702"/>
                    </a:lnTo>
                    <a:lnTo>
                      <a:pt x="2502" y="702"/>
                    </a:lnTo>
                    <a:lnTo>
                      <a:pt x="2502" y="702"/>
                    </a:lnTo>
                    <a:lnTo>
                      <a:pt x="2502" y="702"/>
                    </a:lnTo>
                    <a:lnTo>
                      <a:pt x="2508" y="696"/>
                    </a:lnTo>
                    <a:lnTo>
                      <a:pt x="2508" y="696"/>
                    </a:lnTo>
                    <a:lnTo>
                      <a:pt x="2508" y="696"/>
                    </a:lnTo>
                    <a:lnTo>
                      <a:pt x="2508" y="696"/>
                    </a:lnTo>
                    <a:lnTo>
                      <a:pt x="2508" y="696"/>
                    </a:lnTo>
                    <a:lnTo>
                      <a:pt x="2514" y="696"/>
                    </a:lnTo>
                    <a:lnTo>
                      <a:pt x="2514" y="696"/>
                    </a:lnTo>
                    <a:lnTo>
                      <a:pt x="2514" y="696"/>
                    </a:lnTo>
                    <a:lnTo>
                      <a:pt x="2514" y="696"/>
                    </a:lnTo>
                    <a:lnTo>
                      <a:pt x="2514" y="696"/>
                    </a:lnTo>
                    <a:lnTo>
                      <a:pt x="2520" y="696"/>
                    </a:lnTo>
                    <a:lnTo>
                      <a:pt x="2520" y="690"/>
                    </a:lnTo>
                    <a:lnTo>
                      <a:pt x="2520" y="690"/>
                    </a:lnTo>
                    <a:lnTo>
                      <a:pt x="2520" y="690"/>
                    </a:lnTo>
                    <a:lnTo>
                      <a:pt x="2520" y="690"/>
                    </a:lnTo>
                    <a:lnTo>
                      <a:pt x="2526" y="690"/>
                    </a:lnTo>
                    <a:lnTo>
                      <a:pt x="2526" y="690"/>
                    </a:lnTo>
                    <a:lnTo>
                      <a:pt x="2526" y="684"/>
                    </a:lnTo>
                    <a:lnTo>
                      <a:pt x="2526" y="684"/>
                    </a:lnTo>
                    <a:lnTo>
                      <a:pt x="2526" y="684"/>
                    </a:lnTo>
                    <a:lnTo>
                      <a:pt x="2532" y="684"/>
                    </a:lnTo>
                    <a:lnTo>
                      <a:pt x="2532" y="684"/>
                    </a:lnTo>
                    <a:lnTo>
                      <a:pt x="2532" y="678"/>
                    </a:lnTo>
                    <a:lnTo>
                      <a:pt x="2532" y="678"/>
                    </a:lnTo>
                    <a:lnTo>
                      <a:pt x="2532" y="678"/>
                    </a:lnTo>
                    <a:lnTo>
                      <a:pt x="2538" y="678"/>
                    </a:lnTo>
                    <a:lnTo>
                      <a:pt x="2538" y="678"/>
                    </a:lnTo>
                    <a:lnTo>
                      <a:pt x="2538" y="672"/>
                    </a:lnTo>
                    <a:lnTo>
                      <a:pt x="2538" y="672"/>
                    </a:lnTo>
                    <a:lnTo>
                      <a:pt x="2538" y="672"/>
                    </a:lnTo>
                    <a:lnTo>
                      <a:pt x="2544" y="672"/>
                    </a:lnTo>
                    <a:lnTo>
                      <a:pt x="2544" y="672"/>
                    </a:lnTo>
                    <a:lnTo>
                      <a:pt x="2544" y="666"/>
                    </a:lnTo>
                    <a:lnTo>
                      <a:pt x="2544" y="666"/>
                    </a:lnTo>
                    <a:lnTo>
                      <a:pt x="2544" y="666"/>
                    </a:lnTo>
                    <a:lnTo>
                      <a:pt x="2550" y="666"/>
                    </a:lnTo>
                    <a:lnTo>
                      <a:pt x="2550" y="666"/>
                    </a:lnTo>
                    <a:lnTo>
                      <a:pt x="2550" y="660"/>
                    </a:lnTo>
                    <a:lnTo>
                      <a:pt x="2550" y="660"/>
                    </a:lnTo>
                    <a:lnTo>
                      <a:pt x="2550" y="660"/>
                    </a:lnTo>
                    <a:lnTo>
                      <a:pt x="2556" y="660"/>
                    </a:lnTo>
                    <a:lnTo>
                      <a:pt x="2556" y="660"/>
                    </a:lnTo>
                    <a:lnTo>
                      <a:pt x="2556" y="654"/>
                    </a:lnTo>
                    <a:lnTo>
                      <a:pt x="2556" y="654"/>
                    </a:lnTo>
                    <a:lnTo>
                      <a:pt x="2556" y="654"/>
                    </a:lnTo>
                    <a:lnTo>
                      <a:pt x="2562" y="654"/>
                    </a:lnTo>
                    <a:lnTo>
                      <a:pt x="2562" y="654"/>
                    </a:lnTo>
                    <a:lnTo>
                      <a:pt x="2562" y="648"/>
                    </a:lnTo>
                    <a:lnTo>
                      <a:pt x="2562" y="648"/>
                    </a:lnTo>
                    <a:lnTo>
                      <a:pt x="2562" y="648"/>
                    </a:lnTo>
                    <a:lnTo>
                      <a:pt x="2568" y="648"/>
                    </a:lnTo>
                    <a:lnTo>
                      <a:pt x="2568" y="648"/>
                    </a:lnTo>
                    <a:lnTo>
                      <a:pt x="2568" y="642"/>
                    </a:lnTo>
                    <a:lnTo>
                      <a:pt x="2568" y="642"/>
                    </a:lnTo>
                    <a:lnTo>
                      <a:pt x="2568" y="642"/>
                    </a:lnTo>
                    <a:lnTo>
                      <a:pt x="2574" y="642"/>
                    </a:lnTo>
                    <a:lnTo>
                      <a:pt x="2574" y="642"/>
                    </a:lnTo>
                    <a:lnTo>
                      <a:pt x="2574" y="636"/>
                    </a:lnTo>
                    <a:lnTo>
                      <a:pt x="2574" y="636"/>
                    </a:lnTo>
                    <a:lnTo>
                      <a:pt x="2574" y="636"/>
                    </a:lnTo>
                    <a:lnTo>
                      <a:pt x="2580" y="636"/>
                    </a:lnTo>
                    <a:lnTo>
                      <a:pt x="2580" y="636"/>
                    </a:lnTo>
                    <a:lnTo>
                      <a:pt x="2580" y="630"/>
                    </a:lnTo>
                    <a:lnTo>
                      <a:pt x="2580" y="630"/>
                    </a:lnTo>
                    <a:lnTo>
                      <a:pt x="2580" y="630"/>
                    </a:lnTo>
                    <a:lnTo>
                      <a:pt x="2586" y="630"/>
                    </a:lnTo>
                    <a:lnTo>
                      <a:pt x="2586" y="630"/>
                    </a:lnTo>
                    <a:lnTo>
                      <a:pt x="2586" y="630"/>
                    </a:lnTo>
                    <a:lnTo>
                      <a:pt x="2586" y="624"/>
                    </a:lnTo>
                    <a:lnTo>
                      <a:pt x="2586" y="624"/>
                    </a:lnTo>
                    <a:lnTo>
                      <a:pt x="2592" y="624"/>
                    </a:lnTo>
                    <a:lnTo>
                      <a:pt x="2592" y="624"/>
                    </a:lnTo>
                    <a:lnTo>
                      <a:pt x="2592" y="624"/>
                    </a:lnTo>
                    <a:lnTo>
                      <a:pt x="2592" y="618"/>
                    </a:lnTo>
                    <a:lnTo>
                      <a:pt x="2592" y="618"/>
                    </a:lnTo>
                    <a:lnTo>
                      <a:pt x="2598" y="618"/>
                    </a:lnTo>
                    <a:lnTo>
                      <a:pt x="2598" y="618"/>
                    </a:lnTo>
                    <a:lnTo>
                      <a:pt x="2598" y="618"/>
                    </a:lnTo>
                    <a:lnTo>
                      <a:pt x="2598" y="612"/>
                    </a:lnTo>
                    <a:lnTo>
                      <a:pt x="2604" y="612"/>
                    </a:lnTo>
                    <a:lnTo>
                      <a:pt x="2604" y="612"/>
                    </a:lnTo>
                    <a:lnTo>
                      <a:pt x="2604" y="612"/>
                    </a:lnTo>
                    <a:lnTo>
                      <a:pt x="2604" y="612"/>
                    </a:lnTo>
                    <a:lnTo>
                      <a:pt x="2604" y="606"/>
                    </a:lnTo>
                    <a:lnTo>
                      <a:pt x="2610" y="606"/>
                    </a:lnTo>
                    <a:lnTo>
                      <a:pt x="2610" y="606"/>
                    </a:lnTo>
                    <a:lnTo>
                      <a:pt x="2610" y="606"/>
                    </a:lnTo>
                    <a:lnTo>
                      <a:pt x="2610" y="606"/>
                    </a:lnTo>
                    <a:lnTo>
                      <a:pt x="2610" y="600"/>
                    </a:lnTo>
                    <a:lnTo>
                      <a:pt x="2616" y="600"/>
                    </a:lnTo>
                    <a:lnTo>
                      <a:pt x="2616" y="600"/>
                    </a:lnTo>
                    <a:lnTo>
                      <a:pt x="2616" y="600"/>
                    </a:lnTo>
                    <a:lnTo>
                      <a:pt x="2616" y="600"/>
                    </a:lnTo>
                    <a:lnTo>
                      <a:pt x="2616" y="594"/>
                    </a:lnTo>
                    <a:lnTo>
                      <a:pt x="2622" y="594"/>
                    </a:lnTo>
                    <a:lnTo>
                      <a:pt x="2622" y="594"/>
                    </a:lnTo>
                    <a:lnTo>
                      <a:pt x="2622" y="594"/>
                    </a:lnTo>
                    <a:lnTo>
                      <a:pt x="2622" y="594"/>
                    </a:lnTo>
                    <a:lnTo>
                      <a:pt x="2622" y="588"/>
                    </a:lnTo>
                    <a:lnTo>
                      <a:pt x="2628" y="588"/>
                    </a:lnTo>
                    <a:lnTo>
                      <a:pt x="2628" y="588"/>
                    </a:lnTo>
                    <a:lnTo>
                      <a:pt x="2628" y="588"/>
                    </a:lnTo>
                    <a:lnTo>
                      <a:pt x="2628" y="588"/>
                    </a:lnTo>
                    <a:lnTo>
                      <a:pt x="2628" y="582"/>
                    </a:lnTo>
                    <a:lnTo>
                      <a:pt x="2634" y="582"/>
                    </a:lnTo>
                    <a:lnTo>
                      <a:pt x="2634" y="582"/>
                    </a:lnTo>
                    <a:lnTo>
                      <a:pt x="2634" y="582"/>
                    </a:lnTo>
                    <a:lnTo>
                      <a:pt x="2634" y="582"/>
                    </a:lnTo>
                    <a:lnTo>
                      <a:pt x="2634" y="576"/>
                    </a:lnTo>
                    <a:lnTo>
                      <a:pt x="2640" y="576"/>
                    </a:lnTo>
                    <a:lnTo>
                      <a:pt x="2640" y="576"/>
                    </a:lnTo>
                    <a:lnTo>
                      <a:pt x="2640" y="576"/>
                    </a:lnTo>
                    <a:lnTo>
                      <a:pt x="2640" y="576"/>
                    </a:lnTo>
                    <a:lnTo>
                      <a:pt x="2640" y="570"/>
                    </a:lnTo>
                    <a:lnTo>
                      <a:pt x="2646" y="570"/>
                    </a:lnTo>
                    <a:lnTo>
                      <a:pt x="2646" y="570"/>
                    </a:lnTo>
                    <a:lnTo>
                      <a:pt x="2646" y="570"/>
                    </a:lnTo>
                    <a:lnTo>
                      <a:pt x="2646" y="570"/>
                    </a:lnTo>
                    <a:lnTo>
                      <a:pt x="2646" y="564"/>
                    </a:lnTo>
                    <a:lnTo>
                      <a:pt x="2652" y="564"/>
                    </a:lnTo>
                    <a:lnTo>
                      <a:pt x="2652" y="564"/>
                    </a:lnTo>
                    <a:lnTo>
                      <a:pt x="2652" y="564"/>
                    </a:lnTo>
                    <a:lnTo>
                      <a:pt x="2652" y="564"/>
                    </a:lnTo>
                    <a:lnTo>
                      <a:pt x="2652" y="558"/>
                    </a:lnTo>
                    <a:lnTo>
                      <a:pt x="2658" y="558"/>
                    </a:lnTo>
                    <a:lnTo>
                      <a:pt x="2658" y="558"/>
                    </a:lnTo>
                    <a:lnTo>
                      <a:pt x="2658" y="558"/>
                    </a:lnTo>
                    <a:lnTo>
                      <a:pt x="2658" y="558"/>
                    </a:lnTo>
                    <a:lnTo>
                      <a:pt x="2658" y="552"/>
                    </a:lnTo>
                    <a:lnTo>
                      <a:pt x="2664" y="552"/>
                    </a:lnTo>
                    <a:lnTo>
                      <a:pt x="2664" y="552"/>
                    </a:lnTo>
                    <a:lnTo>
                      <a:pt x="2664" y="552"/>
                    </a:lnTo>
                    <a:lnTo>
                      <a:pt x="2664" y="552"/>
                    </a:lnTo>
                    <a:lnTo>
                      <a:pt x="2664" y="546"/>
                    </a:lnTo>
                    <a:lnTo>
                      <a:pt x="2670" y="546"/>
                    </a:lnTo>
                    <a:lnTo>
                      <a:pt x="2670" y="546"/>
                    </a:lnTo>
                    <a:lnTo>
                      <a:pt x="2670" y="546"/>
                    </a:lnTo>
                    <a:lnTo>
                      <a:pt x="2670" y="546"/>
                    </a:lnTo>
                    <a:lnTo>
                      <a:pt x="2670" y="540"/>
                    </a:lnTo>
                    <a:lnTo>
                      <a:pt x="2676" y="540"/>
                    </a:lnTo>
                    <a:lnTo>
                      <a:pt x="2676" y="540"/>
                    </a:lnTo>
                    <a:lnTo>
                      <a:pt x="2676" y="540"/>
                    </a:lnTo>
                    <a:lnTo>
                      <a:pt x="2676" y="540"/>
                    </a:lnTo>
                    <a:lnTo>
                      <a:pt x="2676" y="534"/>
                    </a:lnTo>
                    <a:lnTo>
                      <a:pt x="2682" y="534"/>
                    </a:lnTo>
                    <a:lnTo>
                      <a:pt x="2682" y="534"/>
                    </a:lnTo>
                    <a:lnTo>
                      <a:pt x="2682" y="534"/>
                    </a:lnTo>
                    <a:lnTo>
                      <a:pt x="2682" y="534"/>
                    </a:lnTo>
                    <a:lnTo>
                      <a:pt x="2682" y="528"/>
                    </a:lnTo>
                    <a:lnTo>
                      <a:pt x="2688" y="528"/>
                    </a:lnTo>
                    <a:lnTo>
                      <a:pt x="2688" y="528"/>
                    </a:lnTo>
                    <a:lnTo>
                      <a:pt x="2688" y="528"/>
                    </a:lnTo>
                    <a:lnTo>
                      <a:pt x="2688" y="528"/>
                    </a:lnTo>
                    <a:lnTo>
                      <a:pt x="2688" y="522"/>
                    </a:lnTo>
                    <a:lnTo>
                      <a:pt x="2694" y="522"/>
                    </a:lnTo>
                    <a:lnTo>
                      <a:pt x="2694" y="522"/>
                    </a:lnTo>
                    <a:lnTo>
                      <a:pt x="2694" y="522"/>
                    </a:lnTo>
                    <a:lnTo>
                      <a:pt x="2694" y="522"/>
                    </a:lnTo>
                    <a:lnTo>
                      <a:pt x="2694" y="516"/>
                    </a:lnTo>
                    <a:lnTo>
                      <a:pt x="2700" y="516"/>
                    </a:lnTo>
                    <a:lnTo>
                      <a:pt x="2700" y="516"/>
                    </a:lnTo>
                    <a:lnTo>
                      <a:pt x="2700" y="516"/>
                    </a:lnTo>
                    <a:lnTo>
                      <a:pt x="2700" y="516"/>
                    </a:lnTo>
                    <a:lnTo>
                      <a:pt x="2700" y="510"/>
                    </a:lnTo>
                    <a:lnTo>
                      <a:pt x="2706" y="510"/>
                    </a:lnTo>
                    <a:lnTo>
                      <a:pt x="2706" y="510"/>
                    </a:lnTo>
                    <a:lnTo>
                      <a:pt x="2706" y="510"/>
                    </a:lnTo>
                    <a:lnTo>
                      <a:pt x="2706" y="510"/>
                    </a:lnTo>
                    <a:lnTo>
                      <a:pt x="2712" y="504"/>
                    </a:lnTo>
                    <a:lnTo>
                      <a:pt x="2712" y="504"/>
                    </a:lnTo>
                    <a:lnTo>
                      <a:pt x="2712" y="504"/>
                    </a:lnTo>
                    <a:lnTo>
                      <a:pt x="2712" y="504"/>
                    </a:lnTo>
                    <a:lnTo>
                      <a:pt x="2712" y="504"/>
                    </a:lnTo>
                    <a:lnTo>
                      <a:pt x="2718" y="504"/>
                    </a:lnTo>
                    <a:lnTo>
                      <a:pt x="2718" y="504"/>
                    </a:lnTo>
                    <a:lnTo>
                      <a:pt x="2718" y="504"/>
                    </a:lnTo>
                    <a:lnTo>
                      <a:pt x="2718" y="504"/>
                    </a:lnTo>
                    <a:lnTo>
                      <a:pt x="2718" y="504"/>
                    </a:lnTo>
                    <a:lnTo>
                      <a:pt x="2724" y="504"/>
                    </a:lnTo>
                    <a:lnTo>
                      <a:pt x="2724" y="504"/>
                    </a:lnTo>
                    <a:lnTo>
                      <a:pt x="2724" y="504"/>
                    </a:lnTo>
                    <a:lnTo>
                      <a:pt x="2724" y="504"/>
                    </a:lnTo>
                    <a:lnTo>
                      <a:pt x="2724" y="504"/>
                    </a:lnTo>
                    <a:lnTo>
                      <a:pt x="2730" y="504"/>
                    </a:lnTo>
                    <a:lnTo>
                      <a:pt x="2730" y="504"/>
                    </a:lnTo>
                    <a:lnTo>
                      <a:pt x="2730" y="504"/>
                    </a:lnTo>
                    <a:lnTo>
                      <a:pt x="2730" y="510"/>
                    </a:lnTo>
                    <a:lnTo>
                      <a:pt x="2730" y="510"/>
                    </a:lnTo>
                    <a:lnTo>
                      <a:pt x="2736" y="510"/>
                    </a:lnTo>
                    <a:lnTo>
                      <a:pt x="2736" y="510"/>
                    </a:lnTo>
                    <a:lnTo>
                      <a:pt x="2736" y="516"/>
                    </a:lnTo>
                    <a:lnTo>
                      <a:pt x="2736" y="516"/>
                    </a:lnTo>
                    <a:lnTo>
                      <a:pt x="2736" y="516"/>
                    </a:lnTo>
                    <a:lnTo>
                      <a:pt x="2742" y="522"/>
                    </a:lnTo>
                    <a:lnTo>
                      <a:pt x="2742" y="522"/>
                    </a:lnTo>
                    <a:lnTo>
                      <a:pt x="2742" y="522"/>
                    </a:lnTo>
                    <a:lnTo>
                      <a:pt x="2742" y="528"/>
                    </a:lnTo>
                    <a:lnTo>
                      <a:pt x="2742" y="528"/>
                    </a:lnTo>
                    <a:lnTo>
                      <a:pt x="2748" y="528"/>
                    </a:lnTo>
                    <a:lnTo>
                      <a:pt x="2748" y="534"/>
                    </a:lnTo>
                    <a:lnTo>
                      <a:pt x="2748" y="534"/>
                    </a:lnTo>
                    <a:lnTo>
                      <a:pt x="2748" y="534"/>
                    </a:lnTo>
                    <a:lnTo>
                      <a:pt x="2748" y="534"/>
                    </a:lnTo>
                    <a:lnTo>
                      <a:pt x="2754" y="540"/>
                    </a:lnTo>
                    <a:lnTo>
                      <a:pt x="2754" y="540"/>
                    </a:lnTo>
                    <a:lnTo>
                      <a:pt x="2754" y="540"/>
                    </a:lnTo>
                    <a:lnTo>
                      <a:pt x="2754" y="546"/>
                    </a:lnTo>
                    <a:lnTo>
                      <a:pt x="2754" y="546"/>
                    </a:lnTo>
                    <a:lnTo>
                      <a:pt x="2760" y="546"/>
                    </a:lnTo>
                    <a:lnTo>
                      <a:pt x="2760" y="552"/>
                    </a:lnTo>
                    <a:lnTo>
                      <a:pt x="2760" y="552"/>
                    </a:lnTo>
                    <a:lnTo>
                      <a:pt x="2760" y="552"/>
                    </a:lnTo>
                    <a:lnTo>
                      <a:pt x="2760" y="558"/>
                    </a:lnTo>
                    <a:lnTo>
                      <a:pt x="2766" y="558"/>
                    </a:lnTo>
                    <a:lnTo>
                      <a:pt x="2766" y="558"/>
                    </a:lnTo>
                    <a:lnTo>
                      <a:pt x="2766" y="564"/>
                    </a:lnTo>
                    <a:lnTo>
                      <a:pt x="2766" y="564"/>
                    </a:lnTo>
                    <a:lnTo>
                      <a:pt x="2766" y="564"/>
                    </a:lnTo>
                    <a:lnTo>
                      <a:pt x="2772" y="570"/>
                    </a:lnTo>
                    <a:lnTo>
                      <a:pt x="2772" y="570"/>
                    </a:lnTo>
                    <a:lnTo>
                      <a:pt x="2772" y="570"/>
                    </a:lnTo>
                    <a:lnTo>
                      <a:pt x="2772" y="576"/>
                    </a:lnTo>
                    <a:lnTo>
                      <a:pt x="2772" y="576"/>
                    </a:lnTo>
                    <a:lnTo>
                      <a:pt x="2778" y="576"/>
                    </a:lnTo>
                    <a:lnTo>
                      <a:pt x="2778" y="582"/>
                    </a:lnTo>
                    <a:lnTo>
                      <a:pt x="2778" y="582"/>
                    </a:lnTo>
                    <a:lnTo>
                      <a:pt x="2778" y="582"/>
                    </a:lnTo>
                    <a:lnTo>
                      <a:pt x="2778" y="588"/>
                    </a:lnTo>
                    <a:lnTo>
                      <a:pt x="2784" y="588"/>
                    </a:lnTo>
                    <a:lnTo>
                      <a:pt x="2784" y="588"/>
                    </a:lnTo>
                    <a:lnTo>
                      <a:pt x="2784" y="594"/>
                    </a:lnTo>
                    <a:lnTo>
                      <a:pt x="2784" y="594"/>
                    </a:lnTo>
                    <a:lnTo>
                      <a:pt x="2784" y="594"/>
                    </a:lnTo>
                    <a:lnTo>
                      <a:pt x="2790" y="600"/>
                    </a:lnTo>
                    <a:lnTo>
                      <a:pt x="2790" y="600"/>
                    </a:lnTo>
                    <a:lnTo>
                      <a:pt x="2790" y="600"/>
                    </a:lnTo>
                    <a:lnTo>
                      <a:pt x="2790" y="606"/>
                    </a:lnTo>
                    <a:lnTo>
                      <a:pt x="2790" y="606"/>
                    </a:lnTo>
                    <a:lnTo>
                      <a:pt x="2796" y="606"/>
                    </a:lnTo>
                    <a:lnTo>
                      <a:pt x="2796" y="606"/>
                    </a:lnTo>
                    <a:lnTo>
                      <a:pt x="2796" y="612"/>
                    </a:lnTo>
                    <a:lnTo>
                      <a:pt x="2796" y="612"/>
                    </a:lnTo>
                    <a:lnTo>
                      <a:pt x="2796" y="612"/>
                    </a:lnTo>
                    <a:lnTo>
                      <a:pt x="2802" y="618"/>
                    </a:lnTo>
                    <a:lnTo>
                      <a:pt x="2802" y="618"/>
                    </a:lnTo>
                    <a:lnTo>
                      <a:pt x="2802" y="618"/>
                    </a:lnTo>
                    <a:lnTo>
                      <a:pt x="2802" y="624"/>
                    </a:lnTo>
                    <a:lnTo>
                      <a:pt x="2802" y="624"/>
                    </a:lnTo>
                    <a:lnTo>
                      <a:pt x="2808" y="624"/>
                    </a:lnTo>
                    <a:lnTo>
                      <a:pt x="2808" y="630"/>
                    </a:lnTo>
                    <a:lnTo>
                      <a:pt x="2808" y="630"/>
                    </a:lnTo>
                    <a:lnTo>
                      <a:pt x="2808" y="630"/>
                    </a:lnTo>
                    <a:lnTo>
                      <a:pt x="2808" y="636"/>
                    </a:lnTo>
                    <a:lnTo>
                      <a:pt x="2814" y="636"/>
                    </a:lnTo>
                    <a:lnTo>
                      <a:pt x="2814" y="636"/>
                    </a:lnTo>
                    <a:lnTo>
                      <a:pt x="2814" y="642"/>
                    </a:lnTo>
                    <a:lnTo>
                      <a:pt x="2814" y="642"/>
                    </a:lnTo>
                    <a:lnTo>
                      <a:pt x="2814" y="642"/>
                    </a:lnTo>
                    <a:lnTo>
                      <a:pt x="2820" y="648"/>
                    </a:lnTo>
                    <a:lnTo>
                      <a:pt x="2820" y="648"/>
                    </a:lnTo>
                    <a:lnTo>
                      <a:pt x="2820" y="648"/>
                    </a:lnTo>
                    <a:lnTo>
                      <a:pt x="2820" y="654"/>
                    </a:lnTo>
                    <a:lnTo>
                      <a:pt x="2820" y="654"/>
                    </a:lnTo>
                    <a:lnTo>
                      <a:pt x="2826" y="654"/>
                    </a:lnTo>
                    <a:lnTo>
                      <a:pt x="2826" y="660"/>
                    </a:lnTo>
                    <a:lnTo>
                      <a:pt x="2826" y="660"/>
                    </a:lnTo>
                    <a:lnTo>
                      <a:pt x="2826" y="660"/>
                    </a:lnTo>
                    <a:lnTo>
                      <a:pt x="2826" y="666"/>
                    </a:lnTo>
                    <a:lnTo>
                      <a:pt x="2832" y="666"/>
                    </a:lnTo>
                    <a:lnTo>
                      <a:pt x="2832" y="666"/>
                    </a:lnTo>
                    <a:lnTo>
                      <a:pt x="2832" y="672"/>
                    </a:lnTo>
                    <a:lnTo>
                      <a:pt x="2832" y="672"/>
                    </a:lnTo>
                    <a:lnTo>
                      <a:pt x="2838" y="672"/>
                    </a:lnTo>
                    <a:lnTo>
                      <a:pt x="2838" y="672"/>
                    </a:lnTo>
                    <a:lnTo>
                      <a:pt x="2838" y="678"/>
                    </a:lnTo>
                    <a:lnTo>
                      <a:pt x="2838" y="678"/>
                    </a:lnTo>
                    <a:lnTo>
                      <a:pt x="2838" y="678"/>
                    </a:lnTo>
                    <a:lnTo>
                      <a:pt x="2844" y="684"/>
                    </a:lnTo>
                    <a:lnTo>
                      <a:pt x="2844" y="684"/>
                    </a:lnTo>
                    <a:lnTo>
                      <a:pt x="2844" y="684"/>
                    </a:lnTo>
                    <a:lnTo>
                      <a:pt x="2844" y="690"/>
                    </a:lnTo>
                    <a:lnTo>
                      <a:pt x="2844" y="690"/>
                    </a:lnTo>
                    <a:lnTo>
                      <a:pt x="2850" y="690"/>
                    </a:lnTo>
                    <a:lnTo>
                      <a:pt x="2850" y="696"/>
                    </a:lnTo>
                    <a:lnTo>
                      <a:pt x="2850" y="696"/>
                    </a:lnTo>
                    <a:lnTo>
                      <a:pt x="2850" y="696"/>
                    </a:lnTo>
                    <a:lnTo>
                      <a:pt x="2850" y="702"/>
                    </a:lnTo>
                    <a:lnTo>
                      <a:pt x="2856" y="702"/>
                    </a:lnTo>
                    <a:lnTo>
                      <a:pt x="2856" y="702"/>
                    </a:lnTo>
                    <a:lnTo>
                      <a:pt x="2856" y="708"/>
                    </a:lnTo>
                    <a:lnTo>
                      <a:pt x="2856" y="708"/>
                    </a:lnTo>
                    <a:lnTo>
                      <a:pt x="2856" y="708"/>
                    </a:lnTo>
                    <a:lnTo>
                      <a:pt x="2862" y="714"/>
                    </a:lnTo>
                    <a:lnTo>
                      <a:pt x="2862" y="714"/>
                    </a:lnTo>
                    <a:lnTo>
                      <a:pt x="2862" y="714"/>
                    </a:lnTo>
                    <a:lnTo>
                      <a:pt x="2862" y="720"/>
                    </a:lnTo>
                    <a:lnTo>
                      <a:pt x="2862" y="720"/>
                    </a:lnTo>
                    <a:lnTo>
                      <a:pt x="2868" y="720"/>
                    </a:lnTo>
                    <a:lnTo>
                      <a:pt x="2868" y="726"/>
                    </a:lnTo>
                    <a:lnTo>
                      <a:pt x="2868" y="726"/>
                    </a:lnTo>
                    <a:lnTo>
                      <a:pt x="2868" y="726"/>
                    </a:lnTo>
                    <a:lnTo>
                      <a:pt x="2868" y="732"/>
                    </a:lnTo>
                    <a:lnTo>
                      <a:pt x="2874" y="732"/>
                    </a:lnTo>
                    <a:lnTo>
                      <a:pt x="2874" y="732"/>
                    </a:lnTo>
                    <a:lnTo>
                      <a:pt x="2874" y="732"/>
                    </a:lnTo>
                    <a:lnTo>
                      <a:pt x="2874" y="738"/>
                    </a:lnTo>
                    <a:lnTo>
                      <a:pt x="2874" y="738"/>
                    </a:lnTo>
                    <a:lnTo>
                      <a:pt x="2880" y="738"/>
                    </a:lnTo>
                    <a:lnTo>
                      <a:pt x="2880" y="744"/>
                    </a:lnTo>
                    <a:lnTo>
                      <a:pt x="2880" y="744"/>
                    </a:lnTo>
                    <a:lnTo>
                      <a:pt x="2880" y="744"/>
                    </a:lnTo>
                    <a:lnTo>
                      <a:pt x="2880" y="750"/>
                    </a:lnTo>
                    <a:lnTo>
                      <a:pt x="2886" y="750"/>
                    </a:lnTo>
                    <a:lnTo>
                      <a:pt x="2886" y="750"/>
                    </a:lnTo>
                    <a:lnTo>
                      <a:pt x="2886" y="756"/>
                    </a:lnTo>
                    <a:lnTo>
                      <a:pt x="2886" y="756"/>
                    </a:lnTo>
                    <a:lnTo>
                      <a:pt x="2886" y="756"/>
                    </a:lnTo>
                    <a:lnTo>
                      <a:pt x="2892" y="762"/>
                    </a:lnTo>
                    <a:lnTo>
                      <a:pt x="2892" y="762"/>
                    </a:lnTo>
                    <a:lnTo>
                      <a:pt x="2892" y="762"/>
                    </a:lnTo>
                    <a:lnTo>
                      <a:pt x="2892" y="768"/>
                    </a:lnTo>
                    <a:lnTo>
                      <a:pt x="2892" y="768"/>
                    </a:lnTo>
                    <a:lnTo>
                      <a:pt x="2898" y="768"/>
                    </a:lnTo>
                    <a:lnTo>
                      <a:pt x="2898" y="774"/>
                    </a:lnTo>
                    <a:lnTo>
                      <a:pt x="2898" y="774"/>
                    </a:lnTo>
                    <a:lnTo>
                      <a:pt x="2898" y="774"/>
                    </a:lnTo>
                    <a:lnTo>
                      <a:pt x="2898" y="780"/>
                    </a:lnTo>
                    <a:lnTo>
                      <a:pt x="2904" y="780"/>
                    </a:lnTo>
                    <a:lnTo>
                      <a:pt x="2904" y="780"/>
                    </a:lnTo>
                    <a:lnTo>
                      <a:pt x="2904" y="786"/>
                    </a:lnTo>
                    <a:lnTo>
                      <a:pt x="2904" y="786"/>
                    </a:lnTo>
                    <a:lnTo>
                      <a:pt x="2904" y="786"/>
                    </a:lnTo>
                    <a:lnTo>
                      <a:pt x="2910" y="792"/>
                    </a:lnTo>
                    <a:lnTo>
                      <a:pt x="2910" y="792"/>
                    </a:lnTo>
                    <a:lnTo>
                      <a:pt x="2910" y="792"/>
                    </a:lnTo>
                    <a:lnTo>
                      <a:pt x="2910" y="792"/>
                    </a:lnTo>
                    <a:lnTo>
                      <a:pt x="2910" y="798"/>
                    </a:lnTo>
                    <a:lnTo>
                      <a:pt x="2916" y="798"/>
                    </a:lnTo>
                    <a:lnTo>
                      <a:pt x="2916" y="798"/>
                    </a:lnTo>
                    <a:lnTo>
                      <a:pt x="2916" y="804"/>
                    </a:lnTo>
                    <a:lnTo>
                      <a:pt x="2916" y="804"/>
                    </a:lnTo>
                    <a:lnTo>
                      <a:pt x="2916" y="804"/>
                    </a:lnTo>
                    <a:lnTo>
                      <a:pt x="2922" y="810"/>
                    </a:lnTo>
                    <a:lnTo>
                      <a:pt x="2922" y="810"/>
                    </a:lnTo>
                    <a:lnTo>
                      <a:pt x="2922" y="810"/>
                    </a:lnTo>
                    <a:lnTo>
                      <a:pt x="2922" y="816"/>
                    </a:lnTo>
                    <a:lnTo>
                      <a:pt x="2922" y="816"/>
                    </a:lnTo>
                    <a:lnTo>
                      <a:pt x="2928" y="816"/>
                    </a:lnTo>
                    <a:lnTo>
                      <a:pt x="2928" y="822"/>
                    </a:lnTo>
                    <a:lnTo>
                      <a:pt x="2928" y="822"/>
                    </a:lnTo>
                    <a:lnTo>
                      <a:pt x="2928" y="822"/>
                    </a:lnTo>
                    <a:lnTo>
                      <a:pt x="2928" y="822"/>
                    </a:lnTo>
                    <a:lnTo>
                      <a:pt x="2934" y="828"/>
                    </a:lnTo>
                    <a:lnTo>
                      <a:pt x="2934" y="828"/>
                    </a:lnTo>
                    <a:lnTo>
                      <a:pt x="2934" y="828"/>
                    </a:lnTo>
                    <a:lnTo>
                      <a:pt x="2934" y="834"/>
                    </a:lnTo>
                    <a:lnTo>
                      <a:pt x="2934" y="834"/>
                    </a:lnTo>
                    <a:lnTo>
                      <a:pt x="2940" y="834"/>
                    </a:lnTo>
                    <a:lnTo>
                      <a:pt x="2940" y="834"/>
                    </a:lnTo>
                    <a:lnTo>
                      <a:pt x="2940" y="834"/>
                    </a:lnTo>
                    <a:lnTo>
                      <a:pt x="2940" y="840"/>
                    </a:lnTo>
                    <a:lnTo>
                      <a:pt x="2940" y="840"/>
                    </a:lnTo>
                    <a:lnTo>
                      <a:pt x="2946" y="840"/>
                    </a:lnTo>
                    <a:lnTo>
                      <a:pt x="2946" y="840"/>
                    </a:lnTo>
                    <a:lnTo>
                      <a:pt x="2946" y="846"/>
                    </a:lnTo>
                    <a:lnTo>
                      <a:pt x="2946" y="846"/>
                    </a:lnTo>
                    <a:lnTo>
                      <a:pt x="2946" y="846"/>
                    </a:lnTo>
                    <a:lnTo>
                      <a:pt x="2952" y="846"/>
                    </a:lnTo>
                    <a:lnTo>
                      <a:pt x="2952" y="846"/>
                    </a:lnTo>
                    <a:lnTo>
                      <a:pt x="2952" y="852"/>
                    </a:lnTo>
                    <a:lnTo>
                      <a:pt x="2952" y="852"/>
                    </a:lnTo>
                    <a:lnTo>
                      <a:pt x="2952" y="852"/>
                    </a:lnTo>
                    <a:lnTo>
                      <a:pt x="2958" y="852"/>
                    </a:lnTo>
                    <a:lnTo>
                      <a:pt x="2958" y="852"/>
                    </a:lnTo>
                    <a:lnTo>
                      <a:pt x="2958" y="858"/>
                    </a:lnTo>
                    <a:lnTo>
                      <a:pt x="2958" y="858"/>
                    </a:lnTo>
                    <a:lnTo>
                      <a:pt x="2964" y="858"/>
                    </a:lnTo>
                    <a:lnTo>
                      <a:pt x="2964" y="858"/>
                    </a:lnTo>
                    <a:lnTo>
                      <a:pt x="2964" y="858"/>
                    </a:lnTo>
                    <a:lnTo>
                      <a:pt x="2964" y="864"/>
                    </a:lnTo>
                    <a:lnTo>
                      <a:pt x="2964" y="864"/>
                    </a:lnTo>
                    <a:lnTo>
                      <a:pt x="2970" y="864"/>
                    </a:lnTo>
                    <a:lnTo>
                      <a:pt x="2970" y="864"/>
                    </a:lnTo>
                    <a:lnTo>
                      <a:pt x="2970" y="864"/>
                    </a:lnTo>
                    <a:lnTo>
                      <a:pt x="2970" y="870"/>
                    </a:lnTo>
                    <a:lnTo>
                      <a:pt x="2970" y="870"/>
                    </a:lnTo>
                    <a:lnTo>
                      <a:pt x="2976" y="870"/>
                    </a:lnTo>
                    <a:lnTo>
                      <a:pt x="2976" y="870"/>
                    </a:lnTo>
                    <a:lnTo>
                      <a:pt x="2976" y="870"/>
                    </a:lnTo>
                    <a:lnTo>
                      <a:pt x="2976" y="876"/>
                    </a:lnTo>
                    <a:lnTo>
                      <a:pt x="2976" y="876"/>
                    </a:lnTo>
                    <a:lnTo>
                      <a:pt x="2982" y="876"/>
                    </a:lnTo>
                    <a:lnTo>
                      <a:pt x="2982" y="876"/>
                    </a:lnTo>
                    <a:lnTo>
                      <a:pt x="2982" y="876"/>
                    </a:lnTo>
                    <a:lnTo>
                      <a:pt x="2982" y="882"/>
                    </a:lnTo>
                    <a:lnTo>
                      <a:pt x="2982" y="882"/>
                    </a:lnTo>
                    <a:lnTo>
                      <a:pt x="2988" y="882"/>
                    </a:lnTo>
                    <a:lnTo>
                      <a:pt x="2988" y="882"/>
                    </a:lnTo>
                    <a:lnTo>
                      <a:pt x="2988" y="882"/>
                    </a:lnTo>
                    <a:lnTo>
                      <a:pt x="2988" y="888"/>
                    </a:lnTo>
                    <a:lnTo>
                      <a:pt x="2988" y="888"/>
                    </a:lnTo>
                    <a:lnTo>
                      <a:pt x="2994" y="888"/>
                    </a:lnTo>
                    <a:lnTo>
                      <a:pt x="2994" y="888"/>
                    </a:lnTo>
                    <a:lnTo>
                      <a:pt x="2994" y="888"/>
                    </a:lnTo>
                    <a:lnTo>
                      <a:pt x="2994" y="894"/>
                    </a:lnTo>
                    <a:lnTo>
                      <a:pt x="2994" y="894"/>
                    </a:lnTo>
                    <a:lnTo>
                      <a:pt x="3000" y="894"/>
                    </a:lnTo>
                    <a:lnTo>
                      <a:pt x="3000" y="894"/>
                    </a:lnTo>
                    <a:lnTo>
                      <a:pt x="3000" y="894"/>
                    </a:lnTo>
                    <a:lnTo>
                      <a:pt x="3000" y="900"/>
                    </a:lnTo>
                    <a:lnTo>
                      <a:pt x="3000" y="900"/>
                    </a:lnTo>
                    <a:lnTo>
                      <a:pt x="3006" y="900"/>
                    </a:lnTo>
                    <a:lnTo>
                      <a:pt x="3006" y="900"/>
                    </a:lnTo>
                    <a:lnTo>
                      <a:pt x="3006" y="900"/>
                    </a:lnTo>
                    <a:lnTo>
                      <a:pt x="3006" y="906"/>
                    </a:lnTo>
                    <a:lnTo>
                      <a:pt x="3006" y="906"/>
                    </a:lnTo>
                    <a:lnTo>
                      <a:pt x="3012" y="906"/>
                    </a:lnTo>
                    <a:lnTo>
                      <a:pt x="3012" y="906"/>
                    </a:lnTo>
                    <a:lnTo>
                      <a:pt x="3012" y="906"/>
                    </a:lnTo>
                    <a:lnTo>
                      <a:pt x="3012" y="912"/>
                    </a:lnTo>
                    <a:lnTo>
                      <a:pt x="3012" y="912"/>
                    </a:lnTo>
                    <a:lnTo>
                      <a:pt x="3018" y="912"/>
                    </a:lnTo>
                    <a:lnTo>
                      <a:pt x="3018" y="912"/>
                    </a:lnTo>
                    <a:lnTo>
                      <a:pt x="3018" y="912"/>
                    </a:lnTo>
                    <a:lnTo>
                      <a:pt x="3018" y="912"/>
                    </a:lnTo>
                    <a:lnTo>
                      <a:pt x="3018" y="918"/>
                    </a:lnTo>
                    <a:lnTo>
                      <a:pt x="3024" y="918"/>
                    </a:lnTo>
                    <a:lnTo>
                      <a:pt x="3024" y="918"/>
                    </a:lnTo>
                    <a:lnTo>
                      <a:pt x="3024" y="918"/>
                    </a:lnTo>
                    <a:lnTo>
                      <a:pt x="3024" y="918"/>
                    </a:lnTo>
                    <a:lnTo>
                      <a:pt x="3024" y="924"/>
                    </a:lnTo>
                    <a:lnTo>
                      <a:pt x="3030" y="924"/>
                    </a:lnTo>
                    <a:lnTo>
                      <a:pt x="3030" y="924"/>
                    </a:lnTo>
                    <a:lnTo>
                      <a:pt x="3030" y="924"/>
                    </a:lnTo>
                    <a:lnTo>
                      <a:pt x="3030" y="924"/>
                    </a:lnTo>
                    <a:lnTo>
                      <a:pt x="3030" y="924"/>
                    </a:lnTo>
                    <a:lnTo>
                      <a:pt x="3036" y="930"/>
                    </a:lnTo>
                    <a:lnTo>
                      <a:pt x="3036" y="930"/>
                    </a:lnTo>
                    <a:lnTo>
                      <a:pt x="3036" y="930"/>
                    </a:lnTo>
                    <a:lnTo>
                      <a:pt x="3036" y="930"/>
                    </a:lnTo>
                    <a:lnTo>
                      <a:pt x="3036" y="930"/>
                    </a:lnTo>
                    <a:lnTo>
                      <a:pt x="3042" y="930"/>
                    </a:lnTo>
                    <a:lnTo>
                      <a:pt x="3042" y="936"/>
                    </a:lnTo>
                    <a:lnTo>
                      <a:pt x="3042" y="936"/>
                    </a:lnTo>
                    <a:lnTo>
                      <a:pt x="3042" y="936"/>
                    </a:lnTo>
                    <a:lnTo>
                      <a:pt x="3042" y="936"/>
                    </a:lnTo>
                    <a:lnTo>
                      <a:pt x="3042" y="936"/>
                    </a:lnTo>
                    <a:lnTo>
                      <a:pt x="3048" y="936"/>
                    </a:lnTo>
                    <a:lnTo>
                      <a:pt x="3048" y="936"/>
                    </a:lnTo>
                    <a:lnTo>
                      <a:pt x="3048" y="942"/>
                    </a:lnTo>
                    <a:lnTo>
                      <a:pt x="3048" y="942"/>
                    </a:lnTo>
                    <a:lnTo>
                      <a:pt x="3048" y="942"/>
                    </a:lnTo>
                    <a:lnTo>
                      <a:pt x="3054" y="942"/>
                    </a:lnTo>
                    <a:lnTo>
                      <a:pt x="3054" y="942"/>
                    </a:lnTo>
                    <a:lnTo>
                      <a:pt x="3054" y="942"/>
                    </a:lnTo>
                    <a:lnTo>
                      <a:pt x="3054" y="942"/>
                    </a:lnTo>
                    <a:lnTo>
                      <a:pt x="3054" y="948"/>
                    </a:lnTo>
                    <a:lnTo>
                      <a:pt x="3060" y="948"/>
                    </a:lnTo>
                    <a:lnTo>
                      <a:pt x="3060" y="948"/>
                    </a:lnTo>
                    <a:lnTo>
                      <a:pt x="3060" y="948"/>
                    </a:lnTo>
                    <a:lnTo>
                      <a:pt x="3060" y="948"/>
                    </a:lnTo>
                    <a:lnTo>
                      <a:pt x="3060" y="948"/>
                    </a:lnTo>
                    <a:lnTo>
                      <a:pt x="3066" y="948"/>
                    </a:lnTo>
                    <a:lnTo>
                      <a:pt x="3066" y="954"/>
                    </a:lnTo>
                    <a:lnTo>
                      <a:pt x="3066" y="954"/>
                    </a:lnTo>
                    <a:lnTo>
                      <a:pt x="3066" y="954"/>
                    </a:lnTo>
                    <a:lnTo>
                      <a:pt x="3072" y="954"/>
                    </a:lnTo>
                    <a:lnTo>
                      <a:pt x="3072" y="954"/>
                    </a:lnTo>
                    <a:lnTo>
                      <a:pt x="3072" y="954"/>
                    </a:lnTo>
                    <a:lnTo>
                      <a:pt x="3072" y="954"/>
                    </a:lnTo>
                    <a:lnTo>
                      <a:pt x="3072" y="954"/>
                    </a:lnTo>
                    <a:lnTo>
                      <a:pt x="3072" y="954"/>
                    </a:lnTo>
                    <a:lnTo>
                      <a:pt x="3078" y="954"/>
                    </a:lnTo>
                    <a:lnTo>
                      <a:pt x="3078" y="954"/>
                    </a:lnTo>
                    <a:lnTo>
                      <a:pt x="3078" y="954"/>
                    </a:lnTo>
                    <a:lnTo>
                      <a:pt x="3078" y="954"/>
                    </a:lnTo>
                    <a:lnTo>
                      <a:pt x="3078" y="954"/>
                    </a:lnTo>
                    <a:lnTo>
                      <a:pt x="3084" y="954"/>
                    </a:lnTo>
                    <a:lnTo>
                      <a:pt x="3084" y="954"/>
                    </a:lnTo>
                    <a:lnTo>
                      <a:pt x="3084" y="954"/>
                    </a:lnTo>
                    <a:lnTo>
                      <a:pt x="3084" y="954"/>
                    </a:lnTo>
                    <a:lnTo>
                      <a:pt x="3084" y="954"/>
                    </a:lnTo>
                    <a:lnTo>
                      <a:pt x="3090" y="954"/>
                    </a:lnTo>
                    <a:lnTo>
                      <a:pt x="3090" y="954"/>
                    </a:lnTo>
                    <a:lnTo>
                      <a:pt x="3090" y="954"/>
                    </a:lnTo>
                    <a:lnTo>
                      <a:pt x="3090" y="954"/>
                    </a:lnTo>
                    <a:lnTo>
                      <a:pt x="3090" y="954"/>
                    </a:lnTo>
                    <a:lnTo>
                      <a:pt x="3096" y="954"/>
                    </a:lnTo>
                    <a:lnTo>
                      <a:pt x="3096" y="954"/>
                    </a:lnTo>
                    <a:lnTo>
                      <a:pt x="3096" y="954"/>
                    </a:lnTo>
                    <a:lnTo>
                      <a:pt x="3096" y="954"/>
                    </a:lnTo>
                    <a:lnTo>
                      <a:pt x="3096" y="954"/>
                    </a:lnTo>
                    <a:lnTo>
                      <a:pt x="3102" y="954"/>
                    </a:lnTo>
                    <a:lnTo>
                      <a:pt x="3102" y="954"/>
                    </a:lnTo>
                    <a:lnTo>
                      <a:pt x="3102" y="954"/>
                    </a:lnTo>
                    <a:lnTo>
                      <a:pt x="3102" y="948"/>
                    </a:lnTo>
                    <a:lnTo>
                      <a:pt x="3102" y="948"/>
                    </a:lnTo>
                    <a:lnTo>
                      <a:pt x="3108" y="948"/>
                    </a:lnTo>
                    <a:lnTo>
                      <a:pt x="3108" y="948"/>
                    </a:lnTo>
                    <a:lnTo>
                      <a:pt x="3108" y="948"/>
                    </a:lnTo>
                    <a:lnTo>
                      <a:pt x="3108" y="948"/>
                    </a:lnTo>
                    <a:lnTo>
                      <a:pt x="3108" y="948"/>
                    </a:lnTo>
                    <a:lnTo>
                      <a:pt x="3114" y="948"/>
                    </a:lnTo>
                    <a:lnTo>
                      <a:pt x="3114" y="942"/>
                    </a:lnTo>
                    <a:lnTo>
                      <a:pt x="3114" y="942"/>
                    </a:lnTo>
                    <a:lnTo>
                      <a:pt x="3114" y="942"/>
                    </a:lnTo>
                    <a:lnTo>
                      <a:pt x="3114" y="942"/>
                    </a:lnTo>
                    <a:lnTo>
                      <a:pt x="3120" y="942"/>
                    </a:lnTo>
                    <a:lnTo>
                      <a:pt x="3120" y="942"/>
                    </a:lnTo>
                    <a:lnTo>
                      <a:pt x="3120" y="942"/>
                    </a:lnTo>
                    <a:lnTo>
                      <a:pt x="3120" y="936"/>
                    </a:lnTo>
                    <a:lnTo>
                      <a:pt x="3120" y="936"/>
                    </a:lnTo>
                    <a:lnTo>
                      <a:pt x="3126" y="936"/>
                    </a:lnTo>
                    <a:lnTo>
                      <a:pt x="3126" y="936"/>
                    </a:lnTo>
                    <a:lnTo>
                      <a:pt x="3126" y="936"/>
                    </a:lnTo>
                    <a:lnTo>
                      <a:pt x="3126" y="936"/>
                    </a:lnTo>
                    <a:lnTo>
                      <a:pt x="3126" y="930"/>
                    </a:lnTo>
                    <a:lnTo>
                      <a:pt x="3132" y="930"/>
                    </a:lnTo>
                    <a:lnTo>
                      <a:pt x="3132" y="930"/>
                    </a:lnTo>
                    <a:lnTo>
                      <a:pt x="3132" y="930"/>
                    </a:lnTo>
                    <a:lnTo>
                      <a:pt x="3132" y="930"/>
                    </a:lnTo>
                    <a:lnTo>
                      <a:pt x="3132" y="930"/>
                    </a:lnTo>
                    <a:lnTo>
                      <a:pt x="3138" y="924"/>
                    </a:lnTo>
                    <a:lnTo>
                      <a:pt x="3138" y="924"/>
                    </a:lnTo>
                    <a:lnTo>
                      <a:pt x="3138" y="924"/>
                    </a:lnTo>
                    <a:lnTo>
                      <a:pt x="3138" y="924"/>
                    </a:lnTo>
                    <a:lnTo>
                      <a:pt x="3138" y="924"/>
                    </a:lnTo>
                    <a:lnTo>
                      <a:pt x="3144" y="918"/>
                    </a:lnTo>
                    <a:lnTo>
                      <a:pt x="3144" y="918"/>
                    </a:lnTo>
                    <a:lnTo>
                      <a:pt x="3144" y="918"/>
                    </a:lnTo>
                    <a:lnTo>
                      <a:pt x="3144" y="918"/>
                    </a:lnTo>
                    <a:lnTo>
                      <a:pt x="3144" y="918"/>
                    </a:lnTo>
                    <a:lnTo>
                      <a:pt x="3150" y="918"/>
                    </a:lnTo>
                    <a:lnTo>
                      <a:pt x="3150" y="912"/>
                    </a:lnTo>
                    <a:lnTo>
                      <a:pt x="3150" y="912"/>
                    </a:lnTo>
                    <a:lnTo>
                      <a:pt x="3150" y="912"/>
                    </a:lnTo>
                    <a:lnTo>
                      <a:pt x="3150" y="912"/>
                    </a:lnTo>
                    <a:lnTo>
                      <a:pt x="3156" y="912"/>
                    </a:lnTo>
                    <a:lnTo>
                      <a:pt x="3156" y="906"/>
                    </a:lnTo>
                    <a:lnTo>
                      <a:pt x="3156" y="906"/>
                    </a:lnTo>
                    <a:lnTo>
                      <a:pt x="3156" y="906"/>
                    </a:lnTo>
                    <a:lnTo>
                      <a:pt x="3156" y="906"/>
                    </a:lnTo>
                    <a:lnTo>
                      <a:pt x="3162" y="906"/>
                    </a:lnTo>
                    <a:lnTo>
                      <a:pt x="3162" y="900"/>
                    </a:lnTo>
                    <a:lnTo>
                      <a:pt x="3162" y="900"/>
                    </a:lnTo>
                    <a:lnTo>
                      <a:pt x="3162" y="900"/>
                    </a:lnTo>
                    <a:lnTo>
                      <a:pt x="3162" y="900"/>
                    </a:lnTo>
                    <a:lnTo>
                      <a:pt x="3168" y="900"/>
                    </a:lnTo>
                    <a:lnTo>
                      <a:pt x="3168" y="894"/>
                    </a:lnTo>
                    <a:lnTo>
                      <a:pt x="3168" y="894"/>
                    </a:lnTo>
                    <a:lnTo>
                      <a:pt x="3168" y="894"/>
                    </a:lnTo>
                    <a:lnTo>
                      <a:pt x="3168" y="894"/>
                    </a:lnTo>
                    <a:lnTo>
                      <a:pt x="3174" y="894"/>
                    </a:lnTo>
                    <a:lnTo>
                      <a:pt x="3174" y="888"/>
                    </a:lnTo>
                    <a:lnTo>
                      <a:pt x="3174" y="888"/>
                    </a:lnTo>
                    <a:lnTo>
                      <a:pt x="3174" y="888"/>
                    </a:lnTo>
                    <a:lnTo>
                      <a:pt x="3174" y="888"/>
                    </a:lnTo>
                    <a:lnTo>
                      <a:pt x="3180" y="888"/>
                    </a:lnTo>
                    <a:lnTo>
                      <a:pt x="3180" y="888"/>
                    </a:lnTo>
                    <a:lnTo>
                      <a:pt x="3180" y="882"/>
                    </a:lnTo>
                    <a:lnTo>
                      <a:pt x="3180" y="882"/>
                    </a:lnTo>
                    <a:lnTo>
                      <a:pt x="3180" y="882"/>
                    </a:lnTo>
                    <a:lnTo>
                      <a:pt x="3186" y="882"/>
                    </a:lnTo>
                    <a:lnTo>
                      <a:pt x="3186" y="882"/>
                    </a:lnTo>
                    <a:lnTo>
                      <a:pt x="3186" y="882"/>
                    </a:lnTo>
                    <a:lnTo>
                      <a:pt x="3186" y="882"/>
                    </a:lnTo>
                    <a:lnTo>
                      <a:pt x="3186" y="882"/>
                    </a:lnTo>
                    <a:lnTo>
                      <a:pt x="3192" y="882"/>
                    </a:lnTo>
                    <a:lnTo>
                      <a:pt x="3192" y="882"/>
                    </a:lnTo>
                    <a:lnTo>
                      <a:pt x="3192" y="882"/>
                    </a:lnTo>
                    <a:lnTo>
                      <a:pt x="3192" y="882"/>
                    </a:lnTo>
                    <a:lnTo>
                      <a:pt x="3192" y="882"/>
                    </a:lnTo>
                    <a:lnTo>
                      <a:pt x="3198" y="882"/>
                    </a:lnTo>
                    <a:lnTo>
                      <a:pt x="3198" y="882"/>
                    </a:lnTo>
                    <a:lnTo>
                      <a:pt x="3198" y="882"/>
                    </a:lnTo>
                    <a:lnTo>
                      <a:pt x="3198" y="888"/>
                    </a:lnTo>
                    <a:lnTo>
                      <a:pt x="3198" y="888"/>
                    </a:lnTo>
                    <a:lnTo>
                      <a:pt x="3204" y="888"/>
                    </a:lnTo>
                    <a:lnTo>
                      <a:pt x="3204" y="888"/>
                    </a:lnTo>
                    <a:lnTo>
                      <a:pt x="3204" y="888"/>
                    </a:lnTo>
                    <a:lnTo>
                      <a:pt x="3204" y="888"/>
                    </a:lnTo>
                    <a:lnTo>
                      <a:pt x="3204" y="894"/>
                    </a:lnTo>
                    <a:lnTo>
                      <a:pt x="3210" y="894"/>
                    </a:lnTo>
                    <a:lnTo>
                      <a:pt x="3210" y="894"/>
                    </a:lnTo>
                    <a:lnTo>
                      <a:pt x="3210" y="894"/>
                    </a:lnTo>
                    <a:lnTo>
                      <a:pt x="3210" y="894"/>
                    </a:lnTo>
                    <a:lnTo>
                      <a:pt x="3210" y="894"/>
                    </a:lnTo>
                    <a:lnTo>
                      <a:pt x="3216" y="900"/>
                    </a:lnTo>
                    <a:lnTo>
                      <a:pt x="3216" y="900"/>
                    </a:lnTo>
                    <a:lnTo>
                      <a:pt x="3216" y="900"/>
                    </a:lnTo>
                    <a:lnTo>
                      <a:pt x="3216" y="900"/>
                    </a:lnTo>
                    <a:lnTo>
                      <a:pt x="3216" y="900"/>
                    </a:lnTo>
                    <a:lnTo>
                      <a:pt x="3222" y="900"/>
                    </a:lnTo>
                    <a:lnTo>
                      <a:pt x="3222" y="906"/>
                    </a:lnTo>
                    <a:lnTo>
                      <a:pt x="3222" y="906"/>
                    </a:lnTo>
                    <a:lnTo>
                      <a:pt x="3222" y="906"/>
                    </a:lnTo>
                    <a:lnTo>
                      <a:pt x="3228" y="906"/>
                    </a:lnTo>
                    <a:lnTo>
                      <a:pt x="3228" y="906"/>
                    </a:lnTo>
                    <a:lnTo>
                      <a:pt x="3228" y="906"/>
                    </a:lnTo>
                    <a:lnTo>
                      <a:pt x="3228" y="912"/>
                    </a:lnTo>
                    <a:lnTo>
                      <a:pt x="3228" y="912"/>
                    </a:lnTo>
                    <a:lnTo>
                      <a:pt x="3234" y="912"/>
                    </a:lnTo>
                    <a:lnTo>
                      <a:pt x="3234" y="912"/>
                    </a:lnTo>
                    <a:lnTo>
                      <a:pt x="3234" y="912"/>
                    </a:lnTo>
                    <a:lnTo>
                      <a:pt x="3234" y="912"/>
                    </a:lnTo>
                    <a:lnTo>
                      <a:pt x="3234" y="912"/>
                    </a:lnTo>
                    <a:lnTo>
                      <a:pt x="3240" y="918"/>
                    </a:lnTo>
                    <a:lnTo>
                      <a:pt x="3240" y="918"/>
                    </a:lnTo>
                    <a:lnTo>
                      <a:pt x="3240" y="918"/>
                    </a:lnTo>
                    <a:lnTo>
                      <a:pt x="3240" y="918"/>
                    </a:lnTo>
                    <a:lnTo>
                      <a:pt x="3240" y="918"/>
                    </a:lnTo>
                    <a:lnTo>
                      <a:pt x="3246" y="918"/>
                    </a:lnTo>
                    <a:lnTo>
                      <a:pt x="3246" y="924"/>
                    </a:lnTo>
                    <a:lnTo>
                      <a:pt x="3246" y="924"/>
                    </a:lnTo>
                    <a:lnTo>
                      <a:pt x="3246" y="924"/>
                    </a:lnTo>
                    <a:lnTo>
                      <a:pt x="3246" y="924"/>
                    </a:lnTo>
                    <a:lnTo>
                      <a:pt x="3252" y="924"/>
                    </a:lnTo>
                    <a:lnTo>
                      <a:pt x="3252" y="924"/>
                    </a:lnTo>
                    <a:lnTo>
                      <a:pt x="3252" y="924"/>
                    </a:lnTo>
                    <a:lnTo>
                      <a:pt x="3252" y="930"/>
                    </a:lnTo>
                    <a:lnTo>
                      <a:pt x="3252" y="930"/>
                    </a:lnTo>
                    <a:lnTo>
                      <a:pt x="3258" y="930"/>
                    </a:lnTo>
                    <a:lnTo>
                      <a:pt x="3258" y="930"/>
                    </a:lnTo>
                    <a:lnTo>
                      <a:pt x="3258" y="930"/>
                    </a:lnTo>
                    <a:lnTo>
                      <a:pt x="3258" y="930"/>
                    </a:lnTo>
                    <a:lnTo>
                      <a:pt x="3258" y="930"/>
                    </a:lnTo>
                    <a:lnTo>
                      <a:pt x="3264" y="930"/>
                    </a:lnTo>
                    <a:lnTo>
                      <a:pt x="3264" y="936"/>
                    </a:lnTo>
                    <a:lnTo>
                      <a:pt x="3264" y="936"/>
                    </a:lnTo>
                    <a:lnTo>
                      <a:pt x="3264" y="936"/>
                    </a:lnTo>
                    <a:lnTo>
                      <a:pt x="3264" y="936"/>
                    </a:lnTo>
                    <a:lnTo>
                      <a:pt x="3270" y="936"/>
                    </a:lnTo>
                    <a:lnTo>
                      <a:pt x="3270" y="936"/>
                    </a:lnTo>
                    <a:lnTo>
                      <a:pt x="3270" y="936"/>
                    </a:lnTo>
                    <a:lnTo>
                      <a:pt x="3270" y="936"/>
                    </a:lnTo>
                    <a:lnTo>
                      <a:pt x="3270" y="942"/>
                    </a:lnTo>
                    <a:lnTo>
                      <a:pt x="3276" y="942"/>
                    </a:lnTo>
                    <a:lnTo>
                      <a:pt x="3276" y="942"/>
                    </a:lnTo>
                    <a:lnTo>
                      <a:pt x="3276" y="942"/>
                    </a:lnTo>
                    <a:lnTo>
                      <a:pt x="3276" y="942"/>
                    </a:lnTo>
                    <a:lnTo>
                      <a:pt x="3276" y="942"/>
                    </a:lnTo>
                    <a:lnTo>
                      <a:pt x="3282" y="942"/>
                    </a:lnTo>
                    <a:lnTo>
                      <a:pt x="3282" y="942"/>
                    </a:lnTo>
                    <a:lnTo>
                      <a:pt x="3282" y="942"/>
                    </a:lnTo>
                    <a:lnTo>
                      <a:pt x="3282" y="942"/>
                    </a:lnTo>
                    <a:lnTo>
                      <a:pt x="3282" y="948"/>
                    </a:lnTo>
                    <a:lnTo>
                      <a:pt x="3288" y="948"/>
                    </a:lnTo>
                    <a:lnTo>
                      <a:pt x="3288" y="948"/>
                    </a:lnTo>
                    <a:lnTo>
                      <a:pt x="3288" y="948"/>
                    </a:lnTo>
                    <a:lnTo>
                      <a:pt x="3288" y="948"/>
                    </a:lnTo>
                    <a:lnTo>
                      <a:pt x="3288" y="948"/>
                    </a:lnTo>
                    <a:lnTo>
                      <a:pt x="3294" y="948"/>
                    </a:lnTo>
                    <a:lnTo>
                      <a:pt x="3294" y="948"/>
                    </a:lnTo>
                    <a:lnTo>
                      <a:pt x="3294" y="948"/>
                    </a:lnTo>
                    <a:lnTo>
                      <a:pt x="3294" y="948"/>
                    </a:lnTo>
                    <a:lnTo>
                      <a:pt x="3294" y="948"/>
                    </a:lnTo>
                    <a:lnTo>
                      <a:pt x="3300" y="948"/>
                    </a:lnTo>
                    <a:lnTo>
                      <a:pt x="3300" y="948"/>
                    </a:lnTo>
                    <a:lnTo>
                      <a:pt x="3300" y="948"/>
                    </a:lnTo>
                    <a:lnTo>
                      <a:pt x="3300" y="948"/>
                    </a:lnTo>
                    <a:lnTo>
                      <a:pt x="3300" y="948"/>
                    </a:lnTo>
                    <a:lnTo>
                      <a:pt x="3306" y="948"/>
                    </a:lnTo>
                    <a:lnTo>
                      <a:pt x="3306" y="948"/>
                    </a:lnTo>
                    <a:lnTo>
                      <a:pt x="3306" y="948"/>
                    </a:lnTo>
                    <a:lnTo>
                      <a:pt x="3306" y="948"/>
                    </a:lnTo>
                    <a:lnTo>
                      <a:pt x="3306" y="948"/>
                    </a:lnTo>
                    <a:lnTo>
                      <a:pt x="3312" y="948"/>
                    </a:lnTo>
                    <a:lnTo>
                      <a:pt x="3312" y="948"/>
                    </a:lnTo>
                    <a:lnTo>
                      <a:pt x="3312" y="948"/>
                    </a:lnTo>
                    <a:lnTo>
                      <a:pt x="3312" y="948"/>
                    </a:lnTo>
                    <a:lnTo>
                      <a:pt x="3312" y="948"/>
                    </a:lnTo>
                    <a:lnTo>
                      <a:pt x="3318" y="948"/>
                    </a:lnTo>
                    <a:lnTo>
                      <a:pt x="3318" y="948"/>
                    </a:lnTo>
                    <a:lnTo>
                      <a:pt x="3318" y="948"/>
                    </a:lnTo>
                    <a:lnTo>
                      <a:pt x="3318" y="948"/>
                    </a:lnTo>
                    <a:lnTo>
                      <a:pt x="3318" y="948"/>
                    </a:lnTo>
                    <a:lnTo>
                      <a:pt x="3324" y="948"/>
                    </a:lnTo>
                    <a:lnTo>
                      <a:pt x="3324" y="948"/>
                    </a:lnTo>
                    <a:lnTo>
                      <a:pt x="3324" y="948"/>
                    </a:lnTo>
                    <a:lnTo>
                      <a:pt x="3324" y="942"/>
                    </a:lnTo>
                    <a:lnTo>
                      <a:pt x="3324" y="942"/>
                    </a:lnTo>
                    <a:lnTo>
                      <a:pt x="3330" y="942"/>
                    </a:lnTo>
                    <a:lnTo>
                      <a:pt x="3330" y="942"/>
                    </a:lnTo>
                    <a:lnTo>
                      <a:pt x="3330" y="942"/>
                    </a:lnTo>
                    <a:lnTo>
                      <a:pt x="3330" y="942"/>
                    </a:lnTo>
                    <a:lnTo>
                      <a:pt x="3330" y="936"/>
                    </a:lnTo>
                    <a:lnTo>
                      <a:pt x="3336" y="936"/>
                    </a:lnTo>
                    <a:lnTo>
                      <a:pt x="3336" y="936"/>
                    </a:lnTo>
                    <a:lnTo>
                      <a:pt x="3336" y="936"/>
                    </a:lnTo>
                    <a:lnTo>
                      <a:pt x="3336" y="936"/>
                    </a:lnTo>
                    <a:lnTo>
                      <a:pt x="3336" y="936"/>
                    </a:lnTo>
                    <a:lnTo>
                      <a:pt x="3342" y="930"/>
                    </a:lnTo>
                    <a:lnTo>
                      <a:pt x="3342" y="930"/>
                    </a:lnTo>
                    <a:lnTo>
                      <a:pt x="3342" y="930"/>
                    </a:lnTo>
                    <a:lnTo>
                      <a:pt x="3342" y="930"/>
                    </a:lnTo>
                    <a:lnTo>
                      <a:pt x="3342" y="930"/>
                    </a:lnTo>
                    <a:lnTo>
                      <a:pt x="3348" y="924"/>
                    </a:lnTo>
                    <a:lnTo>
                      <a:pt x="3348" y="924"/>
                    </a:lnTo>
                    <a:lnTo>
                      <a:pt x="3348" y="924"/>
                    </a:lnTo>
                    <a:lnTo>
                      <a:pt x="3348" y="924"/>
                    </a:lnTo>
                    <a:lnTo>
                      <a:pt x="3348" y="924"/>
                    </a:lnTo>
                    <a:lnTo>
                      <a:pt x="3354" y="918"/>
                    </a:lnTo>
                    <a:lnTo>
                      <a:pt x="3354" y="918"/>
                    </a:lnTo>
                    <a:lnTo>
                      <a:pt x="3354" y="918"/>
                    </a:lnTo>
                    <a:lnTo>
                      <a:pt x="3354" y="918"/>
                    </a:lnTo>
                    <a:lnTo>
                      <a:pt x="3354" y="912"/>
                    </a:lnTo>
                    <a:lnTo>
                      <a:pt x="3360" y="912"/>
                    </a:lnTo>
                    <a:lnTo>
                      <a:pt x="3360" y="912"/>
                    </a:lnTo>
                    <a:lnTo>
                      <a:pt x="3360" y="912"/>
                    </a:lnTo>
                    <a:lnTo>
                      <a:pt x="3360" y="912"/>
                    </a:lnTo>
                    <a:lnTo>
                      <a:pt x="3360" y="906"/>
                    </a:lnTo>
                    <a:lnTo>
                      <a:pt x="3366" y="906"/>
                    </a:lnTo>
                    <a:lnTo>
                      <a:pt x="3366" y="906"/>
                    </a:lnTo>
                    <a:lnTo>
                      <a:pt x="3366" y="906"/>
                    </a:lnTo>
                    <a:lnTo>
                      <a:pt x="3366" y="906"/>
                    </a:lnTo>
                    <a:lnTo>
                      <a:pt x="3366" y="900"/>
                    </a:lnTo>
                    <a:lnTo>
                      <a:pt x="3372" y="900"/>
                    </a:lnTo>
                    <a:lnTo>
                      <a:pt x="3372" y="900"/>
                    </a:lnTo>
                    <a:lnTo>
                      <a:pt x="3372" y="900"/>
                    </a:lnTo>
                    <a:lnTo>
                      <a:pt x="3372" y="894"/>
                    </a:lnTo>
                    <a:lnTo>
                      <a:pt x="3372" y="894"/>
                    </a:lnTo>
                    <a:lnTo>
                      <a:pt x="3378" y="894"/>
                    </a:lnTo>
                    <a:lnTo>
                      <a:pt x="3378" y="894"/>
                    </a:lnTo>
                    <a:lnTo>
                      <a:pt x="3378" y="894"/>
                    </a:lnTo>
                    <a:lnTo>
                      <a:pt x="3378" y="888"/>
                    </a:lnTo>
                    <a:lnTo>
                      <a:pt x="3378" y="888"/>
                    </a:lnTo>
                    <a:lnTo>
                      <a:pt x="3384" y="888"/>
                    </a:lnTo>
                    <a:lnTo>
                      <a:pt x="3384" y="888"/>
                    </a:lnTo>
                    <a:lnTo>
                      <a:pt x="3384" y="882"/>
                    </a:lnTo>
                    <a:lnTo>
                      <a:pt x="3384" y="882"/>
                    </a:lnTo>
                    <a:lnTo>
                      <a:pt x="3390" y="882"/>
                    </a:lnTo>
                    <a:lnTo>
                      <a:pt x="3390" y="882"/>
                    </a:lnTo>
                    <a:lnTo>
                      <a:pt x="3390" y="882"/>
                    </a:lnTo>
                    <a:lnTo>
                      <a:pt x="3390" y="876"/>
                    </a:lnTo>
                    <a:lnTo>
                      <a:pt x="3390" y="876"/>
                    </a:lnTo>
                    <a:lnTo>
                      <a:pt x="3396" y="876"/>
                    </a:lnTo>
                    <a:lnTo>
                      <a:pt x="3396" y="876"/>
                    </a:lnTo>
                    <a:lnTo>
                      <a:pt x="3396" y="870"/>
                    </a:lnTo>
                    <a:lnTo>
                      <a:pt x="3396" y="870"/>
                    </a:lnTo>
                    <a:lnTo>
                      <a:pt x="3396" y="870"/>
                    </a:lnTo>
                    <a:lnTo>
                      <a:pt x="3402" y="870"/>
                    </a:lnTo>
                    <a:lnTo>
                      <a:pt x="3402" y="864"/>
                    </a:lnTo>
                    <a:lnTo>
                      <a:pt x="3402" y="864"/>
                    </a:lnTo>
                    <a:lnTo>
                      <a:pt x="3402" y="864"/>
                    </a:lnTo>
                    <a:lnTo>
                      <a:pt x="3402" y="864"/>
                    </a:lnTo>
                    <a:lnTo>
                      <a:pt x="3408" y="864"/>
                    </a:lnTo>
                    <a:lnTo>
                      <a:pt x="3408" y="858"/>
                    </a:lnTo>
                    <a:lnTo>
                      <a:pt x="3408" y="858"/>
                    </a:lnTo>
                    <a:lnTo>
                      <a:pt x="3408" y="858"/>
                    </a:lnTo>
                    <a:lnTo>
                      <a:pt x="3408" y="858"/>
                    </a:lnTo>
                    <a:lnTo>
                      <a:pt x="3414" y="852"/>
                    </a:lnTo>
                    <a:lnTo>
                      <a:pt x="3414" y="852"/>
                    </a:lnTo>
                    <a:lnTo>
                      <a:pt x="3414" y="852"/>
                    </a:lnTo>
                    <a:lnTo>
                      <a:pt x="3414" y="852"/>
                    </a:lnTo>
                    <a:lnTo>
                      <a:pt x="3414" y="852"/>
                    </a:lnTo>
                    <a:lnTo>
                      <a:pt x="3420" y="846"/>
                    </a:lnTo>
                    <a:lnTo>
                      <a:pt x="3420" y="846"/>
                    </a:lnTo>
                    <a:lnTo>
                      <a:pt x="3420" y="846"/>
                    </a:lnTo>
                    <a:lnTo>
                      <a:pt x="3420" y="846"/>
                    </a:lnTo>
                    <a:lnTo>
                      <a:pt x="3420" y="840"/>
                    </a:lnTo>
                    <a:lnTo>
                      <a:pt x="3426" y="840"/>
                    </a:lnTo>
                    <a:lnTo>
                      <a:pt x="3426" y="840"/>
                    </a:lnTo>
                    <a:lnTo>
                      <a:pt x="3426" y="840"/>
                    </a:lnTo>
                    <a:lnTo>
                      <a:pt x="3426" y="834"/>
                    </a:lnTo>
                    <a:lnTo>
                      <a:pt x="3426" y="834"/>
                    </a:lnTo>
                    <a:lnTo>
                      <a:pt x="3432" y="834"/>
                    </a:lnTo>
                    <a:lnTo>
                      <a:pt x="3432" y="834"/>
                    </a:lnTo>
                    <a:lnTo>
                      <a:pt x="3432" y="834"/>
                    </a:lnTo>
                    <a:lnTo>
                      <a:pt x="3432" y="828"/>
                    </a:lnTo>
                    <a:lnTo>
                      <a:pt x="3432" y="828"/>
                    </a:lnTo>
                    <a:lnTo>
                      <a:pt x="3438" y="828"/>
                    </a:lnTo>
                    <a:lnTo>
                      <a:pt x="3438" y="828"/>
                    </a:lnTo>
                    <a:lnTo>
                      <a:pt x="3438" y="822"/>
                    </a:lnTo>
                    <a:lnTo>
                      <a:pt x="3438" y="822"/>
                    </a:lnTo>
                    <a:lnTo>
                      <a:pt x="3438" y="822"/>
                    </a:lnTo>
                    <a:lnTo>
                      <a:pt x="3444" y="822"/>
                    </a:lnTo>
                    <a:lnTo>
                      <a:pt x="3444" y="816"/>
                    </a:lnTo>
                    <a:lnTo>
                      <a:pt x="3444" y="816"/>
                    </a:lnTo>
                    <a:lnTo>
                      <a:pt x="3444" y="816"/>
                    </a:lnTo>
                    <a:lnTo>
                      <a:pt x="3444" y="816"/>
                    </a:lnTo>
                    <a:lnTo>
                      <a:pt x="3450" y="816"/>
                    </a:lnTo>
                    <a:lnTo>
                      <a:pt x="3450" y="816"/>
                    </a:lnTo>
                    <a:lnTo>
                      <a:pt x="3450" y="816"/>
                    </a:lnTo>
                    <a:lnTo>
                      <a:pt x="3450" y="816"/>
                    </a:lnTo>
                    <a:lnTo>
                      <a:pt x="3450" y="816"/>
                    </a:lnTo>
                    <a:lnTo>
                      <a:pt x="3456" y="816"/>
                    </a:lnTo>
                    <a:lnTo>
                      <a:pt x="3456" y="816"/>
                    </a:lnTo>
                    <a:lnTo>
                      <a:pt x="3456" y="816"/>
                    </a:lnTo>
                    <a:lnTo>
                      <a:pt x="3456" y="816"/>
                    </a:lnTo>
                    <a:lnTo>
                      <a:pt x="3456" y="816"/>
                    </a:lnTo>
                    <a:lnTo>
                      <a:pt x="3462" y="816"/>
                    </a:lnTo>
                    <a:lnTo>
                      <a:pt x="3462" y="816"/>
                    </a:lnTo>
                    <a:lnTo>
                      <a:pt x="3462" y="822"/>
                    </a:lnTo>
                    <a:lnTo>
                      <a:pt x="3462" y="822"/>
                    </a:lnTo>
                    <a:lnTo>
                      <a:pt x="3462" y="822"/>
                    </a:lnTo>
                    <a:lnTo>
                      <a:pt x="3468" y="822"/>
                    </a:lnTo>
                    <a:lnTo>
                      <a:pt x="3468" y="828"/>
                    </a:lnTo>
                    <a:lnTo>
                      <a:pt x="3468" y="828"/>
                    </a:lnTo>
                    <a:lnTo>
                      <a:pt x="3468" y="828"/>
                    </a:lnTo>
                    <a:lnTo>
                      <a:pt x="3468" y="834"/>
                    </a:lnTo>
                    <a:lnTo>
                      <a:pt x="3474" y="834"/>
                    </a:lnTo>
                    <a:lnTo>
                      <a:pt x="3474" y="834"/>
                    </a:lnTo>
                    <a:lnTo>
                      <a:pt x="3474" y="840"/>
                    </a:lnTo>
                    <a:lnTo>
                      <a:pt x="3474" y="840"/>
                    </a:lnTo>
                    <a:lnTo>
                      <a:pt x="3474" y="840"/>
                    </a:lnTo>
                    <a:lnTo>
                      <a:pt x="3480" y="846"/>
                    </a:lnTo>
                    <a:lnTo>
                      <a:pt x="3480" y="846"/>
                    </a:lnTo>
                    <a:lnTo>
                      <a:pt x="3480" y="846"/>
                    </a:lnTo>
                    <a:lnTo>
                      <a:pt x="3480" y="852"/>
                    </a:lnTo>
                    <a:lnTo>
                      <a:pt x="3480" y="852"/>
                    </a:lnTo>
                    <a:lnTo>
                      <a:pt x="3486" y="852"/>
                    </a:lnTo>
                    <a:lnTo>
                      <a:pt x="3486" y="858"/>
                    </a:lnTo>
                    <a:lnTo>
                      <a:pt x="3486" y="858"/>
                    </a:lnTo>
                    <a:lnTo>
                      <a:pt x="3486" y="858"/>
                    </a:lnTo>
                    <a:lnTo>
                      <a:pt x="3486" y="864"/>
                    </a:lnTo>
                    <a:lnTo>
                      <a:pt x="3492" y="864"/>
                    </a:lnTo>
                    <a:lnTo>
                      <a:pt x="3492" y="864"/>
                    </a:lnTo>
                    <a:lnTo>
                      <a:pt x="3492" y="870"/>
                    </a:lnTo>
                    <a:lnTo>
                      <a:pt x="3492" y="870"/>
                    </a:lnTo>
                    <a:lnTo>
                      <a:pt x="3492" y="870"/>
                    </a:lnTo>
                    <a:lnTo>
                      <a:pt x="3498" y="876"/>
                    </a:lnTo>
                    <a:lnTo>
                      <a:pt x="3498" y="876"/>
                    </a:lnTo>
                    <a:lnTo>
                      <a:pt x="3498" y="876"/>
                    </a:lnTo>
                    <a:lnTo>
                      <a:pt x="3498" y="876"/>
                    </a:lnTo>
                    <a:lnTo>
                      <a:pt x="3498" y="882"/>
                    </a:lnTo>
                    <a:lnTo>
                      <a:pt x="3504" y="882"/>
                    </a:lnTo>
                    <a:lnTo>
                      <a:pt x="3504" y="882"/>
                    </a:lnTo>
                    <a:lnTo>
                      <a:pt x="3504" y="888"/>
                    </a:lnTo>
                    <a:lnTo>
                      <a:pt x="3504" y="888"/>
                    </a:lnTo>
                    <a:lnTo>
                      <a:pt x="3504" y="888"/>
                    </a:lnTo>
                    <a:lnTo>
                      <a:pt x="3510" y="894"/>
                    </a:lnTo>
                    <a:lnTo>
                      <a:pt x="3510" y="894"/>
                    </a:lnTo>
                    <a:lnTo>
                      <a:pt x="3510" y="894"/>
                    </a:lnTo>
                    <a:lnTo>
                      <a:pt x="3510" y="900"/>
                    </a:lnTo>
                    <a:lnTo>
                      <a:pt x="3510" y="900"/>
                    </a:lnTo>
                    <a:lnTo>
                      <a:pt x="3516" y="900"/>
                    </a:lnTo>
                    <a:lnTo>
                      <a:pt x="3516" y="906"/>
                    </a:lnTo>
                    <a:lnTo>
                      <a:pt x="3516" y="906"/>
                    </a:lnTo>
                    <a:lnTo>
                      <a:pt x="3516" y="906"/>
                    </a:lnTo>
                    <a:lnTo>
                      <a:pt x="3516" y="912"/>
                    </a:lnTo>
                    <a:lnTo>
                      <a:pt x="3522" y="912"/>
                    </a:lnTo>
                    <a:lnTo>
                      <a:pt x="3522" y="912"/>
                    </a:lnTo>
                    <a:lnTo>
                      <a:pt x="3522" y="918"/>
                    </a:lnTo>
                    <a:lnTo>
                      <a:pt x="3522" y="918"/>
                    </a:lnTo>
                    <a:lnTo>
                      <a:pt x="3522" y="918"/>
                    </a:lnTo>
                    <a:lnTo>
                      <a:pt x="3528" y="918"/>
                    </a:lnTo>
                    <a:lnTo>
                      <a:pt x="3528" y="924"/>
                    </a:lnTo>
                    <a:lnTo>
                      <a:pt x="3528" y="924"/>
                    </a:lnTo>
                    <a:lnTo>
                      <a:pt x="3528" y="924"/>
                    </a:lnTo>
                    <a:lnTo>
                      <a:pt x="3528" y="930"/>
                    </a:lnTo>
                    <a:lnTo>
                      <a:pt x="3534" y="930"/>
                    </a:lnTo>
                    <a:lnTo>
                      <a:pt x="3534" y="930"/>
                    </a:lnTo>
                    <a:lnTo>
                      <a:pt x="3534" y="936"/>
                    </a:lnTo>
                    <a:lnTo>
                      <a:pt x="3534" y="936"/>
                    </a:lnTo>
                    <a:lnTo>
                      <a:pt x="3534" y="936"/>
                    </a:lnTo>
                    <a:lnTo>
                      <a:pt x="3540" y="942"/>
                    </a:lnTo>
                    <a:lnTo>
                      <a:pt x="3540" y="942"/>
                    </a:lnTo>
                    <a:lnTo>
                      <a:pt x="3540" y="942"/>
                    </a:lnTo>
                    <a:lnTo>
                      <a:pt x="3540" y="942"/>
                    </a:lnTo>
                    <a:lnTo>
                      <a:pt x="3540" y="948"/>
                    </a:lnTo>
                    <a:lnTo>
                      <a:pt x="3546" y="948"/>
                    </a:lnTo>
                    <a:lnTo>
                      <a:pt x="3546" y="948"/>
                    </a:lnTo>
                    <a:lnTo>
                      <a:pt x="3546" y="954"/>
                    </a:lnTo>
                    <a:lnTo>
                      <a:pt x="3546" y="954"/>
                    </a:lnTo>
                    <a:lnTo>
                      <a:pt x="3546" y="954"/>
                    </a:lnTo>
                    <a:lnTo>
                      <a:pt x="3552" y="954"/>
                    </a:lnTo>
                    <a:lnTo>
                      <a:pt x="3552" y="960"/>
                    </a:lnTo>
                    <a:lnTo>
                      <a:pt x="3552" y="960"/>
                    </a:lnTo>
                    <a:lnTo>
                      <a:pt x="3552" y="960"/>
                    </a:lnTo>
                    <a:lnTo>
                      <a:pt x="3558" y="960"/>
                    </a:lnTo>
                    <a:lnTo>
                      <a:pt x="3558" y="960"/>
                    </a:lnTo>
                    <a:lnTo>
                      <a:pt x="3558" y="966"/>
                    </a:lnTo>
                    <a:lnTo>
                      <a:pt x="3558" y="966"/>
                    </a:lnTo>
                    <a:lnTo>
                      <a:pt x="3558" y="966"/>
                    </a:lnTo>
                    <a:lnTo>
                      <a:pt x="3564" y="966"/>
                    </a:lnTo>
                    <a:lnTo>
                      <a:pt x="3564" y="966"/>
                    </a:lnTo>
                    <a:lnTo>
                      <a:pt x="3564" y="966"/>
                    </a:lnTo>
                    <a:lnTo>
                      <a:pt x="3564" y="966"/>
                    </a:lnTo>
                    <a:lnTo>
                      <a:pt x="3564" y="966"/>
                    </a:lnTo>
                    <a:lnTo>
                      <a:pt x="3570" y="966"/>
                    </a:lnTo>
                    <a:lnTo>
                      <a:pt x="3570" y="966"/>
                    </a:lnTo>
                    <a:lnTo>
                      <a:pt x="3570" y="966"/>
                    </a:lnTo>
                    <a:lnTo>
                      <a:pt x="3570" y="966"/>
                    </a:lnTo>
                    <a:lnTo>
                      <a:pt x="3570" y="966"/>
                    </a:lnTo>
                    <a:lnTo>
                      <a:pt x="3576" y="966"/>
                    </a:lnTo>
                    <a:lnTo>
                      <a:pt x="3576" y="966"/>
                    </a:lnTo>
                    <a:lnTo>
                      <a:pt x="3576" y="966"/>
                    </a:lnTo>
                    <a:lnTo>
                      <a:pt x="3576" y="966"/>
                    </a:lnTo>
                    <a:lnTo>
                      <a:pt x="3576" y="966"/>
                    </a:lnTo>
                    <a:lnTo>
                      <a:pt x="3576" y="966"/>
                    </a:lnTo>
                    <a:lnTo>
                      <a:pt x="3582" y="960"/>
                    </a:lnTo>
                    <a:lnTo>
                      <a:pt x="3582" y="960"/>
                    </a:lnTo>
                    <a:lnTo>
                      <a:pt x="3582" y="960"/>
                    </a:lnTo>
                    <a:lnTo>
                      <a:pt x="3582" y="960"/>
                    </a:lnTo>
                    <a:lnTo>
                      <a:pt x="3582" y="954"/>
                    </a:lnTo>
                    <a:lnTo>
                      <a:pt x="3588" y="954"/>
                    </a:lnTo>
                    <a:lnTo>
                      <a:pt x="3588" y="954"/>
                    </a:lnTo>
                    <a:lnTo>
                      <a:pt x="3588" y="954"/>
                    </a:lnTo>
                    <a:lnTo>
                      <a:pt x="3588" y="948"/>
                    </a:lnTo>
                    <a:lnTo>
                      <a:pt x="3588" y="948"/>
                    </a:lnTo>
                    <a:lnTo>
                      <a:pt x="3594" y="948"/>
                    </a:lnTo>
                    <a:lnTo>
                      <a:pt x="3594" y="948"/>
                    </a:lnTo>
                    <a:lnTo>
                      <a:pt x="3594" y="942"/>
                    </a:lnTo>
                    <a:lnTo>
                      <a:pt x="3594" y="942"/>
                    </a:lnTo>
                    <a:lnTo>
                      <a:pt x="3594" y="942"/>
                    </a:lnTo>
                    <a:lnTo>
                      <a:pt x="3600" y="936"/>
                    </a:lnTo>
                    <a:lnTo>
                      <a:pt x="3600" y="936"/>
                    </a:lnTo>
                    <a:lnTo>
                      <a:pt x="3600" y="936"/>
                    </a:lnTo>
                    <a:lnTo>
                      <a:pt x="3600" y="930"/>
                    </a:lnTo>
                    <a:lnTo>
                      <a:pt x="3600" y="930"/>
                    </a:lnTo>
                    <a:lnTo>
                      <a:pt x="3600" y="930"/>
                    </a:lnTo>
                    <a:lnTo>
                      <a:pt x="3606" y="930"/>
                    </a:lnTo>
                    <a:lnTo>
                      <a:pt x="3606" y="930"/>
                    </a:lnTo>
                    <a:lnTo>
                      <a:pt x="3606" y="924"/>
                    </a:lnTo>
                    <a:lnTo>
                      <a:pt x="3606" y="924"/>
                    </a:lnTo>
                    <a:lnTo>
                      <a:pt x="3606" y="924"/>
                    </a:lnTo>
                    <a:lnTo>
                      <a:pt x="3612" y="918"/>
                    </a:lnTo>
                    <a:lnTo>
                      <a:pt x="3612" y="918"/>
                    </a:lnTo>
                    <a:lnTo>
                      <a:pt x="3612" y="918"/>
                    </a:lnTo>
                    <a:lnTo>
                      <a:pt x="3612" y="912"/>
                    </a:lnTo>
                    <a:lnTo>
                      <a:pt x="3612" y="912"/>
                    </a:lnTo>
                    <a:lnTo>
                      <a:pt x="3618" y="912"/>
                    </a:lnTo>
                    <a:lnTo>
                      <a:pt x="3618" y="912"/>
                    </a:lnTo>
                    <a:lnTo>
                      <a:pt x="3618" y="906"/>
                    </a:lnTo>
                    <a:lnTo>
                      <a:pt x="3618" y="906"/>
                    </a:lnTo>
                    <a:lnTo>
                      <a:pt x="3618" y="906"/>
                    </a:lnTo>
                    <a:lnTo>
                      <a:pt x="3624" y="900"/>
                    </a:lnTo>
                    <a:lnTo>
                      <a:pt x="3624" y="900"/>
                    </a:lnTo>
                    <a:lnTo>
                      <a:pt x="3624" y="900"/>
                    </a:lnTo>
                    <a:lnTo>
                      <a:pt x="3624" y="894"/>
                    </a:lnTo>
                    <a:lnTo>
                      <a:pt x="3624" y="894"/>
                    </a:lnTo>
                    <a:lnTo>
                      <a:pt x="3630" y="894"/>
                    </a:lnTo>
                    <a:lnTo>
                      <a:pt x="3630" y="888"/>
                    </a:lnTo>
                    <a:lnTo>
                      <a:pt x="3630" y="888"/>
                    </a:lnTo>
                    <a:lnTo>
                      <a:pt x="3630" y="888"/>
                    </a:lnTo>
                    <a:lnTo>
                      <a:pt x="3630" y="882"/>
                    </a:lnTo>
                    <a:lnTo>
                      <a:pt x="3636" y="882"/>
                    </a:lnTo>
                    <a:lnTo>
                      <a:pt x="3636" y="882"/>
                    </a:lnTo>
                    <a:lnTo>
                      <a:pt x="3636" y="882"/>
                    </a:lnTo>
                    <a:lnTo>
                      <a:pt x="3636" y="876"/>
                    </a:lnTo>
                    <a:lnTo>
                      <a:pt x="3636" y="876"/>
                    </a:lnTo>
                    <a:lnTo>
                      <a:pt x="3642" y="876"/>
                    </a:lnTo>
                    <a:lnTo>
                      <a:pt x="3642" y="870"/>
                    </a:lnTo>
                    <a:lnTo>
                      <a:pt x="3642" y="870"/>
                    </a:lnTo>
                    <a:lnTo>
                      <a:pt x="3642" y="870"/>
                    </a:lnTo>
                    <a:lnTo>
                      <a:pt x="3642" y="864"/>
                    </a:lnTo>
                    <a:lnTo>
                      <a:pt x="3648" y="864"/>
                    </a:lnTo>
                    <a:lnTo>
                      <a:pt x="3648" y="864"/>
                    </a:lnTo>
                    <a:lnTo>
                      <a:pt x="3648" y="858"/>
                    </a:lnTo>
                    <a:lnTo>
                      <a:pt x="3648" y="858"/>
                    </a:lnTo>
                    <a:lnTo>
                      <a:pt x="3648" y="858"/>
                    </a:lnTo>
                    <a:lnTo>
                      <a:pt x="3654" y="852"/>
                    </a:lnTo>
                    <a:lnTo>
                      <a:pt x="3654" y="852"/>
                    </a:lnTo>
                    <a:lnTo>
                      <a:pt x="3654" y="852"/>
                    </a:lnTo>
                    <a:lnTo>
                      <a:pt x="3654" y="846"/>
                    </a:lnTo>
                    <a:lnTo>
                      <a:pt x="3654" y="846"/>
                    </a:lnTo>
                    <a:lnTo>
                      <a:pt x="3660" y="846"/>
                    </a:lnTo>
                    <a:lnTo>
                      <a:pt x="3660" y="840"/>
                    </a:lnTo>
                    <a:lnTo>
                      <a:pt x="3660" y="840"/>
                    </a:lnTo>
                    <a:lnTo>
                      <a:pt x="3660" y="840"/>
                    </a:lnTo>
                    <a:lnTo>
                      <a:pt x="3660" y="840"/>
                    </a:lnTo>
                    <a:lnTo>
                      <a:pt x="3666" y="834"/>
                    </a:lnTo>
                    <a:lnTo>
                      <a:pt x="3666" y="834"/>
                    </a:lnTo>
                    <a:lnTo>
                      <a:pt x="3666" y="834"/>
                    </a:lnTo>
                    <a:lnTo>
                      <a:pt x="3666" y="828"/>
                    </a:lnTo>
                    <a:lnTo>
                      <a:pt x="3672" y="828"/>
                    </a:lnTo>
                    <a:lnTo>
                      <a:pt x="3672" y="828"/>
                    </a:lnTo>
                    <a:lnTo>
                      <a:pt x="3672" y="822"/>
                    </a:lnTo>
                    <a:lnTo>
                      <a:pt x="3672" y="822"/>
                    </a:lnTo>
                    <a:lnTo>
                      <a:pt x="3672" y="822"/>
                    </a:lnTo>
                    <a:lnTo>
                      <a:pt x="3678" y="816"/>
                    </a:lnTo>
                    <a:lnTo>
                      <a:pt x="3678" y="816"/>
                    </a:lnTo>
                    <a:lnTo>
                      <a:pt x="3678" y="816"/>
                    </a:lnTo>
                    <a:lnTo>
                      <a:pt x="3678" y="810"/>
                    </a:lnTo>
                    <a:lnTo>
                      <a:pt x="3678" y="810"/>
                    </a:lnTo>
                    <a:lnTo>
                      <a:pt x="3684" y="810"/>
                    </a:lnTo>
                    <a:lnTo>
                      <a:pt x="3684" y="804"/>
                    </a:lnTo>
                    <a:lnTo>
                      <a:pt x="3684" y="804"/>
                    </a:lnTo>
                    <a:lnTo>
                      <a:pt x="3684" y="804"/>
                    </a:lnTo>
                    <a:lnTo>
                      <a:pt x="3684" y="798"/>
                    </a:lnTo>
                    <a:lnTo>
                      <a:pt x="3690" y="798"/>
                    </a:lnTo>
                    <a:lnTo>
                      <a:pt x="3690" y="798"/>
                    </a:lnTo>
                    <a:lnTo>
                      <a:pt x="3690" y="792"/>
                    </a:lnTo>
                    <a:lnTo>
                      <a:pt x="3690" y="792"/>
                    </a:lnTo>
                    <a:lnTo>
                      <a:pt x="3690" y="792"/>
                    </a:lnTo>
                    <a:lnTo>
                      <a:pt x="3696" y="792"/>
                    </a:lnTo>
                    <a:lnTo>
                      <a:pt x="3696" y="786"/>
                    </a:lnTo>
                    <a:lnTo>
                      <a:pt x="3696" y="786"/>
                    </a:lnTo>
                    <a:lnTo>
                      <a:pt x="3696" y="786"/>
                    </a:lnTo>
                    <a:lnTo>
                      <a:pt x="3696" y="780"/>
                    </a:lnTo>
                    <a:lnTo>
                      <a:pt x="3702" y="780"/>
                    </a:lnTo>
                    <a:lnTo>
                      <a:pt x="3702" y="780"/>
                    </a:lnTo>
                    <a:lnTo>
                      <a:pt x="3702" y="780"/>
                    </a:lnTo>
                    <a:lnTo>
                      <a:pt x="3702" y="774"/>
                    </a:lnTo>
                    <a:lnTo>
                      <a:pt x="3702" y="774"/>
                    </a:lnTo>
                    <a:lnTo>
                      <a:pt x="3708" y="774"/>
                    </a:lnTo>
                    <a:lnTo>
                      <a:pt x="3708" y="774"/>
                    </a:lnTo>
                    <a:lnTo>
                      <a:pt x="3708" y="774"/>
                    </a:lnTo>
                    <a:lnTo>
                      <a:pt x="3708" y="774"/>
                    </a:lnTo>
                    <a:lnTo>
                      <a:pt x="3708" y="774"/>
                    </a:lnTo>
                    <a:lnTo>
                      <a:pt x="3714" y="768"/>
                    </a:lnTo>
                    <a:lnTo>
                      <a:pt x="3714" y="768"/>
                    </a:lnTo>
                    <a:lnTo>
                      <a:pt x="3714" y="768"/>
                    </a:lnTo>
                    <a:lnTo>
                      <a:pt x="3714" y="768"/>
                    </a:lnTo>
                    <a:lnTo>
                      <a:pt x="3714" y="768"/>
                    </a:lnTo>
                    <a:lnTo>
                      <a:pt x="3720" y="768"/>
                    </a:lnTo>
                    <a:lnTo>
                      <a:pt x="3720" y="768"/>
                    </a:lnTo>
                    <a:lnTo>
                      <a:pt x="3720" y="768"/>
                    </a:lnTo>
                    <a:lnTo>
                      <a:pt x="3720" y="768"/>
                    </a:lnTo>
                    <a:lnTo>
                      <a:pt x="3720" y="768"/>
                    </a:lnTo>
                    <a:lnTo>
                      <a:pt x="3726" y="768"/>
                    </a:lnTo>
                    <a:lnTo>
                      <a:pt x="3726" y="768"/>
                    </a:lnTo>
                    <a:lnTo>
                      <a:pt x="3726" y="768"/>
                    </a:lnTo>
                    <a:lnTo>
                      <a:pt x="3726" y="768"/>
                    </a:lnTo>
                    <a:lnTo>
                      <a:pt x="3726" y="768"/>
                    </a:lnTo>
                    <a:lnTo>
                      <a:pt x="3732" y="768"/>
                    </a:lnTo>
                    <a:lnTo>
                      <a:pt x="3732" y="768"/>
                    </a:lnTo>
                    <a:lnTo>
                      <a:pt x="3732" y="768"/>
                    </a:lnTo>
                    <a:lnTo>
                      <a:pt x="3732" y="774"/>
                    </a:lnTo>
                    <a:lnTo>
                      <a:pt x="3732" y="774"/>
                    </a:lnTo>
                    <a:lnTo>
                      <a:pt x="3738" y="774"/>
                    </a:lnTo>
                    <a:lnTo>
                      <a:pt x="3738" y="774"/>
                    </a:lnTo>
                    <a:lnTo>
                      <a:pt x="3738" y="774"/>
                    </a:lnTo>
                    <a:lnTo>
                      <a:pt x="3738" y="774"/>
                    </a:lnTo>
                    <a:lnTo>
                      <a:pt x="3738" y="774"/>
                    </a:lnTo>
                    <a:lnTo>
                      <a:pt x="3744" y="774"/>
                    </a:lnTo>
                    <a:lnTo>
                      <a:pt x="3744" y="774"/>
                    </a:lnTo>
                    <a:lnTo>
                      <a:pt x="3744" y="774"/>
                    </a:lnTo>
                    <a:lnTo>
                      <a:pt x="3744" y="774"/>
                    </a:lnTo>
                    <a:lnTo>
                      <a:pt x="3744" y="774"/>
                    </a:lnTo>
                    <a:lnTo>
                      <a:pt x="3750" y="774"/>
                    </a:lnTo>
                    <a:lnTo>
                      <a:pt x="3750" y="774"/>
                    </a:lnTo>
                    <a:lnTo>
                      <a:pt x="3750" y="774"/>
                    </a:lnTo>
                    <a:lnTo>
                      <a:pt x="3750" y="774"/>
                    </a:lnTo>
                    <a:lnTo>
                      <a:pt x="3750" y="774"/>
                    </a:lnTo>
                    <a:lnTo>
                      <a:pt x="3756" y="774"/>
                    </a:lnTo>
                    <a:lnTo>
                      <a:pt x="3756" y="774"/>
                    </a:lnTo>
                    <a:lnTo>
                      <a:pt x="3756" y="774"/>
                    </a:lnTo>
                    <a:lnTo>
                      <a:pt x="3756" y="774"/>
                    </a:lnTo>
                    <a:lnTo>
                      <a:pt x="3756" y="774"/>
                    </a:lnTo>
                    <a:lnTo>
                      <a:pt x="3762" y="774"/>
                    </a:lnTo>
                    <a:lnTo>
                      <a:pt x="3762" y="774"/>
                    </a:lnTo>
                    <a:lnTo>
                      <a:pt x="3762" y="774"/>
                    </a:lnTo>
                    <a:lnTo>
                      <a:pt x="3762" y="774"/>
                    </a:lnTo>
                    <a:lnTo>
                      <a:pt x="3762" y="774"/>
                    </a:lnTo>
                    <a:lnTo>
                      <a:pt x="3768" y="774"/>
                    </a:lnTo>
                    <a:lnTo>
                      <a:pt x="3768" y="774"/>
                    </a:lnTo>
                    <a:lnTo>
                      <a:pt x="3768" y="774"/>
                    </a:lnTo>
                    <a:lnTo>
                      <a:pt x="3768" y="780"/>
                    </a:lnTo>
                    <a:lnTo>
                      <a:pt x="3768" y="780"/>
                    </a:lnTo>
                    <a:lnTo>
                      <a:pt x="3774" y="780"/>
                    </a:lnTo>
                    <a:lnTo>
                      <a:pt x="3774" y="780"/>
                    </a:lnTo>
                    <a:lnTo>
                      <a:pt x="3774" y="780"/>
                    </a:lnTo>
                    <a:lnTo>
                      <a:pt x="3774" y="780"/>
                    </a:lnTo>
                    <a:lnTo>
                      <a:pt x="3774" y="780"/>
                    </a:lnTo>
                    <a:lnTo>
                      <a:pt x="3780" y="780"/>
                    </a:lnTo>
                    <a:lnTo>
                      <a:pt x="3780" y="780"/>
                    </a:lnTo>
                    <a:lnTo>
                      <a:pt x="3780" y="780"/>
                    </a:lnTo>
                    <a:lnTo>
                      <a:pt x="3780" y="780"/>
                    </a:lnTo>
                    <a:lnTo>
                      <a:pt x="3780" y="780"/>
                    </a:lnTo>
                    <a:lnTo>
                      <a:pt x="3786" y="780"/>
                    </a:lnTo>
                    <a:lnTo>
                      <a:pt x="3786" y="780"/>
                    </a:lnTo>
                    <a:lnTo>
                      <a:pt x="3786" y="780"/>
                    </a:lnTo>
                    <a:lnTo>
                      <a:pt x="3786" y="780"/>
                    </a:lnTo>
                    <a:lnTo>
                      <a:pt x="3786" y="780"/>
                    </a:lnTo>
                    <a:lnTo>
                      <a:pt x="3792" y="780"/>
                    </a:lnTo>
                    <a:lnTo>
                      <a:pt x="3792" y="780"/>
                    </a:lnTo>
                    <a:lnTo>
                      <a:pt x="3792" y="780"/>
                    </a:lnTo>
                    <a:lnTo>
                      <a:pt x="3792" y="780"/>
                    </a:lnTo>
                    <a:lnTo>
                      <a:pt x="3798" y="780"/>
                    </a:lnTo>
                    <a:lnTo>
                      <a:pt x="3798" y="780"/>
                    </a:lnTo>
                    <a:lnTo>
                      <a:pt x="3798" y="780"/>
                    </a:lnTo>
                    <a:lnTo>
                      <a:pt x="3798" y="780"/>
                    </a:lnTo>
                    <a:lnTo>
                      <a:pt x="3798" y="780"/>
                    </a:lnTo>
                    <a:lnTo>
                      <a:pt x="3804" y="780"/>
                    </a:lnTo>
                    <a:lnTo>
                      <a:pt x="3804" y="780"/>
                    </a:lnTo>
                    <a:lnTo>
                      <a:pt x="3804" y="780"/>
                    </a:lnTo>
                    <a:lnTo>
                      <a:pt x="3804" y="780"/>
                    </a:lnTo>
                    <a:lnTo>
                      <a:pt x="3804" y="780"/>
                    </a:lnTo>
                    <a:lnTo>
                      <a:pt x="3810" y="780"/>
                    </a:lnTo>
                    <a:lnTo>
                      <a:pt x="3810" y="786"/>
                    </a:lnTo>
                    <a:lnTo>
                      <a:pt x="3810" y="786"/>
                    </a:lnTo>
                    <a:lnTo>
                      <a:pt x="3810" y="786"/>
                    </a:lnTo>
                    <a:lnTo>
                      <a:pt x="3810" y="786"/>
                    </a:lnTo>
                    <a:lnTo>
                      <a:pt x="3816" y="786"/>
                    </a:lnTo>
                    <a:lnTo>
                      <a:pt x="3816" y="786"/>
                    </a:lnTo>
                    <a:lnTo>
                      <a:pt x="3816" y="786"/>
                    </a:lnTo>
                    <a:lnTo>
                      <a:pt x="3816" y="786"/>
                    </a:lnTo>
                    <a:lnTo>
                      <a:pt x="3816" y="786"/>
                    </a:lnTo>
                    <a:lnTo>
                      <a:pt x="3822" y="786"/>
                    </a:lnTo>
                    <a:lnTo>
                      <a:pt x="3822" y="786"/>
                    </a:lnTo>
                    <a:lnTo>
                      <a:pt x="3822" y="786"/>
                    </a:lnTo>
                    <a:lnTo>
                      <a:pt x="3822" y="786"/>
                    </a:lnTo>
                    <a:lnTo>
                      <a:pt x="3822" y="786"/>
                    </a:lnTo>
                    <a:lnTo>
                      <a:pt x="3828" y="786"/>
                    </a:lnTo>
                    <a:lnTo>
                      <a:pt x="3828" y="786"/>
                    </a:lnTo>
                    <a:lnTo>
                      <a:pt x="3828" y="786"/>
                    </a:lnTo>
                    <a:lnTo>
                      <a:pt x="3828" y="786"/>
                    </a:lnTo>
                    <a:lnTo>
                      <a:pt x="3828" y="786"/>
                    </a:lnTo>
                    <a:lnTo>
                      <a:pt x="3834" y="786"/>
                    </a:lnTo>
                    <a:lnTo>
                      <a:pt x="3834" y="786"/>
                    </a:lnTo>
                    <a:lnTo>
                      <a:pt x="3834" y="786"/>
                    </a:lnTo>
                    <a:lnTo>
                      <a:pt x="3834" y="786"/>
                    </a:lnTo>
                    <a:lnTo>
                      <a:pt x="3834" y="786"/>
                    </a:lnTo>
                    <a:lnTo>
                      <a:pt x="3840" y="786"/>
                    </a:lnTo>
                    <a:lnTo>
                      <a:pt x="3840" y="786"/>
                    </a:lnTo>
                    <a:lnTo>
                      <a:pt x="3840" y="786"/>
                    </a:lnTo>
                    <a:lnTo>
                      <a:pt x="3840" y="786"/>
                    </a:lnTo>
                    <a:lnTo>
                      <a:pt x="3840" y="786"/>
                    </a:lnTo>
                    <a:lnTo>
                      <a:pt x="3846" y="786"/>
                    </a:lnTo>
                    <a:lnTo>
                      <a:pt x="3846" y="786"/>
                    </a:lnTo>
                    <a:lnTo>
                      <a:pt x="3846" y="786"/>
                    </a:lnTo>
                    <a:lnTo>
                      <a:pt x="3846" y="786"/>
                    </a:lnTo>
                    <a:lnTo>
                      <a:pt x="3846" y="792"/>
                    </a:lnTo>
                    <a:lnTo>
                      <a:pt x="3852" y="792"/>
                    </a:lnTo>
                    <a:lnTo>
                      <a:pt x="3852" y="792"/>
                    </a:lnTo>
                    <a:lnTo>
                      <a:pt x="3852" y="792"/>
                    </a:lnTo>
                    <a:lnTo>
                      <a:pt x="3852" y="792"/>
                    </a:lnTo>
                    <a:lnTo>
                      <a:pt x="3852" y="792"/>
                    </a:lnTo>
                    <a:lnTo>
                      <a:pt x="3858" y="792"/>
                    </a:lnTo>
                    <a:lnTo>
                      <a:pt x="3858" y="792"/>
                    </a:lnTo>
                    <a:lnTo>
                      <a:pt x="3858" y="792"/>
                    </a:lnTo>
                    <a:lnTo>
                      <a:pt x="3858" y="792"/>
                    </a:lnTo>
                    <a:lnTo>
                      <a:pt x="3858" y="792"/>
                    </a:lnTo>
                    <a:lnTo>
                      <a:pt x="3864" y="792"/>
                    </a:lnTo>
                    <a:lnTo>
                      <a:pt x="3864" y="792"/>
                    </a:lnTo>
                    <a:lnTo>
                      <a:pt x="3864" y="792"/>
                    </a:lnTo>
                    <a:lnTo>
                      <a:pt x="3864" y="792"/>
                    </a:lnTo>
                    <a:lnTo>
                      <a:pt x="3864" y="792"/>
                    </a:lnTo>
                    <a:lnTo>
                      <a:pt x="3870" y="792"/>
                    </a:lnTo>
                    <a:lnTo>
                      <a:pt x="3870" y="792"/>
                    </a:lnTo>
                    <a:lnTo>
                      <a:pt x="3870" y="792"/>
                    </a:lnTo>
                    <a:lnTo>
                      <a:pt x="3870" y="792"/>
                    </a:lnTo>
                    <a:lnTo>
                      <a:pt x="3870" y="792"/>
                    </a:lnTo>
                    <a:lnTo>
                      <a:pt x="3876" y="792"/>
                    </a:lnTo>
                    <a:lnTo>
                      <a:pt x="3876" y="792"/>
                    </a:lnTo>
                    <a:lnTo>
                      <a:pt x="3876" y="792"/>
                    </a:lnTo>
                    <a:lnTo>
                      <a:pt x="3876" y="792"/>
                    </a:lnTo>
                    <a:lnTo>
                      <a:pt x="3876" y="792"/>
                    </a:lnTo>
                    <a:lnTo>
                      <a:pt x="3882" y="792"/>
                    </a:lnTo>
                    <a:lnTo>
                      <a:pt x="3882" y="792"/>
                    </a:lnTo>
                    <a:lnTo>
                      <a:pt x="3882" y="792"/>
                    </a:lnTo>
                    <a:lnTo>
                      <a:pt x="3882" y="792"/>
                    </a:lnTo>
                    <a:lnTo>
                      <a:pt x="3882" y="792"/>
                    </a:lnTo>
                    <a:lnTo>
                      <a:pt x="3888" y="792"/>
                    </a:lnTo>
                    <a:lnTo>
                      <a:pt x="3888" y="792"/>
                    </a:lnTo>
                    <a:lnTo>
                      <a:pt x="3888" y="792"/>
                    </a:lnTo>
                    <a:lnTo>
                      <a:pt x="3888" y="792"/>
                    </a:lnTo>
                    <a:lnTo>
                      <a:pt x="3888" y="798"/>
                    </a:lnTo>
                    <a:lnTo>
                      <a:pt x="3894" y="798"/>
                    </a:lnTo>
                    <a:lnTo>
                      <a:pt x="3894" y="798"/>
                    </a:lnTo>
                    <a:lnTo>
                      <a:pt x="3894" y="798"/>
                    </a:lnTo>
                    <a:lnTo>
                      <a:pt x="3894" y="798"/>
                    </a:lnTo>
                    <a:lnTo>
                      <a:pt x="3900" y="798"/>
                    </a:lnTo>
                    <a:lnTo>
                      <a:pt x="3900" y="798"/>
                    </a:lnTo>
                    <a:lnTo>
                      <a:pt x="3900" y="798"/>
                    </a:lnTo>
                    <a:lnTo>
                      <a:pt x="3900" y="798"/>
                    </a:lnTo>
                    <a:lnTo>
                      <a:pt x="3900" y="798"/>
                    </a:lnTo>
                    <a:lnTo>
                      <a:pt x="3906" y="798"/>
                    </a:lnTo>
                    <a:lnTo>
                      <a:pt x="3906" y="798"/>
                    </a:lnTo>
                    <a:lnTo>
                      <a:pt x="3906" y="798"/>
                    </a:lnTo>
                    <a:lnTo>
                      <a:pt x="3906" y="798"/>
                    </a:lnTo>
                    <a:lnTo>
                      <a:pt x="3906" y="798"/>
                    </a:lnTo>
                    <a:lnTo>
                      <a:pt x="3912" y="798"/>
                    </a:lnTo>
                    <a:lnTo>
                      <a:pt x="3912" y="798"/>
                    </a:lnTo>
                    <a:lnTo>
                      <a:pt x="3912" y="798"/>
                    </a:lnTo>
                    <a:lnTo>
                      <a:pt x="3912" y="798"/>
                    </a:lnTo>
                    <a:lnTo>
                      <a:pt x="3912" y="798"/>
                    </a:lnTo>
                    <a:lnTo>
                      <a:pt x="3918" y="798"/>
                    </a:lnTo>
                    <a:lnTo>
                      <a:pt x="3918" y="798"/>
                    </a:lnTo>
                    <a:lnTo>
                      <a:pt x="3918" y="798"/>
                    </a:lnTo>
                    <a:lnTo>
                      <a:pt x="3918" y="798"/>
                    </a:lnTo>
                    <a:lnTo>
                      <a:pt x="3918" y="798"/>
                    </a:lnTo>
                    <a:lnTo>
                      <a:pt x="3924" y="792"/>
                    </a:lnTo>
                    <a:lnTo>
                      <a:pt x="3924" y="792"/>
                    </a:lnTo>
                    <a:lnTo>
                      <a:pt x="3924" y="792"/>
                    </a:lnTo>
                    <a:lnTo>
                      <a:pt x="3924" y="792"/>
                    </a:lnTo>
                    <a:lnTo>
                      <a:pt x="3924" y="792"/>
                    </a:lnTo>
                    <a:lnTo>
                      <a:pt x="3930" y="792"/>
                    </a:lnTo>
                    <a:lnTo>
                      <a:pt x="3930" y="792"/>
                    </a:lnTo>
                    <a:lnTo>
                      <a:pt x="3930" y="792"/>
                    </a:lnTo>
                    <a:lnTo>
                      <a:pt x="3930" y="786"/>
                    </a:lnTo>
                    <a:lnTo>
                      <a:pt x="3930" y="786"/>
                    </a:lnTo>
                    <a:lnTo>
                      <a:pt x="3936" y="786"/>
                    </a:lnTo>
                    <a:lnTo>
                      <a:pt x="3936" y="786"/>
                    </a:lnTo>
                    <a:lnTo>
                      <a:pt x="3936" y="786"/>
                    </a:lnTo>
                    <a:lnTo>
                      <a:pt x="3936" y="780"/>
                    </a:lnTo>
                    <a:lnTo>
                      <a:pt x="3936" y="780"/>
                    </a:lnTo>
                    <a:lnTo>
                      <a:pt x="3942" y="780"/>
                    </a:lnTo>
                    <a:lnTo>
                      <a:pt x="3942" y="780"/>
                    </a:lnTo>
                    <a:lnTo>
                      <a:pt x="3942" y="780"/>
                    </a:lnTo>
                    <a:lnTo>
                      <a:pt x="3942" y="774"/>
                    </a:lnTo>
                    <a:lnTo>
                      <a:pt x="3942" y="774"/>
                    </a:lnTo>
                    <a:lnTo>
                      <a:pt x="3948" y="774"/>
                    </a:lnTo>
                    <a:lnTo>
                      <a:pt x="3948" y="774"/>
                    </a:lnTo>
                    <a:lnTo>
                      <a:pt x="3948" y="774"/>
                    </a:lnTo>
                    <a:lnTo>
                      <a:pt x="3948" y="774"/>
                    </a:lnTo>
                    <a:lnTo>
                      <a:pt x="3948" y="768"/>
                    </a:lnTo>
                    <a:lnTo>
                      <a:pt x="3954" y="768"/>
                    </a:lnTo>
                    <a:lnTo>
                      <a:pt x="3954" y="768"/>
                    </a:lnTo>
                    <a:lnTo>
                      <a:pt x="3954" y="768"/>
                    </a:lnTo>
                    <a:lnTo>
                      <a:pt x="3954" y="768"/>
                    </a:lnTo>
                    <a:lnTo>
                      <a:pt x="3954" y="762"/>
                    </a:lnTo>
                    <a:lnTo>
                      <a:pt x="3960" y="762"/>
                    </a:lnTo>
                    <a:lnTo>
                      <a:pt x="3960" y="762"/>
                    </a:lnTo>
                    <a:lnTo>
                      <a:pt x="3960" y="762"/>
                    </a:lnTo>
                    <a:lnTo>
                      <a:pt x="3960" y="762"/>
                    </a:lnTo>
                    <a:lnTo>
                      <a:pt x="3960" y="756"/>
                    </a:lnTo>
                    <a:lnTo>
                      <a:pt x="3966" y="756"/>
                    </a:lnTo>
                    <a:lnTo>
                      <a:pt x="3966" y="756"/>
                    </a:lnTo>
                    <a:lnTo>
                      <a:pt x="3966" y="756"/>
                    </a:lnTo>
                    <a:lnTo>
                      <a:pt x="3966" y="756"/>
                    </a:lnTo>
                    <a:lnTo>
                      <a:pt x="3966" y="750"/>
                    </a:lnTo>
                    <a:lnTo>
                      <a:pt x="3972" y="750"/>
                    </a:lnTo>
                    <a:lnTo>
                      <a:pt x="3972" y="750"/>
                    </a:lnTo>
                    <a:lnTo>
                      <a:pt x="3972" y="750"/>
                    </a:lnTo>
                    <a:lnTo>
                      <a:pt x="3972" y="750"/>
                    </a:lnTo>
                    <a:lnTo>
                      <a:pt x="3972" y="744"/>
                    </a:lnTo>
                    <a:lnTo>
                      <a:pt x="3978" y="744"/>
                    </a:lnTo>
                    <a:lnTo>
                      <a:pt x="3978" y="744"/>
                    </a:lnTo>
                    <a:lnTo>
                      <a:pt x="3978" y="744"/>
                    </a:lnTo>
                    <a:lnTo>
                      <a:pt x="3978" y="744"/>
                    </a:lnTo>
                    <a:lnTo>
                      <a:pt x="3978" y="738"/>
                    </a:lnTo>
                    <a:lnTo>
                      <a:pt x="3984" y="738"/>
                    </a:lnTo>
                    <a:lnTo>
                      <a:pt x="3984" y="738"/>
                    </a:lnTo>
                    <a:lnTo>
                      <a:pt x="3984" y="738"/>
                    </a:lnTo>
                    <a:lnTo>
                      <a:pt x="3984" y="738"/>
                    </a:lnTo>
                    <a:lnTo>
                      <a:pt x="3984" y="738"/>
                    </a:lnTo>
                    <a:lnTo>
                      <a:pt x="3990" y="732"/>
                    </a:lnTo>
                    <a:lnTo>
                      <a:pt x="3990" y="732"/>
                    </a:lnTo>
                    <a:lnTo>
                      <a:pt x="3990" y="732"/>
                    </a:lnTo>
                    <a:lnTo>
                      <a:pt x="3990" y="732"/>
                    </a:lnTo>
                    <a:lnTo>
                      <a:pt x="3990" y="732"/>
                    </a:lnTo>
                    <a:lnTo>
                      <a:pt x="3996" y="726"/>
                    </a:lnTo>
                    <a:lnTo>
                      <a:pt x="3996" y="726"/>
                    </a:lnTo>
                    <a:lnTo>
                      <a:pt x="3996" y="726"/>
                    </a:lnTo>
                    <a:lnTo>
                      <a:pt x="3996" y="726"/>
                    </a:lnTo>
                    <a:lnTo>
                      <a:pt x="3996" y="726"/>
                    </a:lnTo>
                    <a:lnTo>
                      <a:pt x="4002" y="720"/>
                    </a:lnTo>
                    <a:lnTo>
                      <a:pt x="4002" y="720"/>
                    </a:lnTo>
                    <a:lnTo>
                      <a:pt x="4002" y="720"/>
                    </a:lnTo>
                    <a:lnTo>
                      <a:pt x="4002" y="720"/>
                    </a:lnTo>
                    <a:lnTo>
                      <a:pt x="4002" y="720"/>
                    </a:lnTo>
                    <a:lnTo>
                      <a:pt x="4008" y="714"/>
                    </a:lnTo>
                    <a:lnTo>
                      <a:pt x="4008" y="714"/>
                    </a:lnTo>
                    <a:lnTo>
                      <a:pt x="4008" y="714"/>
                    </a:lnTo>
                    <a:lnTo>
                      <a:pt x="4008" y="714"/>
                    </a:lnTo>
                    <a:lnTo>
                      <a:pt x="4008" y="714"/>
                    </a:lnTo>
                    <a:lnTo>
                      <a:pt x="4014" y="708"/>
                    </a:lnTo>
                    <a:lnTo>
                      <a:pt x="4014" y="708"/>
                    </a:lnTo>
                    <a:lnTo>
                      <a:pt x="4014" y="708"/>
                    </a:lnTo>
                    <a:lnTo>
                      <a:pt x="4014" y="708"/>
                    </a:lnTo>
                    <a:lnTo>
                      <a:pt x="4014" y="708"/>
                    </a:lnTo>
                    <a:lnTo>
                      <a:pt x="4020" y="708"/>
                    </a:lnTo>
                    <a:lnTo>
                      <a:pt x="4020" y="702"/>
                    </a:lnTo>
                    <a:lnTo>
                      <a:pt x="4020" y="702"/>
                    </a:lnTo>
                    <a:lnTo>
                      <a:pt x="4020" y="702"/>
                    </a:lnTo>
                    <a:lnTo>
                      <a:pt x="4026" y="702"/>
                    </a:lnTo>
                    <a:lnTo>
                      <a:pt x="4026" y="702"/>
                    </a:lnTo>
                    <a:lnTo>
                      <a:pt x="4026" y="696"/>
                    </a:lnTo>
                    <a:lnTo>
                      <a:pt x="4026" y="696"/>
                    </a:lnTo>
                    <a:lnTo>
                      <a:pt x="4026" y="696"/>
                    </a:lnTo>
                    <a:lnTo>
                      <a:pt x="4032" y="696"/>
                    </a:lnTo>
                    <a:lnTo>
                      <a:pt x="4032" y="696"/>
                    </a:lnTo>
                    <a:lnTo>
                      <a:pt x="4032" y="690"/>
                    </a:lnTo>
                    <a:lnTo>
                      <a:pt x="4032" y="690"/>
                    </a:lnTo>
                    <a:lnTo>
                      <a:pt x="4032" y="690"/>
                    </a:lnTo>
                    <a:lnTo>
                      <a:pt x="4038" y="690"/>
                    </a:lnTo>
                    <a:lnTo>
                      <a:pt x="4038" y="690"/>
                    </a:lnTo>
                    <a:lnTo>
                      <a:pt x="4038" y="684"/>
                    </a:lnTo>
                    <a:lnTo>
                      <a:pt x="4038" y="684"/>
                    </a:lnTo>
                    <a:lnTo>
                      <a:pt x="4038" y="684"/>
                    </a:lnTo>
                    <a:lnTo>
                      <a:pt x="4044" y="684"/>
                    </a:lnTo>
                    <a:lnTo>
                      <a:pt x="4044" y="684"/>
                    </a:lnTo>
                    <a:lnTo>
                      <a:pt x="4044" y="678"/>
                    </a:lnTo>
                    <a:lnTo>
                      <a:pt x="4044" y="678"/>
                    </a:lnTo>
                    <a:lnTo>
                      <a:pt x="4044" y="678"/>
                    </a:lnTo>
                    <a:lnTo>
                      <a:pt x="4050" y="678"/>
                    </a:lnTo>
                    <a:lnTo>
                      <a:pt x="4050" y="678"/>
                    </a:lnTo>
                    <a:lnTo>
                      <a:pt x="4050" y="672"/>
                    </a:lnTo>
                    <a:lnTo>
                      <a:pt x="4050" y="672"/>
                    </a:lnTo>
                    <a:lnTo>
                      <a:pt x="4050" y="672"/>
                    </a:lnTo>
                    <a:lnTo>
                      <a:pt x="4056" y="672"/>
                    </a:lnTo>
                    <a:lnTo>
                      <a:pt x="4056" y="672"/>
                    </a:lnTo>
                    <a:lnTo>
                      <a:pt x="4056" y="666"/>
                    </a:lnTo>
                    <a:lnTo>
                      <a:pt x="4056" y="666"/>
                    </a:lnTo>
                    <a:lnTo>
                      <a:pt x="4056" y="666"/>
                    </a:lnTo>
                    <a:lnTo>
                      <a:pt x="4062" y="666"/>
                    </a:lnTo>
                    <a:lnTo>
                      <a:pt x="4062" y="666"/>
                    </a:lnTo>
                    <a:lnTo>
                      <a:pt x="4062" y="666"/>
                    </a:lnTo>
                    <a:lnTo>
                      <a:pt x="4062" y="660"/>
                    </a:lnTo>
                    <a:lnTo>
                      <a:pt x="4062" y="660"/>
                    </a:lnTo>
                    <a:lnTo>
                      <a:pt x="4068" y="660"/>
                    </a:lnTo>
                    <a:lnTo>
                      <a:pt x="4068" y="660"/>
                    </a:lnTo>
                    <a:lnTo>
                      <a:pt x="4068" y="660"/>
                    </a:lnTo>
                    <a:lnTo>
                      <a:pt x="4068" y="654"/>
                    </a:lnTo>
                    <a:lnTo>
                      <a:pt x="4068" y="654"/>
                    </a:lnTo>
                    <a:lnTo>
                      <a:pt x="4074" y="654"/>
                    </a:lnTo>
                    <a:lnTo>
                      <a:pt x="4074" y="654"/>
                    </a:lnTo>
                    <a:lnTo>
                      <a:pt x="4074" y="654"/>
                    </a:lnTo>
                    <a:lnTo>
                      <a:pt x="4074" y="648"/>
                    </a:lnTo>
                    <a:lnTo>
                      <a:pt x="4074" y="648"/>
                    </a:lnTo>
                    <a:lnTo>
                      <a:pt x="4080" y="648"/>
                    </a:lnTo>
                    <a:lnTo>
                      <a:pt x="4080" y="648"/>
                    </a:lnTo>
                    <a:lnTo>
                      <a:pt x="4080" y="648"/>
                    </a:lnTo>
                    <a:lnTo>
                      <a:pt x="4080" y="642"/>
                    </a:lnTo>
                    <a:lnTo>
                      <a:pt x="4080" y="642"/>
                    </a:lnTo>
                    <a:lnTo>
                      <a:pt x="4086" y="642"/>
                    </a:lnTo>
                    <a:lnTo>
                      <a:pt x="4086" y="642"/>
                    </a:lnTo>
                    <a:lnTo>
                      <a:pt x="4086" y="642"/>
                    </a:lnTo>
                    <a:lnTo>
                      <a:pt x="4086" y="636"/>
                    </a:lnTo>
                    <a:lnTo>
                      <a:pt x="4086" y="636"/>
                    </a:lnTo>
                    <a:lnTo>
                      <a:pt x="4092" y="636"/>
                    </a:lnTo>
                    <a:lnTo>
                      <a:pt x="4092" y="636"/>
                    </a:lnTo>
                    <a:lnTo>
                      <a:pt x="4092" y="636"/>
                    </a:lnTo>
                    <a:lnTo>
                      <a:pt x="4092" y="630"/>
                    </a:lnTo>
                    <a:lnTo>
                      <a:pt x="4092" y="630"/>
                    </a:lnTo>
                    <a:lnTo>
                      <a:pt x="4098" y="630"/>
                    </a:lnTo>
                    <a:lnTo>
                      <a:pt x="4098" y="630"/>
                    </a:lnTo>
                    <a:lnTo>
                      <a:pt x="4098" y="630"/>
                    </a:lnTo>
                    <a:lnTo>
                      <a:pt x="4098" y="624"/>
                    </a:lnTo>
                    <a:lnTo>
                      <a:pt x="4098" y="624"/>
                    </a:lnTo>
                    <a:lnTo>
                      <a:pt x="4104" y="624"/>
                    </a:lnTo>
                    <a:lnTo>
                      <a:pt x="4104" y="624"/>
                    </a:lnTo>
                    <a:lnTo>
                      <a:pt x="4104" y="624"/>
                    </a:lnTo>
                    <a:lnTo>
                      <a:pt x="4104" y="624"/>
                    </a:lnTo>
                    <a:lnTo>
                      <a:pt x="4104" y="618"/>
                    </a:lnTo>
                    <a:lnTo>
                      <a:pt x="4110" y="618"/>
                    </a:lnTo>
                    <a:lnTo>
                      <a:pt x="4110" y="618"/>
                    </a:lnTo>
                    <a:lnTo>
                      <a:pt x="4110" y="618"/>
                    </a:lnTo>
                    <a:lnTo>
                      <a:pt x="4110" y="618"/>
                    </a:lnTo>
                    <a:lnTo>
                      <a:pt x="4110" y="612"/>
                    </a:lnTo>
                    <a:lnTo>
                      <a:pt x="4116" y="612"/>
                    </a:lnTo>
                    <a:lnTo>
                      <a:pt x="4116" y="612"/>
                    </a:lnTo>
                    <a:lnTo>
                      <a:pt x="4116" y="612"/>
                    </a:lnTo>
                    <a:lnTo>
                      <a:pt x="4116" y="612"/>
                    </a:lnTo>
                    <a:lnTo>
                      <a:pt x="4116" y="606"/>
                    </a:lnTo>
                    <a:lnTo>
                      <a:pt x="4122" y="606"/>
                    </a:lnTo>
                    <a:lnTo>
                      <a:pt x="4122" y="606"/>
                    </a:lnTo>
                    <a:lnTo>
                      <a:pt x="4122" y="606"/>
                    </a:lnTo>
                    <a:lnTo>
                      <a:pt x="4122" y="606"/>
                    </a:lnTo>
                    <a:lnTo>
                      <a:pt x="4122" y="606"/>
                    </a:lnTo>
                    <a:lnTo>
                      <a:pt x="4128" y="600"/>
                    </a:lnTo>
                    <a:lnTo>
                      <a:pt x="4128" y="600"/>
                    </a:lnTo>
                    <a:lnTo>
                      <a:pt x="4128" y="600"/>
                    </a:lnTo>
                    <a:lnTo>
                      <a:pt x="4128" y="600"/>
                    </a:lnTo>
                    <a:lnTo>
                      <a:pt x="4128" y="600"/>
                    </a:lnTo>
                    <a:lnTo>
                      <a:pt x="4134" y="600"/>
                    </a:lnTo>
                    <a:lnTo>
                      <a:pt x="4134" y="600"/>
                    </a:lnTo>
                    <a:lnTo>
                      <a:pt x="4134" y="600"/>
                    </a:lnTo>
                    <a:lnTo>
                      <a:pt x="4134" y="600"/>
                    </a:lnTo>
                    <a:lnTo>
                      <a:pt x="4134" y="600"/>
                    </a:lnTo>
                    <a:lnTo>
                      <a:pt x="4140" y="600"/>
                    </a:lnTo>
                    <a:lnTo>
                      <a:pt x="4140" y="600"/>
                    </a:lnTo>
                    <a:lnTo>
                      <a:pt x="4140" y="600"/>
                    </a:lnTo>
                    <a:lnTo>
                      <a:pt x="4140" y="600"/>
                    </a:lnTo>
                    <a:lnTo>
                      <a:pt x="4140" y="600"/>
                    </a:lnTo>
                    <a:lnTo>
                      <a:pt x="4146" y="600"/>
                    </a:lnTo>
                    <a:lnTo>
                      <a:pt x="4146" y="600"/>
                    </a:lnTo>
                    <a:lnTo>
                      <a:pt x="4146" y="600"/>
                    </a:lnTo>
                    <a:lnTo>
                      <a:pt x="4146" y="600"/>
                    </a:lnTo>
                    <a:lnTo>
                      <a:pt x="4152" y="600"/>
                    </a:lnTo>
                    <a:lnTo>
                      <a:pt x="4152" y="600"/>
                    </a:lnTo>
                    <a:lnTo>
                      <a:pt x="4152" y="600"/>
                    </a:lnTo>
                    <a:lnTo>
                      <a:pt x="4152" y="600"/>
                    </a:lnTo>
                    <a:lnTo>
                      <a:pt x="4152" y="600"/>
                    </a:lnTo>
                    <a:lnTo>
                      <a:pt x="4158" y="606"/>
                    </a:lnTo>
                    <a:lnTo>
                      <a:pt x="4158" y="606"/>
                    </a:lnTo>
                    <a:lnTo>
                      <a:pt x="4158" y="606"/>
                    </a:lnTo>
                    <a:lnTo>
                      <a:pt x="4158" y="606"/>
                    </a:lnTo>
                    <a:lnTo>
                      <a:pt x="4158" y="606"/>
                    </a:lnTo>
                    <a:lnTo>
                      <a:pt x="4164" y="606"/>
                    </a:lnTo>
                    <a:lnTo>
                      <a:pt x="4164" y="606"/>
                    </a:lnTo>
                    <a:lnTo>
                      <a:pt x="4164" y="606"/>
                    </a:lnTo>
                    <a:lnTo>
                      <a:pt x="4164" y="606"/>
                    </a:lnTo>
                    <a:lnTo>
                      <a:pt x="4164" y="606"/>
                    </a:lnTo>
                    <a:lnTo>
                      <a:pt x="4170" y="606"/>
                    </a:lnTo>
                    <a:lnTo>
                      <a:pt x="4170" y="606"/>
                    </a:lnTo>
                    <a:lnTo>
                      <a:pt x="4170" y="606"/>
                    </a:lnTo>
                    <a:lnTo>
                      <a:pt x="4170" y="606"/>
                    </a:lnTo>
                    <a:lnTo>
                      <a:pt x="4170" y="606"/>
                    </a:lnTo>
                    <a:lnTo>
                      <a:pt x="4176" y="606"/>
                    </a:lnTo>
                    <a:lnTo>
                      <a:pt x="4176" y="606"/>
                    </a:lnTo>
                    <a:lnTo>
                      <a:pt x="4176" y="612"/>
                    </a:lnTo>
                    <a:lnTo>
                      <a:pt x="4176" y="612"/>
                    </a:lnTo>
                    <a:lnTo>
                      <a:pt x="4176" y="612"/>
                    </a:lnTo>
                    <a:lnTo>
                      <a:pt x="4182" y="612"/>
                    </a:lnTo>
                    <a:lnTo>
                      <a:pt x="4182" y="612"/>
                    </a:lnTo>
                    <a:lnTo>
                      <a:pt x="4182" y="612"/>
                    </a:lnTo>
                    <a:lnTo>
                      <a:pt x="4182" y="612"/>
                    </a:lnTo>
                    <a:lnTo>
                      <a:pt x="4182" y="612"/>
                    </a:lnTo>
                    <a:lnTo>
                      <a:pt x="4188" y="612"/>
                    </a:lnTo>
                    <a:lnTo>
                      <a:pt x="4188" y="612"/>
                    </a:lnTo>
                    <a:lnTo>
                      <a:pt x="4188" y="612"/>
                    </a:lnTo>
                    <a:lnTo>
                      <a:pt x="4188" y="612"/>
                    </a:lnTo>
                    <a:lnTo>
                      <a:pt x="4188" y="612"/>
                    </a:lnTo>
                    <a:lnTo>
                      <a:pt x="4194" y="612"/>
                    </a:lnTo>
                    <a:lnTo>
                      <a:pt x="4194" y="612"/>
                    </a:lnTo>
                    <a:lnTo>
                      <a:pt x="4194" y="612"/>
                    </a:lnTo>
                    <a:lnTo>
                      <a:pt x="4194" y="618"/>
                    </a:lnTo>
                    <a:lnTo>
                      <a:pt x="4194" y="618"/>
                    </a:lnTo>
                    <a:lnTo>
                      <a:pt x="4200" y="618"/>
                    </a:lnTo>
                    <a:lnTo>
                      <a:pt x="4200" y="618"/>
                    </a:lnTo>
                    <a:lnTo>
                      <a:pt x="4200" y="618"/>
                    </a:lnTo>
                    <a:lnTo>
                      <a:pt x="4200" y="618"/>
                    </a:lnTo>
                    <a:lnTo>
                      <a:pt x="4200" y="618"/>
                    </a:lnTo>
                    <a:lnTo>
                      <a:pt x="4206" y="618"/>
                    </a:lnTo>
                    <a:lnTo>
                      <a:pt x="4206" y="618"/>
                    </a:lnTo>
                    <a:lnTo>
                      <a:pt x="4206" y="618"/>
                    </a:lnTo>
                    <a:lnTo>
                      <a:pt x="4206" y="618"/>
                    </a:lnTo>
                    <a:lnTo>
                      <a:pt x="4206" y="618"/>
                    </a:lnTo>
                    <a:lnTo>
                      <a:pt x="4212" y="618"/>
                    </a:lnTo>
                    <a:lnTo>
                      <a:pt x="4212" y="618"/>
                    </a:lnTo>
                    <a:lnTo>
                      <a:pt x="4212" y="618"/>
                    </a:lnTo>
                    <a:lnTo>
                      <a:pt x="4212" y="618"/>
                    </a:lnTo>
                    <a:lnTo>
                      <a:pt x="4212" y="618"/>
                    </a:lnTo>
                    <a:lnTo>
                      <a:pt x="4218" y="624"/>
                    </a:lnTo>
                    <a:lnTo>
                      <a:pt x="4218" y="624"/>
                    </a:lnTo>
                    <a:lnTo>
                      <a:pt x="4218" y="624"/>
                    </a:lnTo>
                    <a:lnTo>
                      <a:pt x="4218" y="624"/>
                    </a:lnTo>
                    <a:lnTo>
                      <a:pt x="4218" y="624"/>
                    </a:lnTo>
                    <a:lnTo>
                      <a:pt x="4224" y="624"/>
                    </a:lnTo>
                    <a:lnTo>
                      <a:pt x="4224" y="624"/>
                    </a:lnTo>
                    <a:lnTo>
                      <a:pt x="4224" y="624"/>
                    </a:lnTo>
                    <a:lnTo>
                      <a:pt x="4224" y="624"/>
                    </a:lnTo>
                    <a:lnTo>
                      <a:pt x="4224" y="624"/>
                    </a:lnTo>
                    <a:lnTo>
                      <a:pt x="4230" y="624"/>
                    </a:lnTo>
                    <a:lnTo>
                      <a:pt x="4230" y="624"/>
                    </a:lnTo>
                    <a:lnTo>
                      <a:pt x="4230" y="624"/>
                    </a:lnTo>
                    <a:lnTo>
                      <a:pt x="4230" y="624"/>
                    </a:lnTo>
                    <a:lnTo>
                      <a:pt x="4230" y="624"/>
                    </a:lnTo>
                    <a:lnTo>
                      <a:pt x="4236" y="624"/>
                    </a:lnTo>
                    <a:lnTo>
                      <a:pt x="4236" y="624"/>
                    </a:lnTo>
                    <a:lnTo>
                      <a:pt x="4236" y="630"/>
                    </a:lnTo>
                    <a:lnTo>
                      <a:pt x="4236" y="630"/>
                    </a:lnTo>
                    <a:lnTo>
                      <a:pt x="4236" y="630"/>
                    </a:lnTo>
                    <a:lnTo>
                      <a:pt x="4242" y="630"/>
                    </a:lnTo>
                    <a:lnTo>
                      <a:pt x="4242" y="630"/>
                    </a:lnTo>
                    <a:lnTo>
                      <a:pt x="4242" y="630"/>
                    </a:lnTo>
                    <a:lnTo>
                      <a:pt x="4242" y="630"/>
                    </a:lnTo>
                    <a:lnTo>
                      <a:pt x="4242" y="630"/>
                    </a:lnTo>
                    <a:lnTo>
                      <a:pt x="4248" y="630"/>
                    </a:lnTo>
                    <a:lnTo>
                      <a:pt x="4248" y="630"/>
                    </a:lnTo>
                    <a:lnTo>
                      <a:pt x="4248" y="630"/>
                    </a:lnTo>
                    <a:lnTo>
                      <a:pt x="4248" y="630"/>
                    </a:lnTo>
                    <a:lnTo>
                      <a:pt x="4248" y="630"/>
                    </a:lnTo>
                    <a:lnTo>
                      <a:pt x="4254" y="630"/>
                    </a:lnTo>
                    <a:lnTo>
                      <a:pt x="4254" y="630"/>
                    </a:lnTo>
                    <a:lnTo>
                      <a:pt x="4254" y="630"/>
                    </a:lnTo>
                    <a:lnTo>
                      <a:pt x="4254" y="630"/>
                    </a:lnTo>
                    <a:lnTo>
                      <a:pt x="4260" y="636"/>
                    </a:lnTo>
                    <a:lnTo>
                      <a:pt x="4260" y="636"/>
                    </a:lnTo>
                    <a:lnTo>
                      <a:pt x="4260" y="636"/>
                    </a:lnTo>
                    <a:lnTo>
                      <a:pt x="4260" y="636"/>
                    </a:lnTo>
                    <a:lnTo>
                      <a:pt x="4260" y="636"/>
                    </a:lnTo>
                    <a:lnTo>
                      <a:pt x="4266" y="636"/>
                    </a:lnTo>
                    <a:lnTo>
                      <a:pt x="4266" y="636"/>
                    </a:lnTo>
                    <a:lnTo>
                      <a:pt x="4266" y="636"/>
                    </a:lnTo>
                    <a:lnTo>
                      <a:pt x="4266" y="636"/>
                    </a:lnTo>
                    <a:lnTo>
                      <a:pt x="4266" y="636"/>
                    </a:lnTo>
                    <a:lnTo>
                      <a:pt x="4272" y="636"/>
                    </a:lnTo>
                    <a:lnTo>
                      <a:pt x="4272" y="636"/>
                    </a:lnTo>
                    <a:lnTo>
                      <a:pt x="4272" y="636"/>
                    </a:lnTo>
                    <a:lnTo>
                      <a:pt x="4272" y="636"/>
                    </a:lnTo>
                    <a:lnTo>
                      <a:pt x="4272" y="636"/>
                    </a:lnTo>
                    <a:lnTo>
                      <a:pt x="4278" y="636"/>
                    </a:lnTo>
                    <a:lnTo>
                      <a:pt x="4278" y="636"/>
                    </a:lnTo>
                    <a:lnTo>
                      <a:pt x="4278" y="642"/>
                    </a:lnTo>
                    <a:lnTo>
                      <a:pt x="4278" y="642"/>
                    </a:lnTo>
                    <a:lnTo>
                      <a:pt x="4278" y="642"/>
                    </a:lnTo>
                    <a:lnTo>
                      <a:pt x="4284" y="642"/>
                    </a:lnTo>
                    <a:lnTo>
                      <a:pt x="4284" y="642"/>
                    </a:lnTo>
                    <a:lnTo>
                      <a:pt x="4284" y="642"/>
                    </a:lnTo>
                    <a:lnTo>
                      <a:pt x="4284" y="642"/>
                    </a:lnTo>
                    <a:lnTo>
                      <a:pt x="4284" y="642"/>
                    </a:lnTo>
                    <a:lnTo>
                      <a:pt x="4290" y="642"/>
                    </a:lnTo>
                    <a:lnTo>
                      <a:pt x="4290" y="642"/>
                    </a:lnTo>
                    <a:lnTo>
                      <a:pt x="4290" y="642"/>
                    </a:lnTo>
                    <a:lnTo>
                      <a:pt x="4290" y="642"/>
                    </a:lnTo>
                    <a:lnTo>
                      <a:pt x="4290" y="642"/>
                    </a:lnTo>
                    <a:lnTo>
                      <a:pt x="4296" y="642"/>
                    </a:lnTo>
                    <a:lnTo>
                      <a:pt x="4296" y="642"/>
                    </a:lnTo>
                    <a:lnTo>
                      <a:pt x="4296" y="642"/>
                    </a:lnTo>
                    <a:lnTo>
                      <a:pt x="4296" y="648"/>
                    </a:lnTo>
                    <a:lnTo>
                      <a:pt x="4296" y="648"/>
                    </a:lnTo>
                    <a:lnTo>
                      <a:pt x="4302" y="648"/>
                    </a:lnTo>
                    <a:lnTo>
                      <a:pt x="4302" y="648"/>
                    </a:lnTo>
                    <a:lnTo>
                      <a:pt x="4302" y="648"/>
                    </a:lnTo>
                    <a:lnTo>
                      <a:pt x="4302" y="648"/>
                    </a:lnTo>
                    <a:lnTo>
                      <a:pt x="4302" y="648"/>
                    </a:lnTo>
                    <a:lnTo>
                      <a:pt x="4308" y="648"/>
                    </a:lnTo>
                    <a:lnTo>
                      <a:pt x="4308" y="648"/>
                    </a:lnTo>
                    <a:lnTo>
                      <a:pt x="4308" y="648"/>
                    </a:lnTo>
                    <a:lnTo>
                      <a:pt x="4308" y="648"/>
                    </a:lnTo>
                    <a:lnTo>
                      <a:pt x="4308" y="648"/>
                    </a:lnTo>
                    <a:lnTo>
                      <a:pt x="4314" y="648"/>
                    </a:lnTo>
                    <a:lnTo>
                      <a:pt x="4314" y="648"/>
                    </a:lnTo>
                    <a:lnTo>
                      <a:pt x="4314" y="648"/>
                    </a:lnTo>
                    <a:lnTo>
                      <a:pt x="4314" y="648"/>
                    </a:lnTo>
                    <a:lnTo>
                      <a:pt x="4314" y="648"/>
                    </a:lnTo>
                    <a:lnTo>
                      <a:pt x="4320" y="654"/>
                    </a:lnTo>
                    <a:lnTo>
                      <a:pt x="4320" y="654"/>
                    </a:lnTo>
                    <a:lnTo>
                      <a:pt x="4320" y="654"/>
                    </a:lnTo>
                    <a:lnTo>
                      <a:pt x="4320" y="654"/>
                    </a:lnTo>
                    <a:lnTo>
                      <a:pt x="4320" y="654"/>
                    </a:lnTo>
                    <a:lnTo>
                      <a:pt x="4326" y="654"/>
                    </a:lnTo>
                    <a:lnTo>
                      <a:pt x="4326" y="654"/>
                    </a:lnTo>
                    <a:lnTo>
                      <a:pt x="4326" y="654"/>
                    </a:lnTo>
                    <a:lnTo>
                      <a:pt x="4326" y="654"/>
                    </a:lnTo>
                    <a:lnTo>
                      <a:pt x="4326" y="654"/>
                    </a:lnTo>
                    <a:lnTo>
                      <a:pt x="4332" y="654"/>
                    </a:lnTo>
                    <a:lnTo>
                      <a:pt x="4332" y="654"/>
                    </a:lnTo>
                    <a:lnTo>
                      <a:pt x="4332" y="654"/>
                    </a:lnTo>
                    <a:lnTo>
                      <a:pt x="4332" y="654"/>
                    </a:lnTo>
                    <a:lnTo>
                      <a:pt x="4332" y="654"/>
                    </a:lnTo>
                    <a:lnTo>
                      <a:pt x="4338" y="654"/>
                    </a:lnTo>
                    <a:lnTo>
                      <a:pt x="4338" y="654"/>
                    </a:lnTo>
                    <a:lnTo>
                      <a:pt x="4338" y="654"/>
                    </a:lnTo>
                    <a:lnTo>
                      <a:pt x="4338" y="654"/>
                    </a:lnTo>
                    <a:lnTo>
                      <a:pt x="4338" y="660"/>
                    </a:lnTo>
                    <a:lnTo>
                      <a:pt x="4344" y="660"/>
                    </a:lnTo>
                    <a:lnTo>
                      <a:pt x="4344" y="660"/>
                    </a:lnTo>
                    <a:lnTo>
                      <a:pt x="4344" y="660"/>
                    </a:lnTo>
                    <a:lnTo>
                      <a:pt x="4344" y="660"/>
                    </a:lnTo>
                    <a:lnTo>
                      <a:pt x="4344" y="660"/>
                    </a:lnTo>
                    <a:lnTo>
                      <a:pt x="4350" y="660"/>
                    </a:lnTo>
                    <a:lnTo>
                      <a:pt x="4350" y="660"/>
                    </a:lnTo>
                    <a:lnTo>
                      <a:pt x="4350" y="660"/>
                    </a:lnTo>
                    <a:lnTo>
                      <a:pt x="4350" y="660"/>
                    </a:lnTo>
                    <a:lnTo>
                      <a:pt x="4350" y="660"/>
                    </a:lnTo>
                    <a:lnTo>
                      <a:pt x="4356" y="660"/>
                    </a:lnTo>
                    <a:lnTo>
                      <a:pt x="4356" y="660"/>
                    </a:lnTo>
                    <a:lnTo>
                      <a:pt x="4356" y="660"/>
                    </a:lnTo>
                    <a:lnTo>
                      <a:pt x="4356" y="660"/>
                    </a:lnTo>
                    <a:lnTo>
                      <a:pt x="4356" y="660"/>
                    </a:lnTo>
                    <a:lnTo>
                      <a:pt x="4362" y="660"/>
                    </a:lnTo>
                    <a:lnTo>
                      <a:pt x="4362" y="660"/>
                    </a:lnTo>
                    <a:lnTo>
                      <a:pt x="4362" y="660"/>
                    </a:lnTo>
                    <a:lnTo>
                      <a:pt x="4362" y="660"/>
                    </a:lnTo>
                    <a:lnTo>
                      <a:pt x="4362" y="660"/>
                    </a:lnTo>
                    <a:lnTo>
                      <a:pt x="4368" y="660"/>
                    </a:lnTo>
                    <a:lnTo>
                      <a:pt x="4368" y="660"/>
                    </a:lnTo>
                    <a:lnTo>
                      <a:pt x="4368" y="660"/>
                    </a:lnTo>
                    <a:lnTo>
                      <a:pt x="4368" y="660"/>
                    </a:lnTo>
                    <a:lnTo>
                      <a:pt x="4368" y="660"/>
                    </a:lnTo>
                    <a:lnTo>
                      <a:pt x="4374" y="660"/>
                    </a:lnTo>
                    <a:lnTo>
                      <a:pt x="4374" y="660"/>
                    </a:lnTo>
                    <a:lnTo>
                      <a:pt x="4374" y="660"/>
                    </a:lnTo>
                    <a:lnTo>
                      <a:pt x="4374" y="660"/>
                    </a:lnTo>
                    <a:lnTo>
                      <a:pt x="4374" y="660"/>
                    </a:lnTo>
                    <a:lnTo>
                      <a:pt x="4380" y="660"/>
                    </a:lnTo>
                    <a:lnTo>
                      <a:pt x="4380" y="660"/>
                    </a:lnTo>
                    <a:lnTo>
                      <a:pt x="4380" y="660"/>
                    </a:lnTo>
                    <a:lnTo>
                      <a:pt x="4380" y="660"/>
                    </a:lnTo>
                    <a:lnTo>
                      <a:pt x="4386" y="660"/>
                    </a:lnTo>
                    <a:lnTo>
                      <a:pt x="4386" y="660"/>
                    </a:lnTo>
                    <a:lnTo>
                      <a:pt x="4386" y="660"/>
                    </a:lnTo>
                    <a:lnTo>
                      <a:pt x="4386" y="660"/>
                    </a:lnTo>
                    <a:lnTo>
                      <a:pt x="4386" y="660"/>
                    </a:lnTo>
                    <a:lnTo>
                      <a:pt x="4392" y="660"/>
                    </a:lnTo>
                    <a:lnTo>
                      <a:pt x="4392" y="660"/>
                    </a:lnTo>
                    <a:lnTo>
                      <a:pt x="4392" y="660"/>
                    </a:lnTo>
                    <a:lnTo>
                      <a:pt x="4392" y="660"/>
                    </a:lnTo>
                    <a:lnTo>
                      <a:pt x="4392" y="660"/>
                    </a:lnTo>
                    <a:lnTo>
                      <a:pt x="4398" y="660"/>
                    </a:lnTo>
                    <a:lnTo>
                      <a:pt x="4398" y="660"/>
                    </a:lnTo>
                    <a:lnTo>
                      <a:pt x="4398" y="660"/>
                    </a:lnTo>
                    <a:lnTo>
                      <a:pt x="4398" y="660"/>
                    </a:lnTo>
                    <a:lnTo>
                      <a:pt x="4398" y="660"/>
                    </a:lnTo>
                    <a:lnTo>
                      <a:pt x="4404" y="660"/>
                    </a:lnTo>
                    <a:lnTo>
                      <a:pt x="4404" y="660"/>
                    </a:lnTo>
                    <a:lnTo>
                      <a:pt x="4404" y="660"/>
                    </a:lnTo>
                    <a:lnTo>
                      <a:pt x="4404" y="660"/>
                    </a:lnTo>
                    <a:lnTo>
                      <a:pt x="4404" y="660"/>
                    </a:lnTo>
                    <a:lnTo>
                      <a:pt x="4410" y="660"/>
                    </a:lnTo>
                    <a:lnTo>
                      <a:pt x="4410" y="660"/>
                    </a:lnTo>
                    <a:lnTo>
                      <a:pt x="4410" y="660"/>
                    </a:lnTo>
                    <a:lnTo>
                      <a:pt x="4410" y="660"/>
                    </a:lnTo>
                    <a:lnTo>
                      <a:pt x="4410" y="660"/>
                    </a:lnTo>
                    <a:lnTo>
                      <a:pt x="4416" y="660"/>
                    </a:lnTo>
                    <a:lnTo>
                      <a:pt x="4416" y="660"/>
                    </a:lnTo>
                    <a:lnTo>
                      <a:pt x="4416" y="660"/>
                    </a:lnTo>
                    <a:lnTo>
                      <a:pt x="4416" y="660"/>
                    </a:lnTo>
                    <a:lnTo>
                      <a:pt x="4416" y="660"/>
                    </a:lnTo>
                    <a:lnTo>
                      <a:pt x="4422" y="660"/>
                    </a:lnTo>
                    <a:lnTo>
                      <a:pt x="4422" y="660"/>
                    </a:lnTo>
                    <a:lnTo>
                      <a:pt x="4422" y="660"/>
                    </a:lnTo>
                    <a:lnTo>
                      <a:pt x="4422" y="660"/>
                    </a:lnTo>
                    <a:lnTo>
                      <a:pt x="4422" y="660"/>
                    </a:lnTo>
                    <a:lnTo>
                      <a:pt x="4428" y="660"/>
                    </a:lnTo>
                    <a:lnTo>
                      <a:pt x="4428" y="660"/>
                    </a:lnTo>
                    <a:lnTo>
                      <a:pt x="4428" y="660"/>
                    </a:lnTo>
                    <a:lnTo>
                      <a:pt x="4428" y="660"/>
                    </a:lnTo>
                    <a:lnTo>
                      <a:pt x="4428" y="660"/>
                    </a:lnTo>
                    <a:lnTo>
                      <a:pt x="4434" y="660"/>
                    </a:lnTo>
                    <a:lnTo>
                      <a:pt x="4434" y="660"/>
                    </a:lnTo>
                    <a:lnTo>
                      <a:pt x="4434" y="660"/>
                    </a:lnTo>
                    <a:lnTo>
                      <a:pt x="4434" y="660"/>
                    </a:lnTo>
                    <a:lnTo>
                      <a:pt x="4434" y="660"/>
                    </a:lnTo>
                    <a:lnTo>
                      <a:pt x="4440" y="660"/>
                    </a:lnTo>
                    <a:lnTo>
                      <a:pt x="4440" y="660"/>
                    </a:lnTo>
                    <a:lnTo>
                      <a:pt x="4440" y="660"/>
                    </a:lnTo>
                    <a:lnTo>
                      <a:pt x="4440" y="660"/>
                    </a:lnTo>
                    <a:lnTo>
                      <a:pt x="4440" y="660"/>
                    </a:lnTo>
                    <a:lnTo>
                      <a:pt x="4446" y="660"/>
                    </a:lnTo>
                    <a:lnTo>
                      <a:pt x="4446" y="660"/>
                    </a:lnTo>
                    <a:lnTo>
                      <a:pt x="4446" y="660"/>
                    </a:lnTo>
                    <a:lnTo>
                      <a:pt x="4446" y="660"/>
                    </a:lnTo>
                    <a:lnTo>
                      <a:pt x="4446" y="660"/>
                    </a:lnTo>
                    <a:lnTo>
                      <a:pt x="4452" y="660"/>
                    </a:lnTo>
                    <a:lnTo>
                      <a:pt x="4452" y="660"/>
                    </a:lnTo>
                    <a:lnTo>
                      <a:pt x="4452" y="660"/>
                    </a:lnTo>
                    <a:lnTo>
                      <a:pt x="4452" y="660"/>
                    </a:lnTo>
                    <a:lnTo>
                      <a:pt x="4452" y="660"/>
                    </a:lnTo>
                    <a:lnTo>
                      <a:pt x="4458" y="660"/>
                    </a:lnTo>
                    <a:lnTo>
                      <a:pt x="4458" y="660"/>
                    </a:lnTo>
                    <a:lnTo>
                      <a:pt x="4458" y="660"/>
                    </a:lnTo>
                    <a:lnTo>
                      <a:pt x="4458" y="660"/>
                    </a:lnTo>
                    <a:lnTo>
                      <a:pt x="4458" y="660"/>
                    </a:lnTo>
                    <a:lnTo>
                      <a:pt x="4464" y="660"/>
                    </a:lnTo>
                    <a:lnTo>
                      <a:pt x="4464" y="660"/>
                    </a:lnTo>
                    <a:lnTo>
                      <a:pt x="4464" y="660"/>
                    </a:lnTo>
                    <a:lnTo>
                      <a:pt x="4464" y="660"/>
                    </a:lnTo>
                    <a:lnTo>
                      <a:pt x="4464" y="660"/>
                    </a:lnTo>
                    <a:lnTo>
                      <a:pt x="4470" y="660"/>
                    </a:lnTo>
                    <a:lnTo>
                      <a:pt x="4470" y="660"/>
                    </a:lnTo>
                    <a:lnTo>
                      <a:pt x="4470" y="666"/>
                    </a:lnTo>
                    <a:lnTo>
                      <a:pt x="4470" y="666"/>
                    </a:lnTo>
                    <a:lnTo>
                      <a:pt x="4470" y="666"/>
                    </a:lnTo>
                    <a:lnTo>
                      <a:pt x="4476" y="666"/>
                    </a:lnTo>
                    <a:lnTo>
                      <a:pt x="4476" y="666"/>
                    </a:lnTo>
                    <a:lnTo>
                      <a:pt x="4476" y="666"/>
                    </a:lnTo>
                    <a:lnTo>
                      <a:pt x="4476" y="666"/>
                    </a:lnTo>
                    <a:lnTo>
                      <a:pt x="4476" y="666"/>
                    </a:lnTo>
                    <a:lnTo>
                      <a:pt x="4482" y="666"/>
                    </a:lnTo>
                    <a:lnTo>
                      <a:pt x="4482" y="666"/>
                    </a:lnTo>
                    <a:lnTo>
                      <a:pt x="4482" y="666"/>
                    </a:lnTo>
                    <a:lnTo>
                      <a:pt x="4482" y="666"/>
                    </a:lnTo>
                    <a:lnTo>
                      <a:pt x="4482" y="666"/>
                    </a:lnTo>
                    <a:lnTo>
                      <a:pt x="4488" y="666"/>
                    </a:lnTo>
                    <a:lnTo>
                      <a:pt x="4488" y="666"/>
                    </a:lnTo>
                    <a:lnTo>
                      <a:pt x="4488" y="666"/>
                    </a:lnTo>
                    <a:lnTo>
                      <a:pt x="4488" y="666"/>
                    </a:lnTo>
                    <a:lnTo>
                      <a:pt x="4494" y="666"/>
                    </a:lnTo>
                    <a:lnTo>
                      <a:pt x="4494" y="666"/>
                    </a:lnTo>
                    <a:lnTo>
                      <a:pt x="4494" y="666"/>
                    </a:lnTo>
                    <a:lnTo>
                      <a:pt x="4494" y="666"/>
                    </a:lnTo>
                    <a:lnTo>
                      <a:pt x="4494" y="666"/>
                    </a:lnTo>
                    <a:lnTo>
                      <a:pt x="4500" y="666"/>
                    </a:lnTo>
                    <a:lnTo>
                      <a:pt x="4500" y="666"/>
                    </a:lnTo>
                    <a:lnTo>
                      <a:pt x="4500" y="666"/>
                    </a:lnTo>
                    <a:lnTo>
                      <a:pt x="4500" y="666"/>
                    </a:lnTo>
                    <a:lnTo>
                      <a:pt x="4500" y="666"/>
                    </a:lnTo>
                    <a:lnTo>
                      <a:pt x="4506" y="666"/>
                    </a:lnTo>
                    <a:lnTo>
                      <a:pt x="4506" y="666"/>
                    </a:lnTo>
                    <a:lnTo>
                      <a:pt x="4506" y="666"/>
                    </a:lnTo>
                    <a:lnTo>
                      <a:pt x="4506" y="666"/>
                    </a:lnTo>
                    <a:lnTo>
                      <a:pt x="4506" y="666"/>
                    </a:lnTo>
                    <a:lnTo>
                      <a:pt x="4512" y="666"/>
                    </a:lnTo>
                    <a:lnTo>
                      <a:pt x="4512" y="666"/>
                    </a:lnTo>
                    <a:lnTo>
                      <a:pt x="4512" y="666"/>
                    </a:lnTo>
                    <a:lnTo>
                      <a:pt x="4512" y="666"/>
                    </a:lnTo>
                    <a:lnTo>
                      <a:pt x="4512" y="666"/>
                    </a:lnTo>
                    <a:lnTo>
                      <a:pt x="4518" y="666"/>
                    </a:lnTo>
                    <a:lnTo>
                      <a:pt x="4518" y="666"/>
                    </a:lnTo>
                    <a:lnTo>
                      <a:pt x="4518" y="666"/>
                    </a:lnTo>
                    <a:lnTo>
                      <a:pt x="4518" y="666"/>
                    </a:lnTo>
                    <a:lnTo>
                      <a:pt x="4518" y="666"/>
                    </a:lnTo>
                    <a:lnTo>
                      <a:pt x="4524" y="666"/>
                    </a:lnTo>
                    <a:lnTo>
                      <a:pt x="4524" y="666"/>
                    </a:lnTo>
                    <a:lnTo>
                      <a:pt x="4524" y="666"/>
                    </a:lnTo>
                    <a:lnTo>
                      <a:pt x="4524" y="666"/>
                    </a:lnTo>
                    <a:lnTo>
                      <a:pt x="4524" y="666"/>
                    </a:lnTo>
                    <a:lnTo>
                      <a:pt x="4530" y="666"/>
                    </a:lnTo>
                    <a:lnTo>
                      <a:pt x="4530" y="666"/>
                    </a:lnTo>
                    <a:lnTo>
                      <a:pt x="4530" y="666"/>
                    </a:lnTo>
                    <a:lnTo>
                      <a:pt x="4530" y="666"/>
                    </a:lnTo>
                    <a:lnTo>
                      <a:pt x="4530" y="666"/>
                    </a:lnTo>
                    <a:lnTo>
                      <a:pt x="4536" y="666"/>
                    </a:lnTo>
                    <a:lnTo>
                      <a:pt x="4536" y="666"/>
                    </a:lnTo>
                    <a:lnTo>
                      <a:pt x="4536" y="666"/>
                    </a:lnTo>
                    <a:lnTo>
                      <a:pt x="4536" y="666"/>
                    </a:lnTo>
                    <a:lnTo>
                      <a:pt x="4536" y="666"/>
                    </a:lnTo>
                    <a:lnTo>
                      <a:pt x="4542" y="666"/>
                    </a:lnTo>
                    <a:lnTo>
                      <a:pt x="4542" y="666"/>
                    </a:lnTo>
                    <a:lnTo>
                      <a:pt x="4542" y="666"/>
                    </a:lnTo>
                    <a:lnTo>
                      <a:pt x="4542" y="666"/>
                    </a:lnTo>
                    <a:lnTo>
                      <a:pt x="4542" y="666"/>
                    </a:lnTo>
                    <a:lnTo>
                      <a:pt x="4548" y="666"/>
                    </a:lnTo>
                    <a:lnTo>
                      <a:pt x="4548" y="666"/>
                    </a:lnTo>
                    <a:lnTo>
                      <a:pt x="4548" y="666"/>
                    </a:lnTo>
                    <a:lnTo>
                      <a:pt x="4548" y="666"/>
                    </a:lnTo>
                    <a:lnTo>
                      <a:pt x="4548" y="666"/>
                    </a:lnTo>
                    <a:lnTo>
                      <a:pt x="4554" y="666"/>
                    </a:lnTo>
                    <a:lnTo>
                      <a:pt x="4554" y="666"/>
                    </a:lnTo>
                    <a:lnTo>
                      <a:pt x="4554" y="666"/>
                    </a:lnTo>
                    <a:lnTo>
                      <a:pt x="4554" y="666"/>
                    </a:lnTo>
                    <a:lnTo>
                      <a:pt x="4554" y="666"/>
                    </a:lnTo>
                    <a:lnTo>
                      <a:pt x="4560" y="666"/>
                    </a:lnTo>
                    <a:lnTo>
                      <a:pt x="4560" y="666"/>
                    </a:lnTo>
                    <a:lnTo>
                      <a:pt x="4560" y="666"/>
                    </a:lnTo>
                    <a:lnTo>
                      <a:pt x="4560" y="666"/>
                    </a:lnTo>
                    <a:lnTo>
                      <a:pt x="4560" y="666"/>
                    </a:lnTo>
                    <a:lnTo>
                      <a:pt x="4566" y="666"/>
                    </a:lnTo>
                    <a:lnTo>
                      <a:pt x="4566" y="666"/>
                    </a:lnTo>
                    <a:lnTo>
                      <a:pt x="4566" y="666"/>
                    </a:lnTo>
                    <a:lnTo>
                      <a:pt x="4566" y="666"/>
                    </a:lnTo>
                    <a:lnTo>
                      <a:pt x="4566" y="666"/>
                    </a:lnTo>
                    <a:lnTo>
                      <a:pt x="4572" y="666"/>
                    </a:lnTo>
                    <a:lnTo>
                      <a:pt x="4572" y="666"/>
                    </a:lnTo>
                    <a:lnTo>
                      <a:pt x="4572" y="666"/>
                    </a:lnTo>
                    <a:lnTo>
                      <a:pt x="4572" y="666"/>
                    </a:lnTo>
                    <a:lnTo>
                      <a:pt x="4572" y="666"/>
                    </a:lnTo>
                    <a:lnTo>
                      <a:pt x="4578" y="666"/>
                    </a:lnTo>
                    <a:lnTo>
                      <a:pt x="4578" y="666"/>
                    </a:lnTo>
                    <a:lnTo>
                      <a:pt x="4578" y="666"/>
                    </a:lnTo>
                    <a:lnTo>
                      <a:pt x="4578" y="666"/>
                    </a:lnTo>
                    <a:lnTo>
                      <a:pt x="4578" y="666"/>
                    </a:lnTo>
                    <a:lnTo>
                      <a:pt x="4584" y="666"/>
                    </a:lnTo>
                    <a:lnTo>
                      <a:pt x="4584" y="666"/>
                    </a:lnTo>
                    <a:lnTo>
                      <a:pt x="4584" y="666"/>
                    </a:lnTo>
                    <a:lnTo>
                      <a:pt x="4584" y="666"/>
                    </a:lnTo>
                    <a:lnTo>
                      <a:pt x="4584" y="666"/>
                    </a:lnTo>
                    <a:lnTo>
                      <a:pt x="4590" y="666"/>
                    </a:lnTo>
                    <a:lnTo>
                      <a:pt x="4590" y="666"/>
                    </a:lnTo>
                    <a:lnTo>
                      <a:pt x="4590" y="666"/>
                    </a:lnTo>
                    <a:lnTo>
                      <a:pt x="4590" y="666"/>
                    </a:lnTo>
                    <a:lnTo>
                      <a:pt x="4596" y="666"/>
                    </a:lnTo>
                    <a:lnTo>
                      <a:pt x="4596" y="666"/>
                    </a:lnTo>
                    <a:lnTo>
                      <a:pt x="4596" y="666"/>
                    </a:lnTo>
                    <a:lnTo>
                      <a:pt x="4596" y="666"/>
                    </a:lnTo>
                    <a:lnTo>
                      <a:pt x="4596" y="666"/>
                    </a:lnTo>
                    <a:lnTo>
                      <a:pt x="4602" y="666"/>
                    </a:lnTo>
                    <a:lnTo>
                      <a:pt x="4602" y="666"/>
                    </a:lnTo>
                    <a:lnTo>
                      <a:pt x="4602" y="666"/>
                    </a:lnTo>
                    <a:lnTo>
                      <a:pt x="4602" y="666"/>
                    </a:lnTo>
                    <a:lnTo>
                      <a:pt x="4602" y="666"/>
                    </a:lnTo>
                    <a:lnTo>
                      <a:pt x="4608" y="666"/>
                    </a:lnTo>
                    <a:lnTo>
                      <a:pt x="4608" y="666"/>
                    </a:lnTo>
                    <a:lnTo>
                      <a:pt x="4608" y="666"/>
                    </a:lnTo>
                    <a:lnTo>
                      <a:pt x="4608" y="666"/>
                    </a:lnTo>
                    <a:lnTo>
                      <a:pt x="4608" y="666"/>
                    </a:lnTo>
                    <a:lnTo>
                      <a:pt x="4614" y="666"/>
                    </a:lnTo>
                    <a:lnTo>
                      <a:pt x="4614" y="666"/>
                    </a:lnTo>
                    <a:lnTo>
                      <a:pt x="4614" y="666"/>
                    </a:lnTo>
                    <a:lnTo>
                      <a:pt x="4614" y="666"/>
                    </a:lnTo>
                    <a:lnTo>
                      <a:pt x="4614" y="666"/>
                    </a:lnTo>
                    <a:lnTo>
                      <a:pt x="4620" y="666"/>
                    </a:lnTo>
                    <a:lnTo>
                      <a:pt x="4620" y="666"/>
                    </a:lnTo>
                    <a:lnTo>
                      <a:pt x="4620" y="666"/>
                    </a:lnTo>
                    <a:lnTo>
                      <a:pt x="4620" y="666"/>
                    </a:lnTo>
                    <a:lnTo>
                      <a:pt x="4620" y="666"/>
                    </a:lnTo>
                    <a:lnTo>
                      <a:pt x="4626" y="666"/>
                    </a:lnTo>
                    <a:lnTo>
                      <a:pt x="4626" y="666"/>
                    </a:lnTo>
                    <a:lnTo>
                      <a:pt x="4626" y="666"/>
                    </a:lnTo>
                    <a:lnTo>
                      <a:pt x="4626" y="666"/>
                    </a:lnTo>
                    <a:lnTo>
                      <a:pt x="4626" y="666"/>
                    </a:lnTo>
                    <a:lnTo>
                      <a:pt x="4632" y="666"/>
                    </a:lnTo>
                    <a:lnTo>
                      <a:pt x="4632" y="666"/>
                    </a:lnTo>
                    <a:lnTo>
                      <a:pt x="4632" y="666"/>
                    </a:lnTo>
                    <a:lnTo>
                      <a:pt x="4632" y="666"/>
                    </a:lnTo>
                    <a:lnTo>
                      <a:pt x="4632" y="666"/>
                    </a:lnTo>
                    <a:lnTo>
                      <a:pt x="4638" y="666"/>
                    </a:lnTo>
                    <a:lnTo>
                      <a:pt x="4638" y="666"/>
                    </a:lnTo>
                    <a:lnTo>
                      <a:pt x="4638" y="666"/>
                    </a:lnTo>
                    <a:lnTo>
                      <a:pt x="4638" y="666"/>
                    </a:lnTo>
                    <a:lnTo>
                      <a:pt x="4638" y="666"/>
                    </a:lnTo>
                    <a:lnTo>
                      <a:pt x="4644" y="666"/>
                    </a:lnTo>
                    <a:lnTo>
                      <a:pt x="4644" y="666"/>
                    </a:lnTo>
                    <a:lnTo>
                      <a:pt x="4644" y="666"/>
                    </a:lnTo>
                    <a:lnTo>
                      <a:pt x="4644" y="666"/>
                    </a:lnTo>
                    <a:lnTo>
                      <a:pt x="4644" y="666"/>
                    </a:lnTo>
                    <a:lnTo>
                      <a:pt x="4650" y="666"/>
                    </a:lnTo>
                    <a:lnTo>
                      <a:pt x="4650" y="666"/>
                    </a:lnTo>
                    <a:lnTo>
                      <a:pt x="4650" y="666"/>
                    </a:lnTo>
                    <a:lnTo>
                      <a:pt x="4650" y="666"/>
                    </a:lnTo>
                    <a:lnTo>
                      <a:pt x="4650" y="666"/>
                    </a:lnTo>
                    <a:lnTo>
                      <a:pt x="4656" y="666"/>
                    </a:lnTo>
                    <a:lnTo>
                      <a:pt x="4656" y="666"/>
                    </a:lnTo>
                    <a:lnTo>
                      <a:pt x="4656" y="666"/>
                    </a:lnTo>
                    <a:lnTo>
                      <a:pt x="4656" y="666"/>
                    </a:lnTo>
                    <a:lnTo>
                      <a:pt x="4656" y="666"/>
                    </a:lnTo>
                    <a:lnTo>
                      <a:pt x="4662" y="666"/>
                    </a:lnTo>
                    <a:lnTo>
                      <a:pt x="4662" y="666"/>
                    </a:lnTo>
                    <a:lnTo>
                      <a:pt x="4662" y="666"/>
                    </a:lnTo>
                    <a:lnTo>
                      <a:pt x="4662" y="666"/>
                    </a:lnTo>
                    <a:lnTo>
                      <a:pt x="4662" y="666"/>
                    </a:lnTo>
                    <a:lnTo>
                      <a:pt x="4668" y="666"/>
                    </a:lnTo>
                    <a:lnTo>
                      <a:pt x="4668" y="666"/>
                    </a:lnTo>
                    <a:lnTo>
                      <a:pt x="4668" y="666"/>
                    </a:lnTo>
                    <a:lnTo>
                      <a:pt x="4668" y="666"/>
                    </a:lnTo>
                    <a:lnTo>
                      <a:pt x="4668" y="666"/>
                    </a:lnTo>
                    <a:lnTo>
                      <a:pt x="4674" y="666"/>
                    </a:lnTo>
                    <a:lnTo>
                      <a:pt x="4674" y="666"/>
                    </a:lnTo>
                    <a:lnTo>
                      <a:pt x="4674" y="666"/>
                    </a:lnTo>
                    <a:lnTo>
                      <a:pt x="4674" y="666"/>
                    </a:lnTo>
                    <a:lnTo>
                      <a:pt x="4680" y="666"/>
                    </a:lnTo>
                    <a:lnTo>
                      <a:pt x="4680" y="666"/>
                    </a:lnTo>
                    <a:lnTo>
                      <a:pt x="4680" y="666"/>
                    </a:lnTo>
                    <a:lnTo>
                      <a:pt x="4680" y="666"/>
                    </a:lnTo>
                    <a:lnTo>
                      <a:pt x="4680" y="666"/>
                    </a:lnTo>
                    <a:lnTo>
                      <a:pt x="4686" y="666"/>
                    </a:lnTo>
                    <a:lnTo>
                      <a:pt x="4686" y="666"/>
                    </a:lnTo>
                    <a:lnTo>
                      <a:pt x="4686" y="666"/>
                    </a:lnTo>
                    <a:lnTo>
                      <a:pt x="4686" y="666"/>
                    </a:lnTo>
                    <a:lnTo>
                      <a:pt x="4686" y="666"/>
                    </a:lnTo>
                    <a:lnTo>
                      <a:pt x="4692" y="666"/>
                    </a:lnTo>
                    <a:lnTo>
                      <a:pt x="4692" y="666"/>
                    </a:lnTo>
                    <a:lnTo>
                      <a:pt x="4692" y="666"/>
                    </a:lnTo>
                    <a:lnTo>
                      <a:pt x="4692" y="672"/>
                    </a:lnTo>
                    <a:lnTo>
                      <a:pt x="4692" y="672"/>
                    </a:lnTo>
                    <a:lnTo>
                      <a:pt x="4698" y="672"/>
                    </a:lnTo>
                    <a:lnTo>
                      <a:pt x="4698" y="672"/>
                    </a:lnTo>
                    <a:lnTo>
                      <a:pt x="4698" y="672"/>
                    </a:lnTo>
                    <a:lnTo>
                      <a:pt x="4698" y="672"/>
                    </a:lnTo>
                    <a:lnTo>
                      <a:pt x="4698" y="672"/>
                    </a:lnTo>
                    <a:lnTo>
                      <a:pt x="4704" y="672"/>
                    </a:lnTo>
                    <a:lnTo>
                      <a:pt x="4704" y="672"/>
                    </a:lnTo>
                    <a:lnTo>
                      <a:pt x="4704" y="672"/>
                    </a:lnTo>
                    <a:lnTo>
                      <a:pt x="4704" y="672"/>
                    </a:lnTo>
                    <a:lnTo>
                      <a:pt x="4704" y="672"/>
                    </a:lnTo>
                    <a:lnTo>
                      <a:pt x="4710" y="672"/>
                    </a:lnTo>
                    <a:lnTo>
                      <a:pt x="4710" y="672"/>
                    </a:lnTo>
                    <a:lnTo>
                      <a:pt x="4710" y="672"/>
                    </a:lnTo>
                    <a:lnTo>
                      <a:pt x="4710" y="672"/>
                    </a:lnTo>
                    <a:lnTo>
                      <a:pt x="4710" y="672"/>
                    </a:lnTo>
                    <a:lnTo>
                      <a:pt x="4716" y="672"/>
                    </a:lnTo>
                    <a:lnTo>
                      <a:pt x="4716" y="672"/>
                    </a:lnTo>
                    <a:lnTo>
                      <a:pt x="4716" y="672"/>
                    </a:lnTo>
                    <a:lnTo>
                      <a:pt x="4716" y="672"/>
                    </a:lnTo>
                    <a:lnTo>
                      <a:pt x="4716" y="672"/>
                    </a:lnTo>
                    <a:lnTo>
                      <a:pt x="4722" y="672"/>
                    </a:lnTo>
                    <a:lnTo>
                      <a:pt x="4722" y="672"/>
                    </a:lnTo>
                    <a:lnTo>
                      <a:pt x="4722" y="672"/>
                    </a:lnTo>
                    <a:lnTo>
                      <a:pt x="4722" y="672"/>
                    </a:lnTo>
                    <a:lnTo>
                      <a:pt x="4722" y="672"/>
                    </a:lnTo>
                    <a:lnTo>
                      <a:pt x="4728" y="672"/>
                    </a:lnTo>
                    <a:lnTo>
                      <a:pt x="4728" y="672"/>
                    </a:lnTo>
                    <a:lnTo>
                      <a:pt x="4728" y="672"/>
                    </a:lnTo>
                    <a:lnTo>
                      <a:pt x="4728" y="672"/>
                    </a:lnTo>
                    <a:lnTo>
                      <a:pt x="4728" y="672"/>
                    </a:lnTo>
                    <a:lnTo>
                      <a:pt x="4734" y="672"/>
                    </a:lnTo>
                    <a:lnTo>
                      <a:pt x="4734" y="672"/>
                    </a:lnTo>
                    <a:lnTo>
                      <a:pt x="4734" y="672"/>
                    </a:lnTo>
                    <a:lnTo>
                      <a:pt x="4734" y="672"/>
                    </a:lnTo>
                    <a:lnTo>
                      <a:pt x="4734" y="672"/>
                    </a:lnTo>
                    <a:lnTo>
                      <a:pt x="4740" y="672"/>
                    </a:lnTo>
                    <a:lnTo>
                      <a:pt x="4740" y="672"/>
                    </a:lnTo>
                    <a:lnTo>
                      <a:pt x="4740" y="672"/>
                    </a:lnTo>
                    <a:lnTo>
                      <a:pt x="4740" y="672"/>
                    </a:lnTo>
                    <a:lnTo>
                      <a:pt x="4740" y="672"/>
                    </a:lnTo>
                    <a:lnTo>
                      <a:pt x="4746" y="672"/>
                    </a:lnTo>
                    <a:lnTo>
                      <a:pt x="4746" y="672"/>
                    </a:lnTo>
                    <a:lnTo>
                      <a:pt x="4746" y="672"/>
                    </a:lnTo>
                    <a:lnTo>
                      <a:pt x="4746" y="672"/>
                    </a:lnTo>
                    <a:lnTo>
                      <a:pt x="4752" y="672"/>
                    </a:lnTo>
                    <a:lnTo>
                      <a:pt x="4752" y="672"/>
                    </a:lnTo>
                    <a:lnTo>
                      <a:pt x="4752" y="672"/>
                    </a:lnTo>
                    <a:lnTo>
                      <a:pt x="4752" y="672"/>
                    </a:lnTo>
                    <a:lnTo>
                      <a:pt x="4752" y="672"/>
                    </a:lnTo>
                    <a:lnTo>
                      <a:pt x="4758" y="672"/>
                    </a:lnTo>
                    <a:lnTo>
                      <a:pt x="4758" y="672"/>
                    </a:lnTo>
                    <a:lnTo>
                      <a:pt x="4758" y="672"/>
                    </a:lnTo>
                    <a:lnTo>
                      <a:pt x="4758" y="672"/>
                    </a:lnTo>
                    <a:lnTo>
                      <a:pt x="4758" y="672"/>
                    </a:lnTo>
                    <a:lnTo>
                      <a:pt x="4764" y="672"/>
                    </a:lnTo>
                    <a:lnTo>
                      <a:pt x="4764" y="672"/>
                    </a:lnTo>
                    <a:lnTo>
                      <a:pt x="4764" y="672"/>
                    </a:lnTo>
                    <a:lnTo>
                      <a:pt x="4764" y="672"/>
                    </a:lnTo>
                    <a:lnTo>
                      <a:pt x="4764" y="672"/>
                    </a:lnTo>
                    <a:lnTo>
                      <a:pt x="4770" y="672"/>
                    </a:lnTo>
                    <a:lnTo>
                      <a:pt x="4770" y="672"/>
                    </a:lnTo>
                    <a:lnTo>
                      <a:pt x="4770" y="672"/>
                    </a:lnTo>
                    <a:lnTo>
                      <a:pt x="4770" y="672"/>
                    </a:lnTo>
                    <a:lnTo>
                      <a:pt x="4770" y="672"/>
                    </a:lnTo>
                    <a:lnTo>
                      <a:pt x="4776" y="672"/>
                    </a:lnTo>
                    <a:lnTo>
                      <a:pt x="4776" y="672"/>
                    </a:lnTo>
                    <a:lnTo>
                      <a:pt x="4776" y="672"/>
                    </a:lnTo>
                    <a:lnTo>
                      <a:pt x="4776" y="672"/>
                    </a:lnTo>
                    <a:lnTo>
                      <a:pt x="4776" y="672"/>
                    </a:lnTo>
                    <a:lnTo>
                      <a:pt x="4782" y="672"/>
                    </a:lnTo>
                    <a:lnTo>
                      <a:pt x="4782" y="672"/>
                    </a:lnTo>
                    <a:lnTo>
                      <a:pt x="4782" y="672"/>
                    </a:lnTo>
                    <a:lnTo>
                      <a:pt x="4782" y="672"/>
                    </a:lnTo>
                    <a:lnTo>
                      <a:pt x="4782" y="672"/>
                    </a:lnTo>
                    <a:lnTo>
                      <a:pt x="4788" y="672"/>
                    </a:lnTo>
                    <a:lnTo>
                      <a:pt x="4788" y="672"/>
                    </a:lnTo>
                    <a:lnTo>
                      <a:pt x="4788" y="672"/>
                    </a:lnTo>
                    <a:lnTo>
                      <a:pt x="4788" y="672"/>
                    </a:lnTo>
                    <a:lnTo>
                      <a:pt x="4788" y="672"/>
                    </a:lnTo>
                    <a:lnTo>
                      <a:pt x="4794" y="672"/>
                    </a:lnTo>
                    <a:lnTo>
                      <a:pt x="4794" y="672"/>
                    </a:lnTo>
                    <a:lnTo>
                      <a:pt x="4794" y="672"/>
                    </a:lnTo>
                    <a:lnTo>
                      <a:pt x="4794" y="672"/>
                    </a:lnTo>
                    <a:lnTo>
                      <a:pt x="4794" y="672"/>
                    </a:lnTo>
                    <a:lnTo>
                      <a:pt x="4800" y="672"/>
                    </a:lnTo>
                    <a:lnTo>
                      <a:pt x="4800" y="672"/>
                    </a:lnTo>
                    <a:lnTo>
                      <a:pt x="4800" y="672"/>
                    </a:lnTo>
                    <a:lnTo>
                      <a:pt x="4800" y="672"/>
                    </a:lnTo>
                    <a:lnTo>
                      <a:pt x="4800" y="672"/>
                    </a:lnTo>
                    <a:lnTo>
                      <a:pt x="4806" y="672"/>
                    </a:lnTo>
                    <a:lnTo>
                      <a:pt x="4806" y="672"/>
                    </a:lnTo>
                    <a:lnTo>
                      <a:pt x="4806" y="672"/>
                    </a:lnTo>
                    <a:lnTo>
                      <a:pt x="4806" y="672"/>
                    </a:lnTo>
                    <a:lnTo>
                      <a:pt x="4806" y="672"/>
                    </a:lnTo>
                    <a:lnTo>
                      <a:pt x="4812" y="672"/>
                    </a:lnTo>
                    <a:lnTo>
                      <a:pt x="4812" y="672"/>
                    </a:lnTo>
                    <a:lnTo>
                      <a:pt x="4812" y="672"/>
                    </a:lnTo>
                    <a:lnTo>
                      <a:pt x="4812" y="672"/>
                    </a:lnTo>
                    <a:lnTo>
                      <a:pt x="4818" y="672"/>
                    </a:lnTo>
                    <a:lnTo>
                      <a:pt x="4818" y="672"/>
                    </a:lnTo>
                    <a:lnTo>
                      <a:pt x="4818" y="672"/>
                    </a:lnTo>
                    <a:lnTo>
                      <a:pt x="4818" y="672"/>
                    </a:lnTo>
                    <a:lnTo>
                      <a:pt x="4818" y="672"/>
                    </a:lnTo>
                    <a:lnTo>
                      <a:pt x="4824" y="672"/>
                    </a:lnTo>
                    <a:lnTo>
                      <a:pt x="4824" y="672"/>
                    </a:lnTo>
                    <a:lnTo>
                      <a:pt x="4824" y="672"/>
                    </a:lnTo>
                    <a:lnTo>
                      <a:pt x="4824" y="672"/>
                    </a:lnTo>
                    <a:lnTo>
                      <a:pt x="4824" y="672"/>
                    </a:lnTo>
                    <a:lnTo>
                      <a:pt x="4830" y="672"/>
                    </a:lnTo>
                    <a:lnTo>
                      <a:pt x="4830" y="672"/>
                    </a:lnTo>
                    <a:lnTo>
                      <a:pt x="4830" y="672"/>
                    </a:lnTo>
                    <a:lnTo>
                      <a:pt x="4830" y="672"/>
                    </a:lnTo>
                    <a:lnTo>
                      <a:pt x="4830" y="672"/>
                    </a:lnTo>
                    <a:lnTo>
                      <a:pt x="4836" y="672"/>
                    </a:lnTo>
                    <a:lnTo>
                      <a:pt x="4836" y="672"/>
                    </a:lnTo>
                    <a:lnTo>
                      <a:pt x="4836" y="672"/>
                    </a:lnTo>
                    <a:lnTo>
                      <a:pt x="4836" y="672"/>
                    </a:lnTo>
                    <a:lnTo>
                      <a:pt x="4836" y="672"/>
                    </a:lnTo>
                    <a:lnTo>
                      <a:pt x="4842" y="672"/>
                    </a:lnTo>
                    <a:lnTo>
                      <a:pt x="4842" y="672"/>
                    </a:lnTo>
                    <a:lnTo>
                      <a:pt x="4842" y="672"/>
                    </a:lnTo>
                    <a:lnTo>
                      <a:pt x="4842" y="672"/>
                    </a:lnTo>
                    <a:lnTo>
                      <a:pt x="4842" y="672"/>
                    </a:lnTo>
                    <a:lnTo>
                      <a:pt x="4848" y="672"/>
                    </a:lnTo>
                    <a:lnTo>
                      <a:pt x="4848" y="672"/>
                    </a:lnTo>
                    <a:lnTo>
                      <a:pt x="4848" y="672"/>
                    </a:lnTo>
                    <a:lnTo>
                      <a:pt x="4848" y="672"/>
                    </a:lnTo>
                    <a:lnTo>
                      <a:pt x="4848" y="672"/>
                    </a:lnTo>
                    <a:lnTo>
                      <a:pt x="4854" y="672"/>
                    </a:lnTo>
                    <a:lnTo>
                      <a:pt x="4854" y="672"/>
                    </a:lnTo>
                    <a:lnTo>
                      <a:pt x="4854" y="672"/>
                    </a:lnTo>
                    <a:lnTo>
                      <a:pt x="4854" y="672"/>
                    </a:lnTo>
                    <a:lnTo>
                      <a:pt x="4854" y="672"/>
                    </a:lnTo>
                    <a:lnTo>
                      <a:pt x="4860" y="672"/>
                    </a:lnTo>
                    <a:lnTo>
                      <a:pt x="4860" y="672"/>
                    </a:lnTo>
                    <a:lnTo>
                      <a:pt x="4860" y="672"/>
                    </a:lnTo>
                    <a:lnTo>
                      <a:pt x="4860" y="672"/>
                    </a:lnTo>
                    <a:lnTo>
                      <a:pt x="4860" y="672"/>
                    </a:lnTo>
                    <a:lnTo>
                      <a:pt x="4866" y="672"/>
                    </a:lnTo>
                    <a:lnTo>
                      <a:pt x="4866" y="672"/>
                    </a:lnTo>
                    <a:lnTo>
                      <a:pt x="4866" y="672"/>
                    </a:lnTo>
                    <a:lnTo>
                      <a:pt x="4866" y="672"/>
                    </a:lnTo>
                    <a:lnTo>
                      <a:pt x="4866" y="672"/>
                    </a:lnTo>
                    <a:lnTo>
                      <a:pt x="4872" y="672"/>
                    </a:lnTo>
                    <a:lnTo>
                      <a:pt x="4872" y="672"/>
                    </a:lnTo>
                    <a:lnTo>
                      <a:pt x="4872" y="672"/>
                    </a:lnTo>
                    <a:lnTo>
                      <a:pt x="4872" y="672"/>
                    </a:lnTo>
                    <a:lnTo>
                      <a:pt x="4872" y="672"/>
                    </a:lnTo>
                    <a:lnTo>
                      <a:pt x="4878" y="672"/>
                    </a:lnTo>
                    <a:lnTo>
                      <a:pt x="4878" y="672"/>
                    </a:lnTo>
                    <a:lnTo>
                      <a:pt x="4878" y="672"/>
                    </a:lnTo>
                    <a:lnTo>
                      <a:pt x="4878" y="672"/>
                    </a:lnTo>
                    <a:lnTo>
                      <a:pt x="4884" y="672"/>
                    </a:lnTo>
                    <a:lnTo>
                      <a:pt x="4884" y="672"/>
                    </a:lnTo>
                    <a:lnTo>
                      <a:pt x="4884" y="672"/>
                    </a:lnTo>
                    <a:lnTo>
                      <a:pt x="4884" y="672"/>
                    </a:lnTo>
                    <a:lnTo>
                      <a:pt x="4884" y="672"/>
                    </a:lnTo>
                    <a:lnTo>
                      <a:pt x="4890" y="672"/>
                    </a:lnTo>
                    <a:lnTo>
                      <a:pt x="4890" y="672"/>
                    </a:lnTo>
                    <a:lnTo>
                      <a:pt x="4890" y="672"/>
                    </a:lnTo>
                    <a:lnTo>
                      <a:pt x="4890" y="672"/>
                    </a:lnTo>
                    <a:lnTo>
                      <a:pt x="4890" y="672"/>
                    </a:lnTo>
                    <a:lnTo>
                      <a:pt x="4896" y="672"/>
                    </a:lnTo>
                    <a:lnTo>
                      <a:pt x="4896" y="672"/>
                    </a:lnTo>
                    <a:lnTo>
                      <a:pt x="4896" y="672"/>
                    </a:lnTo>
                    <a:lnTo>
                      <a:pt x="4896" y="672"/>
                    </a:lnTo>
                    <a:lnTo>
                      <a:pt x="4896" y="672"/>
                    </a:lnTo>
                    <a:lnTo>
                      <a:pt x="4902" y="672"/>
                    </a:lnTo>
                    <a:lnTo>
                      <a:pt x="4902" y="672"/>
                    </a:lnTo>
                    <a:lnTo>
                      <a:pt x="4902" y="672"/>
                    </a:lnTo>
                    <a:lnTo>
                      <a:pt x="4902" y="672"/>
                    </a:lnTo>
                    <a:lnTo>
                      <a:pt x="4902" y="672"/>
                    </a:lnTo>
                    <a:lnTo>
                      <a:pt x="4908" y="672"/>
                    </a:lnTo>
                    <a:lnTo>
                      <a:pt x="4908" y="672"/>
                    </a:lnTo>
                    <a:lnTo>
                      <a:pt x="4908" y="672"/>
                    </a:lnTo>
                    <a:lnTo>
                      <a:pt x="4908" y="672"/>
                    </a:lnTo>
                    <a:lnTo>
                      <a:pt x="4908" y="672"/>
                    </a:lnTo>
                    <a:lnTo>
                      <a:pt x="4914" y="672"/>
                    </a:lnTo>
                    <a:lnTo>
                      <a:pt x="4914" y="672"/>
                    </a:lnTo>
                    <a:lnTo>
                      <a:pt x="4914" y="672"/>
                    </a:lnTo>
                    <a:lnTo>
                      <a:pt x="4914" y="672"/>
                    </a:lnTo>
                    <a:lnTo>
                      <a:pt x="4914" y="672"/>
                    </a:lnTo>
                    <a:lnTo>
                      <a:pt x="4920" y="672"/>
                    </a:lnTo>
                    <a:lnTo>
                      <a:pt x="4920" y="672"/>
                    </a:lnTo>
                    <a:lnTo>
                      <a:pt x="4920" y="672"/>
                    </a:lnTo>
                    <a:lnTo>
                      <a:pt x="4920" y="672"/>
                    </a:lnTo>
                    <a:lnTo>
                      <a:pt x="4920" y="672"/>
                    </a:lnTo>
                    <a:lnTo>
                      <a:pt x="4926" y="672"/>
                    </a:lnTo>
                    <a:lnTo>
                      <a:pt x="4926" y="672"/>
                    </a:lnTo>
                    <a:lnTo>
                      <a:pt x="4926" y="672"/>
                    </a:lnTo>
                    <a:lnTo>
                      <a:pt x="4926" y="672"/>
                    </a:lnTo>
                    <a:lnTo>
                      <a:pt x="4926" y="672"/>
                    </a:lnTo>
                    <a:lnTo>
                      <a:pt x="4932" y="672"/>
                    </a:lnTo>
                    <a:lnTo>
                      <a:pt x="4932" y="672"/>
                    </a:lnTo>
                    <a:lnTo>
                      <a:pt x="4932" y="672"/>
                    </a:lnTo>
                    <a:lnTo>
                      <a:pt x="4932" y="672"/>
                    </a:lnTo>
                    <a:lnTo>
                      <a:pt x="4932" y="672"/>
                    </a:lnTo>
                    <a:lnTo>
                      <a:pt x="4938" y="672"/>
                    </a:lnTo>
                    <a:lnTo>
                      <a:pt x="4938" y="672"/>
                    </a:lnTo>
                    <a:lnTo>
                      <a:pt x="4938" y="672"/>
                    </a:lnTo>
                    <a:lnTo>
                      <a:pt x="4938" y="672"/>
                    </a:lnTo>
                    <a:lnTo>
                      <a:pt x="4938" y="672"/>
                    </a:lnTo>
                    <a:lnTo>
                      <a:pt x="4944" y="672"/>
                    </a:lnTo>
                    <a:lnTo>
                      <a:pt x="4944" y="672"/>
                    </a:lnTo>
                    <a:lnTo>
                      <a:pt x="4944" y="672"/>
                    </a:lnTo>
                    <a:lnTo>
                      <a:pt x="4944" y="672"/>
                    </a:lnTo>
                    <a:lnTo>
                      <a:pt x="4944" y="672"/>
                    </a:lnTo>
                    <a:lnTo>
                      <a:pt x="4950" y="672"/>
                    </a:lnTo>
                    <a:lnTo>
                      <a:pt x="4950" y="672"/>
                    </a:lnTo>
                    <a:lnTo>
                      <a:pt x="4950" y="672"/>
                    </a:lnTo>
                    <a:lnTo>
                      <a:pt x="4950" y="672"/>
                    </a:lnTo>
                    <a:lnTo>
                      <a:pt x="4956" y="672"/>
                    </a:lnTo>
                    <a:lnTo>
                      <a:pt x="4956" y="672"/>
                    </a:lnTo>
                    <a:lnTo>
                      <a:pt x="4956" y="672"/>
                    </a:lnTo>
                    <a:lnTo>
                      <a:pt x="4956" y="672"/>
                    </a:lnTo>
                    <a:lnTo>
                      <a:pt x="4956" y="672"/>
                    </a:lnTo>
                    <a:lnTo>
                      <a:pt x="4962" y="672"/>
                    </a:lnTo>
                    <a:lnTo>
                      <a:pt x="4962" y="672"/>
                    </a:lnTo>
                    <a:lnTo>
                      <a:pt x="4962" y="672"/>
                    </a:lnTo>
                    <a:lnTo>
                      <a:pt x="4962" y="672"/>
                    </a:lnTo>
                    <a:lnTo>
                      <a:pt x="4962" y="672"/>
                    </a:lnTo>
                    <a:lnTo>
                      <a:pt x="4968" y="672"/>
                    </a:lnTo>
                    <a:lnTo>
                      <a:pt x="4968" y="672"/>
                    </a:lnTo>
                    <a:lnTo>
                      <a:pt x="4968" y="672"/>
                    </a:lnTo>
                    <a:lnTo>
                      <a:pt x="4968" y="672"/>
                    </a:lnTo>
                    <a:lnTo>
                      <a:pt x="4968" y="672"/>
                    </a:lnTo>
                    <a:lnTo>
                      <a:pt x="4974" y="672"/>
                    </a:lnTo>
                    <a:lnTo>
                      <a:pt x="4974" y="672"/>
                    </a:lnTo>
                    <a:lnTo>
                      <a:pt x="4974" y="672"/>
                    </a:lnTo>
                    <a:lnTo>
                      <a:pt x="4974" y="672"/>
                    </a:lnTo>
                    <a:lnTo>
                      <a:pt x="4974" y="672"/>
                    </a:lnTo>
                    <a:lnTo>
                      <a:pt x="4980" y="672"/>
                    </a:lnTo>
                    <a:lnTo>
                      <a:pt x="4980" y="672"/>
                    </a:lnTo>
                    <a:lnTo>
                      <a:pt x="4980" y="672"/>
                    </a:lnTo>
                    <a:lnTo>
                      <a:pt x="4980" y="672"/>
                    </a:lnTo>
                    <a:lnTo>
                      <a:pt x="4980" y="672"/>
                    </a:lnTo>
                    <a:lnTo>
                      <a:pt x="4986" y="672"/>
                    </a:lnTo>
                    <a:lnTo>
                      <a:pt x="4986" y="672"/>
                    </a:lnTo>
                    <a:lnTo>
                      <a:pt x="4986" y="672"/>
                    </a:lnTo>
                    <a:lnTo>
                      <a:pt x="4986" y="672"/>
                    </a:lnTo>
                    <a:lnTo>
                      <a:pt x="4986" y="672"/>
                    </a:lnTo>
                    <a:lnTo>
                      <a:pt x="4992" y="672"/>
                    </a:lnTo>
                    <a:lnTo>
                      <a:pt x="4992" y="672"/>
                    </a:lnTo>
                    <a:lnTo>
                      <a:pt x="4992" y="672"/>
                    </a:lnTo>
                    <a:lnTo>
                      <a:pt x="4992" y="672"/>
                    </a:lnTo>
                    <a:lnTo>
                      <a:pt x="4992" y="672"/>
                    </a:lnTo>
                    <a:lnTo>
                      <a:pt x="4998" y="672"/>
                    </a:lnTo>
                    <a:lnTo>
                      <a:pt x="4998" y="672"/>
                    </a:lnTo>
                    <a:lnTo>
                      <a:pt x="4998" y="672"/>
                    </a:lnTo>
                    <a:lnTo>
                      <a:pt x="4998" y="672"/>
                    </a:lnTo>
                    <a:lnTo>
                      <a:pt x="4998" y="672"/>
                    </a:lnTo>
                    <a:lnTo>
                      <a:pt x="5004" y="672"/>
                    </a:lnTo>
                    <a:lnTo>
                      <a:pt x="5004" y="672"/>
                    </a:lnTo>
                    <a:lnTo>
                      <a:pt x="5004" y="672"/>
                    </a:lnTo>
                    <a:lnTo>
                      <a:pt x="5004" y="672"/>
                    </a:lnTo>
                    <a:lnTo>
                      <a:pt x="5004" y="672"/>
                    </a:lnTo>
                    <a:lnTo>
                      <a:pt x="5010" y="672"/>
                    </a:lnTo>
                    <a:lnTo>
                      <a:pt x="5010" y="672"/>
                    </a:lnTo>
                    <a:lnTo>
                      <a:pt x="5010" y="672"/>
                    </a:lnTo>
                    <a:lnTo>
                      <a:pt x="5010" y="672"/>
                    </a:lnTo>
                    <a:lnTo>
                      <a:pt x="5010" y="672"/>
                    </a:lnTo>
                    <a:lnTo>
                      <a:pt x="5016" y="672"/>
                    </a:lnTo>
                    <a:lnTo>
                      <a:pt x="5016" y="672"/>
                    </a:lnTo>
                    <a:lnTo>
                      <a:pt x="5016" y="672"/>
                    </a:lnTo>
                    <a:lnTo>
                      <a:pt x="5016" y="672"/>
                    </a:lnTo>
                    <a:lnTo>
                      <a:pt x="5022" y="672"/>
                    </a:lnTo>
                    <a:lnTo>
                      <a:pt x="5022" y="672"/>
                    </a:lnTo>
                    <a:lnTo>
                      <a:pt x="5022" y="672"/>
                    </a:lnTo>
                    <a:lnTo>
                      <a:pt x="5022" y="672"/>
                    </a:lnTo>
                    <a:lnTo>
                      <a:pt x="5022" y="672"/>
                    </a:lnTo>
                    <a:lnTo>
                      <a:pt x="5028" y="672"/>
                    </a:lnTo>
                    <a:lnTo>
                      <a:pt x="5028" y="672"/>
                    </a:lnTo>
                    <a:lnTo>
                      <a:pt x="5028" y="672"/>
                    </a:lnTo>
                    <a:lnTo>
                      <a:pt x="5028" y="672"/>
                    </a:lnTo>
                    <a:lnTo>
                      <a:pt x="5028" y="672"/>
                    </a:lnTo>
                    <a:lnTo>
                      <a:pt x="5034" y="672"/>
                    </a:lnTo>
                    <a:lnTo>
                      <a:pt x="5034" y="672"/>
                    </a:lnTo>
                    <a:lnTo>
                      <a:pt x="5034" y="672"/>
                    </a:lnTo>
                    <a:lnTo>
                      <a:pt x="5034" y="672"/>
                    </a:lnTo>
                    <a:lnTo>
                      <a:pt x="5034" y="672"/>
                    </a:lnTo>
                    <a:lnTo>
                      <a:pt x="5040" y="672"/>
                    </a:lnTo>
                    <a:lnTo>
                      <a:pt x="5040" y="672"/>
                    </a:lnTo>
                    <a:lnTo>
                      <a:pt x="5040" y="672"/>
                    </a:lnTo>
                    <a:lnTo>
                      <a:pt x="5040" y="672"/>
                    </a:lnTo>
                    <a:lnTo>
                      <a:pt x="5040" y="672"/>
                    </a:lnTo>
                    <a:lnTo>
                      <a:pt x="5046" y="672"/>
                    </a:lnTo>
                    <a:lnTo>
                      <a:pt x="5046" y="672"/>
                    </a:lnTo>
                    <a:lnTo>
                      <a:pt x="5046" y="672"/>
                    </a:lnTo>
                    <a:lnTo>
                      <a:pt x="5046" y="672"/>
                    </a:lnTo>
                    <a:lnTo>
                      <a:pt x="5046" y="672"/>
                    </a:lnTo>
                    <a:lnTo>
                      <a:pt x="5052" y="672"/>
                    </a:lnTo>
                    <a:lnTo>
                      <a:pt x="5052" y="672"/>
                    </a:lnTo>
                    <a:lnTo>
                      <a:pt x="5052" y="672"/>
                    </a:lnTo>
                    <a:lnTo>
                      <a:pt x="5052" y="672"/>
                    </a:lnTo>
                    <a:lnTo>
                      <a:pt x="5052" y="672"/>
                    </a:lnTo>
                    <a:lnTo>
                      <a:pt x="5058" y="672"/>
                    </a:lnTo>
                    <a:lnTo>
                      <a:pt x="5058" y="672"/>
                    </a:lnTo>
                    <a:lnTo>
                      <a:pt x="5058" y="672"/>
                    </a:lnTo>
                    <a:lnTo>
                      <a:pt x="5058" y="672"/>
                    </a:lnTo>
                    <a:lnTo>
                      <a:pt x="5058" y="672"/>
                    </a:lnTo>
                    <a:lnTo>
                      <a:pt x="5064" y="672"/>
                    </a:lnTo>
                    <a:lnTo>
                      <a:pt x="5064" y="672"/>
                    </a:lnTo>
                    <a:lnTo>
                      <a:pt x="5064" y="672"/>
                    </a:lnTo>
                    <a:lnTo>
                      <a:pt x="5064" y="672"/>
                    </a:lnTo>
                    <a:lnTo>
                      <a:pt x="5064" y="672"/>
                    </a:lnTo>
                    <a:lnTo>
                      <a:pt x="5070" y="672"/>
                    </a:lnTo>
                    <a:lnTo>
                      <a:pt x="5070" y="672"/>
                    </a:lnTo>
                    <a:lnTo>
                      <a:pt x="5070" y="672"/>
                    </a:lnTo>
                    <a:lnTo>
                      <a:pt x="5070" y="672"/>
                    </a:lnTo>
                    <a:lnTo>
                      <a:pt x="5070" y="672"/>
                    </a:lnTo>
                    <a:lnTo>
                      <a:pt x="5076" y="672"/>
                    </a:lnTo>
                    <a:lnTo>
                      <a:pt x="5076" y="672"/>
                    </a:lnTo>
                    <a:lnTo>
                      <a:pt x="5076" y="672"/>
                    </a:lnTo>
                    <a:lnTo>
                      <a:pt x="5076" y="672"/>
                    </a:lnTo>
                    <a:lnTo>
                      <a:pt x="5076" y="672"/>
                    </a:lnTo>
                    <a:lnTo>
                      <a:pt x="5082" y="672"/>
                    </a:lnTo>
                    <a:lnTo>
                      <a:pt x="5082" y="672"/>
                    </a:lnTo>
                    <a:lnTo>
                      <a:pt x="5082" y="672"/>
                    </a:lnTo>
                    <a:lnTo>
                      <a:pt x="5082" y="672"/>
                    </a:lnTo>
                    <a:lnTo>
                      <a:pt x="5082" y="672"/>
                    </a:lnTo>
                    <a:lnTo>
                      <a:pt x="5088" y="672"/>
                    </a:lnTo>
                    <a:lnTo>
                      <a:pt x="5088" y="672"/>
                    </a:lnTo>
                    <a:lnTo>
                      <a:pt x="5088" y="672"/>
                    </a:lnTo>
                    <a:lnTo>
                      <a:pt x="5088" y="672"/>
                    </a:lnTo>
                    <a:lnTo>
                      <a:pt x="5094" y="672"/>
                    </a:lnTo>
                    <a:lnTo>
                      <a:pt x="5094" y="672"/>
                    </a:lnTo>
                    <a:lnTo>
                      <a:pt x="5094" y="672"/>
                    </a:lnTo>
                    <a:lnTo>
                      <a:pt x="5094" y="672"/>
                    </a:lnTo>
                    <a:lnTo>
                      <a:pt x="5094" y="672"/>
                    </a:lnTo>
                    <a:lnTo>
                      <a:pt x="5100" y="672"/>
                    </a:lnTo>
                    <a:lnTo>
                      <a:pt x="5100" y="672"/>
                    </a:lnTo>
                    <a:lnTo>
                      <a:pt x="5100" y="672"/>
                    </a:lnTo>
                    <a:lnTo>
                      <a:pt x="5100" y="672"/>
                    </a:lnTo>
                    <a:lnTo>
                      <a:pt x="5100" y="672"/>
                    </a:lnTo>
                    <a:lnTo>
                      <a:pt x="5106" y="672"/>
                    </a:lnTo>
                    <a:lnTo>
                      <a:pt x="5106" y="672"/>
                    </a:lnTo>
                    <a:lnTo>
                      <a:pt x="5106" y="672"/>
                    </a:lnTo>
                    <a:lnTo>
                      <a:pt x="5106" y="672"/>
                    </a:lnTo>
                    <a:lnTo>
                      <a:pt x="5106" y="672"/>
                    </a:lnTo>
                    <a:lnTo>
                      <a:pt x="5112" y="672"/>
                    </a:lnTo>
                    <a:lnTo>
                      <a:pt x="5112" y="672"/>
                    </a:lnTo>
                    <a:lnTo>
                      <a:pt x="5112" y="672"/>
                    </a:lnTo>
                    <a:lnTo>
                      <a:pt x="5112" y="672"/>
                    </a:lnTo>
                    <a:lnTo>
                      <a:pt x="5112" y="672"/>
                    </a:lnTo>
                    <a:lnTo>
                      <a:pt x="5118" y="672"/>
                    </a:lnTo>
                    <a:lnTo>
                      <a:pt x="5118" y="672"/>
                    </a:lnTo>
                    <a:lnTo>
                      <a:pt x="5118" y="672"/>
                    </a:lnTo>
                    <a:lnTo>
                      <a:pt x="5118" y="672"/>
                    </a:lnTo>
                    <a:lnTo>
                      <a:pt x="5118" y="672"/>
                    </a:lnTo>
                    <a:lnTo>
                      <a:pt x="5124" y="672"/>
                    </a:lnTo>
                    <a:lnTo>
                      <a:pt x="5124" y="672"/>
                    </a:lnTo>
                    <a:lnTo>
                      <a:pt x="5124" y="672"/>
                    </a:lnTo>
                    <a:lnTo>
                      <a:pt x="5124" y="672"/>
                    </a:lnTo>
                    <a:lnTo>
                      <a:pt x="5124" y="672"/>
                    </a:lnTo>
                    <a:lnTo>
                      <a:pt x="5130" y="672"/>
                    </a:lnTo>
                    <a:lnTo>
                      <a:pt x="5130" y="672"/>
                    </a:lnTo>
                    <a:lnTo>
                      <a:pt x="5130" y="672"/>
                    </a:lnTo>
                    <a:lnTo>
                      <a:pt x="5130" y="672"/>
                    </a:lnTo>
                    <a:lnTo>
                      <a:pt x="5130" y="672"/>
                    </a:lnTo>
                    <a:lnTo>
                      <a:pt x="5136" y="672"/>
                    </a:lnTo>
                    <a:lnTo>
                      <a:pt x="5136" y="672"/>
                    </a:lnTo>
                    <a:lnTo>
                      <a:pt x="5136" y="672"/>
                    </a:lnTo>
                    <a:lnTo>
                      <a:pt x="5136" y="672"/>
                    </a:lnTo>
                    <a:lnTo>
                      <a:pt x="5136" y="672"/>
                    </a:lnTo>
                    <a:lnTo>
                      <a:pt x="5142" y="672"/>
                    </a:lnTo>
                    <a:lnTo>
                      <a:pt x="5142" y="672"/>
                    </a:lnTo>
                    <a:lnTo>
                      <a:pt x="5142" y="672"/>
                    </a:lnTo>
                    <a:lnTo>
                      <a:pt x="5142" y="672"/>
                    </a:lnTo>
                    <a:lnTo>
                      <a:pt x="5142" y="672"/>
                    </a:lnTo>
                    <a:lnTo>
                      <a:pt x="5148" y="672"/>
                    </a:lnTo>
                    <a:lnTo>
                      <a:pt x="5148" y="672"/>
                    </a:lnTo>
                    <a:lnTo>
                      <a:pt x="5148" y="672"/>
                    </a:lnTo>
                    <a:lnTo>
                      <a:pt x="5148" y="672"/>
                    </a:lnTo>
                    <a:lnTo>
                      <a:pt x="5148" y="672"/>
                    </a:lnTo>
                    <a:lnTo>
                      <a:pt x="5154" y="672"/>
                    </a:lnTo>
                    <a:lnTo>
                      <a:pt x="5154" y="672"/>
                    </a:lnTo>
                    <a:lnTo>
                      <a:pt x="5154" y="672"/>
                    </a:lnTo>
                    <a:lnTo>
                      <a:pt x="5154" y="672"/>
                    </a:lnTo>
                    <a:lnTo>
                      <a:pt x="5154" y="672"/>
                    </a:lnTo>
                    <a:lnTo>
                      <a:pt x="5154" y="672"/>
                    </a:lnTo>
                    <a:lnTo>
                      <a:pt x="5154" y="672"/>
                    </a:lnTo>
                    <a:lnTo>
                      <a:pt x="5154" y="672"/>
                    </a:lnTo>
                    <a:lnTo>
                      <a:pt x="5154" y="672"/>
                    </a:lnTo>
                    <a:lnTo>
                      <a:pt x="5160" y="672"/>
                    </a:lnTo>
                    <a:lnTo>
                      <a:pt x="5160" y="672"/>
                    </a:lnTo>
                    <a:lnTo>
                      <a:pt x="5160" y="672"/>
                    </a:lnTo>
                    <a:lnTo>
                      <a:pt x="5160" y="672"/>
                    </a:lnTo>
                    <a:lnTo>
                      <a:pt x="5160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72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6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60"/>
                    </a:lnTo>
                    <a:lnTo>
                      <a:pt x="5166" y="654"/>
                    </a:lnTo>
                    <a:lnTo>
                      <a:pt x="5166" y="654"/>
                    </a:lnTo>
                    <a:lnTo>
                      <a:pt x="5166" y="654"/>
                    </a:lnTo>
                    <a:lnTo>
                      <a:pt x="5166" y="654"/>
                    </a:lnTo>
                    <a:lnTo>
                      <a:pt x="5166" y="654"/>
                    </a:lnTo>
                    <a:lnTo>
                      <a:pt x="5166" y="654"/>
                    </a:lnTo>
                    <a:lnTo>
                      <a:pt x="5166" y="654"/>
                    </a:lnTo>
                    <a:lnTo>
                      <a:pt x="5166" y="654"/>
                    </a:lnTo>
                    <a:lnTo>
                      <a:pt x="5166" y="654"/>
                    </a:lnTo>
                    <a:lnTo>
                      <a:pt x="5166" y="654"/>
                    </a:lnTo>
                    <a:lnTo>
                      <a:pt x="5166" y="654"/>
                    </a:lnTo>
                    <a:lnTo>
                      <a:pt x="5166" y="654"/>
                    </a:lnTo>
                    <a:lnTo>
                      <a:pt x="5166" y="654"/>
                    </a:lnTo>
                    <a:lnTo>
                      <a:pt x="5166" y="654"/>
                    </a:lnTo>
                    <a:lnTo>
                      <a:pt x="5166" y="654"/>
                    </a:lnTo>
                    <a:lnTo>
                      <a:pt x="5166" y="654"/>
                    </a:lnTo>
                    <a:lnTo>
                      <a:pt x="5166" y="654"/>
                    </a:lnTo>
                    <a:lnTo>
                      <a:pt x="5166" y="654"/>
                    </a:lnTo>
                    <a:lnTo>
                      <a:pt x="5166" y="654"/>
                    </a:lnTo>
                    <a:lnTo>
                      <a:pt x="5166" y="654"/>
                    </a:lnTo>
                    <a:lnTo>
                      <a:pt x="5166" y="654"/>
                    </a:lnTo>
                    <a:lnTo>
                      <a:pt x="5166" y="654"/>
                    </a:lnTo>
                    <a:lnTo>
                      <a:pt x="5166" y="654"/>
                    </a:lnTo>
                    <a:lnTo>
                      <a:pt x="5166" y="654"/>
                    </a:lnTo>
                    <a:lnTo>
                      <a:pt x="5166" y="654"/>
                    </a:lnTo>
                    <a:lnTo>
                      <a:pt x="5166" y="654"/>
                    </a:lnTo>
                    <a:lnTo>
                      <a:pt x="5166" y="654"/>
                    </a:lnTo>
                    <a:lnTo>
                      <a:pt x="5166" y="654"/>
                    </a:lnTo>
                    <a:lnTo>
                      <a:pt x="5166" y="654"/>
                    </a:lnTo>
                    <a:lnTo>
                      <a:pt x="5166" y="654"/>
                    </a:lnTo>
                    <a:lnTo>
                      <a:pt x="5166" y="654"/>
                    </a:lnTo>
                    <a:lnTo>
                      <a:pt x="5166" y="654"/>
                    </a:lnTo>
                    <a:lnTo>
                      <a:pt x="5166" y="654"/>
                    </a:lnTo>
                    <a:lnTo>
                      <a:pt x="5166" y="654"/>
                    </a:lnTo>
                    <a:lnTo>
                      <a:pt x="5166" y="654"/>
                    </a:lnTo>
                    <a:lnTo>
                      <a:pt x="5166" y="654"/>
                    </a:lnTo>
                    <a:lnTo>
                      <a:pt x="5166" y="654"/>
                    </a:lnTo>
                    <a:lnTo>
                      <a:pt x="5166" y="654"/>
                    </a:lnTo>
                    <a:lnTo>
                      <a:pt x="5166" y="654"/>
                    </a:lnTo>
                    <a:lnTo>
                      <a:pt x="5166" y="654"/>
                    </a:lnTo>
                    <a:lnTo>
                      <a:pt x="5166" y="654"/>
                    </a:lnTo>
                    <a:lnTo>
                      <a:pt x="5166" y="654"/>
                    </a:lnTo>
                    <a:lnTo>
                      <a:pt x="5166" y="654"/>
                    </a:lnTo>
                    <a:lnTo>
                      <a:pt x="5166" y="654"/>
                    </a:lnTo>
                    <a:lnTo>
                      <a:pt x="5166" y="654"/>
                    </a:lnTo>
                    <a:lnTo>
                      <a:pt x="5166" y="654"/>
                    </a:lnTo>
                    <a:lnTo>
                      <a:pt x="5166" y="654"/>
                    </a:lnTo>
                    <a:lnTo>
                      <a:pt x="5166" y="654"/>
                    </a:lnTo>
                    <a:lnTo>
                      <a:pt x="5166" y="654"/>
                    </a:lnTo>
                    <a:lnTo>
                      <a:pt x="5166" y="654"/>
                    </a:lnTo>
                    <a:lnTo>
                      <a:pt x="5166" y="654"/>
                    </a:lnTo>
                    <a:lnTo>
                      <a:pt x="5166" y="654"/>
                    </a:lnTo>
                    <a:lnTo>
                      <a:pt x="5166" y="654"/>
                    </a:lnTo>
                    <a:lnTo>
                      <a:pt x="5166" y="654"/>
                    </a:lnTo>
                    <a:lnTo>
                      <a:pt x="5166" y="654"/>
                    </a:lnTo>
                    <a:lnTo>
                      <a:pt x="5166" y="654"/>
                    </a:lnTo>
                    <a:lnTo>
                      <a:pt x="5166" y="654"/>
                    </a:lnTo>
                    <a:lnTo>
                      <a:pt x="5166" y="654"/>
                    </a:lnTo>
                    <a:lnTo>
                      <a:pt x="5166" y="654"/>
                    </a:lnTo>
                    <a:lnTo>
                      <a:pt x="5166" y="654"/>
                    </a:lnTo>
                    <a:lnTo>
                      <a:pt x="5166" y="654"/>
                    </a:lnTo>
                    <a:lnTo>
                      <a:pt x="5166" y="654"/>
                    </a:lnTo>
                    <a:lnTo>
                      <a:pt x="5166" y="654"/>
                    </a:lnTo>
                    <a:lnTo>
                      <a:pt x="5166" y="654"/>
                    </a:lnTo>
                    <a:lnTo>
                      <a:pt x="5166" y="654"/>
                    </a:lnTo>
                    <a:lnTo>
                      <a:pt x="5166" y="654"/>
                    </a:lnTo>
                    <a:lnTo>
                      <a:pt x="5166" y="654"/>
                    </a:lnTo>
                    <a:lnTo>
                      <a:pt x="5166" y="654"/>
                    </a:lnTo>
                    <a:lnTo>
                      <a:pt x="5166" y="654"/>
                    </a:lnTo>
                    <a:lnTo>
                      <a:pt x="5166" y="654"/>
                    </a:lnTo>
                    <a:lnTo>
                      <a:pt x="5166" y="654"/>
                    </a:lnTo>
                    <a:lnTo>
                      <a:pt x="5166" y="654"/>
                    </a:lnTo>
                    <a:lnTo>
                      <a:pt x="5166" y="654"/>
                    </a:lnTo>
                    <a:lnTo>
                      <a:pt x="5166" y="654"/>
                    </a:lnTo>
                  </a:path>
                </a:pathLst>
              </a:custGeom>
              <a:noFill/>
              <a:ln w="12700">
                <a:solidFill>
                  <a:srgbClr val="00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8632" name="Rectangle 173"/>
              <p:cNvSpPr>
                <a:spLocks noChangeArrowheads="1"/>
              </p:cNvSpPr>
              <p:nvPr/>
            </p:nvSpPr>
            <p:spPr bwMode="auto">
              <a:xfrm>
                <a:off x="951" y="3563"/>
                <a:ext cx="288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FF00"/>
                    </a:solidFill>
                    <a:effectLst/>
                    <a:latin typeface="Arial" pitchFamily="34" charset="0"/>
                    <a:cs typeface="Arial" pitchFamily="34" charset="0"/>
                  </a:rPr>
                  <a:t>Ay_bet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8633" name="Freeform 174"/>
              <p:cNvSpPr>
                <a:spLocks/>
              </p:cNvSpPr>
              <p:nvPr/>
            </p:nvSpPr>
            <p:spPr bwMode="auto">
              <a:xfrm>
                <a:off x="303" y="3545"/>
                <a:ext cx="5166" cy="6"/>
              </a:xfrm>
              <a:custGeom>
                <a:avLst/>
                <a:gdLst>
                  <a:gd name="T0" fmla="*/ 90 w 5166"/>
                  <a:gd name="T1" fmla="*/ 6 h 6"/>
                  <a:gd name="T2" fmla="*/ 186 w 5166"/>
                  <a:gd name="T3" fmla="*/ 6 h 6"/>
                  <a:gd name="T4" fmla="*/ 276 w 5166"/>
                  <a:gd name="T5" fmla="*/ 0 h 6"/>
                  <a:gd name="T6" fmla="*/ 372 w 5166"/>
                  <a:gd name="T7" fmla="*/ 0 h 6"/>
                  <a:gd name="T8" fmla="*/ 468 w 5166"/>
                  <a:gd name="T9" fmla="*/ 0 h 6"/>
                  <a:gd name="T10" fmla="*/ 558 w 5166"/>
                  <a:gd name="T11" fmla="*/ 0 h 6"/>
                  <a:gd name="T12" fmla="*/ 654 w 5166"/>
                  <a:gd name="T13" fmla="*/ 0 h 6"/>
                  <a:gd name="T14" fmla="*/ 762 w 5166"/>
                  <a:gd name="T15" fmla="*/ 0 h 6"/>
                  <a:gd name="T16" fmla="*/ 852 w 5166"/>
                  <a:gd name="T17" fmla="*/ 0 h 6"/>
                  <a:gd name="T18" fmla="*/ 948 w 5166"/>
                  <a:gd name="T19" fmla="*/ 0 h 6"/>
                  <a:gd name="T20" fmla="*/ 1050 w 5166"/>
                  <a:gd name="T21" fmla="*/ 0 h 6"/>
                  <a:gd name="T22" fmla="*/ 1164 w 5166"/>
                  <a:gd name="T23" fmla="*/ 0 h 6"/>
                  <a:gd name="T24" fmla="*/ 1260 w 5166"/>
                  <a:gd name="T25" fmla="*/ 0 h 6"/>
                  <a:gd name="T26" fmla="*/ 1350 w 5166"/>
                  <a:gd name="T27" fmla="*/ 0 h 6"/>
                  <a:gd name="T28" fmla="*/ 1440 w 5166"/>
                  <a:gd name="T29" fmla="*/ 0 h 6"/>
                  <a:gd name="T30" fmla="*/ 1524 w 5166"/>
                  <a:gd name="T31" fmla="*/ 0 h 6"/>
                  <a:gd name="T32" fmla="*/ 1608 w 5166"/>
                  <a:gd name="T33" fmla="*/ 0 h 6"/>
                  <a:gd name="T34" fmla="*/ 1740 w 5166"/>
                  <a:gd name="T35" fmla="*/ 0 h 6"/>
                  <a:gd name="T36" fmla="*/ 1962 w 5166"/>
                  <a:gd name="T37" fmla="*/ 0 h 6"/>
                  <a:gd name="T38" fmla="*/ 2052 w 5166"/>
                  <a:gd name="T39" fmla="*/ 0 h 6"/>
                  <a:gd name="T40" fmla="*/ 2142 w 5166"/>
                  <a:gd name="T41" fmla="*/ 0 h 6"/>
                  <a:gd name="T42" fmla="*/ 2238 w 5166"/>
                  <a:gd name="T43" fmla="*/ 0 h 6"/>
                  <a:gd name="T44" fmla="*/ 2334 w 5166"/>
                  <a:gd name="T45" fmla="*/ 0 h 6"/>
                  <a:gd name="T46" fmla="*/ 2424 w 5166"/>
                  <a:gd name="T47" fmla="*/ 0 h 6"/>
                  <a:gd name="T48" fmla="*/ 2520 w 5166"/>
                  <a:gd name="T49" fmla="*/ 0 h 6"/>
                  <a:gd name="T50" fmla="*/ 2610 w 5166"/>
                  <a:gd name="T51" fmla="*/ 0 h 6"/>
                  <a:gd name="T52" fmla="*/ 2706 w 5166"/>
                  <a:gd name="T53" fmla="*/ 0 h 6"/>
                  <a:gd name="T54" fmla="*/ 2796 w 5166"/>
                  <a:gd name="T55" fmla="*/ 0 h 6"/>
                  <a:gd name="T56" fmla="*/ 2892 w 5166"/>
                  <a:gd name="T57" fmla="*/ 0 h 6"/>
                  <a:gd name="T58" fmla="*/ 2988 w 5166"/>
                  <a:gd name="T59" fmla="*/ 0 h 6"/>
                  <a:gd name="T60" fmla="*/ 3078 w 5166"/>
                  <a:gd name="T61" fmla="*/ 0 h 6"/>
                  <a:gd name="T62" fmla="*/ 3168 w 5166"/>
                  <a:gd name="T63" fmla="*/ 0 h 6"/>
                  <a:gd name="T64" fmla="*/ 3264 w 5166"/>
                  <a:gd name="T65" fmla="*/ 0 h 6"/>
                  <a:gd name="T66" fmla="*/ 3354 w 5166"/>
                  <a:gd name="T67" fmla="*/ 0 h 6"/>
                  <a:gd name="T68" fmla="*/ 3450 w 5166"/>
                  <a:gd name="T69" fmla="*/ 0 h 6"/>
                  <a:gd name="T70" fmla="*/ 3540 w 5166"/>
                  <a:gd name="T71" fmla="*/ 0 h 6"/>
                  <a:gd name="T72" fmla="*/ 3630 w 5166"/>
                  <a:gd name="T73" fmla="*/ 0 h 6"/>
                  <a:gd name="T74" fmla="*/ 3726 w 5166"/>
                  <a:gd name="T75" fmla="*/ 0 h 6"/>
                  <a:gd name="T76" fmla="*/ 3822 w 5166"/>
                  <a:gd name="T77" fmla="*/ 0 h 6"/>
                  <a:gd name="T78" fmla="*/ 3912 w 5166"/>
                  <a:gd name="T79" fmla="*/ 0 h 6"/>
                  <a:gd name="T80" fmla="*/ 4008 w 5166"/>
                  <a:gd name="T81" fmla="*/ 0 h 6"/>
                  <a:gd name="T82" fmla="*/ 4098 w 5166"/>
                  <a:gd name="T83" fmla="*/ 0 h 6"/>
                  <a:gd name="T84" fmla="*/ 4194 w 5166"/>
                  <a:gd name="T85" fmla="*/ 0 h 6"/>
                  <a:gd name="T86" fmla="*/ 4284 w 5166"/>
                  <a:gd name="T87" fmla="*/ 0 h 6"/>
                  <a:gd name="T88" fmla="*/ 4380 w 5166"/>
                  <a:gd name="T89" fmla="*/ 0 h 6"/>
                  <a:gd name="T90" fmla="*/ 4470 w 5166"/>
                  <a:gd name="T91" fmla="*/ 0 h 6"/>
                  <a:gd name="T92" fmla="*/ 4566 w 5166"/>
                  <a:gd name="T93" fmla="*/ 0 h 6"/>
                  <a:gd name="T94" fmla="*/ 4662 w 5166"/>
                  <a:gd name="T95" fmla="*/ 0 h 6"/>
                  <a:gd name="T96" fmla="*/ 4752 w 5166"/>
                  <a:gd name="T97" fmla="*/ 0 h 6"/>
                  <a:gd name="T98" fmla="*/ 4848 w 5166"/>
                  <a:gd name="T99" fmla="*/ 0 h 6"/>
                  <a:gd name="T100" fmla="*/ 4944 w 5166"/>
                  <a:gd name="T101" fmla="*/ 0 h 6"/>
                  <a:gd name="T102" fmla="*/ 5034 w 5166"/>
                  <a:gd name="T103" fmla="*/ 6 h 6"/>
                  <a:gd name="T104" fmla="*/ 5130 w 5166"/>
                  <a:gd name="T105" fmla="*/ 0 h 6"/>
                  <a:gd name="T106" fmla="*/ 5166 w 5166"/>
                  <a:gd name="T107" fmla="*/ 0 h 6"/>
                  <a:gd name="T108" fmla="*/ 5166 w 5166"/>
                  <a:gd name="T109" fmla="*/ 0 h 6"/>
                  <a:gd name="T110" fmla="*/ 5166 w 5166"/>
                  <a:gd name="T111" fmla="*/ 0 h 6"/>
                  <a:gd name="T112" fmla="*/ 5166 w 5166"/>
                  <a:gd name="T113" fmla="*/ 0 h 6"/>
                  <a:gd name="T114" fmla="*/ 5166 w 5166"/>
                  <a:gd name="T115" fmla="*/ 0 h 6"/>
                  <a:gd name="T116" fmla="*/ 5166 w 5166"/>
                  <a:gd name="T117" fmla="*/ 0 h 6"/>
                  <a:gd name="T118" fmla="*/ 5166 w 5166"/>
                  <a:gd name="T119" fmla="*/ 0 h 6"/>
                  <a:gd name="T120" fmla="*/ 5166 w 5166"/>
                  <a:gd name="T121" fmla="*/ 0 h 6"/>
                  <a:gd name="T122" fmla="*/ 5166 w 5166"/>
                  <a:gd name="T123" fmla="*/ 0 h 6"/>
                  <a:gd name="T124" fmla="*/ 5166 w 5166"/>
                  <a:gd name="T125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5166" h="6">
                    <a:moveTo>
                      <a:pt x="0" y="6"/>
                    </a:move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8" y="6"/>
                    </a:lnTo>
                    <a:lnTo>
                      <a:pt x="18" y="6"/>
                    </a:lnTo>
                    <a:lnTo>
                      <a:pt x="18" y="6"/>
                    </a:lnTo>
                    <a:lnTo>
                      <a:pt x="18" y="6"/>
                    </a:lnTo>
                    <a:lnTo>
                      <a:pt x="18" y="6"/>
                    </a:lnTo>
                    <a:lnTo>
                      <a:pt x="24" y="6"/>
                    </a:lnTo>
                    <a:lnTo>
                      <a:pt x="24" y="6"/>
                    </a:lnTo>
                    <a:lnTo>
                      <a:pt x="24" y="6"/>
                    </a:lnTo>
                    <a:lnTo>
                      <a:pt x="24" y="6"/>
                    </a:lnTo>
                    <a:lnTo>
                      <a:pt x="24" y="6"/>
                    </a:lnTo>
                    <a:lnTo>
                      <a:pt x="30" y="6"/>
                    </a:lnTo>
                    <a:lnTo>
                      <a:pt x="30" y="6"/>
                    </a:lnTo>
                    <a:lnTo>
                      <a:pt x="30" y="6"/>
                    </a:lnTo>
                    <a:lnTo>
                      <a:pt x="30" y="6"/>
                    </a:lnTo>
                    <a:lnTo>
                      <a:pt x="30" y="6"/>
                    </a:lnTo>
                    <a:lnTo>
                      <a:pt x="36" y="6"/>
                    </a:lnTo>
                    <a:lnTo>
                      <a:pt x="36" y="6"/>
                    </a:lnTo>
                    <a:lnTo>
                      <a:pt x="36" y="6"/>
                    </a:lnTo>
                    <a:lnTo>
                      <a:pt x="36" y="6"/>
                    </a:lnTo>
                    <a:lnTo>
                      <a:pt x="36" y="6"/>
                    </a:lnTo>
                    <a:lnTo>
                      <a:pt x="42" y="6"/>
                    </a:lnTo>
                    <a:lnTo>
                      <a:pt x="42" y="6"/>
                    </a:lnTo>
                    <a:lnTo>
                      <a:pt x="42" y="6"/>
                    </a:lnTo>
                    <a:lnTo>
                      <a:pt x="42" y="6"/>
                    </a:lnTo>
                    <a:lnTo>
                      <a:pt x="42" y="6"/>
                    </a:lnTo>
                    <a:lnTo>
                      <a:pt x="48" y="6"/>
                    </a:lnTo>
                    <a:lnTo>
                      <a:pt x="48" y="6"/>
                    </a:lnTo>
                    <a:lnTo>
                      <a:pt x="48" y="6"/>
                    </a:lnTo>
                    <a:lnTo>
                      <a:pt x="48" y="6"/>
                    </a:lnTo>
                    <a:lnTo>
                      <a:pt x="48" y="6"/>
                    </a:lnTo>
                    <a:lnTo>
                      <a:pt x="54" y="6"/>
                    </a:lnTo>
                    <a:lnTo>
                      <a:pt x="54" y="6"/>
                    </a:lnTo>
                    <a:lnTo>
                      <a:pt x="54" y="6"/>
                    </a:lnTo>
                    <a:lnTo>
                      <a:pt x="54" y="6"/>
                    </a:lnTo>
                    <a:lnTo>
                      <a:pt x="60" y="6"/>
                    </a:lnTo>
                    <a:lnTo>
                      <a:pt x="60" y="6"/>
                    </a:lnTo>
                    <a:lnTo>
                      <a:pt x="60" y="6"/>
                    </a:lnTo>
                    <a:lnTo>
                      <a:pt x="60" y="6"/>
                    </a:lnTo>
                    <a:lnTo>
                      <a:pt x="60" y="6"/>
                    </a:lnTo>
                    <a:lnTo>
                      <a:pt x="66" y="6"/>
                    </a:lnTo>
                    <a:lnTo>
                      <a:pt x="66" y="6"/>
                    </a:lnTo>
                    <a:lnTo>
                      <a:pt x="66" y="6"/>
                    </a:lnTo>
                    <a:lnTo>
                      <a:pt x="66" y="6"/>
                    </a:lnTo>
                    <a:lnTo>
                      <a:pt x="66" y="6"/>
                    </a:lnTo>
                    <a:lnTo>
                      <a:pt x="72" y="6"/>
                    </a:lnTo>
                    <a:lnTo>
                      <a:pt x="72" y="6"/>
                    </a:lnTo>
                    <a:lnTo>
                      <a:pt x="72" y="6"/>
                    </a:lnTo>
                    <a:lnTo>
                      <a:pt x="72" y="6"/>
                    </a:lnTo>
                    <a:lnTo>
                      <a:pt x="72" y="6"/>
                    </a:lnTo>
                    <a:lnTo>
                      <a:pt x="78" y="6"/>
                    </a:lnTo>
                    <a:lnTo>
                      <a:pt x="78" y="6"/>
                    </a:lnTo>
                    <a:lnTo>
                      <a:pt x="78" y="6"/>
                    </a:lnTo>
                    <a:lnTo>
                      <a:pt x="78" y="6"/>
                    </a:lnTo>
                    <a:lnTo>
                      <a:pt x="78" y="6"/>
                    </a:lnTo>
                    <a:lnTo>
                      <a:pt x="84" y="6"/>
                    </a:lnTo>
                    <a:lnTo>
                      <a:pt x="84" y="6"/>
                    </a:lnTo>
                    <a:lnTo>
                      <a:pt x="84" y="6"/>
                    </a:lnTo>
                    <a:lnTo>
                      <a:pt x="84" y="6"/>
                    </a:lnTo>
                    <a:lnTo>
                      <a:pt x="84" y="6"/>
                    </a:lnTo>
                    <a:lnTo>
                      <a:pt x="90" y="6"/>
                    </a:lnTo>
                    <a:lnTo>
                      <a:pt x="90" y="6"/>
                    </a:lnTo>
                    <a:lnTo>
                      <a:pt x="90" y="6"/>
                    </a:lnTo>
                    <a:lnTo>
                      <a:pt x="90" y="6"/>
                    </a:lnTo>
                    <a:lnTo>
                      <a:pt x="90" y="6"/>
                    </a:lnTo>
                    <a:lnTo>
                      <a:pt x="96" y="6"/>
                    </a:lnTo>
                    <a:lnTo>
                      <a:pt x="96" y="6"/>
                    </a:lnTo>
                    <a:lnTo>
                      <a:pt x="96" y="6"/>
                    </a:lnTo>
                    <a:lnTo>
                      <a:pt x="96" y="6"/>
                    </a:lnTo>
                    <a:lnTo>
                      <a:pt x="96" y="6"/>
                    </a:lnTo>
                    <a:lnTo>
                      <a:pt x="102" y="6"/>
                    </a:lnTo>
                    <a:lnTo>
                      <a:pt x="102" y="6"/>
                    </a:lnTo>
                    <a:lnTo>
                      <a:pt x="102" y="6"/>
                    </a:lnTo>
                    <a:lnTo>
                      <a:pt x="102" y="6"/>
                    </a:lnTo>
                    <a:lnTo>
                      <a:pt x="108" y="6"/>
                    </a:lnTo>
                    <a:lnTo>
                      <a:pt x="108" y="6"/>
                    </a:lnTo>
                    <a:lnTo>
                      <a:pt x="108" y="6"/>
                    </a:lnTo>
                    <a:lnTo>
                      <a:pt x="108" y="6"/>
                    </a:lnTo>
                    <a:lnTo>
                      <a:pt x="108" y="6"/>
                    </a:lnTo>
                    <a:lnTo>
                      <a:pt x="114" y="6"/>
                    </a:lnTo>
                    <a:lnTo>
                      <a:pt x="114" y="6"/>
                    </a:lnTo>
                    <a:lnTo>
                      <a:pt x="114" y="6"/>
                    </a:lnTo>
                    <a:lnTo>
                      <a:pt x="114" y="6"/>
                    </a:lnTo>
                    <a:lnTo>
                      <a:pt x="114" y="6"/>
                    </a:lnTo>
                    <a:lnTo>
                      <a:pt x="120" y="6"/>
                    </a:lnTo>
                    <a:lnTo>
                      <a:pt x="120" y="6"/>
                    </a:lnTo>
                    <a:lnTo>
                      <a:pt x="120" y="6"/>
                    </a:lnTo>
                    <a:lnTo>
                      <a:pt x="120" y="6"/>
                    </a:lnTo>
                    <a:lnTo>
                      <a:pt x="120" y="6"/>
                    </a:lnTo>
                    <a:lnTo>
                      <a:pt x="126" y="6"/>
                    </a:lnTo>
                    <a:lnTo>
                      <a:pt x="126" y="6"/>
                    </a:lnTo>
                    <a:lnTo>
                      <a:pt x="126" y="6"/>
                    </a:lnTo>
                    <a:lnTo>
                      <a:pt x="126" y="6"/>
                    </a:lnTo>
                    <a:lnTo>
                      <a:pt x="126" y="6"/>
                    </a:lnTo>
                    <a:lnTo>
                      <a:pt x="132" y="6"/>
                    </a:lnTo>
                    <a:lnTo>
                      <a:pt x="132" y="6"/>
                    </a:lnTo>
                    <a:lnTo>
                      <a:pt x="132" y="6"/>
                    </a:lnTo>
                    <a:lnTo>
                      <a:pt x="132" y="6"/>
                    </a:lnTo>
                    <a:lnTo>
                      <a:pt x="132" y="6"/>
                    </a:lnTo>
                    <a:lnTo>
                      <a:pt x="138" y="6"/>
                    </a:lnTo>
                    <a:lnTo>
                      <a:pt x="138" y="6"/>
                    </a:lnTo>
                    <a:lnTo>
                      <a:pt x="138" y="6"/>
                    </a:lnTo>
                    <a:lnTo>
                      <a:pt x="138" y="6"/>
                    </a:lnTo>
                    <a:lnTo>
                      <a:pt x="138" y="6"/>
                    </a:lnTo>
                    <a:lnTo>
                      <a:pt x="144" y="6"/>
                    </a:lnTo>
                    <a:lnTo>
                      <a:pt x="144" y="6"/>
                    </a:lnTo>
                    <a:lnTo>
                      <a:pt x="144" y="6"/>
                    </a:lnTo>
                    <a:lnTo>
                      <a:pt x="144" y="6"/>
                    </a:lnTo>
                    <a:lnTo>
                      <a:pt x="144" y="6"/>
                    </a:lnTo>
                    <a:lnTo>
                      <a:pt x="150" y="6"/>
                    </a:lnTo>
                    <a:lnTo>
                      <a:pt x="150" y="6"/>
                    </a:lnTo>
                    <a:lnTo>
                      <a:pt x="150" y="6"/>
                    </a:lnTo>
                    <a:lnTo>
                      <a:pt x="150" y="6"/>
                    </a:lnTo>
                    <a:lnTo>
                      <a:pt x="150" y="6"/>
                    </a:lnTo>
                    <a:lnTo>
                      <a:pt x="156" y="6"/>
                    </a:lnTo>
                    <a:lnTo>
                      <a:pt x="156" y="6"/>
                    </a:lnTo>
                    <a:lnTo>
                      <a:pt x="156" y="6"/>
                    </a:lnTo>
                    <a:lnTo>
                      <a:pt x="156" y="6"/>
                    </a:lnTo>
                    <a:lnTo>
                      <a:pt x="162" y="6"/>
                    </a:lnTo>
                    <a:lnTo>
                      <a:pt x="162" y="6"/>
                    </a:lnTo>
                    <a:lnTo>
                      <a:pt x="162" y="6"/>
                    </a:lnTo>
                    <a:lnTo>
                      <a:pt x="162" y="6"/>
                    </a:lnTo>
                    <a:lnTo>
                      <a:pt x="162" y="6"/>
                    </a:lnTo>
                    <a:lnTo>
                      <a:pt x="168" y="6"/>
                    </a:lnTo>
                    <a:lnTo>
                      <a:pt x="168" y="6"/>
                    </a:lnTo>
                    <a:lnTo>
                      <a:pt x="168" y="6"/>
                    </a:lnTo>
                    <a:lnTo>
                      <a:pt x="168" y="6"/>
                    </a:lnTo>
                    <a:lnTo>
                      <a:pt x="168" y="6"/>
                    </a:lnTo>
                    <a:lnTo>
                      <a:pt x="174" y="6"/>
                    </a:lnTo>
                    <a:lnTo>
                      <a:pt x="174" y="6"/>
                    </a:lnTo>
                    <a:lnTo>
                      <a:pt x="174" y="6"/>
                    </a:lnTo>
                    <a:lnTo>
                      <a:pt x="174" y="6"/>
                    </a:lnTo>
                    <a:lnTo>
                      <a:pt x="174" y="6"/>
                    </a:lnTo>
                    <a:lnTo>
                      <a:pt x="180" y="6"/>
                    </a:lnTo>
                    <a:lnTo>
                      <a:pt x="180" y="6"/>
                    </a:lnTo>
                    <a:lnTo>
                      <a:pt x="180" y="6"/>
                    </a:lnTo>
                    <a:lnTo>
                      <a:pt x="180" y="6"/>
                    </a:lnTo>
                    <a:lnTo>
                      <a:pt x="180" y="6"/>
                    </a:lnTo>
                    <a:lnTo>
                      <a:pt x="186" y="6"/>
                    </a:lnTo>
                    <a:lnTo>
                      <a:pt x="186" y="6"/>
                    </a:lnTo>
                    <a:lnTo>
                      <a:pt x="186" y="6"/>
                    </a:lnTo>
                    <a:lnTo>
                      <a:pt x="186" y="6"/>
                    </a:lnTo>
                    <a:lnTo>
                      <a:pt x="186" y="6"/>
                    </a:lnTo>
                    <a:lnTo>
                      <a:pt x="192" y="6"/>
                    </a:lnTo>
                    <a:lnTo>
                      <a:pt x="192" y="6"/>
                    </a:lnTo>
                    <a:lnTo>
                      <a:pt x="192" y="6"/>
                    </a:lnTo>
                    <a:lnTo>
                      <a:pt x="192" y="6"/>
                    </a:lnTo>
                    <a:lnTo>
                      <a:pt x="192" y="6"/>
                    </a:lnTo>
                    <a:lnTo>
                      <a:pt x="198" y="6"/>
                    </a:lnTo>
                    <a:lnTo>
                      <a:pt x="198" y="6"/>
                    </a:lnTo>
                    <a:lnTo>
                      <a:pt x="198" y="6"/>
                    </a:lnTo>
                    <a:lnTo>
                      <a:pt x="198" y="6"/>
                    </a:lnTo>
                    <a:lnTo>
                      <a:pt x="198" y="6"/>
                    </a:lnTo>
                    <a:lnTo>
                      <a:pt x="204" y="6"/>
                    </a:lnTo>
                    <a:lnTo>
                      <a:pt x="204" y="6"/>
                    </a:lnTo>
                    <a:lnTo>
                      <a:pt x="204" y="6"/>
                    </a:lnTo>
                    <a:lnTo>
                      <a:pt x="204" y="6"/>
                    </a:lnTo>
                    <a:lnTo>
                      <a:pt x="204" y="6"/>
                    </a:lnTo>
                    <a:lnTo>
                      <a:pt x="210" y="6"/>
                    </a:lnTo>
                    <a:lnTo>
                      <a:pt x="210" y="6"/>
                    </a:lnTo>
                    <a:lnTo>
                      <a:pt x="210" y="6"/>
                    </a:lnTo>
                    <a:lnTo>
                      <a:pt x="210" y="6"/>
                    </a:lnTo>
                    <a:lnTo>
                      <a:pt x="210" y="6"/>
                    </a:lnTo>
                    <a:lnTo>
                      <a:pt x="216" y="6"/>
                    </a:lnTo>
                    <a:lnTo>
                      <a:pt x="216" y="6"/>
                    </a:lnTo>
                    <a:lnTo>
                      <a:pt x="216" y="6"/>
                    </a:lnTo>
                    <a:lnTo>
                      <a:pt x="216" y="6"/>
                    </a:lnTo>
                    <a:lnTo>
                      <a:pt x="222" y="6"/>
                    </a:lnTo>
                    <a:lnTo>
                      <a:pt x="222" y="6"/>
                    </a:lnTo>
                    <a:lnTo>
                      <a:pt x="222" y="6"/>
                    </a:lnTo>
                    <a:lnTo>
                      <a:pt x="222" y="6"/>
                    </a:lnTo>
                    <a:lnTo>
                      <a:pt x="222" y="6"/>
                    </a:lnTo>
                    <a:lnTo>
                      <a:pt x="228" y="6"/>
                    </a:lnTo>
                    <a:lnTo>
                      <a:pt x="228" y="6"/>
                    </a:lnTo>
                    <a:lnTo>
                      <a:pt x="228" y="6"/>
                    </a:lnTo>
                    <a:lnTo>
                      <a:pt x="228" y="6"/>
                    </a:lnTo>
                    <a:lnTo>
                      <a:pt x="228" y="6"/>
                    </a:lnTo>
                    <a:lnTo>
                      <a:pt x="234" y="6"/>
                    </a:lnTo>
                    <a:lnTo>
                      <a:pt x="234" y="6"/>
                    </a:lnTo>
                    <a:lnTo>
                      <a:pt x="234" y="6"/>
                    </a:lnTo>
                    <a:lnTo>
                      <a:pt x="234" y="6"/>
                    </a:lnTo>
                    <a:lnTo>
                      <a:pt x="234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6" y="0"/>
                    </a:lnTo>
                    <a:lnTo>
                      <a:pt x="1056" y="0"/>
                    </a:lnTo>
                    <a:lnTo>
                      <a:pt x="1056" y="0"/>
                    </a:lnTo>
                    <a:lnTo>
                      <a:pt x="1056" y="0"/>
                    </a:lnTo>
                    <a:lnTo>
                      <a:pt x="1056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64" y="0"/>
                    </a:lnTo>
                    <a:lnTo>
                      <a:pt x="1464" y="0"/>
                    </a:lnTo>
                    <a:lnTo>
                      <a:pt x="1464" y="0"/>
                    </a:lnTo>
                    <a:lnTo>
                      <a:pt x="1464" y="0"/>
                    </a:lnTo>
                    <a:lnTo>
                      <a:pt x="1464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62" y="0"/>
                    </a:lnTo>
                    <a:lnTo>
                      <a:pt x="1662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8" y="0"/>
                    </a:lnTo>
                    <a:lnTo>
                      <a:pt x="2118" y="0"/>
                    </a:lnTo>
                    <a:lnTo>
                      <a:pt x="2118" y="0"/>
                    </a:lnTo>
                    <a:lnTo>
                      <a:pt x="2118" y="0"/>
                    </a:lnTo>
                    <a:lnTo>
                      <a:pt x="2118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6" y="0"/>
                    </a:lnTo>
                    <a:lnTo>
                      <a:pt x="2856" y="6"/>
                    </a:lnTo>
                    <a:lnTo>
                      <a:pt x="2856" y="6"/>
                    </a:lnTo>
                    <a:lnTo>
                      <a:pt x="2856" y="6"/>
                    </a:lnTo>
                    <a:lnTo>
                      <a:pt x="2856" y="6"/>
                    </a:lnTo>
                    <a:lnTo>
                      <a:pt x="2862" y="6"/>
                    </a:lnTo>
                    <a:lnTo>
                      <a:pt x="2862" y="6"/>
                    </a:lnTo>
                    <a:lnTo>
                      <a:pt x="2862" y="6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904" y="0"/>
                    </a:lnTo>
                    <a:lnTo>
                      <a:pt x="2904" y="0"/>
                    </a:lnTo>
                    <a:lnTo>
                      <a:pt x="2904" y="0"/>
                    </a:lnTo>
                    <a:lnTo>
                      <a:pt x="2904" y="0"/>
                    </a:lnTo>
                    <a:lnTo>
                      <a:pt x="2904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8" y="0"/>
                    </a:lnTo>
                    <a:lnTo>
                      <a:pt x="3378" y="0"/>
                    </a:lnTo>
                    <a:lnTo>
                      <a:pt x="3378" y="0"/>
                    </a:lnTo>
                    <a:lnTo>
                      <a:pt x="3378" y="0"/>
                    </a:lnTo>
                    <a:lnTo>
                      <a:pt x="3378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6" y="0"/>
                    </a:lnTo>
                    <a:lnTo>
                      <a:pt x="3786" y="0"/>
                    </a:lnTo>
                    <a:lnTo>
                      <a:pt x="3786" y="0"/>
                    </a:lnTo>
                    <a:lnTo>
                      <a:pt x="3786" y="0"/>
                    </a:lnTo>
                    <a:lnTo>
                      <a:pt x="3786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10" y="0"/>
                    </a:lnTo>
                    <a:lnTo>
                      <a:pt x="3810" y="0"/>
                    </a:lnTo>
                    <a:lnTo>
                      <a:pt x="3810" y="0"/>
                    </a:lnTo>
                    <a:lnTo>
                      <a:pt x="3810" y="0"/>
                    </a:lnTo>
                    <a:lnTo>
                      <a:pt x="3810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6" y="0"/>
                    </a:lnTo>
                    <a:lnTo>
                      <a:pt x="3966" y="0"/>
                    </a:lnTo>
                    <a:lnTo>
                      <a:pt x="3966" y="0"/>
                    </a:lnTo>
                    <a:lnTo>
                      <a:pt x="3966" y="0"/>
                    </a:lnTo>
                    <a:lnTo>
                      <a:pt x="3966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32" y="0"/>
                    </a:lnTo>
                    <a:lnTo>
                      <a:pt x="4032" y="0"/>
                    </a:lnTo>
                    <a:lnTo>
                      <a:pt x="4032" y="0"/>
                    </a:lnTo>
                    <a:lnTo>
                      <a:pt x="4032" y="0"/>
                    </a:lnTo>
                    <a:lnTo>
                      <a:pt x="4032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10" y="0"/>
                    </a:lnTo>
                    <a:lnTo>
                      <a:pt x="4110" y="0"/>
                    </a:lnTo>
                    <a:lnTo>
                      <a:pt x="4110" y="0"/>
                    </a:lnTo>
                    <a:lnTo>
                      <a:pt x="4110" y="0"/>
                    </a:lnTo>
                    <a:lnTo>
                      <a:pt x="4110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82" y="0"/>
                    </a:lnTo>
                    <a:lnTo>
                      <a:pt x="4182" y="0"/>
                    </a:lnTo>
                    <a:lnTo>
                      <a:pt x="4182" y="0"/>
                    </a:lnTo>
                    <a:lnTo>
                      <a:pt x="4182" y="0"/>
                    </a:lnTo>
                    <a:lnTo>
                      <a:pt x="4182" y="0"/>
                    </a:lnTo>
                    <a:lnTo>
                      <a:pt x="4188" y="0"/>
                    </a:lnTo>
                    <a:lnTo>
                      <a:pt x="4188" y="0"/>
                    </a:lnTo>
                    <a:lnTo>
                      <a:pt x="4188" y="0"/>
                    </a:lnTo>
                    <a:lnTo>
                      <a:pt x="4188" y="0"/>
                    </a:lnTo>
                    <a:lnTo>
                      <a:pt x="4188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62" y="0"/>
                    </a:lnTo>
                    <a:lnTo>
                      <a:pt x="4362" y="0"/>
                    </a:lnTo>
                    <a:lnTo>
                      <a:pt x="4362" y="0"/>
                    </a:lnTo>
                    <a:lnTo>
                      <a:pt x="4362" y="0"/>
                    </a:lnTo>
                    <a:lnTo>
                      <a:pt x="4362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404" y="0"/>
                    </a:lnTo>
                    <a:lnTo>
                      <a:pt x="4404" y="0"/>
                    </a:lnTo>
                    <a:lnTo>
                      <a:pt x="4404" y="0"/>
                    </a:lnTo>
                    <a:lnTo>
                      <a:pt x="4404" y="0"/>
                    </a:lnTo>
                    <a:lnTo>
                      <a:pt x="4404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64" y="0"/>
                    </a:lnTo>
                    <a:lnTo>
                      <a:pt x="4464" y="0"/>
                    </a:lnTo>
                    <a:lnTo>
                      <a:pt x="4464" y="0"/>
                    </a:lnTo>
                    <a:lnTo>
                      <a:pt x="4464" y="0"/>
                    </a:lnTo>
                    <a:lnTo>
                      <a:pt x="4464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82" y="0"/>
                    </a:lnTo>
                    <a:lnTo>
                      <a:pt x="4482" y="0"/>
                    </a:lnTo>
                    <a:lnTo>
                      <a:pt x="4482" y="0"/>
                    </a:lnTo>
                    <a:lnTo>
                      <a:pt x="4482" y="0"/>
                    </a:lnTo>
                    <a:lnTo>
                      <a:pt x="4482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60" y="0"/>
                    </a:lnTo>
                    <a:lnTo>
                      <a:pt x="4560" y="0"/>
                    </a:lnTo>
                    <a:lnTo>
                      <a:pt x="4560" y="0"/>
                    </a:lnTo>
                    <a:lnTo>
                      <a:pt x="4560" y="0"/>
                    </a:lnTo>
                    <a:lnTo>
                      <a:pt x="4560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602" y="0"/>
                    </a:lnTo>
                    <a:lnTo>
                      <a:pt x="4602" y="0"/>
                    </a:lnTo>
                    <a:lnTo>
                      <a:pt x="4602" y="0"/>
                    </a:lnTo>
                    <a:lnTo>
                      <a:pt x="4602" y="0"/>
                    </a:lnTo>
                    <a:lnTo>
                      <a:pt x="4602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704" y="0"/>
                    </a:lnTo>
                    <a:lnTo>
                      <a:pt x="4704" y="0"/>
                    </a:lnTo>
                    <a:lnTo>
                      <a:pt x="4704" y="0"/>
                    </a:lnTo>
                    <a:lnTo>
                      <a:pt x="4704" y="0"/>
                    </a:lnTo>
                    <a:lnTo>
                      <a:pt x="4704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52" y="0"/>
                    </a:lnTo>
                    <a:lnTo>
                      <a:pt x="4752" y="0"/>
                    </a:lnTo>
                    <a:lnTo>
                      <a:pt x="4752" y="0"/>
                    </a:lnTo>
                    <a:lnTo>
                      <a:pt x="4752" y="0"/>
                    </a:lnTo>
                    <a:lnTo>
                      <a:pt x="4752" y="0"/>
                    </a:lnTo>
                    <a:lnTo>
                      <a:pt x="4758" y="0"/>
                    </a:lnTo>
                    <a:lnTo>
                      <a:pt x="4758" y="0"/>
                    </a:lnTo>
                    <a:lnTo>
                      <a:pt x="4758" y="0"/>
                    </a:lnTo>
                    <a:lnTo>
                      <a:pt x="4758" y="0"/>
                    </a:lnTo>
                    <a:lnTo>
                      <a:pt x="4758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70" y="0"/>
                    </a:lnTo>
                    <a:lnTo>
                      <a:pt x="4770" y="0"/>
                    </a:lnTo>
                    <a:lnTo>
                      <a:pt x="4770" y="0"/>
                    </a:lnTo>
                    <a:lnTo>
                      <a:pt x="4770" y="0"/>
                    </a:lnTo>
                    <a:lnTo>
                      <a:pt x="4770" y="0"/>
                    </a:lnTo>
                    <a:lnTo>
                      <a:pt x="4776" y="0"/>
                    </a:lnTo>
                    <a:lnTo>
                      <a:pt x="4776" y="0"/>
                    </a:lnTo>
                    <a:lnTo>
                      <a:pt x="4776" y="0"/>
                    </a:lnTo>
                    <a:lnTo>
                      <a:pt x="4776" y="0"/>
                    </a:lnTo>
                    <a:lnTo>
                      <a:pt x="4776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6" y="0"/>
                    </a:lnTo>
                    <a:lnTo>
                      <a:pt x="4836" y="0"/>
                    </a:lnTo>
                    <a:lnTo>
                      <a:pt x="4836" y="0"/>
                    </a:lnTo>
                    <a:lnTo>
                      <a:pt x="4836" y="0"/>
                    </a:lnTo>
                    <a:lnTo>
                      <a:pt x="4836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54" y="0"/>
                    </a:lnTo>
                    <a:lnTo>
                      <a:pt x="4854" y="0"/>
                    </a:lnTo>
                    <a:lnTo>
                      <a:pt x="4854" y="0"/>
                    </a:lnTo>
                    <a:lnTo>
                      <a:pt x="4854" y="0"/>
                    </a:lnTo>
                    <a:lnTo>
                      <a:pt x="4854" y="0"/>
                    </a:lnTo>
                    <a:lnTo>
                      <a:pt x="4860" y="0"/>
                    </a:lnTo>
                    <a:lnTo>
                      <a:pt x="4860" y="0"/>
                    </a:lnTo>
                    <a:lnTo>
                      <a:pt x="4860" y="0"/>
                    </a:lnTo>
                    <a:lnTo>
                      <a:pt x="4860" y="0"/>
                    </a:lnTo>
                    <a:lnTo>
                      <a:pt x="4860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72" y="0"/>
                    </a:lnTo>
                    <a:lnTo>
                      <a:pt x="4872" y="0"/>
                    </a:lnTo>
                    <a:lnTo>
                      <a:pt x="4872" y="0"/>
                    </a:lnTo>
                    <a:lnTo>
                      <a:pt x="4872" y="0"/>
                    </a:lnTo>
                    <a:lnTo>
                      <a:pt x="4872" y="0"/>
                    </a:lnTo>
                    <a:lnTo>
                      <a:pt x="4878" y="0"/>
                    </a:lnTo>
                    <a:lnTo>
                      <a:pt x="4878" y="0"/>
                    </a:lnTo>
                    <a:lnTo>
                      <a:pt x="4878" y="0"/>
                    </a:lnTo>
                    <a:lnTo>
                      <a:pt x="4878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92" y="0"/>
                    </a:lnTo>
                    <a:lnTo>
                      <a:pt x="4992" y="0"/>
                    </a:lnTo>
                    <a:lnTo>
                      <a:pt x="4992" y="0"/>
                    </a:lnTo>
                    <a:lnTo>
                      <a:pt x="4992" y="0"/>
                    </a:lnTo>
                    <a:lnTo>
                      <a:pt x="4992" y="0"/>
                    </a:lnTo>
                    <a:lnTo>
                      <a:pt x="4998" y="0"/>
                    </a:lnTo>
                    <a:lnTo>
                      <a:pt x="4998" y="0"/>
                    </a:lnTo>
                    <a:lnTo>
                      <a:pt x="4998" y="0"/>
                    </a:lnTo>
                    <a:lnTo>
                      <a:pt x="4998" y="0"/>
                    </a:lnTo>
                    <a:lnTo>
                      <a:pt x="4998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10" y="0"/>
                    </a:lnTo>
                    <a:lnTo>
                      <a:pt x="5010" y="0"/>
                    </a:lnTo>
                    <a:lnTo>
                      <a:pt x="5010" y="0"/>
                    </a:lnTo>
                    <a:lnTo>
                      <a:pt x="5010" y="0"/>
                    </a:lnTo>
                    <a:lnTo>
                      <a:pt x="5010" y="0"/>
                    </a:lnTo>
                    <a:lnTo>
                      <a:pt x="5016" y="0"/>
                    </a:lnTo>
                    <a:lnTo>
                      <a:pt x="5016" y="0"/>
                    </a:lnTo>
                    <a:lnTo>
                      <a:pt x="5016" y="0"/>
                    </a:lnTo>
                    <a:lnTo>
                      <a:pt x="5016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8" y="0"/>
                    </a:lnTo>
                    <a:lnTo>
                      <a:pt x="5028" y="0"/>
                    </a:lnTo>
                    <a:lnTo>
                      <a:pt x="5028" y="0"/>
                    </a:lnTo>
                    <a:lnTo>
                      <a:pt x="5028" y="0"/>
                    </a:lnTo>
                    <a:lnTo>
                      <a:pt x="5028" y="0"/>
                    </a:lnTo>
                    <a:lnTo>
                      <a:pt x="5034" y="0"/>
                    </a:lnTo>
                    <a:lnTo>
                      <a:pt x="5034" y="6"/>
                    </a:lnTo>
                    <a:lnTo>
                      <a:pt x="5034" y="6"/>
                    </a:lnTo>
                    <a:lnTo>
                      <a:pt x="5034" y="6"/>
                    </a:lnTo>
                    <a:lnTo>
                      <a:pt x="5034" y="6"/>
                    </a:lnTo>
                    <a:lnTo>
                      <a:pt x="5040" y="6"/>
                    </a:lnTo>
                    <a:lnTo>
                      <a:pt x="5040" y="6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52" y="0"/>
                    </a:lnTo>
                    <a:lnTo>
                      <a:pt x="5052" y="0"/>
                    </a:lnTo>
                    <a:lnTo>
                      <a:pt x="5052" y="0"/>
                    </a:lnTo>
                    <a:lnTo>
                      <a:pt x="5052" y="0"/>
                    </a:lnTo>
                    <a:lnTo>
                      <a:pt x="5052" y="0"/>
                    </a:lnTo>
                    <a:lnTo>
                      <a:pt x="5058" y="0"/>
                    </a:lnTo>
                    <a:lnTo>
                      <a:pt x="5058" y="0"/>
                    </a:lnTo>
                    <a:lnTo>
                      <a:pt x="5058" y="0"/>
                    </a:lnTo>
                    <a:lnTo>
                      <a:pt x="5058" y="0"/>
                    </a:lnTo>
                    <a:lnTo>
                      <a:pt x="5058" y="0"/>
                    </a:lnTo>
                    <a:lnTo>
                      <a:pt x="5064" y="0"/>
                    </a:lnTo>
                    <a:lnTo>
                      <a:pt x="5064" y="0"/>
                    </a:lnTo>
                    <a:lnTo>
                      <a:pt x="5064" y="0"/>
                    </a:lnTo>
                    <a:lnTo>
                      <a:pt x="5064" y="0"/>
                    </a:lnTo>
                    <a:lnTo>
                      <a:pt x="5064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76" y="0"/>
                    </a:lnTo>
                    <a:lnTo>
                      <a:pt x="5076" y="0"/>
                    </a:lnTo>
                    <a:lnTo>
                      <a:pt x="5076" y="0"/>
                    </a:lnTo>
                    <a:lnTo>
                      <a:pt x="5076" y="0"/>
                    </a:lnTo>
                    <a:lnTo>
                      <a:pt x="5076" y="0"/>
                    </a:lnTo>
                    <a:lnTo>
                      <a:pt x="5082" y="0"/>
                    </a:lnTo>
                    <a:lnTo>
                      <a:pt x="5082" y="0"/>
                    </a:lnTo>
                    <a:lnTo>
                      <a:pt x="5082" y="0"/>
                    </a:lnTo>
                    <a:lnTo>
                      <a:pt x="5082" y="0"/>
                    </a:lnTo>
                    <a:lnTo>
                      <a:pt x="5082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100" y="0"/>
                    </a:lnTo>
                    <a:lnTo>
                      <a:pt x="5100" y="0"/>
                    </a:lnTo>
                    <a:lnTo>
                      <a:pt x="5100" y="0"/>
                    </a:lnTo>
                    <a:lnTo>
                      <a:pt x="5100" y="0"/>
                    </a:lnTo>
                    <a:lnTo>
                      <a:pt x="5100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30" y="0"/>
                    </a:lnTo>
                    <a:lnTo>
                      <a:pt x="5130" y="0"/>
                    </a:lnTo>
                    <a:lnTo>
                      <a:pt x="5130" y="0"/>
                    </a:lnTo>
                    <a:lnTo>
                      <a:pt x="5130" y="0"/>
                    </a:lnTo>
                    <a:lnTo>
                      <a:pt x="5130" y="0"/>
                    </a:lnTo>
                    <a:lnTo>
                      <a:pt x="5136" y="0"/>
                    </a:lnTo>
                    <a:lnTo>
                      <a:pt x="5136" y="0"/>
                    </a:lnTo>
                    <a:lnTo>
                      <a:pt x="5136" y="0"/>
                    </a:lnTo>
                    <a:lnTo>
                      <a:pt x="5136" y="0"/>
                    </a:lnTo>
                    <a:lnTo>
                      <a:pt x="5136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8" y="0"/>
                    </a:lnTo>
                    <a:lnTo>
                      <a:pt x="5148" y="0"/>
                    </a:lnTo>
                    <a:lnTo>
                      <a:pt x="5148" y="0"/>
                    </a:lnTo>
                    <a:lnTo>
                      <a:pt x="5148" y="0"/>
                    </a:lnTo>
                    <a:lnTo>
                      <a:pt x="5148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60" y="0"/>
                    </a:lnTo>
                    <a:lnTo>
                      <a:pt x="5160" y="0"/>
                    </a:lnTo>
                    <a:lnTo>
                      <a:pt x="5160" y="0"/>
                    </a:lnTo>
                    <a:lnTo>
                      <a:pt x="5160" y="0"/>
                    </a:lnTo>
                    <a:lnTo>
                      <a:pt x="5160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</a:path>
                </a:pathLst>
              </a:custGeom>
              <a:noFill/>
              <a:ln w="9525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8634" name="Rectangle 175"/>
              <p:cNvSpPr>
                <a:spLocks noChangeArrowheads="1"/>
              </p:cNvSpPr>
              <p:nvPr/>
            </p:nvSpPr>
            <p:spPr bwMode="auto">
              <a:xfrm>
                <a:off x="1371" y="3563"/>
                <a:ext cx="330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itchFamily="34" charset="0"/>
                    <a:cs typeface="Arial" pitchFamily="34" charset="0"/>
                  </a:rPr>
                  <a:t>Ax_disp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8635" name="Freeform 176"/>
              <p:cNvSpPr>
                <a:spLocks/>
              </p:cNvSpPr>
              <p:nvPr/>
            </p:nvSpPr>
            <p:spPr bwMode="auto">
              <a:xfrm>
                <a:off x="303" y="3545"/>
                <a:ext cx="5166" cy="6"/>
              </a:xfrm>
              <a:custGeom>
                <a:avLst/>
                <a:gdLst>
                  <a:gd name="T0" fmla="*/ 90 w 5166"/>
                  <a:gd name="T1" fmla="*/ 6 h 6"/>
                  <a:gd name="T2" fmla="*/ 186 w 5166"/>
                  <a:gd name="T3" fmla="*/ 6 h 6"/>
                  <a:gd name="T4" fmla="*/ 276 w 5166"/>
                  <a:gd name="T5" fmla="*/ 6 h 6"/>
                  <a:gd name="T6" fmla="*/ 372 w 5166"/>
                  <a:gd name="T7" fmla="*/ 0 h 6"/>
                  <a:gd name="T8" fmla="*/ 468 w 5166"/>
                  <a:gd name="T9" fmla="*/ 0 h 6"/>
                  <a:gd name="T10" fmla="*/ 558 w 5166"/>
                  <a:gd name="T11" fmla="*/ 0 h 6"/>
                  <a:gd name="T12" fmla="*/ 654 w 5166"/>
                  <a:gd name="T13" fmla="*/ 0 h 6"/>
                  <a:gd name="T14" fmla="*/ 762 w 5166"/>
                  <a:gd name="T15" fmla="*/ 0 h 6"/>
                  <a:gd name="T16" fmla="*/ 852 w 5166"/>
                  <a:gd name="T17" fmla="*/ 0 h 6"/>
                  <a:gd name="T18" fmla="*/ 948 w 5166"/>
                  <a:gd name="T19" fmla="*/ 0 h 6"/>
                  <a:gd name="T20" fmla="*/ 1050 w 5166"/>
                  <a:gd name="T21" fmla="*/ 0 h 6"/>
                  <a:gd name="T22" fmla="*/ 1164 w 5166"/>
                  <a:gd name="T23" fmla="*/ 0 h 6"/>
                  <a:gd name="T24" fmla="*/ 1260 w 5166"/>
                  <a:gd name="T25" fmla="*/ 0 h 6"/>
                  <a:gd name="T26" fmla="*/ 1350 w 5166"/>
                  <a:gd name="T27" fmla="*/ 0 h 6"/>
                  <a:gd name="T28" fmla="*/ 1440 w 5166"/>
                  <a:gd name="T29" fmla="*/ 0 h 6"/>
                  <a:gd name="T30" fmla="*/ 1524 w 5166"/>
                  <a:gd name="T31" fmla="*/ 0 h 6"/>
                  <a:gd name="T32" fmla="*/ 1608 w 5166"/>
                  <a:gd name="T33" fmla="*/ 0 h 6"/>
                  <a:gd name="T34" fmla="*/ 1740 w 5166"/>
                  <a:gd name="T35" fmla="*/ 0 h 6"/>
                  <a:gd name="T36" fmla="*/ 1962 w 5166"/>
                  <a:gd name="T37" fmla="*/ 0 h 6"/>
                  <a:gd name="T38" fmla="*/ 2052 w 5166"/>
                  <a:gd name="T39" fmla="*/ 0 h 6"/>
                  <a:gd name="T40" fmla="*/ 2142 w 5166"/>
                  <a:gd name="T41" fmla="*/ 0 h 6"/>
                  <a:gd name="T42" fmla="*/ 2238 w 5166"/>
                  <a:gd name="T43" fmla="*/ 0 h 6"/>
                  <a:gd name="T44" fmla="*/ 2334 w 5166"/>
                  <a:gd name="T45" fmla="*/ 0 h 6"/>
                  <a:gd name="T46" fmla="*/ 2424 w 5166"/>
                  <a:gd name="T47" fmla="*/ 0 h 6"/>
                  <a:gd name="T48" fmla="*/ 2520 w 5166"/>
                  <a:gd name="T49" fmla="*/ 0 h 6"/>
                  <a:gd name="T50" fmla="*/ 2610 w 5166"/>
                  <a:gd name="T51" fmla="*/ 0 h 6"/>
                  <a:gd name="T52" fmla="*/ 2706 w 5166"/>
                  <a:gd name="T53" fmla="*/ 0 h 6"/>
                  <a:gd name="T54" fmla="*/ 2796 w 5166"/>
                  <a:gd name="T55" fmla="*/ 0 h 6"/>
                  <a:gd name="T56" fmla="*/ 2892 w 5166"/>
                  <a:gd name="T57" fmla="*/ 0 h 6"/>
                  <a:gd name="T58" fmla="*/ 2988 w 5166"/>
                  <a:gd name="T59" fmla="*/ 0 h 6"/>
                  <a:gd name="T60" fmla="*/ 3078 w 5166"/>
                  <a:gd name="T61" fmla="*/ 0 h 6"/>
                  <a:gd name="T62" fmla="*/ 3168 w 5166"/>
                  <a:gd name="T63" fmla="*/ 0 h 6"/>
                  <a:gd name="T64" fmla="*/ 3264 w 5166"/>
                  <a:gd name="T65" fmla="*/ 0 h 6"/>
                  <a:gd name="T66" fmla="*/ 3354 w 5166"/>
                  <a:gd name="T67" fmla="*/ 0 h 6"/>
                  <a:gd name="T68" fmla="*/ 3450 w 5166"/>
                  <a:gd name="T69" fmla="*/ 0 h 6"/>
                  <a:gd name="T70" fmla="*/ 3540 w 5166"/>
                  <a:gd name="T71" fmla="*/ 0 h 6"/>
                  <a:gd name="T72" fmla="*/ 3630 w 5166"/>
                  <a:gd name="T73" fmla="*/ 6 h 6"/>
                  <a:gd name="T74" fmla="*/ 3726 w 5166"/>
                  <a:gd name="T75" fmla="*/ 6 h 6"/>
                  <a:gd name="T76" fmla="*/ 3822 w 5166"/>
                  <a:gd name="T77" fmla="*/ 6 h 6"/>
                  <a:gd name="T78" fmla="*/ 3912 w 5166"/>
                  <a:gd name="T79" fmla="*/ 6 h 6"/>
                  <a:gd name="T80" fmla="*/ 4008 w 5166"/>
                  <a:gd name="T81" fmla="*/ 0 h 6"/>
                  <a:gd name="T82" fmla="*/ 4098 w 5166"/>
                  <a:gd name="T83" fmla="*/ 0 h 6"/>
                  <a:gd name="T84" fmla="*/ 4194 w 5166"/>
                  <a:gd name="T85" fmla="*/ 0 h 6"/>
                  <a:gd name="T86" fmla="*/ 4284 w 5166"/>
                  <a:gd name="T87" fmla="*/ 0 h 6"/>
                  <a:gd name="T88" fmla="*/ 4380 w 5166"/>
                  <a:gd name="T89" fmla="*/ 0 h 6"/>
                  <a:gd name="T90" fmla="*/ 4470 w 5166"/>
                  <a:gd name="T91" fmla="*/ 0 h 6"/>
                  <a:gd name="T92" fmla="*/ 4566 w 5166"/>
                  <a:gd name="T93" fmla="*/ 0 h 6"/>
                  <a:gd name="T94" fmla="*/ 4662 w 5166"/>
                  <a:gd name="T95" fmla="*/ 0 h 6"/>
                  <a:gd name="T96" fmla="*/ 4752 w 5166"/>
                  <a:gd name="T97" fmla="*/ 0 h 6"/>
                  <a:gd name="T98" fmla="*/ 4848 w 5166"/>
                  <a:gd name="T99" fmla="*/ 0 h 6"/>
                  <a:gd name="T100" fmla="*/ 4944 w 5166"/>
                  <a:gd name="T101" fmla="*/ 0 h 6"/>
                  <a:gd name="T102" fmla="*/ 5034 w 5166"/>
                  <a:gd name="T103" fmla="*/ 0 h 6"/>
                  <a:gd name="T104" fmla="*/ 5130 w 5166"/>
                  <a:gd name="T105" fmla="*/ 0 h 6"/>
                  <a:gd name="T106" fmla="*/ 5166 w 5166"/>
                  <a:gd name="T107" fmla="*/ 0 h 6"/>
                  <a:gd name="T108" fmla="*/ 5166 w 5166"/>
                  <a:gd name="T109" fmla="*/ 0 h 6"/>
                  <a:gd name="T110" fmla="*/ 5166 w 5166"/>
                  <a:gd name="T111" fmla="*/ 0 h 6"/>
                  <a:gd name="T112" fmla="*/ 5166 w 5166"/>
                  <a:gd name="T113" fmla="*/ 0 h 6"/>
                  <a:gd name="T114" fmla="*/ 5166 w 5166"/>
                  <a:gd name="T115" fmla="*/ 0 h 6"/>
                  <a:gd name="T116" fmla="*/ 5166 w 5166"/>
                  <a:gd name="T117" fmla="*/ 0 h 6"/>
                  <a:gd name="T118" fmla="*/ 5166 w 5166"/>
                  <a:gd name="T119" fmla="*/ 0 h 6"/>
                  <a:gd name="T120" fmla="*/ 5166 w 5166"/>
                  <a:gd name="T121" fmla="*/ 0 h 6"/>
                  <a:gd name="T122" fmla="*/ 5166 w 5166"/>
                  <a:gd name="T123" fmla="*/ 0 h 6"/>
                  <a:gd name="T124" fmla="*/ 5166 w 5166"/>
                  <a:gd name="T125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5166" h="6">
                    <a:moveTo>
                      <a:pt x="0" y="6"/>
                    </a:move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8" y="6"/>
                    </a:lnTo>
                    <a:lnTo>
                      <a:pt x="18" y="6"/>
                    </a:lnTo>
                    <a:lnTo>
                      <a:pt x="18" y="6"/>
                    </a:lnTo>
                    <a:lnTo>
                      <a:pt x="18" y="6"/>
                    </a:lnTo>
                    <a:lnTo>
                      <a:pt x="18" y="6"/>
                    </a:lnTo>
                    <a:lnTo>
                      <a:pt x="24" y="6"/>
                    </a:lnTo>
                    <a:lnTo>
                      <a:pt x="24" y="6"/>
                    </a:lnTo>
                    <a:lnTo>
                      <a:pt x="24" y="6"/>
                    </a:lnTo>
                    <a:lnTo>
                      <a:pt x="24" y="6"/>
                    </a:lnTo>
                    <a:lnTo>
                      <a:pt x="24" y="6"/>
                    </a:lnTo>
                    <a:lnTo>
                      <a:pt x="30" y="6"/>
                    </a:lnTo>
                    <a:lnTo>
                      <a:pt x="30" y="6"/>
                    </a:lnTo>
                    <a:lnTo>
                      <a:pt x="30" y="6"/>
                    </a:lnTo>
                    <a:lnTo>
                      <a:pt x="30" y="6"/>
                    </a:lnTo>
                    <a:lnTo>
                      <a:pt x="30" y="6"/>
                    </a:lnTo>
                    <a:lnTo>
                      <a:pt x="36" y="6"/>
                    </a:lnTo>
                    <a:lnTo>
                      <a:pt x="36" y="6"/>
                    </a:lnTo>
                    <a:lnTo>
                      <a:pt x="36" y="6"/>
                    </a:lnTo>
                    <a:lnTo>
                      <a:pt x="36" y="6"/>
                    </a:lnTo>
                    <a:lnTo>
                      <a:pt x="36" y="6"/>
                    </a:lnTo>
                    <a:lnTo>
                      <a:pt x="42" y="6"/>
                    </a:lnTo>
                    <a:lnTo>
                      <a:pt x="42" y="6"/>
                    </a:lnTo>
                    <a:lnTo>
                      <a:pt x="42" y="6"/>
                    </a:lnTo>
                    <a:lnTo>
                      <a:pt x="42" y="6"/>
                    </a:lnTo>
                    <a:lnTo>
                      <a:pt x="42" y="6"/>
                    </a:lnTo>
                    <a:lnTo>
                      <a:pt x="48" y="6"/>
                    </a:lnTo>
                    <a:lnTo>
                      <a:pt x="48" y="6"/>
                    </a:lnTo>
                    <a:lnTo>
                      <a:pt x="48" y="6"/>
                    </a:lnTo>
                    <a:lnTo>
                      <a:pt x="48" y="6"/>
                    </a:lnTo>
                    <a:lnTo>
                      <a:pt x="48" y="6"/>
                    </a:lnTo>
                    <a:lnTo>
                      <a:pt x="54" y="6"/>
                    </a:lnTo>
                    <a:lnTo>
                      <a:pt x="54" y="6"/>
                    </a:lnTo>
                    <a:lnTo>
                      <a:pt x="54" y="6"/>
                    </a:lnTo>
                    <a:lnTo>
                      <a:pt x="54" y="6"/>
                    </a:lnTo>
                    <a:lnTo>
                      <a:pt x="60" y="6"/>
                    </a:lnTo>
                    <a:lnTo>
                      <a:pt x="60" y="6"/>
                    </a:lnTo>
                    <a:lnTo>
                      <a:pt x="60" y="6"/>
                    </a:lnTo>
                    <a:lnTo>
                      <a:pt x="60" y="6"/>
                    </a:lnTo>
                    <a:lnTo>
                      <a:pt x="60" y="6"/>
                    </a:lnTo>
                    <a:lnTo>
                      <a:pt x="66" y="6"/>
                    </a:lnTo>
                    <a:lnTo>
                      <a:pt x="66" y="6"/>
                    </a:lnTo>
                    <a:lnTo>
                      <a:pt x="66" y="6"/>
                    </a:lnTo>
                    <a:lnTo>
                      <a:pt x="66" y="6"/>
                    </a:lnTo>
                    <a:lnTo>
                      <a:pt x="66" y="6"/>
                    </a:lnTo>
                    <a:lnTo>
                      <a:pt x="72" y="6"/>
                    </a:lnTo>
                    <a:lnTo>
                      <a:pt x="72" y="6"/>
                    </a:lnTo>
                    <a:lnTo>
                      <a:pt x="72" y="6"/>
                    </a:lnTo>
                    <a:lnTo>
                      <a:pt x="72" y="6"/>
                    </a:lnTo>
                    <a:lnTo>
                      <a:pt x="72" y="6"/>
                    </a:lnTo>
                    <a:lnTo>
                      <a:pt x="78" y="6"/>
                    </a:lnTo>
                    <a:lnTo>
                      <a:pt x="78" y="6"/>
                    </a:lnTo>
                    <a:lnTo>
                      <a:pt x="78" y="6"/>
                    </a:lnTo>
                    <a:lnTo>
                      <a:pt x="78" y="6"/>
                    </a:lnTo>
                    <a:lnTo>
                      <a:pt x="78" y="6"/>
                    </a:lnTo>
                    <a:lnTo>
                      <a:pt x="84" y="6"/>
                    </a:lnTo>
                    <a:lnTo>
                      <a:pt x="84" y="6"/>
                    </a:lnTo>
                    <a:lnTo>
                      <a:pt x="84" y="6"/>
                    </a:lnTo>
                    <a:lnTo>
                      <a:pt x="84" y="6"/>
                    </a:lnTo>
                    <a:lnTo>
                      <a:pt x="84" y="6"/>
                    </a:lnTo>
                    <a:lnTo>
                      <a:pt x="90" y="6"/>
                    </a:lnTo>
                    <a:lnTo>
                      <a:pt x="90" y="6"/>
                    </a:lnTo>
                    <a:lnTo>
                      <a:pt x="90" y="6"/>
                    </a:lnTo>
                    <a:lnTo>
                      <a:pt x="90" y="6"/>
                    </a:lnTo>
                    <a:lnTo>
                      <a:pt x="90" y="6"/>
                    </a:lnTo>
                    <a:lnTo>
                      <a:pt x="96" y="6"/>
                    </a:lnTo>
                    <a:lnTo>
                      <a:pt x="96" y="6"/>
                    </a:lnTo>
                    <a:lnTo>
                      <a:pt x="96" y="6"/>
                    </a:lnTo>
                    <a:lnTo>
                      <a:pt x="96" y="6"/>
                    </a:lnTo>
                    <a:lnTo>
                      <a:pt x="96" y="6"/>
                    </a:lnTo>
                    <a:lnTo>
                      <a:pt x="102" y="6"/>
                    </a:lnTo>
                    <a:lnTo>
                      <a:pt x="102" y="6"/>
                    </a:lnTo>
                    <a:lnTo>
                      <a:pt x="102" y="6"/>
                    </a:lnTo>
                    <a:lnTo>
                      <a:pt x="102" y="6"/>
                    </a:lnTo>
                    <a:lnTo>
                      <a:pt x="108" y="6"/>
                    </a:lnTo>
                    <a:lnTo>
                      <a:pt x="108" y="6"/>
                    </a:lnTo>
                    <a:lnTo>
                      <a:pt x="108" y="6"/>
                    </a:lnTo>
                    <a:lnTo>
                      <a:pt x="108" y="6"/>
                    </a:lnTo>
                    <a:lnTo>
                      <a:pt x="108" y="6"/>
                    </a:lnTo>
                    <a:lnTo>
                      <a:pt x="114" y="6"/>
                    </a:lnTo>
                    <a:lnTo>
                      <a:pt x="114" y="6"/>
                    </a:lnTo>
                    <a:lnTo>
                      <a:pt x="114" y="6"/>
                    </a:lnTo>
                    <a:lnTo>
                      <a:pt x="114" y="6"/>
                    </a:lnTo>
                    <a:lnTo>
                      <a:pt x="114" y="6"/>
                    </a:lnTo>
                    <a:lnTo>
                      <a:pt x="120" y="6"/>
                    </a:lnTo>
                    <a:lnTo>
                      <a:pt x="120" y="6"/>
                    </a:lnTo>
                    <a:lnTo>
                      <a:pt x="120" y="6"/>
                    </a:lnTo>
                    <a:lnTo>
                      <a:pt x="120" y="6"/>
                    </a:lnTo>
                    <a:lnTo>
                      <a:pt x="120" y="6"/>
                    </a:lnTo>
                    <a:lnTo>
                      <a:pt x="126" y="6"/>
                    </a:lnTo>
                    <a:lnTo>
                      <a:pt x="126" y="6"/>
                    </a:lnTo>
                    <a:lnTo>
                      <a:pt x="126" y="6"/>
                    </a:lnTo>
                    <a:lnTo>
                      <a:pt x="126" y="6"/>
                    </a:lnTo>
                    <a:lnTo>
                      <a:pt x="126" y="6"/>
                    </a:lnTo>
                    <a:lnTo>
                      <a:pt x="132" y="6"/>
                    </a:lnTo>
                    <a:lnTo>
                      <a:pt x="132" y="6"/>
                    </a:lnTo>
                    <a:lnTo>
                      <a:pt x="132" y="6"/>
                    </a:lnTo>
                    <a:lnTo>
                      <a:pt x="132" y="6"/>
                    </a:lnTo>
                    <a:lnTo>
                      <a:pt x="132" y="6"/>
                    </a:lnTo>
                    <a:lnTo>
                      <a:pt x="138" y="6"/>
                    </a:lnTo>
                    <a:lnTo>
                      <a:pt x="138" y="6"/>
                    </a:lnTo>
                    <a:lnTo>
                      <a:pt x="138" y="6"/>
                    </a:lnTo>
                    <a:lnTo>
                      <a:pt x="138" y="6"/>
                    </a:lnTo>
                    <a:lnTo>
                      <a:pt x="138" y="6"/>
                    </a:lnTo>
                    <a:lnTo>
                      <a:pt x="144" y="6"/>
                    </a:lnTo>
                    <a:lnTo>
                      <a:pt x="144" y="6"/>
                    </a:lnTo>
                    <a:lnTo>
                      <a:pt x="144" y="6"/>
                    </a:lnTo>
                    <a:lnTo>
                      <a:pt x="144" y="6"/>
                    </a:lnTo>
                    <a:lnTo>
                      <a:pt x="144" y="6"/>
                    </a:lnTo>
                    <a:lnTo>
                      <a:pt x="150" y="6"/>
                    </a:lnTo>
                    <a:lnTo>
                      <a:pt x="150" y="6"/>
                    </a:lnTo>
                    <a:lnTo>
                      <a:pt x="150" y="6"/>
                    </a:lnTo>
                    <a:lnTo>
                      <a:pt x="150" y="6"/>
                    </a:lnTo>
                    <a:lnTo>
                      <a:pt x="150" y="6"/>
                    </a:lnTo>
                    <a:lnTo>
                      <a:pt x="156" y="6"/>
                    </a:lnTo>
                    <a:lnTo>
                      <a:pt x="156" y="6"/>
                    </a:lnTo>
                    <a:lnTo>
                      <a:pt x="156" y="6"/>
                    </a:lnTo>
                    <a:lnTo>
                      <a:pt x="156" y="6"/>
                    </a:lnTo>
                    <a:lnTo>
                      <a:pt x="162" y="6"/>
                    </a:lnTo>
                    <a:lnTo>
                      <a:pt x="162" y="6"/>
                    </a:lnTo>
                    <a:lnTo>
                      <a:pt x="162" y="6"/>
                    </a:lnTo>
                    <a:lnTo>
                      <a:pt x="162" y="6"/>
                    </a:lnTo>
                    <a:lnTo>
                      <a:pt x="162" y="6"/>
                    </a:lnTo>
                    <a:lnTo>
                      <a:pt x="168" y="6"/>
                    </a:lnTo>
                    <a:lnTo>
                      <a:pt x="168" y="6"/>
                    </a:lnTo>
                    <a:lnTo>
                      <a:pt x="168" y="6"/>
                    </a:lnTo>
                    <a:lnTo>
                      <a:pt x="168" y="6"/>
                    </a:lnTo>
                    <a:lnTo>
                      <a:pt x="168" y="6"/>
                    </a:lnTo>
                    <a:lnTo>
                      <a:pt x="174" y="6"/>
                    </a:lnTo>
                    <a:lnTo>
                      <a:pt x="174" y="6"/>
                    </a:lnTo>
                    <a:lnTo>
                      <a:pt x="174" y="6"/>
                    </a:lnTo>
                    <a:lnTo>
                      <a:pt x="174" y="6"/>
                    </a:lnTo>
                    <a:lnTo>
                      <a:pt x="174" y="6"/>
                    </a:lnTo>
                    <a:lnTo>
                      <a:pt x="180" y="6"/>
                    </a:lnTo>
                    <a:lnTo>
                      <a:pt x="180" y="6"/>
                    </a:lnTo>
                    <a:lnTo>
                      <a:pt x="180" y="6"/>
                    </a:lnTo>
                    <a:lnTo>
                      <a:pt x="180" y="6"/>
                    </a:lnTo>
                    <a:lnTo>
                      <a:pt x="180" y="6"/>
                    </a:lnTo>
                    <a:lnTo>
                      <a:pt x="186" y="6"/>
                    </a:lnTo>
                    <a:lnTo>
                      <a:pt x="186" y="6"/>
                    </a:lnTo>
                    <a:lnTo>
                      <a:pt x="186" y="6"/>
                    </a:lnTo>
                    <a:lnTo>
                      <a:pt x="186" y="6"/>
                    </a:lnTo>
                    <a:lnTo>
                      <a:pt x="186" y="6"/>
                    </a:lnTo>
                    <a:lnTo>
                      <a:pt x="192" y="6"/>
                    </a:lnTo>
                    <a:lnTo>
                      <a:pt x="192" y="6"/>
                    </a:lnTo>
                    <a:lnTo>
                      <a:pt x="192" y="6"/>
                    </a:lnTo>
                    <a:lnTo>
                      <a:pt x="192" y="6"/>
                    </a:lnTo>
                    <a:lnTo>
                      <a:pt x="192" y="6"/>
                    </a:lnTo>
                    <a:lnTo>
                      <a:pt x="198" y="6"/>
                    </a:lnTo>
                    <a:lnTo>
                      <a:pt x="198" y="6"/>
                    </a:lnTo>
                    <a:lnTo>
                      <a:pt x="198" y="6"/>
                    </a:lnTo>
                    <a:lnTo>
                      <a:pt x="198" y="6"/>
                    </a:lnTo>
                    <a:lnTo>
                      <a:pt x="198" y="6"/>
                    </a:lnTo>
                    <a:lnTo>
                      <a:pt x="204" y="6"/>
                    </a:lnTo>
                    <a:lnTo>
                      <a:pt x="204" y="6"/>
                    </a:lnTo>
                    <a:lnTo>
                      <a:pt x="204" y="6"/>
                    </a:lnTo>
                    <a:lnTo>
                      <a:pt x="204" y="6"/>
                    </a:lnTo>
                    <a:lnTo>
                      <a:pt x="204" y="6"/>
                    </a:lnTo>
                    <a:lnTo>
                      <a:pt x="210" y="6"/>
                    </a:lnTo>
                    <a:lnTo>
                      <a:pt x="210" y="6"/>
                    </a:lnTo>
                    <a:lnTo>
                      <a:pt x="210" y="6"/>
                    </a:lnTo>
                    <a:lnTo>
                      <a:pt x="210" y="6"/>
                    </a:lnTo>
                    <a:lnTo>
                      <a:pt x="210" y="6"/>
                    </a:lnTo>
                    <a:lnTo>
                      <a:pt x="216" y="6"/>
                    </a:lnTo>
                    <a:lnTo>
                      <a:pt x="216" y="6"/>
                    </a:lnTo>
                    <a:lnTo>
                      <a:pt x="216" y="6"/>
                    </a:lnTo>
                    <a:lnTo>
                      <a:pt x="216" y="6"/>
                    </a:lnTo>
                    <a:lnTo>
                      <a:pt x="222" y="6"/>
                    </a:lnTo>
                    <a:lnTo>
                      <a:pt x="222" y="6"/>
                    </a:lnTo>
                    <a:lnTo>
                      <a:pt x="222" y="6"/>
                    </a:lnTo>
                    <a:lnTo>
                      <a:pt x="222" y="6"/>
                    </a:lnTo>
                    <a:lnTo>
                      <a:pt x="222" y="6"/>
                    </a:lnTo>
                    <a:lnTo>
                      <a:pt x="228" y="6"/>
                    </a:lnTo>
                    <a:lnTo>
                      <a:pt x="228" y="6"/>
                    </a:lnTo>
                    <a:lnTo>
                      <a:pt x="228" y="6"/>
                    </a:lnTo>
                    <a:lnTo>
                      <a:pt x="228" y="6"/>
                    </a:lnTo>
                    <a:lnTo>
                      <a:pt x="228" y="6"/>
                    </a:lnTo>
                    <a:lnTo>
                      <a:pt x="234" y="6"/>
                    </a:lnTo>
                    <a:lnTo>
                      <a:pt x="234" y="6"/>
                    </a:lnTo>
                    <a:lnTo>
                      <a:pt x="234" y="6"/>
                    </a:lnTo>
                    <a:lnTo>
                      <a:pt x="234" y="6"/>
                    </a:lnTo>
                    <a:lnTo>
                      <a:pt x="234" y="6"/>
                    </a:lnTo>
                    <a:lnTo>
                      <a:pt x="240" y="6"/>
                    </a:lnTo>
                    <a:lnTo>
                      <a:pt x="240" y="6"/>
                    </a:lnTo>
                    <a:lnTo>
                      <a:pt x="240" y="6"/>
                    </a:lnTo>
                    <a:lnTo>
                      <a:pt x="240" y="6"/>
                    </a:lnTo>
                    <a:lnTo>
                      <a:pt x="240" y="6"/>
                    </a:lnTo>
                    <a:lnTo>
                      <a:pt x="246" y="6"/>
                    </a:lnTo>
                    <a:lnTo>
                      <a:pt x="246" y="6"/>
                    </a:lnTo>
                    <a:lnTo>
                      <a:pt x="246" y="6"/>
                    </a:lnTo>
                    <a:lnTo>
                      <a:pt x="246" y="6"/>
                    </a:lnTo>
                    <a:lnTo>
                      <a:pt x="246" y="6"/>
                    </a:lnTo>
                    <a:lnTo>
                      <a:pt x="246" y="6"/>
                    </a:lnTo>
                    <a:lnTo>
                      <a:pt x="252" y="6"/>
                    </a:lnTo>
                    <a:lnTo>
                      <a:pt x="252" y="6"/>
                    </a:lnTo>
                    <a:lnTo>
                      <a:pt x="252" y="6"/>
                    </a:lnTo>
                    <a:lnTo>
                      <a:pt x="252" y="6"/>
                    </a:lnTo>
                    <a:lnTo>
                      <a:pt x="252" y="6"/>
                    </a:lnTo>
                    <a:lnTo>
                      <a:pt x="258" y="6"/>
                    </a:lnTo>
                    <a:lnTo>
                      <a:pt x="258" y="6"/>
                    </a:lnTo>
                    <a:lnTo>
                      <a:pt x="258" y="6"/>
                    </a:lnTo>
                    <a:lnTo>
                      <a:pt x="258" y="6"/>
                    </a:lnTo>
                    <a:lnTo>
                      <a:pt x="264" y="6"/>
                    </a:lnTo>
                    <a:lnTo>
                      <a:pt x="264" y="6"/>
                    </a:lnTo>
                    <a:lnTo>
                      <a:pt x="264" y="6"/>
                    </a:lnTo>
                    <a:lnTo>
                      <a:pt x="264" y="6"/>
                    </a:lnTo>
                    <a:lnTo>
                      <a:pt x="264" y="6"/>
                    </a:lnTo>
                    <a:lnTo>
                      <a:pt x="270" y="6"/>
                    </a:lnTo>
                    <a:lnTo>
                      <a:pt x="270" y="6"/>
                    </a:lnTo>
                    <a:lnTo>
                      <a:pt x="270" y="6"/>
                    </a:lnTo>
                    <a:lnTo>
                      <a:pt x="270" y="6"/>
                    </a:lnTo>
                    <a:lnTo>
                      <a:pt x="270" y="6"/>
                    </a:lnTo>
                    <a:lnTo>
                      <a:pt x="276" y="6"/>
                    </a:lnTo>
                    <a:lnTo>
                      <a:pt x="276" y="6"/>
                    </a:lnTo>
                    <a:lnTo>
                      <a:pt x="276" y="6"/>
                    </a:lnTo>
                    <a:lnTo>
                      <a:pt x="276" y="6"/>
                    </a:lnTo>
                    <a:lnTo>
                      <a:pt x="276" y="6"/>
                    </a:lnTo>
                    <a:lnTo>
                      <a:pt x="282" y="6"/>
                    </a:lnTo>
                    <a:lnTo>
                      <a:pt x="282" y="6"/>
                    </a:lnTo>
                    <a:lnTo>
                      <a:pt x="282" y="6"/>
                    </a:lnTo>
                    <a:lnTo>
                      <a:pt x="282" y="6"/>
                    </a:lnTo>
                    <a:lnTo>
                      <a:pt x="282" y="6"/>
                    </a:lnTo>
                    <a:lnTo>
                      <a:pt x="288" y="6"/>
                    </a:lnTo>
                    <a:lnTo>
                      <a:pt x="288" y="6"/>
                    </a:lnTo>
                    <a:lnTo>
                      <a:pt x="288" y="6"/>
                    </a:lnTo>
                    <a:lnTo>
                      <a:pt x="288" y="6"/>
                    </a:lnTo>
                    <a:lnTo>
                      <a:pt x="288" y="6"/>
                    </a:lnTo>
                    <a:lnTo>
                      <a:pt x="294" y="6"/>
                    </a:lnTo>
                    <a:lnTo>
                      <a:pt x="294" y="6"/>
                    </a:lnTo>
                    <a:lnTo>
                      <a:pt x="294" y="6"/>
                    </a:lnTo>
                    <a:lnTo>
                      <a:pt x="294" y="6"/>
                    </a:lnTo>
                    <a:lnTo>
                      <a:pt x="300" y="6"/>
                    </a:lnTo>
                    <a:lnTo>
                      <a:pt x="300" y="6"/>
                    </a:lnTo>
                    <a:lnTo>
                      <a:pt x="300" y="6"/>
                    </a:lnTo>
                    <a:lnTo>
                      <a:pt x="300" y="6"/>
                    </a:lnTo>
                    <a:lnTo>
                      <a:pt x="300" y="6"/>
                    </a:lnTo>
                    <a:lnTo>
                      <a:pt x="306" y="6"/>
                    </a:lnTo>
                    <a:lnTo>
                      <a:pt x="306" y="6"/>
                    </a:lnTo>
                    <a:lnTo>
                      <a:pt x="306" y="6"/>
                    </a:lnTo>
                    <a:lnTo>
                      <a:pt x="306" y="6"/>
                    </a:lnTo>
                    <a:lnTo>
                      <a:pt x="306" y="6"/>
                    </a:lnTo>
                    <a:lnTo>
                      <a:pt x="312" y="6"/>
                    </a:lnTo>
                    <a:lnTo>
                      <a:pt x="312" y="6"/>
                    </a:lnTo>
                    <a:lnTo>
                      <a:pt x="312" y="6"/>
                    </a:lnTo>
                    <a:lnTo>
                      <a:pt x="312" y="6"/>
                    </a:lnTo>
                    <a:lnTo>
                      <a:pt x="312" y="6"/>
                    </a:lnTo>
                    <a:lnTo>
                      <a:pt x="318" y="6"/>
                    </a:lnTo>
                    <a:lnTo>
                      <a:pt x="318" y="6"/>
                    </a:lnTo>
                    <a:lnTo>
                      <a:pt x="318" y="6"/>
                    </a:lnTo>
                    <a:lnTo>
                      <a:pt x="318" y="6"/>
                    </a:lnTo>
                    <a:lnTo>
                      <a:pt x="318" y="6"/>
                    </a:lnTo>
                    <a:lnTo>
                      <a:pt x="324" y="6"/>
                    </a:lnTo>
                    <a:lnTo>
                      <a:pt x="324" y="6"/>
                    </a:lnTo>
                    <a:lnTo>
                      <a:pt x="324" y="6"/>
                    </a:lnTo>
                    <a:lnTo>
                      <a:pt x="324" y="6"/>
                    </a:lnTo>
                    <a:lnTo>
                      <a:pt x="324" y="6"/>
                    </a:lnTo>
                    <a:lnTo>
                      <a:pt x="324" y="6"/>
                    </a:lnTo>
                    <a:lnTo>
                      <a:pt x="330" y="6"/>
                    </a:lnTo>
                    <a:lnTo>
                      <a:pt x="330" y="6"/>
                    </a:lnTo>
                    <a:lnTo>
                      <a:pt x="330" y="6"/>
                    </a:lnTo>
                    <a:lnTo>
                      <a:pt x="330" y="6"/>
                    </a:lnTo>
                    <a:lnTo>
                      <a:pt x="336" y="6"/>
                    </a:lnTo>
                    <a:lnTo>
                      <a:pt x="336" y="6"/>
                    </a:lnTo>
                    <a:lnTo>
                      <a:pt x="336" y="6"/>
                    </a:lnTo>
                    <a:lnTo>
                      <a:pt x="336" y="6"/>
                    </a:lnTo>
                    <a:lnTo>
                      <a:pt x="336" y="6"/>
                    </a:lnTo>
                    <a:lnTo>
                      <a:pt x="342" y="6"/>
                    </a:lnTo>
                    <a:lnTo>
                      <a:pt x="342" y="6"/>
                    </a:lnTo>
                    <a:lnTo>
                      <a:pt x="342" y="6"/>
                    </a:lnTo>
                    <a:lnTo>
                      <a:pt x="342" y="6"/>
                    </a:lnTo>
                    <a:lnTo>
                      <a:pt x="342" y="6"/>
                    </a:lnTo>
                    <a:lnTo>
                      <a:pt x="348" y="6"/>
                    </a:lnTo>
                    <a:lnTo>
                      <a:pt x="348" y="6"/>
                    </a:lnTo>
                    <a:lnTo>
                      <a:pt x="348" y="6"/>
                    </a:lnTo>
                    <a:lnTo>
                      <a:pt x="348" y="6"/>
                    </a:lnTo>
                    <a:lnTo>
                      <a:pt x="348" y="6"/>
                    </a:lnTo>
                    <a:lnTo>
                      <a:pt x="354" y="6"/>
                    </a:lnTo>
                    <a:lnTo>
                      <a:pt x="354" y="6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6" y="0"/>
                    </a:lnTo>
                    <a:lnTo>
                      <a:pt x="1056" y="0"/>
                    </a:lnTo>
                    <a:lnTo>
                      <a:pt x="1056" y="0"/>
                    </a:lnTo>
                    <a:lnTo>
                      <a:pt x="1056" y="0"/>
                    </a:lnTo>
                    <a:lnTo>
                      <a:pt x="1056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64" y="0"/>
                    </a:lnTo>
                    <a:lnTo>
                      <a:pt x="1464" y="0"/>
                    </a:lnTo>
                    <a:lnTo>
                      <a:pt x="1464" y="0"/>
                    </a:lnTo>
                    <a:lnTo>
                      <a:pt x="1464" y="0"/>
                    </a:lnTo>
                    <a:lnTo>
                      <a:pt x="1464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62" y="0"/>
                    </a:lnTo>
                    <a:lnTo>
                      <a:pt x="1662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8" y="0"/>
                    </a:lnTo>
                    <a:lnTo>
                      <a:pt x="2118" y="0"/>
                    </a:lnTo>
                    <a:lnTo>
                      <a:pt x="2118" y="0"/>
                    </a:lnTo>
                    <a:lnTo>
                      <a:pt x="2118" y="0"/>
                    </a:lnTo>
                    <a:lnTo>
                      <a:pt x="2118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6"/>
                    </a:lnTo>
                    <a:lnTo>
                      <a:pt x="2766" y="6"/>
                    </a:lnTo>
                    <a:lnTo>
                      <a:pt x="2766" y="6"/>
                    </a:lnTo>
                    <a:lnTo>
                      <a:pt x="2766" y="6"/>
                    </a:lnTo>
                    <a:lnTo>
                      <a:pt x="2766" y="6"/>
                    </a:lnTo>
                    <a:lnTo>
                      <a:pt x="2766" y="6"/>
                    </a:lnTo>
                    <a:lnTo>
                      <a:pt x="2772" y="6"/>
                    </a:lnTo>
                    <a:lnTo>
                      <a:pt x="2772" y="6"/>
                    </a:lnTo>
                    <a:lnTo>
                      <a:pt x="2772" y="6"/>
                    </a:lnTo>
                    <a:lnTo>
                      <a:pt x="2772" y="6"/>
                    </a:lnTo>
                    <a:lnTo>
                      <a:pt x="2772" y="6"/>
                    </a:lnTo>
                    <a:lnTo>
                      <a:pt x="2778" y="6"/>
                    </a:lnTo>
                    <a:lnTo>
                      <a:pt x="2778" y="6"/>
                    </a:lnTo>
                    <a:lnTo>
                      <a:pt x="2778" y="6"/>
                    </a:lnTo>
                    <a:lnTo>
                      <a:pt x="2778" y="6"/>
                    </a:lnTo>
                    <a:lnTo>
                      <a:pt x="2778" y="6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904" y="0"/>
                    </a:lnTo>
                    <a:lnTo>
                      <a:pt x="2904" y="0"/>
                    </a:lnTo>
                    <a:lnTo>
                      <a:pt x="2904" y="0"/>
                    </a:lnTo>
                    <a:lnTo>
                      <a:pt x="2904" y="0"/>
                    </a:lnTo>
                    <a:lnTo>
                      <a:pt x="2904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8" y="0"/>
                    </a:lnTo>
                    <a:lnTo>
                      <a:pt x="3378" y="0"/>
                    </a:lnTo>
                    <a:lnTo>
                      <a:pt x="3378" y="0"/>
                    </a:lnTo>
                    <a:lnTo>
                      <a:pt x="3378" y="0"/>
                    </a:lnTo>
                    <a:lnTo>
                      <a:pt x="3378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6"/>
                    </a:lnTo>
                    <a:lnTo>
                      <a:pt x="3600" y="6"/>
                    </a:lnTo>
                    <a:lnTo>
                      <a:pt x="3600" y="6"/>
                    </a:lnTo>
                    <a:lnTo>
                      <a:pt x="3600" y="6"/>
                    </a:lnTo>
                    <a:lnTo>
                      <a:pt x="3606" y="6"/>
                    </a:lnTo>
                    <a:lnTo>
                      <a:pt x="3606" y="6"/>
                    </a:lnTo>
                    <a:lnTo>
                      <a:pt x="3606" y="6"/>
                    </a:lnTo>
                    <a:lnTo>
                      <a:pt x="3606" y="6"/>
                    </a:lnTo>
                    <a:lnTo>
                      <a:pt x="3606" y="6"/>
                    </a:lnTo>
                    <a:lnTo>
                      <a:pt x="3612" y="6"/>
                    </a:lnTo>
                    <a:lnTo>
                      <a:pt x="3612" y="6"/>
                    </a:lnTo>
                    <a:lnTo>
                      <a:pt x="3612" y="6"/>
                    </a:lnTo>
                    <a:lnTo>
                      <a:pt x="3612" y="6"/>
                    </a:lnTo>
                    <a:lnTo>
                      <a:pt x="3612" y="6"/>
                    </a:lnTo>
                    <a:lnTo>
                      <a:pt x="3618" y="6"/>
                    </a:lnTo>
                    <a:lnTo>
                      <a:pt x="3618" y="6"/>
                    </a:lnTo>
                    <a:lnTo>
                      <a:pt x="3618" y="6"/>
                    </a:lnTo>
                    <a:lnTo>
                      <a:pt x="3618" y="6"/>
                    </a:lnTo>
                    <a:lnTo>
                      <a:pt x="3618" y="6"/>
                    </a:lnTo>
                    <a:lnTo>
                      <a:pt x="3624" y="6"/>
                    </a:lnTo>
                    <a:lnTo>
                      <a:pt x="3624" y="6"/>
                    </a:lnTo>
                    <a:lnTo>
                      <a:pt x="3624" y="6"/>
                    </a:lnTo>
                    <a:lnTo>
                      <a:pt x="3624" y="6"/>
                    </a:lnTo>
                    <a:lnTo>
                      <a:pt x="3624" y="6"/>
                    </a:lnTo>
                    <a:lnTo>
                      <a:pt x="3630" y="6"/>
                    </a:lnTo>
                    <a:lnTo>
                      <a:pt x="3630" y="6"/>
                    </a:lnTo>
                    <a:lnTo>
                      <a:pt x="3630" y="6"/>
                    </a:lnTo>
                    <a:lnTo>
                      <a:pt x="3630" y="6"/>
                    </a:lnTo>
                    <a:lnTo>
                      <a:pt x="3630" y="6"/>
                    </a:lnTo>
                    <a:lnTo>
                      <a:pt x="3636" y="6"/>
                    </a:lnTo>
                    <a:lnTo>
                      <a:pt x="3636" y="6"/>
                    </a:lnTo>
                    <a:lnTo>
                      <a:pt x="3636" y="6"/>
                    </a:lnTo>
                    <a:lnTo>
                      <a:pt x="3636" y="6"/>
                    </a:lnTo>
                    <a:lnTo>
                      <a:pt x="3636" y="6"/>
                    </a:lnTo>
                    <a:lnTo>
                      <a:pt x="3642" y="6"/>
                    </a:lnTo>
                    <a:lnTo>
                      <a:pt x="3642" y="6"/>
                    </a:lnTo>
                    <a:lnTo>
                      <a:pt x="3642" y="6"/>
                    </a:lnTo>
                    <a:lnTo>
                      <a:pt x="3642" y="6"/>
                    </a:lnTo>
                    <a:lnTo>
                      <a:pt x="3642" y="6"/>
                    </a:lnTo>
                    <a:lnTo>
                      <a:pt x="3648" y="6"/>
                    </a:lnTo>
                    <a:lnTo>
                      <a:pt x="3648" y="6"/>
                    </a:lnTo>
                    <a:lnTo>
                      <a:pt x="3648" y="6"/>
                    </a:lnTo>
                    <a:lnTo>
                      <a:pt x="3648" y="6"/>
                    </a:lnTo>
                    <a:lnTo>
                      <a:pt x="3648" y="6"/>
                    </a:lnTo>
                    <a:lnTo>
                      <a:pt x="3654" y="6"/>
                    </a:lnTo>
                    <a:lnTo>
                      <a:pt x="3654" y="6"/>
                    </a:lnTo>
                    <a:lnTo>
                      <a:pt x="3654" y="6"/>
                    </a:lnTo>
                    <a:lnTo>
                      <a:pt x="3654" y="6"/>
                    </a:lnTo>
                    <a:lnTo>
                      <a:pt x="3654" y="6"/>
                    </a:lnTo>
                    <a:lnTo>
                      <a:pt x="3660" y="6"/>
                    </a:lnTo>
                    <a:lnTo>
                      <a:pt x="3660" y="6"/>
                    </a:lnTo>
                    <a:lnTo>
                      <a:pt x="3660" y="6"/>
                    </a:lnTo>
                    <a:lnTo>
                      <a:pt x="3660" y="6"/>
                    </a:lnTo>
                    <a:lnTo>
                      <a:pt x="3660" y="6"/>
                    </a:lnTo>
                    <a:lnTo>
                      <a:pt x="3666" y="6"/>
                    </a:lnTo>
                    <a:lnTo>
                      <a:pt x="3666" y="6"/>
                    </a:lnTo>
                    <a:lnTo>
                      <a:pt x="3666" y="6"/>
                    </a:lnTo>
                    <a:lnTo>
                      <a:pt x="3666" y="6"/>
                    </a:lnTo>
                    <a:lnTo>
                      <a:pt x="3672" y="6"/>
                    </a:lnTo>
                    <a:lnTo>
                      <a:pt x="3672" y="6"/>
                    </a:lnTo>
                    <a:lnTo>
                      <a:pt x="3672" y="6"/>
                    </a:lnTo>
                    <a:lnTo>
                      <a:pt x="3672" y="6"/>
                    </a:lnTo>
                    <a:lnTo>
                      <a:pt x="3672" y="6"/>
                    </a:lnTo>
                    <a:lnTo>
                      <a:pt x="3678" y="6"/>
                    </a:lnTo>
                    <a:lnTo>
                      <a:pt x="3678" y="6"/>
                    </a:lnTo>
                    <a:lnTo>
                      <a:pt x="3678" y="6"/>
                    </a:lnTo>
                    <a:lnTo>
                      <a:pt x="3678" y="6"/>
                    </a:lnTo>
                    <a:lnTo>
                      <a:pt x="3678" y="6"/>
                    </a:lnTo>
                    <a:lnTo>
                      <a:pt x="3684" y="6"/>
                    </a:lnTo>
                    <a:lnTo>
                      <a:pt x="3684" y="6"/>
                    </a:lnTo>
                    <a:lnTo>
                      <a:pt x="3684" y="6"/>
                    </a:lnTo>
                    <a:lnTo>
                      <a:pt x="3684" y="6"/>
                    </a:lnTo>
                    <a:lnTo>
                      <a:pt x="3684" y="6"/>
                    </a:lnTo>
                    <a:lnTo>
                      <a:pt x="3690" y="6"/>
                    </a:lnTo>
                    <a:lnTo>
                      <a:pt x="3690" y="6"/>
                    </a:lnTo>
                    <a:lnTo>
                      <a:pt x="3690" y="6"/>
                    </a:lnTo>
                    <a:lnTo>
                      <a:pt x="3690" y="6"/>
                    </a:lnTo>
                    <a:lnTo>
                      <a:pt x="3690" y="6"/>
                    </a:lnTo>
                    <a:lnTo>
                      <a:pt x="3696" y="6"/>
                    </a:lnTo>
                    <a:lnTo>
                      <a:pt x="3696" y="6"/>
                    </a:lnTo>
                    <a:lnTo>
                      <a:pt x="3696" y="6"/>
                    </a:lnTo>
                    <a:lnTo>
                      <a:pt x="3696" y="6"/>
                    </a:lnTo>
                    <a:lnTo>
                      <a:pt x="3696" y="6"/>
                    </a:lnTo>
                    <a:lnTo>
                      <a:pt x="3702" y="6"/>
                    </a:lnTo>
                    <a:lnTo>
                      <a:pt x="3702" y="6"/>
                    </a:lnTo>
                    <a:lnTo>
                      <a:pt x="3702" y="6"/>
                    </a:lnTo>
                    <a:lnTo>
                      <a:pt x="3702" y="6"/>
                    </a:lnTo>
                    <a:lnTo>
                      <a:pt x="3702" y="6"/>
                    </a:lnTo>
                    <a:lnTo>
                      <a:pt x="3708" y="6"/>
                    </a:lnTo>
                    <a:lnTo>
                      <a:pt x="3708" y="6"/>
                    </a:lnTo>
                    <a:lnTo>
                      <a:pt x="3708" y="6"/>
                    </a:lnTo>
                    <a:lnTo>
                      <a:pt x="3708" y="6"/>
                    </a:lnTo>
                    <a:lnTo>
                      <a:pt x="3708" y="6"/>
                    </a:lnTo>
                    <a:lnTo>
                      <a:pt x="3714" y="6"/>
                    </a:lnTo>
                    <a:lnTo>
                      <a:pt x="3714" y="6"/>
                    </a:lnTo>
                    <a:lnTo>
                      <a:pt x="3714" y="6"/>
                    </a:lnTo>
                    <a:lnTo>
                      <a:pt x="3714" y="6"/>
                    </a:lnTo>
                    <a:lnTo>
                      <a:pt x="3714" y="6"/>
                    </a:lnTo>
                    <a:lnTo>
                      <a:pt x="3720" y="6"/>
                    </a:lnTo>
                    <a:lnTo>
                      <a:pt x="3720" y="6"/>
                    </a:lnTo>
                    <a:lnTo>
                      <a:pt x="3720" y="6"/>
                    </a:lnTo>
                    <a:lnTo>
                      <a:pt x="3720" y="6"/>
                    </a:lnTo>
                    <a:lnTo>
                      <a:pt x="3720" y="6"/>
                    </a:lnTo>
                    <a:lnTo>
                      <a:pt x="3726" y="6"/>
                    </a:lnTo>
                    <a:lnTo>
                      <a:pt x="3726" y="6"/>
                    </a:lnTo>
                    <a:lnTo>
                      <a:pt x="3726" y="6"/>
                    </a:lnTo>
                    <a:lnTo>
                      <a:pt x="3726" y="6"/>
                    </a:lnTo>
                    <a:lnTo>
                      <a:pt x="3726" y="6"/>
                    </a:lnTo>
                    <a:lnTo>
                      <a:pt x="3732" y="6"/>
                    </a:lnTo>
                    <a:lnTo>
                      <a:pt x="3732" y="6"/>
                    </a:lnTo>
                    <a:lnTo>
                      <a:pt x="3732" y="6"/>
                    </a:lnTo>
                    <a:lnTo>
                      <a:pt x="3732" y="6"/>
                    </a:lnTo>
                    <a:lnTo>
                      <a:pt x="3732" y="6"/>
                    </a:lnTo>
                    <a:lnTo>
                      <a:pt x="3738" y="6"/>
                    </a:lnTo>
                    <a:lnTo>
                      <a:pt x="3738" y="6"/>
                    </a:lnTo>
                    <a:lnTo>
                      <a:pt x="3738" y="6"/>
                    </a:lnTo>
                    <a:lnTo>
                      <a:pt x="3738" y="6"/>
                    </a:lnTo>
                    <a:lnTo>
                      <a:pt x="3738" y="6"/>
                    </a:lnTo>
                    <a:lnTo>
                      <a:pt x="3744" y="6"/>
                    </a:lnTo>
                    <a:lnTo>
                      <a:pt x="3744" y="6"/>
                    </a:lnTo>
                    <a:lnTo>
                      <a:pt x="3744" y="6"/>
                    </a:lnTo>
                    <a:lnTo>
                      <a:pt x="3744" y="6"/>
                    </a:lnTo>
                    <a:lnTo>
                      <a:pt x="3744" y="6"/>
                    </a:lnTo>
                    <a:lnTo>
                      <a:pt x="3750" y="6"/>
                    </a:lnTo>
                    <a:lnTo>
                      <a:pt x="3750" y="6"/>
                    </a:lnTo>
                    <a:lnTo>
                      <a:pt x="3750" y="6"/>
                    </a:lnTo>
                    <a:lnTo>
                      <a:pt x="3750" y="6"/>
                    </a:lnTo>
                    <a:lnTo>
                      <a:pt x="3750" y="6"/>
                    </a:lnTo>
                    <a:lnTo>
                      <a:pt x="3756" y="6"/>
                    </a:lnTo>
                    <a:lnTo>
                      <a:pt x="3756" y="6"/>
                    </a:lnTo>
                    <a:lnTo>
                      <a:pt x="3756" y="6"/>
                    </a:lnTo>
                    <a:lnTo>
                      <a:pt x="3756" y="6"/>
                    </a:lnTo>
                    <a:lnTo>
                      <a:pt x="3756" y="6"/>
                    </a:lnTo>
                    <a:lnTo>
                      <a:pt x="3762" y="6"/>
                    </a:lnTo>
                    <a:lnTo>
                      <a:pt x="3762" y="6"/>
                    </a:lnTo>
                    <a:lnTo>
                      <a:pt x="3762" y="6"/>
                    </a:lnTo>
                    <a:lnTo>
                      <a:pt x="3762" y="6"/>
                    </a:lnTo>
                    <a:lnTo>
                      <a:pt x="3762" y="6"/>
                    </a:lnTo>
                    <a:lnTo>
                      <a:pt x="3768" y="6"/>
                    </a:lnTo>
                    <a:lnTo>
                      <a:pt x="3768" y="6"/>
                    </a:lnTo>
                    <a:lnTo>
                      <a:pt x="3768" y="6"/>
                    </a:lnTo>
                    <a:lnTo>
                      <a:pt x="3768" y="6"/>
                    </a:lnTo>
                    <a:lnTo>
                      <a:pt x="3768" y="6"/>
                    </a:lnTo>
                    <a:lnTo>
                      <a:pt x="3774" y="6"/>
                    </a:lnTo>
                    <a:lnTo>
                      <a:pt x="3774" y="6"/>
                    </a:lnTo>
                    <a:lnTo>
                      <a:pt x="3774" y="6"/>
                    </a:lnTo>
                    <a:lnTo>
                      <a:pt x="3774" y="6"/>
                    </a:lnTo>
                    <a:lnTo>
                      <a:pt x="3774" y="6"/>
                    </a:lnTo>
                    <a:lnTo>
                      <a:pt x="3780" y="6"/>
                    </a:lnTo>
                    <a:lnTo>
                      <a:pt x="3780" y="6"/>
                    </a:lnTo>
                    <a:lnTo>
                      <a:pt x="3780" y="6"/>
                    </a:lnTo>
                    <a:lnTo>
                      <a:pt x="3780" y="6"/>
                    </a:lnTo>
                    <a:lnTo>
                      <a:pt x="3780" y="6"/>
                    </a:lnTo>
                    <a:lnTo>
                      <a:pt x="3786" y="6"/>
                    </a:lnTo>
                    <a:lnTo>
                      <a:pt x="3786" y="6"/>
                    </a:lnTo>
                    <a:lnTo>
                      <a:pt x="3786" y="6"/>
                    </a:lnTo>
                    <a:lnTo>
                      <a:pt x="3786" y="6"/>
                    </a:lnTo>
                    <a:lnTo>
                      <a:pt x="3786" y="6"/>
                    </a:lnTo>
                    <a:lnTo>
                      <a:pt x="3792" y="6"/>
                    </a:lnTo>
                    <a:lnTo>
                      <a:pt x="3792" y="6"/>
                    </a:lnTo>
                    <a:lnTo>
                      <a:pt x="3792" y="6"/>
                    </a:lnTo>
                    <a:lnTo>
                      <a:pt x="3792" y="6"/>
                    </a:lnTo>
                    <a:lnTo>
                      <a:pt x="3798" y="6"/>
                    </a:lnTo>
                    <a:lnTo>
                      <a:pt x="3798" y="6"/>
                    </a:lnTo>
                    <a:lnTo>
                      <a:pt x="3798" y="6"/>
                    </a:lnTo>
                    <a:lnTo>
                      <a:pt x="3798" y="6"/>
                    </a:lnTo>
                    <a:lnTo>
                      <a:pt x="3798" y="6"/>
                    </a:lnTo>
                    <a:lnTo>
                      <a:pt x="3804" y="6"/>
                    </a:lnTo>
                    <a:lnTo>
                      <a:pt x="3804" y="6"/>
                    </a:lnTo>
                    <a:lnTo>
                      <a:pt x="3804" y="6"/>
                    </a:lnTo>
                    <a:lnTo>
                      <a:pt x="3804" y="6"/>
                    </a:lnTo>
                    <a:lnTo>
                      <a:pt x="3804" y="6"/>
                    </a:lnTo>
                    <a:lnTo>
                      <a:pt x="3810" y="6"/>
                    </a:lnTo>
                    <a:lnTo>
                      <a:pt x="3810" y="6"/>
                    </a:lnTo>
                    <a:lnTo>
                      <a:pt x="3810" y="6"/>
                    </a:lnTo>
                    <a:lnTo>
                      <a:pt x="3810" y="6"/>
                    </a:lnTo>
                    <a:lnTo>
                      <a:pt x="3810" y="6"/>
                    </a:lnTo>
                    <a:lnTo>
                      <a:pt x="3816" y="6"/>
                    </a:lnTo>
                    <a:lnTo>
                      <a:pt x="3816" y="6"/>
                    </a:lnTo>
                    <a:lnTo>
                      <a:pt x="3816" y="6"/>
                    </a:lnTo>
                    <a:lnTo>
                      <a:pt x="3816" y="6"/>
                    </a:lnTo>
                    <a:lnTo>
                      <a:pt x="3816" y="6"/>
                    </a:lnTo>
                    <a:lnTo>
                      <a:pt x="3822" y="6"/>
                    </a:lnTo>
                    <a:lnTo>
                      <a:pt x="3822" y="6"/>
                    </a:lnTo>
                    <a:lnTo>
                      <a:pt x="3822" y="6"/>
                    </a:lnTo>
                    <a:lnTo>
                      <a:pt x="3822" y="6"/>
                    </a:lnTo>
                    <a:lnTo>
                      <a:pt x="3822" y="6"/>
                    </a:lnTo>
                    <a:lnTo>
                      <a:pt x="3828" y="6"/>
                    </a:lnTo>
                    <a:lnTo>
                      <a:pt x="3828" y="6"/>
                    </a:lnTo>
                    <a:lnTo>
                      <a:pt x="3828" y="6"/>
                    </a:lnTo>
                    <a:lnTo>
                      <a:pt x="3828" y="6"/>
                    </a:lnTo>
                    <a:lnTo>
                      <a:pt x="3828" y="6"/>
                    </a:lnTo>
                    <a:lnTo>
                      <a:pt x="3834" y="6"/>
                    </a:lnTo>
                    <a:lnTo>
                      <a:pt x="3834" y="6"/>
                    </a:lnTo>
                    <a:lnTo>
                      <a:pt x="3834" y="6"/>
                    </a:lnTo>
                    <a:lnTo>
                      <a:pt x="3834" y="6"/>
                    </a:lnTo>
                    <a:lnTo>
                      <a:pt x="3834" y="6"/>
                    </a:lnTo>
                    <a:lnTo>
                      <a:pt x="3840" y="6"/>
                    </a:lnTo>
                    <a:lnTo>
                      <a:pt x="3840" y="6"/>
                    </a:lnTo>
                    <a:lnTo>
                      <a:pt x="3840" y="6"/>
                    </a:lnTo>
                    <a:lnTo>
                      <a:pt x="3840" y="6"/>
                    </a:lnTo>
                    <a:lnTo>
                      <a:pt x="3840" y="6"/>
                    </a:lnTo>
                    <a:lnTo>
                      <a:pt x="3846" y="6"/>
                    </a:lnTo>
                    <a:lnTo>
                      <a:pt x="3846" y="6"/>
                    </a:lnTo>
                    <a:lnTo>
                      <a:pt x="3846" y="6"/>
                    </a:lnTo>
                    <a:lnTo>
                      <a:pt x="3846" y="6"/>
                    </a:lnTo>
                    <a:lnTo>
                      <a:pt x="3846" y="6"/>
                    </a:lnTo>
                    <a:lnTo>
                      <a:pt x="3852" y="6"/>
                    </a:lnTo>
                    <a:lnTo>
                      <a:pt x="3852" y="6"/>
                    </a:lnTo>
                    <a:lnTo>
                      <a:pt x="3852" y="6"/>
                    </a:lnTo>
                    <a:lnTo>
                      <a:pt x="3852" y="6"/>
                    </a:lnTo>
                    <a:lnTo>
                      <a:pt x="3852" y="6"/>
                    </a:lnTo>
                    <a:lnTo>
                      <a:pt x="3858" y="6"/>
                    </a:lnTo>
                    <a:lnTo>
                      <a:pt x="3858" y="6"/>
                    </a:lnTo>
                    <a:lnTo>
                      <a:pt x="3858" y="6"/>
                    </a:lnTo>
                    <a:lnTo>
                      <a:pt x="3858" y="6"/>
                    </a:lnTo>
                    <a:lnTo>
                      <a:pt x="3858" y="6"/>
                    </a:lnTo>
                    <a:lnTo>
                      <a:pt x="3864" y="6"/>
                    </a:lnTo>
                    <a:lnTo>
                      <a:pt x="3864" y="6"/>
                    </a:lnTo>
                    <a:lnTo>
                      <a:pt x="3864" y="6"/>
                    </a:lnTo>
                    <a:lnTo>
                      <a:pt x="3864" y="6"/>
                    </a:lnTo>
                    <a:lnTo>
                      <a:pt x="3864" y="6"/>
                    </a:lnTo>
                    <a:lnTo>
                      <a:pt x="3870" y="6"/>
                    </a:lnTo>
                    <a:lnTo>
                      <a:pt x="3870" y="6"/>
                    </a:lnTo>
                    <a:lnTo>
                      <a:pt x="3870" y="6"/>
                    </a:lnTo>
                    <a:lnTo>
                      <a:pt x="3870" y="6"/>
                    </a:lnTo>
                    <a:lnTo>
                      <a:pt x="3870" y="6"/>
                    </a:lnTo>
                    <a:lnTo>
                      <a:pt x="3876" y="6"/>
                    </a:lnTo>
                    <a:lnTo>
                      <a:pt x="3876" y="6"/>
                    </a:lnTo>
                    <a:lnTo>
                      <a:pt x="3876" y="6"/>
                    </a:lnTo>
                    <a:lnTo>
                      <a:pt x="3876" y="6"/>
                    </a:lnTo>
                    <a:lnTo>
                      <a:pt x="3876" y="6"/>
                    </a:lnTo>
                    <a:lnTo>
                      <a:pt x="3882" y="6"/>
                    </a:lnTo>
                    <a:lnTo>
                      <a:pt x="3882" y="6"/>
                    </a:lnTo>
                    <a:lnTo>
                      <a:pt x="3882" y="6"/>
                    </a:lnTo>
                    <a:lnTo>
                      <a:pt x="3882" y="6"/>
                    </a:lnTo>
                    <a:lnTo>
                      <a:pt x="3882" y="6"/>
                    </a:lnTo>
                    <a:lnTo>
                      <a:pt x="3888" y="6"/>
                    </a:lnTo>
                    <a:lnTo>
                      <a:pt x="3888" y="6"/>
                    </a:lnTo>
                    <a:lnTo>
                      <a:pt x="3888" y="6"/>
                    </a:lnTo>
                    <a:lnTo>
                      <a:pt x="3888" y="6"/>
                    </a:lnTo>
                    <a:lnTo>
                      <a:pt x="3888" y="6"/>
                    </a:lnTo>
                    <a:lnTo>
                      <a:pt x="3894" y="6"/>
                    </a:lnTo>
                    <a:lnTo>
                      <a:pt x="3894" y="6"/>
                    </a:lnTo>
                    <a:lnTo>
                      <a:pt x="3894" y="6"/>
                    </a:lnTo>
                    <a:lnTo>
                      <a:pt x="3894" y="6"/>
                    </a:lnTo>
                    <a:lnTo>
                      <a:pt x="3900" y="6"/>
                    </a:lnTo>
                    <a:lnTo>
                      <a:pt x="3900" y="6"/>
                    </a:lnTo>
                    <a:lnTo>
                      <a:pt x="3900" y="6"/>
                    </a:lnTo>
                    <a:lnTo>
                      <a:pt x="3900" y="6"/>
                    </a:lnTo>
                    <a:lnTo>
                      <a:pt x="3900" y="6"/>
                    </a:lnTo>
                    <a:lnTo>
                      <a:pt x="3906" y="6"/>
                    </a:lnTo>
                    <a:lnTo>
                      <a:pt x="3906" y="6"/>
                    </a:lnTo>
                    <a:lnTo>
                      <a:pt x="3906" y="6"/>
                    </a:lnTo>
                    <a:lnTo>
                      <a:pt x="3906" y="6"/>
                    </a:lnTo>
                    <a:lnTo>
                      <a:pt x="3906" y="6"/>
                    </a:lnTo>
                    <a:lnTo>
                      <a:pt x="3912" y="6"/>
                    </a:lnTo>
                    <a:lnTo>
                      <a:pt x="3912" y="6"/>
                    </a:lnTo>
                    <a:lnTo>
                      <a:pt x="3912" y="6"/>
                    </a:lnTo>
                    <a:lnTo>
                      <a:pt x="3912" y="6"/>
                    </a:lnTo>
                    <a:lnTo>
                      <a:pt x="3912" y="6"/>
                    </a:lnTo>
                    <a:lnTo>
                      <a:pt x="3918" y="6"/>
                    </a:lnTo>
                    <a:lnTo>
                      <a:pt x="3918" y="6"/>
                    </a:lnTo>
                    <a:lnTo>
                      <a:pt x="3918" y="6"/>
                    </a:lnTo>
                    <a:lnTo>
                      <a:pt x="3918" y="6"/>
                    </a:lnTo>
                    <a:lnTo>
                      <a:pt x="3918" y="6"/>
                    </a:lnTo>
                    <a:lnTo>
                      <a:pt x="3924" y="6"/>
                    </a:lnTo>
                    <a:lnTo>
                      <a:pt x="3924" y="6"/>
                    </a:lnTo>
                    <a:lnTo>
                      <a:pt x="3924" y="6"/>
                    </a:lnTo>
                    <a:lnTo>
                      <a:pt x="3924" y="6"/>
                    </a:lnTo>
                    <a:lnTo>
                      <a:pt x="3924" y="6"/>
                    </a:lnTo>
                    <a:lnTo>
                      <a:pt x="3930" y="6"/>
                    </a:lnTo>
                    <a:lnTo>
                      <a:pt x="3930" y="6"/>
                    </a:lnTo>
                    <a:lnTo>
                      <a:pt x="3930" y="6"/>
                    </a:lnTo>
                    <a:lnTo>
                      <a:pt x="3930" y="6"/>
                    </a:lnTo>
                    <a:lnTo>
                      <a:pt x="3930" y="6"/>
                    </a:lnTo>
                    <a:lnTo>
                      <a:pt x="3936" y="6"/>
                    </a:lnTo>
                    <a:lnTo>
                      <a:pt x="3936" y="6"/>
                    </a:lnTo>
                    <a:lnTo>
                      <a:pt x="3936" y="6"/>
                    </a:lnTo>
                    <a:lnTo>
                      <a:pt x="3936" y="6"/>
                    </a:lnTo>
                    <a:lnTo>
                      <a:pt x="3936" y="6"/>
                    </a:lnTo>
                    <a:lnTo>
                      <a:pt x="3942" y="6"/>
                    </a:lnTo>
                    <a:lnTo>
                      <a:pt x="3942" y="6"/>
                    </a:lnTo>
                    <a:lnTo>
                      <a:pt x="3942" y="6"/>
                    </a:lnTo>
                    <a:lnTo>
                      <a:pt x="3942" y="6"/>
                    </a:lnTo>
                    <a:lnTo>
                      <a:pt x="3942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6" y="0"/>
                    </a:lnTo>
                    <a:lnTo>
                      <a:pt x="3966" y="0"/>
                    </a:lnTo>
                    <a:lnTo>
                      <a:pt x="3966" y="0"/>
                    </a:lnTo>
                    <a:lnTo>
                      <a:pt x="3966" y="0"/>
                    </a:lnTo>
                    <a:lnTo>
                      <a:pt x="3966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32" y="0"/>
                    </a:lnTo>
                    <a:lnTo>
                      <a:pt x="4032" y="0"/>
                    </a:lnTo>
                    <a:lnTo>
                      <a:pt x="4032" y="0"/>
                    </a:lnTo>
                    <a:lnTo>
                      <a:pt x="4032" y="0"/>
                    </a:lnTo>
                    <a:lnTo>
                      <a:pt x="4032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10" y="0"/>
                    </a:lnTo>
                    <a:lnTo>
                      <a:pt x="4110" y="0"/>
                    </a:lnTo>
                    <a:lnTo>
                      <a:pt x="4110" y="0"/>
                    </a:lnTo>
                    <a:lnTo>
                      <a:pt x="4110" y="0"/>
                    </a:lnTo>
                    <a:lnTo>
                      <a:pt x="4110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82" y="0"/>
                    </a:lnTo>
                    <a:lnTo>
                      <a:pt x="4182" y="0"/>
                    </a:lnTo>
                    <a:lnTo>
                      <a:pt x="4182" y="0"/>
                    </a:lnTo>
                    <a:lnTo>
                      <a:pt x="4182" y="0"/>
                    </a:lnTo>
                    <a:lnTo>
                      <a:pt x="4182" y="0"/>
                    </a:lnTo>
                    <a:lnTo>
                      <a:pt x="4188" y="0"/>
                    </a:lnTo>
                    <a:lnTo>
                      <a:pt x="4188" y="0"/>
                    </a:lnTo>
                    <a:lnTo>
                      <a:pt x="4188" y="0"/>
                    </a:lnTo>
                    <a:lnTo>
                      <a:pt x="4188" y="0"/>
                    </a:lnTo>
                    <a:lnTo>
                      <a:pt x="4188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62" y="0"/>
                    </a:lnTo>
                    <a:lnTo>
                      <a:pt x="4362" y="0"/>
                    </a:lnTo>
                    <a:lnTo>
                      <a:pt x="4362" y="0"/>
                    </a:lnTo>
                    <a:lnTo>
                      <a:pt x="4362" y="0"/>
                    </a:lnTo>
                    <a:lnTo>
                      <a:pt x="4362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404" y="0"/>
                    </a:lnTo>
                    <a:lnTo>
                      <a:pt x="4404" y="0"/>
                    </a:lnTo>
                    <a:lnTo>
                      <a:pt x="4404" y="0"/>
                    </a:lnTo>
                    <a:lnTo>
                      <a:pt x="4404" y="0"/>
                    </a:lnTo>
                    <a:lnTo>
                      <a:pt x="4404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64" y="0"/>
                    </a:lnTo>
                    <a:lnTo>
                      <a:pt x="4464" y="0"/>
                    </a:lnTo>
                    <a:lnTo>
                      <a:pt x="4464" y="0"/>
                    </a:lnTo>
                    <a:lnTo>
                      <a:pt x="4464" y="0"/>
                    </a:lnTo>
                    <a:lnTo>
                      <a:pt x="4464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82" y="0"/>
                    </a:lnTo>
                    <a:lnTo>
                      <a:pt x="4482" y="0"/>
                    </a:lnTo>
                    <a:lnTo>
                      <a:pt x="4482" y="0"/>
                    </a:lnTo>
                    <a:lnTo>
                      <a:pt x="4482" y="0"/>
                    </a:lnTo>
                    <a:lnTo>
                      <a:pt x="4482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60" y="0"/>
                    </a:lnTo>
                    <a:lnTo>
                      <a:pt x="4560" y="0"/>
                    </a:lnTo>
                    <a:lnTo>
                      <a:pt x="4560" y="0"/>
                    </a:lnTo>
                    <a:lnTo>
                      <a:pt x="4560" y="0"/>
                    </a:lnTo>
                    <a:lnTo>
                      <a:pt x="4560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602" y="0"/>
                    </a:lnTo>
                    <a:lnTo>
                      <a:pt x="4602" y="0"/>
                    </a:lnTo>
                    <a:lnTo>
                      <a:pt x="4602" y="0"/>
                    </a:lnTo>
                    <a:lnTo>
                      <a:pt x="4602" y="0"/>
                    </a:lnTo>
                    <a:lnTo>
                      <a:pt x="4602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704" y="0"/>
                    </a:lnTo>
                    <a:lnTo>
                      <a:pt x="4704" y="0"/>
                    </a:lnTo>
                    <a:lnTo>
                      <a:pt x="4704" y="0"/>
                    </a:lnTo>
                    <a:lnTo>
                      <a:pt x="4704" y="0"/>
                    </a:lnTo>
                    <a:lnTo>
                      <a:pt x="4704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52" y="0"/>
                    </a:lnTo>
                    <a:lnTo>
                      <a:pt x="4752" y="0"/>
                    </a:lnTo>
                    <a:lnTo>
                      <a:pt x="4752" y="0"/>
                    </a:lnTo>
                    <a:lnTo>
                      <a:pt x="4752" y="0"/>
                    </a:lnTo>
                    <a:lnTo>
                      <a:pt x="4752" y="0"/>
                    </a:lnTo>
                    <a:lnTo>
                      <a:pt x="4758" y="0"/>
                    </a:lnTo>
                    <a:lnTo>
                      <a:pt x="4758" y="0"/>
                    </a:lnTo>
                    <a:lnTo>
                      <a:pt x="4758" y="0"/>
                    </a:lnTo>
                    <a:lnTo>
                      <a:pt x="4758" y="0"/>
                    </a:lnTo>
                    <a:lnTo>
                      <a:pt x="4758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70" y="0"/>
                    </a:lnTo>
                    <a:lnTo>
                      <a:pt x="4770" y="0"/>
                    </a:lnTo>
                    <a:lnTo>
                      <a:pt x="4770" y="0"/>
                    </a:lnTo>
                    <a:lnTo>
                      <a:pt x="4770" y="0"/>
                    </a:lnTo>
                    <a:lnTo>
                      <a:pt x="4770" y="0"/>
                    </a:lnTo>
                    <a:lnTo>
                      <a:pt x="4776" y="0"/>
                    </a:lnTo>
                    <a:lnTo>
                      <a:pt x="4776" y="0"/>
                    </a:lnTo>
                    <a:lnTo>
                      <a:pt x="4776" y="0"/>
                    </a:lnTo>
                    <a:lnTo>
                      <a:pt x="4776" y="0"/>
                    </a:lnTo>
                    <a:lnTo>
                      <a:pt x="4776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6" y="0"/>
                    </a:lnTo>
                    <a:lnTo>
                      <a:pt x="4836" y="0"/>
                    </a:lnTo>
                    <a:lnTo>
                      <a:pt x="4836" y="0"/>
                    </a:lnTo>
                    <a:lnTo>
                      <a:pt x="4836" y="0"/>
                    </a:lnTo>
                    <a:lnTo>
                      <a:pt x="4836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54" y="0"/>
                    </a:lnTo>
                    <a:lnTo>
                      <a:pt x="4854" y="0"/>
                    </a:lnTo>
                    <a:lnTo>
                      <a:pt x="4854" y="0"/>
                    </a:lnTo>
                    <a:lnTo>
                      <a:pt x="4854" y="0"/>
                    </a:lnTo>
                    <a:lnTo>
                      <a:pt x="4854" y="0"/>
                    </a:lnTo>
                    <a:lnTo>
                      <a:pt x="4860" y="0"/>
                    </a:lnTo>
                    <a:lnTo>
                      <a:pt x="4860" y="0"/>
                    </a:lnTo>
                    <a:lnTo>
                      <a:pt x="4860" y="0"/>
                    </a:lnTo>
                    <a:lnTo>
                      <a:pt x="4860" y="0"/>
                    </a:lnTo>
                    <a:lnTo>
                      <a:pt x="4860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72" y="0"/>
                    </a:lnTo>
                    <a:lnTo>
                      <a:pt x="4872" y="0"/>
                    </a:lnTo>
                    <a:lnTo>
                      <a:pt x="4872" y="0"/>
                    </a:lnTo>
                    <a:lnTo>
                      <a:pt x="4872" y="0"/>
                    </a:lnTo>
                    <a:lnTo>
                      <a:pt x="4872" y="0"/>
                    </a:lnTo>
                    <a:lnTo>
                      <a:pt x="4878" y="0"/>
                    </a:lnTo>
                    <a:lnTo>
                      <a:pt x="4878" y="0"/>
                    </a:lnTo>
                    <a:lnTo>
                      <a:pt x="4878" y="0"/>
                    </a:lnTo>
                    <a:lnTo>
                      <a:pt x="4878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92" y="0"/>
                    </a:lnTo>
                    <a:lnTo>
                      <a:pt x="4992" y="0"/>
                    </a:lnTo>
                    <a:lnTo>
                      <a:pt x="4992" y="0"/>
                    </a:lnTo>
                    <a:lnTo>
                      <a:pt x="4992" y="0"/>
                    </a:lnTo>
                    <a:lnTo>
                      <a:pt x="4992" y="0"/>
                    </a:lnTo>
                    <a:lnTo>
                      <a:pt x="4998" y="0"/>
                    </a:lnTo>
                    <a:lnTo>
                      <a:pt x="4998" y="0"/>
                    </a:lnTo>
                    <a:lnTo>
                      <a:pt x="4998" y="0"/>
                    </a:lnTo>
                    <a:lnTo>
                      <a:pt x="4998" y="0"/>
                    </a:lnTo>
                    <a:lnTo>
                      <a:pt x="4998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10" y="0"/>
                    </a:lnTo>
                    <a:lnTo>
                      <a:pt x="5010" y="0"/>
                    </a:lnTo>
                    <a:lnTo>
                      <a:pt x="5010" y="0"/>
                    </a:lnTo>
                    <a:lnTo>
                      <a:pt x="5010" y="0"/>
                    </a:lnTo>
                    <a:lnTo>
                      <a:pt x="5010" y="0"/>
                    </a:lnTo>
                    <a:lnTo>
                      <a:pt x="5016" y="0"/>
                    </a:lnTo>
                    <a:lnTo>
                      <a:pt x="5016" y="0"/>
                    </a:lnTo>
                    <a:lnTo>
                      <a:pt x="5016" y="0"/>
                    </a:lnTo>
                    <a:lnTo>
                      <a:pt x="5016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8" y="0"/>
                    </a:lnTo>
                    <a:lnTo>
                      <a:pt x="5028" y="0"/>
                    </a:lnTo>
                    <a:lnTo>
                      <a:pt x="5028" y="0"/>
                    </a:lnTo>
                    <a:lnTo>
                      <a:pt x="5028" y="0"/>
                    </a:lnTo>
                    <a:lnTo>
                      <a:pt x="5028" y="0"/>
                    </a:lnTo>
                    <a:lnTo>
                      <a:pt x="5034" y="0"/>
                    </a:lnTo>
                    <a:lnTo>
                      <a:pt x="5034" y="0"/>
                    </a:lnTo>
                    <a:lnTo>
                      <a:pt x="5034" y="0"/>
                    </a:lnTo>
                    <a:lnTo>
                      <a:pt x="5034" y="0"/>
                    </a:lnTo>
                    <a:lnTo>
                      <a:pt x="5034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52" y="0"/>
                    </a:lnTo>
                    <a:lnTo>
                      <a:pt x="5052" y="0"/>
                    </a:lnTo>
                    <a:lnTo>
                      <a:pt x="5052" y="0"/>
                    </a:lnTo>
                    <a:lnTo>
                      <a:pt x="5052" y="0"/>
                    </a:lnTo>
                    <a:lnTo>
                      <a:pt x="5052" y="0"/>
                    </a:lnTo>
                    <a:lnTo>
                      <a:pt x="5058" y="0"/>
                    </a:lnTo>
                    <a:lnTo>
                      <a:pt x="5058" y="0"/>
                    </a:lnTo>
                    <a:lnTo>
                      <a:pt x="5058" y="0"/>
                    </a:lnTo>
                    <a:lnTo>
                      <a:pt x="5058" y="0"/>
                    </a:lnTo>
                    <a:lnTo>
                      <a:pt x="5058" y="0"/>
                    </a:lnTo>
                    <a:lnTo>
                      <a:pt x="5064" y="0"/>
                    </a:lnTo>
                    <a:lnTo>
                      <a:pt x="5064" y="0"/>
                    </a:lnTo>
                    <a:lnTo>
                      <a:pt x="5064" y="0"/>
                    </a:lnTo>
                    <a:lnTo>
                      <a:pt x="5064" y="0"/>
                    </a:lnTo>
                    <a:lnTo>
                      <a:pt x="5064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76" y="0"/>
                    </a:lnTo>
                    <a:lnTo>
                      <a:pt x="5076" y="0"/>
                    </a:lnTo>
                    <a:lnTo>
                      <a:pt x="5076" y="0"/>
                    </a:lnTo>
                    <a:lnTo>
                      <a:pt x="5076" y="0"/>
                    </a:lnTo>
                    <a:lnTo>
                      <a:pt x="5076" y="0"/>
                    </a:lnTo>
                    <a:lnTo>
                      <a:pt x="5082" y="0"/>
                    </a:lnTo>
                    <a:lnTo>
                      <a:pt x="5082" y="0"/>
                    </a:lnTo>
                    <a:lnTo>
                      <a:pt x="5082" y="0"/>
                    </a:lnTo>
                    <a:lnTo>
                      <a:pt x="5082" y="0"/>
                    </a:lnTo>
                    <a:lnTo>
                      <a:pt x="5082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100" y="0"/>
                    </a:lnTo>
                    <a:lnTo>
                      <a:pt x="5100" y="0"/>
                    </a:lnTo>
                    <a:lnTo>
                      <a:pt x="5100" y="0"/>
                    </a:lnTo>
                    <a:lnTo>
                      <a:pt x="5100" y="0"/>
                    </a:lnTo>
                    <a:lnTo>
                      <a:pt x="5100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30" y="0"/>
                    </a:lnTo>
                    <a:lnTo>
                      <a:pt x="5130" y="0"/>
                    </a:lnTo>
                    <a:lnTo>
                      <a:pt x="5130" y="0"/>
                    </a:lnTo>
                    <a:lnTo>
                      <a:pt x="5130" y="0"/>
                    </a:lnTo>
                    <a:lnTo>
                      <a:pt x="5130" y="0"/>
                    </a:lnTo>
                    <a:lnTo>
                      <a:pt x="5136" y="0"/>
                    </a:lnTo>
                    <a:lnTo>
                      <a:pt x="5136" y="0"/>
                    </a:lnTo>
                    <a:lnTo>
                      <a:pt x="5136" y="0"/>
                    </a:lnTo>
                    <a:lnTo>
                      <a:pt x="5136" y="0"/>
                    </a:lnTo>
                    <a:lnTo>
                      <a:pt x="5136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8" y="0"/>
                    </a:lnTo>
                    <a:lnTo>
                      <a:pt x="5148" y="0"/>
                    </a:lnTo>
                    <a:lnTo>
                      <a:pt x="5148" y="0"/>
                    </a:lnTo>
                    <a:lnTo>
                      <a:pt x="5148" y="0"/>
                    </a:lnTo>
                    <a:lnTo>
                      <a:pt x="5148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60" y="0"/>
                    </a:lnTo>
                    <a:lnTo>
                      <a:pt x="5160" y="0"/>
                    </a:lnTo>
                    <a:lnTo>
                      <a:pt x="5160" y="0"/>
                    </a:lnTo>
                    <a:lnTo>
                      <a:pt x="5160" y="0"/>
                    </a:lnTo>
                    <a:lnTo>
                      <a:pt x="5160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8636" name="Rectangle 177"/>
              <p:cNvSpPr>
                <a:spLocks noChangeArrowheads="1"/>
              </p:cNvSpPr>
              <p:nvPr/>
            </p:nvSpPr>
            <p:spPr bwMode="auto">
              <a:xfrm>
                <a:off x="1791" y="3563"/>
                <a:ext cx="330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Ay_disp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8637" name="Rectangle 178"/>
              <p:cNvSpPr>
                <a:spLocks noChangeArrowheads="1"/>
              </p:cNvSpPr>
              <p:nvPr/>
            </p:nvSpPr>
            <p:spPr bwMode="auto">
              <a:xfrm>
                <a:off x="405" y="3677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8638" name="Rectangle 179"/>
              <p:cNvSpPr>
                <a:spLocks noChangeArrowheads="1"/>
              </p:cNvSpPr>
              <p:nvPr/>
            </p:nvSpPr>
            <p:spPr bwMode="auto">
              <a:xfrm>
                <a:off x="519" y="367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8639" name="Rectangle 180"/>
              <p:cNvSpPr>
                <a:spLocks noChangeArrowheads="1"/>
              </p:cNvSpPr>
              <p:nvPr/>
            </p:nvSpPr>
            <p:spPr bwMode="auto">
              <a:xfrm>
                <a:off x="537" y="3665"/>
                <a:ext cx="18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8640" name="Rectangle 181"/>
              <p:cNvSpPr>
                <a:spLocks noChangeArrowheads="1"/>
              </p:cNvSpPr>
              <p:nvPr/>
            </p:nvSpPr>
            <p:spPr bwMode="auto">
              <a:xfrm>
                <a:off x="573" y="367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8641" name="Rectangle 182"/>
              <p:cNvSpPr>
                <a:spLocks noChangeArrowheads="1"/>
              </p:cNvSpPr>
              <p:nvPr/>
            </p:nvSpPr>
            <p:spPr bwMode="auto">
              <a:xfrm>
                <a:off x="657" y="3677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8642" name="Rectangle 183"/>
              <p:cNvSpPr>
                <a:spLocks noChangeArrowheads="1"/>
              </p:cNvSpPr>
              <p:nvPr/>
            </p:nvSpPr>
            <p:spPr bwMode="auto">
              <a:xfrm>
                <a:off x="739" y="3653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8643" name="Rectangle 184"/>
              <p:cNvSpPr>
                <a:spLocks noChangeArrowheads="1"/>
              </p:cNvSpPr>
              <p:nvPr/>
            </p:nvSpPr>
            <p:spPr bwMode="auto">
              <a:xfrm>
                <a:off x="799" y="367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8644" name="Rectangle 185"/>
              <p:cNvSpPr>
                <a:spLocks noChangeArrowheads="1"/>
              </p:cNvSpPr>
              <p:nvPr/>
            </p:nvSpPr>
            <p:spPr bwMode="auto">
              <a:xfrm>
                <a:off x="823" y="3677"/>
                <a:ext cx="60" cy="18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8645" name="Rectangle 186"/>
              <p:cNvSpPr>
                <a:spLocks noChangeArrowheads="1"/>
              </p:cNvSpPr>
              <p:nvPr/>
            </p:nvSpPr>
            <p:spPr bwMode="auto">
              <a:xfrm>
                <a:off x="907" y="367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8647" name="Rectangle 187"/>
              <p:cNvSpPr>
                <a:spLocks noChangeArrowheads="1"/>
              </p:cNvSpPr>
              <p:nvPr/>
            </p:nvSpPr>
            <p:spPr bwMode="auto">
              <a:xfrm>
                <a:off x="979" y="3653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8648" name="Rectangle 188"/>
              <p:cNvSpPr>
                <a:spLocks noChangeArrowheads="1"/>
              </p:cNvSpPr>
              <p:nvPr/>
            </p:nvSpPr>
            <p:spPr bwMode="auto">
              <a:xfrm>
                <a:off x="981" y="367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8649" name="Rectangle 189"/>
              <p:cNvSpPr>
                <a:spLocks noChangeArrowheads="1"/>
              </p:cNvSpPr>
              <p:nvPr/>
            </p:nvSpPr>
            <p:spPr bwMode="auto">
              <a:xfrm>
                <a:off x="1023" y="3677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8650" name="Rectangle 190"/>
              <p:cNvSpPr>
                <a:spLocks noChangeArrowheads="1"/>
              </p:cNvSpPr>
              <p:nvPr/>
            </p:nvSpPr>
            <p:spPr bwMode="auto">
              <a:xfrm>
                <a:off x="1035" y="3677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8651" name="Rectangle 191"/>
              <p:cNvSpPr>
                <a:spLocks noChangeArrowheads="1"/>
              </p:cNvSpPr>
              <p:nvPr/>
            </p:nvSpPr>
            <p:spPr bwMode="auto">
              <a:xfrm>
                <a:off x="1143" y="3677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8652" name="Rectangle 192"/>
              <p:cNvSpPr>
                <a:spLocks noChangeArrowheads="1"/>
              </p:cNvSpPr>
              <p:nvPr/>
            </p:nvSpPr>
            <p:spPr bwMode="auto">
              <a:xfrm>
                <a:off x="1155" y="367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8653" name="Rectangle 193"/>
              <p:cNvSpPr>
                <a:spLocks noChangeArrowheads="1"/>
              </p:cNvSpPr>
              <p:nvPr/>
            </p:nvSpPr>
            <p:spPr bwMode="auto">
              <a:xfrm>
                <a:off x="1155" y="367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8654" name="Rectangle 194"/>
              <p:cNvSpPr>
                <a:spLocks noChangeArrowheads="1"/>
              </p:cNvSpPr>
              <p:nvPr/>
            </p:nvSpPr>
            <p:spPr bwMode="auto">
              <a:xfrm>
                <a:off x="1155" y="367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8655" name="Rectangle 195"/>
              <p:cNvSpPr>
                <a:spLocks noChangeArrowheads="1"/>
              </p:cNvSpPr>
              <p:nvPr/>
            </p:nvSpPr>
            <p:spPr bwMode="auto">
              <a:xfrm>
                <a:off x="1161" y="3677"/>
                <a:ext cx="6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8656" name="Rectangle 196"/>
              <p:cNvSpPr>
                <a:spLocks noChangeArrowheads="1"/>
              </p:cNvSpPr>
              <p:nvPr/>
            </p:nvSpPr>
            <p:spPr bwMode="auto">
              <a:xfrm>
                <a:off x="1263" y="3677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8657" name="Rectangle 197"/>
              <p:cNvSpPr>
                <a:spLocks noChangeArrowheads="1"/>
              </p:cNvSpPr>
              <p:nvPr/>
            </p:nvSpPr>
            <p:spPr bwMode="auto">
              <a:xfrm>
                <a:off x="1275" y="3677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8658" name="Rectangle 198"/>
              <p:cNvSpPr>
                <a:spLocks noChangeArrowheads="1"/>
              </p:cNvSpPr>
              <p:nvPr/>
            </p:nvSpPr>
            <p:spPr bwMode="auto">
              <a:xfrm>
                <a:off x="1377" y="367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8659" name="Rectangle 199"/>
              <p:cNvSpPr>
                <a:spLocks noChangeArrowheads="1"/>
              </p:cNvSpPr>
              <p:nvPr/>
            </p:nvSpPr>
            <p:spPr bwMode="auto">
              <a:xfrm>
                <a:off x="1429" y="367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8660" name="Rectangle 200"/>
              <p:cNvSpPr>
                <a:spLocks noChangeArrowheads="1"/>
              </p:cNvSpPr>
              <p:nvPr/>
            </p:nvSpPr>
            <p:spPr bwMode="auto">
              <a:xfrm>
                <a:off x="1471" y="3677"/>
                <a:ext cx="3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8661" name="Rectangle 201"/>
              <p:cNvSpPr>
                <a:spLocks noChangeArrowheads="1"/>
              </p:cNvSpPr>
              <p:nvPr/>
            </p:nvSpPr>
            <p:spPr bwMode="auto">
              <a:xfrm>
                <a:off x="1531" y="367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8662" name="Rectangle 202"/>
              <p:cNvSpPr>
                <a:spLocks noChangeArrowheads="1"/>
              </p:cNvSpPr>
              <p:nvPr/>
            </p:nvSpPr>
            <p:spPr bwMode="auto">
              <a:xfrm>
                <a:off x="1635" y="367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8663" name="Rectangle 203"/>
              <p:cNvSpPr>
                <a:spLocks noChangeArrowheads="1"/>
              </p:cNvSpPr>
              <p:nvPr/>
            </p:nvSpPr>
            <p:spPr bwMode="auto">
              <a:xfrm>
                <a:off x="1653" y="3677"/>
                <a:ext cx="1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8664" name="Rectangle 204"/>
              <p:cNvSpPr>
                <a:spLocks noChangeArrowheads="1"/>
              </p:cNvSpPr>
              <p:nvPr/>
            </p:nvSpPr>
            <p:spPr bwMode="auto">
              <a:xfrm>
                <a:off x="1683" y="3653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8665" name="Rectangle 205"/>
              <p:cNvSpPr>
                <a:spLocks noChangeArrowheads="1"/>
              </p:cNvSpPr>
              <p:nvPr/>
            </p:nvSpPr>
            <p:spPr bwMode="auto">
              <a:xfrm>
                <a:off x="1737" y="367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8666" name="Rectangle 206"/>
              <p:cNvSpPr>
                <a:spLocks noChangeArrowheads="1"/>
              </p:cNvSpPr>
              <p:nvPr/>
            </p:nvSpPr>
            <p:spPr bwMode="auto">
              <a:xfrm>
                <a:off x="1791" y="367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8667" name="Rectangle 207"/>
              <p:cNvSpPr>
                <a:spLocks noChangeArrowheads="1"/>
              </p:cNvSpPr>
              <p:nvPr/>
            </p:nvSpPr>
            <p:spPr bwMode="auto">
              <a:xfrm>
                <a:off x="1815" y="367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8668" name="Rectangle 208"/>
              <p:cNvSpPr>
                <a:spLocks noChangeArrowheads="1"/>
              </p:cNvSpPr>
              <p:nvPr/>
            </p:nvSpPr>
            <p:spPr bwMode="auto">
              <a:xfrm>
                <a:off x="1845" y="3653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8669" name="Rectangle 209"/>
              <p:cNvSpPr>
                <a:spLocks noChangeArrowheads="1"/>
              </p:cNvSpPr>
              <p:nvPr/>
            </p:nvSpPr>
            <p:spPr bwMode="auto">
              <a:xfrm>
                <a:off x="1929" y="3677"/>
                <a:ext cx="3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8670" name="Rectangle 210"/>
              <p:cNvSpPr>
                <a:spLocks noChangeArrowheads="1"/>
              </p:cNvSpPr>
              <p:nvPr/>
            </p:nvSpPr>
            <p:spPr bwMode="auto">
              <a:xfrm>
                <a:off x="2115" y="3677"/>
                <a:ext cx="12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8671" name="Rectangle 211"/>
              <p:cNvSpPr>
                <a:spLocks noChangeArrowheads="1"/>
              </p:cNvSpPr>
              <p:nvPr/>
            </p:nvSpPr>
            <p:spPr bwMode="auto">
              <a:xfrm>
                <a:off x="2367" y="367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8672" name="Rectangle 212"/>
              <p:cNvSpPr>
                <a:spLocks noChangeArrowheads="1"/>
              </p:cNvSpPr>
              <p:nvPr/>
            </p:nvSpPr>
            <p:spPr bwMode="auto">
              <a:xfrm>
                <a:off x="2589" y="3653"/>
                <a:ext cx="24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8673" name="Rectangle 213"/>
              <p:cNvSpPr>
                <a:spLocks noChangeArrowheads="1"/>
              </p:cNvSpPr>
              <p:nvPr/>
            </p:nvSpPr>
            <p:spPr bwMode="auto">
              <a:xfrm>
                <a:off x="2799" y="3653"/>
                <a:ext cx="30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8674" name="Rectangle 214"/>
              <p:cNvSpPr>
                <a:spLocks noChangeArrowheads="1"/>
              </p:cNvSpPr>
              <p:nvPr/>
            </p:nvSpPr>
            <p:spPr bwMode="auto">
              <a:xfrm>
                <a:off x="3015" y="3653"/>
                <a:ext cx="24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8675" name="Rectangle 215"/>
              <p:cNvSpPr>
                <a:spLocks noChangeArrowheads="1"/>
              </p:cNvSpPr>
              <p:nvPr/>
            </p:nvSpPr>
            <p:spPr bwMode="auto">
              <a:xfrm>
                <a:off x="3225" y="3653"/>
                <a:ext cx="24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8676" name="Rectangle 216"/>
              <p:cNvSpPr>
                <a:spLocks noChangeArrowheads="1"/>
              </p:cNvSpPr>
              <p:nvPr/>
            </p:nvSpPr>
            <p:spPr bwMode="auto">
              <a:xfrm>
                <a:off x="3345" y="3665"/>
                <a:ext cx="30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8677" name="Rectangle 217"/>
              <p:cNvSpPr>
                <a:spLocks noChangeArrowheads="1"/>
              </p:cNvSpPr>
              <p:nvPr/>
            </p:nvSpPr>
            <p:spPr bwMode="auto">
              <a:xfrm>
                <a:off x="3477" y="3653"/>
                <a:ext cx="30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8678" name="Rectangle 218"/>
              <p:cNvSpPr>
                <a:spLocks noChangeArrowheads="1"/>
              </p:cNvSpPr>
              <p:nvPr/>
            </p:nvSpPr>
            <p:spPr bwMode="auto">
              <a:xfrm>
                <a:off x="3609" y="3653"/>
                <a:ext cx="30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8679" name="Rectangle 219"/>
              <p:cNvSpPr>
                <a:spLocks noChangeArrowheads="1"/>
              </p:cNvSpPr>
              <p:nvPr/>
            </p:nvSpPr>
            <p:spPr bwMode="auto">
              <a:xfrm>
                <a:off x="3741" y="3653"/>
                <a:ext cx="30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8680" name="Rectangle 220"/>
              <p:cNvSpPr>
                <a:spLocks noChangeArrowheads="1"/>
              </p:cNvSpPr>
              <p:nvPr/>
            </p:nvSpPr>
            <p:spPr bwMode="auto">
              <a:xfrm>
                <a:off x="3879" y="3665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8681" name="Rectangle 221"/>
              <p:cNvSpPr>
                <a:spLocks noChangeArrowheads="1"/>
              </p:cNvSpPr>
              <p:nvPr/>
            </p:nvSpPr>
            <p:spPr bwMode="auto">
              <a:xfrm>
                <a:off x="3999" y="3653"/>
                <a:ext cx="24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8682" name="Rectangle 222"/>
              <p:cNvSpPr>
                <a:spLocks noChangeArrowheads="1"/>
              </p:cNvSpPr>
              <p:nvPr/>
            </p:nvSpPr>
            <p:spPr bwMode="auto">
              <a:xfrm>
                <a:off x="4209" y="3653"/>
                <a:ext cx="30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8683" name="Rectangle 223"/>
              <p:cNvSpPr>
                <a:spLocks noChangeArrowheads="1"/>
              </p:cNvSpPr>
              <p:nvPr/>
            </p:nvSpPr>
            <p:spPr bwMode="auto">
              <a:xfrm>
                <a:off x="4419" y="3653"/>
                <a:ext cx="30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8684" name="Rectangle 224"/>
              <p:cNvSpPr>
                <a:spLocks noChangeArrowheads="1"/>
              </p:cNvSpPr>
              <p:nvPr/>
            </p:nvSpPr>
            <p:spPr bwMode="auto">
              <a:xfrm>
                <a:off x="4635" y="3653"/>
                <a:ext cx="24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8685" name="Rectangle 225"/>
              <p:cNvSpPr>
                <a:spLocks noChangeArrowheads="1"/>
              </p:cNvSpPr>
              <p:nvPr/>
            </p:nvSpPr>
            <p:spPr bwMode="auto">
              <a:xfrm>
                <a:off x="4755" y="3677"/>
                <a:ext cx="90" cy="18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8686" name="Rectangle 226"/>
              <p:cNvSpPr>
                <a:spLocks noChangeArrowheads="1"/>
              </p:cNvSpPr>
              <p:nvPr/>
            </p:nvSpPr>
            <p:spPr bwMode="auto">
              <a:xfrm>
                <a:off x="4845" y="3677"/>
                <a:ext cx="90" cy="18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8687" name="Rectangle 227"/>
              <p:cNvSpPr>
                <a:spLocks noChangeArrowheads="1"/>
              </p:cNvSpPr>
              <p:nvPr/>
            </p:nvSpPr>
            <p:spPr bwMode="auto">
              <a:xfrm>
                <a:off x="5457" y="367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8688" name="Rectangle 228"/>
              <p:cNvSpPr>
                <a:spLocks noChangeArrowheads="1"/>
              </p:cNvSpPr>
              <p:nvPr/>
            </p:nvSpPr>
            <p:spPr bwMode="auto">
              <a:xfrm>
                <a:off x="5457" y="367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8689" name="Rectangle 229"/>
              <p:cNvSpPr>
                <a:spLocks noChangeArrowheads="1"/>
              </p:cNvSpPr>
              <p:nvPr/>
            </p:nvSpPr>
            <p:spPr bwMode="auto">
              <a:xfrm>
                <a:off x="5457" y="367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aphicFrame>
          <p:nvGraphicFramePr>
            <p:cNvPr id="356" name="Object 18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3697969"/>
                </p:ext>
              </p:extLst>
            </p:nvPr>
          </p:nvGraphicFramePr>
          <p:xfrm>
            <a:off x="3149000" y="4094760"/>
            <a:ext cx="1360488" cy="623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777" name="Equation" r:id="rId4" imgW="1041120" imgH="469800" progId="Equation.DSMT4">
                    <p:embed/>
                  </p:oleObj>
                </mc:Choice>
                <mc:Fallback>
                  <p:oleObj name="Equation" r:id="rId4" imgW="1041120" imgH="469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9000" y="4094760"/>
                          <a:ext cx="1360488" cy="6238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7" name="Object 18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8698914"/>
                </p:ext>
              </p:extLst>
            </p:nvPr>
          </p:nvGraphicFramePr>
          <p:xfrm>
            <a:off x="5037327" y="4247874"/>
            <a:ext cx="1838930" cy="2897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778" name="Equation" r:id="rId6" imgW="1473120" imgH="228600" progId="Equation.DSMT4">
                    <p:embed/>
                  </p:oleObj>
                </mc:Choice>
                <mc:Fallback>
                  <p:oleObj name="Equation" r:id="rId6" imgW="14731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7327" y="4247874"/>
                          <a:ext cx="1838930" cy="28979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6996901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5012" y="1147706"/>
            <a:ext cx="8387731" cy="5331616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  <a:spcBef>
                <a:spcPts val="1200"/>
              </a:spcBef>
              <a:spcAft>
                <a:spcPts val="400"/>
              </a:spcAft>
            </a:pPr>
            <a:r>
              <a:rPr lang="en-US" sz="1800" dirty="0" smtClean="0">
                <a:solidFill>
                  <a:srgbClr val="000090"/>
                </a:solidFill>
              </a:rPr>
              <a:t>Linear Optics for UITF beamlines (transfer matrix modelling via </a:t>
            </a:r>
            <a:r>
              <a:rPr lang="en-US" sz="1800" dirty="0" err="1" smtClean="0">
                <a:solidFill>
                  <a:srgbClr val="000090"/>
                </a:solidFill>
              </a:rPr>
              <a:t>OptiM</a:t>
            </a:r>
            <a:r>
              <a:rPr lang="en-US" sz="1800" dirty="0" smtClean="0">
                <a:solidFill>
                  <a:srgbClr val="000090"/>
                </a:solidFill>
              </a:rPr>
              <a:t>)</a:t>
            </a:r>
          </a:p>
          <a:p>
            <a:pPr lvl="1">
              <a:lnSpc>
                <a:spcPct val="120000"/>
              </a:lnSpc>
              <a:spcBef>
                <a:spcPts val="400"/>
              </a:spcBef>
              <a:spcAft>
                <a:spcPts val="400"/>
              </a:spcAft>
            </a:pPr>
            <a:r>
              <a:rPr lang="en-US" sz="1600" dirty="0">
                <a:solidFill>
                  <a:srgbClr val="7030A0"/>
                </a:solidFill>
                <a:latin typeface="Arial" charset="0"/>
                <a:ea typeface="ＭＳ Ｐゴシック" charset="0"/>
                <a:cs typeface="ＭＳ Ｐゴシック" charset="0"/>
              </a:rPr>
              <a:t>Cathode-to-¼Cryo m</a:t>
            </a:r>
            <a:r>
              <a:rPr lang="en-US" sz="1600" dirty="0" smtClean="0">
                <a:solidFill>
                  <a:srgbClr val="7030A0"/>
                </a:solidFill>
                <a:latin typeface="Arial" charset="0"/>
                <a:ea typeface="ＭＳ Ｐゴシック" charset="0"/>
                <a:cs typeface="ＭＳ Ｐゴシック" charset="0"/>
              </a:rPr>
              <a:t>odelling </a:t>
            </a:r>
            <a:r>
              <a:rPr lang="en-US" sz="1600" dirty="0">
                <a:solidFill>
                  <a:srgbClr val="7030A0"/>
                </a:solidFill>
                <a:latin typeface="Arial" charset="0"/>
                <a:ea typeface="ＭＳ Ｐゴシック" charset="0"/>
                <a:cs typeface="ＭＳ Ｐゴシック" charset="0"/>
              </a:rPr>
              <a:t>(‘</a:t>
            </a:r>
            <a:r>
              <a:rPr lang="en-US" sz="1600" dirty="0" err="1">
                <a:solidFill>
                  <a:srgbClr val="7030A0"/>
                </a:solidFill>
                <a:latin typeface="Arial" charset="0"/>
                <a:ea typeface="ＭＳ Ｐゴシック" charset="0"/>
                <a:cs typeface="ＭＳ Ｐゴシック" charset="0"/>
              </a:rPr>
              <a:t>keV</a:t>
            </a:r>
            <a:r>
              <a:rPr lang="en-US" sz="1600" dirty="0">
                <a:solidFill>
                  <a:srgbClr val="7030A0"/>
                </a:solidFill>
                <a:latin typeface="Arial" charset="0"/>
                <a:ea typeface="ＭＳ Ｐゴシック" charset="0"/>
                <a:cs typeface="ＭＳ Ｐゴシック" charset="0"/>
              </a:rPr>
              <a:t>’ beamline</a:t>
            </a:r>
            <a:r>
              <a:rPr lang="en-US" sz="1600" dirty="0" smtClean="0">
                <a:solidFill>
                  <a:srgbClr val="7030A0"/>
                </a:solidFill>
                <a:latin typeface="Arial" charset="0"/>
                <a:ea typeface="ＭＳ Ｐゴシック" charset="0"/>
                <a:cs typeface="ＭＳ Ｐゴシック" charset="0"/>
              </a:rPr>
              <a:t>):</a:t>
            </a:r>
            <a:endParaRPr lang="en-US" sz="1600" dirty="0" smtClean="0">
              <a:solidFill>
                <a:srgbClr val="7030A0"/>
              </a:solidFill>
            </a:endParaRPr>
          </a:p>
          <a:p>
            <a:pPr lvl="2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</a:pPr>
            <a:r>
              <a:rPr lang="en-US" sz="1400" dirty="0" smtClean="0"/>
              <a:t>FOFO lattice with ‘Soft edge’ solenoid lenses</a:t>
            </a:r>
            <a:endParaRPr lang="en-US" sz="1400" dirty="0"/>
          </a:p>
          <a:p>
            <a:pPr lvl="2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</a:pPr>
            <a:r>
              <a:rPr lang="en-US" sz="1400" dirty="0" smtClean="0"/>
              <a:t>Wien filter – Recommended to be </a:t>
            </a:r>
            <a:r>
              <a:rPr lang="en-US" sz="1400" dirty="0"/>
              <a:t>centered between MFB2K02 and </a:t>
            </a:r>
            <a:r>
              <a:rPr lang="en-US" sz="1400" dirty="0" smtClean="0"/>
              <a:t>MFA3K01 lenses</a:t>
            </a:r>
          </a:p>
          <a:p>
            <a:pPr lvl="2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</a:pPr>
            <a:r>
              <a:rPr lang="en-US" sz="1400" dirty="0" err="1" smtClean="0"/>
              <a:t>Buncher</a:t>
            </a:r>
            <a:r>
              <a:rPr lang="en-US" sz="1400" dirty="0"/>
              <a:t> – </a:t>
            </a:r>
            <a:r>
              <a:rPr lang="en-US" sz="1400" dirty="0" smtClean="0"/>
              <a:t>Recommended </a:t>
            </a:r>
            <a:r>
              <a:rPr lang="en-US" sz="1400" dirty="0"/>
              <a:t>to be centered between MFA3K03 and MFA4K03 </a:t>
            </a:r>
            <a:r>
              <a:rPr lang="en-US" sz="1400" dirty="0" smtClean="0"/>
              <a:t>lenses</a:t>
            </a:r>
          </a:p>
          <a:p>
            <a:pPr lvl="2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</a:pPr>
            <a:r>
              <a:rPr lang="en-US" sz="1400" dirty="0" smtClean="0"/>
              <a:t>Recommended adding a pair of skew quads between </a:t>
            </a:r>
            <a:r>
              <a:rPr lang="en-US" sz="1400" dirty="0"/>
              <a:t>MFA4K03 </a:t>
            </a:r>
            <a:r>
              <a:rPr lang="en-US" sz="1400" dirty="0" smtClean="0"/>
              <a:t>lens and </a:t>
            </a:r>
            <a:r>
              <a:rPr lang="en-US" sz="1400" dirty="0">
                <a:latin typeface="Arial" charset="0"/>
                <a:ea typeface="ＭＳ Ｐゴシック" charset="0"/>
                <a:cs typeface="ＭＳ Ｐゴシック" charset="0"/>
              </a:rPr>
              <a:t>¼Cryo</a:t>
            </a:r>
            <a:r>
              <a:rPr lang="en-US" sz="1400" dirty="0" smtClean="0"/>
              <a:t> to decouple the lattice and rotate the dispersion into the vertical plane</a:t>
            </a:r>
            <a:r>
              <a:rPr lang="en-US" sz="1400" dirty="0" smtClean="0">
                <a:solidFill>
                  <a:srgbClr val="000090"/>
                </a:solidFill>
              </a:rPr>
              <a:t> </a:t>
            </a:r>
            <a:endParaRPr lang="en-US" sz="1400" dirty="0">
              <a:solidFill>
                <a:srgbClr val="000090"/>
              </a:solidFill>
            </a:endParaRPr>
          </a:p>
          <a:p>
            <a:pPr lvl="1">
              <a:lnSpc>
                <a:spcPct val="120000"/>
              </a:lnSpc>
              <a:spcBef>
                <a:spcPts val="400"/>
              </a:spcBef>
              <a:spcAft>
                <a:spcPts val="400"/>
              </a:spcAft>
            </a:pPr>
            <a:r>
              <a:rPr lang="en-US" sz="1600" dirty="0" smtClean="0">
                <a:solidFill>
                  <a:srgbClr val="7030A0"/>
                </a:solidFill>
                <a:latin typeface="Arial" charset="0"/>
                <a:ea typeface="ＭＳ Ｐゴシック" charset="0"/>
                <a:cs typeface="ＭＳ Ｐゴシック" charset="0"/>
              </a:rPr>
              <a:t>¼Cryo-to-Target modelling (‘MeV’ beamline)</a:t>
            </a:r>
            <a:r>
              <a:rPr lang="en-US" sz="1600" dirty="0" smtClean="0">
                <a:solidFill>
                  <a:srgbClr val="7030A0"/>
                </a:solidFill>
              </a:rPr>
              <a:t>:</a:t>
            </a:r>
          </a:p>
          <a:p>
            <a:pPr lvl="2">
              <a:lnSpc>
                <a:spcPct val="120000"/>
              </a:lnSpc>
              <a:spcBef>
                <a:spcPts val="400"/>
              </a:spcBef>
              <a:spcAft>
                <a:spcPts val="400"/>
              </a:spcAft>
            </a:pPr>
            <a:r>
              <a:rPr lang="en-US" sz="1400" dirty="0" smtClean="0"/>
              <a:t>Quadrupole focusing lattice</a:t>
            </a:r>
          </a:p>
          <a:p>
            <a:pPr lvl="2">
              <a:lnSpc>
                <a:spcPct val="120000"/>
              </a:lnSpc>
              <a:spcBef>
                <a:spcPts val="400"/>
              </a:spcBef>
              <a:spcAft>
                <a:spcPts val="400"/>
              </a:spcAft>
            </a:pPr>
            <a:r>
              <a:rPr lang="en-US" sz="1400" dirty="0">
                <a:latin typeface="Arial" charset="0"/>
                <a:ea typeface="ＭＳ Ｐゴシック" charset="0"/>
                <a:cs typeface="ＭＳ Ｐゴシック" charset="0"/>
              </a:rPr>
              <a:t>¼</a:t>
            </a:r>
            <a:r>
              <a:rPr lang="en-US" sz="1400" dirty="0" smtClean="0">
                <a:latin typeface="Arial" charset="0"/>
                <a:ea typeface="ＭＳ Ｐゴシック" charset="0"/>
                <a:cs typeface="ＭＳ Ｐゴシック" charset="0"/>
              </a:rPr>
              <a:t>Cryo (2-cell + 7-cell cavity)</a:t>
            </a:r>
          </a:p>
          <a:p>
            <a:pPr lvl="2">
              <a:lnSpc>
                <a:spcPct val="120000"/>
              </a:lnSpc>
              <a:spcBef>
                <a:spcPts val="400"/>
              </a:spcBef>
              <a:spcAft>
                <a:spcPts val="400"/>
              </a:spcAft>
            </a:pPr>
            <a:r>
              <a:rPr lang="en-US" sz="1400" dirty="0" smtClean="0">
                <a:latin typeface="Arial" charset="0"/>
                <a:ea typeface="ＭＳ Ｐゴシック" charset="0"/>
                <a:cs typeface="ＭＳ Ｐゴシック" charset="0"/>
              </a:rPr>
              <a:t>Vertical step </a:t>
            </a:r>
            <a:r>
              <a:rPr lang="en-US" sz="1400" dirty="0" err="1" smtClean="0">
                <a:latin typeface="Arial" charset="0"/>
                <a:ea typeface="ＭＳ Ｐゴシック" charset="0"/>
                <a:cs typeface="ＭＳ Ｐゴシック" charset="0"/>
              </a:rPr>
              <a:t>achromat</a:t>
            </a:r>
            <a:endParaRPr lang="en-US" sz="1400" dirty="0" smtClean="0">
              <a:latin typeface="Arial" charset="0"/>
              <a:ea typeface="ＭＳ Ｐゴシック" charset="0"/>
              <a:cs typeface="ＭＳ Ｐゴシック" charset="0"/>
            </a:endParaRPr>
          </a:p>
          <a:p>
            <a:pPr lvl="2">
              <a:lnSpc>
                <a:spcPct val="120000"/>
              </a:lnSpc>
              <a:spcBef>
                <a:spcPts val="400"/>
              </a:spcBef>
              <a:spcAft>
                <a:spcPts val="400"/>
              </a:spcAft>
            </a:pPr>
            <a:r>
              <a:rPr lang="en-US" sz="1400" dirty="0" smtClean="0">
                <a:latin typeface="Arial" charset="0"/>
                <a:ea typeface="ＭＳ Ｐゴシック" charset="0"/>
                <a:cs typeface="ＭＳ Ｐゴシック" charset="0"/>
              </a:rPr>
              <a:t>Final telescope </a:t>
            </a:r>
            <a:endParaRPr lang="en-US" sz="1400" dirty="0" smtClean="0"/>
          </a:p>
          <a:p>
            <a:pPr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</a:pPr>
            <a:r>
              <a:rPr lang="en-US" sz="1800" dirty="0" smtClean="0">
                <a:solidFill>
                  <a:srgbClr val="000090"/>
                </a:solidFill>
              </a:rPr>
              <a:t>GPT tracking studies of ‘</a:t>
            </a:r>
            <a:r>
              <a:rPr lang="en-US" sz="1800" dirty="0" err="1" smtClean="0">
                <a:solidFill>
                  <a:srgbClr val="000090"/>
                </a:solidFill>
              </a:rPr>
              <a:t>keV</a:t>
            </a:r>
            <a:r>
              <a:rPr lang="en-US" sz="1800" dirty="0" smtClean="0">
                <a:solidFill>
                  <a:srgbClr val="000090"/>
                </a:solidFill>
              </a:rPr>
              <a:t> beamline’</a:t>
            </a:r>
          </a:p>
          <a:p>
            <a:pPr lvl="1">
              <a:lnSpc>
                <a:spcPct val="100000"/>
              </a:lnSpc>
              <a:spcBef>
                <a:spcPts val="400"/>
              </a:spcBef>
              <a:spcAft>
                <a:spcPts val="400"/>
              </a:spcAft>
            </a:pPr>
            <a:r>
              <a:rPr lang="en-US" sz="1600" dirty="0" smtClean="0">
                <a:solidFill>
                  <a:srgbClr val="000090"/>
                </a:solidFill>
              </a:rPr>
              <a:t>….slides from Alicia……</a:t>
            </a:r>
          </a:p>
          <a:p>
            <a:pPr marL="914400" lvl="2" inden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None/>
            </a:pPr>
            <a:endParaRPr lang="en-US" b="1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6766" y="263475"/>
            <a:ext cx="8021862" cy="387350"/>
          </a:xfrm>
        </p:spPr>
        <p:txBody>
          <a:bodyPr/>
          <a:lstStyle/>
          <a:p>
            <a:r>
              <a:rPr lang="en-US" sz="3200" b="0" dirty="0" smtClean="0">
                <a:solidFill>
                  <a:srgbClr val="00B050"/>
                </a:solidFill>
              </a:rPr>
              <a:t>Summary</a:t>
            </a:r>
            <a:endParaRPr lang="en-US" sz="3200" b="0" dirty="0">
              <a:solidFill>
                <a:srgbClr val="00B050"/>
              </a:solidFill>
            </a:endParaRPr>
          </a:p>
        </p:txBody>
      </p:sp>
      <p:sp>
        <p:nvSpPr>
          <p:cNvPr id="5" name="Rectangle 37"/>
          <p:cNvSpPr>
            <a:spLocks noGrp="1" noChangeArrowheads="1"/>
          </p:cNvSpPr>
          <p:nvPr>
            <p:ph type="ftr" sz="quarter" idx="10"/>
          </p:nvPr>
        </p:nvSpPr>
        <p:spPr bwMode="auto">
          <a:xfrm>
            <a:off x="5334000" y="6569075"/>
            <a:ext cx="3005138" cy="288925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1100" dirty="0" smtClean="0">
                <a:solidFill>
                  <a:srgbClr val="7030A0"/>
                </a:solidFill>
                <a:ea typeface="MS PGothic" pitchFamily="34" charset="-128"/>
              </a:rPr>
              <a:t>UITF Mtg. JLAB, March 18, 2016  </a:t>
            </a:r>
          </a:p>
        </p:txBody>
      </p:sp>
    </p:spTree>
    <p:extLst>
      <p:ext uri="{BB962C8B-B14F-4D97-AF65-F5344CB8AC3E}">
        <p14:creationId xmlns:p14="http://schemas.microsoft.com/office/powerpoint/2010/main" val="42690746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>
          <a:xfrm>
            <a:off x="685800" y="1752600"/>
            <a:ext cx="7772400" cy="1143000"/>
          </a:xfrm>
        </p:spPr>
        <p:txBody>
          <a:bodyPr/>
          <a:lstStyle/>
          <a:p>
            <a:r>
              <a:rPr lang="en-US" sz="6000" b="0" dirty="0">
                <a:solidFill>
                  <a:srgbClr val="00B050"/>
                </a:solidFill>
                <a:latin typeface="Arial" pitchFamily="-109" charset="0"/>
                <a:ea typeface="ＭＳ Ｐゴシック" pitchFamily="-109" charset="-128"/>
                <a:cs typeface="ＭＳ Ｐゴシック" pitchFamily="-109" charset="-128"/>
              </a:rPr>
              <a:t>Backup Slides</a:t>
            </a:r>
          </a:p>
        </p:txBody>
      </p:sp>
      <p:sp>
        <p:nvSpPr>
          <p:cNvPr id="4" name="Rectangle 37"/>
          <p:cNvSpPr>
            <a:spLocks noGrp="1" noChangeArrowheads="1"/>
          </p:cNvSpPr>
          <p:nvPr>
            <p:ph type="ftr" sz="quarter" idx="10"/>
          </p:nvPr>
        </p:nvSpPr>
        <p:spPr bwMode="auto">
          <a:xfrm>
            <a:off x="5334000" y="6569075"/>
            <a:ext cx="3005138" cy="288925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1100" dirty="0" smtClean="0">
                <a:solidFill>
                  <a:srgbClr val="7030A0"/>
                </a:solidFill>
                <a:ea typeface="MS PGothic" pitchFamily="34" charset="-128"/>
              </a:rPr>
              <a:t>UITF Mtg. JLAB, March 18, 2016  </a:t>
            </a:r>
          </a:p>
        </p:txBody>
      </p:sp>
    </p:spTree>
    <p:extLst>
      <p:ext uri="{BB962C8B-B14F-4D97-AF65-F5344CB8AC3E}">
        <p14:creationId xmlns:p14="http://schemas.microsoft.com/office/powerpoint/2010/main" val="649883494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624219" y="248332"/>
            <a:ext cx="8114846" cy="387350"/>
          </a:xfrm>
        </p:spPr>
        <p:txBody>
          <a:bodyPr/>
          <a:lstStyle/>
          <a:p>
            <a:r>
              <a:rPr lang="ja-JP" altLang="en-US" sz="3200" b="0" dirty="0" smtClean="0">
                <a:solidFill>
                  <a:srgbClr val="00B050"/>
                </a:solidFill>
                <a:cs typeface="Arial"/>
              </a:rPr>
              <a:t>‘</a:t>
            </a:r>
            <a:r>
              <a:rPr lang="en-US" altLang="ja-JP" sz="3200" b="0" dirty="0" smtClean="0">
                <a:solidFill>
                  <a:srgbClr val="00B050"/>
                </a:solidFill>
                <a:cs typeface="Arial"/>
              </a:rPr>
              <a:t>Soft</a:t>
            </a:r>
            <a:r>
              <a:rPr lang="en-US" altLang="ja-JP" sz="3200" b="0" dirty="0">
                <a:solidFill>
                  <a:srgbClr val="00B050"/>
                </a:solidFill>
                <a:cs typeface="Arial"/>
              </a:rPr>
              <a:t>-edge</a:t>
            </a:r>
            <a:r>
              <a:rPr lang="ja-JP" altLang="en-US" sz="3200" b="0" dirty="0">
                <a:solidFill>
                  <a:srgbClr val="00B050"/>
                </a:solidFill>
                <a:cs typeface="Arial"/>
              </a:rPr>
              <a:t>’</a:t>
            </a:r>
            <a:r>
              <a:rPr lang="en-US" altLang="ja-JP" sz="3200" b="0" dirty="0">
                <a:solidFill>
                  <a:srgbClr val="00B050"/>
                </a:solidFill>
                <a:cs typeface="Arial"/>
              </a:rPr>
              <a:t> </a:t>
            </a:r>
            <a:r>
              <a:rPr lang="en-US" altLang="ja-JP" sz="3200" b="0" dirty="0" smtClean="0">
                <a:solidFill>
                  <a:srgbClr val="00B050"/>
                </a:solidFill>
                <a:cs typeface="Arial"/>
              </a:rPr>
              <a:t>Solenoid </a:t>
            </a:r>
            <a:r>
              <a:rPr lang="en-US" altLang="ja-JP" sz="3200" b="0" dirty="0">
                <a:solidFill>
                  <a:srgbClr val="00B050"/>
                </a:solidFill>
                <a:cs typeface="Arial"/>
              </a:rPr>
              <a:t>– </a:t>
            </a:r>
            <a:r>
              <a:rPr lang="en-US" altLang="ja-JP" sz="3200" b="0" dirty="0" smtClean="0">
                <a:solidFill>
                  <a:srgbClr val="00B050"/>
                </a:solidFill>
                <a:cs typeface="Arial"/>
              </a:rPr>
              <a:t>Nonlinear Effects</a:t>
            </a:r>
            <a:endParaRPr lang="en-US" sz="3200" b="0" dirty="0">
              <a:solidFill>
                <a:srgbClr val="00B050"/>
              </a:solidFill>
              <a:cs typeface="Arial"/>
            </a:endParaRP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85738" y="1223963"/>
            <a:ext cx="8780462" cy="4891087"/>
          </a:xfrm>
        </p:spPr>
        <p:txBody>
          <a:bodyPr/>
          <a:lstStyle/>
          <a:p>
            <a:pPr>
              <a:spcAft>
                <a:spcPct val="40000"/>
              </a:spcAft>
            </a:pPr>
            <a:r>
              <a:rPr lang="en-US" sz="2000" dirty="0">
                <a:latin typeface="Arial Unicode MS" charset="0"/>
              </a:rPr>
              <a:t>Nonlinear focusing term </a:t>
            </a:r>
            <a:r>
              <a:rPr lang="en-US" sz="2000" dirty="0">
                <a:latin typeface="Symbol" charset="0"/>
              </a:rPr>
              <a:t>D</a:t>
            </a:r>
            <a:r>
              <a:rPr lang="en-US" sz="2000" dirty="0">
                <a:latin typeface="Arial Unicode MS" charset="0"/>
              </a:rPr>
              <a:t>F ~ </a:t>
            </a:r>
            <a:r>
              <a:rPr lang="en-US" sz="2000" i="1" dirty="0">
                <a:latin typeface="Arial Unicode MS" charset="0"/>
              </a:rPr>
              <a:t>O</a:t>
            </a:r>
            <a:r>
              <a:rPr lang="en-US" sz="2000" dirty="0">
                <a:latin typeface="Arial Unicode MS" charset="0"/>
              </a:rPr>
              <a:t>(r</a:t>
            </a:r>
            <a:r>
              <a:rPr lang="en-US" sz="2000" baseline="30000" dirty="0">
                <a:latin typeface="Arial Unicode MS" charset="0"/>
              </a:rPr>
              <a:t>2</a:t>
            </a:r>
            <a:r>
              <a:rPr lang="en-US" sz="2000" dirty="0">
                <a:latin typeface="Arial Unicode MS" charset="0"/>
              </a:rPr>
              <a:t>)  follows from the scalar potential: </a:t>
            </a:r>
          </a:p>
          <a:p>
            <a:pPr lvl="1">
              <a:spcAft>
                <a:spcPct val="40000"/>
              </a:spcAft>
            </a:pPr>
            <a:r>
              <a:rPr lang="en-US" sz="1800" dirty="0">
                <a:latin typeface="Arial Unicode MS" charset="0"/>
              </a:rPr>
              <a:t>Scalar potential in a solenoid</a:t>
            </a:r>
          </a:p>
          <a:p>
            <a:pPr>
              <a:spcAft>
                <a:spcPct val="290000"/>
              </a:spcAft>
              <a:buFontTx/>
              <a:buNone/>
            </a:pPr>
            <a:endParaRPr lang="en-US" sz="2000" dirty="0">
              <a:latin typeface="Arial Unicode MS" charset="0"/>
            </a:endParaRPr>
          </a:p>
          <a:p>
            <a:pPr lvl="1">
              <a:lnSpc>
                <a:spcPct val="100000"/>
              </a:lnSpc>
              <a:spcAft>
                <a:spcPct val="130000"/>
              </a:spcAft>
            </a:pPr>
            <a:r>
              <a:rPr lang="en-US" sz="1800" dirty="0">
                <a:latin typeface="Arial Unicode MS" charset="0"/>
              </a:rPr>
              <a:t>Solenoid B-fields</a:t>
            </a:r>
          </a:p>
          <a:p>
            <a:pPr>
              <a:spcAft>
                <a:spcPct val="90000"/>
              </a:spcAft>
              <a:buFontTx/>
              <a:buNone/>
            </a:pPr>
            <a:endParaRPr lang="en-US" sz="2000" dirty="0">
              <a:latin typeface="Arial Unicode MS" charset="0"/>
            </a:endParaRPr>
          </a:p>
        </p:txBody>
      </p:sp>
      <p:graphicFrame>
        <p:nvGraphicFramePr>
          <p:cNvPr id="21508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071963379"/>
              </p:ext>
            </p:extLst>
          </p:nvPr>
        </p:nvGraphicFramePr>
        <p:xfrm>
          <a:off x="147390" y="2565400"/>
          <a:ext cx="8945481" cy="760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78" name="Mathcad" r:id="rId3" imgW="5605670" imgH="477078" progId="">
                  <p:embed/>
                </p:oleObj>
              </mc:Choice>
              <mc:Fallback>
                <p:oleObj name="Mathcad" r:id="rId3" imgW="5605670" imgH="477078" progId="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90" y="2565400"/>
                        <a:ext cx="8945481" cy="7600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5" name="Rectangle 5"/>
          <p:cNvSpPr>
            <a:spLocks noChangeArrowheads="1"/>
          </p:cNvSpPr>
          <p:nvPr/>
        </p:nvSpPr>
        <p:spPr bwMode="auto">
          <a:xfrm>
            <a:off x="0" y="29638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16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168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168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168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1690" name="Rectangle 10"/>
          <p:cNvSpPr>
            <a:spLocks noChangeArrowheads="1"/>
          </p:cNvSpPr>
          <p:nvPr/>
        </p:nvSpPr>
        <p:spPr bwMode="auto">
          <a:xfrm>
            <a:off x="0" y="2667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1691" name="Rectangle 11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1692" name="Rectangle 12"/>
          <p:cNvSpPr>
            <a:spLocks noChangeArrowheads="1"/>
          </p:cNvSpPr>
          <p:nvPr/>
        </p:nvSpPr>
        <p:spPr bwMode="auto">
          <a:xfrm>
            <a:off x="0" y="2667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1693" name="Rectangle 13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169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169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169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169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1698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169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1700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1701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21526" name="Object 22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217469558"/>
              </p:ext>
            </p:extLst>
          </p:nvPr>
        </p:nvGraphicFramePr>
        <p:xfrm>
          <a:off x="3782802" y="4043509"/>
          <a:ext cx="3654129" cy="1843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79" name="Mathcad" r:id="rId5" imgW="2160104" imgH="1086678" progId="">
                  <p:embed/>
                </p:oleObj>
              </mc:Choice>
              <mc:Fallback>
                <p:oleObj name="Mathcad" r:id="rId5" imgW="2160104" imgH="1086678" progId="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2802" y="4043509"/>
                        <a:ext cx="3654129" cy="18432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37"/>
          <p:cNvSpPr>
            <a:spLocks noGrp="1" noChangeArrowheads="1"/>
          </p:cNvSpPr>
          <p:nvPr>
            <p:ph type="ftr" sz="quarter" idx="10"/>
          </p:nvPr>
        </p:nvSpPr>
        <p:spPr bwMode="auto">
          <a:xfrm>
            <a:off x="5334000" y="6569075"/>
            <a:ext cx="3005138" cy="288925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1100" dirty="0" smtClean="0">
                <a:solidFill>
                  <a:srgbClr val="7030A0"/>
                </a:solidFill>
                <a:ea typeface="MS PGothic" pitchFamily="34" charset="-128"/>
              </a:rPr>
              <a:t>UITF Mtg. JLAB, March 18, 2016  </a:t>
            </a:r>
          </a:p>
        </p:txBody>
      </p:sp>
    </p:spTree>
    <p:extLst>
      <p:ext uri="{BB962C8B-B14F-4D97-AF65-F5344CB8AC3E}">
        <p14:creationId xmlns:p14="http://schemas.microsoft.com/office/powerpoint/2010/main" val="3326932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236773" y="259095"/>
            <a:ext cx="8383905" cy="387350"/>
          </a:xfrm>
        </p:spPr>
        <p:txBody>
          <a:bodyPr/>
          <a:lstStyle/>
          <a:p>
            <a:r>
              <a:rPr lang="ja-JP" altLang="en-US" sz="3200" b="0" dirty="0" smtClean="0">
                <a:solidFill>
                  <a:srgbClr val="00B050"/>
                </a:solidFill>
              </a:rPr>
              <a:t>‘</a:t>
            </a:r>
            <a:r>
              <a:rPr lang="en-US" altLang="ja-JP" sz="3200" b="0" dirty="0" smtClean="0">
                <a:solidFill>
                  <a:srgbClr val="00B050"/>
                </a:solidFill>
              </a:rPr>
              <a:t>Soft</a:t>
            </a:r>
            <a:r>
              <a:rPr lang="en-US" altLang="ja-JP" sz="3200" b="0" dirty="0">
                <a:solidFill>
                  <a:srgbClr val="00B050"/>
                </a:solidFill>
              </a:rPr>
              <a:t>-edge</a:t>
            </a:r>
            <a:r>
              <a:rPr lang="ja-JP" altLang="en-US" sz="3200" b="0" dirty="0">
                <a:solidFill>
                  <a:srgbClr val="00B050"/>
                </a:solidFill>
              </a:rPr>
              <a:t>’</a:t>
            </a:r>
            <a:r>
              <a:rPr lang="en-US" altLang="ja-JP" sz="3200" b="0" dirty="0">
                <a:solidFill>
                  <a:srgbClr val="00B050"/>
                </a:solidFill>
              </a:rPr>
              <a:t> </a:t>
            </a:r>
            <a:r>
              <a:rPr lang="en-US" altLang="ja-JP" sz="3200" b="0" dirty="0" smtClean="0">
                <a:solidFill>
                  <a:srgbClr val="00B050"/>
                </a:solidFill>
              </a:rPr>
              <a:t>Solenoid </a:t>
            </a:r>
            <a:r>
              <a:rPr lang="en-US" altLang="ja-JP" sz="3200" b="0" dirty="0">
                <a:solidFill>
                  <a:srgbClr val="00B050"/>
                </a:solidFill>
              </a:rPr>
              <a:t>– </a:t>
            </a:r>
            <a:r>
              <a:rPr lang="en-US" altLang="ja-JP" sz="3200" b="0" dirty="0" smtClean="0">
                <a:solidFill>
                  <a:srgbClr val="00B050"/>
                </a:solidFill>
              </a:rPr>
              <a:t>Nonlinear Effects</a:t>
            </a:r>
            <a:endParaRPr lang="en-US" sz="3200" b="0" dirty="0">
              <a:solidFill>
                <a:srgbClr val="00B050"/>
              </a:solidFill>
            </a:endParaRP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0525" y="1514681"/>
            <a:ext cx="8275638" cy="4648200"/>
          </a:xfrm>
        </p:spPr>
        <p:txBody>
          <a:bodyPr/>
          <a:lstStyle/>
          <a:p>
            <a:pPr>
              <a:spcAft>
                <a:spcPct val="40000"/>
              </a:spcAft>
            </a:pPr>
            <a:r>
              <a:rPr lang="en-US" sz="2000" dirty="0">
                <a:latin typeface="Arial Unicode MS" charset="0"/>
              </a:rPr>
              <a:t>In tracking simulations the first nonlinear focusing term, </a:t>
            </a:r>
            <a:r>
              <a:rPr lang="en-US" sz="2000" dirty="0">
                <a:latin typeface="Symbol" charset="0"/>
              </a:rPr>
              <a:t>D</a:t>
            </a:r>
            <a:r>
              <a:rPr lang="en-US" sz="2000" dirty="0">
                <a:latin typeface="Arial Unicode MS" charset="0"/>
              </a:rPr>
              <a:t>F ~ </a:t>
            </a:r>
            <a:r>
              <a:rPr lang="en-US" sz="2000" i="1" dirty="0">
                <a:latin typeface="Arial Unicode MS" charset="0"/>
              </a:rPr>
              <a:t>O</a:t>
            </a:r>
            <a:r>
              <a:rPr lang="en-US" sz="2000" dirty="0">
                <a:latin typeface="Arial Unicode MS" charset="0"/>
              </a:rPr>
              <a:t>(r</a:t>
            </a:r>
            <a:r>
              <a:rPr lang="en-US" sz="2000" baseline="30000" dirty="0">
                <a:latin typeface="Arial Unicode MS" charset="0"/>
              </a:rPr>
              <a:t>2</a:t>
            </a:r>
            <a:r>
              <a:rPr lang="en-US" sz="2000" dirty="0">
                <a:latin typeface="Arial Unicode MS" charset="0"/>
              </a:rPr>
              <a:t>) is also included: </a:t>
            </a:r>
          </a:p>
          <a:p>
            <a:pPr>
              <a:spcAft>
                <a:spcPct val="290000"/>
              </a:spcAft>
              <a:buFontTx/>
              <a:buNone/>
            </a:pPr>
            <a:endParaRPr lang="en-US" sz="2000" dirty="0">
              <a:latin typeface="Arial Unicode MS" charset="0"/>
            </a:endParaRPr>
          </a:p>
          <a:p>
            <a:pPr lvl="1">
              <a:lnSpc>
                <a:spcPct val="100000"/>
              </a:lnSpc>
              <a:spcAft>
                <a:spcPct val="130000"/>
              </a:spcAft>
            </a:pPr>
            <a:r>
              <a:rPr lang="en-US" sz="1800" dirty="0" smtClean="0">
                <a:latin typeface="Arial Unicode MS" charset="0"/>
              </a:rPr>
              <a:t>Nonlinear </a:t>
            </a:r>
            <a:r>
              <a:rPr lang="en-US" sz="1800" dirty="0">
                <a:latin typeface="Arial Unicode MS" charset="0"/>
              </a:rPr>
              <a:t>focusing </a:t>
            </a:r>
            <a:r>
              <a:rPr lang="en-US" sz="1800" dirty="0" smtClean="0">
                <a:latin typeface="Arial Unicode MS" charset="0"/>
              </a:rPr>
              <a:t>correction at radius r:</a:t>
            </a:r>
          </a:p>
          <a:p>
            <a:pPr>
              <a:spcAft>
                <a:spcPct val="90000"/>
              </a:spcAft>
              <a:buFontTx/>
              <a:buNone/>
            </a:pPr>
            <a:endParaRPr lang="en-US" sz="2000" dirty="0">
              <a:latin typeface="Arial Unicode MS" charset="0"/>
            </a:endParaRPr>
          </a:p>
        </p:txBody>
      </p:sp>
      <p:sp>
        <p:nvSpPr>
          <p:cNvPr id="72708" name="Rectangle 4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270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27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271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2713" name="Rectangle 9"/>
          <p:cNvSpPr>
            <a:spLocks noChangeArrowheads="1"/>
          </p:cNvSpPr>
          <p:nvPr/>
        </p:nvSpPr>
        <p:spPr bwMode="auto">
          <a:xfrm>
            <a:off x="0" y="2667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2714" name="Rectangle 10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2715" name="Rectangle 11"/>
          <p:cNvSpPr>
            <a:spLocks noChangeArrowheads="1"/>
          </p:cNvSpPr>
          <p:nvPr/>
        </p:nvSpPr>
        <p:spPr bwMode="auto">
          <a:xfrm>
            <a:off x="0" y="2667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2716" name="Rectangle 12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271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271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2719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272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2721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2722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2723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2254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803881"/>
              </p:ext>
            </p:extLst>
          </p:nvPr>
        </p:nvGraphicFramePr>
        <p:xfrm>
          <a:off x="1227138" y="2587831"/>
          <a:ext cx="6650037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02" name="Equation" r:id="rId3" imgW="3796496" imgH="507633" progId="Equation.DSMT4">
                  <p:embed/>
                </p:oleObj>
              </mc:Choice>
              <mc:Fallback>
                <p:oleObj name="Equation" r:id="rId3" imgW="3796496" imgH="50763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138" y="2587831"/>
                        <a:ext cx="6650037" cy="884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25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2255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29117"/>
              </p:ext>
            </p:extLst>
          </p:nvPr>
        </p:nvGraphicFramePr>
        <p:xfrm>
          <a:off x="3211350" y="4480239"/>
          <a:ext cx="2712384" cy="943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03" name="Equation" r:id="rId5" imgW="1490040" imgH="511920" progId="Equation.3">
                  <p:embed/>
                </p:oleObj>
              </mc:Choice>
              <mc:Fallback>
                <p:oleObj name="Equation" r:id="rId5" imgW="1490040" imgH="511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1350" y="4480239"/>
                        <a:ext cx="2712384" cy="9437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37"/>
          <p:cNvSpPr>
            <a:spLocks noGrp="1" noChangeArrowheads="1"/>
          </p:cNvSpPr>
          <p:nvPr>
            <p:ph type="ftr" sz="quarter" idx="10"/>
          </p:nvPr>
        </p:nvSpPr>
        <p:spPr bwMode="auto">
          <a:xfrm>
            <a:off x="5334000" y="6569075"/>
            <a:ext cx="3005138" cy="288925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1100" dirty="0" smtClean="0">
                <a:solidFill>
                  <a:srgbClr val="7030A0"/>
                </a:solidFill>
                <a:ea typeface="MS PGothic" pitchFamily="34" charset="-128"/>
              </a:rPr>
              <a:t>UITF Mtg. JLAB, March 18, 2016  </a:t>
            </a:r>
          </a:p>
        </p:txBody>
      </p:sp>
    </p:spTree>
    <p:extLst>
      <p:ext uri="{BB962C8B-B14F-4D97-AF65-F5344CB8AC3E}">
        <p14:creationId xmlns:p14="http://schemas.microsoft.com/office/powerpoint/2010/main" val="10481454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37"/>
          <p:cNvSpPr>
            <a:spLocks noGrp="1" noChangeArrowheads="1"/>
          </p:cNvSpPr>
          <p:nvPr>
            <p:ph type="ftr" sz="quarter" idx="10"/>
          </p:nvPr>
        </p:nvSpPr>
        <p:spPr bwMode="auto">
          <a:xfrm>
            <a:off x="5334000" y="6569075"/>
            <a:ext cx="3005138" cy="288925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1100" dirty="0" smtClean="0">
                <a:solidFill>
                  <a:srgbClr val="7030A0"/>
                </a:solidFill>
                <a:ea typeface="MS PGothic" pitchFamily="34" charset="-128"/>
              </a:rPr>
              <a:t>UITF Mtg. JLAB, March 18, 2016  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0" y="223838"/>
            <a:ext cx="9144000" cy="387350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UITF Beamline </a:t>
            </a:r>
            <a:r>
              <a:rPr lang="en-US" sz="3200" kern="0" dirty="0" smtClean="0">
                <a:solidFill>
                  <a:srgbClr val="00B050"/>
                </a:solidFill>
                <a:latin typeface="Arial" charset="0"/>
                <a:ea typeface="ＭＳ Ｐゴシック" charset="0"/>
                <a:cs typeface="ＭＳ Ｐゴシック" charset="0"/>
              </a:rPr>
              <a:t>Layout (‘</a:t>
            </a:r>
            <a:r>
              <a:rPr lang="en-US" sz="3200" kern="0" dirty="0" err="1" smtClean="0">
                <a:solidFill>
                  <a:srgbClr val="00B050"/>
                </a:solidFill>
                <a:latin typeface="Arial" charset="0"/>
                <a:ea typeface="ＭＳ Ｐゴシック" charset="0"/>
                <a:cs typeface="ＭＳ Ｐゴシック" charset="0"/>
              </a:rPr>
              <a:t>keV</a:t>
            </a:r>
            <a:r>
              <a:rPr lang="en-US" sz="3200" kern="0" dirty="0" smtClean="0">
                <a:solidFill>
                  <a:srgbClr val="00B050"/>
                </a:solidFill>
                <a:latin typeface="Arial" charset="0"/>
                <a:ea typeface="ＭＳ Ｐゴシック" charset="0"/>
                <a:cs typeface="ＭＳ Ｐゴシック" charset="0"/>
              </a:rPr>
              <a:t>’ + ‘MeV’ beamlines)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endParaRPr kumimoji="0" lang="en-US" sz="3200" b="0" i="0" u="none" strike="noStrike" kern="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14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6" r="721"/>
          <a:stretch/>
        </p:blipFill>
        <p:spPr bwMode="auto">
          <a:xfrm>
            <a:off x="383055" y="858597"/>
            <a:ext cx="8207007" cy="30327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59" name="Group 258"/>
          <p:cNvGrpSpPr/>
          <p:nvPr/>
        </p:nvGrpSpPr>
        <p:grpSpPr>
          <a:xfrm>
            <a:off x="53299" y="3581388"/>
            <a:ext cx="9071284" cy="2693770"/>
            <a:chOff x="53299" y="3299513"/>
            <a:chExt cx="9071284" cy="2693770"/>
          </a:xfrm>
        </p:grpSpPr>
        <p:grpSp>
          <p:nvGrpSpPr>
            <p:cNvPr id="258" name="Group 257"/>
            <p:cNvGrpSpPr/>
            <p:nvPr/>
          </p:nvGrpSpPr>
          <p:grpSpPr>
            <a:xfrm>
              <a:off x="285750" y="3299513"/>
              <a:ext cx="8838833" cy="2640392"/>
              <a:chOff x="285750" y="3560763"/>
              <a:chExt cx="8838833" cy="2640392"/>
            </a:xfrm>
          </p:grpSpPr>
          <p:sp>
            <p:nvSpPr>
              <p:cNvPr id="147" name="AutoShape 3"/>
              <p:cNvSpPr>
                <a:spLocks/>
              </p:cNvSpPr>
              <p:nvPr/>
            </p:nvSpPr>
            <p:spPr bwMode="auto">
              <a:xfrm rot="16200000" flipV="1">
                <a:off x="5696697" y="3008270"/>
                <a:ext cx="177892" cy="5557837"/>
              </a:xfrm>
              <a:prstGeom prst="leftBrace">
                <a:avLst>
                  <a:gd name="adj1" fmla="val 163981"/>
                  <a:gd name="adj2" fmla="val 50000"/>
                </a:avLst>
              </a:prstGeom>
              <a:noFill/>
              <a:ln w="12699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90488" tIns="44450" rIns="90488" bIns="44450" anchor="ctr"/>
              <a:lstStyle/>
              <a:p>
                <a:endParaRPr lang="en-US"/>
              </a:p>
            </p:txBody>
          </p:sp>
          <p:sp>
            <p:nvSpPr>
              <p:cNvPr id="150" name="Text Box 9"/>
              <p:cNvSpPr txBox="1">
                <a:spLocks noChangeArrowheads="1"/>
              </p:cNvSpPr>
              <p:nvPr/>
            </p:nvSpPr>
            <p:spPr bwMode="auto">
              <a:xfrm>
                <a:off x="8195043" y="5947162"/>
                <a:ext cx="929540" cy="2436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699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90488" tIns="44450" rIns="90488" bIns="4445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algn="ctr" eaLnBrk="1" hangingPunct="1"/>
                <a:r>
                  <a:rPr lang="en-US" dirty="0" smtClean="0">
                    <a:solidFill>
                      <a:srgbClr val="800080"/>
                    </a:solidFill>
                    <a:latin typeface="Arial" pitchFamily="34" charset="0"/>
                    <a:cs typeface="Arial" pitchFamily="34" charset="0"/>
                  </a:rPr>
                  <a:t>target</a:t>
                </a:r>
                <a:endParaRPr lang="en-US" dirty="0">
                  <a:solidFill>
                    <a:srgbClr val="80008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51" name="Text Box 9"/>
              <p:cNvSpPr txBox="1">
                <a:spLocks noChangeArrowheads="1"/>
              </p:cNvSpPr>
              <p:nvPr/>
            </p:nvSpPr>
            <p:spPr bwMode="auto">
              <a:xfrm>
                <a:off x="912640" y="5855510"/>
                <a:ext cx="1532676" cy="2744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699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90488" tIns="44450" rIns="90488" bIns="4445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algn="ctr" eaLnBrk="1" hangingPunct="1"/>
                <a:r>
                  <a:rPr lang="en-US" sz="1200" dirty="0" smtClean="0">
                    <a:solidFill>
                      <a:srgbClr val="800080"/>
                    </a:solidFill>
                    <a:latin typeface="Arial" pitchFamily="34" charset="0"/>
                    <a:cs typeface="Arial" pitchFamily="34" charset="0"/>
                  </a:rPr>
                  <a:t>‘</a:t>
                </a:r>
                <a:r>
                  <a:rPr lang="en-US" sz="1200" dirty="0" err="1" smtClean="0">
                    <a:solidFill>
                      <a:srgbClr val="800080"/>
                    </a:solidFill>
                    <a:latin typeface="Arial" pitchFamily="34" charset="0"/>
                    <a:cs typeface="Arial" pitchFamily="34" charset="0"/>
                  </a:rPr>
                  <a:t>keV</a:t>
                </a:r>
                <a:r>
                  <a:rPr lang="en-US" sz="1200" dirty="0" smtClean="0">
                    <a:solidFill>
                      <a:srgbClr val="800080"/>
                    </a:solidFill>
                    <a:latin typeface="Arial" pitchFamily="34" charset="0"/>
                    <a:cs typeface="Arial" pitchFamily="34" charset="0"/>
                  </a:rPr>
                  <a:t>’ beamline</a:t>
                </a:r>
                <a:endParaRPr lang="en-US" sz="1200" dirty="0">
                  <a:solidFill>
                    <a:srgbClr val="80008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cxnSp>
            <p:nvCxnSpPr>
              <p:cNvPr id="152" name="Straight Arrow Connector 151"/>
              <p:cNvCxnSpPr/>
              <p:nvPr/>
            </p:nvCxnSpPr>
            <p:spPr bwMode="auto">
              <a:xfrm flipV="1">
                <a:off x="2980490" y="5709410"/>
                <a:ext cx="3696" cy="278450"/>
              </a:xfrm>
              <a:prstGeom prst="straightConnector1">
                <a:avLst/>
              </a:prstGeom>
              <a:solidFill>
                <a:schemeClr val="accent1"/>
              </a:solidFill>
              <a:ln w="12699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sp>
            <p:nvSpPr>
              <p:cNvPr id="161" name="AutoShape 3"/>
              <p:cNvSpPr>
                <a:spLocks/>
              </p:cNvSpPr>
              <p:nvPr/>
            </p:nvSpPr>
            <p:spPr bwMode="auto">
              <a:xfrm rot="16200000" flipV="1">
                <a:off x="1605231" y="4499966"/>
                <a:ext cx="177892" cy="2558423"/>
              </a:xfrm>
              <a:prstGeom prst="leftBrace">
                <a:avLst>
                  <a:gd name="adj1" fmla="val 163981"/>
                  <a:gd name="adj2" fmla="val 50000"/>
                </a:avLst>
              </a:prstGeom>
              <a:noFill/>
              <a:ln w="12699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90488" tIns="44450" rIns="90488" bIns="44450" anchor="ctr"/>
              <a:lstStyle/>
              <a:p>
                <a:endParaRPr lang="en-US"/>
              </a:p>
            </p:txBody>
          </p:sp>
          <p:cxnSp>
            <p:nvCxnSpPr>
              <p:cNvPr id="166" name="Straight Arrow Connector 165"/>
              <p:cNvCxnSpPr/>
              <p:nvPr/>
            </p:nvCxnSpPr>
            <p:spPr bwMode="auto">
              <a:xfrm flipV="1">
                <a:off x="8581644" y="5686137"/>
                <a:ext cx="3696" cy="278450"/>
              </a:xfrm>
              <a:prstGeom prst="straightConnector1">
                <a:avLst/>
              </a:prstGeom>
              <a:solidFill>
                <a:schemeClr val="accent1"/>
              </a:solidFill>
              <a:ln w="12699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grpSp>
            <p:nvGrpSpPr>
              <p:cNvPr id="2" name="Group 5"/>
              <p:cNvGrpSpPr>
                <a:grpSpLocks noChangeAspect="1"/>
              </p:cNvGrpSpPr>
              <p:nvPr/>
            </p:nvGrpSpPr>
            <p:grpSpPr bwMode="auto">
              <a:xfrm>
                <a:off x="285750" y="3560763"/>
                <a:ext cx="8469313" cy="2105025"/>
                <a:chOff x="180" y="2243"/>
                <a:chExt cx="5335" cy="1326"/>
              </a:xfrm>
            </p:grpSpPr>
            <p:sp>
              <p:nvSpPr>
                <p:cNvPr id="3" name="AutoShape 4"/>
                <p:cNvSpPr>
                  <a:spLocks noChangeAspect="1" noChangeArrowheads="1" noTextEdit="1"/>
                </p:cNvSpPr>
                <p:nvPr/>
              </p:nvSpPr>
              <p:spPr bwMode="auto">
                <a:xfrm>
                  <a:off x="181" y="2243"/>
                  <a:ext cx="5298" cy="13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" name="Rectangle 6"/>
                <p:cNvSpPr>
                  <a:spLocks noChangeArrowheads="1"/>
                </p:cNvSpPr>
                <p:nvPr/>
              </p:nvSpPr>
              <p:spPr bwMode="auto">
                <a:xfrm>
                  <a:off x="181" y="2243"/>
                  <a:ext cx="5298" cy="1326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" name="Rectangle 7"/>
                <p:cNvSpPr>
                  <a:spLocks noChangeArrowheads="1"/>
                </p:cNvSpPr>
                <p:nvPr/>
              </p:nvSpPr>
              <p:spPr bwMode="auto">
                <a:xfrm>
                  <a:off x="253" y="2387"/>
                  <a:ext cx="5154" cy="1032"/>
                </a:xfrm>
                <a:prstGeom prst="rect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" name="Rectangle 8"/>
                <p:cNvSpPr>
                  <a:spLocks noChangeArrowheads="1"/>
                </p:cNvSpPr>
                <p:nvPr/>
              </p:nvSpPr>
              <p:spPr bwMode="auto">
                <a:xfrm>
                  <a:off x="5335" y="3431"/>
                  <a:ext cx="120" cy="1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1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28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1" name="Rectangle 9"/>
                <p:cNvSpPr>
                  <a:spLocks noChangeArrowheads="1"/>
                </p:cNvSpPr>
                <p:nvPr/>
              </p:nvSpPr>
              <p:spPr bwMode="auto">
                <a:xfrm>
                  <a:off x="253" y="3431"/>
                  <a:ext cx="78" cy="1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1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3" name="Rectangle 11"/>
                <p:cNvSpPr>
                  <a:spLocks noChangeArrowheads="1"/>
                </p:cNvSpPr>
                <p:nvPr/>
              </p:nvSpPr>
              <p:spPr bwMode="auto">
                <a:xfrm>
                  <a:off x="301" y="2321"/>
                  <a:ext cx="486" cy="1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1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                         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8" name="Rectangle 12"/>
                <p:cNvSpPr>
                  <a:spLocks noChangeArrowheads="1"/>
                </p:cNvSpPr>
                <p:nvPr/>
              </p:nvSpPr>
              <p:spPr bwMode="auto">
                <a:xfrm rot="16200000">
                  <a:off x="171" y="2348"/>
                  <a:ext cx="120" cy="1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1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4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72386" name="Rectangle 13"/>
                <p:cNvSpPr>
                  <a:spLocks noChangeArrowheads="1"/>
                </p:cNvSpPr>
                <p:nvPr/>
              </p:nvSpPr>
              <p:spPr bwMode="auto">
                <a:xfrm rot="16200000">
                  <a:off x="192" y="3335"/>
                  <a:ext cx="78" cy="1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1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72387" name="Rectangle 14"/>
                <p:cNvSpPr>
                  <a:spLocks noChangeArrowheads="1"/>
                </p:cNvSpPr>
                <p:nvPr/>
              </p:nvSpPr>
              <p:spPr bwMode="auto">
                <a:xfrm rot="16200000">
                  <a:off x="5425" y="2332"/>
                  <a:ext cx="78" cy="1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1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1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40" name="Rectangle 15"/>
                <p:cNvSpPr>
                  <a:spLocks noChangeArrowheads="1"/>
                </p:cNvSpPr>
                <p:nvPr/>
              </p:nvSpPr>
              <p:spPr bwMode="auto">
                <a:xfrm rot="16200000">
                  <a:off x="5413" y="3322"/>
                  <a:ext cx="102" cy="1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1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-1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61" name="Rectangle 16"/>
                <p:cNvSpPr>
                  <a:spLocks noChangeArrowheads="1"/>
                </p:cNvSpPr>
                <p:nvPr/>
              </p:nvSpPr>
              <p:spPr bwMode="auto">
                <a:xfrm rot="16200000">
                  <a:off x="-42" y="2777"/>
                  <a:ext cx="546" cy="1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1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BETA_X&amp;Y[m]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72461" name="Rectangle 17"/>
                <p:cNvSpPr>
                  <a:spLocks noChangeArrowheads="1"/>
                </p:cNvSpPr>
                <p:nvPr/>
              </p:nvSpPr>
              <p:spPr bwMode="auto">
                <a:xfrm rot="16200000">
                  <a:off x="5209" y="2794"/>
                  <a:ext cx="510" cy="1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1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DISP_X&amp;Y[m]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72465" name="Line 18"/>
                <p:cNvSpPr>
                  <a:spLocks noChangeShapeType="1"/>
                </p:cNvSpPr>
                <p:nvPr/>
              </p:nvSpPr>
              <p:spPr bwMode="auto">
                <a:xfrm flipH="1">
                  <a:off x="5371" y="2489"/>
                  <a:ext cx="3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2466" name="Line 19"/>
                <p:cNvSpPr>
                  <a:spLocks noChangeShapeType="1"/>
                </p:cNvSpPr>
                <p:nvPr/>
              </p:nvSpPr>
              <p:spPr bwMode="auto">
                <a:xfrm>
                  <a:off x="253" y="2489"/>
                  <a:ext cx="3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2467" name="Line 20"/>
                <p:cNvSpPr>
                  <a:spLocks noChangeShapeType="1"/>
                </p:cNvSpPr>
                <p:nvPr/>
              </p:nvSpPr>
              <p:spPr bwMode="auto">
                <a:xfrm flipV="1">
                  <a:off x="763" y="3389"/>
                  <a:ext cx="0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2468" name="Line 21"/>
                <p:cNvSpPr>
                  <a:spLocks noChangeShapeType="1"/>
                </p:cNvSpPr>
                <p:nvPr/>
              </p:nvSpPr>
              <p:spPr bwMode="auto">
                <a:xfrm>
                  <a:off x="763" y="2387"/>
                  <a:ext cx="0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2469" name="Line 22"/>
                <p:cNvSpPr>
                  <a:spLocks noChangeShapeType="1"/>
                </p:cNvSpPr>
                <p:nvPr/>
              </p:nvSpPr>
              <p:spPr bwMode="auto">
                <a:xfrm flipH="1">
                  <a:off x="5371" y="2591"/>
                  <a:ext cx="3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2470" name="Line 23"/>
                <p:cNvSpPr>
                  <a:spLocks noChangeShapeType="1"/>
                </p:cNvSpPr>
                <p:nvPr/>
              </p:nvSpPr>
              <p:spPr bwMode="auto">
                <a:xfrm>
                  <a:off x="253" y="2591"/>
                  <a:ext cx="3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2471" name="Line 24"/>
                <p:cNvSpPr>
                  <a:spLocks noChangeShapeType="1"/>
                </p:cNvSpPr>
                <p:nvPr/>
              </p:nvSpPr>
              <p:spPr bwMode="auto">
                <a:xfrm flipV="1">
                  <a:off x="1279" y="3389"/>
                  <a:ext cx="0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2472" name="Line 25"/>
                <p:cNvSpPr>
                  <a:spLocks noChangeShapeType="1"/>
                </p:cNvSpPr>
                <p:nvPr/>
              </p:nvSpPr>
              <p:spPr bwMode="auto">
                <a:xfrm>
                  <a:off x="1279" y="2387"/>
                  <a:ext cx="0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2473" name="Line 26"/>
                <p:cNvSpPr>
                  <a:spLocks noChangeShapeType="1"/>
                </p:cNvSpPr>
                <p:nvPr/>
              </p:nvSpPr>
              <p:spPr bwMode="auto">
                <a:xfrm flipH="1">
                  <a:off x="5371" y="2693"/>
                  <a:ext cx="3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2474" name="Line 27"/>
                <p:cNvSpPr>
                  <a:spLocks noChangeShapeType="1"/>
                </p:cNvSpPr>
                <p:nvPr/>
              </p:nvSpPr>
              <p:spPr bwMode="auto">
                <a:xfrm>
                  <a:off x="253" y="2693"/>
                  <a:ext cx="3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2475" name="Line 28"/>
                <p:cNvSpPr>
                  <a:spLocks noChangeShapeType="1"/>
                </p:cNvSpPr>
                <p:nvPr/>
              </p:nvSpPr>
              <p:spPr bwMode="auto">
                <a:xfrm flipV="1">
                  <a:off x="1795" y="3389"/>
                  <a:ext cx="0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2476" name="Line 29"/>
                <p:cNvSpPr>
                  <a:spLocks noChangeShapeType="1"/>
                </p:cNvSpPr>
                <p:nvPr/>
              </p:nvSpPr>
              <p:spPr bwMode="auto">
                <a:xfrm>
                  <a:off x="1795" y="2387"/>
                  <a:ext cx="0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2477" name="Line 30"/>
                <p:cNvSpPr>
                  <a:spLocks noChangeShapeType="1"/>
                </p:cNvSpPr>
                <p:nvPr/>
              </p:nvSpPr>
              <p:spPr bwMode="auto">
                <a:xfrm flipH="1">
                  <a:off x="5371" y="2801"/>
                  <a:ext cx="3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2478" name="Line 31"/>
                <p:cNvSpPr>
                  <a:spLocks noChangeShapeType="1"/>
                </p:cNvSpPr>
                <p:nvPr/>
              </p:nvSpPr>
              <p:spPr bwMode="auto">
                <a:xfrm>
                  <a:off x="253" y="2801"/>
                  <a:ext cx="3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2479" name="Line 32"/>
                <p:cNvSpPr>
                  <a:spLocks noChangeShapeType="1"/>
                </p:cNvSpPr>
                <p:nvPr/>
              </p:nvSpPr>
              <p:spPr bwMode="auto">
                <a:xfrm flipV="1">
                  <a:off x="2311" y="3389"/>
                  <a:ext cx="0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6480" name="Line 33"/>
                <p:cNvSpPr>
                  <a:spLocks noChangeShapeType="1"/>
                </p:cNvSpPr>
                <p:nvPr/>
              </p:nvSpPr>
              <p:spPr bwMode="auto">
                <a:xfrm>
                  <a:off x="2311" y="2387"/>
                  <a:ext cx="0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6481" name="Line 34"/>
                <p:cNvSpPr>
                  <a:spLocks noChangeShapeType="1"/>
                </p:cNvSpPr>
                <p:nvPr/>
              </p:nvSpPr>
              <p:spPr bwMode="auto">
                <a:xfrm flipH="1">
                  <a:off x="5371" y="2903"/>
                  <a:ext cx="3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6483" name="Line 35"/>
                <p:cNvSpPr>
                  <a:spLocks noChangeShapeType="1"/>
                </p:cNvSpPr>
                <p:nvPr/>
              </p:nvSpPr>
              <p:spPr bwMode="auto">
                <a:xfrm>
                  <a:off x="253" y="2903"/>
                  <a:ext cx="3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6484" name="Line 36"/>
                <p:cNvSpPr>
                  <a:spLocks noChangeShapeType="1"/>
                </p:cNvSpPr>
                <p:nvPr/>
              </p:nvSpPr>
              <p:spPr bwMode="auto">
                <a:xfrm flipV="1">
                  <a:off x="2827" y="3389"/>
                  <a:ext cx="0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6485" name="Line 37"/>
                <p:cNvSpPr>
                  <a:spLocks noChangeShapeType="1"/>
                </p:cNvSpPr>
                <p:nvPr/>
              </p:nvSpPr>
              <p:spPr bwMode="auto">
                <a:xfrm>
                  <a:off x="2827" y="2387"/>
                  <a:ext cx="0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6486" name="Line 38"/>
                <p:cNvSpPr>
                  <a:spLocks noChangeShapeType="1"/>
                </p:cNvSpPr>
                <p:nvPr/>
              </p:nvSpPr>
              <p:spPr bwMode="auto">
                <a:xfrm flipH="1">
                  <a:off x="5371" y="3005"/>
                  <a:ext cx="3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6487" name="Line 39"/>
                <p:cNvSpPr>
                  <a:spLocks noChangeShapeType="1"/>
                </p:cNvSpPr>
                <p:nvPr/>
              </p:nvSpPr>
              <p:spPr bwMode="auto">
                <a:xfrm>
                  <a:off x="253" y="3005"/>
                  <a:ext cx="3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6488" name="Line 40"/>
                <p:cNvSpPr>
                  <a:spLocks noChangeShapeType="1"/>
                </p:cNvSpPr>
                <p:nvPr/>
              </p:nvSpPr>
              <p:spPr bwMode="auto">
                <a:xfrm flipV="1">
                  <a:off x="3343" y="3389"/>
                  <a:ext cx="0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6489" name="Line 41"/>
                <p:cNvSpPr>
                  <a:spLocks noChangeShapeType="1"/>
                </p:cNvSpPr>
                <p:nvPr/>
              </p:nvSpPr>
              <p:spPr bwMode="auto">
                <a:xfrm>
                  <a:off x="3343" y="2387"/>
                  <a:ext cx="0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6490" name="Line 42"/>
                <p:cNvSpPr>
                  <a:spLocks noChangeShapeType="1"/>
                </p:cNvSpPr>
                <p:nvPr/>
              </p:nvSpPr>
              <p:spPr bwMode="auto">
                <a:xfrm flipH="1">
                  <a:off x="5371" y="3113"/>
                  <a:ext cx="3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6491" name="Line 43"/>
                <p:cNvSpPr>
                  <a:spLocks noChangeShapeType="1"/>
                </p:cNvSpPr>
                <p:nvPr/>
              </p:nvSpPr>
              <p:spPr bwMode="auto">
                <a:xfrm>
                  <a:off x="253" y="3113"/>
                  <a:ext cx="3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6492" name="Line 44"/>
                <p:cNvSpPr>
                  <a:spLocks noChangeShapeType="1"/>
                </p:cNvSpPr>
                <p:nvPr/>
              </p:nvSpPr>
              <p:spPr bwMode="auto">
                <a:xfrm flipV="1">
                  <a:off x="3859" y="3389"/>
                  <a:ext cx="0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6493" name="Line 45"/>
                <p:cNvSpPr>
                  <a:spLocks noChangeShapeType="1"/>
                </p:cNvSpPr>
                <p:nvPr/>
              </p:nvSpPr>
              <p:spPr bwMode="auto">
                <a:xfrm>
                  <a:off x="3859" y="2387"/>
                  <a:ext cx="0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6494" name="Line 46"/>
                <p:cNvSpPr>
                  <a:spLocks noChangeShapeType="1"/>
                </p:cNvSpPr>
                <p:nvPr/>
              </p:nvSpPr>
              <p:spPr bwMode="auto">
                <a:xfrm flipH="1">
                  <a:off x="5371" y="3215"/>
                  <a:ext cx="3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6495" name="Line 47"/>
                <p:cNvSpPr>
                  <a:spLocks noChangeShapeType="1"/>
                </p:cNvSpPr>
                <p:nvPr/>
              </p:nvSpPr>
              <p:spPr bwMode="auto">
                <a:xfrm>
                  <a:off x="253" y="3215"/>
                  <a:ext cx="3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6496" name="Line 48"/>
                <p:cNvSpPr>
                  <a:spLocks noChangeShapeType="1"/>
                </p:cNvSpPr>
                <p:nvPr/>
              </p:nvSpPr>
              <p:spPr bwMode="auto">
                <a:xfrm flipV="1">
                  <a:off x="4375" y="3389"/>
                  <a:ext cx="0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6497" name="Line 49"/>
                <p:cNvSpPr>
                  <a:spLocks noChangeShapeType="1"/>
                </p:cNvSpPr>
                <p:nvPr/>
              </p:nvSpPr>
              <p:spPr bwMode="auto">
                <a:xfrm>
                  <a:off x="4375" y="2387"/>
                  <a:ext cx="0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6498" name="Line 50"/>
                <p:cNvSpPr>
                  <a:spLocks noChangeShapeType="1"/>
                </p:cNvSpPr>
                <p:nvPr/>
              </p:nvSpPr>
              <p:spPr bwMode="auto">
                <a:xfrm flipH="1">
                  <a:off x="5371" y="3317"/>
                  <a:ext cx="3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6499" name="Line 51"/>
                <p:cNvSpPr>
                  <a:spLocks noChangeShapeType="1"/>
                </p:cNvSpPr>
                <p:nvPr/>
              </p:nvSpPr>
              <p:spPr bwMode="auto">
                <a:xfrm>
                  <a:off x="253" y="3317"/>
                  <a:ext cx="3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6500" name="Line 52"/>
                <p:cNvSpPr>
                  <a:spLocks noChangeShapeType="1"/>
                </p:cNvSpPr>
                <p:nvPr/>
              </p:nvSpPr>
              <p:spPr bwMode="auto">
                <a:xfrm flipV="1">
                  <a:off x="4891" y="3389"/>
                  <a:ext cx="0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6501" name="Line 53"/>
                <p:cNvSpPr>
                  <a:spLocks noChangeShapeType="1"/>
                </p:cNvSpPr>
                <p:nvPr/>
              </p:nvSpPr>
              <p:spPr bwMode="auto">
                <a:xfrm>
                  <a:off x="4891" y="2387"/>
                  <a:ext cx="0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6502" name="Freeform 54"/>
                <p:cNvSpPr>
                  <a:spLocks/>
                </p:cNvSpPr>
                <p:nvPr/>
              </p:nvSpPr>
              <p:spPr bwMode="auto">
                <a:xfrm>
                  <a:off x="253" y="2573"/>
                  <a:ext cx="5154" cy="840"/>
                </a:xfrm>
                <a:custGeom>
                  <a:avLst/>
                  <a:gdLst>
                    <a:gd name="T0" fmla="*/ 90 w 5154"/>
                    <a:gd name="T1" fmla="*/ 642 h 840"/>
                    <a:gd name="T2" fmla="*/ 186 w 5154"/>
                    <a:gd name="T3" fmla="*/ 792 h 840"/>
                    <a:gd name="T4" fmla="*/ 276 w 5154"/>
                    <a:gd name="T5" fmla="*/ 828 h 840"/>
                    <a:gd name="T6" fmla="*/ 372 w 5154"/>
                    <a:gd name="T7" fmla="*/ 684 h 840"/>
                    <a:gd name="T8" fmla="*/ 468 w 5154"/>
                    <a:gd name="T9" fmla="*/ 804 h 840"/>
                    <a:gd name="T10" fmla="*/ 558 w 5154"/>
                    <a:gd name="T11" fmla="*/ 840 h 840"/>
                    <a:gd name="T12" fmla="*/ 654 w 5154"/>
                    <a:gd name="T13" fmla="*/ 774 h 840"/>
                    <a:gd name="T14" fmla="*/ 762 w 5154"/>
                    <a:gd name="T15" fmla="*/ 750 h 840"/>
                    <a:gd name="T16" fmla="*/ 852 w 5154"/>
                    <a:gd name="T17" fmla="*/ 840 h 840"/>
                    <a:gd name="T18" fmla="*/ 942 w 5154"/>
                    <a:gd name="T19" fmla="*/ 750 h 840"/>
                    <a:gd name="T20" fmla="*/ 1044 w 5154"/>
                    <a:gd name="T21" fmla="*/ 768 h 840"/>
                    <a:gd name="T22" fmla="*/ 1164 w 5154"/>
                    <a:gd name="T23" fmla="*/ 840 h 840"/>
                    <a:gd name="T24" fmla="*/ 1254 w 5154"/>
                    <a:gd name="T25" fmla="*/ 810 h 840"/>
                    <a:gd name="T26" fmla="*/ 1344 w 5154"/>
                    <a:gd name="T27" fmla="*/ 708 h 840"/>
                    <a:gd name="T28" fmla="*/ 1434 w 5154"/>
                    <a:gd name="T29" fmla="*/ 786 h 840"/>
                    <a:gd name="T30" fmla="*/ 1524 w 5154"/>
                    <a:gd name="T31" fmla="*/ 834 h 840"/>
                    <a:gd name="T32" fmla="*/ 1602 w 5154"/>
                    <a:gd name="T33" fmla="*/ 828 h 840"/>
                    <a:gd name="T34" fmla="*/ 1734 w 5154"/>
                    <a:gd name="T35" fmla="*/ 834 h 840"/>
                    <a:gd name="T36" fmla="*/ 1956 w 5154"/>
                    <a:gd name="T37" fmla="*/ 702 h 840"/>
                    <a:gd name="T38" fmla="*/ 2046 w 5154"/>
                    <a:gd name="T39" fmla="*/ 654 h 840"/>
                    <a:gd name="T40" fmla="*/ 2142 w 5154"/>
                    <a:gd name="T41" fmla="*/ 600 h 840"/>
                    <a:gd name="T42" fmla="*/ 2232 w 5154"/>
                    <a:gd name="T43" fmla="*/ 534 h 840"/>
                    <a:gd name="T44" fmla="*/ 2328 w 5154"/>
                    <a:gd name="T45" fmla="*/ 426 h 840"/>
                    <a:gd name="T46" fmla="*/ 2418 w 5154"/>
                    <a:gd name="T47" fmla="*/ 210 h 840"/>
                    <a:gd name="T48" fmla="*/ 2514 w 5154"/>
                    <a:gd name="T49" fmla="*/ 12 h 840"/>
                    <a:gd name="T50" fmla="*/ 2604 w 5154"/>
                    <a:gd name="T51" fmla="*/ 282 h 840"/>
                    <a:gd name="T52" fmla="*/ 2700 w 5154"/>
                    <a:gd name="T53" fmla="*/ 498 h 840"/>
                    <a:gd name="T54" fmla="*/ 2790 w 5154"/>
                    <a:gd name="T55" fmla="*/ 414 h 840"/>
                    <a:gd name="T56" fmla="*/ 2886 w 5154"/>
                    <a:gd name="T57" fmla="*/ 246 h 840"/>
                    <a:gd name="T58" fmla="*/ 2976 w 5154"/>
                    <a:gd name="T59" fmla="*/ 282 h 840"/>
                    <a:gd name="T60" fmla="*/ 3072 w 5154"/>
                    <a:gd name="T61" fmla="*/ 480 h 840"/>
                    <a:gd name="T62" fmla="*/ 3162 w 5154"/>
                    <a:gd name="T63" fmla="*/ 702 h 840"/>
                    <a:gd name="T64" fmla="*/ 3252 w 5154"/>
                    <a:gd name="T65" fmla="*/ 462 h 840"/>
                    <a:gd name="T66" fmla="*/ 3348 w 5154"/>
                    <a:gd name="T67" fmla="*/ 390 h 840"/>
                    <a:gd name="T68" fmla="*/ 3438 w 5154"/>
                    <a:gd name="T69" fmla="*/ 786 h 840"/>
                    <a:gd name="T70" fmla="*/ 3534 w 5154"/>
                    <a:gd name="T71" fmla="*/ 828 h 840"/>
                    <a:gd name="T72" fmla="*/ 3624 w 5154"/>
                    <a:gd name="T73" fmla="*/ 828 h 840"/>
                    <a:gd name="T74" fmla="*/ 3720 w 5154"/>
                    <a:gd name="T75" fmla="*/ 774 h 840"/>
                    <a:gd name="T76" fmla="*/ 3810 w 5154"/>
                    <a:gd name="T77" fmla="*/ 552 h 840"/>
                    <a:gd name="T78" fmla="*/ 3906 w 5154"/>
                    <a:gd name="T79" fmla="*/ 168 h 840"/>
                    <a:gd name="T80" fmla="*/ 3996 w 5154"/>
                    <a:gd name="T81" fmla="*/ 318 h 840"/>
                    <a:gd name="T82" fmla="*/ 4092 w 5154"/>
                    <a:gd name="T83" fmla="*/ 492 h 840"/>
                    <a:gd name="T84" fmla="*/ 4182 w 5154"/>
                    <a:gd name="T85" fmla="*/ 516 h 840"/>
                    <a:gd name="T86" fmla="*/ 4278 w 5154"/>
                    <a:gd name="T87" fmla="*/ 474 h 840"/>
                    <a:gd name="T88" fmla="*/ 4368 w 5154"/>
                    <a:gd name="T89" fmla="*/ 450 h 840"/>
                    <a:gd name="T90" fmla="*/ 4464 w 5154"/>
                    <a:gd name="T91" fmla="*/ 456 h 840"/>
                    <a:gd name="T92" fmla="*/ 4554 w 5154"/>
                    <a:gd name="T93" fmla="*/ 462 h 840"/>
                    <a:gd name="T94" fmla="*/ 4650 w 5154"/>
                    <a:gd name="T95" fmla="*/ 468 h 840"/>
                    <a:gd name="T96" fmla="*/ 4740 w 5154"/>
                    <a:gd name="T97" fmla="*/ 474 h 840"/>
                    <a:gd name="T98" fmla="*/ 4836 w 5154"/>
                    <a:gd name="T99" fmla="*/ 474 h 840"/>
                    <a:gd name="T100" fmla="*/ 4932 w 5154"/>
                    <a:gd name="T101" fmla="*/ 480 h 840"/>
                    <a:gd name="T102" fmla="*/ 5022 w 5154"/>
                    <a:gd name="T103" fmla="*/ 480 h 840"/>
                    <a:gd name="T104" fmla="*/ 5118 w 5154"/>
                    <a:gd name="T105" fmla="*/ 480 h 840"/>
                    <a:gd name="T106" fmla="*/ 5154 w 5154"/>
                    <a:gd name="T107" fmla="*/ 480 h 840"/>
                    <a:gd name="T108" fmla="*/ 5154 w 5154"/>
                    <a:gd name="T109" fmla="*/ 480 h 840"/>
                    <a:gd name="T110" fmla="*/ 5154 w 5154"/>
                    <a:gd name="T111" fmla="*/ 480 h 840"/>
                    <a:gd name="T112" fmla="*/ 5154 w 5154"/>
                    <a:gd name="T113" fmla="*/ 474 h 840"/>
                    <a:gd name="T114" fmla="*/ 5154 w 5154"/>
                    <a:gd name="T115" fmla="*/ 474 h 840"/>
                    <a:gd name="T116" fmla="*/ 5154 w 5154"/>
                    <a:gd name="T117" fmla="*/ 468 h 840"/>
                    <a:gd name="T118" fmla="*/ 5154 w 5154"/>
                    <a:gd name="T119" fmla="*/ 462 h 840"/>
                    <a:gd name="T120" fmla="*/ 5154 w 5154"/>
                    <a:gd name="T121" fmla="*/ 456 h 840"/>
                    <a:gd name="T122" fmla="*/ 5154 w 5154"/>
                    <a:gd name="T123" fmla="*/ 450 h 840"/>
                    <a:gd name="T124" fmla="*/ 5154 w 5154"/>
                    <a:gd name="T125" fmla="*/ 438 h 8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  <a:cxn ang="0">
                      <a:pos x="T122" y="T123"/>
                    </a:cxn>
                    <a:cxn ang="0">
                      <a:pos x="T124" y="T125"/>
                    </a:cxn>
                  </a:cxnLst>
                  <a:rect l="0" t="0" r="r" b="b"/>
                  <a:pathLst>
                    <a:path w="5154" h="840">
                      <a:moveTo>
                        <a:pt x="0" y="816"/>
                      </a:moveTo>
                      <a:lnTo>
                        <a:pt x="0" y="816"/>
                      </a:lnTo>
                      <a:lnTo>
                        <a:pt x="0" y="816"/>
                      </a:lnTo>
                      <a:lnTo>
                        <a:pt x="0" y="816"/>
                      </a:lnTo>
                      <a:lnTo>
                        <a:pt x="0" y="810"/>
                      </a:lnTo>
                      <a:lnTo>
                        <a:pt x="6" y="810"/>
                      </a:lnTo>
                      <a:lnTo>
                        <a:pt x="6" y="810"/>
                      </a:lnTo>
                      <a:lnTo>
                        <a:pt x="6" y="810"/>
                      </a:lnTo>
                      <a:lnTo>
                        <a:pt x="6" y="804"/>
                      </a:lnTo>
                      <a:lnTo>
                        <a:pt x="6" y="804"/>
                      </a:lnTo>
                      <a:lnTo>
                        <a:pt x="12" y="804"/>
                      </a:lnTo>
                      <a:lnTo>
                        <a:pt x="12" y="804"/>
                      </a:lnTo>
                      <a:lnTo>
                        <a:pt x="12" y="798"/>
                      </a:lnTo>
                      <a:lnTo>
                        <a:pt x="12" y="798"/>
                      </a:lnTo>
                      <a:lnTo>
                        <a:pt x="12" y="798"/>
                      </a:lnTo>
                      <a:lnTo>
                        <a:pt x="18" y="798"/>
                      </a:lnTo>
                      <a:lnTo>
                        <a:pt x="18" y="792"/>
                      </a:lnTo>
                      <a:lnTo>
                        <a:pt x="18" y="792"/>
                      </a:lnTo>
                      <a:lnTo>
                        <a:pt x="18" y="792"/>
                      </a:lnTo>
                      <a:lnTo>
                        <a:pt x="18" y="792"/>
                      </a:lnTo>
                      <a:lnTo>
                        <a:pt x="24" y="786"/>
                      </a:lnTo>
                      <a:lnTo>
                        <a:pt x="24" y="786"/>
                      </a:lnTo>
                      <a:lnTo>
                        <a:pt x="24" y="786"/>
                      </a:lnTo>
                      <a:lnTo>
                        <a:pt x="24" y="780"/>
                      </a:lnTo>
                      <a:lnTo>
                        <a:pt x="24" y="780"/>
                      </a:lnTo>
                      <a:lnTo>
                        <a:pt x="30" y="780"/>
                      </a:lnTo>
                      <a:lnTo>
                        <a:pt x="30" y="774"/>
                      </a:lnTo>
                      <a:lnTo>
                        <a:pt x="30" y="774"/>
                      </a:lnTo>
                      <a:lnTo>
                        <a:pt x="30" y="774"/>
                      </a:lnTo>
                      <a:lnTo>
                        <a:pt x="30" y="768"/>
                      </a:lnTo>
                      <a:lnTo>
                        <a:pt x="36" y="768"/>
                      </a:lnTo>
                      <a:lnTo>
                        <a:pt x="36" y="768"/>
                      </a:lnTo>
                      <a:lnTo>
                        <a:pt x="36" y="762"/>
                      </a:lnTo>
                      <a:lnTo>
                        <a:pt x="36" y="762"/>
                      </a:lnTo>
                      <a:lnTo>
                        <a:pt x="36" y="762"/>
                      </a:lnTo>
                      <a:lnTo>
                        <a:pt x="42" y="756"/>
                      </a:lnTo>
                      <a:lnTo>
                        <a:pt x="42" y="756"/>
                      </a:lnTo>
                      <a:lnTo>
                        <a:pt x="42" y="756"/>
                      </a:lnTo>
                      <a:lnTo>
                        <a:pt x="42" y="750"/>
                      </a:lnTo>
                      <a:lnTo>
                        <a:pt x="42" y="750"/>
                      </a:lnTo>
                      <a:lnTo>
                        <a:pt x="48" y="744"/>
                      </a:lnTo>
                      <a:lnTo>
                        <a:pt x="48" y="744"/>
                      </a:lnTo>
                      <a:lnTo>
                        <a:pt x="48" y="744"/>
                      </a:lnTo>
                      <a:lnTo>
                        <a:pt x="48" y="738"/>
                      </a:lnTo>
                      <a:lnTo>
                        <a:pt x="48" y="738"/>
                      </a:lnTo>
                      <a:lnTo>
                        <a:pt x="54" y="732"/>
                      </a:lnTo>
                      <a:lnTo>
                        <a:pt x="54" y="732"/>
                      </a:lnTo>
                      <a:lnTo>
                        <a:pt x="54" y="726"/>
                      </a:lnTo>
                      <a:lnTo>
                        <a:pt x="54" y="726"/>
                      </a:lnTo>
                      <a:lnTo>
                        <a:pt x="54" y="726"/>
                      </a:lnTo>
                      <a:lnTo>
                        <a:pt x="60" y="720"/>
                      </a:lnTo>
                      <a:lnTo>
                        <a:pt x="60" y="720"/>
                      </a:lnTo>
                      <a:lnTo>
                        <a:pt x="60" y="714"/>
                      </a:lnTo>
                      <a:lnTo>
                        <a:pt x="60" y="714"/>
                      </a:lnTo>
                      <a:lnTo>
                        <a:pt x="66" y="708"/>
                      </a:lnTo>
                      <a:lnTo>
                        <a:pt x="66" y="708"/>
                      </a:lnTo>
                      <a:lnTo>
                        <a:pt x="66" y="702"/>
                      </a:lnTo>
                      <a:lnTo>
                        <a:pt x="66" y="702"/>
                      </a:lnTo>
                      <a:lnTo>
                        <a:pt x="66" y="696"/>
                      </a:lnTo>
                      <a:lnTo>
                        <a:pt x="72" y="696"/>
                      </a:lnTo>
                      <a:lnTo>
                        <a:pt x="72" y="690"/>
                      </a:lnTo>
                      <a:lnTo>
                        <a:pt x="72" y="690"/>
                      </a:lnTo>
                      <a:lnTo>
                        <a:pt x="72" y="684"/>
                      </a:lnTo>
                      <a:lnTo>
                        <a:pt x="72" y="684"/>
                      </a:lnTo>
                      <a:lnTo>
                        <a:pt x="78" y="678"/>
                      </a:lnTo>
                      <a:lnTo>
                        <a:pt x="78" y="678"/>
                      </a:lnTo>
                      <a:lnTo>
                        <a:pt x="78" y="672"/>
                      </a:lnTo>
                      <a:lnTo>
                        <a:pt x="78" y="672"/>
                      </a:lnTo>
                      <a:lnTo>
                        <a:pt x="78" y="666"/>
                      </a:lnTo>
                      <a:lnTo>
                        <a:pt x="84" y="666"/>
                      </a:lnTo>
                      <a:lnTo>
                        <a:pt x="84" y="660"/>
                      </a:lnTo>
                      <a:lnTo>
                        <a:pt x="84" y="660"/>
                      </a:lnTo>
                      <a:lnTo>
                        <a:pt x="84" y="654"/>
                      </a:lnTo>
                      <a:lnTo>
                        <a:pt x="84" y="648"/>
                      </a:lnTo>
                      <a:lnTo>
                        <a:pt x="90" y="648"/>
                      </a:lnTo>
                      <a:lnTo>
                        <a:pt x="90" y="642"/>
                      </a:lnTo>
                      <a:lnTo>
                        <a:pt x="90" y="642"/>
                      </a:lnTo>
                      <a:lnTo>
                        <a:pt x="90" y="636"/>
                      </a:lnTo>
                      <a:lnTo>
                        <a:pt x="90" y="636"/>
                      </a:lnTo>
                      <a:lnTo>
                        <a:pt x="96" y="630"/>
                      </a:lnTo>
                      <a:lnTo>
                        <a:pt x="96" y="624"/>
                      </a:lnTo>
                      <a:lnTo>
                        <a:pt x="96" y="624"/>
                      </a:lnTo>
                      <a:lnTo>
                        <a:pt x="96" y="618"/>
                      </a:lnTo>
                      <a:lnTo>
                        <a:pt x="96" y="612"/>
                      </a:lnTo>
                      <a:lnTo>
                        <a:pt x="102" y="612"/>
                      </a:lnTo>
                      <a:lnTo>
                        <a:pt x="102" y="606"/>
                      </a:lnTo>
                      <a:lnTo>
                        <a:pt x="102" y="606"/>
                      </a:lnTo>
                      <a:lnTo>
                        <a:pt x="102" y="600"/>
                      </a:lnTo>
                      <a:lnTo>
                        <a:pt x="108" y="600"/>
                      </a:lnTo>
                      <a:lnTo>
                        <a:pt x="108" y="600"/>
                      </a:lnTo>
                      <a:lnTo>
                        <a:pt x="108" y="600"/>
                      </a:lnTo>
                      <a:lnTo>
                        <a:pt x="108" y="600"/>
                      </a:lnTo>
                      <a:lnTo>
                        <a:pt x="108" y="606"/>
                      </a:lnTo>
                      <a:lnTo>
                        <a:pt x="114" y="606"/>
                      </a:lnTo>
                      <a:lnTo>
                        <a:pt x="114" y="612"/>
                      </a:lnTo>
                      <a:lnTo>
                        <a:pt x="114" y="612"/>
                      </a:lnTo>
                      <a:lnTo>
                        <a:pt x="114" y="618"/>
                      </a:lnTo>
                      <a:lnTo>
                        <a:pt x="114" y="624"/>
                      </a:lnTo>
                      <a:lnTo>
                        <a:pt x="120" y="624"/>
                      </a:lnTo>
                      <a:lnTo>
                        <a:pt x="120" y="630"/>
                      </a:lnTo>
                      <a:lnTo>
                        <a:pt x="120" y="636"/>
                      </a:lnTo>
                      <a:lnTo>
                        <a:pt x="120" y="636"/>
                      </a:lnTo>
                      <a:lnTo>
                        <a:pt x="120" y="642"/>
                      </a:lnTo>
                      <a:lnTo>
                        <a:pt x="126" y="648"/>
                      </a:lnTo>
                      <a:lnTo>
                        <a:pt x="126" y="648"/>
                      </a:lnTo>
                      <a:lnTo>
                        <a:pt x="126" y="654"/>
                      </a:lnTo>
                      <a:lnTo>
                        <a:pt x="126" y="660"/>
                      </a:lnTo>
                      <a:lnTo>
                        <a:pt x="126" y="660"/>
                      </a:lnTo>
                      <a:lnTo>
                        <a:pt x="132" y="666"/>
                      </a:lnTo>
                      <a:lnTo>
                        <a:pt x="132" y="672"/>
                      </a:lnTo>
                      <a:lnTo>
                        <a:pt x="132" y="672"/>
                      </a:lnTo>
                      <a:lnTo>
                        <a:pt x="132" y="678"/>
                      </a:lnTo>
                      <a:lnTo>
                        <a:pt x="132" y="678"/>
                      </a:lnTo>
                      <a:lnTo>
                        <a:pt x="138" y="684"/>
                      </a:lnTo>
                      <a:lnTo>
                        <a:pt x="138" y="690"/>
                      </a:lnTo>
                      <a:lnTo>
                        <a:pt x="138" y="690"/>
                      </a:lnTo>
                      <a:lnTo>
                        <a:pt x="138" y="696"/>
                      </a:lnTo>
                      <a:lnTo>
                        <a:pt x="138" y="696"/>
                      </a:lnTo>
                      <a:lnTo>
                        <a:pt x="144" y="702"/>
                      </a:lnTo>
                      <a:lnTo>
                        <a:pt x="144" y="702"/>
                      </a:lnTo>
                      <a:lnTo>
                        <a:pt x="144" y="708"/>
                      </a:lnTo>
                      <a:lnTo>
                        <a:pt x="144" y="708"/>
                      </a:lnTo>
                      <a:lnTo>
                        <a:pt x="144" y="714"/>
                      </a:lnTo>
                      <a:lnTo>
                        <a:pt x="150" y="714"/>
                      </a:lnTo>
                      <a:lnTo>
                        <a:pt x="150" y="720"/>
                      </a:lnTo>
                      <a:lnTo>
                        <a:pt x="150" y="720"/>
                      </a:lnTo>
                      <a:lnTo>
                        <a:pt x="150" y="726"/>
                      </a:lnTo>
                      <a:lnTo>
                        <a:pt x="150" y="726"/>
                      </a:lnTo>
                      <a:lnTo>
                        <a:pt x="156" y="732"/>
                      </a:lnTo>
                      <a:lnTo>
                        <a:pt x="156" y="732"/>
                      </a:lnTo>
                      <a:lnTo>
                        <a:pt x="156" y="738"/>
                      </a:lnTo>
                      <a:lnTo>
                        <a:pt x="156" y="738"/>
                      </a:lnTo>
                      <a:lnTo>
                        <a:pt x="162" y="744"/>
                      </a:lnTo>
                      <a:lnTo>
                        <a:pt x="162" y="750"/>
                      </a:lnTo>
                      <a:lnTo>
                        <a:pt x="162" y="750"/>
                      </a:lnTo>
                      <a:lnTo>
                        <a:pt x="162" y="756"/>
                      </a:lnTo>
                      <a:lnTo>
                        <a:pt x="162" y="756"/>
                      </a:lnTo>
                      <a:lnTo>
                        <a:pt x="168" y="762"/>
                      </a:lnTo>
                      <a:lnTo>
                        <a:pt x="168" y="762"/>
                      </a:lnTo>
                      <a:lnTo>
                        <a:pt x="168" y="762"/>
                      </a:lnTo>
                      <a:lnTo>
                        <a:pt x="168" y="768"/>
                      </a:lnTo>
                      <a:lnTo>
                        <a:pt x="168" y="768"/>
                      </a:lnTo>
                      <a:lnTo>
                        <a:pt x="174" y="774"/>
                      </a:lnTo>
                      <a:lnTo>
                        <a:pt x="174" y="774"/>
                      </a:lnTo>
                      <a:lnTo>
                        <a:pt x="174" y="774"/>
                      </a:lnTo>
                      <a:lnTo>
                        <a:pt x="174" y="780"/>
                      </a:lnTo>
                      <a:lnTo>
                        <a:pt x="174" y="780"/>
                      </a:lnTo>
                      <a:lnTo>
                        <a:pt x="180" y="780"/>
                      </a:lnTo>
                      <a:lnTo>
                        <a:pt x="180" y="786"/>
                      </a:lnTo>
                      <a:lnTo>
                        <a:pt x="180" y="786"/>
                      </a:lnTo>
                      <a:lnTo>
                        <a:pt x="180" y="786"/>
                      </a:lnTo>
                      <a:lnTo>
                        <a:pt x="180" y="792"/>
                      </a:lnTo>
                      <a:lnTo>
                        <a:pt x="180" y="792"/>
                      </a:lnTo>
                      <a:lnTo>
                        <a:pt x="186" y="792"/>
                      </a:lnTo>
                      <a:lnTo>
                        <a:pt x="186" y="798"/>
                      </a:lnTo>
                      <a:lnTo>
                        <a:pt x="186" y="798"/>
                      </a:lnTo>
                      <a:lnTo>
                        <a:pt x="186" y="798"/>
                      </a:lnTo>
                      <a:lnTo>
                        <a:pt x="186" y="804"/>
                      </a:lnTo>
                      <a:lnTo>
                        <a:pt x="192" y="804"/>
                      </a:lnTo>
                      <a:lnTo>
                        <a:pt x="192" y="804"/>
                      </a:lnTo>
                      <a:lnTo>
                        <a:pt x="192" y="804"/>
                      </a:lnTo>
                      <a:lnTo>
                        <a:pt x="192" y="810"/>
                      </a:lnTo>
                      <a:lnTo>
                        <a:pt x="192" y="810"/>
                      </a:lnTo>
                      <a:lnTo>
                        <a:pt x="198" y="810"/>
                      </a:lnTo>
                      <a:lnTo>
                        <a:pt x="198" y="810"/>
                      </a:lnTo>
                      <a:lnTo>
                        <a:pt x="198" y="816"/>
                      </a:lnTo>
                      <a:lnTo>
                        <a:pt x="198" y="816"/>
                      </a:lnTo>
                      <a:lnTo>
                        <a:pt x="198" y="816"/>
                      </a:lnTo>
                      <a:lnTo>
                        <a:pt x="204" y="816"/>
                      </a:lnTo>
                      <a:lnTo>
                        <a:pt x="204" y="822"/>
                      </a:lnTo>
                      <a:lnTo>
                        <a:pt x="204" y="822"/>
                      </a:lnTo>
                      <a:lnTo>
                        <a:pt x="204" y="822"/>
                      </a:lnTo>
                      <a:lnTo>
                        <a:pt x="204" y="822"/>
                      </a:lnTo>
                      <a:lnTo>
                        <a:pt x="210" y="822"/>
                      </a:lnTo>
                      <a:lnTo>
                        <a:pt x="210" y="828"/>
                      </a:lnTo>
                      <a:lnTo>
                        <a:pt x="210" y="828"/>
                      </a:lnTo>
                      <a:lnTo>
                        <a:pt x="210" y="828"/>
                      </a:lnTo>
                      <a:lnTo>
                        <a:pt x="210" y="828"/>
                      </a:lnTo>
                      <a:lnTo>
                        <a:pt x="216" y="828"/>
                      </a:lnTo>
                      <a:lnTo>
                        <a:pt x="216" y="828"/>
                      </a:lnTo>
                      <a:lnTo>
                        <a:pt x="216" y="834"/>
                      </a:lnTo>
                      <a:lnTo>
                        <a:pt x="216" y="834"/>
                      </a:lnTo>
                      <a:lnTo>
                        <a:pt x="222" y="834"/>
                      </a:lnTo>
                      <a:lnTo>
                        <a:pt x="222" y="834"/>
                      </a:lnTo>
                      <a:lnTo>
                        <a:pt x="222" y="834"/>
                      </a:lnTo>
                      <a:lnTo>
                        <a:pt x="222" y="834"/>
                      </a:lnTo>
                      <a:lnTo>
                        <a:pt x="222" y="834"/>
                      </a:lnTo>
                      <a:lnTo>
                        <a:pt x="228" y="840"/>
                      </a:lnTo>
                      <a:lnTo>
                        <a:pt x="228" y="840"/>
                      </a:lnTo>
                      <a:lnTo>
                        <a:pt x="228" y="840"/>
                      </a:lnTo>
                      <a:lnTo>
                        <a:pt x="228" y="840"/>
                      </a:lnTo>
                      <a:lnTo>
                        <a:pt x="228" y="840"/>
                      </a:lnTo>
                      <a:lnTo>
                        <a:pt x="234" y="840"/>
                      </a:lnTo>
                      <a:lnTo>
                        <a:pt x="234" y="840"/>
                      </a:lnTo>
                      <a:lnTo>
                        <a:pt x="234" y="840"/>
                      </a:lnTo>
                      <a:lnTo>
                        <a:pt x="234" y="840"/>
                      </a:lnTo>
                      <a:lnTo>
                        <a:pt x="234" y="840"/>
                      </a:lnTo>
                      <a:lnTo>
                        <a:pt x="240" y="840"/>
                      </a:lnTo>
                      <a:lnTo>
                        <a:pt x="240" y="840"/>
                      </a:lnTo>
                      <a:lnTo>
                        <a:pt x="240" y="840"/>
                      </a:lnTo>
                      <a:lnTo>
                        <a:pt x="240" y="840"/>
                      </a:lnTo>
                      <a:lnTo>
                        <a:pt x="240" y="840"/>
                      </a:lnTo>
                      <a:lnTo>
                        <a:pt x="246" y="840"/>
                      </a:lnTo>
                      <a:lnTo>
                        <a:pt x="246" y="840"/>
                      </a:lnTo>
                      <a:lnTo>
                        <a:pt x="246" y="840"/>
                      </a:lnTo>
                      <a:lnTo>
                        <a:pt x="246" y="840"/>
                      </a:lnTo>
                      <a:lnTo>
                        <a:pt x="246" y="840"/>
                      </a:lnTo>
                      <a:lnTo>
                        <a:pt x="252" y="840"/>
                      </a:lnTo>
                      <a:lnTo>
                        <a:pt x="252" y="840"/>
                      </a:lnTo>
                      <a:lnTo>
                        <a:pt x="252" y="840"/>
                      </a:lnTo>
                      <a:lnTo>
                        <a:pt x="252" y="840"/>
                      </a:lnTo>
                      <a:lnTo>
                        <a:pt x="252" y="840"/>
                      </a:lnTo>
                      <a:lnTo>
                        <a:pt x="258" y="840"/>
                      </a:lnTo>
                      <a:lnTo>
                        <a:pt x="258" y="840"/>
                      </a:lnTo>
                      <a:lnTo>
                        <a:pt x="258" y="840"/>
                      </a:lnTo>
                      <a:lnTo>
                        <a:pt x="258" y="840"/>
                      </a:lnTo>
                      <a:lnTo>
                        <a:pt x="264" y="840"/>
                      </a:lnTo>
                      <a:lnTo>
                        <a:pt x="264" y="834"/>
                      </a:lnTo>
                      <a:lnTo>
                        <a:pt x="264" y="834"/>
                      </a:lnTo>
                      <a:lnTo>
                        <a:pt x="264" y="834"/>
                      </a:lnTo>
                      <a:lnTo>
                        <a:pt x="264" y="834"/>
                      </a:lnTo>
                      <a:lnTo>
                        <a:pt x="270" y="834"/>
                      </a:lnTo>
                      <a:lnTo>
                        <a:pt x="270" y="834"/>
                      </a:lnTo>
                      <a:lnTo>
                        <a:pt x="270" y="834"/>
                      </a:lnTo>
                      <a:lnTo>
                        <a:pt x="270" y="834"/>
                      </a:lnTo>
                      <a:lnTo>
                        <a:pt x="270" y="828"/>
                      </a:lnTo>
                      <a:lnTo>
                        <a:pt x="270" y="828"/>
                      </a:lnTo>
                      <a:lnTo>
                        <a:pt x="276" y="828"/>
                      </a:lnTo>
                      <a:lnTo>
                        <a:pt x="276" y="828"/>
                      </a:lnTo>
                      <a:lnTo>
                        <a:pt x="276" y="828"/>
                      </a:lnTo>
                      <a:lnTo>
                        <a:pt x="276" y="828"/>
                      </a:lnTo>
                      <a:lnTo>
                        <a:pt x="276" y="822"/>
                      </a:lnTo>
                      <a:lnTo>
                        <a:pt x="282" y="822"/>
                      </a:lnTo>
                      <a:lnTo>
                        <a:pt x="282" y="822"/>
                      </a:lnTo>
                      <a:lnTo>
                        <a:pt x="282" y="822"/>
                      </a:lnTo>
                      <a:lnTo>
                        <a:pt x="282" y="822"/>
                      </a:lnTo>
                      <a:lnTo>
                        <a:pt x="282" y="816"/>
                      </a:lnTo>
                      <a:lnTo>
                        <a:pt x="288" y="816"/>
                      </a:lnTo>
                      <a:lnTo>
                        <a:pt x="288" y="816"/>
                      </a:lnTo>
                      <a:lnTo>
                        <a:pt x="288" y="816"/>
                      </a:lnTo>
                      <a:lnTo>
                        <a:pt x="288" y="810"/>
                      </a:lnTo>
                      <a:lnTo>
                        <a:pt x="294" y="810"/>
                      </a:lnTo>
                      <a:lnTo>
                        <a:pt x="294" y="810"/>
                      </a:lnTo>
                      <a:lnTo>
                        <a:pt x="294" y="804"/>
                      </a:lnTo>
                      <a:lnTo>
                        <a:pt x="294" y="804"/>
                      </a:lnTo>
                      <a:lnTo>
                        <a:pt x="294" y="804"/>
                      </a:lnTo>
                      <a:lnTo>
                        <a:pt x="300" y="804"/>
                      </a:lnTo>
                      <a:lnTo>
                        <a:pt x="300" y="798"/>
                      </a:lnTo>
                      <a:lnTo>
                        <a:pt x="300" y="798"/>
                      </a:lnTo>
                      <a:lnTo>
                        <a:pt x="300" y="798"/>
                      </a:lnTo>
                      <a:lnTo>
                        <a:pt x="300" y="792"/>
                      </a:lnTo>
                      <a:lnTo>
                        <a:pt x="306" y="792"/>
                      </a:lnTo>
                      <a:lnTo>
                        <a:pt x="306" y="792"/>
                      </a:lnTo>
                      <a:lnTo>
                        <a:pt x="306" y="786"/>
                      </a:lnTo>
                      <a:lnTo>
                        <a:pt x="306" y="786"/>
                      </a:lnTo>
                      <a:lnTo>
                        <a:pt x="306" y="786"/>
                      </a:lnTo>
                      <a:lnTo>
                        <a:pt x="312" y="780"/>
                      </a:lnTo>
                      <a:lnTo>
                        <a:pt x="312" y="780"/>
                      </a:lnTo>
                      <a:lnTo>
                        <a:pt x="312" y="780"/>
                      </a:lnTo>
                      <a:lnTo>
                        <a:pt x="312" y="774"/>
                      </a:lnTo>
                      <a:lnTo>
                        <a:pt x="312" y="774"/>
                      </a:lnTo>
                      <a:lnTo>
                        <a:pt x="318" y="768"/>
                      </a:lnTo>
                      <a:lnTo>
                        <a:pt x="318" y="768"/>
                      </a:lnTo>
                      <a:lnTo>
                        <a:pt x="318" y="768"/>
                      </a:lnTo>
                      <a:lnTo>
                        <a:pt x="318" y="762"/>
                      </a:lnTo>
                      <a:lnTo>
                        <a:pt x="318" y="762"/>
                      </a:lnTo>
                      <a:lnTo>
                        <a:pt x="324" y="756"/>
                      </a:lnTo>
                      <a:lnTo>
                        <a:pt x="324" y="756"/>
                      </a:lnTo>
                      <a:lnTo>
                        <a:pt x="324" y="756"/>
                      </a:lnTo>
                      <a:lnTo>
                        <a:pt x="324" y="750"/>
                      </a:lnTo>
                      <a:lnTo>
                        <a:pt x="324" y="750"/>
                      </a:lnTo>
                      <a:lnTo>
                        <a:pt x="330" y="744"/>
                      </a:lnTo>
                      <a:lnTo>
                        <a:pt x="330" y="744"/>
                      </a:lnTo>
                      <a:lnTo>
                        <a:pt x="330" y="738"/>
                      </a:lnTo>
                      <a:lnTo>
                        <a:pt x="330" y="732"/>
                      </a:lnTo>
                      <a:lnTo>
                        <a:pt x="336" y="732"/>
                      </a:lnTo>
                      <a:lnTo>
                        <a:pt x="336" y="726"/>
                      </a:lnTo>
                      <a:lnTo>
                        <a:pt x="336" y="726"/>
                      </a:lnTo>
                      <a:lnTo>
                        <a:pt x="336" y="720"/>
                      </a:lnTo>
                      <a:lnTo>
                        <a:pt x="336" y="720"/>
                      </a:lnTo>
                      <a:lnTo>
                        <a:pt x="342" y="714"/>
                      </a:lnTo>
                      <a:lnTo>
                        <a:pt x="342" y="714"/>
                      </a:lnTo>
                      <a:lnTo>
                        <a:pt x="342" y="708"/>
                      </a:lnTo>
                      <a:lnTo>
                        <a:pt x="342" y="708"/>
                      </a:lnTo>
                      <a:lnTo>
                        <a:pt x="342" y="702"/>
                      </a:lnTo>
                      <a:lnTo>
                        <a:pt x="348" y="702"/>
                      </a:lnTo>
                      <a:lnTo>
                        <a:pt x="348" y="696"/>
                      </a:lnTo>
                      <a:lnTo>
                        <a:pt x="348" y="696"/>
                      </a:lnTo>
                      <a:lnTo>
                        <a:pt x="348" y="690"/>
                      </a:lnTo>
                      <a:lnTo>
                        <a:pt x="348" y="690"/>
                      </a:lnTo>
                      <a:lnTo>
                        <a:pt x="354" y="684"/>
                      </a:lnTo>
                      <a:lnTo>
                        <a:pt x="354" y="678"/>
                      </a:lnTo>
                      <a:lnTo>
                        <a:pt x="354" y="678"/>
                      </a:lnTo>
                      <a:lnTo>
                        <a:pt x="354" y="672"/>
                      </a:lnTo>
                      <a:lnTo>
                        <a:pt x="354" y="672"/>
                      </a:lnTo>
                      <a:lnTo>
                        <a:pt x="360" y="672"/>
                      </a:lnTo>
                      <a:lnTo>
                        <a:pt x="360" y="666"/>
                      </a:lnTo>
                      <a:lnTo>
                        <a:pt x="360" y="666"/>
                      </a:lnTo>
                      <a:lnTo>
                        <a:pt x="360" y="666"/>
                      </a:lnTo>
                      <a:lnTo>
                        <a:pt x="360" y="666"/>
                      </a:lnTo>
                      <a:lnTo>
                        <a:pt x="360" y="666"/>
                      </a:lnTo>
                      <a:lnTo>
                        <a:pt x="366" y="666"/>
                      </a:lnTo>
                      <a:lnTo>
                        <a:pt x="366" y="672"/>
                      </a:lnTo>
                      <a:lnTo>
                        <a:pt x="366" y="672"/>
                      </a:lnTo>
                      <a:lnTo>
                        <a:pt x="366" y="672"/>
                      </a:lnTo>
                      <a:lnTo>
                        <a:pt x="372" y="678"/>
                      </a:lnTo>
                      <a:lnTo>
                        <a:pt x="372" y="678"/>
                      </a:lnTo>
                      <a:lnTo>
                        <a:pt x="372" y="684"/>
                      </a:lnTo>
                      <a:lnTo>
                        <a:pt x="372" y="684"/>
                      </a:lnTo>
                      <a:lnTo>
                        <a:pt x="372" y="684"/>
                      </a:lnTo>
                      <a:lnTo>
                        <a:pt x="378" y="690"/>
                      </a:lnTo>
                      <a:lnTo>
                        <a:pt x="378" y="690"/>
                      </a:lnTo>
                      <a:lnTo>
                        <a:pt x="378" y="690"/>
                      </a:lnTo>
                      <a:lnTo>
                        <a:pt x="378" y="696"/>
                      </a:lnTo>
                      <a:lnTo>
                        <a:pt x="378" y="696"/>
                      </a:lnTo>
                      <a:lnTo>
                        <a:pt x="384" y="696"/>
                      </a:lnTo>
                      <a:lnTo>
                        <a:pt x="384" y="702"/>
                      </a:lnTo>
                      <a:lnTo>
                        <a:pt x="384" y="702"/>
                      </a:lnTo>
                      <a:lnTo>
                        <a:pt x="384" y="702"/>
                      </a:lnTo>
                      <a:lnTo>
                        <a:pt x="384" y="708"/>
                      </a:lnTo>
                      <a:lnTo>
                        <a:pt x="390" y="708"/>
                      </a:lnTo>
                      <a:lnTo>
                        <a:pt x="390" y="708"/>
                      </a:lnTo>
                      <a:lnTo>
                        <a:pt x="390" y="714"/>
                      </a:lnTo>
                      <a:lnTo>
                        <a:pt x="390" y="714"/>
                      </a:lnTo>
                      <a:lnTo>
                        <a:pt x="390" y="720"/>
                      </a:lnTo>
                      <a:lnTo>
                        <a:pt x="396" y="720"/>
                      </a:lnTo>
                      <a:lnTo>
                        <a:pt x="396" y="720"/>
                      </a:lnTo>
                      <a:lnTo>
                        <a:pt x="396" y="726"/>
                      </a:lnTo>
                      <a:lnTo>
                        <a:pt x="396" y="726"/>
                      </a:lnTo>
                      <a:lnTo>
                        <a:pt x="402" y="726"/>
                      </a:lnTo>
                      <a:lnTo>
                        <a:pt x="402" y="732"/>
                      </a:lnTo>
                      <a:lnTo>
                        <a:pt x="402" y="732"/>
                      </a:lnTo>
                      <a:lnTo>
                        <a:pt x="402" y="732"/>
                      </a:lnTo>
                      <a:lnTo>
                        <a:pt x="402" y="738"/>
                      </a:lnTo>
                      <a:lnTo>
                        <a:pt x="408" y="738"/>
                      </a:lnTo>
                      <a:lnTo>
                        <a:pt x="408" y="738"/>
                      </a:lnTo>
                      <a:lnTo>
                        <a:pt x="408" y="738"/>
                      </a:lnTo>
                      <a:lnTo>
                        <a:pt x="408" y="744"/>
                      </a:lnTo>
                      <a:lnTo>
                        <a:pt x="408" y="744"/>
                      </a:lnTo>
                      <a:lnTo>
                        <a:pt x="414" y="744"/>
                      </a:lnTo>
                      <a:lnTo>
                        <a:pt x="414" y="750"/>
                      </a:lnTo>
                      <a:lnTo>
                        <a:pt x="414" y="750"/>
                      </a:lnTo>
                      <a:lnTo>
                        <a:pt x="414" y="750"/>
                      </a:lnTo>
                      <a:lnTo>
                        <a:pt x="414" y="750"/>
                      </a:lnTo>
                      <a:lnTo>
                        <a:pt x="420" y="756"/>
                      </a:lnTo>
                      <a:lnTo>
                        <a:pt x="420" y="756"/>
                      </a:lnTo>
                      <a:lnTo>
                        <a:pt x="420" y="756"/>
                      </a:lnTo>
                      <a:lnTo>
                        <a:pt x="420" y="756"/>
                      </a:lnTo>
                      <a:lnTo>
                        <a:pt x="420" y="762"/>
                      </a:lnTo>
                      <a:lnTo>
                        <a:pt x="426" y="762"/>
                      </a:lnTo>
                      <a:lnTo>
                        <a:pt x="426" y="762"/>
                      </a:lnTo>
                      <a:lnTo>
                        <a:pt x="426" y="762"/>
                      </a:lnTo>
                      <a:lnTo>
                        <a:pt x="426" y="768"/>
                      </a:lnTo>
                      <a:lnTo>
                        <a:pt x="426" y="768"/>
                      </a:lnTo>
                      <a:lnTo>
                        <a:pt x="432" y="768"/>
                      </a:lnTo>
                      <a:lnTo>
                        <a:pt x="432" y="768"/>
                      </a:lnTo>
                      <a:lnTo>
                        <a:pt x="432" y="774"/>
                      </a:lnTo>
                      <a:lnTo>
                        <a:pt x="432" y="774"/>
                      </a:lnTo>
                      <a:lnTo>
                        <a:pt x="432" y="774"/>
                      </a:lnTo>
                      <a:lnTo>
                        <a:pt x="438" y="774"/>
                      </a:lnTo>
                      <a:lnTo>
                        <a:pt x="438" y="780"/>
                      </a:lnTo>
                      <a:lnTo>
                        <a:pt x="438" y="780"/>
                      </a:lnTo>
                      <a:lnTo>
                        <a:pt x="438" y="780"/>
                      </a:lnTo>
                      <a:lnTo>
                        <a:pt x="438" y="780"/>
                      </a:lnTo>
                      <a:lnTo>
                        <a:pt x="444" y="786"/>
                      </a:lnTo>
                      <a:lnTo>
                        <a:pt x="444" y="786"/>
                      </a:lnTo>
                      <a:lnTo>
                        <a:pt x="444" y="786"/>
                      </a:lnTo>
                      <a:lnTo>
                        <a:pt x="444" y="786"/>
                      </a:lnTo>
                      <a:lnTo>
                        <a:pt x="444" y="786"/>
                      </a:lnTo>
                      <a:lnTo>
                        <a:pt x="444" y="792"/>
                      </a:lnTo>
                      <a:lnTo>
                        <a:pt x="450" y="792"/>
                      </a:lnTo>
                      <a:lnTo>
                        <a:pt x="450" y="792"/>
                      </a:lnTo>
                      <a:lnTo>
                        <a:pt x="450" y="792"/>
                      </a:lnTo>
                      <a:lnTo>
                        <a:pt x="450" y="798"/>
                      </a:lnTo>
                      <a:lnTo>
                        <a:pt x="456" y="798"/>
                      </a:lnTo>
                      <a:lnTo>
                        <a:pt x="456" y="798"/>
                      </a:lnTo>
                      <a:lnTo>
                        <a:pt x="456" y="798"/>
                      </a:lnTo>
                      <a:lnTo>
                        <a:pt x="456" y="798"/>
                      </a:lnTo>
                      <a:lnTo>
                        <a:pt x="456" y="798"/>
                      </a:lnTo>
                      <a:lnTo>
                        <a:pt x="462" y="804"/>
                      </a:lnTo>
                      <a:lnTo>
                        <a:pt x="462" y="804"/>
                      </a:lnTo>
                      <a:lnTo>
                        <a:pt x="462" y="804"/>
                      </a:lnTo>
                      <a:lnTo>
                        <a:pt x="462" y="804"/>
                      </a:lnTo>
                      <a:lnTo>
                        <a:pt x="462" y="804"/>
                      </a:lnTo>
                      <a:lnTo>
                        <a:pt x="468" y="804"/>
                      </a:lnTo>
                      <a:lnTo>
                        <a:pt x="468" y="810"/>
                      </a:lnTo>
                      <a:lnTo>
                        <a:pt x="468" y="810"/>
                      </a:lnTo>
                      <a:lnTo>
                        <a:pt x="468" y="810"/>
                      </a:lnTo>
                      <a:lnTo>
                        <a:pt x="468" y="810"/>
                      </a:lnTo>
                      <a:lnTo>
                        <a:pt x="474" y="810"/>
                      </a:lnTo>
                      <a:lnTo>
                        <a:pt x="474" y="810"/>
                      </a:lnTo>
                      <a:lnTo>
                        <a:pt x="474" y="816"/>
                      </a:lnTo>
                      <a:lnTo>
                        <a:pt x="474" y="816"/>
                      </a:lnTo>
                      <a:lnTo>
                        <a:pt x="474" y="816"/>
                      </a:lnTo>
                      <a:lnTo>
                        <a:pt x="480" y="816"/>
                      </a:lnTo>
                      <a:lnTo>
                        <a:pt x="480" y="816"/>
                      </a:lnTo>
                      <a:lnTo>
                        <a:pt x="480" y="816"/>
                      </a:lnTo>
                      <a:lnTo>
                        <a:pt x="480" y="816"/>
                      </a:lnTo>
                      <a:lnTo>
                        <a:pt x="480" y="822"/>
                      </a:lnTo>
                      <a:lnTo>
                        <a:pt x="486" y="822"/>
                      </a:lnTo>
                      <a:lnTo>
                        <a:pt x="486" y="822"/>
                      </a:lnTo>
                      <a:lnTo>
                        <a:pt x="486" y="822"/>
                      </a:lnTo>
                      <a:lnTo>
                        <a:pt x="486" y="822"/>
                      </a:lnTo>
                      <a:lnTo>
                        <a:pt x="486" y="822"/>
                      </a:lnTo>
                      <a:lnTo>
                        <a:pt x="492" y="822"/>
                      </a:lnTo>
                      <a:lnTo>
                        <a:pt x="492" y="822"/>
                      </a:lnTo>
                      <a:lnTo>
                        <a:pt x="492" y="828"/>
                      </a:lnTo>
                      <a:lnTo>
                        <a:pt x="492" y="828"/>
                      </a:lnTo>
                      <a:lnTo>
                        <a:pt x="492" y="828"/>
                      </a:lnTo>
                      <a:lnTo>
                        <a:pt x="498" y="828"/>
                      </a:lnTo>
                      <a:lnTo>
                        <a:pt x="498" y="828"/>
                      </a:lnTo>
                      <a:lnTo>
                        <a:pt x="498" y="828"/>
                      </a:lnTo>
                      <a:lnTo>
                        <a:pt x="498" y="828"/>
                      </a:lnTo>
                      <a:lnTo>
                        <a:pt x="498" y="828"/>
                      </a:lnTo>
                      <a:lnTo>
                        <a:pt x="504" y="828"/>
                      </a:lnTo>
                      <a:lnTo>
                        <a:pt x="504" y="828"/>
                      </a:lnTo>
                      <a:lnTo>
                        <a:pt x="504" y="834"/>
                      </a:lnTo>
                      <a:lnTo>
                        <a:pt x="504" y="834"/>
                      </a:lnTo>
                      <a:lnTo>
                        <a:pt x="504" y="834"/>
                      </a:lnTo>
                      <a:lnTo>
                        <a:pt x="510" y="834"/>
                      </a:lnTo>
                      <a:lnTo>
                        <a:pt x="510" y="834"/>
                      </a:lnTo>
                      <a:lnTo>
                        <a:pt x="510" y="834"/>
                      </a:lnTo>
                      <a:lnTo>
                        <a:pt x="510" y="834"/>
                      </a:lnTo>
                      <a:lnTo>
                        <a:pt x="510" y="834"/>
                      </a:lnTo>
                      <a:lnTo>
                        <a:pt x="516" y="834"/>
                      </a:lnTo>
                      <a:lnTo>
                        <a:pt x="516" y="834"/>
                      </a:lnTo>
                      <a:lnTo>
                        <a:pt x="516" y="834"/>
                      </a:lnTo>
                      <a:lnTo>
                        <a:pt x="516" y="834"/>
                      </a:lnTo>
                      <a:lnTo>
                        <a:pt x="516" y="834"/>
                      </a:lnTo>
                      <a:lnTo>
                        <a:pt x="522" y="834"/>
                      </a:lnTo>
                      <a:lnTo>
                        <a:pt x="522" y="834"/>
                      </a:lnTo>
                      <a:lnTo>
                        <a:pt x="522" y="834"/>
                      </a:lnTo>
                      <a:lnTo>
                        <a:pt x="522" y="840"/>
                      </a:lnTo>
                      <a:lnTo>
                        <a:pt x="522" y="840"/>
                      </a:lnTo>
                      <a:lnTo>
                        <a:pt x="528" y="840"/>
                      </a:lnTo>
                      <a:lnTo>
                        <a:pt x="528" y="840"/>
                      </a:lnTo>
                      <a:lnTo>
                        <a:pt x="528" y="840"/>
                      </a:lnTo>
                      <a:lnTo>
                        <a:pt x="528" y="840"/>
                      </a:lnTo>
                      <a:lnTo>
                        <a:pt x="534" y="840"/>
                      </a:lnTo>
                      <a:lnTo>
                        <a:pt x="534" y="840"/>
                      </a:lnTo>
                      <a:lnTo>
                        <a:pt x="534" y="840"/>
                      </a:lnTo>
                      <a:lnTo>
                        <a:pt x="534" y="840"/>
                      </a:lnTo>
                      <a:lnTo>
                        <a:pt x="534" y="840"/>
                      </a:lnTo>
                      <a:lnTo>
                        <a:pt x="540" y="840"/>
                      </a:lnTo>
                      <a:lnTo>
                        <a:pt x="540" y="840"/>
                      </a:lnTo>
                      <a:lnTo>
                        <a:pt x="540" y="840"/>
                      </a:lnTo>
                      <a:lnTo>
                        <a:pt x="540" y="840"/>
                      </a:lnTo>
                      <a:lnTo>
                        <a:pt x="540" y="840"/>
                      </a:lnTo>
                      <a:lnTo>
                        <a:pt x="546" y="840"/>
                      </a:lnTo>
                      <a:lnTo>
                        <a:pt x="546" y="840"/>
                      </a:lnTo>
                      <a:lnTo>
                        <a:pt x="546" y="840"/>
                      </a:lnTo>
                      <a:lnTo>
                        <a:pt x="546" y="840"/>
                      </a:lnTo>
                      <a:lnTo>
                        <a:pt x="546" y="840"/>
                      </a:lnTo>
                      <a:lnTo>
                        <a:pt x="552" y="840"/>
                      </a:lnTo>
                      <a:lnTo>
                        <a:pt x="552" y="840"/>
                      </a:lnTo>
                      <a:lnTo>
                        <a:pt x="552" y="840"/>
                      </a:lnTo>
                      <a:lnTo>
                        <a:pt x="552" y="840"/>
                      </a:lnTo>
                      <a:lnTo>
                        <a:pt x="552" y="840"/>
                      </a:lnTo>
                      <a:lnTo>
                        <a:pt x="558" y="840"/>
                      </a:lnTo>
                      <a:lnTo>
                        <a:pt x="558" y="840"/>
                      </a:lnTo>
                      <a:lnTo>
                        <a:pt x="558" y="840"/>
                      </a:lnTo>
                      <a:lnTo>
                        <a:pt x="558" y="840"/>
                      </a:lnTo>
                      <a:lnTo>
                        <a:pt x="558" y="840"/>
                      </a:lnTo>
                      <a:lnTo>
                        <a:pt x="564" y="840"/>
                      </a:lnTo>
                      <a:lnTo>
                        <a:pt x="564" y="840"/>
                      </a:lnTo>
                      <a:lnTo>
                        <a:pt x="564" y="834"/>
                      </a:lnTo>
                      <a:lnTo>
                        <a:pt x="564" y="834"/>
                      </a:lnTo>
                      <a:lnTo>
                        <a:pt x="570" y="834"/>
                      </a:lnTo>
                      <a:lnTo>
                        <a:pt x="570" y="834"/>
                      </a:lnTo>
                      <a:lnTo>
                        <a:pt x="570" y="834"/>
                      </a:lnTo>
                      <a:lnTo>
                        <a:pt x="570" y="834"/>
                      </a:lnTo>
                      <a:lnTo>
                        <a:pt x="570" y="834"/>
                      </a:lnTo>
                      <a:lnTo>
                        <a:pt x="576" y="834"/>
                      </a:lnTo>
                      <a:lnTo>
                        <a:pt x="576" y="834"/>
                      </a:lnTo>
                      <a:lnTo>
                        <a:pt x="576" y="834"/>
                      </a:lnTo>
                      <a:lnTo>
                        <a:pt x="576" y="834"/>
                      </a:lnTo>
                      <a:lnTo>
                        <a:pt x="576" y="834"/>
                      </a:lnTo>
                      <a:lnTo>
                        <a:pt x="582" y="834"/>
                      </a:lnTo>
                      <a:lnTo>
                        <a:pt x="582" y="834"/>
                      </a:lnTo>
                      <a:lnTo>
                        <a:pt x="582" y="834"/>
                      </a:lnTo>
                      <a:lnTo>
                        <a:pt x="582" y="834"/>
                      </a:lnTo>
                      <a:lnTo>
                        <a:pt x="582" y="828"/>
                      </a:lnTo>
                      <a:lnTo>
                        <a:pt x="588" y="828"/>
                      </a:lnTo>
                      <a:lnTo>
                        <a:pt x="588" y="828"/>
                      </a:lnTo>
                      <a:lnTo>
                        <a:pt x="588" y="828"/>
                      </a:lnTo>
                      <a:lnTo>
                        <a:pt x="588" y="828"/>
                      </a:lnTo>
                      <a:lnTo>
                        <a:pt x="588" y="828"/>
                      </a:lnTo>
                      <a:lnTo>
                        <a:pt x="594" y="828"/>
                      </a:lnTo>
                      <a:lnTo>
                        <a:pt x="594" y="828"/>
                      </a:lnTo>
                      <a:lnTo>
                        <a:pt x="594" y="828"/>
                      </a:lnTo>
                      <a:lnTo>
                        <a:pt x="594" y="828"/>
                      </a:lnTo>
                      <a:lnTo>
                        <a:pt x="594" y="822"/>
                      </a:lnTo>
                      <a:lnTo>
                        <a:pt x="600" y="822"/>
                      </a:lnTo>
                      <a:lnTo>
                        <a:pt x="600" y="822"/>
                      </a:lnTo>
                      <a:lnTo>
                        <a:pt x="600" y="822"/>
                      </a:lnTo>
                      <a:lnTo>
                        <a:pt x="600" y="822"/>
                      </a:lnTo>
                      <a:lnTo>
                        <a:pt x="600" y="822"/>
                      </a:lnTo>
                      <a:lnTo>
                        <a:pt x="606" y="822"/>
                      </a:lnTo>
                      <a:lnTo>
                        <a:pt x="606" y="822"/>
                      </a:lnTo>
                      <a:lnTo>
                        <a:pt x="606" y="816"/>
                      </a:lnTo>
                      <a:lnTo>
                        <a:pt x="606" y="816"/>
                      </a:lnTo>
                      <a:lnTo>
                        <a:pt x="606" y="816"/>
                      </a:lnTo>
                      <a:lnTo>
                        <a:pt x="612" y="816"/>
                      </a:lnTo>
                      <a:lnTo>
                        <a:pt x="612" y="816"/>
                      </a:lnTo>
                      <a:lnTo>
                        <a:pt x="612" y="816"/>
                      </a:lnTo>
                      <a:lnTo>
                        <a:pt x="612" y="816"/>
                      </a:lnTo>
                      <a:lnTo>
                        <a:pt x="612" y="810"/>
                      </a:lnTo>
                      <a:lnTo>
                        <a:pt x="618" y="810"/>
                      </a:lnTo>
                      <a:lnTo>
                        <a:pt x="618" y="810"/>
                      </a:lnTo>
                      <a:lnTo>
                        <a:pt x="618" y="810"/>
                      </a:lnTo>
                      <a:lnTo>
                        <a:pt x="618" y="810"/>
                      </a:lnTo>
                      <a:lnTo>
                        <a:pt x="618" y="810"/>
                      </a:lnTo>
                      <a:lnTo>
                        <a:pt x="624" y="810"/>
                      </a:lnTo>
                      <a:lnTo>
                        <a:pt x="624" y="804"/>
                      </a:lnTo>
                      <a:lnTo>
                        <a:pt x="624" y="804"/>
                      </a:lnTo>
                      <a:lnTo>
                        <a:pt x="624" y="804"/>
                      </a:lnTo>
                      <a:lnTo>
                        <a:pt x="630" y="804"/>
                      </a:lnTo>
                      <a:lnTo>
                        <a:pt x="630" y="804"/>
                      </a:lnTo>
                      <a:lnTo>
                        <a:pt x="630" y="798"/>
                      </a:lnTo>
                      <a:lnTo>
                        <a:pt x="630" y="798"/>
                      </a:lnTo>
                      <a:lnTo>
                        <a:pt x="630" y="798"/>
                      </a:lnTo>
                      <a:lnTo>
                        <a:pt x="630" y="798"/>
                      </a:lnTo>
                      <a:lnTo>
                        <a:pt x="636" y="798"/>
                      </a:lnTo>
                      <a:lnTo>
                        <a:pt x="636" y="792"/>
                      </a:lnTo>
                      <a:lnTo>
                        <a:pt x="636" y="792"/>
                      </a:lnTo>
                      <a:lnTo>
                        <a:pt x="636" y="792"/>
                      </a:lnTo>
                      <a:lnTo>
                        <a:pt x="636" y="792"/>
                      </a:lnTo>
                      <a:lnTo>
                        <a:pt x="642" y="792"/>
                      </a:lnTo>
                      <a:lnTo>
                        <a:pt x="642" y="786"/>
                      </a:lnTo>
                      <a:lnTo>
                        <a:pt x="642" y="786"/>
                      </a:lnTo>
                      <a:lnTo>
                        <a:pt x="642" y="786"/>
                      </a:lnTo>
                      <a:lnTo>
                        <a:pt x="642" y="786"/>
                      </a:lnTo>
                      <a:lnTo>
                        <a:pt x="648" y="786"/>
                      </a:lnTo>
                      <a:lnTo>
                        <a:pt x="648" y="780"/>
                      </a:lnTo>
                      <a:lnTo>
                        <a:pt x="648" y="780"/>
                      </a:lnTo>
                      <a:lnTo>
                        <a:pt x="648" y="780"/>
                      </a:lnTo>
                      <a:lnTo>
                        <a:pt x="654" y="780"/>
                      </a:lnTo>
                      <a:lnTo>
                        <a:pt x="654" y="774"/>
                      </a:lnTo>
                      <a:lnTo>
                        <a:pt x="654" y="774"/>
                      </a:lnTo>
                      <a:lnTo>
                        <a:pt x="654" y="774"/>
                      </a:lnTo>
                      <a:lnTo>
                        <a:pt x="654" y="774"/>
                      </a:lnTo>
                      <a:lnTo>
                        <a:pt x="660" y="768"/>
                      </a:lnTo>
                      <a:lnTo>
                        <a:pt x="660" y="768"/>
                      </a:lnTo>
                      <a:lnTo>
                        <a:pt x="660" y="768"/>
                      </a:lnTo>
                      <a:lnTo>
                        <a:pt x="660" y="768"/>
                      </a:lnTo>
                      <a:lnTo>
                        <a:pt x="660" y="762"/>
                      </a:lnTo>
                      <a:lnTo>
                        <a:pt x="666" y="762"/>
                      </a:lnTo>
                      <a:lnTo>
                        <a:pt x="666" y="762"/>
                      </a:lnTo>
                      <a:lnTo>
                        <a:pt x="666" y="762"/>
                      </a:lnTo>
                      <a:lnTo>
                        <a:pt x="666" y="756"/>
                      </a:lnTo>
                      <a:lnTo>
                        <a:pt x="666" y="756"/>
                      </a:lnTo>
                      <a:lnTo>
                        <a:pt x="672" y="756"/>
                      </a:lnTo>
                      <a:lnTo>
                        <a:pt x="672" y="756"/>
                      </a:lnTo>
                      <a:lnTo>
                        <a:pt x="672" y="750"/>
                      </a:lnTo>
                      <a:lnTo>
                        <a:pt x="672" y="750"/>
                      </a:lnTo>
                      <a:lnTo>
                        <a:pt x="672" y="750"/>
                      </a:lnTo>
                      <a:lnTo>
                        <a:pt x="672" y="750"/>
                      </a:lnTo>
                      <a:lnTo>
                        <a:pt x="678" y="744"/>
                      </a:lnTo>
                      <a:lnTo>
                        <a:pt x="678" y="744"/>
                      </a:lnTo>
                      <a:lnTo>
                        <a:pt x="678" y="744"/>
                      </a:lnTo>
                      <a:lnTo>
                        <a:pt x="678" y="738"/>
                      </a:lnTo>
                      <a:lnTo>
                        <a:pt x="678" y="738"/>
                      </a:lnTo>
                      <a:lnTo>
                        <a:pt x="684" y="738"/>
                      </a:lnTo>
                      <a:lnTo>
                        <a:pt x="684" y="732"/>
                      </a:lnTo>
                      <a:lnTo>
                        <a:pt x="684" y="732"/>
                      </a:lnTo>
                      <a:lnTo>
                        <a:pt x="684" y="732"/>
                      </a:lnTo>
                      <a:lnTo>
                        <a:pt x="684" y="732"/>
                      </a:lnTo>
                      <a:lnTo>
                        <a:pt x="690" y="726"/>
                      </a:lnTo>
                      <a:lnTo>
                        <a:pt x="690" y="726"/>
                      </a:lnTo>
                      <a:lnTo>
                        <a:pt x="690" y="720"/>
                      </a:lnTo>
                      <a:lnTo>
                        <a:pt x="690" y="720"/>
                      </a:lnTo>
                      <a:lnTo>
                        <a:pt x="696" y="720"/>
                      </a:lnTo>
                      <a:lnTo>
                        <a:pt x="696" y="714"/>
                      </a:lnTo>
                      <a:lnTo>
                        <a:pt x="696" y="714"/>
                      </a:lnTo>
                      <a:lnTo>
                        <a:pt x="696" y="714"/>
                      </a:lnTo>
                      <a:lnTo>
                        <a:pt x="702" y="708"/>
                      </a:lnTo>
                      <a:lnTo>
                        <a:pt x="702" y="708"/>
                      </a:lnTo>
                      <a:lnTo>
                        <a:pt x="702" y="708"/>
                      </a:lnTo>
                      <a:lnTo>
                        <a:pt x="702" y="702"/>
                      </a:lnTo>
                      <a:lnTo>
                        <a:pt x="702" y="702"/>
                      </a:lnTo>
                      <a:lnTo>
                        <a:pt x="708" y="702"/>
                      </a:lnTo>
                      <a:lnTo>
                        <a:pt x="708" y="696"/>
                      </a:lnTo>
                      <a:lnTo>
                        <a:pt x="708" y="696"/>
                      </a:lnTo>
                      <a:lnTo>
                        <a:pt x="708" y="696"/>
                      </a:lnTo>
                      <a:lnTo>
                        <a:pt x="708" y="690"/>
                      </a:lnTo>
                      <a:lnTo>
                        <a:pt x="714" y="690"/>
                      </a:lnTo>
                      <a:lnTo>
                        <a:pt x="714" y="690"/>
                      </a:lnTo>
                      <a:lnTo>
                        <a:pt x="714" y="684"/>
                      </a:lnTo>
                      <a:lnTo>
                        <a:pt x="714" y="684"/>
                      </a:lnTo>
                      <a:lnTo>
                        <a:pt x="714" y="678"/>
                      </a:lnTo>
                      <a:lnTo>
                        <a:pt x="720" y="678"/>
                      </a:lnTo>
                      <a:lnTo>
                        <a:pt x="720" y="678"/>
                      </a:lnTo>
                      <a:lnTo>
                        <a:pt x="720" y="672"/>
                      </a:lnTo>
                      <a:lnTo>
                        <a:pt x="720" y="672"/>
                      </a:lnTo>
                      <a:lnTo>
                        <a:pt x="720" y="672"/>
                      </a:lnTo>
                      <a:lnTo>
                        <a:pt x="726" y="672"/>
                      </a:lnTo>
                      <a:lnTo>
                        <a:pt x="726" y="672"/>
                      </a:lnTo>
                      <a:lnTo>
                        <a:pt x="726" y="672"/>
                      </a:lnTo>
                      <a:lnTo>
                        <a:pt x="726" y="672"/>
                      </a:lnTo>
                      <a:lnTo>
                        <a:pt x="726" y="672"/>
                      </a:lnTo>
                      <a:lnTo>
                        <a:pt x="726" y="672"/>
                      </a:lnTo>
                      <a:lnTo>
                        <a:pt x="732" y="678"/>
                      </a:lnTo>
                      <a:lnTo>
                        <a:pt x="732" y="678"/>
                      </a:lnTo>
                      <a:lnTo>
                        <a:pt x="744" y="720"/>
                      </a:lnTo>
                      <a:lnTo>
                        <a:pt x="750" y="726"/>
                      </a:lnTo>
                      <a:lnTo>
                        <a:pt x="750" y="726"/>
                      </a:lnTo>
                      <a:lnTo>
                        <a:pt x="750" y="726"/>
                      </a:lnTo>
                      <a:lnTo>
                        <a:pt x="750" y="732"/>
                      </a:lnTo>
                      <a:lnTo>
                        <a:pt x="750" y="732"/>
                      </a:lnTo>
                      <a:lnTo>
                        <a:pt x="756" y="738"/>
                      </a:lnTo>
                      <a:lnTo>
                        <a:pt x="756" y="738"/>
                      </a:lnTo>
                      <a:lnTo>
                        <a:pt x="756" y="744"/>
                      </a:lnTo>
                      <a:lnTo>
                        <a:pt x="756" y="744"/>
                      </a:lnTo>
                      <a:lnTo>
                        <a:pt x="756" y="744"/>
                      </a:lnTo>
                      <a:lnTo>
                        <a:pt x="762" y="750"/>
                      </a:lnTo>
                      <a:lnTo>
                        <a:pt x="762" y="750"/>
                      </a:lnTo>
                      <a:lnTo>
                        <a:pt x="762" y="756"/>
                      </a:lnTo>
                      <a:lnTo>
                        <a:pt x="762" y="756"/>
                      </a:lnTo>
                      <a:lnTo>
                        <a:pt x="762" y="756"/>
                      </a:lnTo>
                      <a:lnTo>
                        <a:pt x="768" y="762"/>
                      </a:lnTo>
                      <a:lnTo>
                        <a:pt x="768" y="762"/>
                      </a:lnTo>
                      <a:lnTo>
                        <a:pt x="768" y="768"/>
                      </a:lnTo>
                      <a:lnTo>
                        <a:pt x="768" y="768"/>
                      </a:lnTo>
                      <a:lnTo>
                        <a:pt x="768" y="768"/>
                      </a:lnTo>
                      <a:lnTo>
                        <a:pt x="774" y="774"/>
                      </a:lnTo>
                      <a:lnTo>
                        <a:pt x="774" y="774"/>
                      </a:lnTo>
                      <a:lnTo>
                        <a:pt x="774" y="774"/>
                      </a:lnTo>
                      <a:lnTo>
                        <a:pt x="774" y="780"/>
                      </a:lnTo>
                      <a:lnTo>
                        <a:pt x="774" y="780"/>
                      </a:lnTo>
                      <a:lnTo>
                        <a:pt x="780" y="780"/>
                      </a:lnTo>
                      <a:lnTo>
                        <a:pt x="780" y="786"/>
                      </a:lnTo>
                      <a:lnTo>
                        <a:pt x="780" y="786"/>
                      </a:lnTo>
                      <a:lnTo>
                        <a:pt x="780" y="786"/>
                      </a:lnTo>
                      <a:lnTo>
                        <a:pt x="780" y="792"/>
                      </a:lnTo>
                      <a:lnTo>
                        <a:pt x="786" y="792"/>
                      </a:lnTo>
                      <a:lnTo>
                        <a:pt x="786" y="792"/>
                      </a:lnTo>
                      <a:lnTo>
                        <a:pt x="786" y="798"/>
                      </a:lnTo>
                      <a:lnTo>
                        <a:pt x="786" y="798"/>
                      </a:lnTo>
                      <a:lnTo>
                        <a:pt x="786" y="798"/>
                      </a:lnTo>
                      <a:lnTo>
                        <a:pt x="792" y="798"/>
                      </a:lnTo>
                      <a:lnTo>
                        <a:pt x="792" y="804"/>
                      </a:lnTo>
                      <a:lnTo>
                        <a:pt x="792" y="804"/>
                      </a:lnTo>
                      <a:lnTo>
                        <a:pt x="792" y="804"/>
                      </a:lnTo>
                      <a:lnTo>
                        <a:pt x="792" y="804"/>
                      </a:lnTo>
                      <a:lnTo>
                        <a:pt x="798" y="810"/>
                      </a:lnTo>
                      <a:lnTo>
                        <a:pt x="798" y="810"/>
                      </a:lnTo>
                      <a:lnTo>
                        <a:pt x="798" y="810"/>
                      </a:lnTo>
                      <a:lnTo>
                        <a:pt x="798" y="810"/>
                      </a:lnTo>
                      <a:lnTo>
                        <a:pt x="798" y="816"/>
                      </a:lnTo>
                      <a:lnTo>
                        <a:pt x="804" y="816"/>
                      </a:lnTo>
                      <a:lnTo>
                        <a:pt x="804" y="816"/>
                      </a:lnTo>
                      <a:lnTo>
                        <a:pt x="804" y="816"/>
                      </a:lnTo>
                      <a:lnTo>
                        <a:pt x="804" y="816"/>
                      </a:lnTo>
                      <a:lnTo>
                        <a:pt x="804" y="822"/>
                      </a:lnTo>
                      <a:lnTo>
                        <a:pt x="810" y="822"/>
                      </a:lnTo>
                      <a:lnTo>
                        <a:pt x="810" y="822"/>
                      </a:lnTo>
                      <a:lnTo>
                        <a:pt x="810" y="822"/>
                      </a:lnTo>
                      <a:lnTo>
                        <a:pt x="810" y="822"/>
                      </a:lnTo>
                      <a:lnTo>
                        <a:pt x="816" y="828"/>
                      </a:lnTo>
                      <a:lnTo>
                        <a:pt x="816" y="828"/>
                      </a:lnTo>
                      <a:lnTo>
                        <a:pt x="816" y="828"/>
                      </a:lnTo>
                      <a:lnTo>
                        <a:pt x="816" y="828"/>
                      </a:lnTo>
                      <a:lnTo>
                        <a:pt x="816" y="828"/>
                      </a:lnTo>
                      <a:lnTo>
                        <a:pt x="822" y="828"/>
                      </a:lnTo>
                      <a:lnTo>
                        <a:pt x="822" y="828"/>
                      </a:lnTo>
                      <a:lnTo>
                        <a:pt x="822" y="834"/>
                      </a:lnTo>
                      <a:lnTo>
                        <a:pt x="822" y="834"/>
                      </a:lnTo>
                      <a:lnTo>
                        <a:pt x="822" y="834"/>
                      </a:lnTo>
                      <a:lnTo>
                        <a:pt x="828" y="834"/>
                      </a:lnTo>
                      <a:lnTo>
                        <a:pt x="828" y="834"/>
                      </a:lnTo>
                      <a:lnTo>
                        <a:pt x="828" y="834"/>
                      </a:lnTo>
                      <a:lnTo>
                        <a:pt x="828" y="834"/>
                      </a:lnTo>
                      <a:lnTo>
                        <a:pt x="828" y="834"/>
                      </a:lnTo>
                      <a:lnTo>
                        <a:pt x="834" y="834"/>
                      </a:lnTo>
                      <a:lnTo>
                        <a:pt x="834" y="840"/>
                      </a:lnTo>
                      <a:lnTo>
                        <a:pt x="834" y="840"/>
                      </a:lnTo>
                      <a:lnTo>
                        <a:pt x="834" y="840"/>
                      </a:lnTo>
                      <a:lnTo>
                        <a:pt x="834" y="840"/>
                      </a:lnTo>
                      <a:lnTo>
                        <a:pt x="840" y="840"/>
                      </a:lnTo>
                      <a:lnTo>
                        <a:pt x="840" y="840"/>
                      </a:lnTo>
                      <a:lnTo>
                        <a:pt x="840" y="840"/>
                      </a:lnTo>
                      <a:lnTo>
                        <a:pt x="840" y="840"/>
                      </a:lnTo>
                      <a:lnTo>
                        <a:pt x="840" y="840"/>
                      </a:lnTo>
                      <a:lnTo>
                        <a:pt x="846" y="840"/>
                      </a:lnTo>
                      <a:lnTo>
                        <a:pt x="846" y="840"/>
                      </a:lnTo>
                      <a:lnTo>
                        <a:pt x="846" y="840"/>
                      </a:lnTo>
                      <a:lnTo>
                        <a:pt x="846" y="840"/>
                      </a:lnTo>
                      <a:lnTo>
                        <a:pt x="846" y="840"/>
                      </a:lnTo>
                      <a:lnTo>
                        <a:pt x="846" y="840"/>
                      </a:lnTo>
                      <a:lnTo>
                        <a:pt x="852" y="840"/>
                      </a:lnTo>
                      <a:lnTo>
                        <a:pt x="852" y="840"/>
                      </a:lnTo>
                      <a:lnTo>
                        <a:pt x="852" y="840"/>
                      </a:lnTo>
                      <a:lnTo>
                        <a:pt x="852" y="840"/>
                      </a:lnTo>
                      <a:lnTo>
                        <a:pt x="852" y="840"/>
                      </a:lnTo>
                      <a:lnTo>
                        <a:pt x="852" y="840"/>
                      </a:lnTo>
                      <a:lnTo>
                        <a:pt x="852" y="840"/>
                      </a:lnTo>
                      <a:lnTo>
                        <a:pt x="852" y="840"/>
                      </a:lnTo>
                      <a:lnTo>
                        <a:pt x="858" y="840"/>
                      </a:lnTo>
                      <a:lnTo>
                        <a:pt x="858" y="840"/>
                      </a:lnTo>
                      <a:lnTo>
                        <a:pt x="858" y="840"/>
                      </a:lnTo>
                      <a:lnTo>
                        <a:pt x="858" y="840"/>
                      </a:lnTo>
                      <a:lnTo>
                        <a:pt x="858" y="840"/>
                      </a:lnTo>
                      <a:lnTo>
                        <a:pt x="864" y="840"/>
                      </a:lnTo>
                      <a:lnTo>
                        <a:pt x="864" y="840"/>
                      </a:lnTo>
                      <a:lnTo>
                        <a:pt x="864" y="840"/>
                      </a:lnTo>
                      <a:lnTo>
                        <a:pt x="864" y="840"/>
                      </a:lnTo>
                      <a:lnTo>
                        <a:pt x="864" y="840"/>
                      </a:lnTo>
                      <a:lnTo>
                        <a:pt x="870" y="840"/>
                      </a:lnTo>
                      <a:lnTo>
                        <a:pt x="870" y="840"/>
                      </a:lnTo>
                      <a:lnTo>
                        <a:pt x="870" y="840"/>
                      </a:lnTo>
                      <a:lnTo>
                        <a:pt x="870" y="840"/>
                      </a:lnTo>
                      <a:lnTo>
                        <a:pt x="870" y="834"/>
                      </a:lnTo>
                      <a:lnTo>
                        <a:pt x="876" y="834"/>
                      </a:lnTo>
                      <a:lnTo>
                        <a:pt x="876" y="834"/>
                      </a:lnTo>
                      <a:lnTo>
                        <a:pt x="876" y="834"/>
                      </a:lnTo>
                      <a:lnTo>
                        <a:pt x="876" y="834"/>
                      </a:lnTo>
                      <a:lnTo>
                        <a:pt x="876" y="834"/>
                      </a:lnTo>
                      <a:lnTo>
                        <a:pt x="882" y="834"/>
                      </a:lnTo>
                      <a:lnTo>
                        <a:pt x="882" y="834"/>
                      </a:lnTo>
                      <a:lnTo>
                        <a:pt x="882" y="828"/>
                      </a:lnTo>
                      <a:lnTo>
                        <a:pt x="882" y="828"/>
                      </a:lnTo>
                      <a:lnTo>
                        <a:pt x="882" y="828"/>
                      </a:lnTo>
                      <a:lnTo>
                        <a:pt x="888" y="828"/>
                      </a:lnTo>
                      <a:lnTo>
                        <a:pt x="888" y="828"/>
                      </a:lnTo>
                      <a:lnTo>
                        <a:pt x="888" y="828"/>
                      </a:lnTo>
                      <a:lnTo>
                        <a:pt x="888" y="828"/>
                      </a:lnTo>
                      <a:lnTo>
                        <a:pt x="888" y="822"/>
                      </a:lnTo>
                      <a:lnTo>
                        <a:pt x="894" y="822"/>
                      </a:lnTo>
                      <a:lnTo>
                        <a:pt x="894" y="822"/>
                      </a:lnTo>
                      <a:lnTo>
                        <a:pt x="894" y="822"/>
                      </a:lnTo>
                      <a:lnTo>
                        <a:pt x="894" y="822"/>
                      </a:lnTo>
                      <a:lnTo>
                        <a:pt x="894" y="816"/>
                      </a:lnTo>
                      <a:lnTo>
                        <a:pt x="900" y="816"/>
                      </a:lnTo>
                      <a:lnTo>
                        <a:pt x="900" y="816"/>
                      </a:lnTo>
                      <a:lnTo>
                        <a:pt x="900" y="816"/>
                      </a:lnTo>
                      <a:lnTo>
                        <a:pt x="900" y="816"/>
                      </a:lnTo>
                      <a:lnTo>
                        <a:pt x="900" y="810"/>
                      </a:lnTo>
                      <a:lnTo>
                        <a:pt x="906" y="810"/>
                      </a:lnTo>
                      <a:lnTo>
                        <a:pt x="906" y="810"/>
                      </a:lnTo>
                      <a:lnTo>
                        <a:pt x="906" y="810"/>
                      </a:lnTo>
                      <a:lnTo>
                        <a:pt x="906" y="804"/>
                      </a:lnTo>
                      <a:lnTo>
                        <a:pt x="906" y="804"/>
                      </a:lnTo>
                      <a:lnTo>
                        <a:pt x="912" y="804"/>
                      </a:lnTo>
                      <a:lnTo>
                        <a:pt x="912" y="804"/>
                      </a:lnTo>
                      <a:lnTo>
                        <a:pt x="912" y="798"/>
                      </a:lnTo>
                      <a:lnTo>
                        <a:pt x="912" y="798"/>
                      </a:lnTo>
                      <a:lnTo>
                        <a:pt x="918" y="798"/>
                      </a:lnTo>
                      <a:lnTo>
                        <a:pt x="918" y="798"/>
                      </a:lnTo>
                      <a:lnTo>
                        <a:pt x="918" y="792"/>
                      </a:lnTo>
                      <a:lnTo>
                        <a:pt x="918" y="792"/>
                      </a:lnTo>
                      <a:lnTo>
                        <a:pt x="918" y="792"/>
                      </a:lnTo>
                      <a:lnTo>
                        <a:pt x="924" y="786"/>
                      </a:lnTo>
                      <a:lnTo>
                        <a:pt x="924" y="786"/>
                      </a:lnTo>
                      <a:lnTo>
                        <a:pt x="924" y="786"/>
                      </a:lnTo>
                      <a:lnTo>
                        <a:pt x="924" y="780"/>
                      </a:lnTo>
                      <a:lnTo>
                        <a:pt x="924" y="780"/>
                      </a:lnTo>
                      <a:lnTo>
                        <a:pt x="930" y="780"/>
                      </a:lnTo>
                      <a:lnTo>
                        <a:pt x="930" y="774"/>
                      </a:lnTo>
                      <a:lnTo>
                        <a:pt x="930" y="774"/>
                      </a:lnTo>
                      <a:lnTo>
                        <a:pt x="930" y="774"/>
                      </a:lnTo>
                      <a:lnTo>
                        <a:pt x="930" y="768"/>
                      </a:lnTo>
                      <a:lnTo>
                        <a:pt x="936" y="768"/>
                      </a:lnTo>
                      <a:lnTo>
                        <a:pt x="936" y="768"/>
                      </a:lnTo>
                      <a:lnTo>
                        <a:pt x="936" y="762"/>
                      </a:lnTo>
                      <a:lnTo>
                        <a:pt x="936" y="762"/>
                      </a:lnTo>
                      <a:lnTo>
                        <a:pt x="936" y="756"/>
                      </a:lnTo>
                      <a:lnTo>
                        <a:pt x="942" y="756"/>
                      </a:lnTo>
                      <a:lnTo>
                        <a:pt x="942" y="756"/>
                      </a:lnTo>
                      <a:lnTo>
                        <a:pt x="942" y="750"/>
                      </a:lnTo>
                      <a:lnTo>
                        <a:pt x="942" y="750"/>
                      </a:lnTo>
                      <a:lnTo>
                        <a:pt x="942" y="744"/>
                      </a:lnTo>
                      <a:lnTo>
                        <a:pt x="948" y="744"/>
                      </a:lnTo>
                      <a:lnTo>
                        <a:pt x="948" y="744"/>
                      </a:lnTo>
                      <a:lnTo>
                        <a:pt x="948" y="738"/>
                      </a:lnTo>
                      <a:lnTo>
                        <a:pt x="948" y="738"/>
                      </a:lnTo>
                      <a:lnTo>
                        <a:pt x="948" y="732"/>
                      </a:lnTo>
                      <a:lnTo>
                        <a:pt x="954" y="732"/>
                      </a:lnTo>
                      <a:lnTo>
                        <a:pt x="954" y="726"/>
                      </a:lnTo>
                      <a:lnTo>
                        <a:pt x="954" y="726"/>
                      </a:lnTo>
                      <a:lnTo>
                        <a:pt x="954" y="726"/>
                      </a:lnTo>
                      <a:lnTo>
                        <a:pt x="954" y="720"/>
                      </a:lnTo>
                      <a:lnTo>
                        <a:pt x="972" y="678"/>
                      </a:lnTo>
                      <a:lnTo>
                        <a:pt x="972" y="678"/>
                      </a:lnTo>
                      <a:lnTo>
                        <a:pt x="972" y="672"/>
                      </a:lnTo>
                      <a:lnTo>
                        <a:pt x="972" y="672"/>
                      </a:lnTo>
                      <a:lnTo>
                        <a:pt x="978" y="672"/>
                      </a:lnTo>
                      <a:lnTo>
                        <a:pt x="978" y="672"/>
                      </a:lnTo>
                      <a:lnTo>
                        <a:pt x="978" y="666"/>
                      </a:lnTo>
                      <a:lnTo>
                        <a:pt x="978" y="672"/>
                      </a:lnTo>
                      <a:lnTo>
                        <a:pt x="978" y="672"/>
                      </a:lnTo>
                      <a:lnTo>
                        <a:pt x="984" y="672"/>
                      </a:lnTo>
                      <a:lnTo>
                        <a:pt x="984" y="672"/>
                      </a:lnTo>
                      <a:lnTo>
                        <a:pt x="984" y="678"/>
                      </a:lnTo>
                      <a:lnTo>
                        <a:pt x="984" y="678"/>
                      </a:lnTo>
                      <a:lnTo>
                        <a:pt x="984" y="678"/>
                      </a:lnTo>
                      <a:lnTo>
                        <a:pt x="990" y="684"/>
                      </a:lnTo>
                      <a:lnTo>
                        <a:pt x="990" y="684"/>
                      </a:lnTo>
                      <a:lnTo>
                        <a:pt x="990" y="684"/>
                      </a:lnTo>
                      <a:lnTo>
                        <a:pt x="990" y="690"/>
                      </a:lnTo>
                      <a:lnTo>
                        <a:pt x="990" y="690"/>
                      </a:lnTo>
                      <a:lnTo>
                        <a:pt x="996" y="690"/>
                      </a:lnTo>
                      <a:lnTo>
                        <a:pt x="996" y="696"/>
                      </a:lnTo>
                      <a:lnTo>
                        <a:pt x="996" y="696"/>
                      </a:lnTo>
                      <a:lnTo>
                        <a:pt x="996" y="696"/>
                      </a:lnTo>
                      <a:lnTo>
                        <a:pt x="996" y="702"/>
                      </a:lnTo>
                      <a:lnTo>
                        <a:pt x="1002" y="702"/>
                      </a:lnTo>
                      <a:lnTo>
                        <a:pt x="1002" y="702"/>
                      </a:lnTo>
                      <a:lnTo>
                        <a:pt x="1002" y="702"/>
                      </a:lnTo>
                      <a:lnTo>
                        <a:pt x="1002" y="708"/>
                      </a:lnTo>
                      <a:lnTo>
                        <a:pt x="1002" y="708"/>
                      </a:lnTo>
                      <a:lnTo>
                        <a:pt x="1008" y="708"/>
                      </a:lnTo>
                      <a:lnTo>
                        <a:pt x="1008" y="714"/>
                      </a:lnTo>
                      <a:lnTo>
                        <a:pt x="1008" y="714"/>
                      </a:lnTo>
                      <a:lnTo>
                        <a:pt x="1008" y="714"/>
                      </a:lnTo>
                      <a:lnTo>
                        <a:pt x="1008" y="714"/>
                      </a:lnTo>
                      <a:lnTo>
                        <a:pt x="1008" y="720"/>
                      </a:lnTo>
                      <a:lnTo>
                        <a:pt x="1014" y="720"/>
                      </a:lnTo>
                      <a:lnTo>
                        <a:pt x="1014" y="720"/>
                      </a:lnTo>
                      <a:lnTo>
                        <a:pt x="1014" y="720"/>
                      </a:lnTo>
                      <a:lnTo>
                        <a:pt x="1014" y="726"/>
                      </a:lnTo>
                      <a:lnTo>
                        <a:pt x="1014" y="726"/>
                      </a:lnTo>
                      <a:lnTo>
                        <a:pt x="1020" y="726"/>
                      </a:lnTo>
                      <a:lnTo>
                        <a:pt x="1020" y="732"/>
                      </a:lnTo>
                      <a:lnTo>
                        <a:pt x="1020" y="732"/>
                      </a:lnTo>
                      <a:lnTo>
                        <a:pt x="1020" y="732"/>
                      </a:lnTo>
                      <a:lnTo>
                        <a:pt x="1020" y="732"/>
                      </a:lnTo>
                      <a:lnTo>
                        <a:pt x="1026" y="738"/>
                      </a:lnTo>
                      <a:lnTo>
                        <a:pt x="1026" y="738"/>
                      </a:lnTo>
                      <a:lnTo>
                        <a:pt x="1026" y="738"/>
                      </a:lnTo>
                      <a:lnTo>
                        <a:pt x="1026" y="744"/>
                      </a:lnTo>
                      <a:lnTo>
                        <a:pt x="1026" y="744"/>
                      </a:lnTo>
                      <a:lnTo>
                        <a:pt x="1032" y="744"/>
                      </a:lnTo>
                      <a:lnTo>
                        <a:pt x="1032" y="744"/>
                      </a:lnTo>
                      <a:lnTo>
                        <a:pt x="1032" y="750"/>
                      </a:lnTo>
                      <a:lnTo>
                        <a:pt x="1032" y="750"/>
                      </a:lnTo>
                      <a:lnTo>
                        <a:pt x="1032" y="750"/>
                      </a:lnTo>
                      <a:lnTo>
                        <a:pt x="1032" y="750"/>
                      </a:lnTo>
                      <a:lnTo>
                        <a:pt x="1038" y="750"/>
                      </a:lnTo>
                      <a:lnTo>
                        <a:pt x="1038" y="756"/>
                      </a:lnTo>
                      <a:lnTo>
                        <a:pt x="1038" y="756"/>
                      </a:lnTo>
                      <a:lnTo>
                        <a:pt x="1038" y="756"/>
                      </a:lnTo>
                      <a:lnTo>
                        <a:pt x="1038" y="756"/>
                      </a:lnTo>
                      <a:lnTo>
                        <a:pt x="1044" y="762"/>
                      </a:lnTo>
                      <a:lnTo>
                        <a:pt x="1044" y="762"/>
                      </a:lnTo>
                      <a:lnTo>
                        <a:pt x="1044" y="762"/>
                      </a:lnTo>
                      <a:lnTo>
                        <a:pt x="1044" y="762"/>
                      </a:lnTo>
                      <a:lnTo>
                        <a:pt x="1044" y="768"/>
                      </a:lnTo>
                      <a:lnTo>
                        <a:pt x="1050" y="768"/>
                      </a:lnTo>
                      <a:lnTo>
                        <a:pt x="1050" y="768"/>
                      </a:lnTo>
                      <a:lnTo>
                        <a:pt x="1050" y="768"/>
                      </a:lnTo>
                      <a:lnTo>
                        <a:pt x="1050" y="768"/>
                      </a:lnTo>
                      <a:lnTo>
                        <a:pt x="1050" y="774"/>
                      </a:lnTo>
                      <a:lnTo>
                        <a:pt x="1056" y="774"/>
                      </a:lnTo>
                      <a:lnTo>
                        <a:pt x="1056" y="774"/>
                      </a:lnTo>
                      <a:lnTo>
                        <a:pt x="1056" y="774"/>
                      </a:lnTo>
                      <a:lnTo>
                        <a:pt x="1056" y="780"/>
                      </a:lnTo>
                      <a:lnTo>
                        <a:pt x="1056" y="780"/>
                      </a:lnTo>
                      <a:lnTo>
                        <a:pt x="1062" y="780"/>
                      </a:lnTo>
                      <a:lnTo>
                        <a:pt x="1062" y="780"/>
                      </a:lnTo>
                      <a:lnTo>
                        <a:pt x="1062" y="780"/>
                      </a:lnTo>
                      <a:lnTo>
                        <a:pt x="1062" y="786"/>
                      </a:lnTo>
                      <a:lnTo>
                        <a:pt x="1062" y="786"/>
                      </a:lnTo>
                      <a:lnTo>
                        <a:pt x="1068" y="786"/>
                      </a:lnTo>
                      <a:lnTo>
                        <a:pt x="1068" y="786"/>
                      </a:lnTo>
                      <a:lnTo>
                        <a:pt x="1068" y="786"/>
                      </a:lnTo>
                      <a:lnTo>
                        <a:pt x="1068" y="792"/>
                      </a:lnTo>
                      <a:lnTo>
                        <a:pt x="1068" y="792"/>
                      </a:lnTo>
                      <a:lnTo>
                        <a:pt x="1068" y="792"/>
                      </a:lnTo>
                      <a:lnTo>
                        <a:pt x="1068" y="792"/>
                      </a:lnTo>
                      <a:lnTo>
                        <a:pt x="1074" y="792"/>
                      </a:lnTo>
                      <a:lnTo>
                        <a:pt x="1074" y="792"/>
                      </a:lnTo>
                      <a:lnTo>
                        <a:pt x="1074" y="792"/>
                      </a:lnTo>
                      <a:lnTo>
                        <a:pt x="1074" y="792"/>
                      </a:lnTo>
                      <a:lnTo>
                        <a:pt x="1074" y="798"/>
                      </a:lnTo>
                      <a:lnTo>
                        <a:pt x="1080" y="798"/>
                      </a:lnTo>
                      <a:lnTo>
                        <a:pt x="1080" y="798"/>
                      </a:lnTo>
                      <a:lnTo>
                        <a:pt x="1080" y="798"/>
                      </a:lnTo>
                      <a:lnTo>
                        <a:pt x="1080" y="798"/>
                      </a:lnTo>
                      <a:lnTo>
                        <a:pt x="1080" y="798"/>
                      </a:lnTo>
                      <a:lnTo>
                        <a:pt x="1086" y="804"/>
                      </a:lnTo>
                      <a:lnTo>
                        <a:pt x="1086" y="804"/>
                      </a:lnTo>
                      <a:lnTo>
                        <a:pt x="1086" y="804"/>
                      </a:lnTo>
                      <a:lnTo>
                        <a:pt x="1086" y="804"/>
                      </a:lnTo>
                      <a:lnTo>
                        <a:pt x="1086" y="804"/>
                      </a:lnTo>
                      <a:lnTo>
                        <a:pt x="1092" y="804"/>
                      </a:lnTo>
                      <a:lnTo>
                        <a:pt x="1092" y="810"/>
                      </a:lnTo>
                      <a:lnTo>
                        <a:pt x="1092" y="810"/>
                      </a:lnTo>
                      <a:lnTo>
                        <a:pt x="1092" y="810"/>
                      </a:lnTo>
                      <a:lnTo>
                        <a:pt x="1092" y="810"/>
                      </a:lnTo>
                      <a:lnTo>
                        <a:pt x="1098" y="810"/>
                      </a:lnTo>
                      <a:lnTo>
                        <a:pt x="1098" y="810"/>
                      </a:lnTo>
                      <a:lnTo>
                        <a:pt x="1098" y="810"/>
                      </a:lnTo>
                      <a:lnTo>
                        <a:pt x="1098" y="816"/>
                      </a:lnTo>
                      <a:lnTo>
                        <a:pt x="1098" y="816"/>
                      </a:lnTo>
                      <a:lnTo>
                        <a:pt x="1104" y="816"/>
                      </a:lnTo>
                      <a:lnTo>
                        <a:pt x="1104" y="816"/>
                      </a:lnTo>
                      <a:lnTo>
                        <a:pt x="1104" y="816"/>
                      </a:lnTo>
                      <a:lnTo>
                        <a:pt x="1104" y="816"/>
                      </a:lnTo>
                      <a:lnTo>
                        <a:pt x="1104" y="816"/>
                      </a:lnTo>
                      <a:lnTo>
                        <a:pt x="1110" y="816"/>
                      </a:lnTo>
                      <a:lnTo>
                        <a:pt x="1110" y="822"/>
                      </a:lnTo>
                      <a:lnTo>
                        <a:pt x="1110" y="822"/>
                      </a:lnTo>
                      <a:lnTo>
                        <a:pt x="1110" y="822"/>
                      </a:lnTo>
                      <a:lnTo>
                        <a:pt x="1110" y="822"/>
                      </a:lnTo>
                      <a:lnTo>
                        <a:pt x="1116" y="822"/>
                      </a:lnTo>
                      <a:lnTo>
                        <a:pt x="1116" y="822"/>
                      </a:lnTo>
                      <a:lnTo>
                        <a:pt x="1116" y="822"/>
                      </a:lnTo>
                      <a:lnTo>
                        <a:pt x="1146" y="834"/>
                      </a:lnTo>
                      <a:lnTo>
                        <a:pt x="1146" y="834"/>
                      </a:lnTo>
                      <a:lnTo>
                        <a:pt x="1146" y="834"/>
                      </a:lnTo>
                      <a:lnTo>
                        <a:pt x="1146" y="834"/>
                      </a:lnTo>
                      <a:lnTo>
                        <a:pt x="1146" y="834"/>
                      </a:lnTo>
                      <a:lnTo>
                        <a:pt x="1152" y="834"/>
                      </a:lnTo>
                      <a:lnTo>
                        <a:pt x="1152" y="834"/>
                      </a:lnTo>
                      <a:lnTo>
                        <a:pt x="1152" y="834"/>
                      </a:lnTo>
                      <a:lnTo>
                        <a:pt x="1152" y="834"/>
                      </a:lnTo>
                      <a:lnTo>
                        <a:pt x="1152" y="840"/>
                      </a:lnTo>
                      <a:lnTo>
                        <a:pt x="1158" y="840"/>
                      </a:lnTo>
                      <a:lnTo>
                        <a:pt x="1158" y="840"/>
                      </a:lnTo>
                      <a:lnTo>
                        <a:pt x="1158" y="840"/>
                      </a:lnTo>
                      <a:lnTo>
                        <a:pt x="1158" y="840"/>
                      </a:lnTo>
                      <a:lnTo>
                        <a:pt x="1158" y="840"/>
                      </a:lnTo>
                      <a:lnTo>
                        <a:pt x="1164" y="840"/>
                      </a:lnTo>
                      <a:lnTo>
                        <a:pt x="1164" y="840"/>
                      </a:lnTo>
                      <a:lnTo>
                        <a:pt x="1164" y="840"/>
                      </a:lnTo>
                      <a:lnTo>
                        <a:pt x="1164" y="840"/>
                      </a:lnTo>
                      <a:lnTo>
                        <a:pt x="1164" y="840"/>
                      </a:lnTo>
                      <a:lnTo>
                        <a:pt x="1170" y="840"/>
                      </a:lnTo>
                      <a:lnTo>
                        <a:pt x="1170" y="840"/>
                      </a:lnTo>
                      <a:lnTo>
                        <a:pt x="1170" y="840"/>
                      </a:lnTo>
                      <a:lnTo>
                        <a:pt x="1170" y="840"/>
                      </a:lnTo>
                      <a:lnTo>
                        <a:pt x="1170" y="840"/>
                      </a:lnTo>
                      <a:lnTo>
                        <a:pt x="1170" y="840"/>
                      </a:lnTo>
                      <a:lnTo>
                        <a:pt x="1176" y="840"/>
                      </a:lnTo>
                      <a:lnTo>
                        <a:pt x="1176" y="840"/>
                      </a:lnTo>
                      <a:lnTo>
                        <a:pt x="1176" y="840"/>
                      </a:lnTo>
                      <a:lnTo>
                        <a:pt x="1176" y="840"/>
                      </a:lnTo>
                      <a:lnTo>
                        <a:pt x="1182" y="840"/>
                      </a:lnTo>
                      <a:lnTo>
                        <a:pt x="1182" y="840"/>
                      </a:lnTo>
                      <a:lnTo>
                        <a:pt x="1182" y="840"/>
                      </a:lnTo>
                      <a:lnTo>
                        <a:pt x="1182" y="840"/>
                      </a:lnTo>
                      <a:lnTo>
                        <a:pt x="1182" y="840"/>
                      </a:lnTo>
                      <a:lnTo>
                        <a:pt x="1188" y="840"/>
                      </a:lnTo>
                      <a:lnTo>
                        <a:pt x="1188" y="840"/>
                      </a:lnTo>
                      <a:lnTo>
                        <a:pt x="1188" y="840"/>
                      </a:lnTo>
                      <a:lnTo>
                        <a:pt x="1188" y="840"/>
                      </a:lnTo>
                      <a:lnTo>
                        <a:pt x="1188" y="840"/>
                      </a:lnTo>
                      <a:lnTo>
                        <a:pt x="1194" y="840"/>
                      </a:lnTo>
                      <a:lnTo>
                        <a:pt x="1194" y="840"/>
                      </a:lnTo>
                      <a:lnTo>
                        <a:pt x="1194" y="834"/>
                      </a:lnTo>
                      <a:lnTo>
                        <a:pt x="1194" y="834"/>
                      </a:lnTo>
                      <a:lnTo>
                        <a:pt x="1194" y="834"/>
                      </a:lnTo>
                      <a:lnTo>
                        <a:pt x="1200" y="834"/>
                      </a:lnTo>
                      <a:lnTo>
                        <a:pt x="1200" y="834"/>
                      </a:lnTo>
                      <a:lnTo>
                        <a:pt x="1200" y="834"/>
                      </a:lnTo>
                      <a:lnTo>
                        <a:pt x="1200" y="834"/>
                      </a:lnTo>
                      <a:lnTo>
                        <a:pt x="1200" y="834"/>
                      </a:lnTo>
                      <a:lnTo>
                        <a:pt x="1206" y="834"/>
                      </a:lnTo>
                      <a:lnTo>
                        <a:pt x="1206" y="834"/>
                      </a:lnTo>
                      <a:lnTo>
                        <a:pt x="1206" y="834"/>
                      </a:lnTo>
                      <a:lnTo>
                        <a:pt x="1206" y="834"/>
                      </a:lnTo>
                      <a:lnTo>
                        <a:pt x="1206" y="834"/>
                      </a:lnTo>
                      <a:lnTo>
                        <a:pt x="1212" y="834"/>
                      </a:lnTo>
                      <a:lnTo>
                        <a:pt x="1212" y="834"/>
                      </a:lnTo>
                      <a:lnTo>
                        <a:pt x="1212" y="834"/>
                      </a:lnTo>
                      <a:lnTo>
                        <a:pt x="1212" y="834"/>
                      </a:lnTo>
                      <a:lnTo>
                        <a:pt x="1212" y="834"/>
                      </a:lnTo>
                      <a:lnTo>
                        <a:pt x="1218" y="828"/>
                      </a:lnTo>
                      <a:lnTo>
                        <a:pt x="1218" y="828"/>
                      </a:lnTo>
                      <a:lnTo>
                        <a:pt x="1218" y="828"/>
                      </a:lnTo>
                      <a:lnTo>
                        <a:pt x="1218" y="828"/>
                      </a:lnTo>
                      <a:lnTo>
                        <a:pt x="1218" y="828"/>
                      </a:lnTo>
                      <a:lnTo>
                        <a:pt x="1224" y="828"/>
                      </a:lnTo>
                      <a:lnTo>
                        <a:pt x="1224" y="828"/>
                      </a:lnTo>
                      <a:lnTo>
                        <a:pt x="1224" y="828"/>
                      </a:lnTo>
                      <a:lnTo>
                        <a:pt x="1224" y="828"/>
                      </a:lnTo>
                      <a:lnTo>
                        <a:pt x="1224" y="828"/>
                      </a:lnTo>
                      <a:lnTo>
                        <a:pt x="1230" y="828"/>
                      </a:lnTo>
                      <a:lnTo>
                        <a:pt x="1230" y="822"/>
                      </a:lnTo>
                      <a:lnTo>
                        <a:pt x="1230" y="822"/>
                      </a:lnTo>
                      <a:lnTo>
                        <a:pt x="1230" y="822"/>
                      </a:lnTo>
                      <a:lnTo>
                        <a:pt x="1230" y="822"/>
                      </a:lnTo>
                      <a:lnTo>
                        <a:pt x="1236" y="822"/>
                      </a:lnTo>
                      <a:lnTo>
                        <a:pt x="1236" y="822"/>
                      </a:lnTo>
                      <a:lnTo>
                        <a:pt x="1236" y="822"/>
                      </a:lnTo>
                      <a:lnTo>
                        <a:pt x="1236" y="822"/>
                      </a:lnTo>
                      <a:lnTo>
                        <a:pt x="1236" y="822"/>
                      </a:lnTo>
                      <a:lnTo>
                        <a:pt x="1242" y="822"/>
                      </a:lnTo>
                      <a:lnTo>
                        <a:pt x="1242" y="816"/>
                      </a:lnTo>
                      <a:lnTo>
                        <a:pt x="1242" y="816"/>
                      </a:lnTo>
                      <a:lnTo>
                        <a:pt x="1242" y="816"/>
                      </a:lnTo>
                      <a:lnTo>
                        <a:pt x="1242" y="816"/>
                      </a:lnTo>
                      <a:lnTo>
                        <a:pt x="1248" y="816"/>
                      </a:lnTo>
                      <a:lnTo>
                        <a:pt x="1248" y="816"/>
                      </a:lnTo>
                      <a:lnTo>
                        <a:pt x="1248" y="816"/>
                      </a:lnTo>
                      <a:lnTo>
                        <a:pt x="1248" y="810"/>
                      </a:lnTo>
                      <a:lnTo>
                        <a:pt x="1248" y="810"/>
                      </a:lnTo>
                      <a:lnTo>
                        <a:pt x="1254" y="810"/>
                      </a:lnTo>
                      <a:lnTo>
                        <a:pt x="1254" y="810"/>
                      </a:lnTo>
                      <a:lnTo>
                        <a:pt x="1254" y="810"/>
                      </a:lnTo>
                      <a:lnTo>
                        <a:pt x="1254" y="810"/>
                      </a:lnTo>
                      <a:lnTo>
                        <a:pt x="1254" y="810"/>
                      </a:lnTo>
                      <a:lnTo>
                        <a:pt x="1260" y="804"/>
                      </a:lnTo>
                      <a:lnTo>
                        <a:pt x="1260" y="804"/>
                      </a:lnTo>
                      <a:lnTo>
                        <a:pt x="1260" y="804"/>
                      </a:lnTo>
                      <a:lnTo>
                        <a:pt x="1260" y="804"/>
                      </a:lnTo>
                      <a:lnTo>
                        <a:pt x="1260" y="804"/>
                      </a:lnTo>
                      <a:lnTo>
                        <a:pt x="1266" y="804"/>
                      </a:lnTo>
                      <a:lnTo>
                        <a:pt x="1266" y="798"/>
                      </a:lnTo>
                      <a:lnTo>
                        <a:pt x="1266" y="798"/>
                      </a:lnTo>
                      <a:lnTo>
                        <a:pt x="1266" y="798"/>
                      </a:lnTo>
                      <a:lnTo>
                        <a:pt x="1266" y="798"/>
                      </a:lnTo>
                      <a:lnTo>
                        <a:pt x="1272" y="798"/>
                      </a:lnTo>
                      <a:lnTo>
                        <a:pt x="1272" y="798"/>
                      </a:lnTo>
                      <a:lnTo>
                        <a:pt x="1272" y="792"/>
                      </a:lnTo>
                      <a:lnTo>
                        <a:pt x="1272" y="792"/>
                      </a:lnTo>
                      <a:lnTo>
                        <a:pt x="1272" y="792"/>
                      </a:lnTo>
                      <a:lnTo>
                        <a:pt x="1278" y="792"/>
                      </a:lnTo>
                      <a:lnTo>
                        <a:pt x="1278" y="792"/>
                      </a:lnTo>
                      <a:lnTo>
                        <a:pt x="1278" y="792"/>
                      </a:lnTo>
                      <a:lnTo>
                        <a:pt x="1278" y="786"/>
                      </a:lnTo>
                      <a:lnTo>
                        <a:pt x="1278" y="786"/>
                      </a:lnTo>
                      <a:lnTo>
                        <a:pt x="1284" y="786"/>
                      </a:lnTo>
                      <a:lnTo>
                        <a:pt x="1284" y="786"/>
                      </a:lnTo>
                      <a:lnTo>
                        <a:pt x="1284" y="786"/>
                      </a:lnTo>
                      <a:lnTo>
                        <a:pt x="1284" y="780"/>
                      </a:lnTo>
                      <a:lnTo>
                        <a:pt x="1284" y="780"/>
                      </a:lnTo>
                      <a:lnTo>
                        <a:pt x="1290" y="780"/>
                      </a:lnTo>
                      <a:lnTo>
                        <a:pt x="1290" y="780"/>
                      </a:lnTo>
                      <a:lnTo>
                        <a:pt x="1290" y="774"/>
                      </a:lnTo>
                      <a:lnTo>
                        <a:pt x="1290" y="774"/>
                      </a:lnTo>
                      <a:lnTo>
                        <a:pt x="1290" y="774"/>
                      </a:lnTo>
                      <a:lnTo>
                        <a:pt x="1290" y="774"/>
                      </a:lnTo>
                      <a:lnTo>
                        <a:pt x="1296" y="774"/>
                      </a:lnTo>
                      <a:lnTo>
                        <a:pt x="1296" y="774"/>
                      </a:lnTo>
                      <a:lnTo>
                        <a:pt x="1296" y="768"/>
                      </a:lnTo>
                      <a:lnTo>
                        <a:pt x="1296" y="768"/>
                      </a:lnTo>
                      <a:lnTo>
                        <a:pt x="1296" y="768"/>
                      </a:lnTo>
                      <a:lnTo>
                        <a:pt x="1302" y="768"/>
                      </a:lnTo>
                      <a:lnTo>
                        <a:pt x="1302" y="768"/>
                      </a:lnTo>
                      <a:lnTo>
                        <a:pt x="1302" y="762"/>
                      </a:lnTo>
                      <a:lnTo>
                        <a:pt x="1302" y="762"/>
                      </a:lnTo>
                      <a:lnTo>
                        <a:pt x="1302" y="762"/>
                      </a:lnTo>
                      <a:lnTo>
                        <a:pt x="1308" y="762"/>
                      </a:lnTo>
                      <a:lnTo>
                        <a:pt x="1308" y="756"/>
                      </a:lnTo>
                      <a:lnTo>
                        <a:pt x="1308" y="756"/>
                      </a:lnTo>
                      <a:lnTo>
                        <a:pt x="1308" y="756"/>
                      </a:lnTo>
                      <a:lnTo>
                        <a:pt x="1308" y="756"/>
                      </a:lnTo>
                      <a:lnTo>
                        <a:pt x="1314" y="750"/>
                      </a:lnTo>
                      <a:lnTo>
                        <a:pt x="1314" y="750"/>
                      </a:lnTo>
                      <a:lnTo>
                        <a:pt x="1314" y="750"/>
                      </a:lnTo>
                      <a:lnTo>
                        <a:pt x="1314" y="750"/>
                      </a:lnTo>
                      <a:lnTo>
                        <a:pt x="1314" y="744"/>
                      </a:lnTo>
                      <a:lnTo>
                        <a:pt x="1320" y="744"/>
                      </a:lnTo>
                      <a:lnTo>
                        <a:pt x="1320" y="744"/>
                      </a:lnTo>
                      <a:lnTo>
                        <a:pt x="1320" y="744"/>
                      </a:lnTo>
                      <a:lnTo>
                        <a:pt x="1320" y="738"/>
                      </a:lnTo>
                      <a:lnTo>
                        <a:pt x="1320" y="738"/>
                      </a:lnTo>
                      <a:lnTo>
                        <a:pt x="1320" y="738"/>
                      </a:lnTo>
                      <a:lnTo>
                        <a:pt x="1326" y="732"/>
                      </a:lnTo>
                      <a:lnTo>
                        <a:pt x="1326" y="732"/>
                      </a:lnTo>
                      <a:lnTo>
                        <a:pt x="1326" y="732"/>
                      </a:lnTo>
                      <a:lnTo>
                        <a:pt x="1326" y="732"/>
                      </a:lnTo>
                      <a:lnTo>
                        <a:pt x="1326" y="732"/>
                      </a:lnTo>
                      <a:lnTo>
                        <a:pt x="1326" y="726"/>
                      </a:lnTo>
                      <a:lnTo>
                        <a:pt x="1332" y="726"/>
                      </a:lnTo>
                      <a:lnTo>
                        <a:pt x="1332" y="726"/>
                      </a:lnTo>
                      <a:lnTo>
                        <a:pt x="1332" y="726"/>
                      </a:lnTo>
                      <a:lnTo>
                        <a:pt x="1332" y="720"/>
                      </a:lnTo>
                      <a:lnTo>
                        <a:pt x="1332" y="720"/>
                      </a:lnTo>
                      <a:lnTo>
                        <a:pt x="1338" y="720"/>
                      </a:lnTo>
                      <a:lnTo>
                        <a:pt x="1338" y="714"/>
                      </a:lnTo>
                      <a:lnTo>
                        <a:pt x="1338" y="714"/>
                      </a:lnTo>
                      <a:lnTo>
                        <a:pt x="1338" y="714"/>
                      </a:lnTo>
                      <a:lnTo>
                        <a:pt x="1338" y="708"/>
                      </a:lnTo>
                      <a:lnTo>
                        <a:pt x="1344" y="708"/>
                      </a:lnTo>
                      <a:lnTo>
                        <a:pt x="1344" y="708"/>
                      </a:lnTo>
                      <a:lnTo>
                        <a:pt x="1344" y="708"/>
                      </a:lnTo>
                      <a:lnTo>
                        <a:pt x="1344" y="702"/>
                      </a:lnTo>
                      <a:lnTo>
                        <a:pt x="1344" y="702"/>
                      </a:lnTo>
                      <a:lnTo>
                        <a:pt x="1350" y="702"/>
                      </a:lnTo>
                      <a:lnTo>
                        <a:pt x="1350" y="696"/>
                      </a:lnTo>
                      <a:lnTo>
                        <a:pt x="1350" y="696"/>
                      </a:lnTo>
                      <a:lnTo>
                        <a:pt x="1350" y="696"/>
                      </a:lnTo>
                      <a:lnTo>
                        <a:pt x="1350" y="696"/>
                      </a:lnTo>
                      <a:lnTo>
                        <a:pt x="1356" y="696"/>
                      </a:lnTo>
                      <a:lnTo>
                        <a:pt x="1356" y="696"/>
                      </a:lnTo>
                      <a:lnTo>
                        <a:pt x="1356" y="696"/>
                      </a:lnTo>
                      <a:lnTo>
                        <a:pt x="1356" y="696"/>
                      </a:lnTo>
                      <a:lnTo>
                        <a:pt x="1356" y="702"/>
                      </a:lnTo>
                      <a:lnTo>
                        <a:pt x="1362" y="702"/>
                      </a:lnTo>
                      <a:lnTo>
                        <a:pt x="1362" y="702"/>
                      </a:lnTo>
                      <a:lnTo>
                        <a:pt x="1362" y="702"/>
                      </a:lnTo>
                      <a:lnTo>
                        <a:pt x="1362" y="708"/>
                      </a:lnTo>
                      <a:lnTo>
                        <a:pt x="1362" y="708"/>
                      </a:lnTo>
                      <a:lnTo>
                        <a:pt x="1368" y="708"/>
                      </a:lnTo>
                      <a:lnTo>
                        <a:pt x="1368" y="708"/>
                      </a:lnTo>
                      <a:lnTo>
                        <a:pt x="1368" y="714"/>
                      </a:lnTo>
                      <a:lnTo>
                        <a:pt x="1368" y="714"/>
                      </a:lnTo>
                      <a:lnTo>
                        <a:pt x="1368" y="714"/>
                      </a:lnTo>
                      <a:lnTo>
                        <a:pt x="1374" y="714"/>
                      </a:lnTo>
                      <a:lnTo>
                        <a:pt x="1374" y="720"/>
                      </a:lnTo>
                      <a:lnTo>
                        <a:pt x="1374" y="720"/>
                      </a:lnTo>
                      <a:lnTo>
                        <a:pt x="1374" y="720"/>
                      </a:lnTo>
                      <a:lnTo>
                        <a:pt x="1374" y="720"/>
                      </a:lnTo>
                      <a:lnTo>
                        <a:pt x="1374" y="726"/>
                      </a:lnTo>
                      <a:lnTo>
                        <a:pt x="1380" y="726"/>
                      </a:lnTo>
                      <a:lnTo>
                        <a:pt x="1380" y="726"/>
                      </a:lnTo>
                      <a:lnTo>
                        <a:pt x="1380" y="726"/>
                      </a:lnTo>
                      <a:lnTo>
                        <a:pt x="1380" y="732"/>
                      </a:lnTo>
                      <a:lnTo>
                        <a:pt x="1380" y="732"/>
                      </a:lnTo>
                      <a:lnTo>
                        <a:pt x="1386" y="732"/>
                      </a:lnTo>
                      <a:lnTo>
                        <a:pt x="1386" y="732"/>
                      </a:lnTo>
                      <a:lnTo>
                        <a:pt x="1386" y="738"/>
                      </a:lnTo>
                      <a:lnTo>
                        <a:pt x="1386" y="738"/>
                      </a:lnTo>
                      <a:lnTo>
                        <a:pt x="1386" y="738"/>
                      </a:lnTo>
                      <a:lnTo>
                        <a:pt x="1392" y="738"/>
                      </a:lnTo>
                      <a:lnTo>
                        <a:pt x="1392" y="738"/>
                      </a:lnTo>
                      <a:lnTo>
                        <a:pt x="1392" y="744"/>
                      </a:lnTo>
                      <a:lnTo>
                        <a:pt x="1392" y="744"/>
                      </a:lnTo>
                      <a:lnTo>
                        <a:pt x="1392" y="744"/>
                      </a:lnTo>
                      <a:lnTo>
                        <a:pt x="1398" y="744"/>
                      </a:lnTo>
                      <a:lnTo>
                        <a:pt x="1398" y="750"/>
                      </a:lnTo>
                      <a:lnTo>
                        <a:pt x="1398" y="750"/>
                      </a:lnTo>
                      <a:lnTo>
                        <a:pt x="1398" y="750"/>
                      </a:lnTo>
                      <a:lnTo>
                        <a:pt x="1398" y="750"/>
                      </a:lnTo>
                      <a:lnTo>
                        <a:pt x="1404" y="750"/>
                      </a:lnTo>
                      <a:lnTo>
                        <a:pt x="1404" y="756"/>
                      </a:lnTo>
                      <a:lnTo>
                        <a:pt x="1404" y="756"/>
                      </a:lnTo>
                      <a:lnTo>
                        <a:pt x="1404" y="756"/>
                      </a:lnTo>
                      <a:lnTo>
                        <a:pt x="1404" y="756"/>
                      </a:lnTo>
                      <a:lnTo>
                        <a:pt x="1410" y="756"/>
                      </a:lnTo>
                      <a:lnTo>
                        <a:pt x="1410" y="762"/>
                      </a:lnTo>
                      <a:lnTo>
                        <a:pt x="1410" y="762"/>
                      </a:lnTo>
                      <a:lnTo>
                        <a:pt x="1410" y="762"/>
                      </a:lnTo>
                      <a:lnTo>
                        <a:pt x="1410" y="762"/>
                      </a:lnTo>
                      <a:lnTo>
                        <a:pt x="1416" y="762"/>
                      </a:lnTo>
                      <a:lnTo>
                        <a:pt x="1416" y="768"/>
                      </a:lnTo>
                      <a:lnTo>
                        <a:pt x="1416" y="768"/>
                      </a:lnTo>
                      <a:lnTo>
                        <a:pt x="1416" y="768"/>
                      </a:lnTo>
                      <a:lnTo>
                        <a:pt x="1416" y="768"/>
                      </a:lnTo>
                      <a:lnTo>
                        <a:pt x="1422" y="768"/>
                      </a:lnTo>
                      <a:lnTo>
                        <a:pt x="1422" y="774"/>
                      </a:lnTo>
                      <a:lnTo>
                        <a:pt x="1422" y="774"/>
                      </a:lnTo>
                      <a:lnTo>
                        <a:pt x="1422" y="774"/>
                      </a:lnTo>
                      <a:lnTo>
                        <a:pt x="1422" y="774"/>
                      </a:lnTo>
                      <a:lnTo>
                        <a:pt x="1428" y="774"/>
                      </a:lnTo>
                      <a:lnTo>
                        <a:pt x="1428" y="780"/>
                      </a:lnTo>
                      <a:lnTo>
                        <a:pt x="1428" y="780"/>
                      </a:lnTo>
                      <a:lnTo>
                        <a:pt x="1428" y="780"/>
                      </a:lnTo>
                      <a:lnTo>
                        <a:pt x="1428" y="780"/>
                      </a:lnTo>
                      <a:lnTo>
                        <a:pt x="1428" y="780"/>
                      </a:lnTo>
                      <a:lnTo>
                        <a:pt x="1434" y="780"/>
                      </a:lnTo>
                      <a:lnTo>
                        <a:pt x="1434" y="780"/>
                      </a:lnTo>
                      <a:lnTo>
                        <a:pt x="1434" y="786"/>
                      </a:lnTo>
                      <a:lnTo>
                        <a:pt x="1434" y="786"/>
                      </a:lnTo>
                      <a:lnTo>
                        <a:pt x="1434" y="786"/>
                      </a:lnTo>
                      <a:lnTo>
                        <a:pt x="1440" y="786"/>
                      </a:lnTo>
                      <a:lnTo>
                        <a:pt x="1440" y="786"/>
                      </a:lnTo>
                      <a:lnTo>
                        <a:pt x="1440" y="786"/>
                      </a:lnTo>
                      <a:lnTo>
                        <a:pt x="1440" y="792"/>
                      </a:lnTo>
                      <a:lnTo>
                        <a:pt x="1440" y="792"/>
                      </a:lnTo>
                      <a:lnTo>
                        <a:pt x="1446" y="792"/>
                      </a:lnTo>
                      <a:lnTo>
                        <a:pt x="1446" y="792"/>
                      </a:lnTo>
                      <a:lnTo>
                        <a:pt x="1446" y="792"/>
                      </a:lnTo>
                      <a:lnTo>
                        <a:pt x="1446" y="792"/>
                      </a:lnTo>
                      <a:lnTo>
                        <a:pt x="1446" y="798"/>
                      </a:lnTo>
                      <a:lnTo>
                        <a:pt x="1446" y="798"/>
                      </a:lnTo>
                      <a:lnTo>
                        <a:pt x="1452" y="798"/>
                      </a:lnTo>
                      <a:lnTo>
                        <a:pt x="1452" y="798"/>
                      </a:lnTo>
                      <a:lnTo>
                        <a:pt x="1452" y="798"/>
                      </a:lnTo>
                      <a:lnTo>
                        <a:pt x="1452" y="798"/>
                      </a:lnTo>
                      <a:lnTo>
                        <a:pt x="1452" y="798"/>
                      </a:lnTo>
                      <a:lnTo>
                        <a:pt x="1458" y="798"/>
                      </a:lnTo>
                      <a:lnTo>
                        <a:pt x="1458" y="804"/>
                      </a:lnTo>
                      <a:lnTo>
                        <a:pt x="1458" y="804"/>
                      </a:lnTo>
                      <a:lnTo>
                        <a:pt x="1458" y="804"/>
                      </a:lnTo>
                      <a:lnTo>
                        <a:pt x="1458" y="804"/>
                      </a:lnTo>
                      <a:lnTo>
                        <a:pt x="1464" y="804"/>
                      </a:lnTo>
                      <a:lnTo>
                        <a:pt x="1464" y="804"/>
                      </a:lnTo>
                      <a:lnTo>
                        <a:pt x="1464" y="804"/>
                      </a:lnTo>
                      <a:lnTo>
                        <a:pt x="1464" y="804"/>
                      </a:lnTo>
                      <a:lnTo>
                        <a:pt x="1464" y="810"/>
                      </a:lnTo>
                      <a:lnTo>
                        <a:pt x="1470" y="810"/>
                      </a:lnTo>
                      <a:lnTo>
                        <a:pt x="1470" y="810"/>
                      </a:lnTo>
                      <a:lnTo>
                        <a:pt x="1470" y="810"/>
                      </a:lnTo>
                      <a:lnTo>
                        <a:pt x="1470" y="810"/>
                      </a:lnTo>
                      <a:lnTo>
                        <a:pt x="1470" y="810"/>
                      </a:lnTo>
                      <a:lnTo>
                        <a:pt x="1476" y="810"/>
                      </a:lnTo>
                      <a:lnTo>
                        <a:pt x="1476" y="810"/>
                      </a:lnTo>
                      <a:lnTo>
                        <a:pt x="1476" y="816"/>
                      </a:lnTo>
                      <a:lnTo>
                        <a:pt x="1476" y="816"/>
                      </a:lnTo>
                      <a:lnTo>
                        <a:pt x="1476" y="816"/>
                      </a:lnTo>
                      <a:lnTo>
                        <a:pt x="1482" y="816"/>
                      </a:lnTo>
                      <a:lnTo>
                        <a:pt x="1482" y="816"/>
                      </a:lnTo>
                      <a:lnTo>
                        <a:pt x="1482" y="816"/>
                      </a:lnTo>
                      <a:lnTo>
                        <a:pt x="1482" y="816"/>
                      </a:lnTo>
                      <a:lnTo>
                        <a:pt x="1482" y="816"/>
                      </a:lnTo>
                      <a:lnTo>
                        <a:pt x="1482" y="816"/>
                      </a:lnTo>
                      <a:lnTo>
                        <a:pt x="1488" y="816"/>
                      </a:lnTo>
                      <a:lnTo>
                        <a:pt x="1488" y="816"/>
                      </a:lnTo>
                      <a:lnTo>
                        <a:pt x="1488" y="822"/>
                      </a:lnTo>
                      <a:lnTo>
                        <a:pt x="1488" y="822"/>
                      </a:lnTo>
                      <a:lnTo>
                        <a:pt x="1488" y="822"/>
                      </a:lnTo>
                      <a:lnTo>
                        <a:pt x="1488" y="822"/>
                      </a:lnTo>
                      <a:lnTo>
                        <a:pt x="1494" y="822"/>
                      </a:lnTo>
                      <a:lnTo>
                        <a:pt x="1494" y="822"/>
                      </a:lnTo>
                      <a:lnTo>
                        <a:pt x="1494" y="822"/>
                      </a:lnTo>
                      <a:lnTo>
                        <a:pt x="1494" y="822"/>
                      </a:lnTo>
                      <a:lnTo>
                        <a:pt x="1494" y="822"/>
                      </a:lnTo>
                      <a:lnTo>
                        <a:pt x="1500" y="822"/>
                      </a:lnTo>
                      <a:lnTo>
                        <a:pt x="1500" y="822"/>
                      </a:lnTo>
                      <a:lnTo>
                        <a:pt x="1500" y="828"/>
                      </a:lnTo>
                      <a:lnTo>
                        <a:pt x="1500" y="828"/>
                      </a:lnTo>
                      <a:lnTo>
                        <a:pt x="1500" y="828"/>
                      </a:lnTo>
                      <a:lnTo>
                        <a:pt x="1506" y="828"/>
                      </a:lnTo>
                      <a:lnTo>
                        <a:pt x="1506" y="828"/>
                      </a:lnTo>
                      <a:lnTo>
                        <a:pt x="1506" y="828"/>
                      </a:lnTo>
                      <a:lnTo>
                        <a:pt x="1506" y="828"/>
                      </a:lnTo>
                      <a:lnTo>
                        <a:pt x="1506" y="828"/>
                      </a:lnTo>
                      <a:lnTo>
                        <a:pt x="1506" y="828"/>
                      </a:lnTo>
                      <a:lnTo>
                        <a:pt x="1512" y="828"/>
                      </a:lnTo>
                      <a:lnTo>
                        <a:pt x="1512" y="828"/>
                      </a:lnTo>
                      <a:lnTo>
                        <a:pt x="1512" y="828"/>
                      </a:lnTo>
                      <a:lnTo>
                        <a:pt x="1512" y="828"/>
                      </a:lnTo>
                      <a:lnTo>
                        <a:pt x="1512" y="828"/>
                      </a:lnTo>
                      <a:lnTo>
                        <a:pt x="1518" y="828"/>
                      </a:lnTo>
                      <a:lnTo>
                        <a:pt x="1518" y="828"/>
                      </a:lnTo>
                      <a:lnTo>
                        <a:pt x="1518" y="834"/>
                      </a:lnTo>
                      <a:lnTo>
                        <a:pt x="1518" y="834"/>
                      </a:lnTo>
                      <a:lnTo>
                        <a:pt x="1518" y="834"/>
                      </a:lnTo>
                      <a:lnTo>
                        <a:pt x="1524" y="834"/>
                      </a:lnTo>
                      <a:lnTo>
                        <a:pt x="1524" y="834"/>
                      </a:lnTo>
                      <a:lnTo>
                        <a:pt x="1524" y="834"/>
                      </a:lnTo>
                      <a:lnTo>
                        <a:pt x="1524" y="834"/>
                      </a:lnTo>
                      <a:lnTo>
                        <a:pt x="1524" y="834"/>
                      </a:lnTo>
                      <a:lnTo>
                        <a:pt x="1530" y="834"/>
                      </a:lnTo>
                      <a:lnTo>
                        <a:pt x="1530" y="834"/>
                      </a:lnTo>
                      <a:lnTo>
                        <a:pt x="1530" y="834"/>
                      </a:lnTo>
                      <a:lnTo>
                        <a:pt x="1530" y="834"/>
                      </a:lnTo>
                      <a:lnTo>
                        <a:pt x="1530" y="834"/>
                      </a:lnTo>
                      <a:lnTo>
                        <a:pt x="1536" y="834"/>
                      </a:lnTo>
                      <a:lnTo>
                        <a:pt x="1536" y="834"/>
                      </a:lnTo>
                      <a:lnTo>
                        <a:pt x="1536" y="834"/>
                      </a:lnTo>
                      <a:lnTo>
                        <a:pt x="1536" y="834"/>
                      </a:lnTo>
                      <a:lnTo>
                        <a:pt x="1536" y="834"/>
                      </a:lnTo>
                      <a:lnTo>
                        <a:pt x="1542" y="834"/>
                      </a:lnTo>
                      <a:lnTo>
                        <a:pt x="1542" y="834"/>
                      </a:lnTo>
                      <a:lnTo>
                        <a:pt x="1542" y="834"/>
                      </a:lnTo>
                      <a:lnTo>
                        <a:pt x="1542" y="834"/>
                      </a:lnTo>
                      <a:lnTo>
                        <a:pt x="1542" y="834"/>
                      </a:lnTo>
                      <a:lnTo>
                        <a:pt x="1542" y="834"/>
                      </a:lnTo>
                      <a:lnTo>
                        <a:pt x="1548" y="834"/>
                      </a:lnTo>
                      <a:lnTo>
                        <a:pt x="1548" y="834"/>
                      </a:lnTo>
                      <a:lnTo>
                        <a:pt x="1548" y="834"/>
                      </a:lnTo>
                      <a:lnTo>
                        <a:pt x="1548" y="834"/>
                      </a:lnTo>
                      <a:lnTo>
                        <a:pt x="1542" y="834"/>
                      </a:lnTo>
                      <a:lnTo>
                        <a:pt x="1542" y="834"/>
                      </a:lnTo>
                      <a:lnTo>
                        <a:pt x="1542" y="834"/>
                      </a:lnTo>
                      <a:lnTo>
                        <a:pt x="1542" y="834"/>
                      </a:lnTo>
                      <a:lnTo>
                        <a:pt x="1548" y="834"/>
                      </a:lnTo>
                      <a:lnTo>
                        <a:pt x="1548" y="834"/>
                      </a:lnTo>
                      <a:lnTo>
                        <a:pt x="1548" y="834"/>
                      </a:lnTo>
                      <a:lnTo>
                        <a:pt x="1548" y="834"/>
                      </a:lnTo>
                      <a:lnTo>
                        <a:pt x="1548" y="834"/>
                      </a:lnTo>
                      <a:lnTo>
                        <a:pt x="1554" y="834"/>
                      </a:lnTo>
                      <a:lnTo>
                        <a:pt x="1554" y="834"/>
                      </a:lnTo>
                      <a:lnTo>
                        <a:pt x="1554" y="840"/>
                      </a:lnTo>
                      <a:lnTo>
                        <a:pt x="1554" y="840"/>
                      </a:lnTo>
                      <a:lnTo>
                        <a:pt x="1554" y="840"/>
                      </a:lnTo>
                      <a:lnTo>
                        <a:pt x="1560" y="840"/>
                      </a:lnTo>
                      <a:lnTo>
                        <a:pt x="1560" y="840"/>
                      </a:lnTo>
                      <a:lnTo>
                        <a:pt x="1560" y="840"/>
                      </a:lnTo>
                      <a:lnTo>
                        <a:pt x="1560" y="840"/>
                      </a:lnTo>
                      <a:lnTo>
                        <a:pt x="1560" y="840"/>
                      </a:lnTo>
                      <a:lnTo>
                        <a:pt x="1566" y="840"/>
                      </a:lnTo>
                      <a:lnTo>
                        <a:pt x="1566" y="840"/>
                      </a:lnTo>
                      <a:lnTo>
                        <a:pt x="1566" y="840"/>
                      </a:lnTo>
                      <a:lnTo>
                        <a:pt x="1566" y="834"/>
                      </a:lnTo>
                      <a:lnTo>
                        <a:pt x="1566" y="834"/>
                      </a:lnTo>
                      <a:lnTo>
                        <a:pt x="1572" y="834"/>
                      </a:lnTo>
                      <a:lnTo>
                        <a:pt x="1572" y="834"/>
                      </a:lnTo>
                      <a:lnTo>
                        <a:pt x="1572" y="834"/>
                      </a:lnTo>
                      <a:lnTo>
                        <a:pt x="1572" y="834"/>
                      </a:lnTo>
                      <a:lnTo>
                        <a:pt x="1572" y="834"/>
                      </a:lnTo>
                      <a:lnTo>
                        <a:pt x="1578" y="834"/>
                      </a:lnTo>
                      <a:lnTo>
                        <a:pt x="1578" y="834"/>
                      </a:lnTo>
                      <a:lnTo>
                        <a:pt x="1578" y="834"/>
                      </a:lnTo>
                      <a:lnTo>
                        <a:pt x="1578" y="834"/>
                      </a:lnTo>
                      <a:lnTo>
                        <a:pt x="1578" y="834"/>
                      </a:lnTo>
                      <a:lnTo>
                        <a:pt x="1584" y="834"/>
                      </a:lnTo>
                      <a:lnTo>
                        <a:pt x="1584" y="834"/>
                      </a:lnTo>
                      <a:lnTo>
                        <a:pt x="1584" y="834"/>
                      </a:lnTo>
                      <a:lnTo>
                        <a:pt x="1584" y="834"/>
                      </a:lnTo>
                      <a:lnTo>
                        <a:pt x="1584" y="834"/>
                      </a:lnTo>
                      <a:lnTo>
                        <a:pt x="1590" y="834"/>
                      </a:lnTo>
                      <a:lnTo>
                        <a:pt x="1590" y="834"/>
                      </a:lnTo>
                      <a:lnTo>
                        <a:pt x="1590" y="834"/>
                      </a:lnTo>
                      <a:lnTo>
                        <a:pt x="1590" y="834"/>
                      </a:lnTo>
                      <a:lnTo>
                        <a:pt x="1596" y="834"/>
                      </a:lnTo>
                      <a:lnTo>
                        <a:pt x="1596" y="834"/>
                      </a:lnTo>
                      <a:lnTo>
                        <a:pt x="1596" y="834"/>
                      </a:lnTo>
                      <a:lnTo>
                        <a:pt x="1596" y="834"/>
                      </a:lnTo>
                      <a:lnTo>
                        <a:pt x="1596" y="834"/>
                      </a:lnTo>
                      <a:lnTo>
                        <a:pt x="1602" y="834"/>
                      </a:lnTo>
                      <a:lnTo>
                        <a:pt x="1602" y="834"/>
                      </a:lnTo>
                      <a:lnTo>
                        <a:pt x="1602" y="834"/>
                      </a:lnTo>
                      <a:lnTo>
                        <a:pt x="1602" y="834"/>
                      </a:lnTo>
                      <a:lnTo>
                        <a:pt x="1602" y="828"/>
                      </a:lnTo>
                      <a:lnTo>
                        <a:pt x="1608" y="828"/>
                      </a:lnTo>
                      <a:lnTo>
                        <a:pt x="1608" y="828"/>
                      </a:lnTo>
                      <a:lnTo>
                        <a:pt x="1608" y="828"/>
                      </a:lnTo>
                      <a:lnTo>
                        <a:pt x="1608" y="828"/>
                      </a:lnTo>
                      <a:lnTo>
                        <a:pt x="1608" y="828"/>
                      </a:lnTo>
                      <a:lnTo>
                        <a:pt x="1614" y="828"/>
                      </a:lnTo>
                      <a:lnTo>
                        <a:pt x="1614" y="828"/>
                      </a:lnTo>
                      <a:lnTo>
                        <a:pt x="1614" y="828"/>
                      </a:lnTo>
                      <a:lnTo>
                        <a:pt x="1614" y="828"/>
                      </a:lnTo>
                      <a:lnTo>
                        <a:pt x="1614" y="828"/>
                      </a:lnTo>
                      <a:lnTo>
                        <a:pt x="1620" y="828"/>
                      </a:lnTo>
                      <a:lnTo>
                        <a:pt x="1620" y="828"/>
                      </a:lnTo>
                      <a:lnTo>
                        <a:pt x="1620" y="828"/>
                      </a:lnTo>
                      <a:lnTo>
                        <a:pt x="1620" y="822"/>
                      </a:lnTo>
                      <a:lnTo>
                        <a:pt x="1620" y="822"/>
                      </a:lnTo>
                      <a:lnTo>
                        <a:pt x="1662" y="828"/>
                      </a:lnTo>
                      <a:lnTo>
                        <a:pt x="1662" y="828"/>
                      </a:lnTo>
                      <a:lnTo>
                        <a:pt x="1662" y="828"/>
                      </a:lnTo>
                      <a:lnTo>
                        <a:pt x="1662" y="834"/>
                      </a:lnTo>
                      <a:lnTo>
                        <a:pt x="1662" y="834"/>
                      </a:lnTo>
                      <a:lnTo>
                        <a:pt x="1668" y="834"/>
                      </a:lnTo>
                      <a:lnTo>
                        <a:pt x="1668" y="834"/>
                      </a:lnTo>
                      <a:lnTo>
                        <a:pt x="1668" y="834"/>
                      </a:lnTo>
                      <a:lnTo>
                        <a:pt x="1668" y="834"/>
                      </a:lnTo>
                      <a:lnTo>
                        <a:pt x="1668" y="834"/>
                      </a:lnTo>
                      <a:lnTo>
                        <a:pt x="1674" y="834"/>
                      </a:lnTo>
                      <a:lnTo>
                        <a:pt x="1674" y="834"/>
                      </a:lnTo>
                      <a:lnTo>
                        <a:pt x="1674" y="834"/>
                      </a:lnTo>
                      <a:lnTo>
                        <a:pt x="1674" y="834"/>
                      </a:lnTo>
                      <a:lnTo>
                        <a:pt x="1674" y="834"/>
                      </a:lnTo>
                      <a:lnTo>
                        <a:pt x="1680" y="834"/>
                      </a:lnTo>
                      <a:lnTo>
                        <a:pt x="1680" y="834"/>
                      </a:lnTo>
                      <a:lnTo>
                        <a:pt x="1680" y="834"/>
                      </a:lnTo>
                      <a:lnTo>
                        <a:pt x="1680" y="834"/>
                      </a:lnTo>
                      <a:lnTo>
                        <a:pt x="1680" y="834"/>
                      </a:lnTo>
                      <a:lnTo>
                        <a:pt x="1686" y="834"/>
                      </a:lnTo>
                      <a:lnTo>
                        <a:pt x="1686" y="840"/>
                      </a:lnTo>
                      <a:lnTo>
                        <a:pt x="1686" y="840"/>
                      </a:lnTo>
                      <a:lnTo>
                        <a:pt x="1686" y="840"/>
                      </a:lnTo>
                      <a:lnTo>
                        <a:pt x="1686" y="840"/>
                      </a:lnTo>
                      <a:lnTo>
                        <a:pt x="1692" y="840"/>
                      </a:lnTo>
                      <a:lnTo>
                        <a:pt x="1692" y="840"/>
                      </a:lnTo>
                      <a:lnTo>
                        <a:pt x="1692" y="840"/>
                      </a:lnTo>
                      <a:lnTo>
                        <a:pt x="1692" y="840"/>
                      </a:lnTo>
                      <a:lnTo>
                        <a:pt x="1692" y="840"/>
                      </a:lnTo>
                      <a:lnTo>
                        <a:pt x="1698" y="840"/>
                      </a:lnTo>
                      <a:lnTo>
                        <a:pt x="1698" y="840"/>
                      </a:lnTo>
                      <a:lnTo>
                        <a:pt x="1698" y="840"/>
                      </a:lnTo>
                      <a:lnTo>
                        <a:pt x="1698" y="840"/>
                      </a:lnTo>
                      <a:lnTo>
                        <a:pt x="1698" y="840"/>
                      </a:lnTo>
                      <a:lnTo>
                        <a:pt x="1704" y="840"/>
                      </a:lnTo>
                      <a:lnTo>
                        <a:pt x="1704" y="840"/>
                      </a:lnTo>
                      <a:lnTo>
                        <a:pt x="1704" y="840"/>
                      </a:lnTo>
                      <a:lnTo>
                        <a:pt x="1704" y="840"/>
                      </a:lnTo>
                      <a:lnTo>
                        <a:pt x="1704" y="840"/>
                      </a:lnTo>
                      <a:lnTo>
                        <a:pt x="1710" y="840"/>
                      </a:lnTo>
                      <a:lnTo>
                        <a:pt x="1710" y="840"/>
                      </a:lnTo>
                      <a:lnTo>
                        <a:pt x="1710" y="840"/>
                      </a:lnTo>
                      <a:lnTo>
                        <a:pt x="1710" y="840"/>
                      </a:lnTo>
                      <a:lnTo>
                        <a:pt x="1710" y="840"/>
                      </a:lnTo>
                      <a:lnTo>
                        <a:pt x="1716" y="840"/>
                      </a:lnTo>
                      <a:lnTo>
                        <a:pt x="1716" y="840"/>
                      </a:lnTo>
                      <a:lnTo>
                        <a:pt x="1716" y="840"/>
                      </a:lnTo>
                      <a:lnTo>
                        <a:pt x="1716" y="840"/>
                      </a:lnTo>
                      <a:lnTo>
                        <a:pt x="1716" y="840"/>
                      </a:lnTo>
                      <a:lnTo>
                        <a:pt x="1722" y="840"/>
                      </a:lnTo>
                      <a:lnTo>
                        <a:pt x="1722" y="840"/>
                      </a:lnTo>
                      <a:lnTo>
                        <a:pt x="1722" y="834"/>
                      </a:lnTo>
                      <a:lnTo>
                        <a:pt x="1722" y="834"/>
                      </a:lnTo>
                      <a:lnTo>
                        <a:pt x="1722" y="834"/>
                      </a:lnTo>
                      <a:lnTo>
                        <a:pt x="1728" y="834"/>
                      </a:lnTo>
                      <a:lnTo>
                        <a:pt x="1728" y="834"/>
                      </a:lnTo>
                      <a:lnTo>
                        <a:pt x="1728" y="834"/>
                      </a:lnTo>
                      <a:lnTo>
                        <a:pt x="1728" y="834"/>
                      </a:lnTo>
                      <a:lnTo>
                        <a:pt x="1728" y="834"/>
                      </a:lnTo>
                      <a:lnTo>
                        <a:pt x="1734" y="834"/>
                      </a:lnTo>
                      <a:lnTo>
                        <a:pt x="1734" y="834"/>
                      </a:lnTo>
                      <a:lnTo>
                        <a:pt x="1734" y="834"/>
                      </a:lnTo>
                      <a:lnTo>
                        <a:pt x="1734" y="834"/>
                      </a:lnTo>
                      <a:lnTo>
                        <a:pt x="1734" y="834"/>
                      </a:lnTo>
                      <a:lnTo>
                        <a:pt x="1740" y="834"/>
                      </a:lnTo>
                      <a:lnTo>
                        <a:pt x="1740" y="834"/>
                      </a:lnTo>
                      <a:lnTo>
                        <a:pt x="1740" y="834"/>
                      </a:lnTo>
                      <a:lnTo>
                        <a:pt x="1740" y="834"/>
                      </a:lnTo>
                      <a:lnTo>
                        <a:pt x="1746" y="834"/>
                      </a:lnTo>
                      <a:lnTo>
                        <a:pt x="1746" y="834"/>
                      </a:lnTo>
                      <a:lnTo>
                        <a:pt x="1746" y="828"/>
                      </a:lnTo>
                      <a:lnTo>
                        <a:pt x="1746" y="828"/>
                      </a:lnTo>
                      <a:lnTo>
                        <a:pt x="1746" y="828"/>
                      </a:lnTo>
                      <a:lnTo>
                        <a:pt x="1752" y="828"/>
                      </a:lnTo>
                      <a:lnTo>
                        <a:pt x="1752" y="828"/>
                      </a:lnTo>
                      <a:lnTo>
                        <a:pt x="1752" y="828"/>
                      </a:lnTo>
                      <a:lnTo>
                        <a:pt x="1752" y="828"/>
                      </a:lnTo>
                      <a:lnTo>
                        <a:pt x="1752" y="828"/>
                      </a:lnTo>
                      <a:lnTo>
                        <a:pt x="1758" y="828"/>
                      </a:lnTo>
                      <a:lnTo>
                        <a:pt x="1758" y="828"/>
                      </a:lnTo>
                      <a:lnTo>
                        <a:pt x="1758" y="828"/>
                      </a:lnTo>
                      <a:lnTo>
                        <a:pt x="1758" y="822"/>
                      </a:lnTo>
                      <a:lnTo>
                        <a:pt x="1758" y="822"/>
                      </a:lnTo>
                      <a:lnTo>
                        <a:pt x="1764" y="822"/>
                      </a:lnTo>
                      <a:lnTo>
                        <a:pt x="1764" y="822"/>
                      </a:lnTo>
                      <a:lnTo>
                        <a:pt x="1764" y="822"/>
                      </a:lnTo>
                      <a:lnTo>
                        <a:pt x="1764" y="822"/>
                      </a:lnTo>
                      <a:lnTo>
                        <a:pt x="1764" y="822"/>
                      </a:lnTo>
                      <a:lnTo>
                        <a:pt x="1770" y="822"/>
                      </a:lnTo>
                      <a:lnTo>
                        <a:pt x="1770" y="822"/>
                      </a:lnTo>
                      <a:lnTo>
                        <a:pt x="1770" y="822"/>
                      </a:lnTo>
                      <a:lnTo>
                        <a:pt x="1770" y="816"/>
                      </a:lnTo>
                      <a:lnTo>
                        <a:pt x="1770" y="816"/>
                      </a:lnTo>
                      <a:lnTo>
                        <a:pt x="1776" y="816"/>
                      </a:lnTo>
                      <a:lnTo>
                        <a:pt x="1776" y="816"/>
                      </a:lnTo>
                      <a:lnTo>
                        <a:pt x="1776" y="816"/>
                      </a:lnTo>
                      <a:lnTo>
                        <a:pt x="1776" y="816"/>
                      </a:lnTo>
                      <a:lnTo>
                        <a:pt x="1776" y="816"/>
                      </a:lnTo>
                      <a:lnTo>
                        <a:pt x="1782" y="810"/>
                      </a:lnTo>
                      <a:lnTo>
                        <a:pt x="1782" y="810"/>
                      </a:lnTo>
                      <a:lnTo>
                        <a:pt x="1782" y="810"/>
                      </a:lnTo>
                      <a:lnTo>
                        <a:pt x="1782" y="810"/>
                      </a:lnTo>
                      <a:lnTo>
                        <a:pt x="1782" y="810"/>
                      </a:lnTo>
                      <a:lnTo>
                        <a:pt x="1788" y="810"/>
                      </a:lnTo>
                      <a:lnTo>
                        <a:pt x="1788" y="810"/>
                      </a:lnTo>
                      <a:lnTo>
                        <a:pt x="1788" y="804"/>
                      </a:lnTo>
                      <a:lnTo>
                        <a:pt x="1788" y="804"/>
                      </a:lnTo>
                      <a:lnTo>
                        <a:pt x="1788" y="804"/>
                      </a:lnTo>
                      <a:lnTo>
                        <a:pt x="1794" y="804"/>
                      </a:lnTo>
                      <a:lnTo>
                        <a:pt x="1794" y="804"/>
                      </a:lnTo>
                      <a:lnTo>
                        <a:pt x="1794" y="804"/>
                      </a:lnTo>
                      <a:lnTo>
                        <a:pt x="1794" y="804"/>
                      </a:lnTo>
                      <a:lnTo>
                        <a:pt x="1794" y="798"/>
                      </a:lnTo>
                      <a:lnTo>
                        <a:pt x="1800" y="798"/>
                      </a:lnTo>
                      <a:lnTo>
                        <a:pt x="1800" y="798"/>
                      </a:lnTo>
                      <a:lnTo>
                        <a:pt x="1800" y="798"/>
                      </a:lnTo>
                      <a:lnTo>
                        <a:pt x="1800" y="798"/>
                      </a:lnTo>
                      <a:lnTo>
                        <a:pt x="1800" y="792"/>
                      </a:lnTo>
                      <a:lnTo>
                        <a:pt x="1806" y="792"/>
                      </a:lnTo>
                      <a:lnTo>
                        <a:pt x="1806" y="792"/>
                      </a:lnTo>
                      <a:lnTo>
                        <a:pt x="1806" y="792"/>
                      </a:lnTo>
                      <a:lnTo>
                        <a:pt x="1938" y="708"/>
                      </a:lnTo>
                      <a:lnTo>
                        <a:pt x="1938" y="708"/>
                      </a:lnTo>
                      <a:lnTo>
                        <a:pt x="1938" y="708"/>
                      </a:lnTo>
                      <a:lnTo>
                        <a:pt x="1938" y="708"/>
                      </a:lnTo>
                      <a:lnTo>
                        <a:pt x="1938" y="708"/>
                      </a:lnTo>
                      <a:lnTo>
                        <a:pt x="1944" y="708"/>
                      </a:lnTo>
                      <a:lnTo>
                        <a:pt x="1944" y="708"/>
                      </a:lnTo>
                      <a:lnTo>
                        <a:pt x="1944" y="708"/>
                      </a:lnTo>
                      <a:lnTo>
                        <a:pt x="1944" y="708"/>
                      </a:lnTo>
                      <a:lnTo>
                        <a:pt x="1944" y="708"/>
                      </a:lnTo>
                      <a:lnTo>
                        <a:pt x="1950" y="702"/>
                      </a:lnTo>
                      <a:lnTo>
                        <a:pt x="1950" y="702"/>
                      </a:lnTo>
                      <a:lnTo>
                        <a:pt x="1950" y="702"/>
                      </a:lnTo>
                      <a:lnTo>
                        <a:pt x="1950" y="702"/>
                      </a:lnTo>
                      <a:lnTo>
                        <a:pt x="1950" y="702"/>
                      </a:lnTo>
                      <a:lnTo>
                        <a:pt x="1956" y="702"/>
                      </a:lnTo>
                      <a:lnTo>
                        <a:pt x="1956" y="702"/>
                      </a:lnTo>
                      <a:lnTo>
                        <a:pt x="1956" y="702"/>
                      </a:lnTo>
                      <a:lnTo>
                        <a:pt x="1956" y="702"/>
                      </a:lnTo>
                      <a:lnTo>
                        <a:pt x="1956" y="702"/>
                      </a:lnTo>
                      <a:lnTo>
                        <a:pt x="1962" y="702"/>
                      </a:lnTo>
                      <a:lnTo>
                        <a:pt x="1962" y="696"/>
                      </a:lnTo>
                      <a:lnTo>
                        <a:pt x="1962" y="696"/>
                      </a:lnTo>
                      <a:lnTo>
                        <a:pt x="1962" y="696"/>
                      </a:lnTo>
                      <a:lnTo>
                        <a:pt x="1962" y="696"/>
                      </a:lnTo>
                      <a:lnTo>
                        <a:pt x="1968" y="696"/>
                      </a:lnTo>
                      <a:lnTo>
                        <a:pt x="1968" y="696"/>
                      </a:lnTo>
                      <a:lnTo>
                        <a:pt x="1968" y="696"/>
                      </a:lnTo>
                      <a:lnTo>
                        <a:pt x="1968" y="696"/>
                      </a:lnTo>
                      <a:lnTo>
                        <a:pt x="1968" y="696"/>
                      </a:lnTo>
                      <a:lnTo>
                        <a:pt x="1974" y="696"/>
                      </a:lnTo>
                      <a:lnTo>
                        <a:pt x="1974" y="696"/>
                      </a:lnTo>
                      <a:lnTo>
                        <a:pt x="1974" y="690"/>
                      </a:lnTo>
                      <a:lnTo>
                        <a:pt x="1974" y="690"/>
                      </a:lnTo>
                      <a:lnTo>
                        <a:pt x="1974" y="690"/>
                      </a:lnTo>
                      <a:lnTo>
                        <a:pt x="1980" y="690"/>
                      </a:lnTo>
                      <a:lnTo>
                        <a:pt x="1980" y="690"/>
                      </a:lnTo>
                      <a:lnTo>
                        <a:pt x="1980" y="690"/>
                      </a:lnTo>
                      <a:lnTo>
                        <a:pt x="1980" y="690"/>
                      </a:lnTo>
                      <a:lnTo>
                        <a:pt x="1980" y="690"/>
                      </a:lnTo>
                      <a:lnTo>
                        <a:pt x="1986" y="690"/>
                      </a:lnTo>
                      <a:lnTo>
                        <a:pt x="1986" y="690"/>
                      </a:lnTo>
                      <a:lnTo>
                        <a:pt x="1986" y="684"/>
                      </a:lnTo>
                      <a:lnTo>
                        <a:pt x="1986" y="684"/>
                      </a:lnTo>
                      <a:lnTo>
                        <a:pt x="1986" y="684"/>
                      </a:lnTo>
                      <a:lnTo>
                        <a:pt x="1992" y="684"/>
                      </a:lnTo>
                      <a:lnTo>
                        <a:pt x="1992" y="684"/>
                      </a:lnTo>
                      <a:lnTo>
                        <a:pt x="1992" y="684"/>
                      </a:lnTo>
                      <a:lnTo>
                        <a:pt x="1992" y="684"/>
                      </a:lnTo>
                      <a:lnTo>
                        <a:pt x="1992" y="684"/>
                      </a:lnTo>
                      <a:lnTo>
                        <a:pt x="1998" y="684"/>
                      </a:lnTo>
                      <a:lnTo>
                        <a:pt x="1998" y="684"/>
                      </a:lnTo>
                      <a:lnTo>
                        <a:pt x="1998" y="678"/>
                      </a:lnTo>
                      <a:lnTo>
                        <a:pt x="1998" y="678"/>
                      </a:lnTo>
                      <a:lnTo>
                        <a:pt x="1998" y="678"/>
                      </a:lnTo>
                      <a:lnTo>
                        <a:pt x="2004" y="678"/>
                      </a:lnTo>
                      <a:lnTo>
                        <a:pt x="2004" y="678"/>
                      </a:lnTo>
                      <a:lnTo>
                        <a:pt x="2004" y="678"/>
                      </a:lnTo>
                      <a:lnTo>
                        <a:pt x="2004" y="678"/>
                      </a:lnTo>
                      <a:lnTo>
                        <a:pt x="2010" y="678"/>
                      </a:lnTo>
                      <a:lnTo>
                        <a:pt x="2010" y="678"/>
                      </a:lnTo>
                      <a:lnTo>
                        <a:pt x="2010" y="678"/>
                      </a:lnTo>
                      <a:lnTo>
                        <a:pt x="2010" y="672"/>
                      </a:lnTo>
                      <a:lnTo>
                        <a:pt x="2010" y="672"/>
                      </a:lnTo>
                      <a:lnTo>
                        <a:pt x="2016" y="672"/>
                      </a:lnTo>
                      <a:lnTo>
                        <a:pt x="2016" y="672"/>
                      </a:lnTo>
                      <a:lnTo>
                        <a:pt x="2016" y="672"/>
                      </a:lnTo>
                      <a:lnTo>
                        <a:pt x="2016" y="672"/>
                      </a:lnTo>
                      <a:lnTo>
                        <a:pt x="2016" y="672"/>
                      </a:lnTo>
                      <a:lnTo>
                        <a:pt x="2022" y="672"/>
                      </a:lnTo>
                      <a:lnTo>
                        <a:pt x="2022" y="672"/>
                      </a:lnTo>
                      <a:lnTo>
                        <a:pt x="2022" y="672"/>
                      </a:lnTo>
                      <a:lnTo>
                        <a:pt x="2022" y="666"/>
                      </a:lnTo>
                      <a:lnTo>
                        <a:pt x="2022" y="666"/>
                      </a:lnTo>
                      <a:lnTo>
                        <a:pt x="2028" y="666"/>
                      </a:lnTo>
                      <a:lnTo>
                        <a:pt x="2028" y="666"/>
                      </a:lnTo>
                      <a:lnTo>
                        <a:pt x="2028" y="666"/>
                      </a:lnTo>
                      <a:lnTo>
                        <a:pt x="2028" y="666"/>
                      </a:lnTo>
                      <a:lnTo>
                        <a:pt x="2028" y="666"/>
                      </a:lnTo>
                      <a:lnTo>
                        <a:pt x="2034" y="666"/>
                      </a:lnTo>
                      <a:lnTo>
                        <a:pt x="2034" y="666"/>
                      </a:lnTo>
                      <a:lnTo>
                        <a:pt x="2034" y="660"/>
                      </a:lnTo>
                      <a:lnTo>
                        <a:pt x="2034" y="660"/>
                      </a:lnTo>
                      <a:lnTo>
                        <a:pt x="2034" y="660"/>
                      </a:lnTo>
                      <a:lnTo>
                        <a:pt x="2040" y="660"/>
                      </a:lnTo>
                      <a:lnTo>
                        <a:pt x="2040" y="660"/>
                      </a:lnTo>
                      <a:lnTo>
                        <a:pt x="2040" y="660"/>
                      </a:lnTo>
                      <a:lnTo>
                        <a:pt x="2040" y="660"/>
                      </a:lnTo>
                      <a:lnTo>
                        <a:pt x="2040" y="660"/>
                      </a:lnTo>
                      <a:lnTo>
                        <a:pt x="2040" y="660"/>
                      </a:lnTo>
                      <a:lnTo>
                        <a:pt x="2046" y="654"/>
                      </a:lnTo>
                      <a:lnTo>
                        <a:pt x="2046" y="654"/>
                      </a:lnTo>
                      <a:lnTo>
                        <a:pt x="2046" y="654"/>
                      </a:lnTo>
                      <a:lnTo>
                        <a:pt x="2046" y="654"/>
                      </a:lnTo>
                      <a:lnTo>
                        <a:pt x="2046" y="654"/>
                      </a:lnTo>
                      <a:lnTo>
                        <a:pt x="2052" y="654"/>
                      </a:lnTo>
                      <a:lnTo>
                        <a:pt x="2052" y="654"/>
                      </a:lnTo>
                      <a:lnTo>
                        <a:pt x="2052" y="654"/>
                      </a:lnTo>
                      <a:lnTo>
                        <a:pt x="2052" y="654"/>
                      </a:lnTo>
                      <a:lnTo>
                        <a:pt x="2052" y="654"/>
                      </a:lnTo>
                      <a:lnTo>
                        <a:pt x="2058" y="648"/>
                      </a:lnTo>
                      <a:lnTo>
                        <a:pt x="2058" y="648"/>
                      </a:lnTo>
                      <a:lnTo>
                        <a:pt x="2058" y="648"/>
                      </a:lnTo>
                      <a:lnTo>
                        <a:pt x="2058" y="648"/>
                      </a:lnTo>
                      <a:lnTo>
                        <a:pt x="2058" y="648"/>
                      </a:lnTo>
                      <a:lnTo>
                        <a:pt x="2058" y="648"/>
                      </a:lnTo>
                      <a:lnTo>
                        <a:pt x="2064" y="648"/>
                      </a:lnTo>
                      <a:lnTo>
                        <a:pt x="2064" y="648"/>
                      </a:lnTo>
                      <a:lnTo>
                        <a:pt x="2064" y="648"/>
                      </a:lnTo>
                      <a:lnTo>
                        <a:pt x="2064" y="642"/>
                      </a:lnTo>
                      <a:lnTo>
                        <a:pt x="2070" y="642"/>
                      </a:lnTo>
                      <a:lnTo>
                        <a:pt x="2070" y="642"/>
                      </a:lnTo>
                      <a:lnTo>
                        <a:pt x="2070" y="642"/>
                      </a:lnTo>
                      <a:lnTo>
                        <a:pt x="2070" y="642"/>
                      </a:lnTo>
                      <a:lnTo>
                        <a:pt x="2070" y="642"/>
                      </a:lnTo>
                      <a:lnTo>
                        <a:pt x="2076" y="642"/>
                      </a:lnTo>
                      <a:lnTo>
                        <a:pt x="2076" y="642"/>
                      </a:lnTo>
                      <a:lnTo>
                        <a:pt x="2076" y="642"/>
                      </a:lnTo>
                      <a:lnTo>
                        <a:pt x="2076" y="636"/>
                      </a:lnTo>
                      <a:lnTo>
                        <a:pt x="2076" y="636"/>
                      </a:lnTo>
                      <a:lnTo>
                        <a:pt x="2082" y="636"/>
                      </a:lnTo>
                      <a:lnTo>
                        <a:pt x="2082" y="636"/>
                      </a:lnTo>
                      <a:lnTo>
                        <a:pt x="2082" y="636"/>
                      </a:lnTo>
                      <a:lnTo>
                        <a:pt x="2082" y="636"/>
                      </a:lnTo>
                      <a:lnTo>
                        <a:pt x="2082" y="636"/>
                      </a:lnTo>
                      <a:lnTo>
                        <a:pt x="2088" y="636"/>
                      </a:lnTo>
                      <a:lnTo>
                        <a:pt x="2088" y="636"/>
                      </a:lnTo>
                      <a:lnTo>
                        <a:pt x="2088" y="630"/>
                      </a:lnTo>
                      <a:lnTo>
                        <a:pt x="2088" y="630"/>
                      </a:lnTo>
                      <a:lnTo>
                        <a:pt x="2088" y="630"/>
                      </a:lnTo>
                      <a:lnTo>
                        <a:pt x="2094" y="630"/>
                      </a:lnTo>
                      <a:lnTo>
                        <a:pt x="2094" y="630"/>
                      </a:lnTo>
                      <a:lnTo>
                        <a:pt x="2094" y="630"/>
                      </a:lnTo>
                      <a:lnTo>
                        <a:pt x="2094" y="630"/>
                      </a:lnTo>
                      <a:lnTo>
                        <a:pt x="2094" y="630"/>
                      </a:lnTo>
                      <a:lnTo>
                        <a:pt x="2100" y="624"/>
                      </a:lnTo>
                      <a:lnTo>
                        <a:pt x="2100" y="624"/>
                      </a:lnTo>
                      <a:lnTo>
                        <a:pt x="2100" y="624"/>
                      </a:lnTo>
                      <a:lnTo>
                        <a:pt x="2100" y="624"/>
                      </a:lnTo>
                      <a:lnTo>
                        <a:pt x="2100" y="624"/>
                      </a:lnTo>
                      <a:lnTo>
                        <a:pt x="2106" y="624"/>
                      </a:lnTo>
                      <a:lnTo>
                        <a:pt x="2106" y="624"/>
                      </a:lnTo>
                      <a:lnTo>
                        <a:pt x="2106" y="624"/>
                      </a:lnTo>
                      <a:lnTo>
                        <a:pt x="2106" y="618"/>
                      </a:lnTo>
                      <a:lnTo>
                        <a:pt x="2106" y="618"/>
                      </a:lnTo>
                      <a:lnTo>
                        <a:pt x="2112" y="618"/>
                      </a:lnTo>
                      <a:lnTo>
                        <a:pt x="2112" y="618"/>
                      </a:lnTo>
                      <a:lnTo>
                        <a:pt x="2112" y="618"/>
                      </a:lnTo>
                      <a:lnTo>
                        <a:pt x="2112" y="618"/>
                      </a:lnTo>
                      <a:lnTo>
                        <a:pt x="2112" y="618"/>
                      </a:lnTo>
                      <a:lnTo>
                        <a:pt x="2118" y="618"/>
                      </a:lnTo>
                      <a:lnTo>
                        <a:pt x="2118" y="612"/>
                      </a:lnTo>
                      <a:lnTo>
                        <a:pt x="2118" y="612"/>
                      </a:lnTo>
                      <a:lnTo>
                        <a:pt x="2118" y="612"/>
                      </a:lnTo>
                      <a:lnTo>
                        <a:pt x="2118" y="612"/>
                      </a:lnTo>
                      <a:lnTo>
                        <a:pt x="2124" y="612"/>
                      </a:lnTo>
                      <a:lnTo>
                        <a:pt x="2124" y="612"/>
                      </a:lnTo>
                      <a:lnTo>
                        <a:pt x="2124" y="612"/>
                      </a:lnTo>
                      <a:lnTo>
                        <a:pt x="2124" y="612"/>
                      </a:lnTo>
                      <a:lnTo>
                        <a:pt x="2124" y="606"/>
                      </a:lnTo>
                      <a:lnTo>
                        <a:pt x="2130" y="606"/>
                      </a:lnTo>
                      <a:lnTo>
                        <a:pt x="2130" y="606"/>
                      </a:lnTo>
                      <a:lnTo>
                        <a:pt x="2130" y="606"/>
                      </a:lnTo>
                      <a:lnTo>
                        <a:pt x="2130" y="606"/>
                      </a:lnTo>
                      <a:lnTo>
                        <a:pt x="2130" y="606"/>
                      </a:lnTo>
                      <a:lnTo>
                        <a:pt x="2136" y="606"/>
                      </a:lnTo>
                      <a:lnTo>
                        <a:pt x="2136" y="606"/>
                      </a:lnTo>
                      <a:lnTo>
                        <a:pt x="2136" y="600"/>
                      </a:lnTo>
                      <a:lnTo>
                        <a:pt x="2136" y="600"/>
                      </a:lnTo>
                      <a:lnTo>
                        <a:pt x="2136" y="600"/>
                      </a:lnTo>
                      <a:lnTo>
                        <a:pt x="2142" y="600"/>
                      </a:lnTo>
                      <a:lnTo>
                        <a:pt x="2142" y="600"/>
                      </a:lnTo>
                      <a:lnTo>
                        <a:pt x="2142" y="600"/>
                      </a:lnTo>
                      <a:lnTo>
                        <a:pt x="2142" y="600"/>
                      </a:lnTo>
                      <a:lnTo>
                        <a:pt x="2142" y="600"/>
                      </a:lnTo>
                      <a:lnTo>
                        <a:pt x="2148" y="594"/>
                      </a:lnTo>
                      <a:lnTo>
                        <a:pt x="2148" y="594"/>
                      </a:lnTo>
                      <a:lnTo>
                        <a:pt x="2148" y="594"/>
                      </a:lnTo>
                      <a:lnTo>
                        <a:pt x="2148" y="594"/>
                      </a:lnTo>
                      <a:lnTo>
                        <a:pt x="2148" y="594"/>
                      </a:lnTo>
                      <a:lnTo>
                        <a:pt x="2154" y="594"/>
                      </a:lnTo>
                      <a:lnTo>
                        <a:pt x="2154" y="594"/>
                      </a:lnTo>
                      <a:lnTo>
                        <a:pt x="2154" y="588"/>
                      </a:lnTo>
                      <a:lnTo>
                        <a:pt x="2154" y="588"/>
                      </a:lnTo>
                      <a:lnTo>
                        <a:pt x="2154" y="588"/>
                      </a:lnTo>
                      <a:lnTo>
                        <a:pt x="2160" y="588"/>
                      </a:lnTo>
                      <a:lnTo>
                        <a:pt x="2160" y="588"/>
                      </a:lnTo>
                      <a:lnTo>
                        <a:pt x="2160" y="588"/>
                      </a:lnTo>
                      <a:lnTo>
                        <a:pt x="2160" y="588"/>
                      </a:lnTo>
                      <a:lnTo>
                        <a:pt x="2166" y="588"/>
                      </a:lnTo>
                      <a:lnTo>
                        <a:pt x="2166" y="582"/>
                      </a:lnTo>
                      <a:lnTo>
                        <a:pt x="2166" y="582"/>
                      </a:lnTo>
                      <a:lnTo>
                        <a:pt x="2166" y="582"/>
                      </a:lnTo>
                      <a:lnTo>
                        <a:pt x="2166" y="582"/>
                      </a:lnTo>
                      <a:lnTo>
                        <a:pt x="2172" y="582"/>
                      </a:lnTo>
                      <a:lnTo>
                        <a:pt x="2172" y="582"/>
                      </a:lnTo>
                      <a:lnTo>
                        <a:pt x="2172" y="582"/>
                      </a:lnTo>
                      <a:lnTo>
                        <a:pt x="2172" y="576"/>
                      </a:lnTo>
                      <a:lnTo>
                        <a:pt x="2172" y="576"/>
                      </a:lnTo>
                      <a:lnTo>
                        <a:pt x="2178" y="576"/>
                      </a:lnTo>
                      <a:lnTo>
                        <a:pt x="2178" y="576"/>
                      </a:lnTo>
                      <a:lnTo>
                        <a:pt x="2178" y="576"/>
                      </a:lnTo>
                      <a:lnTo>
                        <a:pt x="2178" y="576"/>
                      </a:lnTo>
                      <a:lnTo>
                        <a:pt x="2178" y="576"/>
                      </a:lnTo>
                      <a:lnTo>
                        <a:pt x="2184" y="570"/>
                      </a:lnTo>
                      <a:lnTo>
                        <a:pt x="2184" y="570"/>
                      </a:lnTo>
                      <a:lnTo>
                        <a:pt x="2184" y="570"/>
                      </a:lnTo>
                      <a:lnTo>
                        <a:pt x="2184" y="570"/>
                      </a:lnTo>
                      <a:lnTo>
                        <a:pt x="2184" y="570"/>
                      </a:lnTo>
                      <a:lnTo>
                        <a:pt x="2190" y="570"/>
                      </a:lnTo>
                      <a:lnTo>
                        <a:pt x="2190" y="570"/>
                      </a:lnTo>
                      <a:lnTo>
                        <a:pt x="2190" y="570"/>
                      </a:lnTo>
                      <a:lnTo>
                        <a:pt x="2190" y="564"/>
                      </a:lnTo>
                      <a:lnTo>
                        <a:pt x="2190" y="564"/>
                      </a:lnTo>
                      <a:lnTo>
                        <a:pt x="2196" y="564"/>
                      </a:lnTo>
                      <a:lnTo>
                        <a:pt x="2196" y="564"/>
                      </a:lnTo>
                      <a:lnTo>
                        <a:pt x="2196" y="564"/>
                      </a:lnTo>
                      <a:lnTo>
                        <a:pt x="2196" y="564"/>
                      </a:lnTo>
                      <a:lnTo>
                        <a:pt x="2196" y="564"/>
                      </a:lnTo>
                      <a:lnTo>
                        <a:pt x="2202" y="558"/>
                      </a:lnTo>
                      <a:lnTo>
                        <a:pt x="2202" y="558"/>
                      </a:lnTo>
                      <a:lnTo>
                        <a:pt x="2202" y="558"/>
                      </a:lnTo>
                      <a:lnTo>
                        <a:pt x="2202" y="558"/>
                      </a:lnTo>
                      <a:lnTo>
                        <a:pt x="2202" y="558"/>
                      </a:lnTo>
                      <a:lnTo>
                        <a:pt x="2208" y="558"/>
                      </a:lnTo>
                      <a:lnTo>
                        <a:pt x="2208" y="558"/>
                      </a:lnTo>
                      <a:lnTo>
                        <a:pt x="2208" y="552"/>
                      </a:lnTo>
                      <a:lnTo>
                        <a:pt x="2208" y="552"/>
                      </a:lnTo>
                      <a:lnTo>
                        <a:pt x="2208" y="552"/>
                      </a:lnTo>
                      <a:lnTo>
                        <a:pt x="2214" y="552"/>
                      </a:lnTo>
                      <a:lnTo>
                        <a:pt x="2214" y="552"/>
                      </a:lnTo>
                      <a:lnTo>
                        <a:pt x="2214" y="552"/>
                      </a:lnTo>
                      <a:lnTo>
                        <a:pt x="2214" y="552"/>
                      </a:lnTo>
                      <a:lnTo>
                        <a:pt x="2214" y="546"/>
                      </a:lnTo>
                      <a:lnTo>
                        <a:pt x="2220" y="546"/>
                      </a:lnTo>
                      <a:lnTo>
                        <a:pt x="2220" y="546"/>
                      </a:lnTo>
                      <a:lnTo>
                        <a:pt x="2220" y="546"/>
                      </a:lnTo>
                      <a:lnTo>
                        <a:pt x="2220" y="546"/>
                      </a:lnTo>
                      <a:lnTo>
                        <a:pt x="2220" y="546"/>
                      </a:lnTo>
                      <a:lnTo>
                        <a:pt x="2226" y="540"/>
                      </a:lnTo>
                      <a:lnTo>
                        <a:pt x="2226" y="540"/>
                      </a:lnTo>
                      <a:lnTo>
                        <a:pt x="2226" y="540"/>
                      </a:lnTo>
                      <a:lnTo>
                        <a:pt x="2226" y="540"/>
                      </a:lnTo>
                      <a:lnTo>
                        <a:pt x="2226" y="540"/>
                      </a:lnTo>
                      <a:lnTo>
                        <a:pt x="2232" y="540"/>
                      </a:lnTo>
                      <a:lnTo>
                        <a:pt x="2232" y="540"/>
                      </a:lnTo>
                      <a:lnTo>
                        <a:pt x="2232" y="534"/>
                      </a:lnTo>
                      <a:lnTo>
                        <a:pt x="2232" y="534"/>
                      </a:lnTo>
                      <a:lnTo>
                        <a:pt x="2232" y="534"/>
                      </a:lnTo>
                      <a:lnTo>
                        <a:pt x="2238" y="534"/>
                      </a:lnTo>
                      <a:lnTo>
                        <a:pt x="2238" y="534"/>
                      </a:lnTo>
                      <a:lnTo>
                        <a:pt x="2238" y="534"/>
                      </a:lnTo>
                      <a:lnTo>
                        <a:pt x="2238" y="534"/>
                      </a:lnTo>
                      <a:lnTo>
                        <a:pt x="2238" y="528"/>
                      </a:lnTo>
                      <a:lnTo>
                        <a:pt x="2244" y="528"/>
                      </a:lnTo>
                      <a:lnTo>
                        <a:pt x="2244" y="528"/>
                      </a:lnTo>
                      <a:lnTo>
                        <a:pt x="2244" y="528"/>
                      </a:lnTo>
                      <a:lnTo>
                        <a:pt x="2244" y="528"/>
                      </a:lnTo>
                      <a:lnTo>
                        <a:pt x="2244" y="528"/>
                      </a:lnTo>
                      <a:lnTo>
                        <a:pt x="2250" y="528"/>
                      </a:lnTo>
                      <a:lnTo>
                        <a:pt x="2250" y="522"/>
                      </a:lnTo>
                      <a:lnTo>
                        <a:pt x="2250" y="522"/>
                      </a:lnTo>
                      <a:lnTo>
                        <a:pt x="2250" y="522"/>
                      </a:lnTo>
                      <a:lnTo>
                        <a:pt x="2250" y="522"/>
                      </a:lnTo>
                      <a:lnTo>
                        <a:pt x="2256" y="522"/>
                      </a:lnTo>
                      <a:lnTo>
                        <a:pt x="2256" y="522"/>
                      </a:lnTo>
                      <a:lnTo>
                        <a:pt x="2256" y="516"/>
                      </a:lnTo>
                      <a:lnTo>
                        <a:pt x="2256" y="516"/>
                      </a:lnTo>
                      <a:lnTo>
                        <a:pt x="2256" y="516"/>
                      </a:lnTo>
                      <a:lnTo>
                        <a:pt x="2262" y="516"/>
                      </a:lnTo>
                      <a:lnTo>
                        <a:pt x="2262" y="516"/>
                      </a:lnTo>
                      <a:lnTo>
                        <a:pt x="2262" y="516"/>
                      </a:lnTo>
                      <a:lnTo>
                        <a:pt x="2262" y="516"/>
                      </a:lnTo>
                      <a:lnTo>
                        <a:pt x="2262" y="510"/>
                      </a:lnTo>
                      <a:lnTo>
                        <a:pt x="2268" y="510"/>
                      </a:lnTo>
                      <a:lnTo>
                        <a:pt x="2268" y="510"/>
                      </a:lnTo>
                      <a:lnTo>
                        <a:pt x="2268" y="510"/>
                      </a:lnTo>
                      <a:lnTo>
                        <a:pt x="2268" y="510"/>
                      </a:lnTo>
                      <a:lnTo>
                        <a:pt x="2268" y="510"/>
                      </a:lnTo>
                      <a:lnTo>
                        <a:pt x="2274" y="504"/>
                      </a:lnTo>
                      <a:lnTo>
                        <a:pt x="2274" y="504"/>
                      </a:lnTo>
                      <a:lnTo>
                        <a:pt x="2274" y="504"/>
                      </a:lnTo>
                      <a:lnTo>
                        <a:pt x="2274" y="504"/>
                      </a:lnTo>
                      <a:lnTo>
                        <a:pt x="2274" y="504"/>
                      </a:lnTo>
                      <a:lnTo>
                        <a:pt x="2280" y="504"/>
                      </a:lnTo>
                      <a:lnTo>
                        <a:pt x="2280" y="504"/>
                      </a:lnTo>
                      <a:lnTo>
                        <a:pt x="2280" y="498"/>
                      </a:lnTo>
                      <a:lnTo>
                        <a:pt x="2280" y="498"/>
                      </a:lnTo>
                      <a:lnTo>
                        <a:pt x="2286" y="498"/>
                      </a:lnTo>
                      <a:lnTo>
                        <a:pt x="2286" y="498"/>
                      </a:lnTo>
                      <a:lnTo>
                        <a:pt x="2286" y="498"/>
                      </a:lnTo>
                      <a:lnTo>
                        <a:pt x="2286" y="492"/>
                      </a:lnTo>
                      <a:lnTo>
                        <a:pt x="2286" y="492"/>
                      </a:lnTo>
                      <a:lnTo>
                        <a:pt x="2292" y="492"/>
                      </a:lnTo>
                      <a:lnTo>
                        <a:pt x="2292" y="492"/>
                      </a:lnTo>
                      <a:lnTo>
                        <a:pt x="2292" y="486"/>
                      </a:lnTo>
                      <a:lnTo>
                        <a:pt x="2292" y="486"/>
                      </a:lnTo>
                      <a:lnTo>
                        <a:pt x="2292" y="486"/>
                      </a:lnTo>
                      <a:lnTo>
                        <a:pt x="2298" y="486"/>
                      </a:lnTo>
                      <a:lnTo>
                        <a:pt x="2298" y="480"/>
                      </a:lnTo>
                      <a:lnTo>
                        <a:pt x="2298" y="480"/>
                      </a:lnTo>
                      <a:lnTo>
                        <a:pt x="2298" y="480"/>
                      </a:lnTo>
                      <a:lnTo>
                        <a:pt x="2298" y="474"/>
                      </a:lnTo>
                      <a:lnTo>
                        <a:pt x="2304" y="474"/>
                      </a:lnTo>
                      <a:lnTo>
                        <a:pt x="2304" y="474"/>
                      </a:lnTo>
                      <a:lnTo>
                        <a:pt x="2304" y="468"/>
                      </a:lnTo>
                      <a:lnTo>
                        <a:pt x="2304" y="468"/>
                      </a:lnTo>
                      <a:lnTo>
                        <a:pt x="2304" y="468"/>
                      </a:lnTo>
                      <a:lnTo>
                        <a:pt x="2310" y="462"/>
                      </a:lnTo>
                      <a:lnTo>
                        <a:pt x="2310" y="462"/>
                      </a:lnTo>
                      <a:lnTo>
                        <a:pt x="2310" y="462"/>
                      </a:lnTo>
                      <a:lnTo>
                        <a:pt x="2310" y="456"/>
                      </a:lnTo>
                      <a:lnTo>
                        <a:pt x="2310" y="456"/>
                      </a:lnTo>
                      <a:lnTo>
                        <a:pt x="2316" y="450"/>
                      </a:lnTo>
                      <a:lnTo>
                        <a:pt x="2316" y="450"/>
                      </a:lnTo>
                      <a:lnTo>
                        <a:pt x="2316" y="450"/>
                      </a:lnTo>
                      <a:lnTo>
                        <a:pt x="2316" y="444"/>
                      </a:lnTo>
                      <a:lnTo>
                        <a:pt x="2316" y="444"/>
                      </a:lnTo>
                      <a:lnTo>
                        <a:pt x="2322" y="438"/>
                      </a:lnTo>
                      <a:lnTo>
                        <a:pt x="2322" y="438"/>
                      </a:lnTo>
                      <a:lnTo>
                        <a:pt x="2322" y="438"/>
                      </a:lnTo>
                      <a:lnTo>
                        <a:pt x="2322" y="432"/>
                      </a:lnTo>
                      <a:lnTo>
                        <a:pt x="2322" y="432"/>
                      </a:lnTo>
                      <a:lnTo>
                        <a:pt x="2328" y="426"/>
                      </a:lnTo>
                      <a:lnTo>
                        <a:pt x="2328" y="426"/>
                      </a:lnTo>
                      <a:lnTo>
                        <a:pt x="2328" y="420"/>
                      </a:lnTo>
                      <a:lnTo>
                        <a:pt x="2328" y="420"/>
                      </a:lnTo>
                      <a:lnTo>
                        <a:pt x="2328" y="420"/>
                      </a:lnTo>
                      <a:lnTo>
                        <a:pt x="2334" y="414"/>
                      </a:lnTo>
                      <a:lnTo>
                        <a:pt x="2334" y="414"/>
                      </a:lnTo>
                      <a:lnTo>
                        <a:pt x="2334" y="408"/>
                      </a:lnTo>
                      <a:lnTo>
                        <a:pt x="2334" y="408"/>
                      </a:lnTo>
                      <a:lnTo>
                        <a:pt x="2334" y="408"/>
                      </a:lnTo>
                      <a:lnTo>
                        <a:pt x="2340" y="402"/>
                      </a:lnTo>
                      <a:lnTo>
                        <a:pt x="2340" y="402"/>
                      </a:lnTo>
                      <a:lnTo>
                        <a:pt x="2340" y="396"/>
                      </a:lnTo>
                      <a:lnTo>
                        <a:pt x="2340" y="396"/>
                      </a:lnTo>
                      <a:lnTo>
                        <a:pt x="2340" y="390"/>
                      </a:lnTo>
                      <a:lnTo>
                        <a:pt x="2346" y="390"/>
                      </a:lnTo>
                      <a:lnTo>
                        <a:pt x="2346" y="390"/>
                      </a:lnTo>
                      <a:lnTo>
                        <a:pt x="2346" y="384"/>
                      </a:lnTo>
                      <a:lnTo>
                        <a:pt x="2346" y="384"/>
                      </a:lnTo>
                      <a:lnTo>
                        <a:pt x="2346" y="378"/>
                      </a:lnTo>
                      <a:lnTo>
                        <a:pt x="2352" y="378"/>
                      </a:lnTo>
                      <a:lnTo>
                        <a:pt x="2352" y="372"/>
                      </a:lnTo>
                      <a:lnTo>
                        <a:pt x="2352" y="372"/>
                      </a:lnTo>
                      <a:lnTo>
                        <a:pt x="2352" y="372"/>
                      </a:lnTo>
                      <a:lnTo>
                        <a:pt x="2352" y="366"/>
                      </a:lnTo>
                      <a:lnTo>
                        <a:pt x="2358" y="366"/>
                      </a:lnTo>
                      <a:lnTo>
                        <a:pt x="2358" y="360"/>
                      </a:lnTo>
                      <a:lnTo>
                        <a:pt x="2358" y="360"/>
                      </a:lnTo>
                      <a:lnTo>
                        <a:pt x="2358" y="354"/>
                      </a:lnTo>
                      <a:lnTo>
                        <a:pt x="2358" y="354"/>
                      </a:lnTo>
                      <a:lnTo>
                        <a:pt x="2364" y="348"/>
                      </a:lnTo>
                      <a:lnTo>
                        <a:pt x="2364" y="348"/>
                      </a:lnTo>
                      <a:lnTo>
                        <a:pt x="2364" y="348"/>
                      </a:lnTo>
                      <a:lnTo>
                        <a:pt x="2364" y="342"/>
                      </a:lnTo>
                      <a:lnTo>
                        <a:pt x="2364" y="342"/>
                      </a:lnTo>
                      <a:lnTo>
                        <a:pt x="2370" y="336"/>
                      </a:lnTo>
                      <a:lnTo>
                        <a:pt x="2370" y="336"/>
                      </a:lnTo>
                      <a:lnTo>
                        <a:pt x="2370" y="330"/>
                      </a:lnTo>
                      <a:lnTo>
                        <a:pt x="2370" y="330"/>
                      </a:lnTo>
                      <a:lnTo>
                        <a:pt x="2370" y="324"/>
                      </a:lnTo>
                      <a:lnTo>
                        <a:pt x="2376" y="324"/>
                      </a:lnTo>
                      <a:lnTo>
                        <a:pt x="2376" y="318"/>
                      </a:lnTo>
                      <a:lnTo>
                        <a:pt x="2376" y="318"/>
                      </a:lnTo>
                      <a:lnTo>
                        <a:pt x="2376" y="312"/>
                      </a:lnTo>
                      <a:lnTo>
                        <a:pt x="2376" y="312"/>
                      </a:lnTo>
                      <a:lnTo>
                        <a:pt x="2382" y="312"/>
                      </a:lnTo>
                      <a:lnTo>
                        <a:pt x="2382" y="306"/>
                      </a:lnTo>
                      <a:lnTo>
                        <a:pt x="2382" y="306"/>
                      </a:lnTo>
                      <a:lnTo>
                        <a:pt x="2382" y="300"/>
                      </a:lnTo>
                      <a:lnTo>
                        <a:pt x="2382" y="300"/>
                      </a:lnTo>
                      <a:lnTo>
                        <a:pt x="2388" y="294"/>
                      </a:lnTo>
                      <a:lnTo>
                        <a:pt x="2388" y="294"/>
                      </a:lnTo>
                      <a:lnTo>
                        <a:pt x="2388" y="288"/>
                      </a:lnTo>
                      <a:lnTo>
                        <a:pt x="2388" y="288"/>
                      </a:lnTo>
                      <a:lnTo>
                        <a:pt x="2388" y="282"/>
                      </a:lnTo>
                      <a:lnTo>
                        <a:pt x="2394" y="282"/>
                      </a:lnTo>
                      <a:lnTo>
                        <a:pt x="2394" y="276"/>
                      </a:lnTo>
                      <a:lnTo>
                        <a:pt x="2394" y="276"/>
                      </a:lnTo>
                      <a:lnTo>
                        <a:pt x="2394" y="270"/>
                      </a:lnTo>
                      <a:lnTo>
                        <a:pt x="2394" y="270"/>
                      </a:lnTo>
                      <a:lnTo>
                        <a:pt x="2400" y="264"/>
                      </a:lnTo>
                      <a:lnTo>
                        <a:pt x="2400" y="264"/>
                      </a:lnTo>
                      <a:lnTo>
                        <a:pt x="2400" y="258"/>
                      </a:lnTo>
                      <a:lnTo>
                        <a:pt x="2400" y="258"/>
                      </a:lnTo>
                      <a:lnTo>
                        <a:pt x="2400" y="252"/>
                      </a:lnTo>
                      <a:lnTo>
                        <a:pt x="2406" y="252"/>
                      </a:lnTo>
                      <a:lnTo>
                        <a:pt x="2406" y="246"/>
                      </a:lnTo>
                      <a:lnTo>
                        <a:pt x="2406" y="246"/>
                      </a:lnTo>
                      <a:lnTo>
                        <a:pt x="2406" y="240"/>
                      </a:lnTo>
                      <a:lnTo>
                        <a:pt x="2406" y="240"/>
                      </a:lnTo>
                      <a:lnTo>
                        <a:pt x="2412" y="234"/>
                      </a:lnTo>
                      <a:lnTo>
                        <a:pt x="2412" y="234"/>
                      </a:lnTo>
                      <a:lnTo>
                        <a:pt x="2412" y="228"/>
                      </a:lnTo>
                      <a:lnTo>
                        <a:pt x="2412" y="228"/>
                      </a:lnTo>
                      <a:lnTo>
                        <a:pt x="2412" y="222"/>
                      </a:lnTo>
                      <a:lnTo>
                        <a:pt x="2418" y="222"/>
                      </a:lnTo>
                      <a:lnTo>
                        <a:pt x="2418" y="216"/>
                      </a:lnTo>
                      <a:lnTo>
                        <a:pt x="2418" y="216"/>
                      </a:lnTo>
                      <a:lnTo>
                        <a:pt x="2418" y="210"/>
                      </a:lnTo>
                      <a:lnTo>
                        <a:pt x="2418" y="210"/>
                      </a:lnTo>
                      <a:lnTo>
                        <a:pt x="2424" y="204"/>
                      </a:lnTo>
                      <a:lnTo>
                        <a:pt x="2424" y="204"/>
                      </a:lnTo>
                      <a:lnTo>
                        <a:pt x="2424" y="198"/>
                      </a:lnTo>
                      <a:lnTo>
                        <a:pt x="2424" y="198"/>
                      </a:lnTo>
                      <a:lnTo>
                        <a:pt x="2424" y="192"/>
                      </a:lnTo>
                      <a:lnTo>
                        <a:pt x="2430" y="192"/>
                      </a:lnTo>
                      <a:lnTo>
                        <a:pt x="2430" y="186"/>
                      </a:lnTo>
                      <a:lnTo>
                        <a:pt x="2430" y="186"/>
                      </a:lnTo>
                      <a:lnTo>
                        <a:pt x="2430" y="180"/>
                      </a:lnTo>
                      <a:lnTo>
                        <a:pt x="2430" y="180"/>
                      </a:lnTo>
                      <a:lnTo>
                        <a:pt x="2436" y="174"/>
                      </a:lnTo>
                      <a:lnTo>
                        <a:pt x="2436" y="174"/>
                      </a:lnTo>
                      <a:lnTo>
                        <a:pt x="2436" y="168"/>
                      </a:lnTo>
                      <a:lnTo>
                        <a:pt x="2436" y="168"/>
                      </a:lnTo>
                      <a:lnTo>
                        <a:pt x="2442" y="162"/>
                      </a:lnTo>
                      <a:lnTo>
                        <a:pt x="2442" y="162"/>
                      </a:lnTo>
                      <a:lnTo>
                        <a:pt x="2442" y="156"/>
                      </a:lnTo>
                      <a:lnTo>
                        <a:pt x="2442" y="156"/>
                      </a:lnTo>
                      <a:lnTo>
                        <a:pt x="2442" y="150"/>
                      </a:lnTo>
                      <a:lnTo>
                        <a:pt x="2448" y="150"/>
                      </a:lnTo>
                      <a:lnTo>
                        <a:pt x="2448" y="144"/>
                      </a:lnTo>
                      <a:lnTo>
                        <a:pt x="2448" y="138"/>
                      </a:lnTo>
                      <a:lnTo>
                        <a:pt x="2448" y="138"/>
                      </a:lnTo>
                      <a:lnTo>
                        <a:pt x="2448" y="132"/>
                      </a:lnTo>
                      <a:lnTo>
                        <a:pt x="2454" y="132"/>
                      </a:lnTo>
                      <a:lnTo>
                        <a:pt x="2454" y="126"/>
                      </a:lnTo>
                      <a:lnTo>
                        <a:pt x="2454" y="126"/>
                      </a:lnTo>
                      <a:lnTo>
                        <a:pt x="2454" y="120"/>
                      </a:lnTo>
                      <a:lnTo>
                        <a:pt x="2454" y="120"/>
                      </a:lnTo>
                      <a:lnTo>
                        <a:pt x="2460" y="114"/>
                      </a:lnTo>
                      <a:lnTo>
                        <a:pt x="2460" y="114"/>
                      </a:lnTo>
                      <a:lnTo>
                        <a:pt x="2460" y="108"/>
                      </a:lnTo>
                      <a:lnTo>
                        <a:pt x="2460" y="102"/>
                      </a:lnTo>
                      <a:lnTo>
                        <a:pt x="2460" y="102"/>
                      </a:lnTo>
                      <a:lnTo>
                        <a:pt x="2466" y="96"/>
                      </a:lnTo>
                      <a:lnTo>
                        <a:pt x="2466" y="96"/>
                      </a:lnTo>
                      <a:lnTo>
                        <a:pt x="2466" y="90"/>
                      </a:lnTo>
                      <a:lnTo>
                        <a:pt x="2466" y="90"/>
                      </a:lnTo>
                      <a:lnTo>
                        <a:pt x="2466" y="84"/>
                      </a:lnTo>
                      <a:lnTo>
                        <a:pt x="2472" y="84"/>
                      </a:lnTo>
                      <a:lnTo>
                        <a:pt x="2472" y="78"/>
                      </a:lnTo>
                      <a:lnTo>
                        <a:pt x="2472" y="72"/>
                      </a:lnTo>
                      <a:lnTo>
                        <a:pt x="2472" y="72"/>
                      </a:lnTo>
                      <a:lnTo>
                        <a:pt x="2472" y="66"/>
                      </a:lnTo>
                      <a:lnTo>
                        <a:pt x="2478" y="66"/>
                      </a:lnTo>
                      <a:lnTo>
                        <a:pt x="2478" y="60"/>
                      </a:lnTo>
                      <a:lnTo>
                        <a:pt x="2478" y="60"/>
                      </a:lnTo>
                      <a:lnTo>
                        <a:pt x="2478" y="54"/>
                      </a:lnTo>
                      <a:lnTo>
                        <a:pt x="2478" y="54"/>
                      </a:lnTo>
                      <a:lnTo>
                        <a:pt x="2484" y="48"/>
                      </a:lnTo>
                      <a:lnTo>
                        <a:pt x="2484" y="42"/>
                      </a:lnTo>
                      <a:lnTo>
                        <a:pt x="2484" y="42"/>
                      </a:lnTo>
                      <a:lnTo>
                        <a:pt x="2484" y="36"/>
                      </a:lnTo>
                      <a:lnTo>
                        <a:pt x="2484" y="36"/>
                      </a:lnTo>
                      <a:lnTo>
                        <a:pt x="2490" y="30"/>
                      </a:lnTo>
                      <a:lnTo>
                        <a:pt x="2490" y="30"/>
                      </a:lnTo>
                      <a:lnTo>
                        <a:pt x="2490" y="24"/>
                      </a:lnTo>
                      <a:lnTo>
                        <a:pt x="2490" y="18"/>
                      </a:lnTo>
                      <a:lnTo>
                        <a:pt x="2490" y="18"/>
                      </a:lnTo>
                      <a:lnTo>
                        <a:pt x="2496" y="12"/>
                      </a:lnTo>
                      <a:lnTo>
                        <a:pt x="2496" y="12"/>
                      </a:lnTo>
                      <a:lnTo>
                        <a:pt x="2496" y="6"/>
                      </a:lnTo>
                      <a:lnTo>
                        <a:pt x="2496" y="6"/>
                      </a:lnTo>
                      <a:lnTo>
                        <a:pt x="2496" y="6"/>
                      </a:lnTo>
                      <a:lnTo>
                        <a:pt x="2502" y="6"/>
                      </a:lnTo>
                      <a:lnTo>
                        <a:pt x="2502" y="0"/>
                      </a:lnTo>
                      <a:lnTo>
                        <a:pt x="2502" y="0"/>
                      </a:lnTo>
                      <a:lnTo>
                        <a:pt x="2502" y="0"/>
                      </a:lnTo>
                      <a:lnTo>
                        <a:pt x="2502" y="0"/>
                      </a:lnTo>
                      <a:lnTo>
                        <a:pt x="2508" y="0"/>
                      </a:lnTo>
                      <a:lnTo>
                        <a:pt x="2508" y="0"/>
                      </a:lnTo>
                      <a:lnTo>
                        <a:pt x="2508" y="0"/>
                      </a:lnTo>
                      <a:lnTo>
                        <a:pt x="2508" y="6"/>
                      </a:lnTo>
                      <a:lnTo>
                        <a:pt x="2508" y="6"/>
                      </a:lnTo>
                      <a:lnTo>
                        <a:pt x="2514" y="6"/>
                      </a:lnTo>
                      <a:lnTo>
                        <a:pt x="2514" y="12"/>
                      </a:lnTo>
                      <a:lnTo>
                        <a:pt x="2514" y="12"/>
                      </a:lnTo>
                      <a:lnTo>
                        <a:pt x="2514" y="12"/>
                      </a:lnTo>
                      <a:lnTo>
                        <a:pt x="2514" y="18"/>
                      </a:lnTo>
                      <a:lnTo>
                        <a:pt x="2520" y="18"/>
                      </a:lnTo>
                      <a:lnTo>
                        <a:pt x="2520" y="24"/>
                      </a:lnTo>
                      <a:lnTo>
                        <a:pt x="2520" y="30"/>
                      </a:lnTo>
                      <a:lnTo>
                        <a:pt x="2520" y="30"/>
                      </a:lnTo>
                      <a:lnTo>
                        <a:pt x="2520" y="36"/>
                      </a:lnTo>
                      <a:lnTo>
                        <a:pt x="2526" y="42"/>
                      </a:lnTo>
                      <a:lnTo>
                        <a:pt x="2526" y="42"/>
                      </a:lnTo>
                      <a:lnTo>
                        <a:pt x="2526" y="48"/>
                      </a:lnTo>
                      <a:lnTo>
                        <a:pt x="2526" y="54"/>
                      </a:lnTo>
                      <a:lnTo>
                        <a:pt x="2526" y="54"/>
                      </a:lnTo>
                      <a:lnTo>
                        <a:pt x="2532" y="60"/>
                      </a:lnTo>
                      <a:lnTo>
                        <a:pt x="2532" y="60"/>
                      </a:lnTo>
                      <a:lnTo>
                        <a:pt x="2532" y="66"/>
                      </a:lnTo>
                      <a:lnTo>
                        <a:pt x="2532" y="72"/>
                      </a:lnTo>
                      <a:lnTo>
                        <a:pt x="2532" y="72"/>
                      </a:lnTo>
                      <a:lnTo>
                        <a:pt x="2538" y="78"/>
                      </a:lnTo>
                      <a:lnTo>
                        <a:pt x="2538" y="84"/>
                      </a:lnTo>
                      <a:lnTo>
                        <a:pt x="2538" y="84"/>
                      </a:lnTo>
                      <a:lnTo>
                        <a:pt x="2538" y="90"/>
                      </a:lnTo>
                      <a:lnTo>
                        <a:pt x="2538" y="90"/>
                      </a:lnTo>
                      <a:lnTo>
                        <a:pt x="2544" y="96"/>
                      </a:lnTo>
                      <a:lnTo>
                        <a:pt x="2544" y="102"/>
                      </a:lnTo>
                      <a:lnTo>
                        <a:pt x="2544" y="102"/>
                      </a:lnTo>
                      <a:lnTo>
                        <a:pt x="2544" y="108"/>
                      </a:lnTo>
                      <a:lnTo>
                        <a:pt x="2544" y="114"/>
                      </a:lnTo>
                      <a:lnTo>
                        <a:pt x="2550" y="114"/>
                      </a:lnTo>
                      <a:lnTo>
                        <a:pt x="2550" y="120"/>
                      </a:lnTo>
                      <a:lnTo>
                        <a:pt x="2550" y="120"/>
                      </a:lnTo>
                      <a:lnTo>
                        <a:pt x="2550" y="126"/>
                      </a:lnTo>
                      <a:lnTo>
                        <a:pt x="2550" y="132"/>
                      </a:lnTo>
                      <a:lnTo>
                        <a:pt x="2556" y="132"/>
                      </a:lnTo>
                      <a:lnTo>
                        <a:pt x="2556" y="138"/>
                      </a:lnTo>
                      <a:lnTo>
                        <a:pt x="2556" y="138"/>
                      </a:lnTo>
                      <a:lnTo>
                        <a:pt x="2556" y="144"/>
                      </a:lnTo>
                      <a:lnTo>
                        <a:pt x="2556" y="150"/>
                      </a:lnTo>
                      <a:lnTo>
                        <a:pt x="2562" y="150"/>
                      </a:lnTo>
                      <a:lnTo>
                        <a:pt x="2562" y="156"/>
                      </a:lnTo>
                      <a:lnTo>
                        <a:pt x="2562" y="156"/>
                      </a:lnTo>
                      <a:lnTo>
                        <a:pt x="2562" y="162"/>
                      </a:lnTo>
                      <a:lnTo>
                        <a:pt x="2562" y="162"/>
                      </a:lnTo>
                      <a:lnTo>
                        <a:pt x="2568" y="168"/>
                      </a:lnTo>
                      <a:lnTo>
                        <a:pt x="2568" y="174"/>
                      </a:lnTo>
                      <a:lnTo>
                        <a:pt x="2568" y="174"/>
                      </a:lnTo>
                      <a:lnTo>
                        <a:pt x="2568" y="180"/>
                      </a:lnTo>
                      <a:lnTo>
                        <a:pt x="2568" y="180"/>
                      </a:lnTo>
                      <a:lnTo>
                        <a:pt x="2574" y="186"/>
                      </a:lnTo>
                      <a:lnTo>
                        <a:pt x="2574" y="192"/>
                      </a:lnTo>
                      <a:lnTo>
                        <a:pt x="2574" y="192"/>
                      </a:lnTo>
                      <a:lnTo>
                        <a:pt x="2574" y="198"/>
                      </a:lnTo>
                      <a:lnTo>
                        <a:pt x="2574" y="198"/>
                      </a:lnTo>
                      <a:lnTo>
                        <a:pt x="2580" y="204"/>
                      </a:lnTo>
                      <a:lnTo>
                        <a:pt x="2580" y="204"/>
                      </a:lnTo>
                      <a:lnTo>
                        <a:pt x="2580" y="210"/>
                      </a:lnTo>
                      <a:lnTo>
                        <a:pt x="2580" y="216"/>
                      </a:lnTo>
                      <a:lnTo>
                        <a:pt x="2580" y="216"/>
                      </a:lnTo>
                      <a:lnTo>
                        <a:pt x="2586" y="222"/>
                      </a:lnTo>
                      <a:lnTo>
                        <a:pt x="2586" y="222"/>
                      </a:lnTo>
                      <a:lnTo>
                        <a:pt x="2586" y="228"/>
                      </a:lnTo>
                      <a:lnTo>
                        <a:pt x="2586" y="228"/>
                      </a:lnTo>
                      <a:lnTo>
                        <a:pt x="2586" y="234"/>
                      </a:lnTo>
                      <a:lnTo>
                        <a:pt x="2592" y="234"/>
                      </a:lnTo>
                      <a:lnTo>
                        <a:pt x="2592" y="240"/>
                      </a:lnTo>
                      <a:lnTo>
                        <a:pt x="2592" y="246"/>
                      </a:lnTo>
                      <a:lnTo>
                        <a:pt x="2592" y="246"/>
                      </a:lnTo>
                      <a:lnTo>
                        <a:pt x="2592" y="252"/>
                      </a:lnTo>
                      <a:lnTo>
                        <a:pt x="2598" y="252"/>
                      </a:lnTo>
                      <a:lnTo>
                        <a:pt x="2598" y="258"/>
                      </a:lnTo>
                      <a:lnTo>
                        <a:pt x="2598" y="258"/>
                      </a:lnTo>
                      <a:lnTo>
                        <a:pt x="2598" y="264"/>
                      </a:lnTo>
                      <a:lnTo>
                        <a:pt x="2604" y="264"/>
                      </a:lnTo>
                      <a:lnTo>
                        <a:pt x="2604" y="270"/>
                      </a:lnTo>
                      <a:lnTo>
                        <a:pt x="2604" y="270"/>
                      </a:lnTo>
                      <a:lnTo>
                        <a:pt x="2604" y="276"/>
                      </a:lnTo>
                      <a:lnTo>
                        <a:pt x="2604" y="282"/>
                      </a:lnTo>
                      <a:lnTo>
                        <a:pt x="2610" y="282"/>
                      </a:lnTo>
                      <a:lnTo>
                        <a:pt x="2610" y="288"/>
                      </a:lnTo>
                      <a:lnTo>
                        <a:pt x="2610" y="288"/>
                      </a:lnTo>
                      <a:lnTo>
                        <a:pt x="2610" y="294"/>
                      </a:lnTo>
                      <a:lnTo>
                        <a:pt x="2610" y="294"/>
                      </a:lnTo>
                      <a:lnTo>
                        <a:pt x="2616" y="300"/>
                      </a:lnTo>
                      <a:lnTo>
                        <a:pt x="2616" y="300"/>
                      </a:lnTo>
                      <a:lnTo>
                        <a:pt x="2616" y="306"/>
                      </a:lnTo>
                      <a:lnTo>
                        <a:pt x="2616" y="306"/>
                      </a:lnTo>
                      <a:lnTo>
                        <a:pt x="2616" y="312"/>
                      </a:lnTo>
                      <a:lnTo>
                        <a:pt x="2622" y="312"/>
                      </a:lnTo>
                      <a:lnTo>
                        <a:pt x="2622" y="318"/>
                      </a:lnTo>
                      <a:lnTo>
                        <a:pt x="2622" y="318"/>
                      </a:lnTo>
                      <a:lnTo>
                        <a:pt x="2622" y="324"/>
                      </a:lnTo>
                      <a:lnTo>
                        <a:pt x="2622" y="324"/>
                      </a:lnTo>
                      <a:lnTo>
                        <a:pt x="2628" y="330"/>
                      </a:lnTo>
                      <a:lnTo>
                        <a:pt x="2628" y="330"/>
                      </a:lnTo>
                      <a:lnTo>
                        <a:pt x="2628" y="336"/>
                      </a:lnTo>
                      <a:lnTo>
                        <a:pt x="2628" y="336"/>
                      </a:lnTo>
                      <a:lnTo>
                        <a:pt x="2628" y="342"/>
                      </a:lnTo>
                      <a:lnTo>
                        <a:pt x="2634" y="342"/>
                      </a:lnTo>
                      <a:lnTo>
                        <a:pt x="2634" y="348"/>
                      </a:lnTo>
                      <a:lnTo>
                        <a:pt x="2634" y="348"/>
                      </a:lnTo>
                      <a:lnTo>
                        <a:pt x="2634" y="354"/>
                      </a:lnTo>
                      <a:lnTo>
                        <a:pt x="2634" y="354"/>
                      </a:lnTo>
                      <a:lnTo>
                        <a:pt x="2640" y="360"/>
                      </a:lnTo>
                      <a:lnTo>
                        <a:pt x="2640" y="360"/>
                      </a:lnTo>
                      <a:lnTo>
                        <a:pt x="2640" y="366"/>
                      </a:lnTo>
                      <a:lnTo>
                        <a:pt x="2640" y="366"/>
                      </a:lnTo>
                      <a:lnTo>
                        <a:pt x="2640" y="372"/>
                      </a:lnTo>
                      <a:lnTo>
                        <a:pt x="2646" y="372"/>
                      </a:lnTo>
                      <a:lnTo>
                        <a:pt x="2646" y="378"/>
                      </a:lnTo>
                      <a:lnTo>
                        <a:pt x="2646" y="378"/>
                      </a:lnTo>
                      <a:lnTo>
                        <a:pt x="2646" y="384"/>
                      </a:lnTo>
                      <a:lnTo>
                        <a:pt x="2646" y="384"/>
                      </a:lnTo>
                      <a:lnTo>
                        <a:pt x="2652" y="390"/>
                      </a:lnTo>
                      <a:lnTo>
                        <a:pt x="2652" y="390"/>
                      </a:lnTo>
                      <a:lnTo>
                        <a:pt x="2652" y="396"/>
                      </a:lnTo>
                      <a:lnTo>
                        <a:pt x="2652" y="396"/>
                      </a:lnTo>
                      <a:lnTo>
                        <a:pt x="2652" y="402"/>
                      </a:lnTo>
                      <a:lnTo>
                        <a:pt x="2658" y="402"/>
                      </a:lnTo>
                      <a:lnTo>
                        <a:pt x="2658" y="408"/>
                      </a:lnTo>
                      <a:lnTo>
                        <a:pt x="2658" y="408"/>
                      </a:lnTo>
                      <a:lnTo>
                        <a:pt x="2658" y="414"/>
                      </a:lnTo>
                      <a:lnTo>
                        <a:pt x="2658" y="414"/>
                      </a:lnTo>
                      <a:lnTo>
                        <a:pt x="2664" y="414"/>
                      </a:lnTo>
                      <a:lnTo>
                        <a:pt x="2664" y="420"/>
                      </a:lnTo>
                      <a:lnTo>
                        <a:pt x="2664" y="420"/>
                      </a:lnTo>
                      <a:lnTo>
                        <a:pt x="2664" y="426"/>
                      </a:lnTo>
                      <a:lnTo>
                        <a:pt x="2664" y="426"/>
                      </a:lnTo>
                      <a:lnTo>
                        <a:pt x="2670" y="432"/>
                      </a:lnTo>
                      <a:lnTo>
                        <a:pt x="2670" y="432"/>
                      </a:lnTo>
                      <a:lnTo>
                        <a:pt x="2670" y="438"/>
                      </a:lnTo>
                      <a:lnTo>
                        <a:pt x="2670" y="438"/>
                      </a:lnTo>
                      <a:lnTo>
                        <a:pt x="2670" y="444"/>
                      </a:lnTo>
                      <a:lnTo>
                        <a:pt x="2676" y="444"/>
                      </a:lnTo>
                      <a:lnTo>
                        <a:pt x="2676" y="444"/>
                      </a:lnTo>
                      <a:lnTo>
                        <a:pt x="2676" y="450"/>
                      </a:lnTo>
                      <a:lnTo>
                        <a:pt x="2676" y="450"/>
                      </a:lnTo>
                      <a:lnTo>
                        <a:pt x="2676" y="456"/>
                      </a:lnTo>
                      <a:lnTo>
                        <a:pt x="2682" y="456"/>
                      </a:lnTo>
                      <a:lnTo>
                        <a:pt x="2682" y="462"/>
                      </a:lnTo>
                      <a:lnTo>
                        <a:pt x="2682" y="462"/>
                      </a:lnTo>
                      <a:lnTo>
                        <a:pt x="2682" y="468"/>
                      </a:lnTo>
                      <a:lnTo>
                        <a:pt x="2682" y="468"/>
                      </a:lnTo>
                      <a:lnTo>
                        <a:pt x="2688" y="468"/>
                      </a:lnTo>
                      <a:lnTo>
                        <a:pt x="2688" y="474"/>
                      </a:lnTo>
                      <a:lnTo>
                        <a:pt x="2688" y="474"/>
                      </a:lnTo>
                      <a:lnTo>
                        <a:pt x="2688" y="480"/>
                      </a:lnTo>
                      <a:lnTo>
                        <a:pt x="2688" y="480"/>
                      </a:lnTo>
                      <a:lnTo>
                        <a:pt x="2694" y="486"/>
                      </a:lnTo>
                      <a:lnTo>
                        <a:pt x="2694" y="486"/>
                      </a:lnTo>
                      <a:lnTo>
                        <a:pt x="2694" y="486"/>
                      </a:lnTo>
                      <a:lnTo>
                        <a:pt x="2694" y="492"/>
                      </a:lnTo>
                      <a:lnTo>
                        <a:pt x="2694" y="492"/>
                      </a:lnTo>
                      <a:lnTo>
                        <a:pt x="2700" y="498"/>
                      </a:lnTo>
                      <a:lnTo>
                        <a:pt x="2700" y="498"/>
                      </a:lnTo>
                      <a:lnTo>
                        <a:pt x="2700" y="504"/>
                      </a:lnTo>
                      <a:lnTo>
                        <a:pt x="2700" y="504"/>
                      </a:lnTo>
                      <a:lnTo>
                        <a:pt x="2700" y="504"/>
                      </a:lnTo>
                      <a:lnTo>
                        <a:pt x="2706" y="510"/>
                      </a:lnTo>
                      <a:lnTo>
                        <a:pt x="2706" y="510"/>
                      </a:lnTo>
                      <a:lnTo>
                        <a:pt x="2706" y="510"/>
                      </a:lnTo>
                      <a:lnTo>
                        <a:pt x="2706" y="516"/>
                      </a:lnTo>
                      <a:lnTo>
                        <a:pt x="2706" y="516"/>
                      </a:lnTo>
                      <a:lnTo>
                        <a:pt x="2712" y="516"/>
                      </a:lnTo>
                      <a:lnTo>
                        <a:pt x="2712" y="516"/>
                      </a:lnTo>
                      <a:lnTo>
                        <a:pt x="2712" y="522"/>
                      </a:lnTo>
                      <a:lnTo>
                        <a:pt x="2712" y="522"/>
                      </a:lnTo>
                      <a:lnTo>
                        <a:pt x="2712" y="522"/>
                      </a:lnTo>
                      <a:lnTo>
                        <a:pt x="2718" y="522"/>
                      </a:lnTo>
                      <a:lnTo>
                        <a:pt x="2718" y="522"/>
                      </a:lnTo>
                      <a:lnTo>
                        <a:pt x="2718" y="522"/>
                      </a:lnTo>
                      <a:lnTo>
                        <a:pt x="2718" y="522"/>
                      </a:lnTo>
                      <a:lnTo>
                        <a:pt x="2718" y="522"/>
                      </a:lnTo>
                      <a:lnTo>
                        <a:pt x="2724" y="522"/>
                      </a:lnTo>
                      <a:lnTo>
                        <a:pt x="2724" y="522"/>
                      </a:lnTo>
                      <a:lnTo>
                        <a:pt x="2724" y="522"/>
                      </a:lnTo>
                      <a:lnTo>
                        <a:pt x="2724" y="522"/>
                      </a:lnTo>
                      <a:lnTo>
                        <a:pt x="2724" y="516"/>
                      </a:lnTo>
                      <a:lnTo>
                        <a:pt x="2730" y="516"/>
                      </a:lnTo>
                      <a:lnTo>
                        <a:pt x="2730" y="516"/>
                      </a:lnTo>
                      <a:lnTo>
                        <a:pt x="2730" y="516"/>
                      </a:lnTo>
                      <a:lnTo>
                        <a:pt x="2730" y="510"/>
                      </a:lnTo>
                      <a:lnTo>
                        <a:pt x="2730" y="510"/>
                      </a:lnTo>
                      <a:lnTo>
                        <a:pt x="2736" y="510"/>
                      </a:lnTo>
                      <a:lnTo>
                        <a:pt x="2736" y="504"/>
                      </a:lnTo>
                      <a:lnTo>
                        <a:pt x="2736" y="504"/>
                      </a:lnTo>
                      <a:lnTo>
                        <a:pt x="2736" y="504"/>
                      </a:lnTo>
                      <a:lnTo>
                        <a:pt x="2736" y="504"/>
                      </a:lnTo>
                      <a:lnTo>
                        <a:pt x="2742" y="498"/>
                      </a:lnTo>
                      <a:lnTo>
                        <a:pt x="2742" y="498"/>
                      </a:lnTo>
                      <a:lnTo>
                        <a:pt x="2742" y="498"/>
                      </a:lnTo>
                      <a:lnTo>
                        <a:pt x="2742" y="492"/>
                      </a:lnTo>
                      <a:lnTo>
                        <a:pt x="2742" y="492"/>
                      </a:lnTo>
                      <a:lnTo>
                        <a:pt x="2748" y="492"/>
                      </a:lnTo>
                      <a:lnTo>
                        <a:pt x="2748" y="486"/>
                      </a:lnTo>
                      <a:lnTo>
                        <a:pt x="2748" y="486"/>
                      </a:lnTo>
                      <a:lnTo>
                        <a:pt x="2748" y="486"/>
                      </a:lnTo>
                      <a:lnTo>
                        <a:pt x="2748" y="480"/>
                      </a:lnTo>
                      <a:lnTo>
                        <a:pt x="2754" y="480"/>
                      </a:lnTo>
                      <a:lnTo>
                        <a:pt x="2754" y="480"/>
                      </a:lnTo>
                      <a:lnTo>
                        <a:pt x="2754" y="480"/>
                      </a:lnTo>
                      <a:lnTo>
                        <a:pt x="2754" y="474"/>
                      </a:lnTo>
                      <a:lnTo>
                        <a:pt x="2760" y="474"/>
                      </a:lnTo>
                      <a:lnTo>
                        <a:pt x="2760" y="474"/>
                      </a:lnTo>
                      <a:lnTo>
                        <a:pt x="2760" y="468"/>
                      </a:lnTo>
                      <a:lnTo>
                        <a:pt x="2760" y="468"/>
                      </a:lnTo>
                      <a:lnTo>
                        <a:pt x="2760" y="468"/>
                      </a:lnTo>
                      <a:lnTo>
                        <a:pt x="2766" y="462"/>
                      </a:lnTo>
                      <a:lnTo>
                        <a:pt x="2766" y="462"/>
                      </a:lnTo>
                      <a:lnTo>
                        <a:pt x="2766" y="462"/>
                      </a:lnTo>
                      <a:lnTo>
                        <a:pt x="2766" y="456"/>
                      </a:lnTo>
                      <a:lnTo>
                        <a:pt x="2766" y="456"/>
                      </a:lnTo>
                      <a:lnTo>
                        <a:pt x="2772" y="456"/>
                      </a:lnTo>
                      <a:lnTo>
                        <a:pt x="2772" y="450"/>
                      </a:lnTo>
                      <a:lnTo>
                        <a:pt x="2772" y="450"/>
                      </a:lnTo>
                      <a:lnTo>
                        <a:pt x="2772" y="450"/>
                      </a:lnTo>
                      <a:lnTo>
                        <a:pt x="2772" y="444"/>
                      </a:lnTo>
                      <a:lnTo>
                        <a:pt x="2778" y="444"/>
                      </a:lnTo>
                      <a:lnTo>
                        <a:pt x="2778" y="444"/>
                      </a:lnTo>
                      <a:lnTo>
                        <a:pt x="2778" y="438"/>
                      </a:lnTo>
                      <a:lnTo>
                        <a:pt x="2778" y="438"/>
                      </a:lnTo>
                      <a:lnTo>
                        <a:pt x="2778" y="438"/>
                      </a:lnTo>
                      <a:lnTo>
                        <a:pt x="2784" y="432"/>
                      </a:lnTo>
                      <a:lnTo>
                        <a:pt x="2784" y="432"/>
                      </a:lnTo>
                      <a:lnTo>
                        <a:pt x="2784" y="432"/>
                      </a:lnTo>
                      <a:lnTo>
                        <a:pt x="2784" y="426"/>
                      </a:lnTo>
                      <a:lnTo>
                        <a:pt x="2784" y="426"/>
                      </a:lnTo>
                      <a:lnTo>
                        <a:pt x="2790" y="426"/>
                      </a:lnTo>
                      <a:lnTo>
                        <a:pt x="2790" y="420"/>
                      </a:lnTo>
                      <a:lnTo>
                        <a:pt x="2790" y="420"/>
                      </a:lnTo>
                      <a:lnTo>
                        <a:pt x="2790" y="420"/>
                      </a:lnTo>
                      <a:lnTo>
                        <a:pt x="2790" y="414"/>
                      </a:lnTo>
                      <a:lnTo>
                        <a:pt x="2796" y="414"/>
                      </a:lnTo>
                      <a:lnTo>
                        <a:pt x="2796" y="414"/>
                      </a:lnTo>
                      <a:lnTo>
                        <a:pt x="2796" y="408"/>
                      </a:lnTo>
                      <a:lnTo>
                        <a:pt x="2796" y="408"/>
                      </a:lnTo>
                      <a:lnTo>
                        <a:pt x="2796" y="408"/>
                      </a:lnTo>
                      <a:lnTo>
                        <a:pt x="2802" y="402"/>
                      </a:lnTo>
                      <a:lnTo>
                        <a:pt x="2802" y="402"/>
                      </a:lnTo>
                      <a:lnTo>
                        <a:pt x="2802" y="402"/>
                      </a:lnTo>
                      <a:lnTo>
                        <a:pt x="2802" y="396"/>
                      </a:lnTo>
                      <a:lnTo>
                        <a:pt x="2802" y="396"/>
                      </a:lnTo>
                      <a:lnTo>
                        <a:pt x="2808" y="396"/>
                      </a:lnTo>
                      <a:lnTo>
                        <a:pt x="2808" y="390"/>
                      </a:lnTo>
                      <a:lnTo>
                        <a:pt x="2808" y="390"/>
                      </a:lnTo>
                      <a:lnTo>
                        <a:pt x="2808" y="390"/>
                      </a:lnTo>
                      <a:lnTo>
                        <a:pt x="2808" y="384"/>
                      </a:lnTo>
                      <a:lnTo>
                        <a:pt x="2814" y="384"/>
                      </a:lnTo>
                      <a:lnTo>
                        <a:pt x="2814" y="384"/>
                      </a:lnTo>
                      <a:lnTo>
                        <a:pt x="2814" y="378"/>
                      </a:lnTo>
                      <a:lnTo>
                        <a:pt x="2814" y="378"/>
                      </a:lnTo>
                      <a:lnTo>
                        <a:pt x="2814" y="378"/>
                      </a:lnTo>
                      <a:lnTo>
                        <a:pt x="2820" y="372"/>
                      </a:lnTo>
                      <a:lnTo>
                        <a:pt x="2820" y="372"/>
                      </a:lnTo>
                      <a:lnTo>
                        <a:pt x="2820" y="366"/>
                      </a:lnTo>
                      <a:lnTo>
                        <a:pt x="2820" y="366"/>
                      </a:lnTo>
                      <a:lnTo>
                        <a:pt x="2820" y="366"/>
                      </a:lnTo>
                      <a:lnTo>
                        <a:pt x="2826" y="360"/>
                      </a:lnTo>
                      <a:lnTo>
                        <a:pt x="2826" y="360"/>
                      </a:lnTo>
                      <a:lnTo>
                        <a:pt x="2826" y="360"/>
                      </a:lnTo>
                      <a:lnTo>
                        <a:pt x="2826" y="354"/>
                      </a:lnTo>
                      <a:lnTo>
                        <a:pt x="2826" y="354"/>
                      </a:lnTo>
                      <a:lnTo>
                        <a:pt x="2832" y="354"/>
                      </a:lnTo>
                      <a:lnTo>
                        <a:pt x="2832" y="348"/>
                      </a:lnTo>
                      <a:lnTo>
                        <a:pt x="2832" y="348"/>
                      </a:lnTo>
                      <a:lnTo>
                        <a:pt x="2832" y="348"/>
                      </a:lnTo>
                      <a:lnTo>
                        <a:pt x="2832" y="342"/>
                      </a:lnTo>
                      <a:lnTo>
                        <a:pt x="2838" y="342"/>
                      </a:lnTo>
                      <a:lnTo>
                        <a:pt x="2838" y="336"/>
                      </a:lnTo>
                      <a:lnTo>
                        <a:pt x="2838" y="336"/>
                      </a:lnTo>
                      <a:lnTo>
                        <a:pt x="2838" y="336"/>
                      </a:lnTo>
                      <a:lnTo>
                        <a:pt x="2838" y="330"/>
                      </a:lnTo>
                      <a:lnTo>
                        <a:pt x="2844" y="330"/>
                      </a:lnTo>
                      <a:lnTo>
                        <a:pt x="2844" y="330"/>
                      </a:lnTo>
                      <a:lnTo>
                        <a:pt x="2844" y="324"/>
                      </a:lnTo>
                      <a:lnTo>
                        <a:pt x="2844" y="324"/>
                      </a:lnTo>
                      <a:lnTo>
                        <a:pt x="2844" y="318"/>
                      </a:lnTo>
                      <a:lnTo>
                        <a:pt x="2850" y="318"/>
                      </a:lnTo>
                      <a:lnTo>
                        <a:pt x="2850" y="318"/>
                      </a:lnTo>
                      <a:lnTo>
                        <a:pt x="2850" y="312"/>
                      </a:lnTo>
                      <a:lnTo>
                        <a:pt x="2850" y="312"/>
                      </a:lnTo>
                      <a:lnTo>
                        <a:pt x="2850" y="312"/>
                      </a:lnTo>
                      <a:lnTo>
                        <a:pt x="2856" y="306"/>
                      </a:lnTo>
                      <a:lnTo>
                        <a:pt x="2856" y="306"/>
                      </a:lnTo>
                      <a:lnTo>
                        <a:pt x="2856" y="300"/>
                      </a:lnTo>
                      <a:lnTo>
                        <a:pt x="2856" y="300"/>
                      </a:lnTo>
                      <a:lnTo>
                        <a:pt x="2856" y="300"/>
                      </a:lnTo>
                      <a:lnTo>
                        <a:pt x="2862" y="294"/>
                      </a:lnTo>
                      <a:lnTo>
                        <a:pt x="2862" y="294"/>
                      </a:lnTo>
                      <a:lnTo>
                        <a:pt x="2862" y="294"/>
                      </a:lnTo>
                      <a:lnTo>
                        <a:pt x="2862" y="288"/>
                      </a:lnTo>
                      <a:lnTo>
                        <a:pt x="2862" y="288"/>
                      </a:lnTo>
                      <a:lnTo>
                        <a:pt x="2868" y="282"/>
                      </a:lnTo>
                      <a:lnTo>
                        <a:pt x="2868" y="282"/>
                      </a:lnTo>
                      <a:lnTo>
                        <a:pt x="2868" y="282"/>
                      </a:lnTo>
                      <a:lnTo>
                        <a:pt x="2868" y="276"/>
                      </a:lnTo>
                      <a:lnTo>
                        <a:pt x="2868" y="276"/>
                      </a:lnTo>
                      <a:lnTo>
                        <a:pt x="2874" y="270"/>
                      </a:lnTo>
                      <a:lnTo>
                        <a:pt x="2874" y="270"/>
                      </a:lnTo>
                      <a:lnTo>
                        <a:pt x="2874" y="270"/>
                      </a:lnTo>
                      <a:lnTo>
                        <a:pt x="2874" y="264"/>
                      </a:lnTo>
                      <a:lnTo>
                        <a:pt x="2874" y="264"/>
                      </a:lnTo>
                      <a:lnTo>
                        <a:pt x="2880" y="258"/>
                      </a:lnTo>
                      <a:lnTo>
                        <a:pt x="2880" y="258"/>
                      </a:lnTo>
                      <a:lnTo>
                        <a:pt x="2880" y="258"/>
                      </a:lnTo>
                      <a:lnTo>
                        <a:pt x="2880" y="252"/>
                      </a:lnTo>
                      <a:lnTo>
                        <a:pt x="2880" y="252"/>
                      </a:lnTo>
                      <a:lnTo>
                        <a:pt x="2886" y="246"/>
                      </a:lnTo>
                      <a:lnTo>
                        <a:pt x="2886" y="246"/>
                      </a:lnTo>
                      <a:lnTo>
                        <a:pt x="2886" y="246"/>
                      </a:lnTo>
                      <a:lnTo>
                        <a:pt x="2886" y="240"/>
                      </a:lnTo>
                      <a:lnTo>
                        <a:pt x="2892" y="240"/>
                      </a:lnTo>
                      <a:lnTo>
                        <a:pt x="2892" y="234"/>
                      </a:lnTo>
                      <a:lnTo>
                        <a:pt x="2892" y="234"/>
                      </a:lnTo>
                      <a:lnTo>
                        <a:pt x="2892" y="234"/>
                      </a:lnTo>
                      <a:lnTo>
                        <a:pt x="2892" y="228"/>
                      </a:lnTo>
                      <a:lnTo>
                        <a:pt x="2898" y="228"/>
                      </a:lnTo>
                      <a:lnTo>
                        <a:pt x="2898" y="222"/>
                      </a:lnTo>
                      <a:lnTo>
                        <a:pt x="2898" y="222"/>
                      </a:lnTo>
                      <a:lnTo>
                        <a:pt x="2898" y="222"/>
                      </a:lnTo>
                      <a:lnTo>
                        <a:pt x="2898" y="216"/>
                      </a:lnTo>
                      <a:lnTo>
                        <a:pt x="2904" y="216"/>
                      </a:lnTo>
                      <a:lnTo>
                        <a:pt x="2904" y="210"/>
                      </a:lnTo>
                      <a:lnTo>
                        <a:pt x="2904" y="210"/>
                      </a:lnTo>
                      <a:lnTo>
                        <a:pt x="2904" y="210"/>
                      </a:lnTo>
                      <a:lnTo>
                        <a:pt x="2904" y="204"/>
                      </a:lnTo>
                      <a:lnTo>
                        <a:pt x="2910" y="204"/>
                      </a:lnTo>
                      <a:lnTo>
                        <a:pt x="2910" y="198"/>
                      </a:lnTo>
                      <a:lnTo>
                        <a:pt x="2910" y="198"/>
                      </a:lnTo>
                      <a:lnTo>
                        <a:pt x="2910" y="192"/>
                      </a:lnTo>
                      <a:lnTo>
                        <a:pt x="2910" y="192"/>
                      </a:lnTo>
                      <a:lnTo>
                        <a:pt x="2916" y="192"/>
                      </a:lnTo>
                      <a:lnTo>
                        <a:pt x="2916" y="186"/>
                      </a:lnTo>
                      <a:lnTo>
                        <a:pt x="2916" y="186"/>
                      </a:lnTo>
                      <a:lnTo>
                        <a:pt x="2916" y="180"/>
                      </a:lnTo>
                      <a:lnTo>
                        <a:pt x="2916" y="180"/>
                      </a:lnTo>
                      <a:lnTo>
                        <a:pt x="2922" y="180"/>
                      </a:lnTo>
                      <a:lnTo>
                        <a:pt x="2922" y="180"/>
                      </a:lnTo>
                      <a:lnTo>
                        <a:pt x="2922" y="174"/>
                      </a:lnTo>
                      <a:lnTo>
                        <a:pt x="2922" y="174"/>
                      </a:lnTo>
                      <a:lnTo>
                        <a:pt x="2922" y="174"/>
                      </a:lnTo>
                      <a:lnTo>
                        <a:pt x="2928" y="174"/>
                      </a:lnTo>
                      <a:lnTo>
                        <a:pt x="2928" y="174"/>
                      </a:lnTo>
                      <a:lnTo>
                        <a:pt x="2928" y="174"/>
                      </a:lnTo>
                      <a:lnTo>
                        <a:pt x="2928" y="174"/>
                      </a:lnTo>
                      <a:lnTo>
                        <a:pt x="2928" y="174"/>
                      </a:lnTo>
                      <a:lnTo>
                        <a:pt x="2934" y="174"/>
                      </a:lnTo>
                      <a:lnTo>
                        <a:pt x="2934" y="174"/>
                      </a:lnTo>
                      <a:lnTo>
                        <a:pt x="2934" y="180"/>
                      </a:lnTo>
                      <a:lnTo>
                        <a:pt x="2934" y="180"/>
                      </a:lnTo>
                      <a:lnTo>
                        <a:pt x="2934" y="180"/>
                      </a:lnTo>
                      <a:lnTo>
                        <a:pt x="2940" y="186"/>
                      </a:lnTo>
                      <a:lnTo>
                        <a:pt x="2940" y="186"/>
                      </a:lnTo>
                      <a:lnTo>
                        <a:pt x="2940" y="186"/>
                      </a:lnTo>
                      <a:lnTo>
                        <a:pt x="2940" y="192"/>
                      </a:lnTo>
                      <a:lnTo>
                        <a:pt x="2940" y="192"/>
                      </a:lnTo>
                      <a:lnTo>
                        <a:pt x="2946" y="198"/>
                      </a:lnTo>
                      <a:lnTo>
                        <a:pt x="2946" y="198"/>
                      </a:lnTo>
                      <a:lnTo>
                        <a:pt x="2946" y="204"/>
                      </a:lnTo>
                      <a:lnTo>
                        <a:pt x="2946" y="204"/>
                      </a:lnTo>
                      <a:lnTo>
                        <a:pt x="2946" y="210"/>
                      </a:lnTo>
                      <a:lnTo>
                        <a:pt x="2952" y="210"/>
                      </a:lnTo>
                      <a:lnTo>
                        <a:pt x="2952" y="216"/>
                      </a:lnTo>
                      <a:lnTo>
                        <a:pt x="2952" y="216"/>
                      </a:lnTo>
                      <a:lnTo>
                        <a:pt x="2952" y="222"/>
                      </a:lnTo>
                      <a:lnTo>
                        <a:pt x="2952" y="222"/>
                      </a:lnTo>
                      <a:lnTo>
                        <a:pt x="2958" y="228"/>
                      </a:lnTo>
                      <a:lnTo>
                        <a:pt x="2958" y="228"/>
                      </a:lnTo>
                      <a:lnTo>
                        <a:pt x="2958" y="234"/>
                      </a:lnTo>
                      <a:lnTo>
                        <a:pt x="2958" y="234"/>
                      </a:lnTo>
                      <a:lnTo>
                        <a:pt x="2958" y="240"/>
                      </a:lnTo>
                      <a:lnTo>
                        <a:pt x="2964" y="240"/>
                      </a:lnTo>
                      <a:lnTo>
                        <a:pt x="2964" y="246"/>
                      </a:lnTo>
                      <a:lnTo>
                        <a:pt x="2964" y="246"/>
                      </a:lnTo>
                      <a:lnTo>
                        <a:pt x="2964" y="252"/>
                      </a:lnTo>
                      <a:lnTo>
                        <a:pt x="2964" y="252"/>
                      </a:lnTo>
                      <a:lnTo>
                        <a:pt x="2970" y="258"/>
                      </a:lnTo>
                      <a:lnTo>
                        <a:pt x="2970" y="258"/>
                      </a:lnTo>
                      <a:lnTo>
                        <a:pt x="2970" y="264"/>
                      </a:lnTo>
                      <a:lnTo>
                        <a:pt x="2970" y="264"/>
                      </a:lnTo>
                      <a:lnTo>
                        <a:pt x="2970" y="270"/>
                      </a:lnTo>
                      <a:lnTo>
                        <a:pt x="2976" y="270"/>
                      </a:lnTo>
                      <a:lnTo>
                        <a:pt x="2976" y="270"/>
                      </a:lnTo>
                      <a:lnTo>
                        <a:pt x="2976" y="276"/>
                      </a:lnTo>
                      <a:lnTo>
                        <a:pt x="2976" y="276"/>
                      </a:lnTo>
                      <a:lnTo>
                        <a:pt x="2976" y="282"/>
                      </a:lnTo>
                      <a:lnTo>
                        <a:pt x="2982" y="282"/>
                      </a:lnTo>
                      <a:lnTo>
                        <a:pt x="2982" y="288"/>
                      </a:lnTo>
                      <a:lnTo>
                        <a:pt x="2982" y="288"/>
                      </a:lnTo>
                      <a:lnTo>
                        <a:pt x="2982" y="294"/>
                      </a:lnTo>
                      <a:lnTo>
                        <a:pt x="2982" y="294"/>
                      </a:lnTo>
                      <a:lnTo>
                        <a:pt x="2988" y="300"/>
                      </a:lnTo>
                      <a:lnTo>
                        <a:pt x="2988" y="300"/>
                      </a:lnTo>
                      <a:lnTo>
                        <a:pt x="2988" y="306"/>
                      </a:lnTo>
                      <a:lnTo>
                        <a:pt x="2988" y="306"/>
                      </a:lnTo>
                      <a:lnTo>
                        <a:pt x="2988" y="312"/>
                      </a:lnTo>
                      <a:lnTo>
                        <a:pt x="2994" y="312"/>
                      </a:lnTo>
                      <a:lnTo>
                        <a:pt x="2994" y="312"/>
                      </a:lnTo>
                      <a:lnTo>
                        <a:pt x="2994" y="318"/>
                      </a:lnTo>
                      <a:lnTo>
                        <a:pt x="2994" y="318"/>
                      </a:lnTo>
                      <a:lnTo>
                        <a:pt x="2994" y="324"/>
                      </a:lnTo>
                      <a:lnTo>
                        <a:pt x="3000" y="324"/>
                      </a:lnTo>
                      <a:lnTo>
                        <a:pt x="3000" y="330"/>
                      </a:lnTo>
                      <a:lnTo>
                        <a:pt x="3000" y="330"/>
                      </a:lnTo>
                      <a:lnTo>
                        <a:pt x="3000" y="336"/>
                      </a:lnTo>
                      <a:lnTo>
                        <a:pt x="3000" y="336"/>
                      </a:lnTo>
                      <a:lnTo>
                        <a:pt x="3006" y="342"/>
                      </a:lnTo>
                      <a:lnTo>
                        <a:pt x="3006" y="342"/>
                      </a:lnTo>
                      <a:lnTo>
                        <a:pt x="3006" y="342"/>
                      </a:lnTo>
                      <a:lnTo>
                        <a:pt x="3006" y="348"/>
                      </a:lnTo>
                      <a:lnTo>
                        <a:pt x="3006" y="348"/>
                      </a:lnTo>
                      <a:lnTo>
                        <a:pt x="3012" y="354"/>
                      </a:lnTo>
                      <a:lnTo>
                        <a:pt x="3012" y="354"/>
                      </a:lnTo>
                      <a:lnTo>
                        <a:pt x="3012" y="360"/>
                      </a:lnTo>
                      <a:lnTo>
                        <a:pt x="3012" y="360"/>
                      </a:lnTo>
                      <a:lnTo>
                        <a:pt x="3012" y="366"/>
                      </a:lnTo>
                      <a:lnTo>
                        <a:pt x="3018" y="366"/>
                      </a:lnTo>
                      <a:lnTo>
                        <a:pt x="3018" y="366"/>
                      </a:lnTo>
                      <a:lnTo>
                        <a:pt x="3018" y="372"/>
                      </a:lnTo>
                      <a:lnTo>
                        <a:pt x="3018" y="372"/>
                      </a:lnTo>
                      <a:lnTo>
                        <a:pt x="3018" y="378"/>
                      </a:lnTo>
                      <a:lnTo>
                        <a:pt x="3024" y="378"/>
                      </a:lnTo>
                      <a:lnTo>
                        <a:pt x="3024" y="384"/>
                      </a:lnTo>
                      <a:lnTo>
                        <a:pt x="3024" y="384"/>
                      </a:lnTo>
                      <a:lnTo>
                        <a:pt x="3024" y="384"/>
                      </a:lnTo>
                      <a:lnTo>
                        <a:pt x="3024" y="390"/>
                      </a:lnTo>
                      <a:lnTo>
                        <a:pt x="3030" y="390"/>
                      </a:lnTo>
                      <a:lnTo>
                        <a:pt x="3030" y="396"/>
                      </a:lnTo>
                      <a:lnTo>
                        <a:pt x="3030" y="396"/>
                      </a:lnTo>
                      <a:lnTo>
                        <a:pt x="3030" y="402"/>
                      </a:lnTo>
                      <a:lnTo>
                        <a:pt x="3030" y="402"/>
                      </a:lnTo>
                      <a:lnTo>
                        <a:pt x="3036" y="402"/>
                      </a:lnTo>
                      <a:lnTo>
                        <a:pt x="3036" y="402"/>
                      </a:lnTo>
                      <a:lnTo>
                        <a:pt x="3036" y="408"/>
                      </a:lnTo>
                      <a:lnTo>
                        <a:pt x="3036" y="408"/>
                      </a:lnTo>
                      <a:lnTo>
                        <a:pt x="3036" y="414"/>
                      </a:lnTo>
                      <a:lnTo>
                        <a:pt x="3036" y="414"/>
                      </a:lnTo>
                      <a:lnTo>
                        <a:pt x="3042" y="414"/>
                      </a:lnTo>
                      <a:lnTo>
                        <a:pt x="3042" y="420"/>
                      </a:lnTo>
                      <a:lnTo>
                        <a:pt x="3042" y="420"/>
                      </a:lnTo>
                      <a:lnTo>
                        <a:pt x="3042" y="420"/>
                      </a:lnTo>
                      <a:lnTo>
                        <a:pt x="3042" y="426"/>
                      </a:lnTo>
                      <a:lnTo>
                        <a:pt x="3048" y="426"/>
                      </a:lnTo>
                      <a:lnTo>
                        <a:pt x="3048" y="432"/>
                      </a:lnTo>
                      <a:lnTo>
                        <a:pt x="3048" y="432"/>
                      </a:lnTo>
                      <a:lnTo>
                        <a:pt x="3048" y="432"/>
                      </a:lnTo>
                      <a:lnTo>
                        <a:pt x="3054" y="438"/>
                      </a:lnTo>
                      <a:lnTo>
                        <a:pt x="3054" y="438"/>
                      </a:lnTo>
                      <a:lnTo>
                        <a:pt x="3054" y="438"/>
                      </a:lnTo>
                      <a:lnTo>
                        <a:pt x="3054" y="444"/>
                      </a:lnTo>
                      <a:lnTo>
                        <a:pt x="3054" y="444"/>
                      </a:lnTo>
                      <a:lnTo>
                        <a:pt x="3060" y="450"/>
                      </a:lnTo>
                      <a:lnTo>
                        <a:pt x="3060" y="450"/>
                      </a:lnTo>
                      <a:lnTo>
                        <a:pt x="3060" y="450"/>
                      </a:lnTo>
                      <a:lnTo>
                        <a:pt x="3060" y="456"/>
                      </a:lnTo>
                      <a:lnTo>
                        <a:pt x="3060" y="456"/>
                      </a:lnTo>
                      <a:lnTo>
                        <a:pt x="3060" y="456"/>
                      </a:lnTo>
                      <a:lnTo>
                        <a:pt x="3066" y="462"/>
                      </a:lnTo>
                      <a:lnTo>
                        <a:pt x="3066" y="462"/>
                      </a:lnTo>
                      <a:lnTo>
                        <a:pt x="3066" y="468"/>
                      </a:lnTo>
                      <a:lnTo>
                        <a:pt x="3066" y="468"/>
                      </a:lnTo>
                      <a:lnTo>
                        <a:pt x="3066" y="474"/>
                      </a:lnTo>
                      <a:lnTo>
                        <a:pt x="3072" y="480"/>
                      </a:lnTo>
                      <a:lnTo>
                        <a:pt x="3072" y="480"/>
                      </a:lnTo>
                      <a:lnTo>
                        <a:pt x="3072" y="486"/>
                      </a:lnTo>
                      <a:lnTo>
                        <a:pt x="3072" y="486"/>
                      </a:lnTo>
                      <a:lnTo>
                        <a:pt x="3072" y="492"/>
                      </a:lnTo>
                      <a:lnTo>
                        <a:pt x="3078" y="498"/>
                      </a:lnTo>
                      <a:lnTo>
                        <a:pt x="3078" y="498"/>
                      </a:lnTo>
                      <a:lnTo>
                        <a:pt x="3078" y="504"/>
                      </a:lnTo>
                      <a:lnTo>
                        <a:pt x="3078" y="504"/>
                      </a:lnTo>
                      <a:lnTo>
                        <a:pt x="3078" y="510"/>
                      </a:lnTo>
                      <a:lnTo>
                        <a:pt x="3084" y="510"/>
                      </a:lnTo>
                      <a:lnTo>
                        <a:pt x="3084" y="516"/>
                      </a:lnTo>
                      <a:lnTo>
                        <a:pt x="3084" y="522"/>
                      </a:lnTo>
                      <a:lnTo>
                        <a:pt x="3084" y="522"/>
                      </a:lnTo>
                      <a:lnTo>
                        <a:pt x="3084" y="528"/>
                      </a:lnTo>
                      <a:lnTo>
                        <a:pt x="3090" y="528"/>
                      </a:lnTo>
                      <a:lnTo>
                        <a:pt x="3090" y="534"/>
                      </a:lnTo>
                      <a:lnTo>
                        <a:pt x="3090" y="534"/>
                      </a:lnTo>
                      <a:lnTo>
                        <a:pt x="3090" y="540"/>
                      </a:lnTo>
                      <a:lnTo>
                        <a:pt x="3090" y="540"/>
                      </a:lnTo>
                      <a:lnTo>
                        <a:pt x="3096" y="546"/>
                      </a:lnTo>
                      <a:lnTo>
                        <a:pt x="3096" y="546"/>
                      </a:lnTo>
                      <a:lnTo>
                        <a:pt x="3096" y="552"/>
                      </a:lnTo>
                      <a:lnTo>
                        <a:pt x="3096" y="558"/>
                      </a:lnTo>
                      <a:lnTo>
                        <a:pt x="3096" y="558"/>
                      </a:lnTo>
                      <a:lnTo>
                        <a:pt x="3102" y="564"/>
                      </a:lnTo>
                      <a:lnTo>
                        <a:pt x="3102" y="564"/>
                      </a:lnTo>
                      <a:lnTo>
                        <a:pt x="3102" y="570"/>
                      </a:lnTo>
                      <a:lnTo>
                        <a:pt x="3102" y="570"/>
                      </a:lnTo>
                      <a:lnTo>
                        <a:pt x="3102" y="576"/>
                      </a:lnTo>
                      <a:lnTo>
                        <a:pt x="3108" y="576"/>
                      </a:lnTo>
                      <a:lnTo>
                        <a:pt x="3108" y="582"/>
                      </a:lnTo>
                      <a:lnTo>
                        <a:pt x="3108" y="582"/>
                      </a:lnTo>
                      <a:lnTo>
                        <a:pt x="3108" y="588"/>
                      </a:lnTo>
                      <a:lnTo>
                        <a:pt x="3108" y="588"/>
                      </a:lnTo>
                      <a:lnTo>
                        <a:pt x="3114" y="594"/>
                      </a:lnTo>
                      <a:lnTo>
                        <a:pt x="3114" y="594"/>
                      </a:lnTo>
                      <a:lnTo>
                        <a:pt x="3114" y="600"/>
                      </a:lnTo>
                      <a:lnTo>
                        <a:pt x="3114" y="600"/>
                      </a:lnTo>
                      <a:lnTo>
                        <a:pt x="3114" y="606"/>
                      </a:lnTo>
                      <a:lnTo>
                        <a:pt x="3120" y="606"/>
                      </a:lnTo>
                      <a:lnTo>
                        <a:pt x="3120" y="612"/>
                      </a:lnTo>
                      <a:lnTo>
                        <a:pt x="3120" y="612"/>
                      </a:lnTo>
                      <a:lnTo>
                        <a:pt x="3120" y="612"/>
                      </a:lnTo>
                      <a:lnTo>
                        <a:pt x="3120" y="618"/>
                      </a:lnTo>
                      <a:lnTo>
                        <a:pt x="3126" y="618"/>
                      </a:lnTo>
                      <a:lnTo>
                        <a:pt x="3126" y="624"/>
                      </a:lnTo>
                      <a:lnTo>
                        <a:pt x="3126" y="624"/>
                      </a:lnTo>
                      <a:lnTo>
                        <a:pt x="3126" y="630"/>
                      </a:lnTo>
                      <a:lnTo>
                        <a:pt x="3126" y="630"/>
                      </a:lnTo>
                      <a:lnTo>
                        <a:pt x="3132" y="636"/>
                      </a:lnTo>
                      <a:lnTo>
                        <a:pt x="3132" y="636"/>
                      </a:lnTo>
                      <a:lnTo>
                        <a:pt x="3132" y="642"/>
                      </a:lnTo>
                      <a:lnTo>
                        <a:pt x="3132" y="642"/>
                      </a:lnTo>
                      <a:lnTo>
                        <a:pt x="3132" y="642"/>
                      </a:lnTo>
                      <a:lnTo>
                        <a:pt x="3138" y="648"/>
                      </a:lnTo>
                      <a:lnTo>
                        <a:pt x="3138" y="648"/>
                      </a:lnTo>
                      <a:lnTo>
                        <a:pt x="3138" y="654"/>
                      </a:lnTo>
                      <a:lnTo>
                        <a:pt x="3138" y="654"/>
                      </a:lnTo>
                      <a:lnTo>
                        <a:pt x="3138" y="660"/>
                      </a:lnTo>
                      <a:lnTo>
                        <a:pt x="3144" y="660"/>
                      </a:lnTo>
                      <a:lnTo>
                        <a:pt x="3144" y="660"/>
                      </a:lnTo>
                      <a:lnTo>
                        <a:pt x="3144" y="666"/>
                      </a:lnTo>
                      <a:lnTo>
                        <a:pt x="3144" y="666"/>
                      </a:lnTo>
                      <a:lnTo>
                        <a:pt x="3144" y="672"/>
                      </a:lnTo>
                      <a:lnTo>
                        <a:pt x="3150" y="672"/>
                      </a:lnTo>
                      <a:lnTo>
                        <a:pt x="3150" y="672"/>
                      </a:lnTo>
                      <a:lnTo>
                        <a:pt x="3150" y="678"/>
                      </a:lnTo>
                      <a:lnTo>
                        <a:pt x="3150" y="678"/>
                      </a:lnTo>
                      <a:lnTo>
                        <a:pt x="3150" y="684"/>
                      </a:lnTo>
                      <a:lnTo>
                        <a:pt x="3156" y="684"/>
                      </a:lnTo>
                      <a:lnTo>
                        <a:pt x="3156" y="684"/>
                      </a:lnTo>
                      <a:lnTo>
                        <a:pt x="3156" y="690"/>
                      </a:lnTo>
                      <a:lnTo>
                        <a:pt x="3156" y="690"/>
                      </a:lnTo>
                      <a:lnTo>
                        <a:pt x="3156" y="696"/>
                      </a:lnTo>
                      <a:lnTo>
                        <a:pt x="3162" y="696"/>
                      </a:lnTo>
                      <a:lnTo>
                        <a:pt x="3162" y="696"/>
                      </a:lnTo>
                      <a:lnTo>
                        <a:pt x="3162" y="702"/>
                      </a:lnTo>
                      <a:lnTo>
                        <a:pt x="3162" y="702"/>
                      </a:lnTo>
                      <a:lnTo>
                        <a:pt x="3162" y="702"/>
                      </a:lnTo>
                      <a:lnTo>
                        <a:pt x="3168" y="708"/>
                      </a:lnTo>
                      <a:lnTo>
                        <a:pt x="3168" y="708"/>
                      </a:lnTo>
                      <a:lnTo>
                        <a:pt x="3168" y="708"/>
                      </a:lnTo>
                      <a:lnTo>
                        <a:pt x="3168" y="714"/>
                      </a:lnTo>
                      <a:lnTo>
                        <a:pt x="3168" y="714"/>
                      </a:lnTo>
                      <a:lnTo>
                        <a:pt x="3174" y="714"/>
                      </a:lnTo>
                      <a:lnTo>
                        <a:pt x="3174" y="714"/>
                      </a:lnTo>
                      <a:lnTo>
                        <a:pt x="3174" y="720"/>
                      </a:lnTo>
                      <a:lnTo>
                        <a:pt x="3174" y="720"/>
                      </a:lnTo>
                      <a:lnTo>
                        <a:pt x="3174" y="720"/>
                      </a:lnTo>
                      <a:lnTo>
                        <a:pt x="3180" y="720"/>
                      </a:lnTo>
                      <a:lnTo>
                        <a:pt x="3180" y="720"/>
                      </a:lnTo>
                      <a:lnTo>
                        <a:pt x="3180" y="720"/>
                      </a:lnTo>
                      <a:lnTo>
                        <a:pt x="3180" y="720"/>
                      </a:lnTo>
                      <a:lnTo>
                        <a:pt x="3180" y="714"/>
                      </a:lnTo>
                      <a:lnTo>
                        <a:pt x="3186" y="714"/>
                      </a:lnTo>
                      <a:lnTo>
                        <a:pt x="3186" y="714"/>
                      </a:lnTo>
                      <a:lnTo>
                        <a:pt x="3186" y="714"/>
                      </a:lnTo>
                      <a:lnTo>
                        <a:pt x="3186" y="708"/>
                      </a:lnTo>
                      <a:lnTo>
                        <a:pt x="3186" y="708"/>
                      </a:lnTo>
                      <a:lnTo>
                        <a:pt x="3192" y="708"/>
                      </a:lnTo>
                      <a:lnTo>
                        <a:pt x="3192" y="702"/>
                      </a:lnTo>
                      <a:lnTo>
                        <a:pt x="3192" y="702"/>
                      </a:lnTo>
                      <a:lnTo>
                        <a:pt x="3192" y="696"/>
                      </a:lnTo>
                      <a:lnTo>
                        <a:pt x="3192" y="696"/>
                      </a:lnTo>
                      <a:lnTo>
                        <a:pt x="3198" y="690"/>
                      </a:lnTo>
                      <a:lnTo>
                        <a:pt x="3198" y="690"/>
                      </a:lnTo>
                      <a:lnTo>
                        <a:pt x="3198" y="684"/>
                      </a:lnTo>
                      <a:lnTo>
                        <a:pt x="3198" y="678"/>
                      </a:lnTo>
                      <a:lnTo>
                        <a:pt x="3198" y="678"/>
                      </a:lnTo>
                      <a:lnTo>
                        <a:pt x="3204" y="672"/>
                      </a:lnTo>
                      <a:lnTo>
                        <a:pt x="3204" y="666"/>
                      </a:lnTo>
                      <a:lnTo>
                        <a:pt x="3204" y="666"/>
                      </a:lnTo>
                      <a:lnTo>
                        <a:pt x="3204" y="660"/>
                      </a:lnTo>
                      <a:lnTo>
                        <a:pt x="3204" y="660"/>
                      </a:lnTo>
                      <a:lnTo>
                        <a:pt x="3210" y="654"/>
                      </a:lnTo>
                      <a:lnTo>
                        <a:pt x="3210" y="648"/>
                      </a:lnTo>
                      <a:lnTo>
                        <a:pt x="3210" y="642"/>
                      </a:lnTo>
                      <a:lnTo>
                        <a:pt x="3210" y="642"/>
                      </a:lnTo>
                      <a:lnTo>
                        <a:pt x="3210" y="636"/>
                      </a:lnTo>
                      <a:lnTo>
                        <a:pt x="3216" y="630"/>
                      </a:lnTo>
                      <a:lnTo>
                        <a:pt x="3216" y="630"/>
                      </a:lnTo>
                      <a:lnTo>
                        <a:pt x="3216" y="624"/>
                      </a:lnTo>
                      <a:lnTo>
                        <a:pt x="3216" y="618"/>
                      </a:lnTo>
                      <a:lnTo>
                        <a:pt x="3216" y="612"/>
                      </a:lnTo>
                      <a:lnTo>
                        <a:pt x="3222" y="612"/>
                      </a:lnTo>
                      <a:lnTo>
                        <a:pt x="3222" y="606"/>
                      </a:lnTo>
                      <a:lnTo>
                        <a:pt x="3222" y="600"/>
                      </a:lnTo>
                      <a:lnTo>
                        <a:pt x="3222" y="594"/>
                      </a:lnTo>
                      <a:lnTo>
                        <a:pt x="3222" y="594"/>
                      </a:lnTo>
                      <a:lnTo>
                        <a:pt x="3228" y="588"/>
                      </a:lnTo>
                      <a:lnTo>
                        <a:pt x="3228" y="582"/>
                      </a:lnTo>
                      <a:lnTo>
                        <a:pt x="3228" y="576"/>
                      </a:lnTo>
                      <a:lnTo>
                        <a:pt x="3228" y="576"/>
                      </a:lnTo>
                      <a:lnTo>
                        <a:pt x="3228" y="570"/>
                      </a:lnTo>
                      <a:lnTo>
                        <a:pt x="3234" y="564"/>
                      </a:lnTo>
                      <a:lnTo>
                        <a:pt x="3234" y="558"/>
                      </a:lnTo>
                      <a:lnTo>
                        <a:pt x="3234" y="552"/>
                      </a:lnTo>
                      <a:lnTo>
                        <a:pt x="3234" y="546"/>
                      </a:lnTo>
                      <a:lnTo>
                        <a:pt x="3234" y="546"/>
                      </a:lnTo>
                      <a:lnTo>
                        <a:pt x="3240" y="540"/>
                      </a:lnTo>
                      <a:lnTo>
                        <a:pt x="3240" y="534"/>
                      </a:lnTo>
                      <a:lnTo>
                        <a:pt x="3240" y="528"/>
                      </a:lnTo>
                      <a:lnTo>
                        <a:pt x="3240" y="522"/>
                      </a:lnTo>
                      <a:lnTo>
                        <a:pt x="3240" y="516"/>
                      </a:lnTo>
                      <a:lnTo>
                        <a:pt x="3246" y="510"/>
                      </a:lnTo>
                      <a:lnTo>
                        <a:pt x="3246" y="510"/>
                      </a:lnTo>
                      <a:lnTo>
                        <a:pt x="3246" y="504"/>
                      </a:lnTo>
                      <a:lnTo>
                        <a:pt x="3246" y="498"/>
                      </a:lnTo>
                      <a:lnTo>
                        <a:pt x="3246" y="492"/>
                      </a:lnTo>
                      <a:lnTo>
                        <a:pt x="3252" y="486"/>
                      </a:lnTo>
                      <a:lnTo>
                        <a:pt x="3252" y="480"/>
                      </a:lnTo>
                      <a:lnTo>
                        <a:pt x="3252" y="474"/>
                      </a:lnTo>
                      <a:lnTo>
                        <a:pt x="3252" y="468"/>
                      </a:lnTo>
                      <a:lnTo>
                        <a:pt x="3252" y="462"/>
                      </a:lnTo>
                      <a:lnTo>
                        <a:pt x="3258" y="456"/>
                      </a:lnTo>
                      <a:lnTo>
                        <a:pt x="3258" y="450"/>
                      </a:lnTo>
                      <a:lnTo>
                        <a:pt x="3258" y="444"/>
                      </a:lnTo>
                      <a:lnTo>
                        <a:pt x="3258" y="438"/>
                      </a:lnTo>
                      <a:lnTo>
                        <a:pt x="3258" y="432"/>
                      </a:lnTo>
                      <a:lnTo>
                        <a:pt x="3264" y="426"/>
                      </a:lnTo>
                      <a:lnTo>
                        <a:pt x="3264" y="420"/>
                      </a:lnTo>
                      <a:lnTo>
                        <a:pt x="3264" y="414"/>
                      </a:lnTo>
                      <a:lnTo>
                        <a:pt x="3264" y="408"/>
                      </a:lnTo>
                      <a:lnTo>
                        <a:pt x="3270" y="402"/>
                      </a:lnTo>
                      <a:lnTo>
                        <a:pt x="3270" y="396"/>
                      </a:lnTo>
                      <a:lnTo>
                        <a:pt x="3270" y="390"/>
                      </a:lnTo>
                      <a:lnTo>
                        <a:pt x="3270" y="384"/>
                      </a:lnTo>
                      <a:lnTo>
                        <a:pt x="3270" y="378"/>
                      </a:lnTo>
                      <a:lnTo>
                        <a:pt x="3276" y="372"/>
                      </a:lnTo>
                      <a:lnTo>
                        <a:pt x="3276" y="366"/>
                      </a:lnTo>
                      <a:lnTo>
                        <a:pt x="3276" y="360"/>
                      </a:lnTo>
                      <a:lnTo>
                        <a:pt x="3276" y="354"/>
                      </a:lnTo>
                      <a:lnTo>
                        <a:pt x="3276" y="348"/>
                      </a:lnTo>
                      <a:lnTo>
                        <a:pt x="3282" y="342"/>
                      </a:lnTo>
                      <a:lnTo>
                        <a:pt x="3282" y="336"/>
                      </a:lnTo>
                      <a:lnTo>
                        <a:pt x="3282" y="324"/>
                      </a:lnTo>
                      <a:lnTo>
                        <a:pt x="3282" y="318"/>
                      </a:lnTo>
                      <a:lnTo>
                        <a:pt x="3282" y="312"/>
                      </a:lnTo>
                      <a:lnTo>
                        <a:pt x="3288" y="306"/>
                      </a:lnTo>
                      <a:lnTo>
                        <a:pt x="3288" y="300"/>
                      </a:lnTo>
                      <a:lnTo>
                        <a:pt x="3288" y="294"/>
                      </a:lnTo>
                      <a:lnTo>
                        <a:pt x="3288" y="288"/>
                      </a:lnTo>
                      <a:lnTo>
                        <a:pt x="3288" y="282"/>
                      </a:lnTo>
                      <a:lnTo>
                        <a:pt x="3294" y="270"/>
                      </a:lnTo>
                      <a:lnTo>
                        <a:pt x="3294" y="264"/>
                      </a:lnTo>
                      <a:lnTo>
                        <a:pt x="3294" y="258"/>
                      </a:lnTo>
                      <a:lnTo>
                        <a:pt x="3294" y="252"/>
                      </a:lnTo>
                      <a:lnTo>
                        <a:pt x="3294" y="246"/>
                      </a:lnTo>
                      <a:lnTo>
                        <a:pt x="3300" y="234"/>
                      </a:lnTo>
                      <a:lnTo>
                        <a:pt x="3300" y="228"/>
                      </a:lnTo>
                      <a:lnTo>
                        <a:pt x="3300" y="222"/>
                      </a:lnTo>
                      <a:lnTo>
                        <a:pt x="3300" y="216"/>
                      </a:lnTo>
                      <a:lnTo>
                        <a:pt x="3300" y="210"/>
                      </a:lnTo>
                      <a:lnTo>
                        <a:pt x="3306" y="204"/>
                      </a:lnTo>
                      <a:lnTo>
                        <a:pt x="3306" y="198"/>
                      </a:lnTo>
                      <a:lnTo>
                        <a:pt x="3306" y="192"/>
                      </a:lnTo>
                      <a:lnTo>
                        <a:pt x="3306" y="192"/>
                      </a:lnTo>
                      <a:lnTo>
                        <a:pt x="3306" y="186"/>
                      </a:lnTo>
                      <a:lnTo>
                        <a:pt x="3312" y="186"/>
                      </a:lnTo>
                      <a:lnTo>
                        <a:pt x="3312" y="186"/>
                      </a:lnTo>
                      <a:lnTo>
                        <a:pt x="3312" y="186"/>
                      </a:lnTo>
                      <a:lnTo>
                        <a:pt x="3312" y="186"/>
                      </a:lnTo>
                      <a:lnTo>
                        <a:pt x="3312" y="186"/>
                      </a:lnTo>
                      <a:lnTo>
                        <a:pt x="3318" y="186"/>
                      </a:lnTo>
                      <a:lnTo>
                        <a:pt x="3318" y="192"/>
                      </a:lnTo>
                      <a:lnTo>
                        <a:pt x="3318" y="192"/>
                      </a:lnTo>
                      <a:lnTo>
                        <a:pt x="3318" y="198"/>
                      </a:lnTo>
                      <a:lnTo>
                        <a:pt x="3318" y="204"/>
                      </a:lnTo>
                      <a:lnTo>
                        <a:pt x="3324" y="210"/>
                      </a:lnTo>
                      <a:lnTo>
                        <a:pt x="3324" y="216"/>
                      </a:lnTo>
                      <a:lnTo>
                        <a:pt x="3324" y="222"/>
                      </a:lnTo>
                      <a:lnTo>
                        <a:pt x="3324" y="228"/>
                      </a:lnTo>
                      <a:lnTo>
                        <a:pt x="3324" y="234"/>
                      </a:lnTo>
                      <a:lnTo>
                        <a:pt x="3330" y="246"/>
                      </a:lnTo>
                      <a:lnTo>
                        <a:pt x="3330" y="252"/>
                      </a:lnTo>
                      <a:lnTo>
                        <a:pt x="3330" y="264"/>
                      </a:lnTo>
                      <a:lnTo>
                        <a:pt x="3330" y="270"/>
                      </a:lnTo>
                      <a:lnTo>
                        <a:pt x="3330" y="282"/>
                      </a:lnTo>
                      <a:lnTo>
                        <a:pt x="3336" y="288"/>
                      </a:lnTo>
                      <a:lnTo>
                        <a:pt x="3336" y="294"/>
                      </a:lnTo>
                      <a:lnTo>
                        <a:pt x="3336" y="306"/>
                      </a:lnTo>
                      <a:lnTo>
                        <a:pt x="3336" y="312"/>
                      </a:lnTo>
                      <a:lnTo>
                        <a:pt x="3336" y="324"/>
                      </a:lnTo>
                      <a:lnTo>
                        <a:pt x="3342" y="330"/>
                      </a:lnTo>
                      <a:lnTo>
                        <a:pt x="3342" y="336"/>
                      </a:lnTo>
                      <a:lnTo>
                        <a:pt x="3342" y="348"/>
                      </a:lnTo>
                      <a:lnTo>
                        <a:pt x="3342" y="354"/>
                      </a:lnTo>
                      <a:lnTo>
                        <a:pt x="3342" y="366"/>
                      </a:lnTo>
                      <a:lnTo>
                        <a:pt x="3348" y="372"/>
                      </a:lnTo>
                      <a:lnTo>
                        <a:pt x="3348" y="378"/>
                      </a:lnTo>
                      <a:lnTo>
                        <a:pt x="3348" y="390"/>
                      </a:lnTo>
                      <a:lnTo>
                        <a:pt x="3348" y="396"/>
                      </a:lnTo>
                      <a:lnTo>
                        <a:pt x="3348" y="402"/>
                      </a:lnTo>
                      <a:lnTo>
                        <a:pt x="3354" y="408"/>
                      </a:lnTo>
                      <a:lnTo>
                        <a:pt x="3354" y="420"/>
                      </a:lnTo>
                      <a:lnTo>
                        <a:pt x="3354" y="426"/>
                      </a:lnTo>
                      <a:lnTo>
                        <a:pt x="3354" y="432"/>
                      </a:lnTo>
                      <a:lnTo>
                        <a:pt x="3354" y="438"/>
                      </a:lnTo>
                      <a:lnTo>
                        <a:pt x="3360" y="450"/>
                      </a:lnTo>
                      <a:lnTo>
                        <a:pt x="3360" y="456"/>
                      </a:lnTo>
                      <a:lnTo>
                        <a:pt x="3360" y="462"/>
                      </a:lnTo>
                      <a:lnTo>
                        <a:pt x="3360" y="468"/>
                      </a:lnTo>
                      <a:lnTo>
                        <a:pt x="3360" y="474"/>
                      </a:lnTo>
                      <a:lnTo>
                        <a:pt x="3366" y="486"/>
                      </a:lnTo>
                      <a:lnTo>
                        <a:pt x="3366" y="492"/>
                      </a:lnTo>
                      <a:lnTo>
                        <a:pt x="3366" y="498"/>
                      </a:lnTo>
                      <a:lnTo>
                        <a:pt x="3366" y="504"/>
                      </a:lnTo>
                      <a:lnTo>
                        <a:pt x="3366" y="510"/>
                      </a:lnTo>
                      <a:lnTo>
                        <a:pt x="3372" y="516"/>
                      </a:lnTo>
                      <a:lnTo>
                        <a:pt x="3372" y="522"/>
                      </a:lnTo>
                      <a:lnTo>
                        <a:pt x="3372" y="528"/>
                      </a:lnTo>
                      <a:lnTo>
                        <a:pt x="3372" y="540"/>
                      </a:lnTo>
                      <a:lnTo>
                        <a:pt x="3372" y="546"/>
                      </a:lnTo>
                      <a:lnTo>
                        <a:pt x="3378" y="552"/>
                      </a:lnTo>
                      <a:lnTo>
                        <a:pt x="3378" y="558"/>
                      </a:lnTo>
                      <a:lnTo>
                        <a:pt x="3378" y="564"/>
                      </a:lnTo>
                      <a:lnTo>
                        <a:pt x="3378" y="570"/>
                      </a:lnTo>
                      <a:lnTo>
                        <a:pt x="3378" y="576"/>
                      </a:lnTo>
                      <a:lnTo>
                        <a:pt x="3384" y="582"/>
                      </a:lnTo>
                      <a:lnTo>
                        <a:pt x="3384" y="588"/>
                      </a:lnTo>
                      <a:lnTo>
                        <a:pt x="3384" y="594"/>
                      </a:lnTo>
                      <a:lnTo>
                        <a:pt x="3384" y="600"/>
                      </a:lnTo>
                      <a:lnTo>
                        <a:pt x="3384" y="606"/>
                      </a:lnTo>
                      <a:lnTo>
                        <a:pt x="3390" y="612"/>
                      </a:lnTo>
                      <a:lnTo>
                        <a:pt x="3390" y="618"/>
                      </a:lnTo>
                      <a:lnTo>
                        <a:pt x="3390" y="618"/>
                      </a:lnTo>
                      <a:lnTo>
                        <a:pt x="3390" y="624"/>
                      </a:lnTo>
                      <a:lnTo>
                        <a:pt x="3390" y="630"/>
                      </a:lnTo>
                      <a:lnTo>
                        <a:pt x="3396" y="636"/>
                      </a:lnTo>
                      <a:lnTo>
                        <a:pt x="3396" y="642"/>
                      </a:lnTo>
                      <a:lnTo>
                        <a:pt x="3396" y="648"/>
                      </a:lnTo>
                      <a:lnTo>
                        <a:pt x="3396" y="654"/>
                      </a:lnTo>
                      <a:lnTo>
                        <a:pt x="3396" y="660"/>
                      </a:lnTo>
                      <a:lnTo>
                        <a:pt x="3402" y="660"/>
                      </a:lnTo>
                      <a:lnTo>
                        <a:pt x="3402" y="666"/>
                      </a:lnTo>
                      <a:lnTo>
                        <a:pt x="3402" y="672"/>
                      </a:lnTo>
                      <a:lnTo>
                        <a:pt x="3402" y="678"/>
                      </a:lnTo>
                      <a:lnTo>
                        <a:pt x="3402" y="684"/>
                      </a:lnTo>
                      <a:lnTo>
                        <a:pt x="3408" y="684"/>
                      </a:lnTo>
                      <a:lnTo>
                        <a:pt x="3408" y="690"/>
                      </a:lnTo>
                      <a:lnTo>
                        <a:pt x="3408" y="696"/>
                      </a:lnTo>
                      <a:lnTo>
                        <a:pt x="3408" y="702"/>
                      </a:lnTo>
                      <a:lnTo>
                        <a:pt x="3408" y="702"/>
                      </a:lnTo>
                      <a:lnTo>
                        <a:pt x="3414" y="708"/>
                      </a:lnTo>
                      <a:lnTo>
                        <a:pt x="3414" y="714"/>
                      </a:lnTo>
                      <a:lnTo>
                        <a:pt x="3414" y="714"/>
                      </a:lnTo>
                      <a:lnTo>
                        <a:pt x="3414" y="720"/>
                      </a:lnTo>
                      <a:lnTo>
                        <a:pt x="3414" y="726"/>
                      </a:lnTo>
                      <a:lnTo>
                        <a:pt x="3420" y="726"/>
                      </a:lnTo>
                      <a:lnTo>
                        <a:pt x="3420" y="732"/>
                      </a:lnTo>
                      <a:lnTo>
                        <a:pt x="3420" y="738"/>
                      </a:lnTo>
                      <a:lnTo>
                        <a:pt x="3420" y="738"/>
                      </a:lnTo>
                      <a:lnTo>
                        <a:pt x="3420" y="744"/>
                      </a:lnTo>
                      <a:lnTo>
                        <a:pt x="3426" y="750"/>
                      </a:lnTo>
                      <a:lnTo>
                        <a:pt x="3426" y="750"/>
                      </a:lnTo>
                      <a:lnTo>
                        <a:pt x="3426" y="756"/>
                      </a:lnTo>
                      <a:lnTo>
                        <a:pt x="3426" y="756"/>
                      </a:lnTo>
                      <a:lnTo>
                        <a:pt x="3426" y="762"/>
                      </a:lnTo>
                      <a:lnTo>
                        <a:pt x="3432" y="762"/>
                      </a:lnTo>
                      <a:lnTo>
                        <a:pt x="3432" y="768"/>
                      </a:lnTo>
                      <a:lnTo>
                        <a:pt x="3432" y="774"/>
                      </a:lnTo>
                      <a:lnTo>
                        <a:pt x="3432" y="774"/>
                      </a:lnTo>
                      <a:lnTo>
                        <a:pt x="3432" y="774"/>
                      </a:lnTo>
                      <a:lnTo>
                        <a:pt x="3438" y="780"/>
                      </a:lnTo>
                      <a:lnTo>
                        <a:pt x="3438" y="780"/>
                      </a:lnTo>
                      <a:lnTo>
                        <a:pt x="3438" y="786"/>
                      </a:lnTo>
                      <a:lnTo>
                        <a:pt x="3438" y="786"/>
                      </a:lnTo>
                      <a:lnTo>
                        <a:pt x="3438" y="786"/>
                      </a:lnTo>
                      <a:lnTo>
                        <a:pt x="3444" y="792"/>
                      </a:lnTo>
                      <a:lnTo>
                        <a:pt x="3444" y="792"/>
                      </a:lnTo>
                      <a:lnTo>
                        <a:pt x="3444" y="792"/>
                      </a:lnTo>
                      <a:lnTo>
                        <a:pt x="3444" y="798"/>
                      </a:lnTo>
                      <a:lnTo>
                        <a:pt x="3444" y="798"/>
                      </a:lnTo>
                      <a:lnTo>
                        <a:pt x="3450" y="798"/>
                      </a:lnTo>
                      <a:lnTo>
                        <a:pt x="3450" y="798"/>
                      </a:lnTo>
                      <a:lnTo>
                        <a:pt x="3450" y="798"/>
                      </a:lnTo>
                      <a:lnTo>
                        <a:pt x="3450" y="804"/>
                      </a:lnTo>
                      <a:lnTo>
                        <a:pt x="3450" y="804"/>
                      </a:lnTo>
                      <a:lnTo>
                        <a:pt x="3456" y="804"/>
                      </a:lnTo>
                      <a:lnTo>
                        <a:pt x="3456" y="804"/>
                      </a:lnTo>
                      <a:lnTo>
                        <a:pt x="3456" y="804"/>
                      </a:lnTo>
                      <a:lnTo>
                        <a:pt x="3456" y="804"/>
                      </a:lnTo>
                      <a:lnTo>
                        <a:pt x="3456" y="810"/>
                      </a:lnTo>
                      <a:lnTo>
                        <a:pt x="3462" y="810"/>
                      </a:lnTo>
                      <a:lnTo>
                        <a:pt x="3462" y="810"/>
                      </a:lnTo>
                      <a:lnTo>
                        <a:pt x="3462" y="810"/>
                      </a:lnTo>
                      <a:lnTo>
                        <a:pt x="3462" y="810"/>
                      </a:lnTo>
                      <a:lnTo>
                        <a:pt x="3462" y="810"/>
                      </a:lnTo>
                      <a:lnTo>
                        <a:pt x="3468" y="810"/>
                      </a:lnTo>
                      <a:lnTo>
                        <a:pt x="3468" y="810"/>
                      </a:lnTo>
                      <a:lnTo>
                        <a:pt x="3468" y="810"/>
                      </a:lnTo>
                      <a:lnTo>
                        <a:pt x="3468" y="810"/>
                      </a:lnTo>
                      <a:lnTo>
                        <a:pt x="3468" y="810"/>
                      </a:lnTo>
                      <a:lnTo>
                        <a:pt x="3474" y="816"/>
                      </a:lnTo>
                      <a:lnTo>
                        <a:pt x="3474" y="816"/>
                      </a:lnTo>
                      <a:lnTo>
                        <a:pt x="3474" y="816"/>
                      </a:lnTo>
                      <a:lnTo>
                        <a:pt x="3474" y="816"/>
                      </a:lnTo>
                      <a:lnTo>
                        <a:pt x="3474" y="816"/>
                      </a:lnTo>
                      <a:lnTo>
                        <a:pt x="3480" y="816"/>
                      </a:lnTo>
                      <a:lnTo>
                        <a:pt x="3480" y="816"/>
                      </a:lnTo>
                      <a:lnTo>
                        <a:pt x="3480" y="816"/>
                      </a:lnTo>
                      <a:lnTo>
                        <a:pt x="3480" y="816"/>
                      </a:lnTo>
                      <a:lnTo>
                        <a:pt x="3480" y="816"/>
                      </a:lnTo>
                      <a:lnTo>
                        <a:pt x="3486" y="816"/>
                      </a:lnTo>
                      <a:lnTo>
                        <a:pt x="3486" y="816"/>
                      </a:lnTo>
                      <a:lnTo>
                        <a:pt x="3486" y="816"/>
                      </a:lnTo>
                      <a:lnTo>
                        <a:pt x="3486" y="822"/>
                      </a:lnTo>
                      <a:lnTo>
                        <a:pt x="3486" y="822"/>
                      </a:lnTo>
                      <a:lnTo>
                        <a:pt x="3492" y="822"/>
                      </a:lnTo>
                      <a:lnTo>
                        <a:pt x="3492" y="822"/>
                      </a:lnTo>
                      <a:lnTo>
                        <a:pt x="3492" y="822"/>
                      </a:lnTo>
                      <a:lnTo>
                        <a:pt x="3492" y="822"/>
                      </a:lnTo>
                      <a:lnTo>
                        <a:pt x="3492" y="822"/>
                      </a:lnTo>
                      <a:lnTo>
                        <a:pt x="3498" y="822"/>
                      </a:lnTo>
                      <a:lnTo>
                        <a:pt x="3498" y="822"/>
                      </a:lnTo>
                      <a:lnTo>
                        <a:pt x="3498" y="822"/>
                      </a:lnTo>
                      <a:lnTo>
                        <a:pt x="3498" y="822"/>
                      </a:lnTo>
                      <a:lnTo>
                        <a:pt x="3498" y="822"/>
                      </a:lnTo>
                      <a:lnTo>
                        <a:pt x="3504" y="822"/>
                      </a:lnTo>
                      <a:lnTo>
                        <a:pt x="3504" y="822"/>
                      </a:lnTo>
                      <a:lnTo>
                        <a:pt x="3504" y="822"/>
                      </a:lnTo>
                      <a:lnTo>
                        <a:pt x="3504" y="822"/>
                      </a:lnTo>
                      <a:lnTo>
                        <a:pt x="3504" y="822"/>
                      </a:lnTo>
                      <a:lnTo>
                        <a:pt x="3510" y="828"/>
                      </a:lnTo>
                      <a:lnTo>
                        <a:pt x="3510" y="828"/>
                      </a:lnTo>
                      <a:lnTo>
                        <a:pt x="3510" y="828"/>
                      </a:lnTo>
                      <a:lnTo>
                        <a:pt x="3510" y="828"/>
                      </a:lnTo>
                      <a:lnTo>
                        <a:pt x="3510" y="828"/>
                      </a:lnTo>
                      <a:lnTo>
                        <a:pt x="3516" y="828"/>
                      </a:lnTo>
                      <a:lnTo>
                        <a:pt x="3516" y="828"/>
                      </a:lnTo>
                      <a:lnTo>
                        <a:pt x="3516" y="828"/>
                      </a:lnTo>
                      <a:lnTo>
                        <a:pt x="3516" y="828"/>
                      </a:lnTo>
                      <a:lnTo>
                        <a:pt x="3522" y="828"/>
                      </a:lnTo>
                      <a:lnTo>
                        <a:pt x="3522" y="828"/>
                      </a:lnTo>
                      <a:lnTo>
                        <a:pt x="3522" y="828"/>
                      </a:lnTo>
                      <a:lnTo>
                        <a:pt x="3522" y="828"/>
                      </a:lnTo>
                      <a:lnTo>
                        <a:pt x="3522" y="828"/>
                      </a:lnTo>
                      <a:lnTo>
                        <a:pt x="3528" y="828"/>
                      </a:lnTo>
                      <a:lnTo>
                        <a:pt x="3528" y="828"/>
                      </a:lnTo>
                      <a:lnTo>
                        <a:pt x="3528" y="828"/>
                      </a:lnTo>
                      <a:lnTo>
                        <a:pt x="3528" y="828"/>
                      </a:lnTo>
                      <a:lnTo>
                        <a:pt x="3528" y="828"/>
                      </a:lnTo>
                      <a:lnTo>
                        <a:pt x="3534" y="828"/>
                      </a:lnTo>
                      <a:lnTo>
                        <a:pt x="3534" y="828"/>
                      </a:lnTo>
                      <a:lnTo>
                        <a:pt x="3534" y="828"/>
                      </a:lnTo>
                      <a:lnTo>
                        <a:pt x="3534" y="828"/>
                      </a:lnTo>
                      <a:lnTo>
                        <a:pt x="3534" y="834"/>
                      </a:lnTo>
                      <a:lnTo>
                        <a:pt x="3540" y="834"/>
                      </a:lnTo>
                      <a:lnTo>
                        <a:pt x="3540" y="834"/>
                      </a:lnTo>
                      <a:lnTo>
                        <a:pt x="3540" y="834"/>
                      </a:lnTo>
                      <a:lnTo>
                        <a:pt x="3540" y="834"/>
                      </a:lnTo>
                      <a:lnTo>
                        <a:pt x="3540" y="834"/>
                      </a:lnTo>
                      <a:lnTo>
                        <a:pt x="3546" y="834"/>
                      </a:lnTo>
                      <a:lnTo>
                        <a:pt x="3546" y="834"/>
                      </a:lnTo>
                      <a:lnTo>
                        <a:pt x="3546" y="834"/>
                      </a:lnTo>
                      <a:lnTo>
                        <a:pt x="3546" y="834"/>
                      </a:lnTo>
                      <a:lnTo>
                        <a:pt x="3546" y="834"/>
                      </a:lnTo>
                      <a:lnTo>
                        <a:pt x="3552" y="834"/>
                      </a:lnTo>
                      <a:lnTo>
                        <a:pt x="3552" y="834"/>
                      </a:lnTo>
                      <a:lnTo>
                        <a:pt x="3552" y="834"/>
                      </a:lnTo>
                      <a:lnTo>
                        <a:pt x="3552" y="834"/>
                      </a:lnTo>
                      <a:lnTo>
                        <a:pt x="3552" y="834"/>
                      </a:lnTo>
                      <a:lnTo>
                        <a:pt x="3558" y="834"/>
                      </a:lnTo>
                      <a:lnTo>
                        <a:pt x="3558" y="834"/>
                      </a:lnTo>
                      <a:lnTo>
                        <a:pt x="3558" y="834"/>
                      </a:lnTo>
                      <a:lnTo>
                        <a:pt x="3558" y="834"/>
                      </a:lnTo>
                      <a:lnTo>
                        <a:pt x="3558" y="834"/>
                      </a:lnTo>
                      <a:lnTo>
                        <a:pt x="3564" y="834"/>
                      </a:lnTo>
                      <a:lnTo>
                        <a:pt x="3564" y="834"/>
                      </a:lnTo>
                      <a:lnTo>
                        <a:pt x="3564" y="834"/>
                      </a:lnTo>
                      <a:lnTo>
                        <a:pt x="3564" y="834"/>
                      </a:lnTo>
                      <a:lnTo>
                        <a:pt x="3564" y="834"/>
                      </a:lnTo>
                      <a:lnTo>
                        <a:pt x="3564" y="834"/>
                      </a:lnTo>
                      <a:lnTo>
                        <a:pt x="3570" y="834"/>
                      </a:lnTo>
                      <a:lnTo>
                        <a:pt x="3570" y="834"/>
                      </a:lnTo>
                      <a:lnTo>
                        <a:pt x="3570" y="834"/>
                      </a:lnTo>
                      <a:lnTo>
                        <a:pt x="3570" y="834"/>
                      </a:lnTo>
                      <a:lnTo>
                        <a:pt x="3570" y="834"/>
                      </a:lnTo>
                      <a:lnTo>
                        <a:pt x="3576" y="834"/>
                      </a:lnTo>
                      <a:lnTo>
                        <a:pt x="3576" y="834"/>
                      </a:lnTo>
                      <a:lnTo>
                        <a:pt x="3576" y="834"/>
                      </a:lnTo>
                      <a:lnTo>
                        <a:pt x="3576" y="834"/>
                      </a:lnTo>
                      <a:lnTo>
                        <a:pt x="3576" y="834"/>
                      </a:lnTo>
                      <a:lnTo>
                        <a:pt x="3582" y="834"/>
                      </a:lnTo>
                      <a:lnTo>
                        <a:pt x="3582" y="834"/>
                      </a:lnTo>
                      <a:lnTo>
                        <a:pt x="3582" y="834"/>
                      </a:lnTo>
                      <a:lnTo>
                        <a:pt x="3582" y="834"/>
                      </a:lnTo>
                      <a:lnTo>
                        <a:pt x="3582" y="834"/>
                      </a:lnTo>
                      <a:lnTo>
                        <a:pt x="3588" y="834"/>
                      </a:lnTo>
                      <a:lnTo>
                        <a:pt x="3588" y="834"/>
                      </a:lnTo>
                      <a:lnTo>
                        <a:pt x="3588" y="834"/>
                      </a:lnTo>
                      <a:lnTo>
                        <a:pt x="3588" y="834"/>
                      </a:lnTo>
                      <a:lnTo>
                        <a:pt x="3588" y="834"/>
                      </a:lnTo>
                      <a:lnTo>
                        <a:pt x="3594" y="834"/>
                      </a:lnTo>
                      <a:lnTo>
                        <a:pt x="3594" y="834"/>
                      </a:lnTo>
                      <a:lnTo>
                        <a:pt x="3594" y="834"/>
                      </a:lnTo>
                      <a:lnTo>
                        <a:pt x="3594" y="834"/>
                      </a:lnTo>
                      <a:lnTo>
                        <a:pt x="3594" y="834"/>
                      </a:lnTo>
                      <a:lnTo>
                        <a:pt x="3594" y="834"/>
                      </a:lnTo>
                      <a:lnTo>
                        <a:pt x="3600" y="834"/>
                      </a:lnTo>
                      <a:lnTo>
                        <a:pt x="3600" y="834"/>
                      </a:lnTo>
                      <a:lnTo>
                        <a:pt x="3600" y="834"/>
                      </a:lnTo>
                      <a:lnTo>
                        <a:pt x="3600" y="834"/>
                      </a:lnTo>
                      <a:lnTo>
                        <a:pt x="3600" y="834"/>
                      </a:lnTo>
                      <a:lnTo>
                        <a:pt x="3606" y="834"/>
                      </a:lnTo>
                      <a:lnTo>
                        <a:pt x="3606" y="834"/>
                      </a:lnTo>
                      <a:lnTo>
                        <a:pt x="3606" y="834"/>
                      </a:lnTo>
                      <a:lnTo>
                        <a:pt x="3606" y="834"/>
                      </a:lnTo>
                      <a:lnTo>
                        <a:pt x="3606" y="834"/>
                      </a:lnTo>
                      <a:lnTo>
                        <a:pt x="3612" y="834"/>
                      </a:lnTo>
                      <a:lnTo>
                        <a:pt x="3612" y="834"/>
                      </a:lnTo>
                      <a:lnTo>
                        <a:pt x="3612" y="834"/>
                      </a:lnTo>
                      <a:lnTo>
                        <a:pt x="3612" y="834"/>
                      </a:lnTo>
                      <a:lnTo>
                        <a:pt x="3612" y="828"/>
                      </a:lnTo>
                      <a:lnTo>
                        <a:pt x="3618" y="828"/>
                      </a:lnTo>
                      <a:lnTo>
                        <a:pt x="3618" y="828"/>
                      </a:lnTo>
                      <a:lnTo>
                        <a:pt x="3618" y="828"/>
                      </a:lnTo>
                      <a:lnTo>
                        <a:pt x="3618" y="828"/>
                      </a:lnTo>
                      <a:lnTo>
                        <a:pt x="3618" y="828"/>
                      </a:lnTo>
                      <a:lnTo>
                        <a:pt x="3624" y="828"/>
                      </a:lnTo>
                      <a:lnTo>
                        <a:pt x="3624" y="828"/>
                      </a:lnTo>
                      <a:lnTo>
                        <a:pt x="3624" y="828"/>
                      </a:lnTo>
                      <a:lnTo>
                        <a:pt x="3624" y="828"/>
                      </a:lnTo>
                      <a:lnTo>
                        <a:pt x="3624" y="828"/>
                      </a:lnTo>
                      <a:lnTo>
                        <a:pt x="3630" y="828"/>
                      </a:lnTo>
                      <a:lnTo>
                        <a:pt x="3630" y="828"/>
                      </a:lnTo>
                      <a:lnTo>
                        <a:pt x="3630" y="828"/>
                      </a:lnTo>
                      <a:lnTo>
                        <a:pt x="3630" y="828"/>
                      </a:lnTo>
                      <a:lnTo>
                        <a:pt x="3630" y="828"/>
                      </a:lnTo>
                      <a:lnTo>
                        <a:pt x="3636" y="828"/>
                      </a:lnTo>
                      <a:lnTo>
                        <a:pt x="3636" y="828"/>
                      </a:lnTo>
                      <a:lnTo>
                        <a:pt x="3636" y="828"/>
                      </a:lnTo>
                      <a:lnTo>
                        <a:pt x="3636" y="828"/>
                      </a:lnTo>
                      <a:lnTo>
                        <a:pt x="3636" y="828"/>
                      </a:lnTo>
                      <a:lnTo>
                        <a:pt x="3642" y="828"/>
                      </a:lnTo>
                      <a:lnTo>
                        <a:pt x="3642" y="828"/>
                      </a:lnTo>
                      <a:lnTo>
                        <a:pt x="3642" y="822"/>
                      </a:lnTo>
                      <a:lnTo>
                        <a:pt x="3642" y="822"/>
                      </a:lnTo>
                      <a:lnTo>
                        <a:pt x="3642" y="822"/>
                      </a:lnTo>
                      <a:lnTo>
                        <a:pt x="3648" y="822"/>
                      </a:lnTo>
                      <a:lnTo>
                        <a:pt x="3648" y="822"/>
                      </a:lnTo>
                      <a:lnTo>
                        <a:pt x="3648" y="822"/>
                      </a:lnTo>
                      <a:lnTo>
                        <a:pt x="3648" y="822"/>
                      </a:lnTo>
                      <a:lnTo>
                        <a:pt x="3648" y="822"/>
                      </a:lnTo>
                      <a:lnTo>
                        <a:pt x="3654" y="822"/>
                      </a:lnTo>
                      <a:lnTo>
                        <a:pt x="3654" y="822"/>
                      </a:lnTo>
                      <a:lnTo>
                        <a:pt x="3654" y="822"/>
                      </a:lnTo>
                      <a:lnTo>
                        <a:pt x="3654" y="822"/>
                      </a:lnTo>
                      <a:lnTo>
                        <a:pt x="3654" y="822"/>
                      </a:lnTo>
                      <a:lnTo>
                        <a:pt x="3660" y="822"/>
                      </a:lnTo>
                      <a:lnTo>
                        <a:pt x="3660" y="822"/>
                      </a:lnTo>
                      <a:lnTo>
                        <a:pt x="3660" y="816"/>
                      </a:lnTo>
                      <a:lnTo>
                        <a:pt x="3660" y="816"/>
                      </a:lnTo>
                      <a:lnTo>
                        <a:pt x="3660" y="816"/>
                      </a:lnTo>
                      <a:lnTo>
                        <a:pt x="3666" y="816"/>
                      </a:lnTo>
                      <a:lnTo>
                        <a:pt x="3666" y="816"/>
                      </a:lnTo>
                      <a:lnTo>
                        <a:pt x="3666" y="816"/>
                      </a:lnTo>
                      <a:lnTo>
                        <a:pt x="3666" y="816"/>
                      </a:lnTo>
                      <a:lnTo>
                        <a:pt x="3672" y="816"/>
                      </a:lnTo>
                      <a:lnTo>
                        <a:pt x="3672" y="816"/>
                      </a:lnTo>
                      <a:lnTo>
                        <a:pt x="3672" y="816"/>
                      </a:lnTo>
                      <a:lnTo>
                        <a:pt x="3672" y="816"/>
                      </a:lnTo>
                      <a:lnTo>
                        <a:pt x="3672" y="816"/>
                      </a:lnTo>
                      <a:lnTo>
                        <a:pt x="3678" y="816"/>
                      </a:lnTo>
                      <a:lnTo>
                        <a:pt x="3678" y="810"/>
                      </a:lnTo>
                      <a:lnTo>
                        <a:pt x="3678" y="810"/>
                      </a:lnTo>
                      <a:lnTo>
                        <a:pt x="3678" y="810"/>
                      </a:lnTo>
                      <a:lnTo>
                        <a:pt x="3678" y="810"/>
                      </a:lnTo>
                      <a:lnTo>
                        <a:pt x="3684" y="810"/>
                      </a:lnTo>
                      <a:lnTo>
                        <a:pt x="3684" y="810"/>
                      </a:lnTo>
                      <a:lnTo>
                        <a:pt x="3684" y="810"/>
                      </a:lnTo>
                      <a:lnTo>
                        <a:pt x="3684" y="810"/>
                      </a:lnTo>
                      <a:lnTo>
                        <a:pt x="3684" y="810"/>
                      </a:lnTo>
                      <a:lnTo>
                        <a:pt x="3690" y="810"/>
                      </a:lnTo>
                      <a:lnTo>
                        <a:pt x="3690" y="810"/>
                      </a:lnTo>
                      <a:lnTo>
                        <a:pt x="3690" y="804"/>
                      </a:lnTo>
                      <a:lnTo>
                        <a:pt x="3690" y="804"/>
                      </a:lnTo>
                      <a:lnTo>
                        <a:pt x="3690" y="804"/>
                      </a:lnTo>
                      <a:lnTo>
                        <a:pt x="3696" y="804"/>
                      </a:lnTo>
                      <a:lnTo>
                        <a:pt x="3696" y="804"/>
                      </a:lnTo>
                      <a:lnTo>
                        <a:pt x="3696" y="804"/>
                      </a:lnTo>
                      <a:lnTo>
                        <a:pt x="3696" y="804"/>
                      </a:lnTo>
                      <a:lnTo>
                        <a:pt x="3696" y="798"/>
                      </a:lnTo>
                      <a:lnTo>
                        <a:pt x="3702" y="798"/>
                      </a:lnTo>
                      <a:lnTo>
                        <a:pt x="3702" y="798"/>
                      </a:lnTo>
                      <a:lnTo>
                        <a:pt x="3702" y="798"/>
                      </a:lnTo>
                      <a:lnTo>
                        <a:pt x="3702" y="798"/>
                      </a:lnTo>
                      <a:lnTo>
                        <a:pt x="3702" y="792"/>
                      </a:lnTo>
                      <a:lnTo>
                        <a:pt x="3708" y="792"/>
                      </a:lnTo>
                      <a:lnTo>
                        <a:pt x="3708" y="792"/>
                      </a:lnTo>
                      <a:lnTo>
                        <a:pt x="3708" y="792"/>
                      </a:lnTo>
                      <a:lnTo>
                        <a:pt x="3708" y="792"/>
                      </a:lnTo>
                      <a:lnTo>
                        <a:pt x="3708" y="786"/>
                      </a:lnTo>
                      <a:lnTo>
                        <a:pt x="3714" y="786"/>
                      </a:lnTo>
                      <a:lnTo>
                        <a:pt x="3714" y="786"/>
                      </a:lnTo>
                      <a:lnTo>
                        <a:pt x="3714" y="780"/>
                      </a:lnTo>
                      <a:lnTo>
                        <a:pt x="3714" y="780"/>
                      </a:lnTo>
                      <a:lnTo>
                        <a:pt x="3714" y="780"/>
                      </a:lnTo>
                      <a:lnTo>
                        <a:pt x="3720" y="774"/>
                      </a:lnTo>
                      <a:lnTo>
                        <a:pt x="3720" y="774"/>
                      </a:lnTo>
                      <a:lnTo>
                        <a:pt x="3720" y="774"/>
                      </a:lnTo>
                      <a:lnTo>
                        <a:pt x="3720" y="774"/>
                      </a:lnTo>
                      <a:lnTo>
                        <a:pt x="3720" y="768"/>
                      </a:lnTo>
                      <a:lnTo>
                        <a:pt x="3726" y="768"/>
                      </a:lnTo>
                      <a:lnTo>
                        <a:pt x="3726" y="768"/>
                      </a:lnTo>
                      <a:lnTo>
                        <a:pt x="3726" y="762"/>
                      </a:lnTo>
                      <a:lnTo>
                        <a:pt x="3726" y="762"/>
                      </a:lnTo>
                      <a:lnTo>
                        <a:pt x="3726" y="756"/>
                      </a:lnTo>
                      <a:lnTo>
                        <a:pt x="3732" y="756"/>
                      </a:lnTo>
                      <a:lnTo>
                        <a:pt x="3732" y="756"/>
                      </a:lnTo>
                      <a:lnTo>
                        <a:pt x="3732" y="750"/>
                      </a:lnTo>
                      <a:lnTo>
                        <a:pt x="3732" y="750"/>
                      </a:lnTo>
                      <a:lnTo>
                        <a:pt x="3732" y="750"/>
                      </a:lnTo>
                      <a:lnTo>
                        <a:pt x="3738" y="744"/>
                      </a:lnTo>
                      <a:lnTo>
                        <a:pt x="3738" y="744"/>
                      </a:lnTo>
                      <a:lnTo>
                        <a:pt x="3738" y="738"/>
                      </a:lnTo>
                      <a:lnTo>
                        <a:pt x="3738" y="738"/>
                      </a:lnTo>
                      <a:lnTo>
                        <a:pt x="3738" y="738"/>
                      </a:lnTo>
                      <a:lnTo>
                        <a:pt x="3744" y="732"/>
                      </a:lnTo>
                      <a:lnTo>
                        <a:pt x="3744" y="732"/>
                      </a:lnTo>
                      <a:lnTo>
                        <a:pt x="3744" y="726"/>
                      </a:lnTo>
                      <a:lnTo>
                        <a:pt x="3744" y="726"/>
                      </a:lnTo>
                      <a:lnTo>
                        <a:pt x="3744" y="726"/>
                      </a:lnTo>
                      <a:lnTo>
                        <a:pt x="3750" y="720"/>
                      </a:lnTo>
                      <a:lnTo>
                        <a:pt x="3750" y="720"/>
                      </a:lnTo>
                      <a:lnTo>
                        <a:pt x="3750" y="714"/>
                      </a:lnTo>
                      <a:lnTo>
                        <a:pt x="3750" y="714"/>
                      </a:lnTo>
                      <a:lnTo>
                        <a:pt x="3750" y="708"/>
                      </a:lnTo>
                      <a:lnTo>
                        <a:pt x="3756" y="708"/>
                      </a:lnTo>
                      <a:lnTo>
                        <a:pt x="3756" y="708"/>
                      </a:lnTo>
                      <a:lnTo>
                        <a:pt x="3756" y="702"/>
                      </a:lnTo>
                      <a:lnTo>
                        <a:pt x="3756" y="702"/>
                      </a:lnTo>
                      <a:lnTo>
                        <a:pt x="3756" y="696"/>
                      </a:lnTo>
                      <a:lnTo>
                        <a:pt x="3762" y="696"/>
                      </a:lnTo>
                      <a:lnTo>
                        <a:pt x="3762" y="690"/>
                      </a:lnTo>
                      <a:lnTo>
                        <a:pt x="3762" y="690"/>
                      </a:lnTo>
                      <a:lnTo>
                        <a:pt x="3762" y="684"/>
                      </a:lnTo>
                      <a:lnTo>
                        <a:pt x="3762" y="684"/>
                      </a:lnTo>
                      <a:lnTo>
                        <a:pt x="3768" y="678"/>
                      </a:lnTo>
                      <a:lnTo>
                        <a:pt x="3768" y="678"/>
                      </a:lnTo>
                      <a:lnTo>
                        <a:pt x="3768" y="672"/>
                      </a:lnTo>
                      <a:lnTo>
                        <a:pt x="3768" y="672"/>
                      </a:lnTo>
                      <a:lnTo>
                        <a:pt x="3768" y="666"/>
                      </a:lnTo>
                      <a:lnTo>
                        <a:pt x="3774" y="666"/>
                      </a:lnTo>
                      <a:lnTo>
                        <a:pt x="3774" y="660"/>
                      </a:lnTo>
                      <a:lnTo>
                        <a:pt x="3774" y="660"/>
                      </a:lnTo>
                      <a:lnTo>
                        <a:pt x="3774" y="654"/>
                      </a:lnTo>
                      <a:lnTo>
                        <a:pt x="3774" y="654"/>
                      </a:lnTo>
                      <a:lnTo>
                        <a:pt x="3780" y="648"/>
                      </a:lnTo>
                      <a:lnTo>
                        <a:pt x="3780" y="642"/>
                      </a:lnTo>
                      <a:lnTo>
                        <a:pt x="3780" y="642"/>
                      </a:lnTo>
                      <a:lnTo>
                        <a:pt x="3780" y="636"/>
                      </a:lnTo>
                      <a:lnTo>
                        <a:pt x="3780" y="636"/>
                      </a:lnTo>
                      <a:lnTo>
                        <a:pt x="3786" y="630"/>
                      </a:lnTo>
                      <a:lnTo>
                        <a:pt x="3786" y="630"/>
                      </a:lnTo>
                      <a:lnTo>
                        <a:pt x="3786" y="624"/>
                      </a:lnTo>
                      <a:lnTo>
                        <a:pt x="3786" y="624"/>
                      </a:lnTo>
                      <a:lnTo>
                        <a:pt x="3786" y="618"/>
                      </a:lnTo>
                      <a:lnTo>
                        <a:pt x="3792" y="612"/>
                      </a:lnTo>
                      <a:lnTo>
                        <a:pt x="3792" y="612"/>
                      </a:lnTo>
                      <a:lnTo>
                        <a:pt x="3792" y="606"/>
                      </a:lnTo>
                      <a:lnTo>
                        <a:pt x="3792" y="606"/>
                      </a:lnTo>
                      <a:lnTo>
                        <a:pt x="3792" y="600"/>
                      </a:lnTo>
                      <a:lnTo>
                        <a:pt x="3798" y="594"/>
                      </a:lnTo>
                      <a:lnTo>
                        <a:pt x="3798" y="594"/>
                      </a:lnTo>
                      <a:lnTo>
                        <a:pt x="3798" y="588"/>
                      </a:lnTo>
                      <a:lnTo>
                        <a:pt x="3798" y="588"/>
                      </a:lnTo>
                      <a:lnTo>
                        <a:pt x="3798" y="582"/>
                      </a:lnTo>
                      <a:lnTo>
                        <a:pt x="3804" y="576"/>
                      </a:lnTo>
                      <a:lnTo>
                        <a:pt x="3804" y="576"/>
                      </a:lnTo>
                      <a:lnTo>
                        <a:pt x="3804" y="570"/>
                      </a:lnTo>
                      <a:lnTo>
                        <a:pt x="3804" y="564"/>
                      </a:lnTo>
                      <a:lnTo>
                        <a:pt x="3804" y="564"/>
                      </a:lnTo>
                      <a:lnTo>
                        <a:pt x="3810" y="558"/>
                      </a:lnTo>
                      <a:lnTo>
                        <a:pt x="3810" y="552"/>
                      </a:lnTo>
                      <a:lnTo>
                        <a:pt x="3810" y="552"/>
                      </a:lnTo>
                      <a:lnTo>
                        <a:pt x="3810" y="546"/>
                      </a:lnTo>
                      <a:lnTo>
                        <a:pt x="3810" y="540"/>
                      </a:lnTo>
                      <a:lnTo>
                        <a:pt x="3816" y="540"/>
                      </a:lnTo>
                      <a:lnTo>
                        <a:pt x="3816" y="534"/>
                      </a:lnTo>
                      <a:lnTo>
                        <a:pt x="3816" y="528"/>
                      </a:lnTo>
                      <a:lnTo>
                        <a:pt x="3816" y="528"/>
                      </a:lnTo>
                      <a:lnTo>
                        <a:pt x="3816" y="522"/>
                      </a:lnTo>
                      <a:lnTo>
                        <a:pt x="3822" y="516"/>
                      </a:lnTo>
                      <a:lnTo>
                        <a:pt x="3822" y="510"/>
                      </a:lnTo>
                      <a:lnTo>
                        <a:pt x="3822" y="510"/>
                      </a:lnTo>
                      <a:lnTo>
                        <a:pt x="3822" y="504"/>
                      </a:lnTo>
                      <a:lnTo>
                        <a:pt x="3822" y="498"/>
                      </a:lnTo>
                      <a:lnTo>
                        <a:pt x="3828" y="498"/>
                      </a:lnTo>
                      <a:lnTo>
                        <a:pt x="3828" y="492"/>
                      </a:lnTo>
                      <a:lnTo>
                        <a:pt x="3828" y="486"/>
                      </a:lnTo>
                      <a:lnTo>
                        <a:pt x="3828" y="480"/>
                      </a:lnTo>
                      <a:lnTo>
                        <a:pt x="3834" y="480"/>
                      </a:lnTo>
                      <a:lnTo>
                        <a:pt x="3834" y="474"/>
                      </a:lnTo>
                      <a:lnTo>
                        <a:pt x="3834" y="468"/>
                      </a:lnTo>
                      <a:lnTo>
                        <a:pt x="3834" y="462"/>
                      </a:lnTo>
                      <a:lnTo>
                        <a:pt x="3834" y="462"/>
                      </a:lnTo>
                      <a:lnTo>
                        <a:pt x="3840" y="456"/>
                      </a:lnTo>
                      <a:lnTo>
                        <a:pt x="3840" y="450"/>
                      </a:lnTo>
                      <a:lnTo>
                        <a:pt x="3840" y="444"/>
                      </a:lnTo>
                      <a:lnTo>
                        <a:pt x="3840" y="444"/>
                      </a:lnTo>
                      <a:lnTo>
                        <a:pt x="3840" y="438"/>
                      </a:lnTo>
                      <a:lnTo>
                        <a:pt x="3846" y="432"/>
                      </a:lnTo>
                      <a:lnTo>
                        <a:pt x="3846" y="426"/>
                      </a:lnTo>
                      <a:lnTo>
                        <a:pt x="3846" y="420"/>
                      </a:lnTo>
                      <a:lnTo>
                        <a:pt x="3846" y="420"/>
                      </a:lnTo>
                      <a:lnTo>
                        <a:pt x="3846" y="414"/>
                      </a:lnTo>
                      <a:lnTo>
                        <a:pt x="3852" y="408"/>
                      </a:lnTo>
                      <a:lnTo>
                        <a:pt x="3852" y="402"/>
                      </a:lnTo>
                      <a:lnTo>
                        <a:pt x="3852" y="396"/>
                      </a:lnTo>
                      <a:lnTo>
                        <a:pt x="3852" y="390"/>
                      </a:lnTo>
                      <a:lnTo>
                        <a:pt x="3852" y="390"/>
                      </a:lnTo>
                      <a:lnTo>
                        <a:pt x="3858" y="384"/>
                      </a:lnTo>
                      <a:lnTo>
                        <a:pt x="3858" y="378"/>
                      </a:lnTo>
                      <a:lnTo>
                        <a:pt x="3858" y="372"/>
                      </a:lnTo>
                      <a:lnTo>
                        <a:pt x="3858" y="366"/>
                      </a:lnTo>
                      <a:lnTo>
                        <a:pt x="3858" y="360"/>
                      </a:lnTo>
                      <a:lnTo>
                        <a:pt x="3864" y="360"/>
                      </a:lnTo>
                      <a:lnTo>
                        <a:pt x="3864" y="354"/>
                      </a:lnTo>
                      <a:lnTo>
                        <a:pt x="3864" y="348"/>
                      </a:lnTo>
                      <a:lnTo>
                        <a:pt x="3864" y="342"/>
                      </a:lnTo>
                      <a:lnTo>
                        <a:pt x="3864" y="336"/>
                      </a:lnTo>
                      <a:lnTo>
                        <a:pt x="3870" y="330"/>
                      </a:lnTo>
                      <a:lnTo>
                        <a:pt x="3870" y="324"/>
                      </a:lnTo>
                      <a:lnTo>
                        <a:pt x="3870" y="318"/>
                      </a:lnTo>
                      <a:lnTo>
                        <a:pt x="3870" y="318"/>
                      </a:lnTo>
                      <a:lnTo>
                        <a:pt x="3870" y="312"/>
                      </a:lnTo>
                      <a:lnTo>
                        <a:pt x="3876" y="306"/>
                      </a:lnTo>
                      <a:lnTo>
                        <a:pt x="3876" y="300"/>
                      </a:lnTo>
                      <a:lnTo>
                        <a:pt x="3876" y="294"/>
                      </a:lnTo>
                      <a:lnTo>
                        <a:pt x="3876" y="288"/>
                      </a:lnTo>
                      <a:lnTo>
                        <a:pt x="3876" y="282"/>
                      </a:lnTo>
                      <a:lnTo>
                        <a:pt x="3882" y="276"/>
                      </a:lnTo>
                      <a:lnTo>
                        <a:pt x="3882" y="270"/>
                      </a:lnTo>
                      <a:lnTo>
                        <a:pt x="3882" y="264"/>
                      </a:lnTo>
                      <a:lnTo>
                        <a:pt x="3882" y="258"/>
                      </a:lnTo>
                      <a:lnTo>
                        <a:pt x="3882" y="252"/>
                      </a:lnTo>
                      <a:lnTo>
                        <a:pt x="3888" y="246"/>
                      </a:lnTo>
                      <a:lnTo>
                        <a:pt x="3888" y="240"/>
                      </a:lnTo>
                      <a:lnTo>
                        <a:pt x="3888" y="234"/>
                      </a:lnTo>
                      <a:lnTo>
                        <a:pt x="3888" y="234"/>
                      </a:lnTo>
                      <a:lnTo>
                        <a:pt x="3888" y="228"/>
                      </a:lnTo>
                      <a:lnTo>
                        <a:pt x="3894" y="222"/>
                      </a:lnTo>
                      <a:lnTo>
                        <a:pt x="3894" y="216"/>
                      </a:lnTo>
                      <a:lnTo>
                        <a:pt x="3894" y="210"/>
                      </a:lnTo>
                      <a:lnTo>
                        <a:pt x="3894" y="204"/>
                      </a:lnTo>
                      <a:lnTo>
                        <a:pt x="3894" y="198"/>
                      </a:lnTo>
                      <a:lnTo>
                        <a:pt x="3900" y="192"/>
                      </a:lnTo>
                      <a:lnTo>
                        <a:pt x="3900" y="186"/>
                      </a:lnTo>
                      <a:lnTo>
                        <a:pt x="3900" y="180"/>
                      </a:lnTo>
                      <a:lnTo>
                        <a:pt x="3900" y="174"/>
                      </a:lnTo>
                      <a:lnTo>
                        <a:pt x="3900" y="168"/>
                      </a:lnTo>
                      <a:lnTo>
                        <a:pt x="3906" y="168"/>
                      </a:lnTo>
                      <a:lnTo>
                        <a:pt x="3906" y="162"/>
                      </a:lnTo>
                      <a:lnTo>
                        <a:pt x="3906" y="162"/>
                      </a:lnTo>
                      <a:lnTo>
                        <a:pt x="3906" y="156"/>
                      </a:lnTo>
                      <a:lnTo>
                        <a:pt x="3906" y="156"/>
                      </a:lnTo>
                      <a:lnTo>
                        <a:pt x="3912" y="150"/>
                      </a:lnTo>
                      <a:lnTo>
                        <a:pt x="3912" y="150"/>
                      </a:lnTo>
                      <a:lnTo>
                        <a:pt x="3912" y="150"/>
                      </a:lnTo>
                      <a:lnTo>
                        <a:pt x="3912" y="150"/>
                      </a:lnTo>
                      <a:lnTo>
                        <a:pt x="3912" y="150"/>
                      </a:lnTo>
                      <a:lnTo>
                        <a:pt x="3918" y="150"/>
                      </a:lnTo>
                      <a:lnTo>
                        <a:pt x="3918" y="150"/>
                      </a:lnTo>
                      <a:lnTo>
                        <a:pt x="3918" y="150"/>
                      </a:lnTo>
                      <a:lnTo>
                        <a:pt x="3918" y="150"/>
                      </a:lnTo>
                      <a:lnTo>
                        <a:pt x="3918" y="150"/>
                      </a:lnTo>
                      <a:lnTo>
                        <a:pt x="3924" y="156"/>
                      </a:lnTo>
                      <a:lnTo>
                        <a:pt x="3924" y="156"/>
                      </a:lnTo>
                      <a:lnTo>
                        <a:pt x="3924" y="156"/>
                      </a:lnTo>
                      <a:lnTo>
                        <a:pt x="3924" y="162"/>
                      </a:lnTo>
                      <a:lnTo>
                        <a:pt x="3924" y="162"/>
                      </a:lnTo>
                      <a:lnTo>
                        <a:pt x="3930" y="168"/>
                      </a:lnTo>
                      <a:lnTo>
                        <a:pt x="3930" y="168"/>
                      </a:lnTo>
                      <a:lnTo>
                        <a:pt x="3930" y="174"/>
                      </a:lnTo>
                      <a:lnTo>
                        <a:pt x="3930" y="174"/>
                      </a:lnTo>
                      <a:lnTo>
                        <a:pt x="3930" y="180"/>
                      </a:lnTo>
                      <a:lnTo>
                        <a:pt x="3936" y="180"/>
                      </a:lnTo>
                      <a:lnTo>
                        <a:pt x="3936" y="186"/>
                      </a:lnTo>
                      <a:lnTo>
                        <a:pt x="3936" y="186"/>
                      </a:lnTo>
                      <a:lnTo>
                        <a:pt x="3936" y="192"/>
                      </a:lnTo>
                      <a:lnTo>
                        <a:pt x="3936" y="192"/>
                      </a:lnTo>
                      <a:lnTo>
                        <a:pt x="3942" y="192"/>
                      </a:lnTo>
                      <a:lnTo>
                        <a:pt x="3942" y="198"/>
                      </a:lnTo>
                      <a:lnTo>
                        <a:pt x="3942" y="198"/>
                      </a:lnTo>
                      <a:lnTo>
                        <a:pt x="3942" y="204"/>
                      </a:lnTo>
                      <a:lnTo>
                        <a:pt x="3942" y="204"/>
                      </a:lnTo>
                      <a:lnTo>
                        <a:pt x="3948" y="210"/>
                      </a:lnTo>
                      <a:lnTo>
                        <a:pt x="3948" y="210"/>
                      </a:lnTo>
                      <a:lnTo>
                        <a:pt x="3948" y="216"/>
                      </a:lnTo>
                      <a:lnTo>
                        <a:pt x="3948" y="216"/>
                      </a:lnTo>
                      <a:lnTo>
                        <a:pt x="3948" y="222"/>
                      </a:lnTo>
                      <a:lnTo>
                        <a:pt x="3954" y="222"/>
                      </a:lnTo>
                      <a:lnTo>
                        <a:pt x="3954" y="222"/>
                      </a:lnTo>
                      <a:lnTo>
                        <a:pt x="3954" y="228"/>
                      </a:lnTo>
                      <a:lnTo>
                        <a:pt x="3954" y="228"/>
                      </a:lnTo>
                      <a:lnTo>
                        <a:pt x="3954" y="234"/>
                      </a:lnTo>
                      <a:lnTo>
                        <a:pt x="3960" y="234"/>
                      </a:lnTo>
                      <a:lnTo>
                        <a:pt x="3960" y="240"/>
                      </a:lnTo>
                      <a:lnTo>
                        <a:pt x="3960" y="240"/>
                      </a:lnTo>
                      <a:lnTo>
                        <a:pt x="3960" y="246"/>
                      </a:lnTo>
                      <a:lnTo>
                        <a:pt x="3960" y="246"/>
                      </a:lnTo>
                      <a:lnTo>
                        <a:pt x="3966" y="246"/>
                      </a:lnTo>
                      <a:lnTo>
                        <a:pt x="3966" y="252"/>
                      </a:lnTo>
                      <a:lnTo>
                        <a:pt x="3966" y="252"/>
                      </a:lnTo>
                      <a:lnTo>
                        <a:pt x="3966" y="258"/>
                      </a:lnTo>
                      <a:lnTo>
                        <a:pt x="3966" y="258"/>
                      </a:lnTo>
                      <a:lnTo>
                        <a:pt x="3972" y="264"/>
                      </a:lnTo>
                      <a:lnTo>
                        <a:pt x="3972" y="264"/>
                      </a:lnTo>
                      <a:lnTo>
                        <a:pt x="3972" y="270"/>
                      </a:lnTo>
                      <a:lnTo>
                        <a:pt x="3972" y="270"/>
                      </a:lnTo>
                      <a:lnTo>
                        <a:pt x="3972" y="270"/>
                      </a:lnTo>
                      <a:lnTo>
                        <a:pt x="3978" y="276"/>
                      </a:lnTo>
                      <a:lnTo>
                        <a:pt x="3978" y="276"/>
                      </a:lnTo>
                      <a:lnTo>
                        <a:pt x="3978" y="282"/>
                      </a:lnTo>
                      <a:lnTo>
                        <a:pt x="3978" y="282"/>
                      </a:lnTo>
                      <a:lnTo>
                        <a:pt x="3978" y="288"/>
                      </a:lnTo>
                      <a:lnTo>
                        <a:pt x="3984" y="288"/>
                      </a:lnTo>
                      <a:lnTo>
                        <a:pt x="3984" y="288"/>
                      </a:lnTo>
                      <a:lnTo>
                        <a:pt x="3984" y="294"/>
                      </a:lnTo>
                      <a:lnTo>
                        <a:pt x="3984" y="294"/>
                      </a:lnTo>
                      <a:lnTo>
                        <a:pt x="3990" y="300"/>
                      </a:lnTo>
                      <a:lnTo>
                        <a:pt x="3990" y="300"/>
                      </a:lnTo>
                      <a:lnTo>
                        <a:pt x="3990" y="306"/>
                      </a:lnTo>
                      <a:lnTo>
                        <a:pt x="3990" y="306"/>
                      </a:lnTo>
                      <a:lnTo>
                        <a:pt x="3990" y="306"/>
                      </a:lnTo>
                      <a:lnTo>
                        <a:pt x="3996" y="312"/>
                      </a:lnTo>
                      <a:lnTo>
                        <a:pt x="3996" y="312"/>
                      </a:lnTo>
                      <a:lnTo>
                        <a:pt x="3996" y="318"/>
                      </a:lnTo>
                      <a:lnTo>
                        <a:pt x="3996" y="318"/>
                      </a:lnTo>
                      <a:lnTo>
                        <a:pt x="3996" y="318"/>
                      </a:lnTo>
                      <a:lnTo>
                        <a:pt x="4002" y="324"/>
                      </a:lnTo>
                      <a:lnTo>
                        <a:pt x="4002" y="324"/>
                      </a:lnTo>
                      <a:lnTo>
                        <a:pt x="4002" y="330"/>
                      </a:lnTo>
                      <a:lnTo>
                        <a:pt x="4002" y="330"/>
                      </a:lnTo>
                      <a:lnTo>
                        <a:pt x="4002" y="336"/>
                      </a:lnTo>
                      <a:lnTo>
                        <a:pt x="4008" y="336"/>
                      </a:lnTo>
                      <a:lnTo>
                        <a:pt x="4008" y="336"/>
                      </a:lnTo>
                      <a:lnTo>
                        <a:pt x="4008" y="342"/>
                      </a:lnTo>
                      <a:lnTo>
                        <a:pt x="4008" y="342"/>
                      </a:lnTo>
                      <a:lnTo>
                        <a:pt x="4008" y="348"/>
                      </a:lnTo>
                      <a:lnTo>
                        <a:pt x="4014" y="348"/>
                      </a:lnTo>
                      <a:lnTo>
                        <a:pt x="4014" y="348"/>
                      </a:lnTo>
                      <a:lnTo>
                        <a:pt x="4014" y="354"/>
                      </a:lnTo>
                      <a:lnTo>
                        <a:pt x="4014" y="354"/>
                      </a:lnTo>
                      <a:lnTo>
                        <a:pt x="4014" y="360"/>
                      </a:lnTo>
                      <a:lnTo>
                        <a:pt x="4020" y="360"/>
                      </a:lnTo>
                      <a:lnTo>
                        <a:pt x="4020" y="360"/>
                      </a:lnTo>
                      <a:lnTo>
                        <a:pt x="4020" y="366"/>
                      </a:lnTo>
                      <a:lnTo>
                        <a:pt x="4020" y="366"/>
                      </a:lnTo>
                      <a:lnTo>
                        <a:pt x="4020" y="372"/>
                      </a:lnTo>
                      <a:lnTo>
                        <a:pt x="4026" y="372"/>
                      </a:lnTo>
                      <a:lnTo>
                        <a:pt x="4026" y="372"/>
                      </a:lnTo>
                      <a:lnTo>
                        <a:pt x="4026" y="378"/>
                      </a:lnTo>
                      <a:lnTo>
                        <a:pt x="4026" y="378"/>
                      </a:lnTo>
                      <a:lnTo>
                        <a:pt x="4026" y="384"/>
                      </a:lnTo>
                      <a:lnTo>
                        <a:pt x="4032" y="384"/>
                      </a:lnTo>
                      <a:lnTo>
                        <a:pt x="4032" y="384"/>
                      </a:lnTo>
                      <a:lnTo>
                        <a:pt x="4032" y="390"/>
                      </a:lnTo>
                      <a:lnTo>
                        <a:pt x="4032" y="390"/>
                      </a:lnTo>
                      <a:lnTo>
                        <a:pt x="4032" y="390"/>
                      </a:lnTo>
                      <a:lnTo>
                        <a:pt x="4038" y="396"/>
                      </a:lnTo>
                      <a:lnTo>
                        <a:pt x="4038" y="396"/>
                      </a:lnTo>
                      <a:lnTo>
                        <a:pt x="4038" y="402"/>
                      </a:lnTo>
                      <a:lnTo>
                        <a:pt x="4038" y="402"/>
                      </a:lnTo>
                      <a:lnTo>
                        <a:pt x="4038" y="402"/>
                      </a:lnTo>
                      <a:lnTo>
                        <a:pt x="4044" y="408"/>
                      </a:lnTo>
                      <a:lnTo>
                        <a:pt x="4044" y="408"/>
                      </a:lnTo>
                      <a:lnTo>
                        <a:pt x="4044" y="408"/>
                      </a:lnTo>
                      <a:lnTo>
                        <a:pt x="4044" y="414"/>
                      </a:lnTo>
                      <a:lnTo>
                        <a:pt x="4044" y="414"/>
                      </a:lnTo>
                      <a:lnTo>
                        <a:pt x="4050" y="420"/>
                      </a:lnTo>
                      <a:lnTo>
                        <a:pt x="4050" y="420"/>
                      </a:lnTo>
                      <a:lnTo>
                        <a:pt x="4050" y="420"/>
                      </a:lnTo>
                      <a:lnTo>
                        <a:pt x="4050" y="426"/>
                      </a:lnTo>
                      <a:lnTo>
                        <a:pt x="4050" y="426"/>
                      </a:lnTo>
                      <a:lnTo>
                        <a:pt x="4056" y="426"/>
                      </a:lnTo>
                      <a:lnTo>
                        <a:pt x="4056" y="432"/>
                      </a:lnTo>
                      <a:lnTo>
                        <a:pt x="4056" y="432"/>
                      </a:lnTo>
                      <a:lnTo>
                        <a:pt x="4056" y="438"/>
                      </a:lnTo>
                      <a:lnTo>
                        <a:pt x="4056" y="438"/>
                      </a:lnTo>
                      <a:lnTo>
                        <a:pt x="4062" y="438"/>
                      </a:lnTo>
                      <a:lnTo>
                        <a:pt x="4062" y="444"/>
                      </a:lnTo>
                      <a:lnTo>
                        <a:pt x="4062" y="444"/>
                      </a:lnTo>
                      <a:lnTo>
                        <a:pt x="4062" y="444"/>
                      </a:lnTo>
                      <a:lnTo>
                        <a:pt x="4062" y="450"/>
                      </a:lnTo>
                      <a:lnTo>
                        <a:pt x="4068" y="450"/>
                      </a:lnTo>
                      <a:lnTo>
                        <a:pt x="4068" y="450"/>
                      </a:lnTo>
                      <a:lnTo>
                        <a:pt x="4068" y="456"/>
                      </a:lnTo>
                      <a:lnTo>
                        <a:pt x="4068" y="456"/>
                      </a:lnTo>
                      <a:lnTo>
                        <a:pt x="4068" y="462"/>
                      </a:lnTo>
                      <a:lnTo>
                        <a:pt x="4074" y="462"/>
                      </a:lnTo>
                      <a:lnTo>
                        <a:pt x="4074" y="462"/>
                      </a:lnTo>
                      <a:lnTo>
                        <a:pt x="4074" y="468"/>
                      </a:lnTo>
                      <a:lnTo>
                        <a:pt x="4074" y="468"/>
                      </a:lnTo>
                      <a:lnTo>
                        <a:pt x="4074" y="468"/>
                      </a:lnTo>
                      <a:lnTo>
                        <a:pt x="4080" y="474"/>
                      </a:lnTo>
                      <a:lnTo>
                        <a:pt x="4080" y="474"/>
                      </a:lnTo>
                      <a:lnTo>
                        <a:pt x="4080" y="474"/>
                      </a:lnTo>
                      <a:lnTo>
                        <a:pt x="4080" y="480"/>
                      </a:lnTo>
                      <a:lnTo>
                        <a:pt x="4080" y="480"/>
                      </a:lnTo>
                      <a:lnTo>
                        <a:pt x="4086" y="480"/>
                      </a:lnTo>
                      <a:lnTo>
                        <a:pt x="4086" y="486"/>
                      </a:lnTo>
                      <a:lnTo>
                        <a:pt x="4086" y="486"/>
                      </a:lnTo>
                      <a:lnTo>
                        <a:pt x="4086" y="486"/>
                      </a:lnTo>
                      <a:lnTo>
                        <a:pt x="4086" y="492"/>
                      </a:lnTo>
                      <a:lnTo>
                        <a:pt x="4092" y="492"/>
                      </a:lnTo>
                      <a:lnTo>
                        <a:pt x="4092" y="492"/>
                      </a:lnTo>
                      <a:lnTo>
                        <a:pt x="4092" y="498"/>
                      </a:lnTo>
                      <a:lnTo>
                        <a:pt x="4092" y="498"/>
                      </a:lnTo>
                      <a:lnTo>
                        <a:pt x="4092" y="498"/>
                      </a:lnTo>
                      <a:lnTo>
                        <a:pt x="4098" y="504"/>
                      </a:lnTo>
                      <a:lnTo>
                        <a:pt x="4098" y="504"/>
                      </a:lnTo>
                      <a:lnTo>
                        <a:pt x="4098" y="504"/>
                      </a:lnTo>
                      <a:lnTo>
                        <a:pt x="4098" y="510"/>
                      </a:lnTo>
                      <a:lnTo>
                        <a:pt x="4098" y="510"/>
                      </a:lnTo>
                      <a:lnTo>
                        <a:pt x="4104" y="510"/>
                      </a:lnTo>
                      <a:lnTo>
                        <a:pt x="4104" y="516"/>
                      </a:lnTo>
                      <a:lnTo>
                        <a:pt x="4104" y="516"/>
                      </a:lnTo>
                      <a:lnTo>
                        <a:pt x="4104" y="516"/>
                      </a:lnTo>
                      <a:lnTo>
                        <a:pt x="4104" y="522"/>
                      </a:lnTo>
                      <a:lnTo>
                        <a:pt x="4110" y="522"/>
                      </a:lnTo>
                      <a:lnTo>
                        <a:pt x="4110" y="522"/>
                      </a:lnTo>
                      <a:lnTo>
                        <a:pt x="4110" y="528"/>
                      </a:lnTo>
                      <a:lnTo>
                        <a:pt x="4110" y="528"/>
                      </a:lnTo>
                      <a:lnTo>
                        <a:pt x="4110" y="528"/>
                      </a:lnTo>
                      <a:lnTo>
                        <a:pt x="4116" y="528"/>
                      </a:lnTo>
                      <a:lnTo>
                        <a:pt x="4116" y="534"/>
                      </a:lnTo>
                      <a:lnTo>
                        <a:pt x="4116" y="534"/>
                      </a:lnTo>
                      <a:lnTo>
                        <a:pt x="4116" y="534"/>
                      </a:lnTo>
                      <a:lnTo>
                        <a:pt x="4116" y="534"/>
                      </a:lnTo>
                      <a:lnTo>
                        <a:pt x="4122" y="534"/>
                      </a:lnTo>
                      <a:lnTo>
                        <a:pt x="4122" y="534"/>
                      </a:lnTo>
                      <a:lnTo>
                        <a:pt x="4122" y="540"/>
                      </a:lnTo>
                      <a:lnTo>
                        <a:pt x="4122" y="540"/>
                      </a:lnTo>
                      <a:lnTo>
                        <a:pt x="4122" y="540"/>
                      </a:lnTo>
                      <a:lnTo>
                        <a:pt x="4128" y="540"/>
                      </a:lnTo>
                      <a:lnTo>
                        <a:pt x="4128" y="540"/>
                      </a:lnTo>
                      <a:lnTo>
                        <a:pt x="4128" y="540"/>
                      </a:lnTo>
                      <a:lnTo>
                        <a:pt x="4128" y="540"/>
                      </a:lnTo>
                      <a:lnTo>
                        <a:pt x="4128" y="540"/>
                      </a:lnTo>
                      <a:lnTo>
                        <a:pt x="4134" y="540"/>
                      </a:lnTo>
                      <a:lnTo>
                        <a:pt x="4134" y="540"/>
                      </a:lnTo>
                      <a:lnTo>
                        <a:pt x="4134" y="540"/>
                      </a:lnTo>
                      <a:lnTo>
                        <a:pt x="4134" y="540"/>
                      </a:lnTo>
                      <a:lnTo>
                        <a:pt x="4134" y="540"/>
                      </a:lnTo>
                      <a:lnTo>
                        <a:pt x="4140" y="534"/>
                      </a:lnTo>
                      <a:lnTo>
                        <a:pt x="4140" y="534"/>
                      </a:lnTo>
                      <a:lnTo>
                        <a:pt x="4140" y="534"/>
                      </a:lnTo>
                      <a:lnTo>
                        <a:pt x="4140" y="534"/>
                      </a:lnTo>
                      <a:lnTo>
                        <a:pt x="4140" y="534"/>
                      </a:lnTo>
                      <a:lnTo>
                        <a:pt x="4146" y="534"/>
                      </a:lnTo>
                      <a:lnTo>
                        <a:pt x="4146" y="534"/>
                      </a:lnTo>
                      <a:lnTo>
                        <a:pt x="4146" y="534"/>
                      </a:lnTo>
                      <a:lnTo>
                        <a:pt x="4146" y="534"/>
                      </a:lnTo>
                      <a:lnTo>
                        <a:pt x="4152" y="534"/>
                      </a:lnTo>
                      <a:lnTo>
                        <a:pt x="4152" y="534"/>
                      </a:lnTo>
                      <a:lnTo>
                        <a:pt x="4152" y="528"/>
                      </a:lnTo>
                      <a:lnTo>
                        <a:pt x="4152" y="528"/>
                      </a:lnTo>
                      <a:lnTo>
                        <a:pt x="4152" y="528"/>
                      </a:lnTo>
                      <a:lnTo>
                        <a:pt x="4158" y="528"/>
                      </a:lnTo>
                      <a:lnTo>
                        <a:pt x="4158" y="528"/>
                      </a:lnTo>
                      <a:lnTo>
                        <a:pt x="4158" y="528"/>
                      </a:lnTo>
                      <a:lnTo>
                        <a:pt x="4158" y="528"/>
                      </a:lnTo>
                      <a:lnTo>
                        <a:pt x="4158" y="528"/>
                      </a:lnTo>
                      <a:lnTo>
                        <a:pt x="4164" y="528"/>
                      </a:lnTo>
                      <a:lnTo>
                        <a:pt x="4164" y="528"/>
                      </a:lnTo>
                      <a:lnTo>
                        <a:pt x="4164" y="528"/>
                      </a:lnTo>
                      <a:lnTo>
                        <a:pt x="4164" y="528"/>
                      </a:lnTo>
                      <a:lnTo>
                        <a:pt x="4164" y="522"/>
                      </a:lnTo>
                      <a:lnTo>
                        <a:pt x="4170" y="522"/>
                      </a:lnTo>
                      <a:lnTo>
                        <a:pt x="4170" y="522"/>
                      </a:lnTo>
                      <a:lnTo>
                        <a:pt x="4170" y="522"/>
                      </a:lnTo>
                      <a:lnTo>
                        <a:pt x="4170" y="522"/>
                      </a:lnTo>
                      <a:lnTo>
                        <a:pt x="4170" y="522"/>
                      </a:lnTo>
                      <a:lnTo>
                        <a:pt x="4176" y="522"/>
                      </a:lnTo>
                      <a:lnTo>
                        <a:pt x="4176" y="522"/>
                      </a:lnTo>
                      <a:lnTo>
                        <a:pt x="4176" y="522"/>
                      </a:lnTo>
                      <a:lnTo>
                        <a:pt x="4176" y="522"/>
                      </a:lnTo>
                      <a:lnTo>
                        <a:pt x="4176" y="522"/>
                      </a:lnTo>
                      <a:lnTo>
                        <a:pt x="4182" y="516"/>
                      </a:lnTo>
                      <a:lnTo>
                        <a:pt x="4182" y="516"/>
                      </a:lnTo>
                      <a:lnTo>
                        <a:pt x="4182" y="516"/>
                      </a:lnTo>
                      <a:lnTo>
                        <a:pt x="4182" y="516"/>
                      </a:lnTo>
                      <a:lnTo>
                        <a:pt x="4182" y="516"/>
                      </a:lnTo>
                      <a:lnTo>
                        <a:pt x="4188" y="516"/>
                      </a:lnTo>
                      <a:lnTo>
                        <a:pt x="4188" y="516"/>
                      </a:lnTo>
                      <a:lnTo>
                        <a:pt x="4188" y="516"/>
                      </a:lnTo>
                      <a:lnTo>
                        <a:pt x="4188" y="516"/>
                      </a:lnTo>
                      <a:lnTo>
                        <a:pt x="4188" y="516"/>
                      </a:lnTo>
                      <a:lnTo>
                        <a:pt x="4194" y="516"/>
                      </a:lnTo>
                      <a:lnTo>
                        <a:pt x="4194" y="510"/>
                      </a:lnTo>
                      <a:lnTo>
                        <a:pt x="4194" y="510"/>
                      </a:lnTo>
                      <a:lnTo>
                        <a:pt x="4194" y="510"/>
                      </a:lnTo>
                      <a:lnTo>
                        <a:pt x="4194" y="510"/>
                      </a:lnTo>
                      <a:lnTo>
                        <a:pt x="4200" y="510"/>
                      </a:lnTo>
                      <a:lnTo>
                        <a:pt x="4200" y="510"/>
                      </a:lnTo>
                      <a:lnTo>
                        <a:pt x="4200" y="510"/>
                      </a:lnTo>
                      <a:lnTo>
                        <a:pt x="4200" y="510"/>
                      </a:lnTo>
                      <a:lnTo>
                        <a:pt x="4200" y="510"/>
                      </a:lnTo>
                      <a:lnTo>
                        <a:pt x="4206" y="510"/>
                      </a:lnTo>
                      <a:lnTo>
                        <a:pt x="4206" y="510"/>
                      </a:lnTo>
                      <a:lnTo>
                        <a:pt x="4206" y="504"/>
                      </a:lnTo>
                      <a:lnTo>
                        <a:pt x="4206" y="504"/>
                      </a:lnTo>
                      <a:lnTo>
                        <a:pt x="4206" y="504"/>
                      </a:lnTo>
                      <a:lnTo>
                        <a:pt x="4212" y="504"/>
                      </a:lnTo>
                      <a:lnTo>
                        <a:pt x="4212" y="504"/>
                      </a:lnTo>
                      <a:lnTo>
                        <a:pt x="4212" y="504"/>
                      </a:lnTo>
                      <a:lnTo>
                        <a:pt x="4212" y="504"/>
                      </a:lnTo>
                      <a:lnTo>
                        <a:pt x="4212" y="504"/>
                      </a:lnTo>
                      <a:lnTo>
                        <a:pt x="4218" y="504"/>
                      </a:lnTo>
                      <a:lnTo>
                        <a:pt x="4218" y="504"/>
                      </a:lnTo>
                      <a:lnTo>
                        <a:pt x="4218" y="504"/>
                      </a:lnTo>
                      <a:lnTo>
                        <a:pt x="4218" y="498"/>
                      </a:lnTo>
                      <a:lnTo>
                        <a:pt x="4218" y="498"/>
                      </a:lnTo>
                      <a:lnTo>
                        <a:pt x="4224" y="498"/>
                      </a:lnTo>
                      <a:lnTo>
                        <a:pt x="4224" y="498"/>
                      </a:lnTo>
                      <a:lnTo>
                        <a:pt x="4224" y="498"/>
                      </a:lnTo>
                      <a:lnTo>
                        <a:pt x="4224" y="498"/>
                      </a:lnTo>
                      <a:lnTo>
                        <a:pt x="4224" y="498"/>
                      </a:lnTo>
                      <a:lnTo>
                        <a:pt x="4230" y="498"/>
                      </a:lnTo>
                      <a:lnTo>
                        <a:pt x="4230" y="498"/>
                      </a:lnTo>
                      <a:lnTo>
                        <a:pt x="4230" y="498"/>
                      </a:lnTo>
                      <a:lnTo>
                        <a:pt x="4230" y="492"/>
                      </a:lnTo>
                      <a:lnTo>
                        <a:pt x="4230" y="492"/>
                      </a:lnTo>
                      <a:lnTo>
                        <a:pt x="4236" y="492"/>
                      </a:lnTo>
                      <a:lnTo>
                        <a:pt x="4236" y="492"/>
                      </a:lnTo>
                      <a:lnTo>
                        <a:pt x="4236" y="492"/>
                      </a:lnTo>
                      <a:lnTo>
                        <a:pt x="4236" y="492"/>
                      </a:lnTo>
                      <a:lnTo>
                        <a:pt x="4236" y="492"/>
                      </a:lnTo>
                      <a:lnTo>
                        <a:pt x="4242" y="492"/>
                      </a:lnTo>
                      <a:lnTo>
                        <a:pt x="4242" y="492"/>
                      </a:lnTo>
                      <a:lnTo>
                        <a:pt x="4242" y="492"/>
                      </a:lnTo>
                      <a:lnTo>
                        <a:pt x="4242" y="492"/>
                      </a:lnTo>
                      <a:lnTo>
                        <a:pt x="4242" y="486"/>
                      </a:lnTo>
                      <a:lnTo>
                        <a:pt x="4248" y="486"/>
                      </a:lnTo>
                      <a:lnTo>
                        <a:pt x="4248" y="486"/>
                      </a:lnTo>
                      <a:lnTo>
                        <a:pt x="4248" y="486"/>
                      </a:lnTo>
                      <a:lnTo>
                        <a:pt x="4248" y="486"/>
                      </a:lnTo>
                      <a:lnTo>
                        <a:pt x="4248" y="486"/>
                      </a:lnTo>
                      <a:lnTo>
                        <a:pt x="4254" y="486"/>
                      </a:lnTo>
                      <a:lnTo>
                        <a:pt x="4254" y="486"/>
                      </a:lnTo>
                      <a:lnTo>
                        <a:pt x="4254" y="486"/>
                      </a:lnTo>
                      <a:lnTo>
                        <a:pt x="4254" y="486"/>
                      </a:lnTo>
                      <a:lnTo>
                        <a:pt x="4254" y="480"/>
                      </a:lnTo>
                      <a:lnTo>
                        <a:pt x="4260" y="480"/>
                      </a:lnTo>
                      <a:lnTo>
                        <a:pt x="4260" y="480"/>
                      </a:lnTo>
                      <a:lnTo>
                        <a:pt x="4260" y="480"/>
                      </a:lnTo>
                      <a:lnTo>
                        <a:pt x="4260" y="480"/>
                      </a:lnTo>
                      <a:lnTo>
                        <a:pt x="4260" y="480"/>
                      </a:lnTo>
                      <a:lnTo>
                        <a:pt x="4266" y="480"/>
                      </a:lnTo>
                      <a:lnTo>
                        <a:pt x="4266" y="480"/>
                      </a:lnTo>
                      <a:lnTo>
                        <a:pt x="4266" y="480"/>
                      </a:lnTo>
                      <a:lnTo>
                        <a:pt x="4266" y="480"/>
                      </a:lnTo>
                      <a:lnTo>
                        <a:pt x="4266" y="480"/>
                      </a:lnTo>
                      <a:lnTo>
                        <a:pt x="4272" y="474"/>
                      </a:lnTo>
                      <a:lnTo>
                        <a:pt x="4272" y="474"/>
                      </a:lnTo>
                      <a:lnTo>
                        <a:pt x="4272" y="474"/>
                      </a:lnTo>
                      <a:lnTo>
                        <a:pt x="4272" y="474"/>
                      </a:lnTo>
                      <a:lnTo>
                        <a:pt x="4272" y="474"/>
                      </a:lnTo>
                      <a:lnTo>
                        <a:pt x="4278" y="474"/>
                      </a:lnTo>
                      <a:lnTo>
                        <a:pt x="4278" y="474"/>
                      </a:lnTo>
                      <a:lnTo>
                        <a:pt x="4278" y="474"/>
                      </a:lnTo>
                      <a:lnTo>
                        <a:pt x="4278" y="474"/>
                      </a:lnTo>
                      <a:lnTo>
                        <a:pt x="4284" y="474"/>
                      </a:lnTo>
                      <a:lnTo>
                        <a:pt x="4284" y="468"/>
                      </a:lnTo>
                      <a:lnTo>
                        <a:pt x="4284" y="468"/>
                      </a:lnTo>
                      <a:lnTo>
                        <a:pt x="4284" y="468"/>
                      </a:lnTo>
                      <a:lnTo>
                        <a:pt x="4284" y="468"/>
                      </a:lnTo>
                      <a:lnTo>
                        <a:pt x="4290" y="468"/>
                      </a:lnTo>
                      <a:lnTo>
                        <a:pt x="4290" y="468"/>
                      </a:lnTo>
                      <a:lnTo>
                        <a:pt x="4290" y="468"/>
                      </a:lnTo>
                      <a:lnTo>
                        <a:pt x="4290" y="468"/>
                      </a:lnTo>
                      <a:lnTo>
                        <a:pt x="4290" y="468"/>
                      </a:lnTo>
                      <a:lnTo>
                        <a:pt x="4296" y="468"/>
                      </a:lnTo>
                      <a:lnTo>
                        <a:pt x="4296" y="462"/>
                      </a:lnTo>
                      <a:lnTo>
                        <a:pt x="4296" y="462"/>
                      </a:lnTo>
                      <a:lnTo>
                        <a:pt x="4296" y="462"/>
                      </a:lnTo>
                      <a:lnTo>
                        <a:pt x="4296" y="462"/>
                      </a:lnTo>
                      <a:lnTo>
                        <a:pt x="4302" y="462"/>
                      </a:lnTo>
                      <a:lnTo>
                        <a:pt x="4302" y="462"/>
                      </a:lnTo>
                      <a:lnTo>
                        <a:pt x="4302" y="462"/>
                      </a:lnTo>
                      <a:lnTo>
                        <a:pt x="4302" y="462"/>
                      </a:lnTo>
                      <a:lnTo>
                        <a:pt x="4302" y="462"/>
                      </a:lnTo>
                      <a:lnTo>
                        <a:pt x="4308" y="462"/>
                      </a:lnTo>
                      <a:lnTo>
                        <a:pt x="4308" y="456"/>
                      </a:lnTo>
                      <a:lnTo>
                        <a:pt x="4308" y="456"/>
                      </a:lnTo>
                      <a:lnTo>
                        <a:pt x="4308" y="456"/>
                      </a:lnTo>
                      <a:lnTo>
                        <a:pt x="4308" y="456"/>
                      </a:lnTo>
                      <a:lnTo>
                        <a:pt x="4314" y="456"/>
                      </a:lnTo>
                      <a:lnTo>
                        <a:pt x="4314" y="456"/>
                      </a:lnTo>
                      <a:lnTo>
                        <a:pt x="4314" y="456"/>
                      </a:lnTo>
                      <a:lnTo>
                        <a:pt x="4314" y="456"/>
                      </a:lnTo>
                      <a:lnTo>
                        <a:pt x="4314" y="456"/>
                      </a:lnTo>
                      <a:lnTo>
                        <a:pt x="4320" y="456"/>
                      </a:lnTo>
                      <a:lnTo>
                        <a:pt x="4320" y="450"/>
                      </a:lnTo>
                      <a:lnTo>
                        <a:pt x="4320" y="450"/>
                      </a:lnTo>
                      <a:lnTo>
                        <a:pt x="4320" y="450"/>
                      </a:lnTo>
                      <a:lnTo>
                        <a:pt x="4320" y="450"/>
                      </a:lnTo>
                      <a:lnTo>
                        <a:pt x="4326" y="450"/>
                      </a:lnTo>
                      <a:lnTo>
                        <a:pt x="4326" y="450"/>
                      </a:lnTo>
                      <a:lnTo>
                        <a:pt x="4326" y="450"/>
                      </a:lnTo>
                      <a:lnTo>
                        <a:pt x="4326" y="450"/>
                      </a:lnTo>
                      <a:lnTo>
                        <a:pt x="4326" y="450"/>
                      </a:lnTo>
                      <a:lnTo>
                        <a:pt x="4332" y="450"/>
                      </a:lnTo>
                      <a:lnTo>
                        <a:pt x="4332" y="450"/>
                      </a:lnTo>
                      <a:lnTo>
                        <a:pt x="4332" y="450"/>
                      </a:lnTo>
                      <a:lnTo>
                        <a:pt x="4332" y="450"/>
                      </a:lnTo>
                      <a:lnTo>
                        <a:pt x="4332" y="444"/>
                      </a:lnTo>
                      <a:lnTo>
                        <a:pt x="4338" y="444"/>
                      </a:lnTo>
                      <a:lnTo>
                        <a:pt x="4338" y="444"/>
                      </a:lnTo>
                      <a:lnTo>
                        <a:pt x="4338" y="444"/>
                      </a:lnTo>
                      <a:lnTo>
                        <a:pt x="4338" y="444"/>
                      </a:lnTo>
                      <a:lnTo>
                        <a:pt x="4338" y="444"/>
                      </a:lnTo>
                      <a:lnTo>
                        <a:pt x="4344" y="444"/>
                      </a:lnTo>
                      <a:lnTo>
                        <a:pt x="4344" y="444"/>
                      </a:lnTo>
                      <a:lnTo>
                        <a:pt x="4344" y="444"/>
                      </a:lnTo>
                      <a:lnTo>
                        <a:pt x="4344" y="444"/>
                      </a:lnTo>
                      <a:lnTo>
                        <a:pt x="4344" y="444"/>
                      </a:lnTo>
                      <a:lnTo>
                        <a:pt x="4350" y="444"/>
                      </a:lnTo>
                      <a:lnTo>
                        <a:pt x="4350" y="444"/>
                      </a:lnTo>
                      <a:lnTo>
                        <a:pt x="4350" y="444"/>
                      </a:lnTo>
                      <a:lnTo>
                        <a:pt x="4350" y="444"/>
                      </a:lnTo>
                      <a:lnTo>
                        <a:pt x="4350" y="444"/>
                      </a:lnTo>
                      <a:lnTo>
                        <a:pt x="4356" y="444"/>
                      </a:lnTo>
                      <a:lnTo>
                        <a:pt x="4356" y="444"/>
                      </a:lnTo>
                      <a:lnTo>
                        <a:pt x="4356" y="444"/>
                      </a:lnTo>
                      <a:lnTo>
                        <a:pt x="4356" y="450"/>
                      </a:lnTo>
                      <a:lnTo>
                        <a:pt x="4356" y="450"/>
                      </a:lnTo>
                      <a:lnTo>
                        <a:pt x="4362" y="450"/>
                      </a:lnTo>
                      <a:lnTo>
                        <a:pt x="4362" y="450"/>
                      </a:lnTo>
                      <a:lnTo>
                        <a:pt x="4362" y="450"/>
                      </a:lnTo>
                      <a:lnTo>
                        <a:pt x="4362" y="450"/>
                      </a:lnTo>
                      <a:lnTo>
                        <a:pt x="4362" y="450"/>
                      </a:lnTo>
                      <a:lnTo>
                        <a:pt x="4368" y="450"/>
                      </a:lnTo>
                      <a:lnTo>
                        <a:pt x="4368" y="450"/>
                      </a:lnTo>
                      <a:lnTo>
                        <a:pt x="4368" y="450"/>
                      </a:lnTo>
                      <a:lnTo>
                        <a:pt x="4368" y="450"/>
                      </a:lnTo>
                      <a:lnTo>
                        <a:pt x="4368" y="450"/>
                      </a:lnTo>
                      <a:lnTo>
                        <a:pt x="4374" y="450"/>
                      </a:lnTo>
                      <a:lnTo>
                        <a:pt x="4374" y="450"/>
                      </a:lnTo>
                      <a:lnTo>
                        <a:pt x="4374" y="450"/>
                      </a:lnTo>
                      <a:lnTo>
                        <a:pt x="4374" y="450"/>
                      </a:lnTo>
                      <a:lnTo>
                        <a:pt x="4374" y="450"/>
                      </a:lnTo>
                      <a:lnTo>
                        <a:pt x="4380" y="450"/>
                      </a:lnTo>
                      <a:lnTo>
                        <a:pt x="4380" y="450"/>
                      </a:lnTo>
                      <a:lnTo>
                        <a:pt x="4380" y="450"/>
                      </a:lnTo>
                      <a:lnTo>
                        <a:pt x="4380" y="450"/>
                      </a:lnTo>
                      <a:lnTo>
                        <a:pt x="4380" y="450"/>
                      </a:lnTo>
                      <a:lnTo>
                        <a:pt x="4386" y="450"/>
                      </a:lnTo>
                      <a:lnTo>
                        <a:pt x="4386" y="450"/>
                      </a:lnTo>
                      <a:lnTo>
                        <a:pt x="4386" y="450"/>
                      </a:lnTo>
                      <a:lnTo>
                        <a:pt x="4386" y="450"/>
                      </a:lnTo>
                      <a:lnTo>
                        <a:pt x="4386" y="450"/>
                      </a:lnTo>
                      <a:lnTo>
                        <a:pt x="4392" y="450"/>
                      </a:lnTo>
                      <a:lnTo>
                        <a:pt x="4392" y="450"/>
                      </a:lnTo>
                      <a:lnTo>
                        <a:pt x="4392" y="450"/>
                      </a:lnTo>
                      <a:lnTo>
                        <a:pt x="4392" y="450"/>
                      </a:lnTo>
                      <a:lnTo>
                        <a:pt x="4392" y="450"/>
                      </a:lnTo>
                      <a:lnTo>
                        <a:pt x="4398" y="450"/>
                      </a:lnTo>
                      <a:lnTo>
                        <a:pt x="4398" y="450"/>
                      </a:lnTo>
                      <a:lnTo>
                        <a:pt x="4398" y="450"/>
                      </a:lnTo>
                      <a:lnTo>
                        <a:pt x="4398" y="450"/>
                      </a:lnTo>
                      <a:lnTo>
                        <a:pt x="4398" y="450"/>
                      </a:lnTo>
                      <a:lnTo>
                        <a:pt x="4404" y="450"/>
                      </a:lnTo>
                      <a:lnTo>
                        <a:pt x="4404" y="450"/>
                      </a:lnTo>
                      <a:lnTo>
                        <a:pt x="4404" y="450"/>
                      </a:lnTo>
                      <a:lnTo>
                        <a:pt x="4404" y="450"/>
                      </a:lnTo>
                      <a:lnTo>
                        <a:pt x="4404" y="450"/>
                      </a:lnTo>
                      <a:lnTo>
                        <a:pt x="4410" y="450"/>
                      </a:lnTo>
                      <a:lnTo>
                        <a:pt x="4410" y="450"/>
                      </a:lnTo>
                      <a:lnTo>
                        <a:pt x="4410" y="450"/>
                      </a:lnTo>
                      <a:lnTo>
                        <a:pt x="4410" y="450"/>
                      </a:lnTo>
                      <a:lnTo>
                        <a:pt x="4410" y="450"/>
                      </a:lnTo>
                      <a:lnTo>
                        <a:pt x="4416" y="450"/>
                      </a:lnTo>
                      <a:lnTo>
                        <a:pt x="4416" y="450"/>
                      </a:lnTo>
                      <a:lnTo>
                        <a:pt x="4416" y="450"/>
                      </a:lnTo>
                      <a:lnTo>
                        <a:pt x="4416" y="450"/>
                      </a:lnTo>
                      <a:lnTo>
                        <a:pt x="4416" y="450"/>
                      </a:lnTo>
                      <a:lnTo>
                        <a:pt x="4422" y="450"/>
                      </a:lnTo>
                      <a:lnTo>
                        <a:pt x="4422" y="450"/>
                      </a:lnTo>
                      <a:lnTo>
                        <a:pt x="4422" y="450"/>
                      </a:lnTo>
                      <a:lnTo>
                        <a:pt x="4422" y="450"/>
                      </a:lnTo>
                      <a:lnTo>
                        <a:pt x="4422" y="450"/>
                      </a:lnTo>
                      <a:lnTo>
                        <a:pt x="4428" y="450"/>
                      </a:lnTo>
                      <a:lnTo>
                        <a:pt x="4428" y="450"/>
                      </a:lnTo>
                      <a:lnTo>
                        <a:pt x="4428" y="456"/>
                      </a:lnTo>
                      <a:lnTo>
                        <a:pt x="4428" y="456"/>
                      </a:lnTo>
                      <a:lnTo>
                        <a:pt x="4428" y="456"/>
                      </a:lnTo>
                      <a:lnTo>
                        <a:pt x="4434" y="456"/>
                      </a:lnTo>
                      <a:lnTo>
                        <a:pt x="4434" y="456"/>
                      </a:lnTo>
                      <a:lnTo>
                        <a:pt x="4434" y="456"/>
                      </a:lnTo>
                      <a:lnTo>
                        <a:pt x="4434" y="456"/>
                      </a:lnTo>
                      <a:lnTo>
                        <a:pt x="4440" y="456"/>
                      </a:lnTo>
                      <a:lnTo>
                        <a:pt x="4440" y="456"/>
                      </a:lnTo>
                      <a:lnTo>
                        <a:pt x="4440" y="456"/>
                      </a:lnTo>
                      <a:lnTo>
                        <a:pt x="4440" y="456"/>
                      </a:lnTo>
                      <a:lnTo>
                        <a:pt x="4440" y="456"/>
                      </a:lnTo>
                      <a:lnTo>
                        <a:pt x="4446" y="456"/>
                      </a:lnTo>
                      <a:lnTo>
                        <a:pt x="4446" y="456"/>
                      </a:lnTo>
                      <a:lnTo>
                        <a:pt x="4446" y="456"/>
                      </a:lnTo>
                      <a:lnTo>
                        <a:pt x="4446" y="456"/>
                      </a:lnTo>
                      <a:lnTo>
                        <a:pt x="4446" y="456"/>
                      </a:lnTo>
                      <a:lnTo>
                        <a:pt x="4452" y="456"/>
                      </a:lnTo>
                      <a:lnTo>
                        <a:pt x="4452" y="456"/>
                      </a:lnTo>
                      <a:lnTo>
                        <a:pt x="4452" y="456"/>
                      </a:lnTo>
                      <a:lnTo>
                        <a:pt x="4452" y="456"/>
                      </a:lnTo>
                      <a:lnTo>
                        <a:pt x="4452" y="456"/>
                      </a:lnTo>
                      <a:lnTo>
                        <a:pt x="4458" y="456"/>
                      </a:lnTo>
                      <a:lnTo>
                        <a:pt x="4458" y="456"/>
                      </a:lnTo>
                      <a:lnTo>
                        <a:pt x="4458" y="456"/>
                      </a:lnTo>
                      <a:lnTo>
                        <a:pt x="4458" y="456"/>
                      </a:lnTo>
                      <a:lnTo>
                        <a:pt x="4458" y="456"/>
                      </a:lnTo>
                      <a:lnTo>
                        <a:pt x="4464" y="456"/>
                      </a:lnTo>
                      <a:lnTo>
                        <a:pt x="4464" y="456"/>
                      </a:lnTo>
                      <a:lnTo>
                        <a:pt x="4464" y="456"/>
                      </a:lnTo>
                      <a:lnTo>
                        <a:pt x="4464" y="456"/>
                      </a:lnTo>
                      <a:lnTo>
                        <a:pt x="4464" y="456"/>
                      </a:lnTo>
                      <a:lnTo>
                        <a:pt x="4470" y="456"/>
                      </a:lnTo>
                      <a:lnTo>
                        <a:pt x="4470" y="456"/>
                      </a:lnTo>
                      <a:lnTo>
                        <a:pt x="4470" y="456"/>
                      </a:lnTo>
                      <a:lnTo>
                        <a:pt x="4470" y="456"/>
                      </a:lnTo>
                      <a:lnTo>
                        <a:pt x="4470" y="456"/>
                      </a:lnTo>
                      <a:lnTo>
                        <a:pt x="4476" y="456"/>
                      </a:lnTo>
                      <a:lnTo>
                        <a:pt x="4476" y="456"/>
                      </a:lnTo>
                      <a:lnTo>
                        <a:pt x="4476" y="456"/>
                      </a:lnTo>
                      <a:lnTo>
                        <a:pt x="4476" y="456"/>
                      </a:lnTo>
                      <a:lnTo>
                        <a:pt x="4476" y="456"/>
                      </a:lnTo>
                      <a:lnTo>
                        <a:pt x="4482" y="456"/>
                      </a:lnTo>
                      <a:lnTo>
                        <a:pt x="4482" y="456"/>
                      </a:lnTo>
                      <a:lnTo>
                        <a:pt x="4482" y="456"/>
                      </a:lnTo>
                      <a:lnTo>
                        <a:pt x="4482" y="456"/>
                      </a:lnTo>
                      <a:lnTo>
                        <a:pt x="4482" y="456"/>
                      </a:lnTo>
                      <a:lnTo>
                        <a:pt x="4488" y="456"/>
                      </a:lnTo>
                      <a:lnTo>
                        <a:pt x="4488" y="456"/>
                      </a:lnTo>
                      <a:lnTo>
                        <a:pt x="4488" y="456"/>
                      </a:lnTo>
                      <a:lnTo>
                        <a:pt x="4488" y="456"/>
                      </a:lnTo>
                      <a:lnTo>
                        <a:pt x="4488" y="456"/>
                      </a:lnTo>
                      <a:lnTo>
                        <a:pt x="4494" y="456"/>
                      </a:lnTo>
                      <a:lnTo>
                        <a:pt x="4494" y="456"/>
                      </a:lnTo>
                      <a:lnTo>
                        <a:pt x="4494" y="456"/>
                      </a:lnTo>
                      <a:lnTo>
                        <a:pt x="4494" y="456"/>
                      </a:lnTo>
                      <a:lnTo>
                        <a:pt x="4494" y="456"/>
                      </a:lnTo>
                      <a:lnTo>
                        <a:pt x="4500" y="456"/>
                      </a:lnTo>
                      <a:lnTo>
                        <a:pt x="4500" y="456"/>
                      </a:lnTo>
                      <a:lnTo>
                        <a:pt x="4500" y="456"/>
                      </a:lnTo>
                      <a:lnTo>
                        <a:pt x="4500" y="456"/>
                      </a:lnTo>
                      <a:lnTo>
                        <a:pt x="4500" y="456"/>
                      </a:lnTo>
                      <a:lnTo>
                        <a:pt x="4506" y="456"/>
                      </a:lnTo>
                      <a:lnTo>
                        <a:pt x="4506" y="456"/>
                      </a:lnTo>
                      <a:lnTo>
                        <a:pt x="4506" y="456"/>
                      </a:lnTo>
                      <a:lnTo>
                        <a:pt x="4506" y="456"/>
                      </a:lnTo>
                      <a:lnTo>
                        <a:pt x="4506" y="462"/>
                      </a:lnTo>
                      <a:lnTo>
                        <a:pt x="4512" y="462"/>
                      </a:lnTo>
                      <a:lnTo>
                        <a:pt x="4512" y="462"/>
                      </a:lnTo>
                      <a:lnTo>
                        <a:pt x="4512" y="462"/>
                      </a:lnTo>
                      <a:lnTo>
                        <a:pt x="4512" y="462"/>
                      </a:lnTo>
                      <a:lnTo>
                        <a:pt x="4512" y="462"/>
                      </a:lnTo>
                      <a:lnTo>
                        <a:pt x="4518" y="462"/>
                      </a:lnTo>
                      <a:lnTo>
                        <a:pt x="4518" y="462"/>
                      </a:lnTo>
                      <a:lnTo>
                        <a:pt x="4518" y="462"/>
                      </a:lnTo>
                      <a:lnTo>
                        <a:pt x="4518" y="462"/>
                      </a:lnTo>
                      <a:lnTo>
                        <a:pt x="4518" y="462"/>
                      </a:lnTo>
                      <a:lnTo>
                        <a:pt x="4524" y="462"/>
                      </a:lnTo>
                      <a:lnTo>
                        <a:pt x="4524" y="462"/>
                      </a:lnTo>
                      <a:lnTo>
                        <a:pt x="4524" y="462"/>
                      </a:lnTo>
                      <a:lnTo>
                        <a:pt x="4524" y="462"/>
                      </a:lnTo>
                      <a:lnTo>
                        <a:pt x="4524" y="462"/>
                      </a:lnTo>
                      <a:lnTo>
                        <a:pt x="4530" y="462"/>
                      </a:lnTo>
                      <a:lnTo>
                        <a:pt x="4530" y="462"/>
                      </a:lnTo>
                      <a:lnTo>
                        <a:pt x="4530" y="462"/>
                      </a:lnTo>
                      <a:lnTo>
                        <a:pt x="4530" y="462"/>
                      </a:lnTo>
                      <a:lnTo>
                        <a:pt x="4530" y="462"/>
                      </a:lnTo>
                      <a:lnTo>
                        <a:pt x="4536" y="462"/>
                      </a:lnTo>
                      <a:lnTo>
                        <a:pt x="4536" y="462"/>
                      </a:lnTo>
                      <a:lnTo>
                        <a:pt x="4536" y="462"/>
                      </a:lnTo>
                      <a:lnTo>
                        <a:pt x="4536" y="462"/>
                      </a:lnTo>
                      <a:lnTo>
                        <a:pt x="4536" y="462"/>
                      </a:lnTo>
                      <a:lnTo>
                        <a:pt x="4542" y="462"/>
                      </a:lnTo>
                      <a:lnTo>
                        <a:pt x="4542" y="462"/>
                      </a:lnTo>
                      <a:lnTo>
                        <a:pt x="4542" y="462"/>
                      </a:lnTo>
                      <a:lnTo>
                        <a:pt x="4542" y="462"/>
                      </a:lnTo>
                      <a:lnTo>
                        <a:pt x="4542" y="462"/>
                      </a:lnTo>
                      <a:lnTo>
                        <a:pt x="4548" y="462"/>
                      </a:lnTo>
                      <a:lnTo>
                        <a:pt x="4548" y="462"/>
                      </a:lnTo>
                      <a:lnTo>
                        <a:pt x="4548" y="462"/>
                      </a:lnTo>
                      <a:lnTo>
                        <a:pt x="4548" y="462"/>
                      </a:lnTo>
                      <a:lnTo>
                        <a:pt x="4548" y="462"/>
                      </a:lnTo>
                      <a:lnTo>
                        <a:pt x="4554" y="462"/>
                      </a:lnTo>
                      <a:lnTo>
                        <a:pt x="4554" y="462"/>
                      </a:lnTo>
                      <a:lnTo>
                        <a:pt x="4554" y="462"/>
                      </a:lnTo>
                      <a:lnTo>
                        <a:pt x="4554" y="462"/>
                      </a:lnTo>
                      <a:lnTo>
                        <a:pt x="4554" y="462"/>
                      </a:lnTo>
                      <a:lnTo>
                        <a:pt x="4560" y="462"/>
                      </a:lnTo>
                      <a:lnTo>
                        <a:pt x="4560" y="462"/>
                      </a:lnTo>
                      <a:lnTo>
                        <a:pt x="4560" y="462"/>
                      </a:lnTo>
                      <a:lnTo>
                        <a:pt x="4560" y="462"/>
                      </a:lnTo>
                      <a:lnTo>
                        <a:pt x="4560" y="462"/>
                      </a:lnTo>
                      <a:lnTo>
                        <a:pt x="4566" y="462"/>
                      </a:lnTo>
                      <a:lnTo>
                        <a:pt x="4566" y="462"/>
                      </a:lnTo>
                      <a:lnTo>
                        <a:pt x="4566" y="462"/>
                      </a:lnTo>
                      <a:lnTo>
                        <a:pt x="4566" y="462"/>
                      </a:lnTo>
                      <a:lnTo>
                        <a:pt x="4572" y="462"/>
                      </a:lnTo>
                      <a:lnTo>
                        <a:pt x="4572" y="462"/>
                      </a:lnTo>
                      <a:lnTo>
                        <a:pt x="4572" y="462"/>
                      </a:lnTo>
                      <a:lnTo>
                        <a:pt x="4572" y="462"/>
                      </a:lnTo>
                      <a:lnTo>
                        <a:pt x="4572" y="462"/>
                      </a:lnTo>
                      <a:lnTo>
                        <a:pt x="4578" y="462"/>
                      </a:lnTo>
                      <a:lnTo>
                        <a:pt x="4578" y="462"/>
                      </a:lnTo>
                      <a:lnTo>
                        <a:pt x="4578" y="462"/>
                      </a:lnTo>
                      <a:lnTo>
                        <a:pt x="4578" y="462"/>
                      </a:lnTo>
                      <a:lnTo>
                        <a:pt x="4578" y="462"/>
                      </a:lnTo>
                      <a:lnTo>
                        <a:pt x="4584" y="462"/>
                      </a:lnTo>
                      <a:lnTo>
                        <a:pt x="4584" y="462"/>
                      </a:lnTo>
                      <a:lnTo>
                        <a:pt x="4584" y="462"/>
                      </a:lnTo>
                      <a:lnTo>
                        <a:pt x="4584" y="462"/>
                      </a:lnTo>
                      <a:lnTo>
                        <a:pt x="4584" y="462"/>
                      </a:lnTo>
                      <a:lnTo>
                        <a:pt x="4590" y="462"/>
                      </a:lnTo>
                      <a:lnTo>
                        <a:pt x="4590" y="462"/>
                      </a:lnTo>
                      <a:lnTo>
                        <a:pt x="4590" y="462"/>
                      </a:lnTo>
                      <a:lnTo>
                        <a:pt x="4590" y="462"/>
                      </a:lnTo>
                      <a:lnTo>
                        <a:pt x="4590" y="462"/>
                      </a:lnTo>
                      <a:lnTo>
                        <a:pt x="4596" y="462"/>
                      </a:lnTo>
                      <a:lnTo>
                        <a:pt x="4596" y="462"/>
                      </a:lnTo>
                      <a:lnTo>
                        <a:pt x="4596" y="462"/>
                      </a:lnTo>
                      <a:lnTo>
                        <a:pt x="4596" y="462"/>
                      </a:lnTo>
                      <a:lnTo>
                        <a:pt x="4596" y="468"/>
                      </a:lnTo>
                      <a:lnTo>
                        <a:pt x="4602" y="468"/>
                      </a:lnTo>
                      <a:lnTo>
                        <a:pt x="4602" y="468"/>
                      </a:lnTo>
                      <a:lnTo>
                        <a:pt x="4602" y="468"/>
                      </a:lnTo>
                      <a:lnTo>
                        <a:pt x="4602" y="468"/>
                      </a:lnTo>
                      <a:lnTo>
                        <a:pt x="4602" y="468"/>
                      </a:lnTo>
                      <a:lnTo>
                        <a:pt x="4608" y="468"/>
                      </a:lnTo>
                      <a:lnTo>
                        <a:pt x="4608" y="468"/>
                      </a:lnTo>
                      <a:lnTo>
                        <a:pt x="4608" y="468"/>
                      </a:lnTo>
                      <a:lnTo>
                        <a:pt x="4608" y="468"/>
                      </a:lnTo>
                      <a:lnTo>
                        <a:pt x="4608" y="468"/>
                      </a:lnTo>
                      <a:lnTo>
                        <a:pt x="4614" y="468"/>
                      </a:lnTo>
                      <a:lnTo>
                        <a:pt x="4614" y="468"/>
                      </a:lnTo>
                      <a:lnTo>
                        <a:pt x="4614" y="468"/>
                      </a:lnTo>
                      <a:lnTo>
                        <a:pt x="4614" y="468"/>
                      </a:lnTo>
                      <a:lnTo>
                        <a:pt x="4614" y="468"/>
                      </a:lnTo>
                      <a:lnTo>
                        <a:pt x="4620" y="468"/>
                      </a:lnTo>
                      <a:lnTo>
                        <a:pt x="4620" y="468"/>
                      </a:lnTo>
                      <a:lnTo>
                        <a:pt x="4620" y="468"/>
                      </a:lnTo>
                      <a:lnTo>
                        <a:pt x="4620" y="468"/>
                      </a:lnTo>
                      <a:lnTo>
                        <a:pt x="4620" y="468"/>
                      </a:lnTo>
                      <a:lnTo>
                        <a:pt x="4626" y="468"/>
                      </a:lnTo>
                      <a:lnTo>
                        <a:pt x="4626" y="468"/>
                      </a:lnTo>
                      <a:lnTo>
                        <a:pt x="4626" y="468"/>
                      </a:lnTo>
                      <a:lnTo>
                        <a:pt x="4626" y="468"/>
                      </a:lnTo>
                      <a:lnTo>
                        <a:pt x="4626" y="468"/>
                      </a:lnTo>
                      <a:lnTo>
                        <a:pt x="4632" y="468"/>
                      </a:lnTo>
                      <a:lnTo>
                        <a:pt x="4632" y="468"/>
                      </a:lnTo>
                      <a:lnTo>
                        <a:pt x="4632" y="468"/>
                      </a:lnTo>
                      <a:lnTo>
                        <a:pt x="4632" y="468"/>
                      </a:lnTo>
                      <a:lnTo>
                        <a:pt x="4632" y="468"/>
                      </a:lnTo>
                      <a:lnTo>
                        <a:pt x="4638" y="468"/>
                      </a:lnTo>
                      <a:lnTo>
                        <a:pt x="4638" y="468"/>
                      </a:lnTo>
                      <a:lnTo>
                        <a:pt x="4638" y="468"/>
                      </a:lnTo>
                      <a:lnTo>
                        <a:pt x="4638" y="468"/>
                      </a:lnTo>
                      <a:lnTo>
                        <a:pt x="4638" y="468"/>
                      </a:lnTo>
                      <a:lnTo>
                        <a:pt x="4644" y="468"/>
                      </a:lnTo>
                      <a:lnTo>
                        <a:pt x="4644" y="468"/>
                      </a:lnTo>
                      <a:lnTo>
                        <a:pt x="4644" y="468"/>
                      </a:lnTo>
                      <a:lnTo>
                        <a:pt x="4644" y="468"/>
                      </a:lnTo>
                      <a:lnTo>
                        <a:pt x="4644" y="468"/>
                      </a:lnTo>
                      <a:lnTo>
                        <a:pt x="4650" y="468"/>
                      </a:lnTo>
                      <a:lnTo>
                        <a:pt x="4650" y="468"/>
                      </a:lnTo>
                      <a:lnTo>
                        <a:pt x="4650" y="468"/>
                      </a:lnTo>
                      <a:lnTo>
                        <a:pt x="4650" y="468"/>
                      </a:lnTo>
                      <a:lnTo>
                        <a:pt x="4650" y="468"/>
                      </a:lnTo>
                      <a:lnTo>
                        <a:pt x="4656" y="468"/>
                      </a:lnTo>
                      <a:lnTo>
                        <a:pt x="4656" y="468"/>
                      </a:lnTo>
                      <a:lnTo>
                        <a:pt x="4656" y="468"/>
                      </a:lnTo>
                      <a:lnTo>
                        <a:pt x="4656" y="468"/>
                      </a:lnTo>
                      <a:lnTo>
                        <a:pt x="4656" y="468"/>
                      </a:lnTo>
                      <a:lnTo>
                        <a:pt x="4662" y="468"/>
                      </a:lnTo>
                      <a:lnTo>
                        <a:pt x="4662" y="468"/>
                      </a:lnTo>
                      <a:lnTo>
                        <a:pt x="4662" y="468"/>
                      </a:lnTo>
                      <a:lnTo>
                        <a:pt x="4662" y="468"/>
                      </a:lnTo>
                      <a:lnTo>
                        <a:pt x="4662" y="468"/>
                      </a:lnTo>
                      <a:lnTo>
                        <a:pt x="4668" y="468"/>
                      </a:lnTo>
                      <a:lnTo>
                        <a:pt x="4668" y="468"/>
                      </a:lnTo>
                      <a:lnTo>
                        <a:pt x="4668" y="468"/>
                      </a:lnTo>
                      <a:lnTo>
                        <a:pt x="4668" y="468"/>
                      </a:lnTo>
                      <a:lnTo>
                        <a:pt x="4674" y="468"/>
                      </a:lnTo>
                      <a:lnTo>
                        <a:pt x="4674" y="468"/>
                      </a:lnTo>
                      <a:lnTo>
                        <a:pt x="4674" y="468"/>
                      </a:lnTo>
                      <a:lnTo>
                        <a:pt x="4674" y="468"/>
                      </a:lnTo>
                      <a:lnTo>
                        <a:pt x="4674" y="468"/>
                      </a:lnTo>
                      <a:lnTo>
                        <a:pt x="4680" y="468"/>
                      </a:lnTo>
                      <a:lnTo>
                        <a:pt x="4680" y="468"/>
                      </a:lnTo>
                      <a:lnTo>
                        <a:pt x="4680" y="468"/>
                      </a:lnTo>
                      <a:lnTo>
                        <a:pt x="4680" y="468"/>
                      </a:lnTo>
                      <a:lnTo>
                        <a:pt x="4680" y="468"/>
                      </a:lnTo>
                      <a:lnTo>
                        <a:pt x="4686" y="468"/>
                      </a:lnTo>
                      <a:lnTo>
                        <a:pt x="4686" y="468"/>
                      </a:lnTo>
                      <a:lnTo>
                        <a:pt x="4686" y="468"/>
                      </a:lnTo>
                      <a:lnTo>
                        <a:pt x="4686" y="468"/>
                      </a:lnTo>
                      <a:lnTo>
                        <a:pt x="4686" y="468"/>
                      </a:lnTo>
                      <a:lnTo>
                        <a:pt x="4692" y="468"/>
                      </a:lnTo>
                      <a:lnTo>
                        <a:pt x="4692" y="468"/>
                      </a:lnTo>
                      <a:lnTo>
                        <a:pt x="4692" y="468"/>
                      </a:lnTo>
                      <a:lnTo>
                        <a:pt x="4692" y="468"/>
                      </a:lnTo>
                      <a:lnTo>
                        <a:pt x="4692" y="468"/>
                      </a:lnTo>
                      <a:lnTo>
                        <a:pt x="4698" y="468"/>
                      </a:lnTo>
                      <a:lnTo>
                        <a:pt x="4698" y="468"/>
                      </a:lnTo>
                      <a:lnTo>
                        <a:pt x="4698" y="468"/>
                      </a:lnTo>
                      <a:lnTo>
                        <a:pt x="4698" y="468"/>
                      </a:lnTo>
                      <a:lnTo>
                        <a:pt x="4698" y="468"/>
                      </a:lnTo>
                      <a:lnTo>
                        <a:pt x="4704" y="468"/>
                      </a:lnTo>
                      <a:lnTo>
                        <a:pt x="4704" y="468"/>
                      </a:lnTo>
                      <a:lnTo>
                        <a:pt x="4704" y="468"/>
                      </a:lnTo>
                      <a:lnTo>
                        <a:pt x="4704" y="474"/>
                      </a:lnTo>
                      <a:lnTo>
                        <a:pt x="4704" y="474"/>
                      </a:lnTo>
                      <a:lnTo>
                        <a:pt x="4710" y="474"/>
                      </a:lnTo>
                      <a:lnTo>
                        <a:pt x="4710" y="474"/>
                      </a:lnTo>
                      <a:lnTo>
                        <a:pt x="4710" y="474"/>
                      </a:lnTo>
                      <a:lnTo>
                        <a:pt x="4710" y="474"/>
                      </a:lnTo>
                      <a:lnTo>
                        <a:pt x="4710" y="474"/>
                      </a:lnTo>
                      <a:lnTo>
                        <a:pt x="4716" y="474"/>
                      </a:lnTo>
                      <a:lnTo>
                        <a:pt x="4716" y="474"/>
                      </a:lnTo>
                      <a:lnTo>
                        <a:pt x="4716" y="474"/>
                      </a:lnTo>
                      <a:lnTo>
                        <a:pt x="4716" y="474"/>
                      </a:lnTo>
                      <a:lnTo>
                        <a:pt x="4716" y="474"/>
                      </a:lnTo>
                      <a:lnTo>
                        <a:pt x="4722" y="474"/>
                      </a:lnTo>
                      <a:lnTo>
                        <a:pt x="4722" y="474"/>
                      </a:lnTo>
                      <a:lnTo>
                        <a:pt x="4722" y="474"/>
                      </a:lnTo>
                      <a:lnTo>
                        <a:pt x="4722" y="474"/>
                      </a:lnTo>
                      <a:lnTo>
                        <a:pt x="4722" y="474"/>
                      </a:lnTo>
                      <a:lnTo>
                        <a:pt x="4728" y="474"/>
                      </a:lnTo>
                      <a:lnTo>
                        <a:pt x="4728" y="474"/>
                      </a:lnTo>
                      <a:lnTo>
                        <a:pt x="4728" y="474"/>
                      </a:lnTo>
                      <a:lnTo>
                        <a:pt x="4728" y="474"/>
                      </a:lnTo>
                      <a:lnTo>
                        <a:pt x="4728" y="474"/>
                      </a:lnTo>
                      <a:lnTo>
                        <a:pt x="4734" y="474"/>
                      </a:lnTo>
                      <a:lnTo>
                        <a:pt x="4734" y="474"/>
                      </a:lnTo>
                      <a:lnTo>
                        <a:pt x="4734" y="474"/>
                      </a:lnTo>
                      <a:lnTo>
                        <a:pt x="4734" y="474"/>
                      </a:lnTo>
                      <a:lnTo>
                        <a:pt x="4734" y="474"/>
                      </a:lnTo>
                      <a:lnTo>
                        <a:pt x="4740" y="474"/>
                      </a:lnTo>
                      <a:lnTo>
                        <a:pt x="4740" y="474"/>
                      </a:lnTo>
                      <a:lnTo>
                        <a:pt x="4740" y="474"/>
                      </a:lnTo>
                      <a:lnTo>
                        <a:pt x="4740" y="474"/>
                      </a:lnTo>
                      <a:lnTo>
                        <a:pt x="4740" y="474"/>
                      </a:lnTo>
                      <a:lnTo>
                        <a:pt x="4746" y="474"/>
                      </a:lnTo>
                      <a:lnTo>
                        <a:pt x="4746" y="474"/>
                      </a:lnTo>
                      <a:lnTo>
                        <a:pt x="4746" y="474"/>
                      </a:lnTo>
                      <a:lnTo>
                        <a:pt x="4746" y="474"/>
                      </a:lnTo>
                      <a:lnTo>
                        <a:pt x="4752" y="474"/>
                      </a:lnTo>
                      <a:lnTo>
                        <a:pt x="4752" y="474"/>
                      </a:lnTo>
                      <a:lnTo>
                        <a:pt x="4752" y="474"/>
                      </a:lnTo>
                      <a:lnTo>
                        <a:pt x="4752" y="474"/>
                      </a:lnTo>
                      <a:lnTo>
                        <a:pt x="4752" y="474"/>
                      </a:lnTo>
                      <a:lnTo>
                        <a:pt x="4758" y="474"/>
                      </a:lnTo>
                      <a:lnTo>
                        <a:pt x="4758" y="474"/>
                      </a:lnTo>
                      <a:lnTo>
                        <a:pt x="4758" y="474"/>
                      </a:lnTo>
                      <a:lnTo>
                        <a:pt x="4758" y="474"/>
                      </a:lnTo>
                      <a:lnTo>
                        <a:pt x="4758" y="474"/>
                      </a:lnTo>
                      <a:lnTo>
                        <a:pt x="4764" y="474"/>
                      </a:lnTo>
                      <a:lnTo>
                        <a:pt x="4764" y="474"/>
                      </a:lnTo>
                      <a:lnTo>
                        <a:pt x="4764" y="474"/>
                      </a:lnTo>
                      <a:lnTo>
                        <a:pt x="4764" y="474"/>
                      </a:lnTo>
                      <a:lnTo>
                        <a:pt x="4764" y="474"/>
                      </a:lnTo>
                      <a:lnTo>
                        <a:pt x="4770" y="474"/>
                      </a:lnTo>
                      <a:lnTo>
                        <a:pt x="4770" y="474"/>
                      </a:lnTo>
                      <a:lnTo>
                        <a:pt x="4770" y="474"/>
                      </a:lnTo>
                      <a:lnTo>
                        <a:pt x="4770" y="474"/>
                      </a:lnTo>
                      <a:lnTo>
                        <a:pt x="4770" y="474"/>
                      </a:lnTo>
                      <a:lnTo>
                        <a:pt x="4776" y="474"/>
                      </a:lnTo>
                      <a:lnTo>
                        <a:pt x="4776" y="474"/>
                      </a:lnTo>
                      <a:lnTo>
                        <a:pt x="4776" y="474"/>
                      </a:lnTo>
                      <a:lnTo>
                        <a:pt x="4776" y="474"/>
                      </a:lnTo>
                      <a:lnTo>
                        <a:pt x="4776" y="474"/>
                      </a:lnTo>
                      <a:lnTo>
                        <a:pt x="4782" y="474"/>
                      </a:lnTo>
                      <a:lnTo>
                        <a:pt x="4782" y="474"/>
                      </a:lnTo>
                      <a:lnTo>
                        <a:pt x="4782" y="474"/>
                      </a:lnTo>
                      <a:lnTo>
                        <a:pt x="4782" y="474"/>
                      </a:lnTo>
                      <a:lnTo>
                        <a:pt x="4782" y="474"/>
                      </a:lnTo>
                      <a:lnTo>
                        <a:pt x="4788" y="474"/>
                      </a:lnTo>
                      <a:lnTo>
                        <a:pt x="4788" y="474"/>
                      </a:lnTo>
                      <a:lnTo>
                        <a:pt x="4788" y="474"/>
                      </a:lnTo>
                      <a:lnTo>
                        <a:pt x="4788" y="474"/>
                      </a:lnTo>
                      <a:lnTo>
                        <a:pt x="4788" y="474"/>
                      </a:lnTo>
                      <a:lnTo>
                        <a:pt x="4794" y="474"/>
                      </a:lnTo>
                      <a:lnTo>
                        <a:pt x="4794" y="474"/>
                      </a:lnTo>
                      <a:lnTo>
                        <a:pt x="4794" y="474"/>
                      </a:lnTo>
                      <a:lnTo>
                        <a:pt x="4794" y="474"/>
                      </a:lnTo>
                      <a:lnTo>
                        <a:pt x="4794" y="474"/>
                      </a:lnTo>
                      <a:lnTo>
                        <a:pt x="4800" y="474"/>
                      </a:lnTo>
                      <a:lnTo>
                        <a:pt x="4800" y="474"/>
                      </a:lnTo>
                      <a:lnTo>
                        <a:pt x="4800" y="474"/>
                      </a:lnTo>
                      <a:lnTo>
                        <a:pt x="4800" y="474"/>
                      </a:lnTo>
                      <a:lnTo>
                        <a:pt x="4800" y="474"/>
                      </a:lnTo>
                      <a:lnTo>
                        <a:pt x="4806" y="474"/>
                      </a:lnTo>
                      <a:lnTo>
                        <a:pt x="4806" y="474"/>
                      </a:lnTo>
                      <a:lnTo>
                        <a:pt x="4806" y="474"/>
                      </a:lnTo>
                      <a:lnTo>
                        <a:pt x="4806" y="474"/>
                      </a:lnTo>
                      <a:lnTo>
                        <a:pt x="4806" y="474"/>
                      </a:lnTo>
                      <a:lnTo>
                        <a:pt x="4812" y="474"/>
                      </a:lnTo>
                      <a:lnTo>
                        <a:pt x="4812" y="474"/>
                      </a:lnTo>
                      <a:lnTo>
                        <a:pt x="4812" y="474"/>
                      </a:lnTo>
                      <a:lnTo>
                        <a:pt x="4812" y="474"/>
                      </a:lnTo>
                      <a:lnTo>
                        <a:pt x="4812" y="474"/>
                      </a:lnTo>
                      <a:lnTo>
                        <a:pt x="4818" y="474"/>
                      </a:lnTo>
                      <a:lnTo>
                        <a:pt x="4818" y="474"/>
                      </a:lnTo>
                      <a:lnTo>
                        <a:pt x="4818" y="474"/>
                      </a:lnTo>
                      <a:lnTo>
                        <a:pt x="4818" y="474"/>
                      </a:lnTo>
                      <a:lnTo>
                        <a:pt x="4818" y="474"/>
                      </a:lnTo>
                      <a:lnTo>
                        <a:pt x="4824" y="474"/>
                      </a:lnTo>
                      <a:lnTo>
                        <a:pt x="4824" y="474"/>
                      </a:lnTo>
                      <a:lnTo>
                        <a:pt x="4824" y="474"/>
                      </a:lnTo>
                      <a:lnTo>
                        <a:pt x="4824" y="474"/>
                      </a:lnTo>
                      <a:lnTo>
                        <a:pt x="4830" y="474"/>
                      </a:lnTo>
                      <a:lnTo>
                        <a:pt x="4830" y="474"/>
                      </a:lnTo>
                      <a:lnTo>
                        <a:pt x="4830" y="474"/>
                      </a:lnTo>
                      <a:lnTo>
                        <a:pt x="4830" y="474"/>
                      </a:lnTo>
                      <a:lnTo>
                        <a:pt x="4830" y="474"/>
                      </a:lnTo>
                      <a:lnTo>
                        <a:pt x="4836" y="474"/>
                      </a:lnTo>
                      <a:lnTo>
                        <a:pt x="4836" y="474"/>
                      </a:lnTo>
                      <a:lnTo>
                        <a:pt x="4836" y="474"/>
                      </a:lnTo>
                      <a:lnTo>
                        <a:pt x="4836" y="474"/>
                      </a:lnTo>
                      <a:lnTo>
                        <a:pt x="4836" y="474"/>
                      </a:lnTo>
                      <a:lnTo>
                        <a:pt x="4842" y="474"/>
                      </a:lnTo>
                      <a:lnTo>
                        <a:pt x="4842" y="474"/>
                      </a:lnTo>
                      <a:lnTo>
                        <a:pt x="4842" y="474"/>
                      </a:lnTo>
                      <a:lnTo>
                        <a:pt x="4842" y="474"/>
                      </a:lnTo>
                      <a:lnTo>
                        <a:pt x="4842" y="474"/>
                      </a:lnTo>
                      <a:lnTo>
                        <a:pt x="4848" y="480"/>
                      </a:lnTo>
                      <a:lnTo>
                        <a:pt x="4848" y="480"/>
                      </a:lnTo>
                      <a:lnTo>
                        <a:pt x="4848" y="480"/>
                      </a:lnTo>
                      <a:lnTo>
                        <a:pt x="4848" y="480"/>
                      </a:lnTo>
                      <a:lnTo>
                        <a:pt x="4848" y="480"/>
                      </a:lnTo>
                      <a:lnTo>
                        <a:pt x="4854" y="480"/>
                      </a:lnTo>
                      <a:lnTo>
                        <a:pt x="4854" y="480"/>
                      </a:lnTo>
                      <a:lnTo>
                        <a:pt x="4854" y="480"/>
                      </a:lnTo>
                      <a:lnTo>
                        <a:pt x="4854" y="480"/>
                      </a:lnTo>
                      <a:lnTo>
                        <a:pt x="4854" y="480"/>
                      </a:lnTo>
                      <a:lnTo>
                        <a:pt x="4860" y="480"/>
                      </a:lnTo>
                      <a:lnTo>
                        <a:pt x="4860" y="480"/>
                      </a:lnTo>
                      <a:lnTo>
                        <a:pt x="4860" y="480"/>
                      </a:lnTo>
                      <a:lnTo>
                        <a:pt x="4860" y="480"/>
                      </a:lnTo>
                      <a:lnTo>
                        <a:pt x="4860" y="480"/>
                      </a:lnTo>
                      <a:lnTo>
                        <a:pt x="4866" y="480"/>
                      </a:lnTo>
                      <a:lnTo>
                        <a:pt x="4866" y="480"/>
                      </a:lnTo>
                      <a:lnTo>
                        <a:pt x="4866" y="480"/>
                      </a:lnTo>
                      <a:lnTo>
                        <a:pt x="4866" y="480"/>
                      </a:lnTo>
                      <a:lnTo>
                        <a:pt x="4866" y="480"/>
                      </a:lnTo>
                      <a:lnTo>
                        <a:pt x="4872" y="480"/>
                      </a:lnTo>
                      <a:lnTo>
                        <a:pt x="4872" y="480"/>
                      </a:lnTo>
                      <a:lnTo>
                        <a:pt x="4872" y="480"/>
                      </a:lnTo>
                      <a:lnTo>
                        <a:pt x="4872" y="480"/>
                      </a:lnTo>
                      <a:lnTo>
                        <a:pt x="4872" y="480"/>
                      </a:lnTo>
                      <a:lnTo>
                        <a:pt x="4878" y="480"/>
                      </a:lnTo>
                      <a:lnTo>
                        <a:pt x="4878" y="480"/>
                      </a:lnTo>
                      <a:lnTo>
                        <a:pt x="4878" y="480"/>
                      </a:lnTo>
                      <a:lnTo>
                        <a:pt x="4878" y="480"/>
                      </a:lnTo>
                      <a:lnTo>
                        <a:pt x="4878" y="480"/>
                      </a:lnTo>
                      <a:lnTo>
                        <a:pt x="4884" y="480"/>
                      </a:lnTo>
                      <a:lnTo>
                        <a:pt x="4884" y="480"/>
                      </a:lnTo>
                      <a:lnTo>
                        <a:pt x="4884" y="480"/>
                      </a:lnTo>
                      <a:lnTo>
                        <a:pt x="4884" y="480"/>
                      </a:lnTo>
                      <a:lnTo>
                        <a:pt x="4884" y="480"/>
                      </a:lnTo>
                      <a:lnTo>
                        <a:pt x="4890" y="480"/>
                      </a:lnTo>
                      <a:lnTo>
                        <a:pt x="4890" y="480"/>
                      </a:lnTo>
                      <a:lnTo>
                        <a:pt x="4890" y="480"/>
                      </a:lnTo>
                      <a:lnTo>
                        <a:pt x="4890" y="480"/>
                      </a:lnTo>
                      <a:lnTo>
                        <a:pt x="4890" y="480"/>
                      </a:lnTo>
                      <a:lnTo>
                        <a:pt x="4896" y="480"/>
                      </a:lnTo>
                      <a:lnTo>
                        <a:pt x="4896" y="480"/>
                      </a:lnTo>
                      <a:lnTo>
                        <a:pt x="4896" y="480"/>
                      </a:lnTo>
                      <a:lnTo>
                        <a:pt x="4896" y="480"/>
                      </a:lnTo>
                      <a:lnTo>
                        <a:pt x="4896" y="480"/>
                      </a:lnTo>
                      <a:lnTo>
                        <a:pt x="4902" y="480"/>
                      </a:lnTo>
                      <a:lnTo>
                        <a:pt x="4902" y="480"/>
                      </a:lnTo>
                      <a:lnTo>
                        <a:pt x="4902" y="480"/>
                      </a:lnTo>
                      <a:lnTo>
                        <a:pt x="4902" y="480"/>
                      </a:lnTo>
                      <a:lnTo>
                        <a:pt x="4902" y="480"/>
                      </a:lnTo>
                      <a:lnTo>
                        <a:pt x="4908" y="480"/>
                      </a:lnTo>
                      <a:lnTo>
                        <a:pt x="4908" y="480"/>
                      </a:lnTo>
                      <a:lnTo>
                        <a:pt x="4908" y="480"/>
                      </a:lnTo>
                      <a:lnTo>
                        <a:pt x="4908" y="480"/>
                      </a:lnTo>
                      <a:lnTo>
                        <a:pt x="4914" y="480"/>
                      </a:lnTo>
                      <a:lnTo>
                        <a:pt x="4914" y="480"/>
                      </a:lnTo>
                      <a:lnTo>
                        <a:pt x="4914" y="480"/>
                      </a:lnTo>
                      <a:lnTo>
                        <a:pt x="4914" y="480"/>
                      </a:lnTo>
                      <a:lnTo>
                        <a:pt x="4914" y="480"/>
                      </a:lnTo>
                      <a:lnTo>
                        <a:pt x="4920" y="480"/>
                      </a:lnTo>
                      <a:lnTo>
                        <a:pt x="4920" y="480"/>
                      </a:lnTo>
                      <a:lnTo>
                        <a:pt x="4920" y="480"/>
                      </a:lnTo>
                      <a:lnTo>
                        <a:pt x="4920" y="480"/>
                      </a:lnTo>
                      <a:lnTo>
                        <a:pt x="4920" y="480"/>
                      </a:lnTo>
                      <a:lnTo>
                        <a:pt x="4926" y="480"/>
                      </a:lnTo>
                      <a:lnTo>
                        <a:pt x="4926" y="480"/>
                      </a:lnTo>
                      <a:lnTo>
                        <a:pt x="4926" y="480"/>
                      </a:lnTo>
                      <a:lnTo>
                        <a:pt x="4926" y="480"/>
                      </a:lnTo>
                      <a:lnTo>
                        <a:pt x="4926" y="480"/>
                      </a:lnTo>
                      <a:lnTo>
                        <a:pt x="4932" y="480"/>
                      </a:lnTo>
                      <a:lnTo>
                        <a:pt x="4932" y="480"/>
                      </a:lnTo>
                      <a:lnTo>
                        <a:pt x="4932" y="480"/>
                      </a:lnTo>
                      <a:lnTo>
                        <a:pt x="4932" y="480"/>
                      </a:lnTo>
                      <a:lnTo>
                        <a:pt x="4932" y="480"/>
                      </a:lnTo>
                      <a:lnTo>
                        <a:pt x="4938" y="480"/>
                      </a:lnTo>
                      <a:lnTo>
                        <a:pt x="4938" y="480"/>
                      </a:lnTo>
                      <a:lnTo>
                        <a:pt x="4938" y="480"/>
                      </a:lnTo>
                      <a:lnTo>
                        <a:pt x="4938" y="480"/>
                      </a:lnTo>
                      <a:lnTo>
                        <a:pt x="4938" y="480"/>
                      </a:lnTo>
                      <a:lnTo>
                        <a:pt x="4944" y="480"/>
                      </a:lnTo>
                      <a:lnTo>
                        <a:pt x="4944" y="480"/>
                      </a:lnTo>
                      <a:lnTo>
                        <a:pt x="4944" y="480"/>
                      </a:lnTo>
                      <a:lnTo>
                        <a:pt x="4944" y="480"/>
                      </a:lnTo>
                      <a:lnTo>
                        <a:pt x="4944" y="480"/>
                      </a:lnTo>
                      <a:lnTo>
                        <a:pt x="4950" y="480"/>
                      </a:lnTo>
                      <a:lnTo>
                        <a:pt x="4950" y="480"/>
                      </a:lnTo>
                      <a:lnTo>
                        <a:pt x="4950" y="480"/>
                      </a:lnTo>
                      <a:lnTo>
                        <a:pt x="4950" y="480"/>
                      </a:lnTo>
                      <a:lnTo>
                        <a:pt x="4950" y="480"/>
                      </a:lnTo>
                      <a:lnTo>
                        <a:pt x="4956" y="480"/>
                      </a:lnTo>
                      <a:lnTo>
                        <a:pt x="4956" y="480"/>
                      </a:lnTo>
                      <a:lnTo>
                        <a:pt x="4956" y="480"/>
                      </a:lnTo>
                      <a:lnTo>
                        <a:pt x="4956" y="480"/>
                      </a:lnTo>
                      <a:lnTo>
                        <a:pt x="4956" y="480"/>
                      </a:lnTo>
                      <a:lnTo>
                        <a:pt x="4962" y="480"/>
                      </a:lnTo>
                      <a:lnTo>
                        <a:pt x="4962" y="480"/>
                      </a:lnTo>
                      <a:lnTo>
                        <a:pt x="4962" y="480"/>
                      </a:lnTo>
                      <a:lnTo>
                        <a:pt x="4962" y="480"/>
                      </a:lnTo>
                      <a:lnTo>
                        <a:pt x="4962" y="480"/>
                      </a:lnTo>
                      <a:lnTo>
                        <a:pt x="4968" y="480"/>
                      </a:lnTo>
                      <a:lnTo>
                        <a:pt x="4968" y="480"/>
                      </a:lnTo>
                      <a:lnTo>
                        <a:pt x="4968" y="480"/>
                      </a:lnTo>
                      <a:lnTo>
                        <a:pt x="4968" y="480"/>
                      </a:lnTo>
                      <a:lnTo>
                        <a:pt x="4968" y="480"/>
                      </a:lnTo>
                      <a:lnTo>
                        <a:pt x="4974" y="480"/>
                      </a:lnTo>
                      <a:lnTo>
                        <a:pt x="4974" y="480"/>
                      </a:lnTo>
                      <a:lnTo>
                        <a:pt x="4974" y="480"/>
                      </a:lnTo>
                      <a:lnTo>
                        <a:pt x="4974" y="480"/>
                      </a:lnTo>
                      <a:lnTo>
                        <a:pt x="4974" y="480"/>
                      </a:lnTo>
                      <a:lnTo>
                        <a:pt x="4980" y="480"/>
                      </a:lnTo>
                      <a:lnTo>
                        <a:pt x="4980" y="480"/>
                      </a:lnTo>
                      <a:lnTo>
                        <a:pt x="4980" y="480"/>
                      </a:lnTo>
                      <a:lnTo>
                        <a:pt x="4980" y="480"/>
                      </a:lnTo>
                      <a:lnTo>
                        <a:pt x="4980" y="480"/>
                      </a:lnTo>
                      <a:lnTo>
                        <a:pt x="4986" y="480"/>
                      </a:lnTo>
                      <a:lnTo>
                        <a:pt x="4986" y="480"/>
                      </a:lnTo>
                      <a:lnTo>
                        <a:pt x="4986" y="480"/>
                      </a:lnTo>
                      <a:lnTo>
                        <a:pt x="4986" y="480"/>
                      </a:lnTo>
                      <a:lnTo>
                        <a:pt x="4992" y="480"/>
                      </a:lnTo>
                      <a:lnTo>
                        <a:pt x="4992" y="480"/>
                      </a:lnTo>
                      <a:lnTo>
                        <a:pt x="4992" y="480"/>
                      </a:lnTo>
                      <a:lnTo>
                        <a:pt x="4992" y="480"/>
                      </a:lnTo>
                      <a:lnTo>
                        <a:pt x="4992" y="480"/>
                      </a:lnTo>
                      <a:lnTo>
                        <a:pt x="4998" y="480"/>
                      </a:lnTo>
                      <a:lnTo>
                        <a:pt x="4998" y="480"/>
                      </a:lnTo>
                      <a:lnTo>
                        <a:pt x="4998" y="480"/>
                      </a:lnTo>
                      <a:lnTo>
                        <a:pt x="4998" y="480"/>
                      </a:lnTo>
                      <a:lnTo>
                        <a:pt x="4998" y="480"/>
                      </a:lnTo>
                      <a:lnTo>
                        <a:pt x="5004" y="480"/>
                      </a:lnTo>
                      <a:lnTo>
                        <a:pt x="5004" y="480"/>
                      </a:lnTo>
                      <a:lnTo>
                        <a:pt x="5004" y="480"/>
                      </a:lnTo>
                      <a:lnTo>
                        <a:pt x="5004" y="480"/>
                      </a:lnTo>
                      <a:lnTo>
                        <a:pt x="5004" y="480"/>
                      </a:lnTo>
                      <a:lnTo>
                        <a:pt x="5010" y="480"/>
                      </a:lnTo>
                      <a:lnTo>
                        <a:pt x="5010" y="480"/>
                      </a:lnTo>
                      <a:lnTo>
                        <a:pt x="5010" y="480"/>
                      </a:lnTo>
                      <a:lnTo>
                        <a:pt x="5010" y="480"/>
                      </a:lnTo>
                      <a:lnTo>
                        <a:pt x="5010" y="480"/>
                      </a:lnTo>
                      <a:lnTo>
                        <a:pt x="5016" y="480"/>
                      </a:lnTo>
                      <a:lnTo>
                        <a:pt x="5016" y="480"/>
                      </a:lnTo>
                      <a:lnTo>
                        <a:pt x="5016" y="480"/>
                      </a:lnTo>
                      <a:lnTo>
                        <a:pt x="5016" y="480"/>
                      </a:lnTo>
                      <a:lnTo>
                        <a:pt x="5016" y="480"/>
                      </a:lnTo>
                      <a:lnTo>
                        <a:pt x="5022" y="480"/>
                      </a:lnTo>
                      <a:lnTo>
                        <a:pt x="5022" y="480"/>
                      </a:lnTo>
                      <a:lnTo>
                        <a:pt x="5022" y="480"/>
                      </a:lnTo>
                      <a:lnTo>
                        <a:pt x="5022" y="480"/>
                      </a:lnTo>
                      <a:lnTo>
                        <a:pt x="5022" y="480"/>
                      </a:lnTo>
                      <a:lnTo>
                        <a:pt x="5028" y="480"/>
                      </a:lnTo>
                      <a:lnTo>
                        <a:pt x="5028" y="480"/>
                      </a:lnTo>
                      <a:lnTo>
                        <a:pt x="5028" y="480"/>
                      </a:lnTo>
                      <a:lnTo>
                        <a:pt x="5028" y="480"/>
                      </a:lnTo>
                      <a:lnTo>
                        <a:pt x="5028" y="480"/>
                      </a:lnTo>
                      <a:lnTo>
                        <a:pt x="5034" y="480"/>
                      </a:lnTo>
                      <a:lnTo>
                        <a:pt x="5034" y="480"/>
                      </a:lnTo>
                      <a:lnTo>
                        <a:pt x="5034" y="480"/>
                      </a:lnTo>
                      <a:lnTo>
                        <a:pt x="5034" y="480"/>
                      </a:lnTo>
                      <a:lnTo>
                        <a:pt x="5034" y="480"/>
                      </a:lnTo>
                      <a:lnTo>
                        <a:pt x="5040" y="480"/>
                      </a:lnTo>
                      <a:lnTo>
                        <a:pt x="5040" y="480"/>
                      </a:lnTo>
                      <a:lnTo>
                        <a:pt x="5040" y="480"/>
                      </a:lnTo>
                      <a:lnTo>
                        <a:pt x="5040" y="480"/>
                      </a:lnTo>
                      <a:lnTo>
                        <a:pt x="5040" y="480"/>
                      </a:lnTo>
                      <a:lnTo>
                        <a:pt x="5046" y="480"/>
                      </a:lnTo>
                      <a:lnTo>
                        <a:pt x="5046" y="480"/>
                      </a:lnTo>
                      <a:lnTo>
                        <a:pt x="5046" y="480"/>
                      </a:lnTo>
                      <a:lnTo>
                        <a:pt x="5046" y="480"/>
                      </a:lnTo>
                      <a:lnTo>
                        <a:pt x="5046" y="480"/>
                      </a:lnTo>
                      <a:lnTo>
                        <a:pt x="5052" y="480"/>
                      </a:lnTo>
                      <a:lnTo>
                        <a:pt x="5052" y="480"/>
                      </a:lnTo>
                      <a:lnTo>
                        <a:pt x="5052" y="480"/>
                      </a:lnTo>
                      <a:lnTo>
                        <a:pt x="5052" y="480"/>
                      </a:lnTo>
                      <a:lnTo>
                        <a:pt x="5052" y="480"/>
                      </a:lnTo>
                      <a:lnTo>
                        <a:pt x="5058" y="480"/>
                      </a:lnTo>
                      <a:lnTo>
                        <a:pt x="5058" y="480"/>
                      </a:lnTo>
                      <a:lnTo>
                        <a:pt x="5058" y="480"/>
                      </a:lnTo>
                      <a:lnTo>
                        <a:pt x="5058" y="480"/>
                      </a:lnTo>
                      <a:lnTo>
                        <a:pt x="5058" y="480"/>
                      </a:lnTo>
                      <a:lnTo>
                        <a:pt x="5064" y="480"/>
                      </a:lnTo>
                      <a:lnTo>
                        <a:pt x="5064" y="480"/>
                      </a:lnTo>
                      <a:lnTo>
                        <a:pt x="5064" y="480"/>
                      </a:lnTo>
                      <a:lnTo>
                        <a:pt x="5064" y="480"/>
                      </a:lnTo>
                      <a:lnTo>
                        <a:pt x="5070" y="480"/>
                      </a:lnTo>
                      <a:lnTo>
                        <a:pt x="5070" y="480"/>
                      </a:lnTo>
                      <a:lnTo>
                        <a:pt x="5070" y="480"/>
                      </a:lnTo>
                      <a:lnTo>
                        <a:pt x="5070" y="480"/>
                      </a:lnTo>
                      <a:lnTo>
                        <a:pt x="5070" y="480"/>
                      </a:lnTo>
                      <a:lnTo>
                        <a:pt x="5076" y="480"/>
                      </a:lnTo>
                      <a:lnTo>
                        <a:pt x="5076" y="480"/>
                      </a:lnTo>
                      <a:lnTo>
                        <a:pt x="5076" y="480"/>
                      </a:lnTo>
                      <a:lnTo>
                        <a:pt x="5076" y="480"/>
                      </a:lnTo>
                      <a:lnTo>
                        <a:pt x="5076" y="480"/>
                      </a:lnTo>
                      <a:lnTo>
                        <a:pt x="5082" y="480"/>
                      </a:lnTo>
                      <a:lnTo>
                        <a:pt x="5082" y="480"/>
                      </a:lnTo>
                      <a:lnTo>
                        <a:pt x="5082" y="480"/>
                      </a:lnTo>
                      <a:lnTo>
                        <a:pt x="5082" y="480"/>
                      </a:lnTo>
                      <a:lnTo>
                        <a:pt x="5082" y="480"/>
                      </a:lnTo>
                      <a:lnTo>
                        <a:pt x="5088" y="480"/>
                      </a:lnTo>
                      <a:lnTo>
                        <a:pt x="5088" y="480"/>
                      </a:lnTo>
                      <a:lnTo>
                        <a:pt x="5088" y="480"/>
                      </a:lnTo>
                      <a:lnTo>
                        <a:pt x="5088" y="480"/>
                      </a:lnTo>
                      <a:lnTo>
                        <a:pt x="5088" y="480"/>
                      </a:lnTo>
                      <a:lnTo>
                        <a:pt x="5094" y="480"/>
                      </a:lnTo>
                      <a:lnTo>
                        <a:pt x="5094" y="480"/>
                      </a:lnTo>
                      <a:lnTo>
                        <a:pt x="5094" y="480"/>
                      </a:lnTo>
                      <a:lnTo>
                        <a:pt x="5094" y="480"/>
                      </a:lnTo>
                      <a:lnTo>
                        <a:pt x="5094" y="480"/>
                      </a:lnTo>
                      <a:lnTo>
                        <a:pt x="5100" y="480"/>
                      </a:lnTo>
                      <a:lnTo>
                        <a:pt x="5100" y="480"/>
                      </a:lnTo>
                      <a:lnTo>
                        <a:pt x="5100" y="480"/>
                      </a:lnTo>
                      <a:lnTo>
                        <a:pt x="5100" y="480"/>
                      </a:lnTo>
                      <a:lnTo>
                        <a:pt x="5100" y="480"/>
                      </a:lnTo>
                      <a:lnTo>
                        <a:pt x="5106" y="480"/>
                      </a:lnTo>
                      <a:lnTo>
                        <a:pt x="5106" y="480"/>
                      </a:lnTo>
                      <a:lnTo>
                        <a:pt x="5106" y="480"/>
                      </a:lnTo>
                      <a:lnTo>
                        <a:pt x="5106" y="480"/>
                      </a:lnTo>
                      <a:lnTo>
                        <a:pt x="5106" y="480"/>
                      </a:lnTo>
                      <a:lnTo>
                        <a:pt x="5112" y="480"/>
                      </a:lnTo>
                      <a:lnTo>
                        <a:pt x="5112" y="480"/>
                      </a:lnTo>
                      <a:lnTo>
                        <a:pt x="5112" y="480"/>
                      </a:lnTo>
                      <a:lnTo>
                        <a:pt x="5112" y="480"/>
                      </a:lnTo>
                      <a:lnTo>
                        <a:pt x="5112" y="480"/>
                      </a:lnTo>
                      <a:lnTo>
                        <a:pt x="5118" y="480"/>
                      </a:lnTo>
                      <a:lnTo>
                        <a:pt x="5118" y="480"/>
                      </a:lnTo>
                      <a:lnTo>
                        <a:pt x="5118" y="480"/>
                      </a:lnTo>
                      <a:lnTo>
                        <a:pt x="5118" y="480"/>
                      </a:lnTo>
                      <a:lnTo>
                        <a:pt x="5118" y="480"/>
                      </a:lnTo>
                      <a:lnTo>
                        <a:pt x="5124" y="480"/>
                      </a:lnTo>
                      <a:lnTo>
                        <a:pt x="5124" y="480"/>
                      </a:lnTo>
                      <a:lnTo>
                        <a:pt x="5124" y="480"/>
                      </a:lnTo>
                      <a:lnTo>
                        <a:pt x="5124" y="480"/>
                      </a:lnTo>
                      <a:lnTo>
                        <a:pt x="5124" y="480"/>
                      </a:lnTo>
                      <a:lnTo>
                        <a:pt x="5130" y="480"/>
                      </a:lnTo>
                      <a:lnTo>
                        <a:pt x="5130" y="480"/>
                      </a:lnTo>
                      <a:lnTo>
                        <a:pt x="5130" y="480"/>
                      </a:lnTo>
                      <a:lnTo>
                        <a:pt x="5130" y="480"/>
                      </a:lnTo>
                      <a:lnTo>
                        <a:pt x="5130" y="480"/>
                      </a:lnTo>
                      <a:lnTo>
                        <a:pt x="5136" y="480"/>
                      </a:lnTo>
                      <a:lnTo>
                        <a:pt x="5136" y="480"/>
                      </a:lnTo>
                      <a:lnTo>
                        <a:pt x="5136" y="480"/>
                      </a:lnTo>
                      <a:lnTo>
                        <a:pt x="5136" y="480"/>
                      </a:lnTo>
                      <a:lnTo>
                        <a:pt x="5136" y="480"/>
                      </a:lnTo>
                      <a:lnTo>
                        <a:pt x="5142" y="480"/>
                      </a:lnTo>
                      <a:lnTo>
                        <a:pt x="5142" y="480"/>
                      </a:lnTo>
                      <a:lnTo>
                        <a:pt x="5142" y="480"/>
                      </a:lnTo>
                      <a:lnTo>
                        <a:pt x="5142" y="480"/>
                      </a:lnTo>
                      <a:lnTo>
                        <a:pt x="5142" y="480"/>
                      </a:lnTo>
                      <a:lnTo>
                        <a:pt x="5142" y="480"/>
                      </a:lnTo>
                      <a:lnTo>
                        <a:pt x="5142" y="480"/>
                      </a:lnTo>
                      <a:lnTo>
                        <a:pt x="5142" y="480"/>
                      </a:lnTo>
                      <a:lnTo>
                        <a:pt x="5142" y="480"/>
                      </a:lnTo>
                      <a:lnTo>
                        <a:pt x="5148" y="480"/>
                      </a:lnTo>
                      <a:lnTo>
                        <a:pt x="5148" y="480"/>
                      </a:lnTo>
                      <a:lnTo>
                        <a:pt x="5148" y="480"/>
                      </a:lnTo>
                      <a:lnTo>
                        <a:pt x="5148" y="480"/>
                      </a:lnTo>
                      <a:lnTo>
                        <a:pt x="5148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38"/>
                      </a:lnTo>
                      <a:lnTo>
                        <a:pt x="5154" y="438"/>
                      </a:lnTo>
                      <a:lnTo>
                        <a:pt x="5154" y="438"/>
                      </a:lnTo>
                      <a:lnTo>
                        <a:pt x="5154" y="438"/>
                      </a:lnTo>
                      <a:lnTo>
                        <a:pt x="5154" y="438"/>
                      </a:lnTo>
                      <a:lnTo>
                        <a:pt x="5154" y="438"/>
                      </a:lnTo>
                      <a:lnTo>
                        <a:pt x="5154" y="438"/>
                      </a:lnTo>
                      <a:lnTo>
                        <a:pt x="5154" y="438"/>
                      </a:lnTo>
                      <a:lnTo>
                        <a:pt x="5154" y="438"/>
                      </a:lnTo>
                      <a:lnTo>
                        <a:pt x="5154" y="438"/>
                      </a:lnTo>
                      <a:lnTo>
                        <a:pt x="5154" y="438"/>
                      </a:lnTo>
                      <a:lnTo>
                        <a:pt x="5154" y="438"/>
                      </a:lnTo>
                      <a:lnTo>
                        <a:pt x="5154" y="438"/>
                      </a:lnTo>
                      <a:lnTo>
                        <a:pt x="5154" y="438"/>
                      </a:lnTo>
                      <a:lnTo>
                        <a:pt x="5154" y="438"/>
                      </a:lnTo>
                      <a:lnTo>
                        <a:pt x="5154" y="438"/>
                      </a:lnTo>
                      <a:lnTo>
                        <a:pt x="5154" y="438"/>
                      </a:lnTo>
                      <a:lnTo>
                        <a:pt x="5154" y="438"/>
                      </a:lnTo>
                      <a:lnTo>
                        <a:pt x="5154" y="438"/>
                      </a:lnTo>
                      <a:lnTo>
                        <a:pt x="5154" y="438"/>
                      </a:lnTo>
                      <a:lnTo>
                        <a:pt x="5154" y="438"/>
                      </a:lnTo>
                      <a:lnTo>
                        <a:pt x="5154" y="438"/>
                      </a:lnTo>
                      <a:lnTo>
                        <a:pt x="5154" y="438"/>
                      </a:lnTo>
                      <a:lnTo>
                        <a:pt x="5154" y="438"/>
                      </a:lnTo>
                      <a:lnTo>
                        <a:pt x="5154" y="438"/>
                      </a:lnTo>
                      <a:lnTo>
                        <a:pt x="5154" y="438"/>
                      </a:lnTo>
                      <a:lnTo>
                        <a:pt x="5154" y="438"/>
                      </a:lnTo>
                      <a:lnTo>
                        <a:pt x="5154" y="438"/>
                      </a:lnTo>
                      <a:lnTo>
                        <a:pt x="5154" y="438"/>
                      </a:lnTo>
                      <a:lnTo>
                        <a:pt x="5154" y="438"/>
                      </a:lnTo>
                      <a:lnTo>
                        <a:pt x="5154" y="438"/>
                      </a:lnTo>
                      <a:lnTo>
                        <a:pt x="5154" y="438"/>
                      </a:lnTo>
                      <a:lnTo>
                        <a:pt x="5154" y="438"/>
                      </a:lnTo>
                      <a:lnTo>
                        <a:pt x="5154" y="438"/>
                      </a:lnTo>
                      <a:lnTo>
                        <a:pt x="5154" y="438"/>
                      </a:lnTo>
                      <a:lnTo>
                        <a:pt x="5154" y="438"/>
                      </a:lnTo>
                      <a:lnTo>
                        <a:pt x="5154" y="438"/>
                      </a:lnTo>
                      <a:lnTo>
                        <a:pt x="5154" y="438"/>
                      </a:lnTo>
                      <a:lnTo>
                        <a:pt x="5154" y="438"/>
                      </a:lnTo>
                      <a:lnTo>
                        <a:pt x="5154" y="438"/>
                      </a:lnTo>
                      <a:lnTo>
                        <a:pt x="5154" y="438"/>
                      </a:lnTo>
                      <a:lnTo>
                        <a:pt x="5154" y="438"/>
                      </a:lnTo>
                      <a:lnTo>
                        <a:pt x="5154" y="438"/>
                      </a:lnTo>
                      <a:lnTo>
                        <a:pt x="5154" y="438"/>
                      </a:lnTo>
                      <a:lnTo>
                        <a:pt x="5154" y="438"/>
                      </a:lnTo>
                    </a:path>
                  </a:pathLst>
                </a:custGeom>
                <a:noFill/>
                <a:ln w="1270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6503" name="Rectangle 55"/>
                <p:cNvSpPr>
                  <a:spLocks noChangeArrowheads="1"/>
                </p:cNvSpPr>
                <p:nvPr/>
              </p:nvSpPr>
              <p:spPr bwMode="auto">
                <a:xfrm>
                  <a:off x="481" y="3431"/>
                  <a:ext cx="330" cy="1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1" i="0" u="none" strike="noStrike" cap="none" normalizeH="0" baseline="0" smtClean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BETA_X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76504" name="Freeform 56"/>
                <p:cNvSpPr>
                  <a:spLocks/>
                </p:cNvSpPr>
                <p:nvPr/>
              </p:nvSpPr>
              <p:spPr bwMode="auto">
                <a:xfrm>
                  <a:off x="253" y="2561"/>
                  <a:ext cx="5154" cy="852"/>
                </a:xfrm>
                <a:custGeom>
                  <a:avLst/>
                  <a:gdLst>
                    <a:gd name="T0" fmla="*/ 90 w 5154"/>
                    <a:gd name="T1" fmla="*/ 654 h 852"/>
                    <a:gd name="T2" fmla="*/ 186 w 5154"/>
                    <a:gd name="T3" fmla="*/ 804 h 852"/>
                    <a:gd name="T4" fmla="*/ 276 w 5154"/>
                    <a:gd name="T5" fmla="*/ 840 h 852"/>
                    <a:gd name="T6" fmla="*/ 372 w 5154"/>
                    <a:gd name="T7" fmla="*/ 696 h 852"/>
                    <a:gd name="T8" fmla="*/ 468 w 5154"/>
                    <a:gd name="T9" fmla="*/ 816 h 852"/>
                    <a:gd name="T10" fmla="*/ 558 w 5154"/>
                    <a:gd name="T11" fmla="*/ 852 h 852"/>
                    <a:gd name="T12" fmla="*/ 654 w 5154"/>
                    <a:gd name="T13" fmla="*/ 792 h 852"/>
                    <a:gd name="T14" fmla="*/ 762 w 5154"/>
                    <a:gd name="T15" fmla="*/ 768 h 852"/>
                    <a:gd name="T16" fmla="*/ 852 w 5154"/>
                    <a:gd name="T17" fmla="*/ 852 h 852"/>
                    <a:gd name="T18" fmla="*/ 942 w 5154"/>
                    <a:gd name="T19" fmla="*/ 768 h 852"/>
                    <a:gd name="T20" fmla="*/ 1044 w 5154"/>
                    <a:gd name="T21" fmla="*/ 780 h 852"/>
                    <a:gd name="T22" fmla="*/ 1164 w 5154"/>
                    <a:gd name="T23" fmla="*/ 852 h 852"/>
                    <a:gd name="T24" fmla="*/ 1254 w 5154"/>
                    <a:gd name="T25" fmla="*/ 822 h 852"/>
                    <a:gd name="T26" fmla="*/ 1344 w 5154"/>
                    <a:gd name="T27" fmla="*/ 726 h 852"/>
                    <a:gd name="T28" fmla="*/ 1434 w 5154"/>
                    <a:gd name="T29" fmla="*/ 798 h 852"/>
                    <a:gd name="T30" fmla="*/ 1524 w 5154"/>
                    <a:gd name="T31" fmla="*/ 846 h 852"/>
                    <a:gd name="T32" fmla="*/ 1602 w 5154"/>
                    <a:gd name="T33" fmla="*/ 840 h 852"/>
                    <a:gd name="T34" fmla="*/ 1734 w 5154"/>
                    <a:gd name="T35" fmla="*/ 846 h 852"/>
                    <a:gd name="T36" fmla="*/ 1956 w 5154"/>
                    <a:gd name="T37" fmla="*/ 708 h 852"/>
                    <a:gd name="T38" fmla="*/ 2046 w 5154"/>
                    <a:gd name="T39" fmla="*/ 660 h 852"/>
                    <a:gd name="T40" fmla="*/ 2142 w 5154"/>
                    <a:gd name="T41" fmla="*/ 606 h 852"/>
                    <a:gd name="T42" fmla="*/ 2232 w 5154"/>
                    <a:gd name="T43" fmla="*/ 540 h 852"/>
                    <a:gd name="T44" fmla="*/ 2328 w 5154"/>
                    <a:gd name="T45" fmla="*/ 504 h 852"/>
                    <a:gd name="T46" fmla="*/ 2418 w 5154"/>
                    <a:gd name="T47" fmla="*/ 528 h 852"/>
                    <a:gd name="T48" fmla="*/ 2514 w 5154"/>
                    <a:gd name="T49" fmla="*/ 534 h 852"/>
                    <a:gd name="T50" fmla="*/ 2604 w 5154"/>
                    <a:gd name="T51" fmla="*/ 312 h 852"/>
                    <a:gd name="T52" fmla="*/ 2700 w 5154"/>
                    <a:gd name="T53" fmla="*/ 30 h 852"/>
                    <a:gd name="T54" fmla="*/ 2790 w 5154"/>
                    <a:gd name="T55" fmla="*/ 348 h 852"/>
                    <a:gd name="T56" fmla="*/ 2886 w 5154"/>
                    <a:gd name="T57" fmla="*/ 672 h 852"/>
                    <a:gd name="T58" fmla="*/ 2976 w 5154"/>
                    <a:gd name="T59" fmla="*/ 810 h 852"/>
                    <a:gd name="T60" fmla="*/ 3072 w 5154"/>
                    <a:gd name="T61" fmla="*/ 852 h 852"/>
                    <a:gd name="T62" fmla="*/ 3162 w 5154"/>
                    <a:gd name="T63" fmla="*/ 822 h 852"/>
                    <a:gd name="T64" fmla="*/ 3252 w 5154"/>
                    <a:gd name="T65" fmla="*/ 840 h 852"/>
                    <a:gd name="T66" fmla="*/ 3348 w 5154"/>
                    <a:gd name="T67" fmla="*/ 834 h 852"/>
                    <a:gd name="T68" fmla="*/ 3438 w 5154"/>
                    <a:gd name="T69" fmla="*/ 744 h 852"/>
                    <a:gd name="T70" fmla="*/ 3534 w 5154"/>
                    <a:gd name="T71" fmla="*/ 846 h 852"/>
                    <a:gd name="T72" fmla="*/ 3624 w 5154"/>
                    <a:gd name="T73" fmla="*/ 816 h 852"/>
                    <a:gd name="T74" fmla="*/ 3720 w 5154"/>
                    <a:gd name="T75" fmla="*/ 678 h 852"/>
                    <a:gd name="T76" fmla="*/ 3810 w 5154"/>
                    <a:gd name="T77" fmla="*/ 702 h 852"/>
                    <a:gd name="T78" fmla="*/ 3906 w 5154"/>
                    <a:gd name="T79" fmla="*/ 720 h 852"/>
                    <a:gd name="T80" fmla="*/ 3996 w 5154"/>
                    <a:gd name="T81" fmla="*/ 582 h 852"/>
                    <a:gd name="T82" fmla="*/ 4092 w 5154"/>
                    <a:gd name="T83" fmla="*/ 378 h 852"/>
                    <a:gd name="T84" fmla="*/ 4182 w 5154"/>
                    <a:gd name="T85" fmla="*/ 342 h 852"/>
                    <a:gd name="T86" fmla="*/ 4278 w 5154"/>
                    <a:gd name="T87" fmla="*/ 414 h 852"/>
                    <a:gd name="T88" fmla="*/ 4368 w 5154"/>
                    <a:gd name="T89" fmla="*/ 456 h 852"/>
                    <a:gd name="T90" fmla="*/ 4464 w 5154"/>
                    <a:gd name="T91" fmla="*/ 462 h 852"/>
                    <a:gd name="T92" fmla="*/ 4554 w 5154"/>
                    <a:gd name="T93" fmla="*/ 468 h 852"/>
                    <a:gd name="T94" fmla="*/ 4650 w 5154"/>
                    <a:gd name="T95" fmla="*/ 474 h 852"/>
                    <a:gd name="T96" fmla="*/ 4740 w 5154"/>
                    <a:gd name="T97" fmla="*/ 480 h 852"/>
                    <a:gd name="T98" fmla="*/ 4836 w 5154"/>
                    <a:gd name="T99" fmla="*/ 486 h 852"/>
                    <a:gd name="T100" fmla="*/ 4932 w 5154"/>
                    <a:gd name="T101" fmla="*/ 486 h 852"/>
                    <a:gd name="T102" fmla="*/ 5022 w 5154"/>
                    <a:gd name="T103" fmla="*/ 486 h 852"/>
                    <a:gd name="T104" fmla="*/ 5118 w 5154"/>
                    <a:gd name="T105" fmla="*/ 486 h 852"/>
                    <a:gd name="T106" fmla="*/ 5154 w 5154"/>
                    <a:gd name="T107" fmla="*/ 486 h 852"/>
                    <a:gd name="T108" fmla="*/ 5154 w 5154"/>
                    <a:gd name="T109" fmla="*/ 486 h 852"/>
                    <a:gd name="T110" fmla="*/ 5154 w 5154"/>
                    <a:gd name="T111" fmla="*/ 486 h 852"/>
                    <a:gd name="T112" fmla="*/ 5154 w 5154"/>
                    <a:gd name="T113" fmla="*/ 480 h 852"/>
                    <a:gd name="T114" fmla="*/ 5154 w 5154"/>
                    <a:gd name="T115" fmla="*/ 480 h 852"/>
                    <a:gd name="T116" fmla="*/ 5154 w 5154"/>
                    <a:gd name="T117" fmla="*/ 474 h 852"/>
                    <a:gd name="T118" fmla="*/ 5154 w 5154"/>
                    <a:gd name="T119" fmla="*/ 468 h 852"/>
                    <a:gd name="T120" fmla="*/ 5154 w 5154"/>
                    <a:gd name="T121" fmla="*/ 462 h 852"/>
                    <a:gd name="T122" fmla="*/ 5154 w 5154"/>
                    <a:gd name="T123" fmla="*/ 450 h 852"/>
                    <a:gd name="T124" fmla="*/ 5154 w 5154"/>
                    <a:gd name="T125" fmla="*/ 444 h 8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  <a:cxn ang="0">
                      <a:pos x="T122" y="T123"/>
                    </a:cxn>
                    <a:cxn ang="0">
                      <a:pos x="T124" y="T125"/>
                    </a:cxn>
                  </a:cxnLst>
                  <a:rect l="0" t="0" r="r" b="b"/>
                  <a:pathLst>
                    <a:path w="5154" h="852">
                      <a:moveTo>
                        <a:pt x="0" y="828"/>
                      </a:moveTo>
                      <a:lnTo>
                        <a:pt x="0" y="828"/>
                      </a:lnTo>
                      <a:lnTo>
                        <a:pt x="0" y="828"/>
                      </a:lnTo>
                      <a:lnTo>
                        <a:pt x="0" y="828"/>
                      </a:lnTo>
                      <a:lnTo>
                        <a:pt x="0" y="822"/>
                      </a:lnTo>
                      <a:lnTo>
                        <a:pt x="6" y="822"/>
                      </a:lnTo>
                      <a:lnTo>
                        <a:pt x="6" y="822"/>
                      </a:lnTo>
                      <a:lnTo>
                        <a:pt x="6" y="822"/>
                      </a:lnTo>
                      <a:lnTo>
                        <a:pt x="6" y="816"/>
                      </a:lnTo>
                      <a:lnTo>
                        <a:pt x="6" y="816"/>
                      </a:lnTo>
                      <a:lnTo>
                        <a:pt x="12" y="816"/>
                      </a:lnTo>
                      <a:lnTo>
                        <a:pt x="12" y="816"/>
                      </a:lnTo>
                      <a:lnTo>
                        <a:pt x="12" y="810"/>
                      </a:lnTo>
                      <a:lnTo>
                        <a:pt x="12" y="810"/>
                      </a:lnTo>
                      <a:lnTo>
                        <a:pt x="12" y="810"/>
                      </a:lnTo>
                      <a:lnTo>
                        <a:pt x="18" y="810"/>
                      </a:lnTo>
                      <a:lnTo>
                        <a:pt x="18" y="804"/>
                      </a:lnTo>
                      <a:lnTo>
                        <a:pt x="18" y="804"/>
                      </a:lnTo>
                      <a:lnTo>
                        <a:pt x="18" y="804"/>
                      </a:lnTo>
                      <a:lnTo>
                        <a:pt x="18" y="804"/>
                      </a:lnTo>
                      <a:lnTo>
                        <a:pt x="24" y="798"/>
                      </a:lnTo>
                      <a:lnTo>
                        <a:pt x="24" y="798"/>
                      </a:lnTo>
                      <a:lnTo>
                        <a:pt x="24" y="798"/>
                      </a:lnTo>
                      <a:lnTo>
                        <a:pt x="24" y="792"/>
                      </a:lnTo>
                      <a:lnTo>
                        <a:pt x="24" y="792"/>
                      </a:lnTo>
                      <a:lnTo>
                        <a:pt x="30" y="792"/>
                      </a:lnTo>
                      <a:lnTo>
                        <a:pt x="30" y="786"/>
                      </a:lnTo>
                      <a:lnTo>
                        <a:pt x="30" y="786"/>
                      </a:lnTo>
                      <a:lnTo>
                        <a:pt x="30" y="786"/>
                      </a:lnTo>
                      <a:lnTo>
                        <a:pt x="30" y="780"/>
                      </a:lnTo>
                      <a:lnTo>
                        <a:pt x="36" y="780"/>
                      </a:lnTo>
                      <a:lnTo>
                        <a:pt x="36" y="780"/>
                      </a:lnTo>
                      <a:lnTo>
                        <a:pt x="36" y="774"/>
                      </a:lnTo>
                      <a:lnTo>
                        <a:pt x="36" y="774"/>
                      </a:lnTo>
                      <a:lnTo>
                        <a:pt x="36" y="774"/>
                      </a:lnTo>
                      <a:lnTo>
                        <a:pt x="42" y="768"/>
                      </a:lnTo>
                      <a:lnTo>
                        <a:pt x="42" y="768"/>
                      </a:lnTo>
                      <a:lnTo>
                        <a:pt x="42" y="768"/>
                      </a:lnTo>
                      <a:lnTo>
                        <a:pt x="42" y="762"/>
                      </a:lnTo>
                      <a:lnTo>
                        <a:pt x="42" y="762"/>
                      </a:lnTo>
                      <a:lnTo>
                        <a:pt x="48" y="756"/>
                      </a:lnTo>
                      <a:lnTo>
                        <a:pt x="48" y="756"/>
                      </a:lnTo>
                      <a:lnTo>
                        <a:pt x="48" y="756"/>
                      </a:lnTo>
                      <a:lnTo>
                        <a:pt x="48" y="750"/>
                      </a:lnTo>
                      <a:lnTo>
                        <a:pt x="48" y="750"/>
                      </a:lnTo>
                      <a:lnTo>
                        <a:pt x="54" y="744"/>
                      </a:lnTo>
                      <a:lnTo>
                        <a:pt x="54" y="744"/>
                      </a:lnTo>
                      <a:lnTo>
                        <a:pt x="54" y="738"/>
                      </a:lnTo>
                      <a:lnTo>
                        <a:pt x="54" y="738"/>
                      </a:lnTo>
                      <a:lnTo>
                        <a:pt x="54" y="738"/>
                      </a:lnTo>
                      <a:lnTo>
                        <a:pt x="60" y="732"/>
                      </a:lnTo>
                      <a:lnTo>
                        <a:pt x="60" y="732"/>
                      </a:lnTo>
                      <a:lnTo>
                        <a:pt x="60" y="726"/>
                      </a:lnTo>
                      <a:lnTo>
                        <a:pt x="60" y="726"/>
                      </a:lnTo>
                      <a:lnTo>
                        <a:pt x="66" y="720"/>
                      </a:lnTo>
                      <a:lnTo>
                        <a:pt x="66" y="720"/>
                      </a:lnTo>
                      <a:lnTo>
                        <a:pt x="66" y="714"/>
                      </a:lnTo>
                      <a:lnTo>
                        <a:pt x="66" y="714"/>
                      </a:lnTo>
                      <a:lnTo>
                        <a:pt x="66" y="708"/>
                      </a:lnTo>
                      <a:lnTo>
                        <a:pt x="72" y="708"/>
                      </a:lnTo>
                      <a:lnTo>
                        <a:pt x="72" y="702"/>
                      </a:lnTo>
                      <a:lnTo>
                        <a:pt x="72" y="702"/>
                      </a:lnTo>
                      <a:lnTo>
                        <a:pt x="72" y="696"/>
                      </a:lnTo>
                      <a:lnTo>
                        <a:pt x="72" y="696"/>
                      </a:lnTo>
                      <a:lnTo>
                        <a:pt x="78" y="690"/>
                      </a:lnTo>
                      <a:lnTo>
                        <a:pt x="78" y="690"/>
                      </a:lnTo>
                      <a:lnTo>
                        <a:pt x="78" y="684"/>
                      </a:lnTo>
                      <a:lnTo>
                        <a:pt x="78" y="684"/>
                      </a:lnTo>
                      <a:lnTo>
                        <a:pt x="78" y="678"/>
                      </a:lnTo>
                      <a:lnTo>
                        <a:pt x="84" y="678"/>
                      </a:lnTo>
                      <a:lnTo>
                        <a:pt x="84" y="672"/>
                      </a:lnTo>
                      <a:lnTo>
                        <a:pt x="84" y="672"/>
                      </a:lnTo>
                      <a:lnTo>
                        <a:pt x="84" y="666"/>
                      </a:lnTo>
                      <a:lnTo>
                        <a:pt x="84" y="660"/>
                      </a:lnTo>
                      <a:lnTo>
                        <a:pt x="90" y="660"/>
                      </a:lnTo>
                      <a:lnTo>
                        <a:pt x="90" y="654"/>
                      </a:lnTo>
                      <a:lnTo>
                        <a:pt x="90" y="654"/>
                      </a:lnTo>
                      <a:lnTo>
                        <a:pt x="90" y="648"/>
                      </a:lnTo>
                      <a:lnTo>
                        <a:pt x="90" y="648"/>
                      </a:lnTo>
                      <a:lnTo>
                        <a:pt x="96" y="642"/>
                      </a:lnTo>
                      <a:lnTo>
                        <a:pt x="96" y="636"/>
                      </a:lnTo>
                      <a:lnTo>
                        <a:pt x="96" y="636"/>
                      </a:lnTo>
                      <a:lnTo>
                        <a:pt x="96" y="630"/>
                      </a:lnTo>
                      <a:lnTo>
                        <a:pt x="96" y="624"/>
                      </a:lnTo>
                      <a:lnTo>
                        <a:pt x="102" y="624"/>
                      </a:lnTo>
                      <a:lnTo>
                        <a:pt x="102" y="618"/>
                      </a:lnTo>
                      <a:lnTo>
                        <a:pt x="102" y="618"/>
                      </a:lnTo>
                      <a:lnTo>
                        <a:pt x="102" y="612"/>
                      </a:lnTo>
                      <a:lnTo>
                        <a:pt x="108" y="612"/>
                      </a:lnTo>
                      <a:lnTo>
                        <a:pt x="108" y="612"/>
                      </a:lnTo>
                      <a:lnTo>
                        <a:pt x="108" y="612"/>
                      </a:lnTo>
                      <a:lnTo>
                        <a:pt x="108" y="612"/>
                      </a:lnTo>
                      <a:lnTo>
                        <a:pt x="108" y="618"/>
                      </a:lnTo>
                      <a:lnTo>
                        <a:pt x="114" y="618"/>
                      </a:lnTo>
                      <a:lnTo>
                        <a:pt x="114" y="624"/>
                      </a:lnTo>
                      <a:lnTo>
                        <a:pt x="114" y="624"/>
                      </a:lnTo>
                      <a:lnTo>
                        <a:pt x="114" y="630"/>
                      </a:lnTo>
                      <a:lnTo>
                        <a:pt x="114" y="636"/>
                      </a:lnTo>
                      <a:lnTo>
                        <a:pt x="120" y="636"/>
                      </a:lnTo>
                      <a:lnTo>
                        <a:pt x="120" y="642"/>
                      </a:lnTo>
                      <a:lnTo>
                        <a:pt x="120" y="648"/>
                      </a:lnTo>
                      <a:lnTo>
                        <a:pt x="120" y="648"/>
                      </a:lnTo>
                      <a:lnTo>
                        <a:pt x="120" y="654"/>
                      </a:lnTo>
                      <a:lnTo>
                        <a:pt x="126" y="660"/>
                      </a:lnTo>
                      <a:lnTo>
                        <a:pt x="126" y="660"/>
                      </a:lnTo>
                      <a:lnTo>
                        <a:pt x="126" y="666"/>
                      </a:lnTo>
                      <a:lnTo>
                        <a:pt x="126" y="672"/>
                      </a:lnTo>
                      <a:lnTo>
                        <a:pt x="126" y="672"/>
                      </a:lnTo>
                      <a:lnTo>
                        <a:pt x="132" y="678"/>
                      </a:lnTo>
                      <a:lnTo>
                        <a:pt x="132" y="684"/>
                      </a:lnTo>
                      <a:lnTo>
                        <a:pt x="132" y="684"/>
                      </a:lnTo>
                      <a:lnTo>
                        <a:pt x="132" y="690"/>
                      </a:lnTo>
                      <a:lnTo>
                        <a:pt x="132" y="690"/>
                      </a:lnTo>
                      <a:lnTo>
                        <a:pt x="138" y="696"/>
                      </a:lnTo>
                      <a:lnTo>
                        <a:pt x="138" y="702"/>
                      </a:lnTo>
                      <a:lnTo>
                        <a:pt x="138" y="702"/>
                      </a:lnTo>
                      <a:lnTo>
                        <a:pt x="138" y="708"/>
                      </a:lnTo>
                      <a:lnTo>
                        <a:pt x="138" y="708"/>
                      </a:lnTo>
                      <a:lnTo>
                        <a:pt x="144" y="714"/>
                      </a:lnTo>
                      <a:lnTo>
                        <a:pt x="144" y="714"/>
                      </a:lnTo>
                      <a:lnTo>
                        <a:pt x="144" y="720"/>
                      </a:lnTo>
                      <a:lnTo>
                        <a:pt x="144" y="720"/>
                      </a:lnTo>
                      <a:lnTo>
                        <a:pt x="144" y="726"/>
                      </a:lnTo>
                      <a:lnTo>
                        <a:pt x="150" y="726"/>
                      </a:lnTo>
                      <a:lnTo>
                        <a:pt x="150" y="732"/>
                      </a:lnTo>
                      <a:lnTo>
                        <a:pt x="150" y="732"/>
                      </a:lnTo>
                      <a:lnTo>
                        <a:pt x="150" y="738"/>
                      </a:lnTo>
                      <a:lnTo>
                        <a:pt x="150" y="738"/>
                      </a:lnTo>
                      <a:lnTo>
                        <a:pt x="156" y="744"/>
                      </a:lnTo>
                      <a:lnTo>
                        <a:pt x="156" y="744"/>
                      </a:lnTo>
                      <a:lnTo>
                        <a:pt x="156" y="750"/>
                      </a:lnTo>
                      <a:lnTo>
                        <a:pt x="156" y="750"/>
                      </a:lnTo>
                      <a:lnTo>
                        <a:pt x="162" y="756"/>
                      </a:lnTo>
                      <a:lnTo>
                        <a:pt x="162" y="762"/>
                      </a:lnTo>
                      <a:lnTo>
                        <a:pt x="162" y="762"/>
                      </a:lnTo>
                      <a:lnTo>
                        <a:pt x="162" y="768"/>
                      </a:lnTo>
                      <a:lnTo>
                        <a:pt x="162" y="768"/>
                      </a:lnTo>
                      <a:lnTo>
                        <a:pt x="168" y="774"/>
                      </a:lnTo>
                      <a:lnTo>
                        <a:pt x="168" y="774"/>
                      </a:lnTo>
                      <a:lnTo>
                        <a:pt x="168" y="774"/>
                      </a:lnTo>
                      <a:lnTo>
                        <a:pt x="168" y="780"/>
                      </a:lnTo>
                      <a:lnTo>
                        <a:pt x="168" y="780"/>
                      </a:lnTo>
                      <a:lnTo>
                        <a:pt x="174" y="786"/>
                      </a:lnTo>
                      <a:lnTo>
                        <a:pt x="174" y="786"/>
                      </a:lnTo>
                      <a:lnTo>
                        <a:pt x="174" y="786"/>
                      </a:lnTo>
                      <a:lnTo>
                        <a:pt x="174" y="792"/>
                      </a:lnTo>
                      <a:lnTo>
                        <a:pt x="174" y="792"/>
                      </a:lnTo>
                      <a:lnTo>
                        <a:pt x="180" y="792"/>
                      </a:lnTo>
                      <a:lnTo>
                        <a:pt x="180" y="798"/>
                      </a:lnTo>
                      <a:lnTo>
                        <a:pt x="180" y="798"/>
                      </a:lnTo>
                      <a:lnTo>
                        <a:pt x="180" y="798"/>
                      </a:lnTo>
                      <a:lnTo>
                        <a:pt x="180" y="804"/>
                      </a:lnTo>
                      <a:lnTo>
                        <a:pt x="180" y="804"/>
                      </a:lnTo>
                      <a:lnTo>
                        <a:pt x="186" y="804"/>
                      </a:lnTo>
                      <a:lnTo>
                        <a:pt x="186" y="810"/>
                      </a:lnTo>
                      <a:lnTo>
                        <a:pt x="186" y="810"/>
                      </a:lnTo>
                      <a:lnTo>
                        <a:pt x="186" y="810"/>
                      </a:lnTo>
                      <a:lnTo>
                        <a:pt x="186" y="816"/>
                      </a:lnTo>
                      <a:lnTo>
                        <a:pt x="192" y="816"/>
                      </a:lnTo>
                      <a:lnTo>
                        <a:pt x="192" y="816"/>
                      </a:lnTo>
                      <a:lnTo>
                        <a:pt x="192" y="816"/>
                      </a:lnTo>
                      <a:lnTo>
                        <a:pt x="192" y="822"/>
                      </a:lnTo>
                      <a:lnTo>
                        <a:pt x="192" y="822"/>
                      </a:lnTo>
                      <a:lnTo>
                        <a:pt x="198" y="822"/>
                      </a:lnTo>
                      <a:lnTo>
                        <a:pt x="198" y="822"/>
                      </a:lnTo>
                      <a:lnTo>
                        <a:pt x="198" y="828"/>
                      </a:lnTo>
                      <a:lnTo>
                        <a:pt x="198" y="828"/>
                      </a:lnTo>
                      <a:lnTo>
                        <a:pt x="198" y="828"/>
                      </a:lnTo>
                      <a:lnTo>
                        <a:pt x="204" y="828"/>
                      </a:lnTo>
                      <a:lnTo>
                        <a:pt x="204" y="834"/>
                      </a:lnTo>
                      <a:lnTo>
                        <a:pt x="204" y="834"/>
                      </a:lnTo>
                      <a:lnTo>
                        <a:pt x="204" y="834"/>
                      </a:lnTo>
                      <a:lnTo>
                        <a:pt x="204" y="834"/>
                      </a:lnTo>
                      <a:lnTo>
                        <a:pt x="210" y="834"/>
                      </a:lnTo>
                      <a:lnTo>
                        <a:pt x="210" y="840"/>
                      </a:lnTo>
                      <a:lnTo>
                        <a:pt x="210" y="840"/>
                      </a:lnTo>
                      <a:lnTo>
                        <a:pt x="210" y="840"/>
                      </a:lnTo>
                      <a:lnTo>
                        <a:pt x="210" y="840"/>
                      </a:lnTo>
                      <a:lnTo>
                        <a:pt x="216" y="840"/>
                      </a:lnTo>
                      <a:lnTo>
                        <a:pt x="216" y="840"/>
                      </a:lnTo>
                      <a:lnTo>
                        <a:pt x="216" y="846"/>
                      </a:lnTo>
                      <a:lnTo>
                        <a:pt x="216" y="846"/>
                      </a:lnTo>
                      <a:lnTo>
                        <a:pt x="222" y="846"/>
                      </a:lnTo>
                      <a:lnTo>
                        <a:pt x="222" y="846"/>
                      </a:lnTo>
                      <a:lnTo>
                        <a:pt x="222" y="846"/>
                      </a:lnTo>
                      <a:lnTo>
                        <a:pt x="222" y="846"/>
                      </a:lnTo>
                      <a:lnTo>
                        <a:pt x="222" y="846"/>
                      </a:lnTo>
                      <a:lnTo>
                        <a:pt x="228" y="852"/>
                      </a:lnTo>
                      <a:lnTo>
                        <a:pt x="228" y="852"/>
                      </a:lnTo>
                      <a:lnTo>
                        <a:pt x="228" y="852"/>
                      </a:lnTo>
                      <a:lnTo>
                        <a:pt x="228" y="852"/>
                      </a:lnTo>
                      <a:lnTo>
                        <a:pt x="228" y="852"/>
                      </a:lnTo>
                      <a:lnTo>
                        <a:pt x="234" y="852"/>
                      </a:lnTo>
                      <a:lnTo>
                        <a:pt x="234" y="852"/>
                      </a:lnTo>
                      <a:lnTo>
                        <a:pt x="234" y="852"/>
                      </a:lnTo>
                      <a:lnTo>
                        <a:pt x="234" y="852"/>
                      </a:lnTo>
                      <a:lnTo>
                        <a:pt x="234" y="852"/>
                      </a:lnTo>
                      <a:lnTo>
                        <a:pt x="240" y="852"/>
                      </a:lnTo>
                      <a:lnTo>
                        <a:pt x="240" y="852"/>
                      </a:lnTo>
                      <a:lnTo>
                        <a:pt x="240" y="852"/>
                      </a:lnTo>
                      <a:lnTo>
                        <a:pt x="240" y="852"/>
                      </a:lnTo>
                      <a:lnTo>
                        <a:pt x="240" y="852"/>
                      </a:lnTo>
                      <a:lnTo>
                        <a:pt x="246" y="852"/>
                      </a:lnTo>
                      <a:lnTo>
                        <a:pt x="246" y="852"/>
                      </a:lnTo>
                      <a:lnTo>
                        <a:pt x="246" y="852"/>
                      </a:lnTo>
                      <a:lnTo>
                        <a:pt x="246" y="852"/>
                      </a:lnTo>
                      <a:lnTo>
                        <a:pt x="246" y="852"/>
                      </a:lnTo>
                      <a:lnTo>
                        <a:pt x="252" y="852"/>
                      </a:lnTo>
                      <a:lnTo>
                        <a:pt x="252" y="852"/>
                      </a:lnTo>
                      <a:lnTo>
                        <a:pt x="252" y="852"/>
                      </a:lnTo>
                      <a:lnTo>
                        <a:pt x="252" y="852"/>
                      </a:lnTo>
                      <a:lnTo>
                        <a:pt x="252" y="852"/>
                      </a:lnTo>
                      <a:lnTo>
                        <a:pt x="258" y="852"/>
                      </a:lnTo>
                      <a:lnTo>
                        <a:pt x="258" y="852"/>
                      </a:lnTo>
                      <a:lnTo>
                        <a:pt x="258" y="852"/>
                      </a:lnTo>
                      <a:lnTo>
                        <a:pt x="258" y="852"/>
                      </a:lnTo>
                      <a:lnTo>
                        <a:pt x="264" y="852"/>
                      </a:lnTo>
                      <a:lnTo>
                        <a:pt x="264" y="846"/>
                      </a:lnTo>
                      <a:lnTo>
                        <a:pt x="264" y="846"/>
                      </a:lnTo>
                      <a:lnTo>
                        <a:pt x="264" y="846"/>
                      </a:lnTo>
                      <a:lnTo>
                        <a:pt x="264" y="846"/>
                      </a:lnTo>
                      <a:lnTo>
                        <a:pt x="270" y="846"/>
                      </a:lnTo>
                      <a:lnTo>
                        <a:pt x="270" y="846"/>
                      </a:lnTo>
                      <a:lnTo>
                        <a:pt x="270" y="846"/>
                      </a:lnTo>
                      <a:lnTo>
                        <a:pt x="270" y="846"/>
                      </a:lnTo>
                      <a:lnTo>
                        <a:pt x="270" y="840"/>
                      </a:lnTo>
                      <a:lnTo>
                        <a:pt x="270" y="840"/>
                      </a:lnTo>
                      <a:lnTo>
                        <a:pt x="276" y="840"/>
                      </a:lnTo>
                      <a:lnTo>
                        <a:pt x="276" y="840"/>
                      </a:lnTo>
                      <a:lnTo>
                        <a:pt x="276" y="840"/>
                      </a:lnTo>
                      <a:lnTo>
                        <a:pt x="276" y="840"/>
                      </a:lnTo>
                      <a:lnTo>
                        <a:pt x="276" y="834"/>
                      </a:lnTo>
                      <a:lnTo>
                        <a:pt x="282" y="834"/>
                      </a:lnTo>
                      <a:lnTo>
                        <a:pt x="282" y="834"/>
                      </a:lnTo>
                      <a:lnTo>
                        <a:pt x="282" y="834"/>
                      </a:lnTo>
                      <a:lnTo>
                        <a:pt x="282" y="834"/>
                      </a:lnTo>
                      <a:lnTo>
                        <a:pt x="282" y="828"/>
                      </a:lnTo>
                      <a:lnTo>
                        <a:pt x="288" y="828"/>
                      </a:lnTo>
                      <a:lnTo>
                        <a:pt x="288" y="828"/>
                      </a:lnTo>
                      <a:lnTo>
                        <a:pt x="288" y="828"/>
                      </a:lnTo>
                      <a:lnTo>
                        <a:pt x="288" y="828"/>
                      </a:lnTo>
                      <a:lnTo>
                        <a:pt x="294" y="822"/>
                      </a:lnTo>
                      <a:lnTo>
                        <a:pt x="294" y="822"/>
                      </a:lnTo>
                      <a:lnTo>
                        <a:pt x="294" y="816"/>
                      </a:lnTo>
                      <a:lnTo>
                        <a:pt x="294" y="816"/>
                      </a:lnTo>
                      <a:lnTo>
                        <a:pt x="294" y="816"/>
                      </a:lnTo>
                      <a:lnTo>
                        <a:pt x="300" y="816"/>
                      </a:lnTo>
                      <a:lnTo>
                        <a:pt x="300" y="810"/>
                      </a:lnTo>
                      <a:lnTo>
                        <a:pt x="300" y="810"/>
                      </a:lnTo>
                      <a:lnTo>
                        <a:pt x="300" y="810"/>
                      </a:lnTo>
                      <a:lnTo>
                        <a:pt x="300" y="804"/>
                      </a:lnTo>
                      <a:lnTo>
                        <a:pt x="306" y="804"/>
                      </a:lnTo>
                      <a:lnTo>
                        <a:pt x="306" y="804"/>
                      </a:lnTo>
                      <a:lnTo>
                        <a:pt x="306" y="798"/>
                      </a:lnTo>
                      <a:lnTo>
                        <a:pt x="306" y="798"/>
                      </a:lnTo>
                      <a:lnTo>
                        <a:pt x="306" y="798"/>
                      </a:lnTo>
                      <a:lnTo>
                        <a:pt x="312" y="792"/>
                      </a:lnTo>
                      <a:lnTo>
                        <a:pt x="312" y="792"/>
                      </a:lnTo>
                      <a:lnTo>
                        <a:pt x="312" y="792"/>
                      </a:lnTo>
                      <a:lnTo>
                        <a:pt x="312" y="786"/>
                      </a:lnTo>
                      <a:lnTo>
                        <a:pt x="312" y="786"/>
                      </a:lnTo>
                      <a:lnTo>
                        <a:pt x="318" y="786"/>
                      </a:lnTo>
                      <a:lnTo>
                        <a:pt x="318" y="780"/>
                      </a:lnTo>
                      <a:lnTo>
                        <a:pt x="318" y="780"/>
                      </a:lnTo>
                      <a:lnTo>
                        <a:pt x="318" y="774"/>
                      </a:lnTo>
                      <a:lnTo>
                        <a:pt x="318" y="774"/>
                      </a:lnTo>
                      <a:lnTo>
                        <a:pt x="324" y="774"/>
                      </a:lnTo>
                      <a:lnTo>
                        <a:pt x="324" y="768"/>
                      </a:lnTo>
                      <a:lnTo>
                        <a:pt x="324" y="768"/>
                      </a:lnTo>
                      <a:lnTo>
                        <a:pt x="324" y="762"/>
                      </a:lnTo>
                      <a:lnTo>
                        <a:pt x="324" y="762"/>
                      </a:lnTo>
                      <a:lnTo>
                        <a:pt x="330" y="756"/>
                      </a:lnTo>
                      <a:lnTo>
                        <a:pt x="330" y="756"/>
                      </a:lnTo>
                      <a:lnTo>
                        <a:pt x="330" y="756"/>
                      </a:lnTo>
                      <a:lnTo>
                        <a:pt x="330" y="750"/>
                      </a:lnTo>
                      <a:lnTo>
                        <a:pt x="336" y="744"/>
                      </a:lnTo>
                      <a:lnTo>
                        <a:pt x="336" y="744"/>
                      </a:lnTo>
                      <a:lnTo>
                        <a:pt x="336" y="738"/>
                      </a:lnTo>
                      <a:lnTo>
                        <a:pt x="336" y="738"/>
                      </a:lnTo>
                      <a:lnTo>
                        <a:pt x="336" y="732"/>
                      </a:lnTo>
                      <a:lnTo>
                        <a:pt x="342" y="732"/>
                      </a:lnTo>
                      <a:lnTo>
                        <a:pt x="342" y="726"/>
                      </a:lnTo>
                      <a:lnTo>
                        <a:pt x="342" y="726"/>
                      </a:lnTo>
                      <a:lnTo>
                        <a:pt x="342" y="720"/>
                      </a:lnTo>
                      <a:lnTo>
                        <a:pt x="342" y="720"/>
                      </a:lnTo>
                      <a:lnTo>
                        <a:pt x="348" y="714"/>
                      </a:lnTo>
                      <a:lnTo>
                        <a:pt x="348" y="708"/>
                      </a:lnTo>
                      <a:lnTo>
                        <a:pt x="348" y="708"/>
                      </a:lnTo>
                      <a:lnTo>
                        <a:pt x="348" y="702"/>
                      </a:lnTo>
                      <a:lnTo>
                        <a:pt x="348" y="702"/>
                      </a:lnTo>
                      <a:lnTo>
                        <a:pt x="354" y="696"/>
                      </a:lnTo>
                      <a:lnTo>
                        <a:pt x="354" y="696"/>
                      </a:lnTo>
                      <a:lnTo>
                        <a:pt x="354" y="690"/>
                      </a:lnTo>
                      <a:lnTo>
                        <a:pt x="354" y="690"/>
                      </a:lnTo>
                      <a:lnTo>
                        <a:pt x="354" y="684"/>
                      </a:lnTo>
                      <a:lnTo>
                        <a:pt x="360" y="684"/>
                      </a:lnTo>
                      <a:lnTo>
                        <a:pt x="360" y="684"/>
                      </a:lnTo>
                      <a:lnTo>
                        <a:pt x="360" y="678"/>
                      </a:lnTo>
                      <a:lnTo>
                        <a:pt x="360" y="678"/>
                      </a:lnTo>
                      <a:lnTo>
                        <a:pt x="360" y="678"/>
                      </a:lnTo>
                      <a:lnTo>
                        <a:pt x="360" y="684"/>
                      </a:lnTo>
                      <a:lnTo>
                        <a:pt x="366" y="684"/>
                      </a:lnTo>
                      <a:lnTo>
                        <a:pt x="366" y="684"/>
                      </a:lnTo>
                      <a:lnTo>
                        <a:pt x="366" y="684"/>
                      </a:lnTo>
                      <a:lnTo>
                        <a:pt x="366" y="690"/>
                      </a:lnTo>
                      <a:lnTo>
                        <a:pt x="372" y="690"/>
                      </a:lnTo>
                      <a:lnTo>
                        <a:pt x="372" y="696"/>
                      </a:lnTo>
                      <a:lnTo>
                        <a:pt x="372" y="696"/>
                      </a:lnTo>
                      <a:lnTo>
                        <a:pt x="372" y="696"/>
                      </a:lnTo>
                      <a:lnTo>
                        <a:pt x="372" y="702"/>
                      </a:lnTo>
                      <a:lnTo>
                        <a:pt x="378" y="702"/>
                      </a:lnTo>
                      <a:lnTo>
                        <a:pt x="378" y="702"/>
                      </a:lnTo>
                      <a:lnTo>
                        <a:pt x="378" y="708"/>
                      </a:lnTo>
                      <a:lnTo>
                        <a:pt x="378" y="708"/>
                      </a:lnTo>
                      <a:lnTo>
                        <a:pt x="378" y="708"/>
                      </a:lnTo>
                      <a:lnTo>
                        <a:pt x="384" y="714"/>
                      </a:lnTo>
                      <a:lnTo>
                        <a:pt x="384" y="714"/>
                      </a:lnTo>
                      <a:lnTo>
                        <a:pt x="384" y="714"/>
                      </a:lnTo>
                      <a:lnTo>
                        <a:pt x="384" y="720"/>
                      </a:lnTo>
                      <a:lnTo>
                        <a:pt x="384" y="720"/>
                      </a:lnTo>
                      <a:lnTo>
                        <a:pt x="390" y="720"/>
                      </a:lnTo>
                      <a:lnTo>
                        <a:pt x="390" y="726"/>
                      </a:lnTo>
                      <a:lnTo>
                        <a:pt x="390" y="726"/>
                      </a:lnTo>
                      <a:lnTo>
                        <a:pt x="390" y="732"/>
                      </a:lnTo>
                      <a:lnTo>
                        <a:pt x="390" y="732"/>
                      </a:lnTo>
                      <a:lnTo>
                        <a:pt x="396" y="732"/>
                      </a:lnTo>
                      <a:lnTo>
                        <a:pt x="396" y="738"/>
                      </a:lnTo>
                      <a:lnTo>
                        <a:pt x="396" y="738"/>
                      </a:lnTo>
                      <a:lnTo>
                        <a:pt x="396" y="738"/>
                      </a:lnTo>
                      <a:lnTo>
                        <a:pt x="402" y="744"/>
                      </a:lnTo>
                      <a:lnTo>
                        <a:pt x="402" y="744"/>
                      </a:lnTo>
                      <a:lnTo>
                        <a:pt x="402" y="744"/>
                      </a:lnTo>
                      <a:lnTo>
                        <a:pt x="402" y="744"/>
                      </a:lnTo>
                      <a:lnTo>
                        <a:pt x="402" y="750"/>
                      </a:lnTo>
                      <a:lnTo>
                        <a:pt x="408" y="750"/>
                      </a:lnTo>
                      <a:lnTo>
                        <a:pt x="408" y="750"/>
                      </a:lnTo>
                      <a:lnTo>
                        <a:pt x="408" y="756"/>
                      </a:lnTo>
                      <a:lnTo>
                        <a:pt x="408" y="756"/>
                      </a:lnTo>
                      <a:lnTo>
                        <a:pt x="408" y="756"/>
                      </a:lnTo>
                      <a:lnTo>
                        <a:pt x="414" y="756"/>
                      </a:lnTo>
                      <a:lnTo>
                        <a:pt x="414" y="762"/>
                      </a:lnTo>
                      <a:lnTo>
                        <a:pt x="414" y="762"/>
                      </a:lnTo>
                      <a:lnTo>
                        <a:pt x="414" y="762"/>
                      </a:lnTo>
                      <a:lnTo>
                        <a:pt x="414" y="768"/>
                      </a:lnTo>
                      <a:lnTo>
                        <a:pt x="420" y="768"/>
                      </a:lnTo>
                      <a:lnTo>
                        <a:pt x="420" y="768"/>
                      </a:lnTo>
                      <a:lnTo>
                        <a:pt x="420" y="768"/>
                      </a:lnTo>
                      <a:lnTo>
                        <a:pt x="420" y="774"/>
                      </a:lnTo>
                      <a:lnTo>
                        <a:pt x="420" y="774"/>
                      </a:lnTo>
                      <a:lnTo>
                        <a:pt x="426" y="774"/>
                      </a:lnTo>
                      <a:lnTo>
                        <a:pt x="426" y="774"/>
                      </a:lnTo>
                      <a:lnTo>
                        <a:pt x="426" y="780"/>
                      </a:lnTo>
                      <a:lnTo>
                        <a:pt x="426" y="780"/>
                      </a:lnTo>
                      <a:lnTo>
                        <a:pt x="426" y="780"/>
                      </a:lnTo>
                      <a:lnTo>
                        <a:pt x="432" y="780"/>
                      </a:lnTo>
                      <a:lnTo>
                        <a:pt x="432" y="786"/>
                      </a:lnTo>
                      <a:lnTo>
                        <a:pt x="432" y="786"/>
                      </a:lnTo>
                      <a:lnTo>
                        <a:pt x="432" y="786"/>
                      </a:lnTo>
                      <a:lnTo>
                        <a:pt x="432" y="786"/>
                      </a:lnTo>
                      <a:lnTo>
                        <a:pt x="438" y="786"/>
                      </a:lnTo>
                      <a:lnTo>
                        <a:pt x="438" y="792"/>
                      </a:lnTo>
                      <a:lnTo>
                        <a:pt x="438" y="792"/>
                      </a:lnTo>
                      <a:lnTo>
                        <a:pt x="438" y="792"/>
                      </a:lnTo>
                      <a:lnTo>
                        <a:pt x="438" y="792"/>
                      </a:lnTo>
                      <a:lnTo>
                        <a:pt x="444" y="798"/>
                      </a:lnTo>
                      <a:lnTo>
                        <a:pt x="444" y="798"/>
                      </a:lnTo>
                      <a:lnTo>
                        <a:pt x="444" y="798"/>
                      </a:lnTo>
                      <a:lnTo>
                        <a:pt x="444" y="798"/>
                      </a:lnTo>
                      <a:lnTo>
                        <a:pt x="444" y="798"/>
                      </a:lnTo>
                      <a:lnTo>
                        <a:pt x="444" y="804"/>
                      </a:lnTo>
                      <a:lnTo>
                        <a:pt x="450" y="804"/>
                      </a:lnTo>
                      <a:lnTo>
                        <a:pt x="450" y="804"/>
                      </a:lnTo>
                      <a:lnTo>
                        <a:pt x="450" y="804"/>
                      </a:lnTo>
                      <a:lnTo>
                        <a:pt x="450" y="810"/>
                      </a:lnTo>
                      <a:lnTo>
                        <a:pt x="456" y="810"/>
                      </a:lnTo>
                      <a:lnTo>
                        <a:pt x="456" y="810"/>
                      </a:lnTo>
                      <a:lnTo>
                        <a:pt x="456" y="810"/>
                      </a:lnTo>
                      <a:lnTo>
                        <a:pt x="456" y="810"/>
                      </a:lnTo>
                      <a:lnTo>
                        <a:pt x="456" y="810"/>
                      </a:lnTo>
                      <a:lnTo>
                        <a:pt x="462" y="816"/>
                      </a:lnTo>
                      <a:lnTo>
                        <a:pt x="462" y="816"/>
                      </a:lnTo>
                      <a:lnTo>
                        <a:pt x="462" y="816"/>
                      </a:lnTo>
                      <a:lnTo>
                        <a:pt x="462" y="816"/>
                      </a:lnTo>
                      <a:lnTo>
                        <a:pt x="462" y="816"/>
                      </a:lnTo>
                      <a:lnTo>
                        <a:pt x="468" y="816"/>
                      </a:lnTo>
                      <a:lnTo>
                        <a:pt x="468" y="822"/>
                      </a:lnTo>
                      <a:lnTo>
                        <a:pt x="468" y="822"/>
                      </a:lnTo>
                      <a:lnTo>
                        <a:pt x="468" y="822"/>
                      </a:lnTo>
                      <a:lnTo>
                        <a:pt x="468" y="822"/>
                      </a:lnTo>
                      <a:lnTo>
                        <a:pt x="474" y="822"/>
                      </a:lnTo>
                      <a:lnTo>
                        <a:pt x="474" y="822"/>
                      </a:lnTo>
                      <a:lnTo>
                        <a:pt x="474" y="828"/>
                      </a:lnTo>
                      <a:lnTo>
                        <a:pt x="474" y="828"/>
                      </a:lnTo>
                      <a:lnTo>
                        <a:pt x="474" y="828"/>
                      </a:lnTo>
                      <a:lnTo>
                        <a:pt x="480" y="828"/>
                      </a:lnTo>
                      <a:lnTo>
                        <a:pt x="480" y="828"/>
                      </a:lnTo>
                      <a:lnTo>
                        <a:pt x="480" y="828"/>
                      </a:lnTo>
                      <a:lnTo>
                        <a:pt x="480" y="828"/>
                      </a:lnTo>
                      <a:lnTo>
                        <a:pt x="480" y="834"/>
                      </a:lnTo>
                      <a:lnTo>
                        <a:pt x="486" y="834"/>
                      </a:lnTo>
                      <a:lnTo>
                        <a:pt x="486" y="834"/>
                      </a:lnTo>
                      <a:lnTo>
                        <a:pt x="486" y="834"/>
                      </a:lnTo>
                      <a:lnTo>
                        <a:pt x="486" y="834"/>
                      </a:lnTo>
                      <a:lnTo>
                        <a:pt x="486" y="834"/>
                      </a:lnTo>
                      <a:lnTo>
                        <a:pt x="492" y="834"/>
                      </a:lnTo>
                      <a:lnTo>
                        <a:pt x="492" y="834"/>
                      </a:lnTo>
                      <a:lnTo>
                        <a:pt x="492" y="834"/>
                      </a:lnTo>
                      <a:lnTo>
                        <a:pt x="492" y="840"/>
                      </a:lnTo>
                      <a:lnTo>
                        <a:pt x="492" y="840"/>
                      </a:lnTo>
                      <a:lnTo>
                        <a:pt x="498" y="840"/>
                      </a:lnTo>
                      <a:lnTo>
                        <a:pt x="498" y="840"/>
                      </a:lnTo>
                      <a:lnTo>
                        <a:pt x="498" y="840"/>
                      </a:lnTo>
                      <a:lnTo>
                        <a:pt x="498" y="840"/>
                      </a:lnTo>
                      <a:lnTo>
                        <a:pt x="498" y="840"/>
                      </a:lnTo>
                      <a:lnTo>
                        <a:pt x="504" y="840"/>
                      </a:lnTo>
                      <a:lnTo>
                        <a:pt x="504" y="840"/>
                      </a:lnTo>
                      <a:lnTo>
                        <a:pt x="504" y="840"/>
                      </a:lnTo>
                      <a:lnTo>
                        <a:pt x="504" y="846"/>
                      </a:lnTo>
                      <a:lnTo>
                        <a:pt x="504" y="846"/>
                      </a:lnTo>
                      <a:lnTo>
                        <a:pt x="510" y="846"/>
                      </a:lnTo>
                      <a:lnTo>
                        <a:pt x="510" y="846"/>
                      </a:lnTo>
                      <a:lnTo>
                        <a:pt x="510" y="846"/>
                      </a:lnTo>
                      <a:lnTo>
                        <a:pt x="510" y="846"/>
                      </a:lnTo>
                      <a:lnTo>
                        <a:pt x="510" y="846"/>
                      </a:lnTo>
                      <a:lnTo>
                        <a:pt x="516" y="846"/>
                      </a:lnTo>
                      <a:lnTo>
                        <a:pt x="516" y="846"/>
                      </a:lnTo>
                      <a:lnTo>
                        <a:pt x="516" y="846"/>
                      </a:lnTo>
                      <a:lnTo>
                        <a:pt x="516" y="846"/>
                      </a:lnTo>
                      <a:lnTo>
                        <a:pt x="516" y="846"/>
                      </a:lnTo>
                      <a:lnTo>
                        <a:pt x="522" y="846"/>
                      </a:lnTo>
                      <a:lnTo>
                        <a:pt x="522" y="846"/>
                      </a:lnTo>
                      <a:lnTo>
                        <a:pt x="522" y="846"/>
                      </a:lnTo>
                      <a:lnTo>
                        <a:pt x="522" y="846"/>
                      </a:lnTo>
                      <a:lnTo>
                        <a:pt x="522" y="852"/>
                      </a:lnTo>
                      <a:lnTo>
                        <a:pt x="528" y="852"/>
                      </a:lnTo>
                      <a:lnTo>
                        <a:pt x="528" y="852"/>
                      </a:lnTo>
                      <a:lnTo>
                        <a:pt x="528" y="852"/>
                      </a:lnTo>
                      <a:lnTo>
                        <a:pt x="528" y="852"/>
                      </a:lnTo>
                      <a:lnTo>
                        <a:pt x="534" y="852"/>
                      </a:lnTo>
                      <a:lnTo>
                        <a:pt x="534" y="852"/>
                      </a:lnTo>
                      <a:lnTo>
                        <a:pt x="534" y="852"/>
                      </a:lnTo>
                      <a:lnTo>
                        <a:pt x="534" y="852"/>
                      </a:lnTo>
                      <a:lnTo>
                        <a:pt x="534" y="852"/>
                      </a:lnTo>
                      <a:lnTo>
                        <a:pt x="540" y="852"/>
                      </a:lnTo>
                      <a:lnTo>
                        <a:pt x="540" y="852"/>
                      </a:lnTo>
                      <a:lnTo>
                        <a:pt x="540" y="852"/>
                      </a:lnTo>
                      <a:lnTo>
                        <a:pt x="540" y="852"/>
                      </a:lnTo>
                      <a:lnTo>
                        <a:pt x="540" y="852"/>
                      </a:lnTo>
                      <a:lnTo>
                        <a:pt x="546" y="852"/>
                      </a:lnTo>
                      <a:lnTo>
                        <a:pt x="546" y="852"/>
                      </a:lnTo>
                      <a:lnTo>
                        <a:pt x="546" y="852"/>
                      </a:lnTo>
                      <a:lnTo>
                        <a:pt x="546" y="852"/>
                      </a:lnTo>
                      <a:lnTo>
                        <a:pt x="546" y="852"/>
                      </a:lnTo>
                      <a:lnTo>
                        <a:pt x="552" y="852"/>
                      </a:lnTo>
                      <a:lnTo>
                        <a:pt x="552" y="852"/>
                      </a:lnTo>
                      <a:lnTo>
                        <a:pt x="552" y="852"/>
                      </a:lnTo>
                      <a:lnTo>
                        <a:pt x="552" y="852"/>
                      </a:lnTo>
                      <a:lnTo>
                        <a:pt x="552" y="852"/>
                      </a:lnTo>
                      <a:lnTo>
                        <a:pt x="558" y="852"/>
                      </a:lnTo>
                      <a:lnTo>
                        <a:pt x="558" y="852"/>
                      </a:lnTo>
                      <a:lnTo>
                        <a:pt x="558" y="852"/>
                      </a:lnTo>
                      <a:lnTo>
                        <a:pt x="558" y="852"/>
                      </a:lnTo>
                      <a:lnTo>
                        <a:pt x="558" y="852"/>
                      </a:lnTo>
                      <a:lnTo>
                        <a:pt x="564" y="852"/>
                      </a:lnTo>
                      <a:lnTo>
                        <a:pt x="564" y="852"/>
                      </a:lnTo>
                      <a:lnTo>
                        <a:pt x="564" y="852"/>
                      </a:lnTo>
                      <a:lnTo>
                        <a:pt x="564" y="846"/>
                      </a:lnTo>
                      <a:lnTo>
                        <a:pt x="570" y="846"/>
                      </a:lnTo>
                      <a:lnTo>
                        <a:pt x="570" y="846"/>
                      </a:lnTo>
                      <a:lnTo>
                        <a:pt x="570" y="846"/>
                      </a:lnTo>
                      <a:lnTo>
                        <a:pt x="570" y="846"/>
                      </a:lnTo>
                      <a:lnTo>
                        <a:pt x="570" y="846"/>
                      </a:lnTo>
                      <a:lnTo>
                        <a:pt x="576" y="846"/>
                      </a:lnTo>
                      <a:lnTo>
                        <a:pt x="576" y="846"/>
                      </a:lnTo>
                      <a:lnTo>
                        <a:pt x="576" y="846"/>
                      </a:lnTo>
                      <a:lnTo>
                        <a:pt x="576" y="846"/>
                      </a:lnTo>
                      <a:lnTo>
                        <a:pt x="576" y="846"/>
                      </a:lnTo>
                      <a:lnTo>
                        <a:pt x="582" y="846"/>
                      </a:lnTo>
                      <a:lnTo>
                        <a:pt x="582" y="846"/>
                      </a:lnTo>
                      <a:lnTo>
                        <a:pt x="582" y="846"/>
                      </a:lnTo>
                      <a:lnTo>
                        <a:pt x="582" y="846"/>
                      </a:lnTo>
                      <a:lnTo>
                        <a:pt x="582" y="846"/>
                      </a:lnTo>
                      <a:lnTo>
                        <a:pt x="588" y="840"/>
                      </a:lnTo>
                      <a:lnTo>
                        <a:pt x="588" y="840"/>
                      </a:lnTo>
                      <a:lnTo>
                        <a:pt x="588" y="840"/>
                      </a:lnTo>
                      <a:lnTo>
                        <a:pt x="588" y="840"/>
                      </a:lnTo>
                      <a:lnTo>
                        <a:pt x="588" y="840"/>
                      </a:lnTo>
                      <a:lnTo>
                        <a:pt x="594" y="840"/>
                      </a:lnTo>
                      <a:lnTo>
                        <a:pt x="594" y="840"/>
                      </a:lnTo>
                      <a:lnTo>
                        <a:pt x="594" y="840"/>
                      </a:lnTo>
                      <a:lnTo>
                        <a:pt x="594" y="840"/>
                      </a:lnTo>
                      <a:lnTo>
                        <a:pt x="594" y="840"/>
                      </a:lnTo>
                      <a:lnTo>
                        <a:pt x="600" y="834"/>
                      </a:lnTo>
                      <a:lnTo>
                        <a:pt x="600" y="834"/>
                      </a:lnTo>
                      <a:lnTo>
                        <a:pt x="600" y="834"/>
                      </a:lnTo>
                      <a:lnTo>
                        <a:pt x="600" y="834"/>
                      </a:lnTo>
                      <a:lnTo>
                        <a:pt x="600" y="834"/>
                      </a:lnTo>
                      <a:lnTo>
                        <a:pt x="606" y="834"/>
                      </a:lnTo>
                      <a:lnTo>
                        <a:pt x="606" y="834"/>
                      </a:lnTo>
                      <a:lnTo>
                        <a:pt x="606" y="834"/>
                      </a:lnTo>
                      <a:lnTo>
                        <a:pt x="606" y="834"/>
                      </a:lnTo>
                      <a:lnTo>
                        <a:pt x="606" y="828"/>
                      </a:lnTo>
                      <a:lnTo>
                        <a:pt x="612" y="828"/>
                      </a:lnTo>
                      <a:lnTo>
                        <a:pt x="612" y="828"/>
                      </a:lnTo>
                      <a:lnTo>
                        <a:pt x="612" y="828"/>
                      </a:lnTo>
                      <a:lnTo>
                        <a:pt x="612" y="828"/>
                      </a:lnTo>
                      <a:lnTo>
                        <a:pt x="612" y="828"/>
                      </a:lnTo>
                      <a:lnTo>
                        <a:pt x="618" y="828"/>
                      </a:lnTo>
                      <a:lnTo>
                        <a:pt x="618" y="822"/>
                      </a:lnTo>
                      <a:lnTo>
                        <a:pt x="618" y="822"/>
                      </a:lnTo>
                      <a:lnTo>
                        <a:pt x="618" y="822"/>
                      </a:lnTo>
                      <a:lnTo>
                        <a:pt x="618" y="822"/>
                      </a:lnTo>
                      <a:lnTo>
                        <a:pt x="624" y="822"/>
                      </a:lnTo>
                      <a:lnTo>
                        <a:pt x="624" y="822"/>
                      </a:lnTo>
                      <a:lnTo>
                        <a:pt x="624" y="816"/>
                      </a:lnTo>
                      <a:lnTo>
                        <a:pt x="624" y="816"/>
                      </a:lnTo>
                      <a:lnTo>
                        <a:pt x="630" y="816"/>
                      </a:lnTo>
                      <a:lnTo>
                        <a:pt x="630" y="816"/>
                      </a:lnTo>
                      <a:lnTo>
                        <a:pt x="630" y="816"/>
                      </a:lnTo>
                      <a:lnTo>
                        <a:pt x="630" y="810"/>
                      </a:lnTo>
                      <a:lnTo>
                        <a:pt x="630" y="810"/>
                      </a:lnTo>
                      <a:lnTo>
                        <a:pt x="630" y="810"/>
                      </a:lnTo>
                      <a:lnTo>
                        <a:pt x="636" y="810"/>
                      </a:lnTo>
                      <a:lnTo>
                        <a:pt x="636" y="810"/>
                      </a:lnTo>
                      <a:lnTo>
                        <a:pt x="636" y="810"/>
                      </a:lnTo>
                      <a:lnTo>
                        <a:pt x="636" y="804"/>
                      </a:lnTo>
                      <a:lnTo>
                        <a:pt x="636" y="804"/>
                      </a:lnTo>
                      <a:lnTo>
                        <a:pt x="642" y="804"/>
                      </a:lnTo>
                      <a:lnTo>
                        <a:pt x="642" y="804"/>
                      </a:lnTo>
                      <a:lnTo>
                        <a:pt x="642" y="804"/>
                      </a:lnTo>
                      <a:lnTo>
                        <a:pt x="642" y="798"/>
                      </a:lnTo>
                      <a:lnTo>
                        <a:pt x="642" y="798"/>
                      </a:lnTo>
                      <a:lnTo>
                        <a:pt x="648" y="798"/>
                      </a:lnTo>
                      <a:lnTo>
                        <a:pt x="648" y="798"/>
                      </a:lnTo>
                      <a:lnTo>
                        <a:pt x="648" y="798"/>
                      </a:lnTo>
                      <a:lnTo>
                        <a:pt x="648" y="792"/>
                      </a:lnTo>
                      <a:lnTo>
                        <a:pt x="654" y="792"/>
                      </a:lnTo>
                      <a:lnTo>
                        <a:pt x="654" y="792"/>
                      </a:lnTo>
                      <a:lnTo>
                        <a:pt x="654" y="792"/>
                      </a:lnTo>
                      <a:lnTo>
                        <a:pt x="654" y="786"/>
                      </a:lnTo>
                      <a:lnTo>
                        <a:pt x="654" y="786"/>
                      </a:lnTo>
                      <a:lnTo>
                        <a:pt x="660" y="786"/>
                      </a:lnTo>
                      <a:lnTo>
                        <a:pt x="660" y="786"/>
                      </a:lnTo>
                      <a:lnTo>
                        <a:pt x="660" y="780"/>
                      </a:lnTo>
                      <a:lnTo>
                        <a:pt x="660" y="780"/>
                      </a:lnTo>
                      <a:lnTo>
                        <a:pt x="660" y="780"/>
                      </a:lnTo>
                      <a:lnTo>
                        <a:pt x="666" y="780"/>
                      </a:lnTo>
                      <a:lnTo>
                        <a:pt x="666" y="774"/>
                      </a:lnTo>
                      <a:lnTo>
                        <a:pt x="666" y="774"/>
                      </a:lnTo>
                      <a:lnTo>
                        <a:pt x="666" y="774"/>
                      </a:lnTo>
                      <a:lnTo>
                        <a:pt x="666" y="774"/>
                      </a:lnTo>
                      <a:lnTo>
                        <a:pt x="672" y="768"/>
                      </a:lnTo>
                      <a:lnTo>
                        <a:pt x="672" y="768"/>
                      </a:lnTo>
                      <a:lnTo>
                        <a:pt x="672" y="768"/>
                      </a:lnTo>
                      <a:lnTo>
                        <a:pt x="672" y="768"/>
                      </a:lnTo>
                      <a:lnTo>
                        <a:pt x="672" y="762"/>
                      </a:lnTo>
                      <a:lnTo>
                        <a:pt x="672" y="762"/>
                      </a:lnTo>
                      <a:lnTo>
                        <a:pt x="678" y="762"/>
                      </a:lnTo>
                      <a:lnTo>
                        <a:pt x="678" y="762"/>
                      </a:lnTo>
                      <a:lnTo>
                        <a:pt x="678" y="756"/>
                      </a:lnTo>
                      <a:lnTo>
                        <a:pt x="678" y="756"/>
                      </a:lnTo>
                      <a:lnTo>
                        <a:pt x="678" y="756"/>
                      </a:lnTo>
                      <a:lnTo>
                        <a:pt x="684" y="756"/>
                      </a:lnTo>
                      <a:lnTo>
                        <a:pt x="684" y="750"/>
                      </a:lnTo>
                      <a:lnTo>
                        <a:pt x="684" y="750"/>
                      </a:lnTo>
                      <a:lnTo>
                        <a:pt x="684" y="750"/>
                      </a:lnTo>
                      <a:lnTo>
                        <a:pt x="684" y="744"/>
                      </a:lnTo>
                      <a:lnTo>
                        <a:pt x="690" y="744"/>
                      </a:lnTo>
                      <a:lnTo>
                        <a:pt x="690" y="744"/>
                      </a:lnTo>
                      <a:lnTo>
                        <a:pt x="690" y="738"/>
                      </a:lnTo>
                      <a:lnTo>
                        <a:pt x="690" y="738"/>
                      </a:lnTo>
                      <a:lnTo>
                        <a:pt x="696" y="738"/>
                      </a:lnTo>
                      <a:lnTo>
                        <a:pt x="696" y="732"/>
                      </a:lnTo>
                      <a:lnTo>
                        <a:pt x="696" y="732"/>
                      </a:lnTo>
                      <a:lnTo>
                        <a:pt x="696" y="732"/>
                      </a:lnTo>
                      <a:lnTo>
                        <a:pt x="702" y="726"/>
                      </a:lnTo>
                      <a:lnTo>
                        <a:pt x="702" y="726"/>
                      </a:lnTo>
                      <a:lnTo>
                        <a:pt x="702" y="726"/>
                      </a:lnTo>
                      <a:lnTo>
                        <a:pt x="702" y="720"/>
                      </a:lnTo>
                      <a:lnTo>
                        <a:pt x="702" y="720"/>
                      </a:lnTo>
                      <a:lnTo>
                        <a:pt x="708" y="720"/>
                      </a:lnTo>
                      <a:lnTo>
                        <a:pt x="708" y="714"/>
                      </a:lnTo>
                      <a:lnTo>
                        <a:pt x="708" y="714"/>
                      </a:lnTo>
                      <a:lnTo>
                        <a:pt x="708" y="714"/>
                      </a:lnTo>
                      <a:lnTo>
                        <a:pt x="708" y="708"/>
                      </a:lnTo>
                      <a:lnTo>
                        <a:pt x="714" y="708"/>
                      </a:lnTo>
                      <a:lnTo>
                        <a:pt x="714" y="708"/>
                      </a:lnTo>
                      <a:lnTo>
                        <a:pt x="714" y="702"/>
                      </a:lnTo>
                      <a:lnTo>
                        <a:pt x="714" y="702"/>
                      </a:lnTo>
                      <a:lnTo>
                        <a:pt x="714" y="696"/>
                      </a:lnTo>
                      <a:lnTo>
                        <a:pt x="720" y="696"/>
                      </a:lnTo>
                      <a:lnTo>
                        <a:pt x="720" y="696"/>
                      </a:lnTo>
                      <a:lnTo>
                        <a:pt x="720" y="690"/>
                      </a:lnTo>
                      <a:lnTo>
                        <a:pt x="720" y="690"/>
                      </a:lnTo>
                      <a:lnTo>
                        <a:pt x="720" y="690"/>
                      </a:lnTo>
                      <a:lnTo>
                        <a:pt x="726" y="690"/>
                      </a:lnTo>
                      <a:lnTo>
                        <a:pt x="726" y="690"/>
                      </a:lnTo>
                      <a:lnTo>
                        <a:pt x="726" y="690"/>
                      </a:lnTo>
                      <a:lnTo>
                        <a:pt x="726" y="690"/>
                      </a:lnTo>
                      <a:lnTo>
                        <a:pt x="726" y="690"/>
                      </a:lnTo>
                      <a:lnTo>
                        <a:pt x="726" y="696"/>
                      </a:lnTo>
                      <a:lnTo>
                        <a:pt x="732" y="696"/>
                      </a:lnTo>
                      <a:lnTo>
                        <a:pt x="732" y="696"/>
                      </a:lnTo>
                      <a:lnTo>
                        <a:pt x="744" y="738"/>
                      </a:lnTo>
                      <a:lnTo>
                        <a:pt x="750" y="738"/>
                      </a:lnTo>
                      <a:lnTo>
                        <a:pt x="750" y="744"/>
                      </a:lnTo>
                      <a:lnTo>
                        <a:pt x="750" y="744"/>
                      </a:lnTo>
                      <a:lnTo>
                        <a:pt x="750" y="750"/>
                      </a:lnTo>
                      <a:lnTo>
                        <a:pt x="750" y="750"/>
                      </a:lnTo>
                      <a:lnTo>
                        <a:pt x="756" y="750"/>
                      </a:lnTo>
                      <a:lnTo>
                        <a:pt x="756" y="756"/>
                      </a:lnTo>
                      <a:lnTo>
                        <a:pt x="756" y="756"/>
                      </a:lnTo>
                      <a:lnTo>
                        <a:pt x="756" y="762"/>
                      </a:lnTo>
                      <a:lnTo>
                        <a:pt x="756" y="762"/>
                      </a:lnTo>
                      <a:lnTo>
                        <a:pt x="762" y="762"/>
                      </a:lnTo>
                      <a:lnTo>
                        <a:pt x="762" y="768"/>
                      </a:lnTo>
                      <a:lnTo>
                        <a:pt x="762" y="768"/>
                      </a:lnTo>
                      <a:lnTo>
                        <a:pt x="762" y="774"/>
                      </a:lnTo>
                      <a:lnTo>
                        <a:pt x="762" y="774"/>
                      </a:lnTo>
                      <a:lnTo>
                        <a:pt x="768" y="774"/>
                      </a:lnTo>
                      <a:lnTo>
                        <a:pt x="768" y="780"/>
                      </a:lnTo>
                      <a:lnTo>
                        <a:pt x="768" y="780"/>
                      </a:lnTo>
                      <a:lnTo>
                        <a:pt x="768" y="780"/>
                      </a:lnTo>
                      <a:lnTo>
                        <a:pt x="768" y="786"/>
                      </a:lnTo>
                      <a:lnTo>
                        <a:pt x="774" y="786"/>
                      </a:lnTo>
                      <a:lnTo>
                        <a:pt x="774" y="786"/>
                      </a:lnTo>
                      <a:lnTo>
                        <a:pt x="774" y="792"/>
                      </a:lnTo>
                      <a:lnTo>
                        <a:pt x="774" y="792"/>
                      </a:lnTo>
                      <a:lnTo>
                        <a:pt x="774" y="792"/>
                      </a:lnTo>
                      <a:lnTo>
                        <a:pt x="780" y="798"/>
                      </a:lnTo>
                      <a:lnTo>
                        <a:pt x="780" y="798"/>
                      </a:lnTo>
                      <a:lnTo>
                        <a:pt x="780" y="798"/>
                      </a:lnTo>
                      <a:lnTo>
                        <a:pt x="780" y="804"/>
                      </a:lnTo>
                      <a:lnTo>
                        <a:pt x="780" y="804"/>
                      </a:lnTo>
                      <a:lnTo>
                        <a:pt x="786" y="804"/>
                      </a:lnTo>
                      <a:lnTo>
                        <a:pt x="786" y="810"/>
                      </a:lnTo>
                      <a:lnTo>
                        <a:pt x="786" y="810"/>
                      </a:lnTo>
                      <a:lnTo>
                        <a:pt x="786" y="810"/>
                      </a:lnTo>
                      <a:lnTo>
                        <a:pt x="786" y="810"/>
                      </a:lnTo>
                      <a:lnTo>
                        <a:pt x="792" y="816"/>
                      </a:lnTo>
                      <a:lnTo>
                        <a:pt x="792" y="816"/>
                      </a:lnTo>
                      <a:lnTo>
                        <a:pt x="792" y="816"/>
                      </a:lnTo>
                      <a:lnTo>
                        <a:pt x="792" y="816"/>
                      </a:lnTo>
                      <a:lnTo>
                        <a:pt x="792" y="822"/>
                      </a:lnTo>
                      <a:lnTo>
                        <a:pt x="798" y="822"/>
                      </a:lnTo>
                      <a:lnTo>
                        <a:pt x="798" y="822"/>
                      </a:lnTo>
                      <a:lnTo>
                        <a:pt x="798" y="822"/>
                      </a:lnTo>
                      <a:lnTo>
                        <a:pt x="798" y="828"/>
                      </a:lnTo>
                      <a:lnTo>
                        <a:pt x="798" y="828"/>
                      </a:lnTo>
                      <a:lnTo>
                        <a:pt x="804" y="828"/>
                      </a:lnTo>
                      <a:lnTo>
                        <a:pt x="804" y="828"/>
                      </a:lnTo>
                      <a:lnTo>
                        <a:pt x="804" y="828"/>
                      </a:lnTo>
                      <a:lnTo>
                        <a:pt x="804" y="834"/>
                      </a:lnTo>
                      <a:lnTo>
                        <a:pt x="804" y="834"/>
                      </a:lnTo>
                      <a:lnTo>
                        <a:pt x="810" y="834"/>
                      </a:lnTo>
                      <a:lnTo>
                        <a:pt x="810" y="834"/>
                      </a:lnTo>
                      <a:lnTo>
                        <a:pt x="810" y="834"/>
                      </a:lnTo>
                      <a:lnTo>
                        <a:pt x="810" y="834"/>
                      </a:lnTo>
                      <a:lnTo>
                        <a:pt x="816" y="840"/>
                      </a:lnTo>
                      <a:lnTo>
                        <a:pt x="816" y="840"/>
                      </a:lnTo>
                      <a:lnTo>
                        <a:pt x="816" y="840"/>
                      </a:lnTo>
                      <a:lnTo>
                        <a:pt x="816" y="840"/>
                      </a:lnTo>
                      <a:lnTo>
                        <a:pt x="816" y="840"/>
                      </a:lnTo>
                      <a:lnTo>
                        <a:pt x="822" y="840"/>
                      </a:lnTo>
                      <a:lnTo>
                        <a:pt x="822" y="846"/>
                      </a:lnTo>
                      <a:lnTo>
                        <a:pt x="822" y="846"/>
                      </a:lnTo>
                      <a:lnTo>
                        <a:pt x="822" y="846"/>
                      </a:lnTo>
                      <a:lnTo>
                        <a:pt x="822" y="846"/>
                      </a:lnTo>
                      <a:lnTo>
                        <a:pt x="828" y="846"/>
                      </a:lnTo>
                      <a:lnTo>
                        <a:pt x="828" y="846"/>
                      </a:lnTo>
                      <a:lnTo>
                        <a:pt x="828" y="846"/>
                      </a:lnTo>
                      <a:lnTo>
                        <a:pt x="828" y="846"/>
                      </a:lnTo>
                      <a:lnTo>
                        <a:pt x="828" y="846"/>
                      </a:lnTo>
                      <a:lnTo>
                        <a:pt x="834" y="846"/>
                      </a:lnTo>
                      <a:lnTo>
                        <a:pt x="834" y="852"/>
                      </a:lnTo>
                      <a:lnTo>
                        <a:pt x="834" y="852"/>
                      </a:lnTo>
                      <a:lnTo>
                        <a:pt x="834" y="852"/>
                      </a:lnTo>
                      <a:lnTo>
                        <a:pt x="834" y="852"/>
                      </a:lnTo>
                      <a:lnTo>
                        <a:pt x="840" y="852"/>
                      </a:lnTo>
                      <a:lnTo>
                        <a:pt x="840" y="852"/>
                      </a:lnTo>
                      <a:lnTo>
                        <a:pt x="840" y="852"/>
                      </a:lnTo>
                      <a:lnTo>
                        <a:pt x="840" y="852"/>
                      </a:lnTo>
                      <a:lnTo>
                        <a:pt x="840" y="852"/>
                      </a:lnTo>
                      <a:lnTo>
                        <a:pt x="846" y="852"/>
                      </a:lnTo>
                      <a:lnTo>
                        <a:pt x="846" y="852"/>
                      </a:lnTo>
                      <a:lnTo>
                        <a:pt x="846" y="852"/>
                      </a:lnTo>
                      <a:lnTo>
                        <a:pt x="846" y="852"/>
                      </a:lnTo>
                      <a:lnTo>
                        <a:pt x="846" y="852"/>
                      </a:lnTo>
                      <a:lnTo>
                        <a:pt x="846" y="852"/>
                      </a:lnTo>
                      <a:lnTo>
                        <a:pt x="852" y="852"/>
                      </a:lnTo>
                      <a:lnTo>
                        <a:pt x="852" y="852"/>
                      </a:lnTo>
                      <a:lnTo>
                        <a:pt x="852" y="852"/>
                      </a:lnTo>
                      <a:lnTo>
                        <a:pt x="852" y="852"/>
                      </a:lnTo>
                      <a:lnTo>
                        <a:pt x="852" y="852"/>
                      </a:lnTo>
                      <a:lnTo>
                        <a:pt x="852" y="852"/>
                      </a:lnTo>
                      <a:lnTo>
                        <a:pt x="852" y="852"/>
                      </a:lnTo>
                      <a:lnTo>
                        <a:pt x="852" y="852"/>
                      </a:lnTo>
                      <a:lnTo>
                        <a:pt x="858" y="852"/>
                      </a:lnTo>
                      <a:lnTo>
                        <a:pt x="858" y="852"/>
                      </a:lnTo>
                      <a:lnTo>
                        <a:pt x="858" y="852"/>
                      </a:lnTo>
                      <a:lnTo>
                        <a:pt x="858" y="852"/>
                      </a:lnTo>
                      <a:lnTo>
                        <a:pt x="858" y="852"/>
                      </a:lnTo>
                      <a:lnTo>
                        <a:pt x="864" y="852"/>
                      </a:lnTo>
                      <a:lnTo>
                        <a:pt x="864" y="852"/>
                      </a:lnTo>
                      <a:lnTo>
                        <a:pt x="864" y="852"/>
                      </a:lnTo>
                      <a:lnTo>
                        <a:pt x="864" y="852"/>
                      </a:lnTo>
                      <a:lnTo>
                        <a:pt x="864" y="852"/>
                      </a:lnTo>
                      <a:lnTo>
                        <a:pt x="870" y="852"/>
                      </a:lnTo>
                      <a:lnTo>
                        <a:pt x="870" y="852"/>
                      </a:lnTo>
                      <a:lnTo>
                        <a:pt x="870" y="852"/>
                      </a:lnTo>
                      <a:lnTo>
                        <a:pt x="870" y="852"/>
                      </a:lnTo>
                      <a:lnTo>
                        <a:pt x="870" y="846"/>
                      </a:lnTo>
                      <a:lnTo>
                        <a:pt x="876" y="846"/>
                      </a:lnTo>
                      <a:lnTo>
                        <a:pt x="876" y="846"/>
                      </a:lnTo>
                      <a:lnTo>
                        <a:pt x="876" y="846"/>
                      </a:lnTo>
                      <a:lnTo>
                        <a:pt x="876" y="846"/>
                      </a:lnTo>
                      <a:lnTo>
                        <a:pt x="876" y="846"/>
                      </a:lnTo>
                      <a:lnTo>
                        <a:pt x="882" y="846"/>
                      </a:lnTo>
                      <a:lnTo>
                        <a:pt x="882" y="846"/>
                      </a:lnTo>
                      <a:lnTo>
                        <a:pt x="882" y="846"/>
                      </a:lnTo>
                      <a:lnTo>
                        <a:pt x="882" y="840"/>
                      </a:lnTo>
                      <a:lnTo>
                        <a:pt x="882" y="840"/>
                      </a:lnTo>
                      <a:lnTo>
                        <a:pt x="888" y="840"/>
                      </a:lnTo>
                      <a:lnTo>
                        <a:pt x="888" y="840"/>
                      </a:lnTo>
                      <a:lnTo>
                        <a:pt x="888" y="840"/>
                      </a:lnTo>
                      <a:lnTo>
                        <a:pt x="888" y="840"/>
                      </a:lnTo>
                      <a:lnTo>
                        <a:pt x="888" y="840"/>
                      </a:lnTo>
                      <a:lnTo>
                        <a:pt x="894" y="834"/>
                      </a:lnTo>
                      <a:lnTo>
                        <a:pt x="894" y="834"/>
                      </a:lnTo>
                      <a:lnTo>
                        <a:pt x="894" y="834"/>
                      </a:lnTo>
                      <a:lnTo>
                        <a:pt x="894" y="834"/>
                      </a:lnTo>
                      <a:lnTo>
                        <a:pt x="894" y="834"/>
                      </a:lnTo>
                      <a:lnTo>
                        <a:pt x="900" y="828"/>
                      </a:lnTo>
                      <a:lnTo>
                        <a:pt x="900" y="828"/>
                      </a:lnTo>
                      <a:lnTo>
                        <a:pt x="900" y="828"/>
                      </a:lnTo>
                      <a:lnTo>
                        <a:pt x="900" y="828"/>
                      </a:lnTo>
                      <a:lnTo>
                        <a:pt x="900" y="828"/>
                      </a:lnTo>
                      <a:lnTo>
                        <a:pt x="906" y="822"/>
                      </a:lnTo>
                      <a:lnTo>
                        <a:pt x="906" y="822"/>
                      </a:lnTo>
                      <a:lnTo>
                        <a:pt x="906" y="822"/>
                      </a:lnTo>
                      <a:lnTo>
                        <a:pt x="906" y="822"/>
                      </a:lnTo>
                      <a:lnTo>
                        <a:pt x="906" y="816"/>
                      </a:lnTo>
                      <a:lnTo>
                        <a:pt x="912" y="816"/>
                      </a:lnTo>
                      <a:lnTo>
                        <a:pt x="912" y="816"/>
                      </a:lnTo>
                      <a:lnTo>
                        <a:pt x="912" y="816"/>
                      </a:lnTo>
                      <a:lnTo>
                        <a:pt x="912" y="810"/>
                      </a:lnTo>
                      <a:lnTo>
                        <a:pt x="918" y="810"/>
                      </a:lnTo>
                      <a:lnTo>
                        <a:pt x="918" y="810"/>
                      </a:lnTo>
                      <a:lnTo>
                        <a:pt x="918" y="810"/>
                      </a:lnTo>
                      <a:lnTo>
                        <a:pt x="918" y="804"/>
                      </a:lnTo>
                      <a:lnTo>
                        <a:pt x="918" y="804"/>
                      </a:lnTo>
                      <a:lnTo>
                        <a:pt x="924" y="804"/>
                      </a:lnTo>
                      <a:lnTo>
                        <a:pt x="924" y="798"/>
                      </a:lnTo>
                      <a:lnTo>
                        <a:pt x="924" y="798"/>
                      </a:lnTo>
                      <a:lnTo>
                        <a:pt x="924" y="798"/>
                      </a:lnTo>
                      <a:lnTo>
                        <a:pt x="924" y="792"/>
                      </a:lnTo>
                      <a:lnTo>
                        <a:pt x="930" y="792"/>
                      </a:lnTo>
                      <a:lnTo>
                        <a:pt x="930" y="792"/>
                      </a:lnTo>
                      <a:lnTo>
                        <a:pt x="930" y="792"/>
                      </a:lnTo>
                      <a:lnTo>
                        <a:pt x="930" y="786"/>
                      </a:lnTo>
                      <a:lnTo>
                        <a:pt x="930" y="786"/>
                      </a:lnTo>
                      <a:lnTo>
                        <a:pt x="936" y="780"/>
                      </a:lnTo>
                      <a:lnTo>
                        <a:pt x="936" y="780"/>
                      </a:lnTo>
                      <a:lnTo>
                        <a:pt x="936" y="780"/>
                      </a:lnTo>
                      <a:lnTo>
                        <a:pt x="936" y="774"/>
                      </a:lnTo>
                      <a:lnTo>
                        <a:pt x="936" y="774"/>
                      </a:lnTo>
                      <a:lnTo>
                        <a:pt x="942" y="774"/>
                      </a:lnTo>
                      <a:lnTo>
                        <a:pt x="942" y="768"/>
                      </a:lnTo>
                      <a:lnTo>
                        <a:pt x="942" y="768"/>
                      </a:lnTo>
                      <a:lnTo>
                        <a:pt x="942" y="768"/>
                      </a:lnTo>
                      <a:lnTo>
                        <a:pt x="942" y="762"/>
                      </a:lnTo>
                      <a:lnTo>
                        <a:pt x="948" y="762"/>
                      </a:lnTo>
                      <a:lnTo>
                        <a:pt x="948" y="756"/>
                      </a:lnTo>
                      <a:lnTo>
                        <a:pt x="948" y="756"/>
                      </a:lnTo>
                      <a:lnTo>
                        <a:pt x="948" y="750"/>
                      </a:lnTo>
                      <a:lnTo>
                        <a:pt x="948" y="750"/>
                      </a:lnTo>
                      <a:lnTo>
                        <a:pt x="954" y="750"/>
                      </a:lnTo>
                      <a:lnTo>
                        <a:pt x="954" y="744"/>
                      </a:lnTo>
                      <a:lnTo>
                        <a:pt x="954" y="744"/>
                      </a:lnTo>
                      <a:lnTo>
                        <a:pt x="954" y="738"/>
                      </a:lnTo>
                      <a:lnTo>
                        <a:pt x="954" y="738"/>
                      </a:lnTo>
                      <a:lnTo>
                        <a:pt x="972" y="696"/>
                      </a:lnTo>
                      <a:lnTo>
                        <a:pt x="972" y="696"/>
                      </a:lnTo>
                      <a:lnTo>
                        <a:pt x="972" y="690"/>
                      </a:lnTo>
                      <a:lnTo>
                        <a:pt x="972" y="690"/>
                      </a:lnTo>
                      <a:lnTo>
                        <a:pt x="978" y="690"/>
                      </a:lnTo>
                      <a:lnTo>
                        <a:pt x="978" y="690"/>
                      </a:lnTo>
                      <a:lnTo>
                        <a:pt x="978" y="690"/>
                      </a:lnTo>
                      <a:lnTo>
                        <a:pt x="978" y="690"/>
                      </a:lnTo>
                      <a:lnTo>
                        <a:pt x="978" y="690"/>
                      </a:lnTo>
                      <a:lnTo>
                        <a:pt x="984" y="690"/>
                      </a:lnTo>
                      <a:lnTo>
                        <a:pt x="984" y="690"/>
                      </a:lnTo>
                      <a:lnTo>
                        <a:pt x="984" y="696"/>
                      </a:lnTo>
                      <a:lnTo>
                        <a:pt x="984" y="696"/>
                      </a:lnTo>
                      <a:lnTo>
                        <a:pt x="984" y="696"/>
                      </a:lnTo>
                      <a:lnTo>
                        <a:pt x="990" y="702"/>
                      </a:lnTo>
                      <a:lnTo>
                        <a:pt x="990" y="702"/>
                      </a:lnTo>
                      <a:lnTo>
                        <a:pt x="990" y="702"/>
                      </a:lnTo>
                      <a:lnTo>
                        <a:pt x="990" y="702"/>
                      </a:lnTo>
                      <a:lnTo>
                        <a:pt x="990" y="708"/>
                      </a:lnTo>
                      <a:lnTo>
                        <a:pt x="996" y="708"/>
                      </a:lnTo>
                      <a:lnTo>
                        <a:pt x="996" y="708"/>
                      </a:lnTo>
                      <a:lnTo>
                        <a:pt x="996" y="714"/>
                      </a:lnTo>
                      <a:lnTo>
                        <a:pt x="996" y="714"/>
                      </a:lnTo>
                      <a:lnTo>
                        <a:pt x="996" y="714"/>
                      </a:lnTo>
                      <a:lnTo>
                        <a:pt x="1002" y="720"/>
                      </a:lnTo>
                      <a:lnTo>
                        <a:pt x="1002" y="720"/>
                      </a:lnTo>
                      <a:lnTo>
                        <a:pt x="1002" y="720"/>
                      </a:lnTo>
                      <a:lnTo>
                        <a:pt x="1002" y="726"/>
                      </a:lnTo>
                      <a:lnTo>
                        <a:pt x="1002" y="726"/>
                      </a:lnTo>
                      <a:lnTo>
                        <a:pt x="1008" y="726"/>
                      </a:lnTo>
                      <a:lnTo>
                        <a:pt x="1008" y="726"/>
                      </a:lnTo>
                      <a:lnTo>
                        <a:pt x="1008" y="732"/>
                      </a:lnTo>
                      <a:lnTo>
                        <a:pt x="1008" y="732"/>
                      </a:lnTo>
                      <a:lnTo>
                        <a:pt x="1008" y="732"/>
                      </a:lnTo>
                      <a:lnTo>
                        <a:pt x="1008" y="732"/>
                      </a:lnTo>
                      <a:lnTo>
                        <a:pt x="1014" y="738"/>
                      </a:lnTo>
                      <a:lnTo>
                        <a:pt x="1014" y="738"/>
                      </a:lnTo>
                      <a:lnTo>
                        <a:pt x="1014" y="738"/>
                      </a:lnTo>
                      <a:lnTo>
                        <a:pt x="1014" y="738"/>
                      </a:lnTo>
                      <a:lnTo>
                        <a:pt x="1014" y="744"/>
                      </a:lnTo>
                      <a:lnTo>
                        <a:pt x="1020" y="744"/>
                      </a:lnTo>
                      <a:lnTo>
                        <a:pt x="1020" y="744"/>
                      </a:lnTo>
                      <a:lnTo>
                        <a:pt x="1020" y="744"/>
                      </a:lnTo>
                      <a:lnTo>
                        <a:pt x="1020" y="750"/>
                      </a:lnTo>
                      <a:lnTo>
                        <a:pt x="1020" y="750"/>
                      </a:lnTo>
                      <a:lnTo>
                        <a:pt x="1026" y="750"/>
                      </a:lnTo>
                      <a:lnTo>
                        <a:pt x="1026" y="756"/>
                      </a:lnTo>
                      <a:lnTo>
                        <a:pt x="1026" y="756"/>
                      </a:lnTo>
                      <a:lnTo>
                        <a:pt x="1026" y="756"/>
                      </a:lnTo>
                      <a:lnTo>
                        <a:pt x="1026" y="756"/>
                      </a:lnTo>
                      <a:lnTo>
                        <a:pt x="1032" y="762"/>
                      </a:lnTo>
                      <a:lnTo>
                        <a:pt x="1032" y="762"/>
                      </a:lnTo>
                      <a:lnTo>
                        <a:pt x="1032" y="762"/>
                      </a:lnTo>
                      <a:lnTo>
                        <a:pt x="1032" y="762"/>
                      </a:lnTo>
                      <a:lnTo>
                        <a:pt x="1032" y="762"/>
                      </a:lnTo>
                      <a:lnTo>
                        <a:pt x="1032" y="768"/>
                      </a:lnTo>
                      <a:lnTo>
                        <a:pt x="1038" y="768"/>
                      </a:lnTo>
                      <a:lnTo>
                        <a:pt x="1038" y="768"/>
                      </a:lnTo>
                      <a:lnTo>
                        <a:pt x="1038" y="768"/>
                      </a:lnTo>
                      <a:lnTo>
                        <a:pt x="1038" y="774"/>
                      </a:lnTo>
                      <a:lnTo>
                        <a:pt x="1038" y="774"/>
                      </a:lnTo>
                      <a:lnTo>
                        <a:pt x="1044" y="774"/>
                      </a:lnTo>
                      <a:lnTo>
                        <a:pt x="1044" y="774"/>
                      </a:lnTo>
                      <a:lnTo>
                        <a:pt x="1044" y="774"/>
                      </a:lnTo>
                      <a:lnTo>
                        <a:pt x="1044" y="780"/>
                      </a:lnTo>
                      <a:lnTo>
                        <a:pt x="1044" y="780"/>
                      </a:lnTo>
                      <a:lnTo>
                        <a:pt x="1050" y="780"/>
                      </a:lnTo>
                      <a:lnTo>
                        <a:pt x="1050" y="780"/>
                      </a:lnTo>
                      <a:lnTo>
                        <a:pt x="1050" y="786"/>
                      </a:lnTo>
                      <a:lnTo>
                        <a:pt x="1050" y="786"/>
                      </a:lnTo>
                      <a:lnTo>
                        <a:pt x="1050" y="786"/>
                      </a:lnTo>
                      <a:lnTo>
                        <a:pt x="1056" y="786"/>
                      </a:lnTo>
                      <a:lnTo>
                        <a:pt x="1056" y="786"/>
                      </a:lnTo>
                      <a:lnTo>
                        <a:pt x="1056" y="792"/>
                      </a:lnTo>
                      <a:lnTo>
                        <a:pt x="1056" y="792"/>
                      </a:lnTo>
                      <a:lnTo>
                        <a:pt x="1056" y="792"/>
                      </a:lnTo>
                      <a:lnTo>
                        <a:pt x="1062" y="792"/>
                      </a:lnTo>
                      <a:lnTo>
                        <a:pt x="1062" y="792"/>
                      </a:lnTo>
                      <a:lnTo>
                        <a:pt x="1062" y="798"/>
                      </a:lnTo>
                      <a:lnTo>
                        <a:pt x="1062" y="798"/>
                      </a:lnTo>
                      <a:lnTo>
                        <a:pt x="1062" y="798"/>
                      </a:lnTo>
                      <a:lnTo>
                        <a:pt x="1068" y="798"/>
                      </a:lnTo>
                      <a:lnTo>
                        <a:pt x="1068" y="798"/>
                      </a:lnTo>
                      <a:lnTo>
                        <a:pt x="1068" y="804"/>
                      </a:lnTo>
                      <a:lnTo>
                        <a:pt x="1068" y="804"/>
                      </a:lnTo>
                      <a:lnTo>
                        <a:pt x="1068" y="804"/>
                      </a:lnTo>
                      <a:lnTo>
                        <a:pt x="1068" y="804"/>
                      </a:lnTo>
                      <a:lnTo>
                        <a:pt x="1068" y="804"/>
                      </a:lnTo>
                      <a:lnTo>
                        <a:pt x="1074" y="804"/>
                      </a:lnTo>
                      <a:lnTo>
                        <a:pt x="1074" y="804"/>
                      </a:lnTo>
                      <a:lnTo>
                        <a:pt x="1074" y="804"/>
                      </a:lnTo>
                      <a:lnTo>
                        <a:pt x="1074" y="810"/>
                      </a:lnTo>
                      <a:lnTo>
                        <a:pt x="1074" y="810"/>
                      </a:lnTo>
                      <a:lnTo>
                        <a:pt x="1080" y="810"/>
                      </a:lnTo>
                      <a:lnTo>
                        <a:pt x="1080" y="810"/>
                      </a:lnTo>
                      <a:lnTo>
                        <a:pt x="1080" y="810"/>
                      </a:lnTo>
                      <a:lnTo>
                        <a:pt x="1080" y="810"/>
                      </a:lnTo>
                      <a:lnTo>
                        <a:pt x="1080" y="816"/>
                      </a:lnTo>
                      <a:lnTo>
                        <a:pt x="1086" y="816"/>
                      </a:lnTo>
                      <a:lnTo>
                        <a:pt x="1086" y="816"/>
                      </a:lnTo>
                      <a:lnTo>
                        <a:pt x="1086" y="816"/>
                      </a:lnTo>
                      <a:lnTo>
                        <a:pt x="1086" y="816"/>
                      </a:lnTo>
                      <a:lnTo>
                        <a:pt x="1086" y="816"/>
                      </a:lnTo>
                      <a:lnTo>
                        <a:pt x="1092" y="822"/>
                      </a:lnTo>
                      <a:lnTo>
                        <a:pt x="1092" y="822"/>
                      </a:lnTo>
                      <a:lnTo>
                        <a:pt x="1092" y="822"/>
                      </a:lnTo>
                      <a:lnTo>
                        <a:pt x="1092" y="822"/>
                      </a:lnTo>
                      <a:lnTo>
                        <a:pt x="1092" y="822"/>
                      </a:lnTo>
                      <a:lnTo>
                        <a:pt x="1098" y="822"/>
                      </a:lnTo>
                      <a:lnTo>
                        <a:pt x="1098" y="822"/>
                      </a:lnTo>
                      <a:lnTo>
                        <a:pt x="1098" y="828"/>
                      </a:lnTo>
                      <a:lnTo>
                        <a:pt x="1098" y="828"/>
                      </a:lnTo>
                      <a:lnTo>
                        <a:pt x="1098" y="828"/>
                      </a:lnTo>
                      <a:lnTo>
                        <a:pt x="1104" y="828"/>
                      </a:lnTo>
                      <a:lnTo>
                        <a:pt x="1104" y="828"/>
                      </a:lnTo>
                      <a:lnTo>
                        <a:pt x="1104" y="828"/>
                      </a:lnTo>
                      <a:lnTo>
                        <a:pt x="1104" y="828"/>
                      </a:lnTo>
                      <a:lnTo>
                        <a:pt x="1104" y="828"/>
                      </a:lnTo>
                      <a:lnTo>
                        <a:pt x="1110" y="834"/>
                      </a:lnTo>
                      <a:lnTo>
                        <a:pt x="1110" y="834"/>
                      </a:lnTo>
                      <a:lnTo>
                        <a:pt x="1110" y="834"/>
                      </a:lnTo>
                      <a:lnTo>
                        <a:pt x="1110" y="834"/>
                      </a:lnTo>
                      <a:lnTo>
                        <a:pt x="1110" y="834"/>
                      </a:lnTo>
                      <a:lnTo>
                        <a:pt x="1116" y="834"/>
                      </a:lnTo>
                      <a:lnTo>
                        <a:pt x="1116" y="834"/>
                      </a:lnTo>
                      <a:lnTo>
                        <a:pt x="1116" y="834"/>
                      </a:lnTo>
                      <a:lnTo>
                        <a:pt x="1146" y="846"/>
                      </a:lnTo>
                      <a:lnTo>
                        <a:pt x="1146" y="846"/>
                      </a:lnTo>
                      <a:lnTo>
                        <a:pt x="1146" y="846"/>
                      </a:lnTo>
                      <a:lnTo>
                        <a:pt x="1146" y="846"/>
                      </a:lnTo>
                      <a:lnTo>
                        <a:pt x="1146" y="846"/>
                      </a:lnTo>
                      <a:lnTo>
                        <a:pt x="1152" y="846"/>
                      </a:lnTo>
                      <a:lnTo>
                        <a:pt x="1152" y="846"/>
                      </a:lnTo>
                      <a:lnTo>
                        <a:pt x="1152" y="846"/>
                      </a:lnTo>
                      <a:lnTo>
                        <a:pt x="1152" y="846"/>
                      </a:lnTo>
                      <a:lnTo>
                        <a:pt x="1152" y="846"/>
                      </a:lnTo>
                      <a:lnTo>
                        <a:pt x="1158" y="852"/>
                      </a:lnTo>
                      <a:lnTo>
                        <a:pt x="1158" y="852"/>
                      </a:lnTo>
                      <a:lnTo>
                        <a:pt x="1158" y="852"/>
                      </a:lnTo>
                      <a:lnTo>
                        <a:pt x="1158" y="852"/>
                      </a:lnTo>
                      <a:lnTo>
                        <a:pt x="1158" y="852"/>
                      </a:lnTo>
                      <a:lnTo>
                        <a:pt x="1164" y="852"/>
                      </a:lnTo>
                      <a:lnTo>
                        <a:pt x="1164" y="852"/>
                      </a:lnTo>
                      <a:lnTo>
                        <a:pt x="1164" y="852"/>
                      </a:lnTo>
                      <a:lnTo>
                        <a:pt x="1164" y="852"/>
                      </a:lnTo>
                      <a:lnTo>
                        <a:pt x="1164" y="852"/>
                      </a:lnTo>
                      <a:lnTo>
                        <a:pt x="1170" y="852"/>
                      </a:lnTo>
                      <a:lnTo>
                        <a:pt x="1170" y="852"/>
                      </a:lnTo>
                      <a:lnTo>
                        <a:pt x="1170" y="852"/>
                      </a:lnTo>
                      <a:lnTo>
                        <a:pt x="1170" y="852"/>
                      </a:lnTo>
                      <a:lnTo>
                        <a:pt x="1170" y="852"/>
                      </a:lnTo>
                      <a:lnTo>
                        <a:pt x="1170" y="852"/>
                      </a:lnTo>
                      <a:lnTo>
                        <a:pt x="1176" y="852"/>
                      </a:lnTo>
                      <a:lnTo>
                        <a:pt x="1176" y="852"/>
                      </a:lnTo>
                      <a:lnTo>
                        <a:pt x="1176" y="852"/>
                      </a:lnTo>
                      <a:lnTo>
                        <a:pt x="1176" y="852"/>
                      </a:lnTo>
                      <a:lnTo>
                        <a:pt x="1182" y="852"/>
                      </a:lnTo>
                      <a:lnTo>
                        <a:pt x="1182" y="852"/>
                      </a:lnTo>
                      <a:lnTo>
                        <a:pt x="1182" y="852"/>
                      </a:lnTo>
                      <a:lnTo>
                        <a:pt x="1182" y="852"/>
                      </a:lnTo>
                      <a:lnTo>
                        <a:pt x="1182" y="852"/>
                      </a:lnTo>
                      <a:lnTo>
                        <a:pt x="1188" y="852"/>
                      </a:lnTo>
                      <a:lnTo>
                        <a:pt x="1188" y="852"/>
                      </a:lnTo>
                      <a:lnTo>
                        <a:pt x="1188" y="852"/>
                      </a:lnTo>
                      <a:lnTo>
                        <a:pt x="1188" y="852"/>
                      </a:lnTo>
                      <a:lnTo>
                        <a:pt x="1188" y="852"/>
                      </a:lnTo>
                      <a:lnTo>
                        <a:pt x="1194" y="852"/>
                      </a:lnTo>
                      <a:lnTo>
                        <a:pt x="1194" y="852"/>
                      </a:lnTo>
                      <a:lnTo>
                        <a:pt x="1194" y="846"/>
                      </a:lnTo>
                      <a:lnTo>
                        <a:pt x="1194" y="846"/>
                      </a:lnTo>
                      <a:lnTo>
                        <a:pt x="1194" y="846"/>
                      </a:lnTo>
                      <a:lnTo>
                        <a:pt x="1200" y="846"/>
                      </a:lnTo>
                      <a:lnTo>
                        <a:pt x="1200" y="846"/>
                      </a:lnTo>
                      <a:lnTo>
                        <a:pt x="1200" y="846"/>
                      </a:lnTo>
                      <a:lnTo>
                        <a:pt x="1200" y="846"/>
                      </a:lnTo>
                      <a:lnTo>
                        <a:pt x="1200" y="846"/>
                      </a:lnTo>
                      <a:lnTo>
                        <a:pt x="1206" y="846"/>
                      </a:lnTo>
                      <a:lnTo>
                        <a:pt x="1206" y="846"/>
                      </a:lnTo>
                      <a:lnTo>
                        <a:pt x="1206" y="846"/>
                      </a:lnTo>
                      <a:lnTo>
                        <a:pt x="1206" y="846"/>
                      </a:lnTo>
                      <a:lnTo>
                        <a:pt x="1206" y="846"/>
                      </a:lnTo>
                      <a:lnTo>
                        <a:pt x="1212" y="846"/>
                      </a:lnTo>
                      <a:lnTo>
                        <a:pt x="1212" y="846"/>
                      </a:lnTo>
                      <a:lnTo>
                        <a:pt x="1212" y="846"/>
                      </a:lnTo>
                      <a:lnTo>
                        <a:pt x="1212" y="846"/>
                      </a:lnTo>
                      <a:lnTo>
                        <a:pt x="1212" y="846"/>
                      </a:lnTo>
                      <a:lnTo>
                        <a:pt x="1218" y="846"/>
                      </a:lnTo>
                      <a:lnTo>
                        <a:pt x="1218" y="840"/>
                      </a:lnTo>
                      <a:lnTo>
                        <a:pt x="1218" y="840"/>
                      </a:lnTo>
                      <a:lnTo>
                        <a:pt x="1218" y="840"/>
                      </a:lnTo>
                      <a:lnTo>
                        <a:pt x="1218" y="840"/>
                      </a:lnTo>
                      <a:lnTo>
                        <a:pt x="1224" y="840"/>
                      </a:lnTo>
                      <a:lnTo>
                        <a:pt x="1224" y="840"/>
                      </a:lnTo>
                      <a:lnTo>
                        <a:pt x="1224" y="840"/>
                      </a:lnTo>
                      <a:lnTo>
                        <a:pt x="1224" y="840"/>
                      </a:lnTo>
                      <a:lnTo>
                        <a:pt x="1224" y="840"/>
                      </a:lnTo>
                      <a:lnTo>
                        <a:pt x="1230" y="840"/>
                      </a:lnTo>
                      <a:lnTo>
                        <a:pt x="1230" y="840"/>
                      </a:lnTo>
                      <a:lnTo>
                        <a:pt x="1230" y="840"/>
                      </a:lnTo>
                      <a:lnTo>
                        <a:pt x="1230" y="834"/>
                      </a:lnTo>
                      <a:lnTo>
                        <a:pt x="1230" y="834"/>
                      </a:lnTo>
                      <a:lnTo>
                        <a:pt x="1236" y="834"/>
                      </a:lnTo>
                      <a:lnTo>
                        <a:pt x="1236" y="834"/>
                      </a:lnTo>
                      <a:lnTo>
                        <a:pt x="1236" y="834"/>
                      </a:lnTo>
                      <a:lnTo>
                        <a:pt x="1236" y="834"/>
                      </a:lnTo>
                      <a:lnTo>
                        <a:pt x="1236" y="834"/>
                      </a:lnTo>
                      <a:lnTo>
                        <a:pt x="1242" y="834"/>
                      </a:lnTo>
                      <a:lnTo>
                        <a:pt x="1242" y="834"/>
                      </a:lnTo>
                      <a:lnTo>
                        <a:pt x="1242" y="828"/>
                      </a:lnTo>
                      <a:lnTo>
                        <a:pt x="1242" y="828"/>
                      </a:lnTo>
                      <a:lnTo>
                        <a:pt x="1242" y="828"/>
                      </a:lnTo>
                      <a:lnTo>
                        <a:pt x="1248" y="828"/>
                      </a:lnTo>
                      <a:lnTo>
                        <a:pt x="1248" y="828"/>
                      </a:lnTo>
                      <a:lnTo>
                        <a:pt x="1248" y="828"/>
                      </a:lnTo>
                      <a:lnTo>
                        <a:pt x="1248" y="828"/>
                      </a:lnTo>
                      <a:lnTo>
                        <a:pt x="1248" y="828"/>
                      </a:lnTo>
                      <a:lnTo>
                        <a:pt x="1254" y="822"/>
                      </a:lnTo>
                      <a:lnTo>
                        <a:pt x="1254" y="822"/>
                      </a:lnTo>
                      <a:lnTo>
                        <a:pt x="1254" y="822"/>
                      </a:lnTo>
                      <a:lnTo>
                        <a:pt x="1254" y="822"/>
                      </a:lnTo>
                      <a:lnTo>
                        <a:pt x="1254" y="822"/>
                      </a:lnTo>
                      <a:lnTo>
                        <a:pt x="1260" y="822"/>
                      </a:lnTo>
                      <a:lnTo>
                        <a:pt x="1260" y="822"/>
                      </a:lnTo>
                      <a:lnTo>
                        <a:pt x="1260" y="816"/>
                      </a:lnTo>
                      <a:lnTo>
                        <a:pt x="1260" y="816"/>
                      </a:lnTo>
                      <a:lnTo>
                        <a:pt x="1260" y="816"/>
                      </a:lnTo>
                      <a:lnTo>
                        <a:pt x="1266" y="816"/>
                      </a:lnTo>
                      <a:lnTo>
                        <a:pt x="1266" y="816"/>
                      </a:lnTo>
                      <a:lnTo>
                        <a:pt x="1266" y="816"/>
                      </a:lnTo>
                      <a:lnTo>
                        <a:pt x="1266" y="816"/>
                      </a:lnTo>
                      <a:lnTo>
                        <a:pt x="1266" y="810"/>
                      </a:lnTo>
                      <a:lnTo>
                        <a:pt x="1272" y="810"/>
                      </a:lnTo>
                      <a:lnTo>
                        <a:pt x="1272" y="810"/>
                      </a:lnTo>
                      <a:lnTo>
                        <a:pt x="1272" y="810"/>
                      </a:lnTo>
                      <a:lnTo>
                        <a:pt x="1272" y="810"/>
                      </a:lnTo>
                      <a:lnTo>
                        <a:pt x="1272" y="804"/>
                      </a:lnTo>
                      <a:lnTo>
                        <a:pt x="1278" y="804"/>
                      </a:lnTo>
                      <a:lnTo>
                        <a:pt x="1278" y="804"/>
                      </a:lnTo>
                      <a:lnTo>
                        <a:pt x="1278" y="804"/>
                      </a:lnTo>
                      <a:lnTo>
                        <a:pt x="1278" y="804"/>
                      </a:lnTo>
                      <a:lnTo>
                        <a:pt x="1278" y="804"/>
                      </a:lnTo>
                      <a:lnTo>
                        <a:pt x="1284" y="798"/>
                      </a:lnTo>
                      <a:lnTo>
                        <a:pt x="1284" y="798"/>
                      </a:lnTo>
                      <a:lnTo>
                        <a:pt x="1284" y="798"/>
                      </a:lnTo>
                      <a:lnTo>
                        <a:pt x="1284" y="798"/>
                      </a:lnTo>
                      <a:lnTo>
                        <a:pt x="1284" y="798"/>
                      </a:lnTo>
                      <a:lnTo>
                        <a:pt x="1290" y="792"/>
                      </a:lnTo>
                      <a:lnTo>
                        <a:pt x="1290" y="792"/>
                      </a:lnTo>
                      <a:lnTo>
                        <a:pt x="1290" y="792"/>
                      </a:lnTo>
                      <a:lnTo>
                        <a:pt x="1290" y="792"/>
                      </a:lnTo>
                      <a:lnTo>
                        <a:pt x="1290" y="792"/>
                      </a:lnTo>
                      <a:lnTo>
                        <a:pt x="1290" y="792"/>
                      </a:lnTo>
                      <a:lnTo>
                        <a:pt x="1296" y="786"/>
                      </a:lnTo>
                      <a:lnTo>
                        <a:pt x="1296" y="786"/>
                      </a:lnTo>
                      <a:lnTo>
                        <a:pt x="1296" y="786"/>
                      </a:lnTo>
                      <a:lnTo>
                        <a:pt x="1296" y="786"/>
                      </a:lnTo>
                      <a:lnTo>
                        <a:pt x="1296" y="786"/>
                      </a:lnTo>
                      <a:lnTo>
                        <a:pt x="1302" y="780"/>
                      </a:lnTo>
                      <a:lnTo>
                        <a:pt x="1302" y="780"/>
                      </a:lnTo>
                      <a:lnTo>
                        <a:pt x="1302" y="780"/>
                      </a:lnTo>
                      <a:lnTo>
                        <a:pt x="1302" y="780"/>
                      </a:lnTo>
                      <a:lnTo>
                        <a:pt x="1302" y="774"/>
                      </a:lnTo>
                      <a:lnTo>
                        <a:pt x="1308" y="774"/>
                      </a:lnTo>
                      <a:lnTo>
                        <a:pt x="1308" y="774"/>
                      </a:lnTo>
                      <a:lnTo>
                        <a:pt x="1308" y="774"/>
                      </a:lnTo>
                      <a:lnTo>
                        <a:pt x="1308" y="774"/>
                      </a:lnTo>
                      <a:lnTo>
                        <a:pt x="1308" y="768"/>
                      </a:lnTo>
                      <a:lnTo>
                        <a:pt x="1314" y="768"/>
                      </a:lnTo>
                      <a:lnTo>
                        <a:pt x="1314" y="768"/>
                      </a:lnTo>
                      <a:lnTo>
                        <a:pt x="1314" y="768"/>
                      </a:lnTo>
                      <a:lnTo>
                        <a:pt x="1314" y="762"/>
                      </a:lnTo>
                      <a:lnTo>
                        <a:pt x="1314" y="762"/>
                      </a:lnTo>
                      <a:lnTo>
                        <a:pt x="1320" y="762"/>
                      </a:lnTo>
                      <a:lnTo>
                        <a:pt x="1320" y="762"/>
                      </a:lnTo>
                      <a:lnTo>
                        <a:pt x="1320" y="756"/>
                      </a:lnTo>
                      <a:lnTo>
                        <a:pt x="1320" y="756"/>
                      </a:lnTo>
                      <a:lnTo>
                        <a:pt x="1320" y="756"/>
                      </a:lnTo>
                      <a:lnTo>
                        <a:pt x="1320" y="756"/>
                      </a:lnTo>
                      <a:lnTo>
                        <a:pt x="1326" y="750"/>
                      </a:lnTo>
                      <a:lnTo>
                        <a:pt x="1326" y="750"/>
                      </a:lnTo>
                      <a:lnTo>
                        <a:pt x="1326" y="750"/>
                      </a:lnTo>
                      <a:lnTo>
                        <a:pt x="1326" y="750"/>
                      </a:lnTo>
                      <a:lnTo>
                        <a:pt x="1326" y="750"/>
                      </a:lnTo>
                      <a:lnTo>
                        <a:pt x="1326" y="744"/>
                      </a:lnTo>
                      <a:lnTo>
                        <a:pt x="1332" y="744"/>
                      </a:lnTo>
                      <a:lnTo>
                        <a:pt x="1332" y="744"/>
                      </a:lnTo>
                      <a:lnTo>
                        <a:pt x="1332" y="744"/>
                      </a:lnTo>
                      <a:lnTo>
                        <a:pt x="1332" y="738"/>
                      </a:lnTo>
                      <a:lnTo>
                        <a:pt x="1332" y="738"/>
                      </a:lnTo>
                      <a:lnTo>
                        <a:pt x="1338" y="738"/>
                      </a:lnTo>
                      <a:lnTo>
                        <a:pt x="1338" y="732"/>
                      </a:lnTo>
                      <a:lnTo>
                        <a:pt x="1338" y="732"/>
                      </a:lnTo>
                      <a:lnTo>
                        <a:pt x="1338" y="732"/>
                      </a:lnTo>
                      <a:lnTo>
                        <a:pt x="1338" y="732"/>
                      </a:lnTo>
                      <a:lnTo>
                        <a:pt x="1344" y="726"/>
                      </a:lnTo>
                      <a:lnTo>
                        <a:pt x="1344" y="726"/>
                      </a:lnTo>
                      <a:lnTo>
                        <a:pt x="1344" y="726"/>
                      </a:lnTo>
                      <a:lnTo>
                        <a:pt x="1344" y="720"/>
                      </a:lnTo>
                      <a:lnTo>
                        <a:pt x="1344" y="720"/>
                      </a:lnTo>
                      <a:lnTo>
                        <a:pt x="1350" y="720"/>
                      </a:lnTo>
                      <a:lnTo>
                        <a:pt x="1350" y="720"/>
                      </a:lnTo>
                      <a:lnTo>
                        <a:pt x="1350" y="714"/>
                      </a:lnTo>
                      <a:lnTo>
                        <a:pt x="1350" y="714"/>
                      </a:lnTo>
                      <a:lnTo>
                        <a:pt x="1350" y="714"/>
                      </a:lnTo>
                      <a:lnTo>
                        <a:pt x="1356" y="714"/>
                      </a:lnTo>
                      <a:lnTo>
                        <a:pt x="1356" y="714"/>
                      </a:lnTo>
                      <a:lnTo>
                        <a:pt x="1356" y="714"/>
                      </a:lnTo>
                      <a:lnTo>
                        <a:pt x="1356" y="720"/>
                      </a:lnTo>
                      <a:lnTo>
                        <a:pt x="1356" y="720"/>
                      </a:lnTo>
                      <a:lnTo>
                        <a:pt x="1362" y="720"/>
                      </a:lnTo>
                      <a:lnTo>
                        <a:pt x="1362" y="720"/>
                      </a:lnTo>
                      <a:lnTo>
                        <a:pt x="1362" y="726"/>
                      </a:lnTo>
                      <a:lnTo>
                        <a:pt x="1362" y="726"/>
                      </a:lnTo>
                      <a:lnTo>
                        <a:pt x="1362" y="726"/>
                      </a:lnTo>
                      <a:lnTo>
                        <a:pt x="1368" y="726"/>
                      </a:lnTo>
                      <a:lnTo>
                        <a:pt x="1368" y="732"/>
                      </a:lnTo>
                      <a:lnTo>
                        <a:pt x="1368" y="732"/>
                      </a:lnTo>
                      <a:lnTo>
                        <a:pt x="1368" y="732"/>
                      </a:lnTo>
                      <a:lnTo>
                        <a:pt x="1368" y="732"/>
                      </a:lnTo>
                      <a:lnTo>
                        <a:pt x="1374" y="732"/>
                      </a:lnTo>
                      <a:lnTo>
                        <a:pt x="1374" y="738"/>
                      </a:lnTo>
                      <a:lnTo>
                        <a:pt x="1374" y="738"/>
                      </a:lnTo>
                      <a:lnTo>
                        <a:pt x="1374" y="738"/>
                      </a:lnTo>
                      <a:lnTo>
                        <a:pt x="1374" y="738"/>
                      </a:lnTo>
                      <a:lnTo>
                        <a:pt x="1374" y="744"/>
                      </a:lnTo>
                      <a:lnTo>
                        <a:pt x="1380" y="744"/>
                      </a:lnTo>
                      <a:lnTo>
                        <a:pt x="1380" y="744"/>
                      </a:lnTo>
                      <a:lnTo>
                        <a:pt x="1380" y="744"/>
                      </a:lnTo>
                      <a:lnTo>
                        <a:pt x="1380" y="750"/>
                      </a:lnTo>
                      <a:lnTo>
                        <a:pt x="1380" y="750"/>
                      </a:lnTo>
                      <a:lnTo>
                        <a:pt x="1386" y="750"/>
                      </a:lnTo>
                      <a:lnTo>
                        <a:pt x="1386" y="750"/>
                      </a:lnTo>
                      <a:lnTo>
                        <a:pt x="1386" y="750"/>
                      </a:lnTo>
                      <a:lnTo>
                        <a:pt x="1386" y="756"/>
                      </a:lnTo>
                      <a:lnTo>
                        <a:pt x="1386" y="756"/>
                      </a:lnTo>
                      <a:lnTo>
                        <a:pt x="1392" y="756"/>
                      </a:lnTo>
                      <a:lnTo>
                        <a:pt x="1392" y="756"/>
                      </a:lnTo>
                      <a:lnTo>
                        <a:pt x="1392" y="756"/>
                      </a:lnTo>
                      <a:lnTo>
                        <a:pt x="1392" y="762"/>
                      </a:lnTo>
                      <a:lnTo>
                        <a:pt x="1392" y="762"/>
                      </a:lnTo>
                      <a:lnTo>
                        <a:pt x="1398" y="762"/>
                      </a:lnTo>
                      <a:lnTo>
                        <a:pt x="1398" y="762"/>
                      </a:lnTo>
                      <a:lnTo>
                        <a:pt x="1398" y="768"/>
                      </a:lnTo>
                      <a:lnTo>
                        <a:pt x="1398" y="768"/>
                      </a:lnTo>
                      <a:lnTo>
                        <a:pt x="1398" y="768"/>
                      </a:lnTo>
                      <a:lnTo>
                        <a:pt x="1404" y="768"/>
                      </a:lnTo>
                      <a:lnTo>
                        <a:pt x="1404" y="768"/>
                      </a:lnTo>
                      <a:lnTo>
                        <a:pt x="1404" y="774"/>
                      </a:lnTo>
                      <a:lnTo>
                        <a:pt x="1404" y="774"/>
                      </a:lnTo>
                      <a:lnTo>
                        <a:pt x="1404" y="774"/>
                      </a:lnTo>
                      <a:lnTo>
                        <a:pt x="1410" y="774"/>
                      </a:lnTo>
                      <a:lnTo>
                        <a:pt x="1410" y="774"/>
                      </a:lnTo>
                      <a:lnTo>
                        <a:pt x="1410" y="780"/>
                      </a:lnTo>
                      <a:lnTo>
                        <a:pt x="1410" y="780"/>
                      </a:lnTo>
                      <a:lnTo>
                        <a:pt x="1410" y="780"/>
                      </a:lnTo>
                      <a:lnTo>
                        <a:pt x="1416" y="780"/>
                      </a:lnTo>
                      <a:lnTo>
                        <a:pt x="1416" y="780"/>
                      </a:lnTo>
                      <a:lnTo>
                        <a:pt x="1416" y="780"/>
                      </a:lnTo>
                      <a:lnTo>
                        <a:pt x="1416" y="786"/>
                      </a:lnTo>
                      <a:lnTo>
                        <a:pt x="1416" y="786"/>
                      </a:lnTo>
                      <a:lnTo>
                        <a:pt x="1422" y="786"/>
                      </a:lnTo>
                      <a:lnTo>
                        <a:pt x="1422" y="786"/>
                      </a:lnTo>
                      <a:lnTo>
                        <a:pt x="1422" y="786"/>
                      </a:lnTo>
                      <a:lnTo>
                        <a:pt x="1422" y="792"/>
                      </a:lnTo>
                      <a:lnTo>
                        <a:pt x="1422" y="792"/>
                      </a:lnTo>
                      <a:lnTo>
                        <a:pt x="1428" y="792"/>
                      </a:lnTo>
                      <a:lnTo>
                        <a:pt x="1428" y="792"/>
                      </a:lnTo>
                      <a:lnTo>
                        <a:pt x="1428" y="792"/>
                      </a:lnTo>
                      <a:lnTo>
                        <a:pt x="1428" y="792"/>
                      </a:lnTo>
                      <a:lnTo>
                        <a:pt x="1428" y="792"/>
                      </a:lnTo>
                      <a:lnTo>
                        <a:pt x="1428" y="798"/>
                      </a:lnTo>
                      <a:lnTo>
                        <a:pt x="1434" y="798"/>
                      </a:lnTo>
                      <a:lnTo>
                        <a:pt x="1434" y="798"/>
                      </a:lnTo>
                      <a:lnTo>
                        <a:pt x="1434" y="798"/>
                      </a:lnTo>
                      <a:lnTo>
                        <a:pt x="1434" y="798"/>
                      </a:lnTo>
                      <a:lnTo>
                        <a:pt x="1434" y="798"/>
                      </a:lnTo>
                      <a:lnTo>
                        <a:pt x="1440" y="804"/>
                      </a:lnTo>
                      <a:lnTo>
                        <a:pt x="1440" y="804"/>
                      </a:lnTo>
                      <a:lnTo>
                        <a:pt x="1440" y="804"/>
                      </a:lnTo>
                      <a:lnTo>
                        <a:pt x="1440" y="804"/>
                      </a:lnTo>
                      <a:lnTo>
                        <a:pt x="1440" y="804"/>
                      </a:lnTo>
                      <a:lnTo>
                        <a:pt x="1446" y="804"/>
                      </a:lnTo>
                      <a:lnTo>
                        <a:pt x="1446" y="804"/>
                      </a:lnTo>
                      <a:lnTo>
                        <a:pt x="1446" y="810"/>
                      </a:lnTo>
                      <a:lnTo>
                        <a:pt x="1446" y="810"/>
                      </a:lnTo>
                      <a:lnTo>
                        <a:pt x="1446" y="810"/>
                      </a:lnTo>
                      <a:lnTo>
                        <a:pt x="1446" y="810"/>
                      </a:lnTo>
                      <a:lnTo>
                        <a:pt x="1452" y="810"/>
                      </a:lnTo>
                      <a:lnTo>
                        <a:pt x="1452" y="810"/>
                      </a:lnTo>
                      <a:lnTo>
                        <a:pt x="1452" y="810"/>
                      </a:lnTo>
                      <a:lnTo>
                        <a:pt x="1452" y="810"/>
                      </a:lnTo>
                      <a:lnTo>
                        <a:pt x="1452" y="816"/>
                      </a:lnTo>
                      <a:lnTo>
                        <a:pt x="1458" y="816"/>
                      </a:lnTo>
                      <a:lnTo>
                        <a:pt x="1458" y="816"/>
                      </a:lnTo>
                      <a:lnTo>
                        <a:pt x="1458" y="816"/>
                      </a:lnTo>
                      <a:lnTo>
                        <a:pt x="1458" y="816"/>
                      </a:lnTo>
                      <a:lnTo>
                        <a:pt x="1458" y="816"/>
                      </a:lnTo>
                      <a:lnTo>
                        <a:pt x="1464" y="816"/>
                      </a:lnTo>
                      <a:lnTo>
                        <a:pt x="1464" y="816"/>
                      </a:lnTo>
                      <a:lnTo>
                        <a:pt x="1464" y="822"/>
                      </a:lnTo>
                      <a:lnTo>
                        <a:pt x="1464" y="822"/>
                      </a:lnTo>
                      <a:lnTo>
                        <a:pt x="1464" y="822"/>
                      </a:lnTo>
                      <a:lnTo>
                        <a:pt x="1470" y="822"/>
                      </a:lnTo>
                      <a:lnTo>
                        <a:pt x="1470" y="822"/>
                      </a:lnTo>
                      <a:lnTo>
                        <a:pt x="1470" y="822"/>
                      </a:lnTo>
                      <a:lnTo>
                        <a:pt x="1470" y="822"/>
                      </a:lnTo>
                      <a:lnTo>
                        <a:pt x="1470" y="822"/>
                      </a:lnTo>
                      <a:lnTo>
                        <a:pt x="1476" y="828"/>
                      </a:lnTo>
                      <a:lnTo>
                        <a:pt x="1476" y="828"/>
                      </a:lnTo>
                      <a:lnTo>
                        <a:pt x="1476" y="828"/>
                      </a:lnTo>
                      <a:lnTo>
                        <a:pt x="1476" y="828"/>
                      </a:lnTo>
                      <a:lnTo>
                        <a:pt x="1476" y="828"/>
                      </a:lnTo>
                      <a:lnTo>
                        <a:pt x="1482" y="828"/>
                      </a:lnTo>
                      <a:lnTo>
                        <a:pt x="1482" y="828"/>
                      </a:lnTo>
                      <a:lnTo>
                        <a:pt x="1482" y="828"/>
                      </a:lnTo>
                      <a:lnTo>
                        <a:pt x="1482" y="828"/>
                      </a:lnTo>
                      <a:lnTo>
                        <a:pt x="1482" y="828"/>
                      </a:lnTo>
                      <a:lnTo>
                        <a:pt x="1482" y="828"/>
                      </a:lnTo>
                      <a:lnTo>
                        <a:pt x="1488" y="834"/>
                      </a:lnTo>
                      <a:lnTo>
                        <a:pt x="1488" y="834"/>
                      </a:lnTo>
                      <a:lnTo>
                        <a:pt x="1488" y="834"/>
                      </a:lnTo>
                      <a:lnTo>
                        <a:pt x="1488" y="834"/>
                      </a:lnTo>
                      <a:lnTo>
                        <a:pt x="1488" y="834"/>
                      </a:lnTo>
                      <a:lnTo>
                        <a:pt x="1488" y="834"/>
                      </a:lnTo>
                      <a:lnTo>
                        <a:pt x="1494" y="834"/>
                      </a:lnTo>
                      <a:lnTo>
                        <a:pt x="1494" y="834"/>
                      </a:lnTo>
                      <a:lnTo>
                        <a:pt x="1494" y="834"/>
                      </a:lnTo>
                      <a:lnTo>
                        <a:pt x="1494" y="834"/>
                      </a:lnTo>
                      <a:lnTo>
                        <a:pt x="1494" y="834"/>
                      </a:lnTo>
                      <a:lnTo>
                        <a:pt x="1500" y="834"/>
                      </a:lnTo>
                      <a:lnTo>
                        <a:pt x="1500" y="840"/>
                      </a:lnTo>
                      <a:lnTo>
                        <a:pt x="1500" y="840"/>
                      </a:lnTo>
                      <a:lnTo>
                        <a:pt x="1500" y="840"/>
                      </a:lnTo>
                      <a:lnTo>
                        <a:pt x="1500" y="840"/>
                      </a:lnTo>
                      <a:lnTo>
                        <a:pt x="1506" y="840"/>
                      </a:lnTo>
                      <a:lnTo>
                        <a:pt x="1506" y="840"/>
                      </a:lnTo>
                      <a:lnTo>
                        <a:pt x="1506" y="840"/>
                      </a:lnTo>
                      <a:lnTo>
                        <a:pt x="1506" y="840"/>
                      </a:lnTo>
                      <a:lnTo>
                        <a:pt x="1506" y="840"/>
                      </a:lnTo>
                      <a:lnTo>
                        <a:pt x="1506" y="840"/>
                      </a:lnTo>
                      <a:lnTo>
                        <a:pt x="1512" y="840"/>
                      </a:lnTo>
                      <a:lnTo>
                        <a:pt x="1512" y="840"/>
                      </a:lnTo>
                      <a:lnTo>
                        <a:pt x="1512" y="840"/>
                      </a:lnTo>
                      <a:lnTo>
                        <a:pt x="1512" y="840"/>
                      </a:lnTo>
                      <a:lnTo>
                        <a:pt x="1512" y="840"/>
                      </a:lnTo>
                      <a:lnTo>
                        <a:pt x="1518" y="840"/>
                      </a:lnTo>
                      <a:lnTo>
                        <a:pt x="1518" y="846"/>
                      </a:lnTo>
                      <a:lnTo>
                        <a:pt x="1518" y="846"/>
                      </a:lnTo>
                      <a:lnTo>
                        <a:pt x="1518" y="846"/>
                      </a:lnTo>
                      <a:lnTo>
                        <a:pt x="1518" y="846"/>
                      </a:lnTo>
                      <a:lnTo>
                        <a:pt x="1524" y="846"/>
                      </a:lnTo>
                      <a:lnTo>
                        <a:pt x="1524" y="846"/>
                      </a:lnTo>
                      <a:lnTo>
                        <a:pt x="1524" y="846"/>
                      </a:lnTo>
                      <a:lnTo>
                        <a:pt x="1524" y="846"/>
                      </a:lnTo>
                      <a:lnTo>
                        <a:pt x="1524" y="846"/>
                      </a:lnTo>
                      <a:lnTo>
                        <a:pt x="1530" y="846"/>
                      </a:lnTo>
                      <a:lnTo>
                        <a:pt x="1530" y="846"/>
                      </a:lnTo>
                      <a:lnTo>
                        <a:pt x="1530" y="846"/>
                      </a:lnTo>
                      <a:lnTo>
                        <a:pt x="1530" y="846"/>
                      </a:lnTo>
                      <a:lnTo>
                        <a:pt x="1530" y="846"/>
                      </a:lnTo>
                      <a:lnTo>
                        <a:pt x="1536" y="846"/>
                      </a:lnTo>
                      <a:lnTo>
                        <a:pt x="1536" y="846"/>
                      </a:lnTo>
                      <a:lnTo>
                        <a:pt x="1536" y="846"/>
                      </a:lnTo>
                      <a:lnTo>
                        <a:pt x="1536" y="846"/>
                      </a:lnTo>
                      <a:lnTo>
                        <a:pt x="1536" y="846"/>
                      </a:lnTo>
                      <a:lnTo>
                        <a:pt x="1542" y="846"/>
                      </a:lnTo>
                      <a:lnTo>
                        <a:pt x="1542" y="846"/>
                      </a:lnTo>
                      <a:lnTo>
                        <a:pt x="1542" y="846"/>
                      </a:lnTo>
                      <a:lnTo>
                        <a:pt x="1542" y="846"/>
                      </a:lnTo>
                      <a:lnTo>
                        <a:pt x="1542" y="846"/>
                      </a:lnTo>
                      <a:lnTo>
                        <a:pt x="1542" y="846"/>
                      </a:lnTo>
                      <a:lnTo>
                        <a:pt x="1548" y="846"/>
                      </a:lnTo>
                      <a:lnTo>
                        <a:pt x="1548" y="846"/>
                      </a:lnTo>
                      <a:lnTo>
                        <a:pt x="1548" y="846"/>
                      </a:lnTo>
                      <a:lnTo>
                        <a:pt x="1548" y="846"/>
                      </a:lnTo>
                      <a:lnTo>
                        <a:pt x="1542" y="846"/>
                      </a:lnTo>
                      <a:lnTo>
                        <a:pt x="1542" y="846"/>
                      </a:lnTo>
                      <a:lnTo>
                        <a:pt x="1542" y="846"/>
                      </a:lnTo>
                      <a:lnTo>
                        <a:pt x="1542" y="846"/>
                      </a:lnTo>
                      <a:lnTo>
                        <a:pt x="1548" y="846"/>
                      </a:lnTo>
                      <a:lnTo>
                        <a:pt x="1548" y="846"/>
                      </a:lnTo>
                      <a:lnTo>
                        <a:pt x="1548" y="846"/>
                      </a:lnTo>
                      <a:lnTo>
                        <a:pt x="1548" y="846"/>
                      </a:lnTo>
                      <a:lnTo>
                        <a:pt x="1548" y="846"/>
                      </a:lnTo>
                      <a:lnTo>
                        <a:pt x="1554" y="846"/>
                      </a:lnTo>
                      <a:lnTo>
                        <a:pt x="1554" y="846"/>
                      </a:lnTo>
                      <a:lnTo>
                        <a:pt x="1554" y="846"/>
                      </a:lnTo>
                      <a:lnTo>
                        <a:pt x="1554" y="846"/>
                      </a:lnTo>
                      <a:lnTo>
                        <a:pt x="1554" y="846"/>
                      </a:lnTo>
                      <a:lnTo>
                        <a:pt x="1560" y="846"/>
                      </a:lnTo>
                      <a:lnTo>
                        <a:pt x="1560" y="846"/>
                      </a:lnTo>
                      <a:lnTo>
                        <a:pt x="1560" y="846"/>
                      </a:lnTo>
                      <a:lnTo>
                        <a:pt x="1560" y="846"/>
                      </a:lnTo>
                      <a:lnTo>
                        <a:pt x="1560" y="846"/>
                      </a:lnTo>
                      <a:lnTo>
                        <a:pt x="1566" y="846"/>
                      </a:lnTo>
                      <a:lnTo>
                        <a:pt x="1566" y="846"/>
                      </a:lnTo>
                      <a:lnTo>
                        <a:pt x="1566" y="846"/>
                      </a:lnTo>
                      <a:lnTo>
                        <a:pt x="1566" y="846"/>
                      </a:lnTo>
                      <a:lnTo>
                        <a:pt x="1566" y="846"/>
                      </a:lnTo>
                      <a:lnTo>
                        <a:pt x="1572" y="846"/>
                      </a:lnTo>
                      <a:lnTo>
                        <a:pt x="1572" y="846"/>
                      </a:lnTo>
                      <a:lnTo>
                        <a:pt x="1572" y="846"/>
                      </a:lnTo>
                      <a:lnTo>
                        <a:pt x="1572" y="846"/>
                      </a:lnTo>
                      <a:lnTo>
                        <a:pt x="1572" y="846"/>
                      </a:lnTo>
                      <a:lnTo>
                        <a:pt x="1578" y="846"/>
                      </a:lnTo>
                      <a:lnTo>
                        <a:pt x="1578" y="846"/>
                      </a:lnTo>
                      <a:lnTo>
                        <a:pt x="1578" y="846"/>
                      </a:lnTo>
                      <a:lnTo>
                        <a:pt x="1578" y="846"/>
                      </a:lnTo>
                      <a:lnTo>
                        <a:pt x="1578" y="846"/>
                      </a:lnTo>
                      <a:lnTo>
                        <a:pt x="1584" y="846"/>
                      </a:lnTo>
                      <a:lnTo>
                        <a:pt x="1584" y="846"/>
                      </a:lnTo>
                      <a:lnTo>
                        <a:pt x="1584" y="846"/>
                      </a:lnTo>
                      <a:lnTo>
                        <a:pt x="1584" y="846"/>
                      </a:lnTo>
                      <a:lnTo>
                        <a:pt x="1584" y="846"/>
                      </a:lnTo>
                      <a:lnTo>
                        <a:pt x="1590" y="846"/>
                      </a:lnTo>
                      <a:lnTo>
                        <a:pt x="1590" y="846"/>
                      </a:lnTo>
                      <a:lnTo>
                        <a:pt x="1590" y="846"/>
                      </a:lnTo>
                      <a:lnTo>
                        <a:pt x="1590" y="846"/>
                      </a:lnTo>
                      <a:lnTo>
                        <a:pt x="1596" y="846"/>
                      </a:lnTo>
                      <a:lnTo>
                        <a:pt x="1596" y="846"/>
                      </a:lnTo>
                      <a:lnTo>
                        <a:pt x="1596" y="846"/>
                      </a:lnTo>
                      <a:lnTo>
                        <a:pt x="1596" y="846"/>
                      </a:lnTo>
                      <a:lnTo>
                        <a:pt x="1596" y="846"/>
                      </a:lnTo>
                      <a:lnTo>
                        <a:pt x="1602" y="846"/>
                      </a:lnTo>
                      <a:lnTo>
                        <a:pt x="1602" y="846"/>
                      </a:lnTo>
                      <a:lnTo>
                        <a:pt x="1602" y="846"/>
                      </a:lnTo>
                      <a:lnTo>
                        <a:pt x="1602" y="840"/>
                      </a:lnTo>
                      <a:lnTo>
                        <a:pt x="1602" y="840"/>
                      </a:lnTo>
                      <a:lnTo>
                        <a:pt x="1608" y="840"/>
                      </a:lnTo>
                      <a:lnTo>
                        <a:pt x="1608" y="840"/>
                      </a:lnTo>
                      <a:lnTo>
                        <a:pt x="1608" y="840"/>
                      </a:lnTo>
                      <a:lnTo>
                        <a:pt x="1608" y="840"/>
                      </a:lnTo>
                      <a:lnTo>
                        <a:pt x="1608" y="840"/>
                      </a:lnTo>
                      <a:lnTo>
                        <a:pt x="1614" y="840"/>
                      </a:lnTo>
                      <a:lnTo>
                        <a:pt x="1614" y="840"/>
                      </a:lnTo>
                      <a:lnTo>
                        <a:pt x="1614" y="840"/>
                      </a:lnTo>
                      <a:lnTo>
                        <a:pt x="1614" y="840"/>
                      </a:lnTo>
                      <a:lnTo>
                        <a:pt x="1614" y="840"/>
                      </a:lnTo>
                      <a:lnTo>
                        <a:pt x="1620" y="840"/>
                      </a:lnTo>
                      <a:lnTo>
                        <a:pt x="1620" y="840"/>
                      </a:lnTo>
                      <a:lnTo>
                        <a:pt x="1620" y="840"/>
                      </a:lnTo>
                      <a:lnTo>
                        <a:pt x="1620" y="834"/>
                      </a:lnTo>
                      <a:lnTo>
                        <a:pt x="1620" y="834"/>
                      </a:lnTo>
                      <a:lnTo>
                        <a:pt x="1662" y="840"/>
                      </a:lnTo>
                      <a:lnTo>
                        <a:pt x="1662" y="840"/>
                      </a:lnTo>
                      <a:lnTo>
                        <a:pt x="1662" y="846"/>
                      </a:lnTo>
                      <a:lnTo>
                        <a:pt x="1662" y="846"/>
                      </a:lnTo>
                      <a:lnTo>
                        <a:pt x="1662" y="846"/>
                      </a:lnTo>
                      <a:lnTo>
                        <a:pt x="1668" y="846"/>
                      </a:lnTo>
                      <a:lnTo>
                        <a:pt x="1668" y="846"/>
                      </a:lnTo>
                      <a:lnTo>
                        <a:pt x="1668" y="846"/>
                      </a:lnTo>
                      <a:lnTo>
                        <a:pt x="1668" y="846"/>
                      </a:lnTo>
                      <a:lnTo>
                        <a:pt x="1668" y="846"/>
                      </a:lnTo>
                      <a:lnTo>
                        <a:pt x="1674" y="846"/>
                      </a:lnTo>
                      <a:lnTo>
                        <a:pt x="1674" y="846"/>
                      </a:lnTo>
                      <a:lnTo>
                        <a:pt x="1674" y="846"/>
                      </a:lnTo>
                      <a:lnTo>
                        <a:pt x="1674" y="846"/>
                      </a:lnTo>
                      <a:lnTo>
                        <a:pt x="1674" y="846"/>
                      </a:lnTo>
                      <a:lnTo>
                        <a:pt x="1680" y="846"/>
                      </a:lnTo>
                      <a:lnTo>
                        <a:pt x="1680" y="846"/>
                      </a:lnTo>
                      <a:lnTo>
                        <a:pt x="1680" y="846"/>
                      </a:lnTo>
                      <a:lnTo>
                        <a:pt x="1680" y="846"/>
                      </a:lnTo>
                      <a:lnTo>
                        <a:pt x="1680" y="846"/>
                      </a:lnTo>
                      <a:lnTo>
                        <a:pt x="1686" y="852"/>
                      </a:lnTo>
                      <a:lnTo>
                        <a:pt x="1686" y="852"/>
                      </a:lnTo>
                      <a:lnTo>
                        <a:pt x="1686" y="852"/>
                      </a:lnTo>
                      <a:lnTo>
                        <a:pt x="1686" y="852"/>
                      </a:lnTo>
                      <a:lnTo>
                        <a:pt x="1686" y="852"/>
                      </a:lnTo>
                      <a:lnTo>
                        <a:pt x="1692" y="852"/>
                      </a:lnTo>
                      <a:lnTo>
                        <a:pt x="1692" y="852"/>
                      </a:lnTo>
                      <a:lnTo>
                        <a:pt x="1692" y="852"/>
                      </a:lnTo>
                      <a:lnTo>
                        <a:pt x="1692" y="852"/>
                      </a:lnTo>
                      <a:lnTo>
                        <a:pt x="1692" y="852"/>
                      </a:lnTo>
                      <a:lnTo>
                        <a:pt x="1698" y="852"/>
                      </a:lnTo>
                      <a:lnTo>
                        <a:pt x="1698" y="852"/>
                      </a:lnTo>
                      <a:lnTo>
                        <a:pt x="1698" y="852"/>
                      </a:lnTo>
                      <a:lnTo>
                        <a:pt x="1698" y="852"/>
                      </a:lnTo>
                      <a:lnTo>
                        <a:pt x="1698" y="852"/>
                      </a:lnTo>
                      <a:lnTo>
                        <a:pt x="1704" y="852"/>
                      </a:lnTo>
                      <a:lnTo>
                        <a:pt x="1704" y="852"/>
                      </a:lnTo>
                      <a:lnTo>
                        <a:pt x="1704" y="852"/>
                      </a:lnTo>
                      <a:lnTo>
                        <a:pt x="1704" y="852"/>
                      </a:lnTo>
                      <a:lnTo>
                        <a:pt x="1704" y="852"/>
                      </a:lnTo>
                      <a:lnTo>
                        <a:pt x="1710" y="852"/>
                      </a:lnTo>
                      <a:lnTo>
                        <a:pt x="1710" y="852"/>
                      </a:lnTo>
                      <a:lnTo>
                        <a:pt x="1710" y="852"/>
                      </a:lnTo>
                      <a:lnTo>
                        <a:pt x="1710" y="852"/>
                      </a:lnTo>
                      <a:lnTo>
                        <a:pt x="1710" y="852"/>
                      </a:lnTo>
                      <a:lnTo>
                        <a:pt x="1716" y="852"/>
                      </a:lnTo>
                      <a:lnTo>
                        <a:pt x="1716" y="852"/>
                      </a:lnTo>
                      <a:lnTo>
                        <a:pt x="1716" y="852"/>
                      </a:lnTo>
                      <a:lnTo>
                        <a:pt x="1716" y="852"/>
                      </a:lnTo>
                      <a:lnTo>
                        <a:pt x="1716" y="852"/>
                      </a:lnTo>
                      <a:lnTo>
                        <a:pt x="1722" y="852"/>
                      </a:lnTo>
                      <a:lnTo>
                        <a:pt x="1722" y="852"/>
                      </a:lnTo>
                      <a:lnTo>
                        <a:pt x="1722" y="846"/>
                      </a:lnTo>
                      <a:lnTo>
                        <a:pt x="1722" y="846"/>
                      </a:lnTo>
                      <a:lnTo>
                        <a:pt x="1722" y="846"/>
                      </a:lnTo>
                      <a:lnTo>
                        <a:pt x="1728" y="846"/>
                      </a:lnTo>
                      <a:lnTo>
                        <a:pt x="1728" y="846"/>
                      </a:lnTo>
                      <a:lnTo>
                        <a:pt x="1728" y="846"/>
                      </a:lnTo>
                      <a:lnTo>
                        <a:pt x="1728" y="846"/>
                      </a:lnTo>
                      <a:lnTo>
                        <a:pt x="1728" y="846"/>
                      </a:lnTo>
                      <a:lnTo>
                        <a:pt x="1734" y="846"/>
                      </a:lnTo>
                      <a:lnTo>
                        <a:pt x="1734" y="846"/>
                      </a:lnTo>
                      <a:lnTo>
                        <a:pt x="1734" y="846"/>
                      </a:lnTo>
                      <a:lnTo>
                        <a:pt x="1734" y="846"/>
                      </a:lnTo>
                      <a:lnTo>
                        <a:pt x="1734" y="846"/>
                      </a:lnTo>
                      <a:lnTo>
                        <a:pt x="1740" y="846"/>
                      </a:lnTo>
                      <a:lnTo>
                        <a:pt x="1740" y="846"/>
                      </a:lnTo>
                      <a:lnTo>
                        <a:pt x="1740" y="846"/>
                      </a:lnTo>
                      <a:lnTo>
                        <a:pt x="1740" y="846"/>
                      </a:lnTo>
                      <a:lnTo>
                        <a:pt x="1746" y="846"/>
                      </a:lnTo>
                      <a:lnTo>
                        <a:pt x="1746" y="840"/>
                      </a:lnTo>
                      <a:lnTo>
                        <a:pt x="1746" y="840"/>
                      </a:lnTo>
                      <a:lnTo>
                        <a:pt x="1746" y="840"/>
                      </a:lnTo>
                      <a:lnTo>
                        <a:pt x="1746" y="840"/>
                      </a:lnTo>
                      <a:lnTo>
                        <a:pt x="1752" y="840"/>
                      </a:lnTo>
                      <a:lnTo>
                        <a:pt x="1752" y="840"/>
                      </a:lnTo>
                      <a:lnTo>
                        <a:pt x="1752" y="840"/>
                      </a:lnTo>
                      <a:lnTo>
                        <a:pt x="1752" y="840"/>
                      </a:lnTo>
                      <a:lnTo>
                        <a:pt x="1752" y="840"/>
                      </a:lnTo>
                      <a:lnTo>
                        <a:pt x="1758" y="840"/>
                      </a:lnTo>
                      <a:lnTo>
                        <a:pt x="1758" y="840"/>
                      </a:lnTo>
                      <a:lnTo>
                        <a:pt x="1758" y="834"/>
                      </a:lnTo>
                      <a:lnTo>
                        <a:pt x="1758" y="834"/>
                      </a:lnTo>
                      <a:lnTo>
                        <a:pt x="1758" y="834"/>
                      </a:lnTo>
                      <a:lnTo>
                        <a:pt x="1764" y="834"/>
                      </a:lnTo>
                      <a:lnTo>
                        <a:pt x="1764" y="834"/>
                      </a:lnTo>
                      <a:lnTo>
                        <a:pt x="1764" y="834"/>
                      </a:lnTo>
                      <a:lnTo>
                        <a:pt x="1764" y="834"/>
                      </a:lnTo>
                      <a:lnTo>
                        <a:pt x="1764" y="834"/>
                      </a:lnTo>
                      <a:lnTo>
                        <a:pt x="1770" y="834"/>
                      </a:lnTo>
                      <a:lnTo>
                        <a:pt x="1770" y="828"/>
                      </a:lnTo>
                      <a:lnTo>
                        <a:pt x="1770" y="828"/>
                      </a:lnTo>
                      <a:lnTo>
                        <a:pt x="1770" y="828"/>
                      </a:lnTo>
                      <a:lnTo>
                        <a:pt x="1770" y="828"/>
                      </a:lnTo>
                      <a:lnTo>
                        <a:pt x="1776" y="828"/>
                      </a:lnTo>
                      <a:lnTo>
                        <a:pt x="1776" y="828"/>
                      </a:lnTo>
                      <a:lnTo>
                        <a:pt x="1776" y="828"/>
                      </a:lnTo>
                      <a:lnTo>
                        <a:pt x="1776" y="828"/>
                      </a:lnTo>
                      <a:lnTo>
                        <a:pt x="1776" y="822"/>
                      </a:lnTo>
                      <a:lnTo>
                        <a:pt x="1782" y="822"/>
                      </a:lnTo>
                      <a:lnTo>
                        <a:pt x="1782" y="822"/>
                      </a:lnTo>
                      <a:lnTo>
                        <a:pt x="1782" y="822"/>
                      </a:lnTo>
                      <a:lnTo>
                        <a:pt x="1782" y="822"/>
                      </a:lnTo>
                      <a:lnTo>
                        <a:pt x="1782" y="822"/>
                      </a:lnTo>
                      <a:lnTo>
                        <a:pt x="1788" y="816"/>
                      </a:lnTo>
                      <a:lnTo>
                        <a:pt x="1788" y="816"/>
                      </a:lnTo>
                      <a:lnTo>
                        <a:pt x="1788" y="816"/>
                      </a:lnTo>
                      <a:lnTo>
                        <a:pt x="1788" y="816"/>
                      </a:lnTo>
                      <a:lnTo>
                        <a:pt x="1788" y="816"/>
                      </a:lnTo>
                      <a:lnTo>
                        <a:pt x="1794" y="816"/>
                      </a:lnTo>
                      <a:lnTo>
                        <a:pt x="1794" y="816"/>
                      </a:lnTo>
                      <a:lnTo>
                        <a:pt x="1794" y="810"/>
                      </a:lnTo>
                      <a:lnTo>
                        <a:pt x="1794" y="810"/>
                      </a:lnTo>
                      <a:lnTo>
                        <a:pt x="1794" y="810"/>
                      </a:lnTo>
                      <a:lnTo>
                        <a:pt x="1800" y="810"/>
                      </a:lnTo>
                      <a:lnTo>
                        <a:pt x="1800" y="810"/>
                      </a:lnTo>
                      <a:lnTo>
                        <a:pt x="1800" y="804"/>
                      </a:lnTo>
                      <a:lnTo>
                        <a:pt x="1800" y="804"/>
                      </a:lnTo>
                      <a:lnTo>
                        <a:pt x="1800" y="804"/>
                      </a:lnTo>
                      <a:lnTo>
                        <a:pt x="1806" y="804"/>
                      </a:lnTo>
                      <a:lnTo>
                        <a:pt x="1806" y="804"/>
                      </a:lnTo>
                      <a:lnTo>
                        <a:pt x="1806" y="804"/>
                      </a:lnTo>
                      <a:lnTo>
                        <a:pt x="1938" y="720"/>
                      </a:lnTo>
                      <a:lnTo>
                        <a:pt x="1938" y="714"/>
                      </a:lnTo>
                      <a:lnTo>
                        <a:pt x="1938" y="714"/>
                      </a:lnTo>
                      <a:lnTo>
                        <a:pt x="1938" y="714"/>
                      </a:lnTo>
                      <a:lnTo>
                        <a:pt x="1938" y="714"/>
                      </a:lnTo>
                      <a:lnTo>
                        <a:pt x="1944" y="714"/>
                      </a:lnTo>
                      <a:lnTo>
                        <a:pt x="1944" y="714"/>
                      </a:lnTo>
                      <a:lnTo>
                        <a:pt x="1944" y="714"/>
                      </a:lnTo>
                      <a:lnTo>
                        <a:pt x="1944" y="714"/>
                      </a:lnTo>
                      <a:lnTo>
                        <a:pt x="1944" y="714"/>
                      </a:lnTo>
                      <a:lnTo>
                        <a:pt x="1950" y="714"/>
                      </a:lnTo>
                      <a:lnTo>
                        <a:pt x="1950" y="714"/>
                      </a:lnTo>
                      <a:lnTo>
                        <a:pt x="1950" y="708"/>
                      </a:lnTo>
                      <a:lnTo>
                        <a:pt x="1950" y="708"/>
                      </a:lnTo>
                      <a:lnTo>
                        <a:pt x="1950" y="708"/>
                      </a:lnTo>
                      <a:lnTo>
                        <a:pt x="1956" y="708"/>
                      </a:lnTo>
                      <a:lnTo>
                        <a:pt x="1956" y="708"/>
                      </a:lnTo>
                      <a:lnTo>
                        <a:pt x="1956" y="708"/>
                      </a:lnTo>
                      <a:lnTo>
                        <a:pt x="1956" y="708"/>
                      </a:lnTo>
                      <a:lnTo>
                        <a:pt x="1956" y="708"/>
                      </a:lnTo>
                      <a:lnTo>
                        <a:pt x="1962" y="708"/>
                      </a:lnTo>
                      <a:lnTo>
                        <a:pt x="1962" y="708"/>
                      </a:lnTo>
                      <a:lnTo>
                        <a:pt x="1962" y="708"/>
                      </a:lnTo>
                      <a:lnTo>
                        <a:pt x="1962" y="702"/>
                      </a:lnTo>
                      <a:lnTo>
                        <a:pt x="1962" y="702"/>
                      </a:lnTo>
                      <a:lnTo>
                        <a:pt x="1968" y="702"/>
                      </a:lnTo>
                      <a:lnTo>
                        <a:pt x="1968" y="702"/>
                      </a:lnTo>
                      <a:lnTo>
                        <a:pt x="1968" y="702"/>
                      </a:lnTo>
                      <a:lnTo>
                        <a:pt x="1968" y="702"/>
                      </a:lnTo>
                      <a:lnTo>
                        <a:pt x="1968" y="702"/>
                      </a:lnTo>
                      <a:lnTo>
                        <a:pt x="1974" y="702"/>
                      </a:lnTo>
                      <a:lnTo>
                        <a:pt x="1974" y="702"/>
                      </a:lnTo>
                      <a:lnTo>
                        <a:pt x="1974" y="702"/>
                      </a:lnTo>
                      <a:lnTo>
                        <a:pt x="1974" y="696"/>
                      </a:lnTo>
                      <a:lnTo>
                        <a:pt x="1974" y="696"/>
                      </a:lnTo>
                      <a:lnTo>
                        <a:pt x="1980" y="696"/>
                      </a:lnTo>
                      <a:lnTo>
                        <a:pt x="1980" y="696"/>
                      </a:lnTo>
                      <a:lnTo>
                        <a:pt x="1980" y="696"/>
                      </a:lnTo>
                      <a:lnTo>
                        <a:pt x="1980" y="696"/>
                      </a:lnTo>
                      <a:lnTo>
                        <a:pt x="1980" y="696"/>
                      </a:lnTo>
                      <a:lnTo>
                        <a:pt x="1986" y="696"/>
                      </a:lnTo>
                      <a:lnTo>
                        <a:pt x="1986" y="696"/>
                      </a:lnTo>
                      <a:lnTo>
                        <a:pt x="1986" y="696"/>
                      </a:lnTo>
                      <a:lnTo>
                        <a:pt x="1986" y="690"/>
                      </a:lnTo>
                      <a:lnTo>
                        <a:pt x="1986" y="690"/>
                      </a:lnTo>
                      <a:lnTo>
                        <a:pt x="1992" y="690"/>
                      </a:lnTo>
                      <a:lnTo>
                        <a:pt x="1992" y="690"/>
                      </a:lnTo>
                      <a:lnTo>
                        <a:pt x="1992" y="690"/>
                      </a:lnTo>
                      <a:lnTo>
                        <a:pt x="1992" y="690"/>
                      </a:lnTo>
                      <a:lnTo>
                        <a:pt x="1992" y="690"/>
                      </a:lnTo>
                      <a:lnTo>
                        <a:pt x="1998" y="690"/>
                      </a:lnTo>
                      <a:lnTo>
                        <a:pt x="1998" y="690"/>
                      </a:lnTo>
                      <a:lnTo>
                        <a:pt x="1998" y="690"/>
                      </a:lnTo>
                      <a:lnTo>
                        <a:pt x="1998" y="684"/>
                      </a:lnTo>
                      <a:lnTo>
                        <a:pt x="1998" y="684"/>
                      </a:lnTo>
                      <a:lnTo>
                        <a:pt x="2004" y="684"/>
                      </a:lnTo>
                      <a:lnTo>
                        <a:pt x="2004" y="684"/>
                      </a:lnTo>
                      <a:lnTo>
                        <a:pt x="2004" y="684"/>
                      </a:lnTo>
                      <a:lnTo>
                        <a:pt x="2004" y="684"/>
                      </a:lnTo>
                      <a:lnTo>
                        <a:pt x="2010" y="684"/>
                      </a:lnTo>
                      <a:lnTo>
                        <a:pt x="2010" y="684"/>
                      </a:lnTo>
                      <a:lnTo>
                        <a:pt x="2010" y="684"/>
                      </a:lnTo>
                      <a:lnTo>
                        <a:pt x="2010" y="684"/>
                      </a:lnTo>
                      <a:lnTo>
                        <a:pt x="2010" y="678"/>
                      </a:lnTo>
                      <a:lnTo>
                        <a:pt x="2016" y="678"/>
                      </a:lnTo>
                      <a:lnTo>
                        <a:pt x="2016" y="678"/>
                      </a:lnTo>
                      <a:lnTo>
                        <a:pt x="2016" y="678"/>
                      </a:lnTo>
                      <a:lnTo>
                        <a:pt x="2016" y="678"/>
                      </a:lnTo>
                      <a:lnTo>
                        <a:pt x="2016" y="678"/>
                      </a:lnTo>
                      <a:lnTo>
                        <a:pt x="2022" y="678"/>
                      </a:lnTo>
                      <a:lnTo>
                        <a:pt x="2022" y="678"/>
                      </a:lnTo>
                      <a:lnTo>
                        <a:pt x="2022" y="678"/>
                      </a:lnTo>
                      <a:lnTo>
                        <a:pt x="2022" y="678"/>
                      </a:lnTo>
                      <a:lnTo>
                        <a:pt x="2022" y="672"/>
                      </a:lnTo>
                      <a:lnTo>
                        <a:pt x="2028" y="672"/>
                      </a:lnTo>
                      <a:lnTo>
                        <a:pt x="2028" y="672"/>
                      </a:lnTo>
                      <a:lnTo>
                        <a:pt x="2028" y="672"/>
                      </a:lnTo>
                      <a:lnTo>
                        <a:pt x="2028" y="672"/>
                      </a:lnTo>
                      <a:lnTo>
                        <a:pt x="2028" y="672"/>
                      </a:lnTo>
                      <a:lnTo>
                        <a:pt x="2034" y="672"/>
                      </a:lnTo>
                      <a:lnTo>
                        <a:pt x="2034" y="672"/>
                      </a:lnTo>
                      <a:lnTo>
                        <a:pt x="2034" y="672"/>
                      </a:lnTo>
                      <a:lnTo>
                        <a:pt x="2034" y="666"/>
                      </a:lnTo>
                      <a:lnTo>
                        <a:pt x="2034" y="666"/>
                      </a:lnTo>
                      <a:lnTo>
                        <a:pt x="2040" y="666"/>
                      </a:lnTo>
                      <a:lnTo>
                        <a:pt x="2040" y="666"/>
                      </a:lnTo>
                      <a:lnTo>
                        <a:pt x="2040" y="666"/>
                      </a:lnTo>
                      <a:lnTo>
                        <a:pt x="2040" y="666"/>
                      </a:lnTo>
                      <a:lnTo>
                        <a:pt x="2040" y="666"/>
                      </a:lnTo>
                      <a:lnTo>
                        <a:pt x="2040" y="666"/>
                      </a:lnTo>
                      <a:lnTo>
                        <a:pt x="2046" y="666"/>
                      </a:lnTo>
                      <a:lnTo>
                        <a:pt x="2046" y="660"/>
                      </a:lnTo>
                      <a:lnTo>
                        <a:pt x="2046" y="660"/>
                      </a:lnTo>
                      <a:lnTo>
                        <a:pt x="2046" y="660"/>
                      </a:lnTo>
                      <a:lnTo>
                        <a:pt x="2046" y="660"/>
                      </a:lnTo>
                      <a:lnTo>
                        <a:pt x="2052" y="660"/>
                      </a:lnTo>
                      <a:lnTo>
                        <a:pt x="2052" y="660"/>
                      </a:lnTo>
                      <a:lnTo>
                        <a:pt x="2052" y="660"/>
                      </a:lnTo>
                      <a:lnTo>
                        <a:pt x="2052" y="660"/>
                      </a:lnTo>
                      <a:lnTo>
                        <a:pt x="2052" y="660"/>
                      </a:lnTo>
                      <a:lnTo>
                        <a:pt x="2058" y="654"/>
                      </a:lnTo>
                      <a:lnTo>
                        <a:pt x="2058" y="654"/>
                      </a:lnTo>
                      <a:lnTo>
                        <a:pt x="2058" y="654"/>
                      </a:lnTo>
                      <a:lnTo>
                        <a:pt x="2058" y="654"/>
                      </a:lnTo>
                      <a:lnTo>
                        <a:pt x="2058" y="654"/>
                      </a:lnTo>
                      <a:lnTo>
                        <a:pt x="2058" y="654"/>
                      </a:lnTo>
                      <a:lnTo>
                        <a:pt x="2064" y="654"/>
                      </a:lnTo>
                      <a:lnTo>
                        <a:pt x="2064" y="654"/>
                      </a:lnTo>
                      <a:lnTo>
                        <a:pt x="2064" y="654"/>
                      </a:lnTo>
                      <a:lnTo>
                        <a:pt x="2064" y="654"/>
                      </a:lnTo>
                      <a:lnTo>
                        <a:pt x="2070" y="648"/>
                      </a:lnTo>
                      <a:lnTo>
                        <a:pt x="2070" y="648"/>
                      </a:lnTo>
                      <a:lnTo>
                        <a:pt x="2070" y="648"/>
                      </a:lnTo>
                      <a:lnTo>
                        <a:pt x="2070" y="648"/>
                      </a:lnTo>
                      <a:lnTo>
                        <a:pt x="2070" y="648"/>
                      </a:lnTo>
                      <a:lnTo>
                        <a:pt x="2076" y="648"/>
                      </a:lnTo>
                      <a:lnTo>
                        <a:pt x="2076" y="648"/>
                      </a:lnTo>
                      <a:lnTo>
                        <a:pt x="2076" y="648"/>
                      </a:lnTo>
                      <a:lnTo>
                        <a:pt x="2076" y="648"/>
                      </a:lnTo>
                      <a:lnTo>
                        <a:pt x="2076" y="642"/>
                      </a:lnTo>
                      <a:lnTo>
                        <a:pt x="2082" y="642"/>
                      </a:lnTo>
                      <a:lnTo>
                        <a:pt x="2082" y="642"/>
                      </a:lnTo>
                      <a:lnTo>
                        <a:pt x="2082" y="642"/>
                      </a:lnTo>
                      <a:lnTo>
                        <a:pt x="2082" y="642"/>
                      </a:lnTo>
                      <a:lnTo>
                        <a:pt x="2082" y="642"/>
                      </a:lnTo>
                      <a:lnTo>
                        <a:pt x="2088" y="642"/>
                      </a:lnTo>
                      <a:lnTo>
                        <a:pt x="2088" y="642"/>
                      </a:lnTo>
                      <a:lnTo>
                        <a:pt x="2088" y="636"/>
                      </a:lnTo>
                      <a:lnTo>
                        <a:pt x="2088" y="636"/>
                      </a:lnTo>
                      <a:lnTo>
                        <a:pt x="2088" y="636"/>
                      </a:lnTo>
                      <a:lnTo>
                        <a:pt x="2094" y="636"/>
                      </a:lnTo>
                      <a:lnTo>
                        <a:pt x="2094" y="636"/>
                      </a:lnTo>
                      <a:lnTo>
                        <a:pt x="2094" y="636"/>
                      </a:lnTo>
                      <a:lnTo>
                        <a:pt x="2094" y="636"/>
                      </a:lnTo>
                      <a:lnTo>
                        <a:pt x="2094" y="636"/>
                      </a:lnTo>
                      <a:lnTo>
                        <a:pt x="2100" y="630"/>
                      </a:lnTo>
                      <a:lnTo>
                        <a:pt x="2100" y="630"/>
                      </a:lnTo>
                      <a:lnTo>
                        <a:pt x="2100" y="630"/>
                      </a:lnTo>
                      <a:lnTo>
                        <a:pt x="2100" y="630"/>
                      </a:lnTo>
                      <a:lnTo>
                        <a:pt x="2100" y="630"/>
                      </a:lnTo>
                      <a:lnTo>
                        <a:pt x="2106" y="630"/>
                      </a:lnTo>
                      <a:lnTo>
                        <a:pt x="2106" y="630"/>
                      </a:lnTo>
                      <a:lnTo>
                        <a:pt x="2106" y="630"/>
                      </a:lnTo>
                      <a:lnTo>
                        <a:pt x="2106" y="624"/>
                      </a:lnTo>
                      <a:lnTo>
                        <a:pt x="2106" y="624"/>
                      </a:lnTo>
                      <a:lnTo>
                        <a:pt x="2112" y="624"/>
                      </a:lnTo>
                      <a:lnTo>
                        <a:pt x="2112" y="624"/>
                      </a:lnTo>
                      <a:lnTo>
                        <a:pt x="2112" y="624"/>
                      </a:lnTo>
                      <a:lnTo>
                        <a:pt x="2112" y="624"/>
                      </a:lnTo>
                      <a:lnTo>
                        <a:pt x="2112" y="624"/>
                      </a:lnTo>
                      <a:lnTo>
                        <a:pt x="2118" y="624"/>
                      </a:lnTo>
                      <a:lnTo>
                        <a:pt x="2118" y="618"/>
                      </a:lnTo>
                      <a:lnTo>
                        <a:pt x="2118" y="618"/>
                      </a:lnTo>
                      <a:lnTo>
                        <a:pt x="2118" y="618"/>
                      </a:lnTo>
                      <a:lnTo>
                        <a:pt x="2118" y="618"/>
                      </a:lnTo>
                      <a:lnTo>
                        <a:pt x="2124" y="618"/>
                      </a:lnTo>
                      <a:lnTo>
                        <a:pt x="2124" y="618"/>
                      </a:lnTo>
                      <a:lnTo>
                        <a:pt x="2124" y="618"/>
                      </a:lnTo>
                      <a:lnTo>
                        <a:pt x="2124" y="618"/>
                      </a:lnTo>
                      <a:lnTo>
                        <a:pt x="2124" y="612"/>
                      </a:lnTo>
                      <a:lnTo>
                        <a:pt x="2130" y="612"/>
                      </a:lnTo>
                      <a:lnTo>
                        <a:pt x="2130" y="612"/>
                      </a:lnTo>
                      <a:lnTo>
                        <a:pt x="2130" y="612"/>
                      </a:lnTo>
                      <a:lnTo>
                        <a:pt x="2130" y="612"/>
                      </a:lnTo>
                      <a:lnTo>
                        <a:pt x="2130" y="612"/>
                      </a:lnTo>
                      <a:lnTo>
                        <a:pt x="2136" y="612"/>
                      </a:lnTo>
                      <a:lnTo>
                        <a:pt x="2136" y="612"/>
                      </a:lnTo>
                      <a:lnTo>
                        <a:pt x="2136" y="606"/>
                      </a:lnTo>
                      <a:lnTo>
                        <a:pt x="2136" y="606"/>
                      </a:lnTo>
                      <a:lnTo>
                        <a:pt x="2136" y="606"/>
                      </a:lnTo>
                      <a:lnTo>
                        <a:pt x="2142" y="606"/>
                      </a:lnTo>
                      <a:lnTo>
                        <a:pt x="2142" y="606"/>
                      </a:lnTo>
                      <a:lnTo>
                        <a:pt x="2142" y="606"/>
                      </a:lnTo>
                      <a:lnTo>
                        <a:pt x="2142" y="606"/>
                      </a:lnTo>
                      <a:lnTo>
                        <a:pt x="2142" y="606"/>
                      </a:lnTo>
                      <a:lnTo>
                        <a:pt x="2148" y="600"/>
                      </a:lnTo>
                      <a:lnTo>
                        <a:pt x="2148" y="600"/>
                      </a:lnTo>
                      <a:lnTo>
                        <a:pt x="2148" y="600"/>
                      </a:lnTo>
                      <a:lnTo>
                        <a:pt x="2148" y="600"/>
                      </a:lnTo>
                      <a:lnTo>
                        <a:pt x="2148" y="600"/>
                      </a:lnTo>
                      <a:lnTo>
                        <a:pt x="2154" y="600"/>
                      </a:lnTo>
                      <a:lnTo>
                        <a:pt x="2154" y="600"/>
                      </a:lnTo>
                      <a:lnTo>
                        <a:pt x="2154" y="594"/>
                      </a:lnTo>
                      <a:lnTo>
                        <a:pt x="2154" y="594"/>
                      </a:lnTo>
                      <a:lnTo>
                        <a:pt x="2154" y="594"/>
                      </a:lnTo>
                      <a:lnTo>
                        <a:pt x="2160" y="594"/>
                      </a:lnTo>
                      <a:lnTo>
                        <a:pt x="2160" y="594"/>
                      </a:lnTo>
                      <a:lnTo>
                        <a:pt x="2160" y="594"/>
                      </a:lnTo>
                      <a:lnTo>
                        <a:pt x="2160" y="594"/>
                      </a:lnTo>
                      <a:lnTo>
                        <a:pt x="2166" y="594"/>
                      </a:lnTo>
                      <a:lnTo>
                        <a:pt x="2166" y="588"/>
                      </a:lnTo>
                      <a:lnTo>
                        <a:pt x="2166" y="588"/>
                      </a:lnTo>
                      <a:lnTo>
                        <a:pt x="2166" y="588"/>
                      </a:lnTo>
                      <a:lnTo>
                        <a:pt x="2166" y="588"/>
                      </a:lnTo>
                      <a:lnTo>
                        <a:pt x="2172" y="588"/>
                      </a:lnTo>
                      <a:lnTo>
                        <a:pt x="2172" y="588"/>
                      </a:lnTo>
                      <a:lnTo>
                        <a:pt x="2172" y="588"/>
                      </a:lnTo>
                      <a:lnTo>
                        <a:pt x="2172" y="582"/>
                      </a:lnTo>
                      <a:lnTo>
                        <a:pt x="2172" y="582"/>
                      </a:lnTo>
                      <a:lnTo>
                        <a:pt x="2178" y="582"/>
                      </a:lnTo>
                      <a:lnTo>
                        <a:pt x="2178" y="582"/>
                      </a:lnTo>
                      <a:lnTo>
                        <a:pt x="2178" y="582"/>
                      </a:lnTo>
                      <a:lnTo>
                        <a:pt x="2178" y="582"/>
                      </a:lnTo>
                      <a:lnTo>
                        <a:pt x="2178" y="582"/>
                      </a:lnTo>
                      <a:lnTo>
                        <a:pt x="2184" y="576"/>
                      </a:lnTo>
                      <a:lnTo>
                        <a:pt x="2184" y="576"/>
                      </a:lnTo>
                      <a:lnTo>
                        <a:pt x="2184" y="576"/>
                      </a:lnTo>
                      <a:lnTo>
                        <a:pt x="2184" y="576"/>
                      </a:lnTo>
                      <a:lnTo>
                        <a:pt x="2184" y="576"/>
                      </a:lnTo>
                      <a:lnTo>
                        <a:pt x="2190" y="576"/>
                      </a:lnTo>
                      <a:lnTo>
                        <a:pt x="2190" y="576"/>
                      </a:lnTo>
                      <a:lnTo>
                        <a:pt x="2190" y="576"/>
                      </a:lnTo>
                      <a:lnTo>
                        <a:pt x="2190" y="570"/>
                      </a:lnTo>
                      <a:lnTo>
                        <a:pt x="2190" y="570"/>
                      </a:lnTo>
                      <a:lnTo>
                        <a:pt x="2196" y="570"/>
                      </a:lnTo>
                      <a:lnTo>
                        <a:pt x="2196" y="570"/>
                      </a:lnTo>
                      <a:lnTo>
                        <a:pt x="2196" y="570"/>
                      </a:lnTo>
                      <a:lnTo>
                        <a:pt x="2196" y="570"/>
                      </a:lnTo>
                      <a:lnTo>
                        <a:pt x="2196" y="570"/>
                      </a:lnTo>
                      <a:lnTo>
                        <a:pt x="2202" y="564"/>
                      </a:lnTo>
                      <a:lnTo>
                        <a:pt x="2202" y="564"/>
                      </a:lnTo>
                      <a:lnTo>
                        <a:pt x="2202" y="564"/>
                      </a:lnTo>
                      <a:lnTo>
                        <a:pt x="2202" y="564"/>
                      </a:lnTo>
                      <a:lnTo>
                        <a:pt x="2202" y="564"/>
                      </a:lnTo>
                      <a:lnTo>
                        <a:pt x="2208" y="564"/>
                      </a:lnTo>
                      <a:lnTo>
                        <a:pt x="2208" y="564"/>
                      </a:lnTo>
                      <a:lnTo>
                        <a:pt x="2208" y="558"/>
                      </a:lnTo>
                      <a:lnTo>
                        <a:pt x="2208" y="558"/>
                      </a:lnTo>
                      <a:lnTo>
                        <a:pt x="2208" y="558"/>
                      </a:lnTo>
                      <a:lnTo>
                        <a:pt x="2214" y="558"/>
                      </a:lnTo>
                      <a:lnTo>
                        <a:pt x="2214" y="558"/>
                      </a:lnTo>
                      <a:lnTo>
                        <a:pt x="2214" y="558"/>
                      </a:lnTo>
                      <a:lnTo>
                        <a:pt x="2214" y="558"/>
                      </a:lnTo>
                      <a:lnTo>
                        <a:pt x="2214" y="552"/>
                      </a:lnTo>
                      <a:lnTo>
                        <a:pt x="2220" y="552"/>
                      </a:lnTo>
                      <a:lnTo>
                        <a:pt x="2220" y="552"/>
                      </a:lnTo>
                      <a:lnTo>
                        <a:pt x="2220" y="552"/>
                      </a:lnTo>
                      <a:lnTo>
                        <a:pt x="2220" y="552"/>
                      </a:lnTo>
                      <a:lnTo>
                        <a:pt x="2220" y="552"/>
                      </a:lnTo>
                      <a:lnTo>
                        <a:pt x="2226" y="546"/>
                      </a:lnTo>
                      <a:lnTo>
                        <a:pt x="2226" y="546"/>
                      </a:lnTo>
                      <a:lnTo>
                        <a:pt x="2226" y="546"/>
                      </a:lnTo>
                      <a:lnTo>
                        <a:pt x="2226" y="546"/>
                      </a:lnTo>
                      <a:lnTo>
                        <a:pt x="2226" y="546"/>
                      </a:lnTo>
                      <a:lnTo>
                        <a:pt x="2232" y="546"/>
                      </a:lnTo>
                      <a:lnTo>
                        <a:pt x="2232" y="546"/>
                      </a:lnTo>
                      <a:lnTo>
                        <a:pt x="2232" y="540"/>
                      </a:lnTo>
                      <a:lnTo>
                        <a:pt x="2232" y="540"/>
                      </a:lnTo>
                      <a:lnTo>
                        <a:pt x="2232" y="540"/>
                      </a:lnTo>
                      <a:lnTo>
                        <a:pt x="2238" y="540"/>
                      </a:lnTo>
                      <a:lnTo>
                        <a:pt x="2238" y="540"/>
                      </a:lnTo>
                      <a:lnTo>
                        <a:pt x="2238" y="540"/>
                      </a:lnTo>
                      <a:lnTo>
                        <a:pt x="2238" y="540"/>
                      </a:lnTo>
                      <a:lnTo>
                        <a:pt x="2238" y="534"/>
                      </a:lnTo>
                      <a:lnTo>
                        <a:pt x="2244" y="534"/>
                      </a:lnTo>
                      <a:lnTo>
                        <a:pt x="2244" y="534"/>
                      </a:lnTo>
                      <a:lnTo>
                        <a:pt x="2244" y="534"/>
                      </a:lnTo>
                      <a:lnTo>
                        <a:pt x="2244" y="534"/>
                      </a:lnTo>
                      <a:lnTo>
                        <a:pt x="2244" y="534"/>
                      </a:lnTo>
                      <a:lnTo>
                        <a:pt x="2250" y="534"/>
                      </a:lnTo>
                      <a:lnTo>
                        <a:pt x="2250" y="528"/>
                      </a:lnTo>
                      <a:lnTo>
                        <a:pt x="2250" y="528"/>
                      </a:lnTo>
                      <a:lnTo>
                        <a:pt x="2250" y="528"/>
                      </a:lnTo>
                      <a:lnTo>
                        <a:pt x="2250" y="528"/>
                      </a:lnTo>
                      <a:lnTo>
                        <a:pt x="2256" y="528"/>
                      </a:lnTo>
                      <a:lnTo>
                        <a:pt x="2256" y="528"/>
                      </a:lnTo>
                      <a:lnTo>
                        <a:pt x="2256" y="522"/>
                      </a:lnTo>
                      <a:lnTo>
                        <a:pt x="2256" y="522"/>
                      </a:lnTo>
                      <a:lnTo>
                        <a:pt x="2256" y="522"/>
                      </a:lnTo>
                      <a:lnTo>
                        <a:pt x="2262" y="522"/>
                      </a:lnTo>
                      <a:lnTo>
                        <a:pt x="2262" y="522"/>
                      </a:lnTo>
                      <a:lnTo>
                        <a:pt x="2262" y="522"/>
                      </a:lnTo>
                      <a:lnTo>
                        <a:pt x="2262" y="522"/>
                      </a:lnTo>
                      <a:lnTo>
                        <a:pt x="2262" y="516"/>
                      </a:lnTo>
                      <a:lnTo>
                        <a:pt x="2268" y="516"/>
                      </a:lnTo>
                      <a:lnTo>
                        <a:pt x="2268" y="516"/>
                      </a:lnTo>
                      <a:lnTo>
                        <a:pt x="2268" y="516"/>
                      </a:lnTo>
                      <a:lnTo>
                        <a:pt x="2268" y="516"/>
                      </a:lnTo>
                      <a:lnTo>
                        <a:pt x="2268" y="516"/>
                      </a:lnTo>
                      <a:lnTo>
                        <a:pt x="2274" y="510"/>
                      </a:lnTo>
                      <a:lnTo>
                        <a:pt x="2274" y="510"/>
                      </a:lnTo>
                      <a:lnTo>
                        <a:pt x="2274" y="510"/>
                      </a:lnTo>
                      <a:lnTo>
                        <a:pt x="2274" y="510"/>
                      </a:lnTo>
                      <a:lnTo>
                        <a:pt x="2274" y="510"/>
                      </a:lnTo>
                      <a:lnTo>
                        <a:pt x="2280" y="510"/>
                      </a:lnTo>
                      <a:lnTo>
                        <a:pt x="2280" y="504"/>
                      </a:lnTo>
                      <a:lnTo>
                        <a:pt x="2280" y="504"/>
                      </a:lnTo>
                      <a:lnTo>
                        <a:pt x="2280" y="504"/>
                      </a:lnTo>
                      <a:lnTo>
                        <a:pt x="2286" y="504"/>
                      </a:lnTo>
                      <a:lnTo>
                        <a:pt x="2286" y="504"/>
                      </a:lnTo>
                      <a:lnTo>
                        <a:pt x="2286" y="504"/>
                      </a:lnTo>
                      <a:lnTo>
                        <a:pt x="2286" y="504"/>
                      </a:lnTo>
                      <a:lnTo>
                        <a:pt x="2286" y="504"/>
                      </a:lnTo>
                      <a:lnTo>
                        <a:pt x="2292" y="504"/>
                      </a:lnTo>
                      <a:lnTo>
                        <a:pt x="2292" y="498"/>
                      </a:lnTo>
                      <a:lnTo>
                        <a:pt x="2292" y="498"/>
                      </a:lnTo>
                      <a:lnTo>
                        <a:pt x="2292" y="498"/>
                      </a:lnTo>
                      <a:lnTo>
                        <a:pt x="2292" y="498"/>
                      </a:lnTo>
                      <a:lnTo>
                        <a:pt x="2298" y="498"/>
                      </a:lnTo>
                      <a:lnTo>
                        <a:pt x="2298" y="498"/>
                      </a:lnTo>
                      <a:lnTo>
                        <a:pt x="2298" y="498"/>
                      </a:lnTo>
                      <a:lnTo>
                        <a:pt x="2298" y="498"/>
                      </a:lnTo>
                      <a:lnTo>
                        <a:pt x="2298" y="498"/>
                      </a:lnTo>
                      <a:lnTo>
                        <a:pt x="2304" y="498"/>
                      </a:lnTo>
                      <a:lnTo>
                        <a:pt x="2304" y="498"/>
                      </a:lnTo>
                      <a:lnTo>
                        <a:pt x="2304" y="498"/>
                      </a:lnTo>
                      <a:lnTo>
                        <a:pt x="2304" y="498"/>
                      </a:lnTo>
                      <a:lnTo>
                        <a:pt x="2304" y="498"/>
                      </a:lnTo>
                      <a:lnTo>
                        <a:pt x="2310" y="498"/>
                      </a:lnTo>
                      <a:lnTo>
                        <a:pt x="2310" y="498"/>
                      </a:lnTo>
                      <a:lnTo>
                        <a:pt x="2310" y="498"/>
                      </a:lnTo>
                      <a:lnTo>
                        <a:pt x="2310" y="498"/>
                      </a:lnTo>
                      <a:lnTo>
                        <a:pt x="2310" y="504"/>
                      </a:lnTo>
                      <a:lnTo>
                        <a:pt x="2316" y="504"/>
                      </a:lnTo>
                      <a:lnTo>
                        <a:pt x="2316" y="504"/>
                      </a:lnTo>
                      <a:lnTo>
                        <a:pt x="2316" y="504"/>
                      </a:lnTo>
                      <a:lnTo>
                        <a:pt x="2316" y="504"/>
                      </a:lnTo>
                      <a:lnTo>
                        <a:pt x="2316" y="504"/>
                      </a:lnTo>
                      <a:lnTo>
                        <a:pt x="2322" y="504"/>
                      </a:lnTo>
                      <a:lnTo>
                        <a:pt x="2322" y="504"/>
                      </a:lnTo>
                      <a:lnTo>
                        <a:pt x="2322" y="504"/>
                      </a:lnTo>
                      <a:lnTo>
                        <a:pt x="2322" y="504"/>
                      </a:lnTo>
                      <a:lnTo>
                        <a:pt x="2322" y="504"/>
                      </a:lnTo>
                      <a:lnTo>
                        <a:pt x="2328" y="504"/>
                      </a:lnTo>
                      <a:lnTo>
                        <a:pt x="2328" y="504"/>
                      </a:lnTo>
                      <a:lnTo>
                        <a:pt x="2328" y="504"/>
                      </a:lnTo>
                      <a:lnTo>
                        <a:pt x="2328" y="504"/>
                      </a:lnTo>
                      <a:lnTo>
                        <a:pt x="2328" y="504"/>
                      </a:lnTo>
                      <a:lnTo>
                        <a:pt x="2334" y="504"/>
                      </a:lnTo>
                      <a:lnTo>
                        <a:pt x="2334" y="504"/>
                      </a:lnTo>
                      <a:lnTo>
                        <a:pt x="2334" y="510"/>
                      </a:lnTo>
                      <a:lnTo>
                        <a:pt x="2334" y="510"/>
                      </a:lnTo>
                      <a:lnTo>
                        <a:pt x="2334" y="510"/>
                      </a:lnTo>
                      <a:lnTo>
                        <a:pt x="2340" y="510"/>
                      </a:lnTo>
                      <a:lnTo>
                        <a:pt x="2340" y="510"/>
                      </a:lnTo>
                      <a:lnTo>
                        <a:pt x="2340" y="510"/>
                      </a:lnTo>
                      <a:lnTo>
                        <a:pt x="2340" y="510"/>
                      </a:lnTo>
                      <a:lnTo>
                        <a:pt x="2340" y="510"/>
                      </a:lnTo>
                      <a:lnTo>
                        <a:pt x="2346" y="510"/>
                      </a:lnTo>
                      <a:lnTo>
                        <a:pt x="2346" y="510"/>
                      </a:lnTo>
                      <a:lnTo>
                        <a:pt x="2346" y="510"/>
                      </a:lnTo>
                      <a:lnTo>
                        <a:pt x="2346" y="510"/>
                      </a:lnTo>
                      <a:lnTo>
                        <a:pt x="2346" y="510"/>
                      </a:lnTo>
                      <a:lnTo>
                        <a:pt x="2352" y="510"/>
                      </a:lnTo>
                      <a:lnTo>
                        <a:pt x="2352" y="510"/>
                      </a:lnTo>
                      <a:lnTo>
                        <a:pt x="2352" y="510"/>
                      </a:lnTo>
                      <a:lnTo>
                        <a:pt x="2352" y="510"/>
                      </a:lnTo>
                      <a:lnTo>
                        <a:pt x="2352" y="510"/>
                      </a:lnTo>
                      <a:lnTo>
                        <a:pt x="2358" y="516"/>
                      </a:lnTo>
                      <a:lnTo>
                        <a:pt x="2358" y="516"/>
                      </a:lnTo>
                      <a:lnTo>
                        <a:pt x="2358" y="516"/>
                      </a:lnTo>
                      <a:lnTo>
                        <a:pt x="2358" y="516"/>
                      </a:lnTo>
                      <a:lnTo>
                        <a:pt x="2358" y="516"/>
                      </a:lnTo>
                      <a:lnTo>
                        <a:pt x="2364" y="516"/>
                      </a:lnTo>
                      <a:lnTo>
                        <a:pt x="2364" y="516"/>
                      </a:lnTo>
                      <a:lnTo>
                        <a:pt x="2364" y="516"/>
                      </a:lnTo>
                      <a:lnTo>
                        <a:pt x="2364" y="516"/>
                      </a:lnTo>
                      <a:lnTo>
                        <a:pt x="2364" y="516"/>
                      </a:lnTo>
                      <a:lnTo>
                        <a:pt x="2370" y="516"/>
                      </a:lnTo>
                      <a:lnTo>
                        <a:pt x="2370" y="516"/>
                      </a:lnTo>
                      <a:lnTo>
                        <a:pt x="2370" y="516"/>
                      </a:lnTo>
                      <a:lnTo>
                        <a:pt x="2370" y="516"/>
                      </a:lnTo>
                      <a:lnTo>
                        <a:pt x="2370" y="516"/>
                      </a:lnTo>
                      <a:lnTo>
                        <a:pt x="2376" y="516"/>
                      </a:lnTo>
                      <a:lnTo>
                        <a:pt x="2376" y="516"/>
                      </a:lnTo>
                      <a:lnTo>
                        <a:pt x="2376" y="516"/>
                      </a:lnTo>
                      <a:lnTo>
                        <a:pt x="2376" y="522"/>
                      </a:lnTo>
                      <a:lnTo>
                        <a:pt x="2376" y="522"/>
                      </a:lnTo>
                      <a:lnTo>
                        <a:pt x="2382" y="522"/>
                      </a:lnTo>
                      <a:lnTo>
                        <a:pt x="2382" y="522"/>
                      </a:lnTo>
                      <a:lnTo>
                        <a:pt x="2382" y="522"/>
                      </a:lnTo>
                      <a:lnTo>
                        <a:pt x="2382" y="522"/>
                      </a:lnTo>
                      <a:lnTo>
                        <a:pt x="2382" y="522"/>
                      </a:lnTo>
                      <a:lnTo>
                        <a:pt x="2388" y="522"/>
                      </a:lnTo>
                      <a:lnTo>
                        <a:pt x="2388" y="522"/>
                      </a:lnTo>
                      <a:lnTo>
                        <a:pt x="2388" y="522"/>
                      </a:lnTo>
                      <a:lnTo>
                        <a:pt x="2388" y="522"/>
                      </a:lnTo>
                      <a:lnTo>
                        <a:pt x="2388" y="522"/>
                      </a:lnTo>
                      <a:lnTo>
                        <a:pt x="2394" y="522"/>
                      </a:lnTo>
                      <a:lnTo>
                        <a:pt x="2394" y="522"/>
                      </a:lnTo>
                      <a:lnTo>
                        <a:pt x="2394" y="522"/>
                      </a:lnTo>
                      <a:lnTo>
                        <a:pt x="2394" y="522"/>
                      </a:lnTo>
                      <a:lnTo>
                        <a:pt x="2394" y="522"/>
                      </a:lnTo>
                      <a:lnTo>
                        <a:pt x="2400" y="522"/>
                      </a:lnTo>
                      <a:lnTo>
                        <a:pt x="2400" y="522"/>
                      </a:lnTo>
                      <a:lnTo>
                        <a:pt x="2400" y="528"/>
                      </a:lnTo>
                      <a:lnTo>
                        <a:pt x="2400" y="528"/>
                      </a:lnTo>
                      <a:lnTo>
                        <a:pt x="2400" y="528"/>
                      </a:lnTo>
                      <a:lnTo>
                        <a:pt x="2406" y="528"/>
                      </a:lnTo>
                      <a:lnTo>
                        <a:pt x="2406" y="528"/>
                      </a:lnTo>
                      <a:lnTo>
                        <a:pt x="2406" y="528"/>
                      </a:lnTo>
                      <a:lnTo>
                        <a:pt x="2406" y="528"/>
                      </a:lnTo>
                      <a:lnTo>
                        <a:pt x="2406" y="528"/>
                      </a:lnTo>
                      <a:lnTo>
                        <a:pt x="2412" y="528"/>
                      </a:lnTo>
                      <a:lnTo>
                        <a:pt x="2412" y="528"/>
                      </a:lnTo>
                      <a:lnTo>
                        <a:pt x="2412" y="528"/>
                      </a:lnTo>
                      <a:lnTo>
                        <a:pt x="2412" y="528"/>
                      </a:lnTo>
                      <a:lnTo>
                        <a:pt x="2412" y="528"/>
                      </a:lnTo>
                      <a:lnTo>
                        <a:pt x="2418" y="528"/>
                      </a:lnTo>
                      <a:lnTo>
                        <a:pt x="2418" y="528"/>
                      </a:lnTo>
                      <a:lnTo>
                        <a:pt x="2418" y="528"/>
                      </a:lnTo>
                      <a:lnTo>
                        <a:pt x="2418" y="528"/>
                      </a:lnTo>
                      <a:lnTo>
                        <a:pt x="2418" y="528"/>
                      </a:lnTo>
                      <a:lnTo>
                        <a:pt x="2424" y="528"/>
                      </a:lnTo>
                      <a:lnTo>
                        <a:pt x="2424" y="534"/>
                      </a:lnTo>
                      <a:lnTo>
                        <a:pt x="2424" y="534"/>
                      </a:lnTo>
                      <a:lnTo>
                        <a:pt x="2424" y="534"/>
                      </a:lnTo>
                      <a:lnTo>
                        <a:pt x="2424" y="534"/>
                      </a:lnTo>
                      <a:lnTo>
                        <a:pt x="2430" y="534"/>
                      </a:lnTo>
                      <a:lnTo>
                        <a:pt x="2430" y="534"/>
                      </a:lnTo>
                      <a:lnTo>
                        <a:pt x="2430" y="534"/>
                      </a:lnTo>
                      <a:lnTo>
                        <a:pt x="2430" y="534"/>
                      </a:lnTo>
                      <a:lnTo>
                        <a:pt x="2430" y="534"/>
                      </a:lnTo>
                      <a:lnTo>
                        <a:pt x="2436" y="534"/>
                      </a:lnTo>
                      <a:lnTo>
                        <a:pt x="2436" y="534"/>
                      </a:lnTo>
                      <a:lnTo>
                        <a:pt x="2436" y="534"/>
                      </a:lnTo>
                      <a:lnTo>
                        <a:pt x="2436" y="534"/>
                      </a:lnTo>
                      <a:lnTo>
                        <a:pt x="2442" y="534"/>
                      </a:lnTo>
                      <a:lnTo>
                        <a:pt x="2442" y="534"/>
                      </a:lnTo>
                      <a:lnTo>
                        <a:pt x="2442" y="534"/>
                      </a:lnTo>
                      <a:lnTo>
                        <a:pt x="2442" y="534"/>
                      </a:lnTo>
                      <a:lnTo>
                        <a:pt x="2442" y="534"/>
                      </a:lnTo>
                      <a:lnTo>
                        <a:pt x="2448" y="534"/>
                      </a:lnTo>
                      <a:lnTo>
                        <a:pt x="2448" y="540"/>
                      </a:lnTo>
                      <a:lnTo>
                        <a:pt x="2448" y="540"/>
                      </a:lnTo>
                      <a:lnTo>
                        <a:pt x="2448" y="540"/>
                      </a:lnTo>
                      <a:lnTo>
                        <a:pt x="2448" y="540"/>
                      </a:lnTo>
                      <a:lnTo>
                        <a:pt x="2454" y="540"/>
                      </a:lnTo>
                      <a:lnTo>
                        <a:pt x="2454" y="540"/>
                      </a:lnTo>
                      <a:lnTo>
                        <a:pt x="2454" y="540"/>
                      </a:lnTo>
                      <a:lnTo>
                        <a:pt x="2454" y="540"/>
                      </a:lnTo>
                      <a:lnTo>
                        <a:pt x="2454" y="540"/>
                      </a:lnTo>
                      <a:lnTo>
                        <a:pt x="2460" y="540"/>
                      </a:lnTo>
                      <a:lnTo>
                        <a:pt x="2460" y="540"/>
                      </a:lnTo>
                      <a:lnTo>
                        <a:pt x="2460" y="540"/>
                      </a:lnTo>
                      <a:lnTo>
                        <a:pt x="2460" y="540"/>
                      </a:lnTo>
                      <a:lnTo>
                        <a:pt x="2460" y="540"/>
                      </a:lnTo>
                      <a:lnTo>
                        <a:pt x="2466" y="540"/>
                      </a:lnTo>
                      <a:lnTo>
                        <a:pt x="2466" y="540"/>
                      </a:lnTo>
                      <a:lnTo>
                        <a:pt x="2466" y="540"/>
                      </a:lnTo>
                      <a:lnTo>
                        <a:pt x="2466" y="540"/>
                      </a:lnTo>
                      <a:lnTo>
                        <a:pt x="2466" y="540"/>
                      </a:lnTo>
                      <a:lnTo>
                        <a:pt x="2472" y="540"/>
                      </a:lnTo>
                      <a:lnTo>
                        <a:pt x="2472" y="546"/>
                      </a:lnTo>
                      <a:lnTo>
                        <a:pt x="2472" y="546"/>
                      </a:lnTo>
                      <a:lnTo>
                        <a:pt x="2472" y="546"/>
                      </a:lnTo>
                      <a:lnTo>
                        <a:pt x="2472" y="546"/>
                      </a:lnTo>
                      <a:lnTo>
                        <a:pt x="2478" y="546"/>
                      </a:lnTo>
                      <a:lnTo>
                        <a:pt x="2478" y="546"/>
                      </a:lnTo>
                      <a:lnTo>
                        <a:pt x="2478" y="546"/>
                      </a:lnTo>
                      <a:lnTo>
                        <a:pt x="2478" y="546"/>
                      </a:lnTo>
                      <a:lnTo>
                        <a:pt x="2478" y="546"/>
                      </a:lnTo>
                      <a:lnTo>
                        <a:pt x="2484" y="546"/>
                      </a:lnTo>
                      <a:lnTo>
                        <a:pt x="2484" y="546"/>
                      </a:lnTo>
                      <a:lnTo>
                        <a:pt x="2484" y="546"/>
                      </a:lnTo>
                      <a:lnTo>
                        <a:pt x="2484" y="546"/>
                      </a:lnTo>
                      <a:lnTo>
                        <a:pt x="2484" y="546"/>
                      </a:lnTo>
                      <a:lnTo>
                        <a:pt x="2490" y="546"/>
                      </a:lnTo>
                      <a:lnTo>
                        <a:pt x="2490" y="546"/>
                      </a:lnTo>
                      <a:lnTo>
                        <a:pt x="2490" y="546"/>
                      </a:lnTo>
                      <a:lnTo>
                        <a:pt x="2490" y="546"/>
                      </a:lnTo>
                      <a:lnTo>
                        <a:pt x="2490" y="546"/>
                      </a:lnTo>
                      <a:lnTo>
                        <a:pt x="2496" y="546"/>
                      </a:lnTo>
                      <a:lnTo>
                        <a:pt x="2496" y="546"/>
                      </a:lnTo>
                      <a:lnTo>
                        <a:pt x="2496" y="546"/>
                      </a:lnTo>
                      <a:lnTo>
                        <a:pt x="2496" y="546"/>
                      </a:lnTo>
                      <a:lnTo>
                        <a:pt x="2496" y="546"/>
                      </a:lnTo>
                      <a:lnTo>
                        <a:pt x="2502" y="546"/>
                      </a:lnTo>
                      <a:lnTo>
                        <a:pt x="2502" y="546"/>
                      </a:lnTo>
                      <a:lnTo>
                        <a:pt x="2502" y="546"/>
                      </a:lnTo>
                      <a:lnTo>
                        <a:pt x="2502" y="546"/>
                      </a:lnTo>
                      <a:lnTo>
                        <a:pt x="2502" y="546"/>
                      </a:lnTo>
                      <a:lnTo>
                        <a:pt x="2508" y="546"/>
                      </a:lnTo>
                      <a:lnTo>
                        <a:pt x="2508" y="540"/>
                      </a:lnTo>
                      <a:lnTo>
                        <a:pt x="2508" y="540"/>
                      </a:lnTo>
                      <a:lnTo>
                        <a:pt x="2508" y="540"/>
                      </a:lnTo>
                      <a:lnTo>
                        <a:pt x="2508" y="540"/>
                      </a:lnTo>
                      <a:lnTo>
                        <a:pt x="2514" y="534"/>
                      </a:lnTo>
                      <a:lnTo>
                        <a:pt x="2514" y="534"/>
                      </a:lnTo>
                      <a:lnTo>
                        <a:pt x="2514" y="534"/>
                      </a:lnTo>
                      <a:lnTo>
                        <a:pt x="2514" y="528"/>
                      </a:lnTo>
                      <a:lnTo>
                        <a:pt x="2514" y="528"/>
                      </a:lnTo>
                      <a:lnTo>
                        <a:pt x="2520" y="528"/>
                      </a:lnTo>
                      <a:lnTo>
                        <a:pt x="2520" y="522"/>
                      </a:lnTo>
                      <a:lnTo>
                        <a:pt x="2520" y="522"/>
                      </a:lnTo>
                      <a:lnTo>
                        <a:pt x="2520" y="516"/>
                      </a:lnTo>
                      <a:lnTo>
                        <a:pt x="2520" y="516"/>
                      </a:lnTo>
                      <a:lnTo>
                        <a:pt x="2526" y="510"/>
                      </a:lnTo>
                      <a:lnTo>
                        <a:pt x="2526" y="510"/>
                      </a:lnTo>
                      <a:lnTo>
                        <a:pt x="2526" y="510"/>
                      </a:lnTo>
                      <a:lnTo>
                        <a:pt x="2526" y="504"/>
                      </a:lnTo>
                      <a:lnTo>
                        <a:pt x="2526" y="504"/>
                      </a:lnTo>
                      <a:lnTo>
                        <a:pt x="2532" y="498"/>
                      </a:lnTo>
                      <a:lnTo>
                        <a:pt x="2532" y="498"/>
                      </a:lnTo>
                      <a:lnTo>
                        <a:pt x="2532" y="492"/>
                      </a:lnTo>
                      <a:lnTo>
                        <a:pt x="2532" y="492"/>
                      </a:lnTo>
                      <a:lnTo>
                        <a:pt x="2532" y="486"/>
                      </a:lnTo>
                      <a:lnTo>
                        <a:pt x="2538" y="486"/>
                      </a:lnTo>
                      <a:lnTo>
                        <a:pt x="2538" y="486"/>
                      </a:lnTo>
                      <a:lnTo>
                        <a:pt x="2538" y="480"/>
                      </a:lnTo>
                      <a:lnTo>
                        <a:pt x="2538" y="480"/>
                      </a:lnTo>
                      <a:lnTo>
                        <a:pt x="2538" y="474"/>
                      </a:lnTo>
                      <a:lnTo>
                        <a:pt x="2544" y="474"/>
                      </a:lnTo>
                      <a:lnTo>
                        <a:pt x="2544" y="468"/>
                      </a:lnTo>
                      <a:lnTo>
                        <a:pt x="2544" y="468"/>
                      </a:lnTo>
                      <a:lnTo>
                        <a:pt x="2544" y="462"/>
                      </a:lnTo>
                      <a:lnTo>
                        <a:pt x="2544" y="462"/>
                      </a:lnTo>
                      <a:lnTo>
                        <a:pt x="2550" y="456"/>
                      </a:lnTo>
                      <a:lnTo>
                        <a:pt x="2550" y="456"/>
                      </a:lnTo>
                      <a:lnTo>
                        <a:pt x="2550" y="450"/>
                      </a:lnTo>
                      <a:lnTo>
                        <a:pt x="2550" y="450"/>
                      </a:lnTo>
                      <a:lnTo>
                        <a:pt x="2550" y="450"/>
                      </a:lnTo>
                      <a:lnTo>
                        <a:pt x="2556" y="444"/>
                      </a:lnTo>
                      <a:lnTo>
                        <a:pt x="2556" y="444"/>
                      </a:lnTo>
                      <a:lnTo>
                        <a:pt x="2556" y="438"/>
                      </a:lnTo>
                      <a:lnTo>
                        <a:pt x="2556" y="438"/>
                      </a:lnTo>
                      <a:lnTo>
                        <a:pt x="2556" y="432"/>
                      </a:lnTo>
                      <a:lnTo>
                        <a:pt x="2562" y="432"/>
                      </a:lnTo>
                      <a:lnTo>
                        <a:pt x="2562" y="426"/>
                      </a:lnTo>
                      <a:lnTo>
                        <a:pt x="2562" y="426"/>
                      </a:lnTo>
                      <a:lnTo>
                        <a:pt x="2562" y="420"/>
                      </a:lnTo>
                      <a:lnTo>
                        <a:pt x="2562" y="420"/>
                      </a:lnTo>
                      <a:lnTo>
                        <a:pt x="2568" y="414"/>
                      </a:lnTo>
                      <a:lnTo>
                        <a:pt x="2568" y="414"/>
                      </a:lnTo>
                      <a:lnTo>
                        <a:pt x="2568" y="408"/>
                      </a:lnTo>
                      <a:lnTo>
                        <a:pt x="2568" y="408"/>
                      </a:lnTo>
                      <a:lnTo>
                        <a:pt x="2568" y="402"/>
                      </a:lnTo>
                      <a:lnTo>
                        <a:pt x="2574" y="402"/>
                      </a:lnTo>
                      <a:lnTo>
                        <a:pt x="2574" y="396"/>
                      </a:lnTo>
                      <a:lnTo>
                        <a:pt x="2574" y="396"/>
                      </a:lnTo>
                      <a:lnTo>
                        <a:pt x="2574" y="390"/>
                      </a:lnTo>
                      <a:lnTo>
                        <a:pt x="2574" y="390"/>
                      </a:lnTo>
                      <a:lnTo>
                        <a:pt x="2580" y="384"/>
                      </a:lnTo>
                      <a:lnTo>
                        <a:pt x="2580" y="384"/>
                      </a:lnTo>
                      <a:lnTo>
                        <a:pt x="2580" y="378"/>
                      </a:lnTo>
                      <a:lnTo>
                        <a:pt x="2580" y="378"/>
                      </a:lnTo>
                      <a:lnTo>
                        <a:pt x="2580" y="372"/>
                      </a:lnTo>
                      <a:lnTo>
                        <a:pt x="2586" y="372"/>
                      </a:lnTo>
                      <a:lnTo>
                        <a:pt x="2586" y="366"/>
                      </a:lnTo>
                      <a:lnTo>
                        <a:pt x="2586" y="366"/>
                      </a:lnTo>
                      <a:lnTo>
                        <a:pt x="2586" y="360"/>
                      </a:lnTo>
                      <a:lnTo>
                        <a:pt x="2586" y="354"/>
                      </a:lnTo>
                      <a:lnTo>
                        <a:pt x="2592" y="354"/>
                      </a:lnTo>
                      <a:lnTo>
                        <a:pt x="2592" y="348"/>
                      </a:lnTo>
                      <a:lnTo>
                        <a:pt x="2592" y="348"/>
                      </a:lnTo>
                      <a:lnTo>
                        <a:pt x="2592" y="342"/>
                      </a:lnTo>
                      <a:lnTo>
                        <a:pt x="2592" y="342"/>
                      </a:lnTo>
                      <a:lnTo>
                        <a:pt x="2598" y="336"/>
                      </a:lnTo>
                      <a:lnTo>
                        <a:pt x="2598" y="336"/>
                      </a:lnTo>
                      <a:lnTo>
                        <a:pt x="2598" y="330"/>
                      </a:lnTo>
                      <a:lnTo>
                        <a:pt x="2598" y="330"/>
                      </a:lnTo>
                      <a:lnTo>
                        <a:pt x="2604" y="324"/>
                      </a:lnTo>
                      <a:lnTo>
                        <a:pt x="2604" y="324"/>
                      </a:lnTo>
                      <a:lnTo>
                        <a:pt x="2604" y="318"/>
                      </a:lnTo>
                      <a:lnTo>
                        <a:pt x="2604" y="312"/>
                      </a:lnTo>
                      <a:lnTo>
                        <a:pt x="2604" y="312"/>
                      </a:lnTo>
                      <a:lnTo>
                        <a:pt x="2610" y="306"/>
                      </a:lnTo>
                      <a:lnTo>
                        <a:pt x="2610" y="306"/>
                      </a:lnTo>
                      <a:lnTo>
                        <a:pt x="2610" y="300"/>
                      </a:lnTo>
                      <a:lnTo>
                        <a:pt x="2610" y="300"/>
                      </a:lnTo>
                      <a:lnTo>
                        <a:pt x="2610" y="294"/>
                      </a:lnTo>
                      <a:lnTo>
                        <a:pt x="2616" y="294"/>
                      </a:lnTo>
                      <a:lnTo>
                        <a:pt x="2616" y="288"/>
                      </a:lnTo>
                      <a:lnTo>
                        <a:pt x="2616" y="282"/>
                      </a:lnTo>
                      <a:lnTo>
                        <a:pt x="2616" y="282"/>
                      </a:lnTo>
                      <a:lnTo>
                        <a:pt x="2616" y="276"/>
                      </a:lnTo>
                      <a:lnTo>
                        <a:pt x="2622" y="276"/>
                      </a:lnTo>
                      <a:lnTo>
                        <a:pt x="2622" y="270"/>
                      </a:lnTo>
                      <a:lnTo>
                        <a:pt x="2622" y="270"/>
                      </a:lnTo>
                      <a:lnTo>
                        <a:pt x="2622" y="264"/>
                      </a:lnTo>
                      <a:lnTo>
                        <a:pt x="2622" y="264"/>
                      </a:lnTo>
                      <a:lnTo>
                        <a:pt x="2628" y="258"/>
                      </a:lnTo>
                      <a:lnTo>
                        <a:pt x="2628" y="252"/>
                      </a:lnTo>
                      <a:lnTo>
                        <a:pt x="2628" y="252"/>
                      </a:lnTo>
                      <a:lnTo>
                        <a:pt x="2628" y="246"/>
                      </a:lnTo>
                      <a:lnTo>
                        <a:pt x="2628" y="246"/>
                      </a:lnTo>
                      <a:lnTo>
                        <a:pt x="2634" y="240"/>
                      </a:lnTo>
                      <a:lnTo>
                        <a:pt x="2634" y="234"/>
                      </a:lnTo>
                      <a:lnTo>
                        <a:pt x="2634" y="234"/>
                      </a:lnTo>
                      <a:lnTo>
                        <a:pt x="2634" y="228"/>
                      </a:lnTo>
                      <a:lnTo>
                        <a:pt x="2634" y="228"/>
                      </a:lnTo>
                      <a:lnTo>
                        <a:pt x="2640" y="222"/>
                      </a:lnTo>
                      <a:lnTo>
                        <a:pt x="2640" y="216"/>
                      </a:lnTo>
                      <a:lnTo>
                        <a:pt x="2640" y="216"/>
                      </a:lnTo>
                      <a:lnTo>
                        <a:pt x="2640" y="210"/>
                      </a:lnTo>
                      <a:lnTo>
                        <a:pt x="2640" y="210"/>
                      </a:lnTo>
                      <a:lnTo>
                        <a:pt x="2646" y="204"/>
                      </a:lnTo>
                      <a:lnTo>
                        <a:pt x="2646" y="198"/>
                      </a:lnTo>
                      <a:lnTo>
                        <a:pt x="2646" y="198"/>
                      </a:lnTo>
                      <a:lnTo>
                        <a:pt x="2646" y="192"/>
                      </a:lnTo>
                      <a:lnTo>
                        <a:pt x="2646" y="192"/>
                      </a:lnTo>
                      <a:lnTo>
                        <a:pt x="2652" y="186"/>
                      </a:lnTo>
                      <a:lnTo>
                        <a:pt x="2652" y="180"/>
                      </a:lnTo>
                      <a:lnTo>
                        <a:pt x="2652" y="180"/>
                      </a:lnTo>
                      <a:lnTo>
                        <a:pt x="2652" y="174"/>
                      </a:lnTo>
                      <a:lnTo>
                        <a:pt x="2652" y="174"/>
                      </a:lnTo>
                      <a:lnTo>
                        <a:pt x="2658" y="168"/>
                      </a:lnTo>
                      <a:lnTo>
                        <a:pt x="2658" y="162"/>
                      </a:lnTo>
                      <a:lnTo>
                        <a:pt x="2658" y="162"/>
                      </a:lnTo>
                      <a:lnTo>
                        <a:pt x="2658" y="156"/>
                      </a:lnTo>
                      <a:lnTo>
                        <a:pt x="2658" y="150"/>
                      </a:lnTo>
                      <a:lnTo>
                        <a:pt x="2664" y="150"/>
                      </a:lnTo>
                      <a:lnTo>
                        <a:pt x="2664" y="144"/>
                      </a:lnTo>
                      <a:lnTo>
                        <a:pt x="2664" y="144"/>
                      </a:lnTo>
                      <a:lnTo>
                        <a:pt x="2664" y="138"/>
                      </a:lnTo>
                      <a:lnTo>
                        <a:pt x="2664" y="132"/>
                      </a:lnTo>
                      <a:lnTo>
                        <a:pt x="2670" y="132"/>
                      </a:lnTo>
                      <a:lnTo>
                        <a:pt x="2670" y="126"/>
                      </a:lnTo>
                      <a:lnTo>
                        <a:pt x="2670" y="120"/>
                      </a:lnTo>
                      <a:lnTo>
                        <a:pt x="2670" y="120"/>
                      </a:lnTo>
                      <a:lnTo>
                        <a:pt x="2670" y="114"/>
                      </a:lnTo>
                      <a:lnTo>
                        <a:pt x="2676" y="114"/>
                      </a:lnTo>
                      <a:lnTo>
                        <a:pt x="2676" y="108"/>
                      </a:lnTo>
                      <a:lnTo>
                        <a:pt x="2676" y="102"/>
                      </a:lnTo>
                      <a:lnTo>
                        <a:pt x="2676" y="102"/>
                      </a:lnTo>
                      <a:lnTo>
                        <a:pt x="2676" y="96"/>
                      </a:lnTo>
                      <a:lnTo>
                        <a:pt x="2682" y="90"/>
                      </a:lnTo>
                      <a:lnTo>
                        <a:pt x="2682" y="90"/>
                      </a:lnTo>
                      <a:lnTo>
                        <a:pt x="2682" y="84"/>
                      </a:lnTo>
                      <a:lnTo>
                        <a:pt x="2682" y="78"/>
                      </a:lnTo>
                      <a:lnTo>
                        <a:pt x="2682" y="78"/>
                      </a:lnTo>
                      <a:lnTo>
                        <a:pt x="2688" y="72"/>
                      </a:lnTo>
                      <a:lnTo>
                        <a:pt x="2688" y="66"/>
                      </a:lnTo>
                      <a:lnTo>
                        <a:pt x="2688" y="66"/>
                      </a:lnTo>
                      <a:lnTo>
                        <a:pt x="2688" y="60"/>
                      </a:lnTo>
                      <a:lnTo>
                        <a:pt x="2688" y="54"/>
                      </a:lnTo>
                      <a:lnTo>
                        <a:pt x="2694" y="54"/>
                      </a:lnTo>
                      <a:lnTo>
                        <a:pt x="2694" y="48"/>
                      </a:lnTo>
                      <a:lnTo>
                        <a:pt x="2694" y="42"/>
                      </a:lnTo>
                      <a:lnTo>
                        <a:pt x="2694" y="42"/>
                      </a:lnTo>
                      <a:lnTo>
                        <a:pt x="2694" y="36"/>
                      </a:lnTo>
                      <a:lnTo>
                        <a:pt x="2700" y="30"/>
                      </a:lnTo>
                      <a:lnTo>
                        <a:pt x="2700" y="30"/>
                      </a:lnTo>
                      <a:lnTo>
                        <a:pt x="2700" y="24"/>
                      </a:lnTo>
                      <a:lnTo>
                        <a:pt x="2700" y="18"/>
                      </a:lnTo>
                      <a:lnTo>
                        <a:pt x="2700" y="18"/>
                      </a:lnTo>
                      <a:lnTo>
                        <a:pt x="2706" y="12"/>
                      </a:lnTo>
                      <a:lnTo>
                        <a:pt x="2706" y="6"/>
                      </a:lnTo>
                      <a:lnTo>
                        <a:pt x="2706" y="6"/>
                      </a:lnTo>
                      <a:lnTo>
                        <a:pt x="2706" y="0"/>
                      </a:lnTo>
                      <a:lnTo>
                        <a:pt x="2706" y="0"/>
                      </a:lnTo>
                      <a:lnTo>
                        <a:pt x="2712" y="0"/>
                      </a:lnTo>
                      <a:lnTo>
                        <a:pt x="2712" y="0"/>
                      </a:lnTo>
                      <a:lnTo>
                        <a:pt x="2712" y="0"/>
                      </a:lnTo>
                      <a:lnTo>
                        <a:pt x="2712" y="0"/>
                      </a:lnTo>
                      <a:lnTo>
                        <a:pt x="2712" y="0"/>
                      </a:lnTo>
                      <a:lnTo>
                        <a:pt x="2718" y="0"/>
                      </a:lnTo>
                      <a:lnTo>
                        <a:pt x="2718" y="0"/>
                      </a:lnTo>
                      <a:lnTo>
                        <a:pt x="2718" y="0"/>
                      </a:lnTo>
                      <a:lnTo>
                        <a:pt x="2718" y="6"/>
                      </a:lnTo>
                      <a:lnTo>
                        <a:pt x="2718" y="6"/>
                      </a:lnTo>
                      <a:lnTo>
                        <a:pt x="2724" y="12"/>
                      </a:lnTo>
                      <a:lnTo>
                        <a:pt x="2724" y="12"/>
                      </a:lnTo>
                      <a:lnTo>
                        <a:pt x="2724" y="18"/>
                      </a:lnTo>
                      <a:lnTo>
                        <a:pt x="2724" y="24"/>
                      </a:lnTo>
                      <a:lnTo>
                        <a:pt x="2724" y="30"/>
                      </a:lnTo>
                      <a:lnTo>
                        <a:pt x="2730" y="36"/>
                      </a:lnTo>
                      <a:lnTo>
                        <a:pt x="2730" y="36"/>
                      </a:lnTo>
                      <a:lnTo>
                        <a:pt x="2730" y="48"/>
                      </a:lnTo>
                      <a:lnTo>
                        <a:pt x="2730" y="54"/>
                      </a:lnTo>
                      <a:lnTo>
                        <a:pt x="2730" y="60"/>
                      </a:lnTo>
                      <a:lnTo>
                        <a:pt x="2736" y="66"/>
                      </a:lnTo>
                      <a:lnTo>
                        <a:pt x="2736" y="72"/>
                      </a:lnTo>
                      <a:lnTo>
                        <a:pt x="2736" y="78"/>
                      </a:lnTo>
                      <a:lnTo>
                        <a:pt x="2736" y="84"/>
                      </a:lnTo>
                      <a:lnTo>
                        <a:pt x="2736" y="90"/>
                      </a:lnTo>
                      <a:lnTo>
                        <a:pt x="2742" y="96"/>
                      </a:lnTo>
                      <a:lnTo>
                        <a:pt x="2742" y="102"/>
                      </a:lnTo>
                      <a:lnTo>
                        <a:pt x="2742" y="108"/>
                      </a:lnTo>
                      <a:lnTo>
                        <a:pt x="2742" y="114"/>
                      </a:lnTo>
                      <a:lnTo>
                        <a:pt x="2742" y="120"/>
                      </a:lnTo>
                      <a:lnTo>
                        <a:pt x="2748" y="126"/>
                      </a:lnTo>
                      <a:lnTo>
                        <a:pt x="2748" y="132"/>
                      </a:lnTo>
                      <a:lnTo>
                        <a:pt x="2748" y="144"/>
                      </a:lnTo>
                      <a:lnTo>
                        <a:pt x="2748" y="150"/>
                      </a:lnTo>
                      <a:lnTo>
                        <a:pt x="2748" y="156"/>
                      </a:lnTo>
                      <a:lnTo>
                        <a:pt x="2754" y="162"/>
                      </a:lnTo>
                      <a:lnTo>
                        <a:pt x="2754" y="168"/>
                      </a:lnTo>
                      <a:lnTo>
                        <a:pt x="2754" y="174"/>
                      </a:lnTo>
                      <a:lnTo>
                        <a:pt x="2754" y="180"/>
                      </a:lnTo>
                      <a:lnTo>
                        <a:pt x="2760" y="186"/>
                      </a:lnTo>
                      <a:lnTo>
                        <a:pt x="2760" y="192"/>
                      </a:lnTo>
                      <a:lnTo>
                        <a:pt x="2760" y="198"/>
                      </a:lnTo>
                      <a:lnTo>
                        <a:pt x="2760" y="204"/>
                      </a:lnTo>
                      <a:lnTo>
                        <a:pt x="2760" y="210"/>
                      </a:lnTo>
                      <a:lnTo>
                        <a:pt x="2766" y="216"/>
                      </a:lnTo>
                      <a:lnTo>
                        <a:pt x="2766" y="222"/>
                      </a:lnTo>
                      <a:lnTo>
                        <a:pt x="2766" y="228"/>
                      </a:lnTo>
                      <a:lnTo>
                        <a:pt x="2766" y="234"/>
                      </a:lnTo>
                      <a:lnTo>
                        <a:pt x="2766" y="234"/>
                      </a:lnTo>
                      <a:lnTo>
                        <a:pt x="2772" y="240"/>
                      </a:lnTo>
                      <a:lnTo>
                        <a:pt x="2772" y="246"/>
                      </a:lnTo>
                      <a:lnTo>
                        <a:pt x="2772" y="252"/>
                      </a:lnTo>
                      <a:lnTo>
                        <a:pt x="2772" y="258"/>
                      </a:lnTo>
                      <a:lnTo>
                        <a:pt x="2772" y="264"/>
                      </a:lnTo>
                      <a:lnTo>
                        <a:pt x="2778" y="270"/>
                      </a:lnTo>
                      <a:lnTo>
                        <a:pt x="2778" y="276"/>
                      </a:lnTo>
                      <a:lnTo>
                        <a:pt x="2778" y="282"/>
                      </a:lnTo>
                      <a:lnTo>
                        <a:pt x="2778" y="288"/>
                      </a:lnTo>
                      <a:lnTo>
                        <a:pt x="2778" y="294"/>
                      </a:lnTo>
                      <a:lnTo>
                        <a:pt x="2784" y="300"/>
                      </a:lnTo>
                      <a:lnTo>
                        <a:pt x="2784" y="306"/>
                      </a:lnTo>
                      <a:lnTo>
                        <a:pt x="2784" y="312"/>
                      </a:lnTo>
                      <a:lnTo>
                        <a:pt x="2784" y="312"/>
                      </a:lnTo>
                      <a:lnTo>
                        <a:pt x="2784" y="318"/>
                      </a:lnTo>
                      <a:lnTo>
                        <a:pt x="2790" y="324"/>
                      </a:lnTo>
                      <a:lnTo>
                        <a:pt x="2790" y="330"/>
                      </a:lnTo>
                      <a:lnTo>
                        <a:pt x="2790" y="336"/>
                      </a:lnTo>
                      <a:lnTo>
                        <a:pt x="2790" y="342"/>
                      </a:lnTo>
                      <a:lnTo>
                        <a:pt x="2790" y="348"/>
                      </a:lnTo>
                      <a:lnTo>
                        <a:pt x="2796" y="354"/>
                      </a:lnTo>
                      <a:lnTo>
                        <a:pt x="2796" y="360"/>
                      </a:lnTo>
                      <a:lnTo>
                        <a:pt x="2796" y="360"/>
                      </a:lnTo>
                      <a:lnTo>
                        <a:pt x="2796" y="366"/>
                      </a:lnTo>
                      <a:lnTo>
                        <a:pt x="2796" y="372"/>
                      </a:lnTo>
                      <a:lnTo>
                        <a:pt x="2802" y="378"/>
                      </a:lnTo>
                      <a:lnTo>
                        <a:pt x="2802" y="384"/>
                      </a:lnTo>
                      <a:lnTo>
                        <a:pt x="2802" y="390"/>
                      </a:lnTo>
                      <a:lnTo>
                        <a:pt x="2802" y="390"/>
                      </a:lnTo>
                      <a:lnTo>
                        <a:pt x="2802" y="396"/>
                      </a:lnTo>
                      <a:lnTo>
                        <a:pt x="2808" y="402"/>
                      </a:lnTo>
                      <a:lnTo>
                        <a:pt x="2808" y="408"/>
                      </a:lnTo>
                      <a:lnTo>
                        <a:pt x="2808" y="414"/>
                      </a:lnTo>
                      <a:lnTo>
                        <a:pt x="2808" y="420"/>
                      </a:lnTo>
                      <a:lnTo>
                        <a:pt x="2808" y="420"/>
                      </a:lnTo>
                      <a:lnTo>
                        <a:pt x="2814" y="426"/>
                      </a:lnTo>
                      <a:lnTo>
                        <a:pt x="2814" y="432"/>
                      </a:lnTo>
                      <a:lnTo>
                        <a:pt x="2814" y="438"/>
                      </a:lnTo>
                      <a:lnTo>
                        <a:pt x="2814" y="444"/>
                      </a:lnTo>
                      <a:lnTo>
                        <a:pt x="2814" y="444"/>
                      </a:lnTo>
                      <a:lnTo>
                        <a:pt x="2820" y="450"/>
                      </a:lnTo>
                      <a:lnTo>
                        <a:pt x="2820" y="456"/>
                      </a:lnTo>
                      <a:lnTo>
                        <a:pt x="2820" y="462"/>
                      </a:lnTo>
                      <a:lnTo>
                        <a:pt x="2820" y="462"/>
                      </a:lnTo>
                      <a:lnTo>
                        <a:pt x="2820" y="468"/>
                      </a:lnTo>
                      <a:lnTo>
                        <a:pt x="2826" y="474"/>
                      </a:lnTo>
                      <a:lnTo>
                        <a:pt x="2826" y="480"/>
                      </a:lnTo>
                      <a:lnTo>
                        <a:pt x="2826" y="480"/>
                      </a:lnTo>
                      <a:lnTo>
                        <a:pt x="2826" y="486"/>
                      </a:lnTo>
                      <a:lnTo>
                        <a:pt x="2826" y="492"/>
                      </a:lnTo>
                      <a:lnTo>
                        <a:pt x="2832" y="498"/>
                      </a:lnTo>
                      <a:lnTo>
                        <a:pt x="2832" y="498"/>
                      </a:lnTo>
                      <a:lnTo>
                        <a:pt x="2832" y="504"/>
                      </a:lnTo>
                      <a:lnTo>
                        <a:pt x="2832" y="510"/>
                      </a:lnTo>
                      <a:lnTo>
                        <a:pt x="2832" y="516"/>
                      </a:lnTo>
                      <a:lnTo>
                        <a:pt x="2838" y="516"/>
                      </a:lnTo>
                      <a:lnTo>
                        <a:pt x="2838" y="522"/>
                      </a:lnTo>
                      <a:lnTo>
                        <a:pt x="2838" y="528"/>
                      </a:lnTo>
                      <a:lnTo>
                        <a:pt x="2838" y="528"/>
                      </a:lnTo>
                      <a:lnTo>
                        <a:pt x="2838" y="534"/>
                      </a:lnTo>
                      <a:lnTo>
                        <a:pt x="2844" y="540"/>
                      </a:lnTo>
                      <a:lnTo>
                        <a:pt x="2844" y="540"/>
                      </a:lnTo>
                      <a:lnTo>
                        <a:pt x="2844" y="546"/>
                      </a:lnTo>
                      <a:lnTo>
                        <a:pt x="2844" y="552"/>
                      </a:lnTo>
                      <a:lnTo>
                        <a:pt x="2844" y="552"/>
                      </a:lnTo>
                      <a:lnTo>
                        <a:pt x="2850" y="558"/>
                      </a:lnTo>
                      <a:lnTo>
                        <a:pt x="2850" y="564"/>
                      </a:lnTo>
                      <a:lnTo>
                        <a:pt x="2850" y="564"/>
                      </a:lnTo>
                      <a:lnTo>
                        <a:pt x="2850" y="570"/>
                      </a:lnTo>
                      <a:lnTo>
                        <a:pt x="2850" y="576"/>
                      </a:lnTo>
                      <a:lnTo>
                        <a:pt x="2856" y="576"/>
                      </a:lnTo>
                      <a:lnTo>
                        <a:pt x="2856" y="582"/>
                      </a:lnTo>
                      <a:lnTo>
                        <a:pt x="2856" y="588"/>
                      </a:lnTo>
                      <a:lnTo>
                        <a:pt x="2856" y="588"/>
                      </a:lnTo>
                      <a:lnTo>
                        <a:pt x="2856" y="594"/>
                      </a:lnTo>
                      <a:lnTo>
                        <a:pt x="2862" y="600"/>
                      </a:lnTo>
                      <a:lnTo>
                        <a:pt x="2862" y="600"/>
                      </a:lnTo>
                      <a:lnTo>
                        <a:pt x="2862" y="606"/>
                      </a:lnTo>
                      <a:lnTo>
                        <a:pt x="2862" y="606"/>
                      </a:lnTo>
                      <a:lnTo>
                        <a:pt x="2862" y="612"/>
                      </a:lnTo>
                      <a:lnTo>
                        <a:pt x="2868" y="618"/>
                      </a:lnTo>
                      <a:lnTo>
                        <a:pt x="2868" y="618"/>
                      </a:lnTo>
                      <a:lnTo>
                        <a:pt x="2868" y="624"/>
                      </a:lnTo>
                      <a:lnTo>
                        <a:pt x="2868" y="624"/>
                      </a:lnTo>
                      <a:lnTo>
                        <a:pt x="2868" y="630"/>
                      </a:lnTo>
                      <a:lnTo>
                        <a:pt x="2874" y="630"/>
                      </a:lnTo>
                      <a:lnTo>
                        <a:pt x="2874" y="636"/>
                      </a:lnTo>
                      <a:lnTo>
                        <a:pt x="2874" y="642"/>
                      </a:lnTo>
                      <a:lnTo>
                        <a:pt x="2874" y="642"/>
                      </a:lnTo>
                      <a:lnTo>
                        <a:pt x="2874" y="648"/>
                      </a:lnTo>
                      <a:lnTo>
                        <a:pt x="2880" y="648"/>
                      </a:lnTo>
                      <a:lnTo>
                        <a:pt x="2880" y="654"/>
                      </a:lnTo>
                      <a:lnTo>
                        <a:pt x="2880" y="654"/>
                      </a:lnTo>
                      <a:lnTo>
                        <a:pt x="2880" y="660"/>
                      </a:lnTo>
                      <a:lnTo>
                        <a:pt x="2880" y="660"/>
                      </a:lnTo>
                      <a:lnTo>
                        <a:pt x="2886" y="666"/>
                      </a:lnTo>
                      <a:lnTo>
                        <a:pt x="2886" y="672"/>
                      </a:lnTo>
                      <a:lnTo>
                        <a:pt x="2886" y="672"/>
                      </a:lnTo>
                      <a:lnTo>
                        <a:pt x="2886" y="678"/>
                      </a:lnTo>
                      <a:lnTo>
                        <a:pt x="2892" y="678"/>
                      </a:lnTo>
                      <a:lnTo>
                        <a:pt x="2892" y="684"/>
                      </a:lnTo>
                      <a:lnTo>
                        <a:pt x="2892" y="684"/>
                      </a:lnTo>
                      <a:lnTo>
                        <a:pt x="2892" y="690"/>
                      </a:lnTo>
                      <a:lnTo>
                        <a:pt x="2892" y="690"/>
                      </a:lnTo>
                      <a:lnTo>
                        <a:pt x="2898" y="696"/>
                      </a:lnTo>
                      <a:lnTo>
                        <a:pt x="2898" y="696"/>
                      </a:lnTo>
                      <a:lnTo>
                        <a:pt x="2898" y="702"/>
                      </a:lnTo>
                      <a:lnTo>
                        <a:pt x="2898" y="702"/>
                      </a:lnTo>
                      <a:lnTo>
                        <a:pt x="2898" y="702"/>
                      </a:lnTo>
                      <a:lnTo>
                        <a:pt x="2904" y="708"/>
                      </a:lnTo>
                      <a:lnTo>
                        <a:pt x="2904" y="708"/>
                      </a:lnTo>
                      <a:lnTo>
                        <a:pt x="2904" y="714"/>
                      </a:lnTo>
                      <a:lnTo>
                        <a:pt x="2904" y="714"/>
                      </a:lnTo>
                      <a:lnTo>
                        <a:pt x="2904" y="720"/>
                      </a:lnTo>
                      <a:lnTo>
                        <a:pt x="2910" y="720"/>
                      </a:lnTo>
                      <a:lnTo>
                        <a:pt x="2910" y="726"/>
                      </a:lnTo>
                      <a:lnTo>
                        <a:pt x="2910" y="726"/>
                      </a:lnTo>
                      <a:lnTo>
                        <a:pt x="2910" y="732"/>
                      </a:lnTo>
                      <a:lnTo>
                        <a:pt x="2910" y="732"/>
                      </a:lnTo>
                      <a:lnTo>
                        <a:pt x="2916" y="732"/>
                      </a:lnTo>
                      <a:lnTo>
                        <a:pt x="2916" y="738"/>
                      </a:lnTo>
                      <a:lnTo>
                        <a:pt x="2916" y="738"/>
                      </a:lnTo>
                      <a:lnTo>
                        <a:pt x="2916" y="744"/>
                      </a:lnTo>
                      <a:lnTo>
                        <a:pt x="2916" y="744"/>
                      </a:lnTo>
                      <a:lnTo>
                        <a:pt x="2922" y="744"/>
                      </a:lnTo>
                      <a:lnTo>
                        <a:pt x="2922" y="750"/>
                      </a:lnTo>
                      <a:lnTo>
                        <a:pt x="2922" y="750"/>
                      </a:lnTo>
                      <a:lnTo>
                        <a:pt x="2922" y="750"/>
                      </a:lnTo>
                      <a:lnTo>
                        <a:pt x="2922" y="756"/>
                      </a:lnTo>
                      <a:lnTo>
                        <a:pt x="2928" y="756"/>
                      </a:lnTo>
                      <a:lnTo>
                        <a:pt x="2928" y="756"/>
                      </a:lnTo>
                      <a:lnTo>
                        <a:pt x="2928" y="762"/>
                      </a:lnTo>
                      <a:lnTo>
                        <a:pt x="2928" y="762"/>
                      </a:lnTo>
                      <a:lnTo>
                        <a:pt x="2928" y="762"/>
                      </a:lnTo>
                      <a:lnTo>
                        <a:pt x="2934" y="768"/>
                      </a:lnTo>
                      <a:lnTo>
                        <a:pt x="2934" y="768"/>
                      </a:lnTo>
                      <a:lnTo>
                        <a:pt x="2934" y="768"/>
                      </a:lnTo>
                      <a:lnTo>
                        <a:pt x="2934" y="768"/>
                      </a:lnTo>
                      <a:lnTo>
                        <a:pt x="2934" y="774"/>
                      </a:lnTo>
                      <a:lnTo>
                        <a:pt x="2940" y="774"/>
                      </a:lnTo>
                      <a:lnTo>
                        <a:pt x="2940" y="774"/>
                      </a:lnTo>
                      <a:lnTo>
                        <a:pt x="2940" y="774"/>
                      </a:lnTo>
                      <a:lnTo>
                        <a:pt x="2940" y="780"/>
                      </a:lnTo>
                      <a:lnTo>
                        <a:pt x="2940" y="780"/>
                      </a:lnTo>
                      <a:lnTo>
                        <a:pt x="2946" y="780"/>
                      </a:lnTo>
                      <a:lnTo>
                        <a:pt x="2946" y="780"/>
                      </a:lnTo>
                      <a:lnTo>
                        <a:pt x="2946" y="780"/>
                      </a:lnTo>
                      <a:lnTo>
                        <a:pt x="2946" y="786"/>
                      </a:lnTo>
                      <a:lnTo>
                        <a:pt x="2946" y="786"/>
                      </a:lnTo>
                      <a:lnTo>
                        <a:pt x="2952" y="786"/>
                      </a:lnTo>
                      <a:lnTo>
                        <a:pt x="2952" y="786"/>
                      </a:lnTo>
                      <a:lnTo>
                        <a:pt x="2952" y="786"/>
                      </a:lnTo>
                      <a:lnTo>
                        <a:pt x="2952" y="792"/>
                      </a:lnTo>
                      <a:lnTo>
                        <a:pt x="2952" y="792"/>
                      </a:lnTo>
                      <a:lnTo>
                        <a:pt x="2958" y="792"/>
                      </a:lnTo>
                      <a:lnTo>
                        <a:pt x="2958" y="792"/>
                      </a:lnTo>
                      <a:lnTo>
                        <a:pt x="2958" y="792"/>
                      </a:lnTo>
                      <a:lnTo>
                        <a:pt x="2958" y="798"/>
                      </a:lnTo>
                      <a:lnTo>
                        <a:pt x="2958" y="798"/>
                      </a:lnTo>
                      <a:lnTo>
                        <a:pt x="2964" y="798"/>
                      </a:lnTo>
                      <a:lnTo>
                        <a:pt x="2964" y="798"/>
                      </a:lnTo>
                      <a:lnTo>
                        <a:pt x="2964" y="798"/>
                      </a:lnTo>
                      <a:lnTo>
                        <a:pt x="2964" y="798"/>
                      </a:lnTo>
                      <a:lnTo>
                        <a:pt x="2964" y="804"/>
                      </a:lnTo>
                      <a:lnTo>
                        <a:pt x="2970" y="804"/>
                      </a:lnTo>
                      <a:lnTo>
                        <a:pt x="2970" y="804"/>
                      </a:lnTo>
                      <a:lnTo>
                        <a:pt x="2970" y="804"/>
                      </a:lnTo>
                      <a:lnTo>
                        <a:pt x="2970" y="804"/>
                      </a:lnTo>
                      <a:lnTo>
                        <a:pt x="2970" y="810"/>
                      </a:lnTo>
                      <a:lnTo>
                        <a:pt x="2976" y="810"/>
                      </a:lnTo>
                      <a:lnTo>
                        <a:pt x="2976" y="810"/>
                      </a:lnTo>
                      <a:lnTo>
                        <a:pt x="2976" y="810"/>
                      </a:lnTo>
                      <a:lnTo>
                        <a:pt x="2976" y="810"/>
                      </a:lnTo>
                      <a:lnTo>
                        <a:pt x="2976" y="810"/>
                      </a:lnTo>
                      <a:lnTo>
                        <a:pt x="2982" y="810"/>
                      </a:lnTo>
                      <a:lnTo>
                        <a:pt x="2982" y="816"/>
                      </a:lnTo>
                      <a:lnTo>
                        <a:pt x="2982" y="816"/>
                      </a:lnTo>
                      <a:lnTo>
                        <a:pt x="2982" y="816"/>
                      </a:lnTo>
                      <a:lnTo>
                        <a:pt x="2982" y="816"/>
                      </a:lnTo>
                      <a:lnTo>
                        <a:pt x="2988" y="816"/>
                      </a:lnTo>
                      <a:lnTo>
                        <a:pt x="2988" y="816"/>
                      </a:lnTo>
                      <a:lnTo>
                        <a:pt x="2988" y="816"/>
                      </a:lnTo>
                      <a:lnTo>
                        <a:pt x="2988" y="822"/>
                      </a:lnTo>
                      <a:lnTo>
                        <a:pt x="2988" y="822"/>
                      </a:lnTo>
                      <a:lnTo>
                        <a:pt x="2994" y="822"/>
                      </a:lnTo>
                      <a:lnTo>
                        <a:pt x="2994" y="822"/>
                      </a:lnTo>
                      <a:lnTo>
                        <a:pt x="2994" y="822"/>
                      </a:lnTo>
                      <a:lnTo>
                        <a:pt x="2994" y="822"/>
                      </a:lnTo>
                      <a:lnTo>
                        <a:pt x="2994" y="822"/>
                      </a:lnTo>
                      <a:lnTo>
                        <a:pt x="3000" y="828"/>
                      </a:lnTo>
                      <a:lnTo>
                        <a:pt x="3000" y="828"/>
                      </a:lnTo>
                      <a:lnTo>
                        <a:pt x="3000" y="828"/>
                      </a:lnTo>
                      <a:lnTo>
                        <a:pt x="3000" y="828"/>
                      </a:lnTo>
                      <a:lnTo>
                        <a:pt x="3000" y="828"/>
                      </a:lnTo>
                      <a:lnTo>
                        <a:pt x="3006" y="828"/>
                      </a:lnTo>
                      <a:lnTo>
                        <a:pt x="3006" y="828"/>
                      </a:lnTo>
                      <a:lnTo>
                        <a:pt x="3006" y="828"/>
                      </a:lnTo>
                      <a:lnTo>
                        <a:pt x="3006" y="828"/>
                      </a:lnTo>
                      <a:lnTo>
                        <a:pt x="3006" y="834"/>
                      </a:lnTo>
                      <a:lnTo>
                        <a:pt x="3012" y="834"/>
                      </a:lnTo>
                      <a:lnTo>
                        <a:pt x="3012" y="834"/>
                      </a:lnTo>
                      <a:lnTo>
                        <a:pt x="3012" y="834"/>
                      </a:lnTo>
                      <a:lnTo>
                        <a:pt x="3012" y="834"/>
                      </a:lnTo>
                      <a:lnTo>
                        <a:pt x="3012" y="834"/>
                      </a:lnTo>
                      <a:lnTo>
                        <a:pt x="3018" y="834"/>
                      </a:lnTo>
                      <a:lnTo>
                        <a:pt x="3018" y="834"/>
                      </a:lnTo>
                      <a:lnTo>
                        <a:pt x="3018" y="834"/>
                      </a:lnTo>
                      <a:lnTo>
                        <a:pt x="3018" y="834"/>
                      </a:lnTo>
                      <a:lnTo>
                        <a:pt x="3018" y="840"/>
                      </a:lnTo>
                      <a:lnTo>
                        <a:pt x="3024" y="840"/>
                      </a:lnTo>
                      <a:lnTo>
                        <a:pt x="3024" y="840"/>
                      </a:lnTo>
                      <a:lnTo>
                        <a:pt x="3024" y="840"/>
                      </a:lnTo>
                      <a:lnTo>
                        <a:pt x="3024" y="840"/>
                      </a:lnTo>
                      <a:lnTo>
                        <a:pt x="3024" y="840"/>
                      </a:lnTo>
                      <a:lnTo>
                        <a:pt x="3030" y="840"/>
                      </a:lnTo>
                      <a:lnTo>
                        <a:pt x="3030" y="840"/>
                      </a:lnTo>
                      <a:lnTo>
                        <a:pt x="3030" y="840"/>
                      </a:lnTo>
                      <a:lnTo>
                        <a:pt x="3030" y="840"/>
                      </a:lnTo>
                      <a:lnTo>
                        <a:pt x="3030" y="840"/>
                      </a:lnTo>
                      <a:lnTo>
                        <a:pt x="3036" y="840"/>
                      </a:lnTo>
                      <a:lnTo>
                        <a:pt x="3036" y="840"/>
                      </a:lnTo>
                      <a:lnTo>
                        <a:pt x="3036" y="846"/>
                      </a:lnTo>
                      <a:lnTo>
                        <a:pt x="3036" y="846"/>
                      </a:lnTo>
                      <a:lnTo>
                        <a:pt x="3036" y="846"/>
                      </a:lnTo>
                      <a:lnTo>
                        <a:pt x="3036" y="846"/>
                      </a:lnTo>
                      <a:lnTo>
                        <a:pt x="3042" y="846"/>
                      </a:lnTo>
                      <a:lnTo>
                        <a:pt x="3042" y="846"/>
                      </a:lnTo>
                      <a:lnTo>
                        <a:pt x="3042" y="846"/>
                      </a:lnTo>
                      <a:lnTo>
                        <a:pt x="3042" y="846"/>
                      </a:lnTo>
                      <a:lnTo>
                        <a:pt x="3042" y="846"/>
                      </a:lnTo>
                      <a:lnTo>
                        <a:pt x="3048" y="846"/>
                      </a:lnTo>
                      <a:lnTo>
                        <a:pt x="3048" y="846"/>
                      </a:lnTo>
                      <a:lnTo>
                        <a:pt x="3048" y="846"/>
                      </a:lnTo>
                      <a:lnTo>
                        <a:pt x="3048" y="846"/>
                      </a:lnTo>
                      <a:lnTo>
                        <a:pt x="3054" y="846"/>
                      </a:lnTo>
                      <a:lnTo>
                        <a:pt x="3054" y="846"/>
                      </a:lnTo>
                      <a:lnTo>
                        <a:pt x="3054" y="846"/>
                      </a:lnTo>
                      <a:lnTo>
                        <a:pt x="3054" y="846"/>
                      </a:lnTo>
                      <a:lnTo>
                        <a:pt x="3054" y="846"/>
                      </a:lnTo>
                      <a:lnTo>
                        <a:pt x="3060" y="846"/>
                      </a:lnTo>
                      <a:lnTo>
                        <a:pt x="3060" y="846"/>
                      </a:lnTo>
                      <a:lnTo>
                        <a:pt x="3060" y="852"/>
                      </a:lnTo>
                      <a:lnTo>
                        <a:pt x="3060" y="852"/>
                      </a:lnTo>
                      <a:lnTo>
                        <a:pt x="3060" y="852"/>
                      </a:lnTo>
                      <a:lnTo>
                        <a:pt x="3060" y="852"/>
                      </a:lnTo>
                      <a:lnTo>
                        <a:pt x="3066" y="852"/>
                      </a:lnTo>
                      <a:lnTo>
                        <a:pt x="3066" y="852"/>
                      </a:lnTo>
                      <a:lnTo>
                        <a:pt x="3066" y="852"/>
                      </a:lnTo>
                      <a:lnTo>
                        <a:pt x="3066" y="852"/>
                      </a:lnTo>
                      <a:lnTo>
                        <a:pt x="3066" y="852"/>
                      </a:lnTo>
                      <a:lnTo>
                        <a:pt x="3072" y="852"/>
                      </a:lnTo>
                      <a:lnTo>
                        <a:pt x="3072" y="852"/>
                      </a:lnTo>
                      <a:lnTo>
                        <a:pt x="3072" y="852"/>
                      </a:lnTo>
                      <a:lnTo>
                        <a:pt x="3072" y="852"/>
                      </a:lnTo>
                      <a:lnTo>
                        <a:pt x="3072" y="852"/>
                      </a:lnTo>
                      <a:lnTo>
                        <a:pt x="3078" y="852"/>
                      </a:lnTo>
                      <a:lnTo>
                        <a:pt x="3078" y="852"/>
                      </a:lnTo>
                      <a:lnTo>
                        <a:pt x="3078" y="852"/>
                      </a:lnTo>
                      <a:lnTo>
                        <a:pt x="3078" y="852"/>
                      </a:lnTo>
                      <a:lnTo>
                        <a:pt x="3078" y="852"/>
                      </a:lnTo>
                      <a:lnTo>
                        <a:pt x="3084" y="852"/>
                      </a:lnTo>
                      <a:lnTo>
                        <a:pt x="3084" y="852"/>
                      </a:lnTo>
                      <a:lnTo>
                        <a:pt x="3084" y="852"/>
                      </a:lnTo>
                      <a:lnTo>
                        <a:pt x="3084" y="852"/>
                      </a:lnTo>
                      <a:lnTo>
                        <a:pt x="3084" y="852"/>
                      </a:lnTo>
                      <a:lnTo>
                        <a:pt x="3090" y="852"/>
                      </a:lnTo>
                      <a:lnTo>
                        <a:pt x="3090" y="852"/>
                      </a:lnTo>
                      <a:lnTo>
                        <a:pt x="3090" y="852"/>
                      </a:lnTo>
                      <a:lnTo>
                        <a:pt x="3090" y="852"/>
                      </a:lnTo>
                      <a:lnTo>
                        <a:pt x="3090" y="852"/>
                      </a:lnTo>
                      <a:lnTo>
                        <a:pt x="3096" y="846"/>
                      </a:lnTo>
                      <a:lnTo>
                        <a:pt x="3096" y="846"/>
                      </a:lnTo>
                      <a:lnTo>
                        <a:pt x="3096" y="846"/>
                      </a:lnTo>
                      <a:lnTo>
                        <a:pt x="3096" y="846"/>
                      </a:lnTo>
                      <a:lnTo>
                        <a:pt x="3096" y="846"/>
                      </a:lnTo>
                      <a:lnTo>
                        <a:pt x="3102" y="846"/>
                      </a:lnTo>
                      <a:lnTo>
                        <a:pt x="3102" y="846"/>
                      </a:lnTo>
                      <a:lnTo>
                        <a:pt x="3102" y="846"/>
                      </a:lnTo>
                      <a:lnTo>
                        <a:pt x="3102" y="846"/>
                      </a:lnTo>
                      <a:lnTo>
                        <a:pt x="3102" y="846"/>
                      </a:lnTo>
                      <a:lnTo>
                        <a:pt x="3108" y="846"/>
                      </a:lnTo>
                      <a:lnTo>
                        <a:pt x="3108" y="846"/>
                      </a:lnTo>
                      <a:lnTo>
                        <a:pt x="3108" y="846"/>
                      </a:lnTo>
                      <a:lnTo>
                        <a:pt x="3108" y="846"/>
                      </a:lnTo>
                      <a:lnTo>
                        <a:pt x="3108" y="846"/>
                      </a:lnTo>
                      <a:lnTo>
                        <a:pt x="3114" y="846"/>
                      </a:lnTo>
                      <a:lnTo>
                        <a:pt x="3114" y="846"/>
                      </a:lnTo>
                      <a:lnTo>
                        <a:pt x="3114" y="846"/>
                      </a:lnTo>
                      <a:lnTo>
                        <a:pt x="3114" y="846"/>
                      </a:lnTo>
                      <a:lnTo>
                        <a:pt x="3114" y="846"/>
                      </a:lnTo>
                      <a:lnTo>
                        <a:pt x="3120" y="846"/>
                      </a:lnTo>
                      <a:lnTo>
                        <a:pt x="3120" y="840"/>
                      </a:lnTo>
                      <a:lnTo>
                        <a:pt x="3120" y="840"/>
                      </a:lnTo>
                      <a:lnTo>
                        <a:pt x="3120" y="840"/>
                      </a:lnTo>
                      <a:lnTo>
                        <a:pt x="3120" y="840"/>
                      </a:lnTo>
                      <a:lnTo>
                        <a:pt x="3126" y="840"/>
                      </a:lnTo>
                      <a:lnTo>
                        <a:pt x="3126" y="840"/>
                      </a:lnTo>
                      <a:lnTo>
                        <a:pt x="3126" y="840"/>
                      </a:lnTo>
                      <a:lnTo>
                        <a:pt x="3126" y="840"/>
                      </a:lnTo>
                      <a:lnTo>
                        <a:pt x="3126" y="840"/>
                      </a:lnTo>
                      <a:lnTo>
                        <a:pt x="3132" y="840"/>
                      </a:lnTo>
                      <a:lnTo>
                        <a:pt x="3132" y="840"/>
                      </a:lnTo>
                      <a:lnTo>
                        <a:pt x="3132" y="840"/>
                      </a:lnTo>
                      <a:lnTo>
                        <a:pt x="3132" y="834"/>
                      </a:lnTo>
                      <a:lnTo>
                        <a:pt x="3132" y="834"/>
                      </a:lnTo>
                      <a:lnTo>
                        <a:pt x="3138" y="834"/>
                      </a:lnTo>
                      <a:lnTo>
                        <a:pt x="3138" y="834"/>
                      </a:lnTo>
                      <a:lnTo>
                        <a:pt x="3138" y="834"/>
                      </a:lnTo>
                      <a:lnTo>
                        <a:pt x="3138" y="834"/>
                      </a:lnTo>
                      <a:lnTo>
                        <a:pt x="3138" y="834"/>
                      </a:lnTo>
                      <a:lnTo>
                        <a:pt x="3144" y="834"/>
                      </a:lnTo>
                      <a:lnTo>
                        <a:pt x="3144" y="834"/>
                      </a:lnTo>
                      <a:lnTo>
                        <a:pt x="3144" y="834"/>
                      </a:lnTo>
                      <a:lnTo>
                        <a:pt x="3144" y="828"/>
                      </a:lnTo>
                      <a:lnTo>
                        <a:pt x="3144" y="828"/>
                      </a:lnTo>
                      <a:lnTo>
                        <a:pt x="3150" y="828"/>
                      </a:lnTo>
                      <a:lnTo>
                        <a:pt x="3150" y="828"/>
                      </a:lnTo>
                      <a:lnTo>
                        <a:pt x="3150" y="828"/>
                      </a:lnTo>
                      <a:lnTo>
                        <a:pt x="3150" y="828"/>
                      </a:lnTo>
                      <a:lnTo>
                        <a:pt x="3150" y="828"/>
                      </a:lnTo>
                      <a:lnTo>
                        <a:pt x="3156" y="828"/>
                      </a:lnTo>
                      <a:lnTo>
                        <a:pt x="3156" y="822"/>
                      </a:lnTo>
                      <a:lnTo>
                        <a:pt x="3156" y="822"/>
                      </a:lnTo>
                      <a:lnTo>
                        <a:pt x="3156" y="822"/>
                      </a:lnTo>
                      <a:lnTo>
                        <a:pt x="3156" y="822"/>
                      </a:lnTo>
                      <a:lnTo>
                        <a:pt x="3162" y="822"/>
                      </a:lnTo>
                      <a:lnTo>
                        <a:pt x="3162" y="822"/>
                      </a:lnTo>
                      <a:lnTo>
                        <a:pt x="3162" y="822"/>
                      </a:lnTo>
                      <a:lnTo>
                        <a:pt x="3162" y="816"/>
                      </a:lnTo>
                      <a:lnTo>
                        <a:pt x="3162" y="816"/>
                      </a:lnTo>
                      <a:lnTo>
                        <a:pt x="3168" y="816"/>
                      </a:lnTo>
                      <a:lnTo>
                        <a:pt x="3168" y="816"/>
                      </a:lnTo>
                      <a:lnTo>
                        <a:pt x="3168" y="816"/>
                      </a:lnTo>
                      <a:lnTo>
                        <a:pt x="3168" y="816"/>
                      </a:lnTo>
                      <a:lnTo>
                        <a:pt x="3168" y="816"/>
                      </a:lnTo>
                      <a:lnTo>
                        <a:pt x="3174" y="816"/>
                      </a:lnTo>
                      <a:lnTo>
                        <a:pt x="3174" y="810"/>
                      </a:lnTo>
                      <a:lnTo>
                        <a:pt x="3174" y="810"/>
                      </a:lnTo>
                      <a:lnTo>
                        <a:pt x="3174" y="810"/>
                      </a:lnTo>
                      <a:lnTo>
                        <a:pt x="3174" y="810"/>
                      </a:lnTo>
                      <a:lnTo>
                        <a:pt x="3180" y="810"/>
                      </a:lnTo>
                      <a:lnTo>
                        <a:pt x="3180" y="810"/>
                      </a:lnTo>
                      <a:lnTo>
                        <a:pt x="3180" y="810"/>
                      </a:lnTo>
                      <a:lnTo>
                        <a:pt x="3180" y="810"/>
                      </a:lnTo>
                      <a:lnTo>
                        <a:pt x="3180" y="810"/>
                      </a:lnTo>
                      <a:lnTo>
                        <a:pt x="3186" y="810"/>
                      </a:lnTo>
                      <a:lnTo>
                        <a:pt x="3186" y="810"/>
                      </a:lnTo>
                      <a:lnTo>
                        <a:pt x="3186" y="810"/>
                      </a:lnTo>
                      <a:lnTo>
                        <a:pt x="3186" y="810"/>
                      </a:lnTo>
                      <a:lnTo>
                        <a:pt x="3186" y="810"/>
                      </a:lnTo>
                      <a:lnTo>
                        <a:pt x="3192" y="810"/>
                      </a:lnTo>
                      <a:lnTo>
                        <a:pt x="3192" y="810"/>
                      </a:lnTo>
                      <a:lnTo>
                        <a:pt x="3192" y="816"/>
                      </a:lnTo>
                      <a:lnTo>
                        <a:pt x="3192" y="816"/>
                      </a:lnTo>
                      <a:lnTo>
                        <a:pt x="3192" y="816"/>
                      </a:lnTo>
                      <a:lnTo>
                        <a:pt x="3198" y="816"/>
                      </a:lnTo>
                      <a:lnTo>
                        <a:pt x="3198" y="816"/>
                      </a:lnTo>
                      <a:lnTo>
                        <a:pt x="3198" y="816"/>
                      </a:lnTo>
                      <a:lnTo>
                        <a:pt x="3198" y="816"/>
                      </a:lnTo>
                      <a:lnTo>
                        <a:pt x="3198" y="816"/>
                      </a:lnTo>
                      <a:lnTo>
                        <a:pt x="3204" y="822"/>
                      </a:lnTo>
                      <a:lnTo>
                        <a:pt x="3204" y="822"/>
                      </a:lnTo>
                      <a:lnTo>
                        <a:pt x="3204" y="822"/>
                      </a:lnTo>
                      <a:lnTo>
                        <a:pt x="3204" y="822"/>
                      </a:lnTo>
                      <a:lnTo>
                        <a:pt x="3204" y="822"/>
                      </a:lnTo>
                      <a:lnTo>
                        <a:pt x="3210" y="822"/>
                      </a:lnTo>
                      <a:lnTo>
                        <a:pt x="3210" y="822"/>
                      </a:lnTo>
                      <a:lnTo>
                        <a:pt x="3210" y="822"/>
                      </a:lnTo>
                      <a:lnTo>
                        <a:pt x="3210" y="822"/>
                      </a:lnTo>
                      <a:lnTo>
                        <a:pt x="3210" y="828"/>
                      </a:lnTo>
                      <a:lnTo>
                        <a:pt x="3216" y="828"/>
                      </a:lnTo>
                      <a:lnTo>
                        <a:pt x="3216" y="828"/>
                      </a:lnTo>
                      <a:lnTo>
                        <a:pt x="3216" y="828"/>
                      </a:lnTo>
                      <a:lnTo>
                        <a:pt x="3216" y="828"/>
                      </a:lnTo>
                      <a:lnTo>
                        <a:pt x="3216" y="828"/>
                      </a:lnTo>
                      <a:lnTo>
                        <a:pt x="3222" y="828"/>
                      </a:lnTo>
                      <a:lnTo>
                        <a:pt x="3222" y="828"/>
                      </a:lnTo>
                      <a:lnTo>
                        <a:pt x="3222" y="828"/>
                      </a:lnTo>
                      <a:lnTo>
                        <a:pt x="3222" y="828"/>
                      </a:lnTo>
                      <a:lnTo>
                        <a:pt x="3222" y="834"/>
                      </a:lnTo>
                      <a:lnTo>
                        <a:pt x="3228" y="834"/>
                      </a:lnTo>
                      <a:lnTo>
                        <a:pt x="3228" y="834"/>
                      </a:lnTo>
                      <a:lnTo>
                        <a:pt x="3228" y="834"/>
                      </a:lnTo>
                      <a:lnTo>
                        <a:pt x="3228" y="834"/>
                      </a:lnTo>
                      <a:lnTo>
                        <a:pt x="3228" y="834"/>
                      </a:lnTo>
                      <a:lnTo>
                        <a:pt x="3234" y="834"/>
                      </a:lnTo>
                      <a:lnTo>
                        <a:pt x="3234" y="834"/>
                      </a:lnTo>
                      <a:lnTo>
                        <a:pt x="3234" y="834"/>
                      </a:lnTo>
                      <a:lnTo>
                        <a:pt x="3234" y="834"/>
                      </a:lnTo>
                      <a:lnTo>
                        <a:pt x="3234" y="834"/>
                      </a:lnTo>
                      <a:lnTo>
                        <a:pt x="3240" y="840"/>
                      </a:lnTo>
                      <a:lnTo>
                        <a:pt x="3240" y="840"/>
                      </a:lnTo>
                      <a:lnTo>
                        <a:pt x="3240" y="840"/>
                      </a:lnTo>
                      <a:lnTo>
                        <a:pt x="3240" y="840"/>
                      </a:lnTo>
                      <a:lnTo>
                        <a:pt x="3240" y="840"/>
                      </a:lnTo>
                      <a:lnTo>
                        <a:pt x="3246" y="840"/>
                      </a:lnTo>
                      <a:lnTo>
                        <a:pt x="3246" y="840"/>
                      </a:lnTo>
                      <a:lnTo>
                        <a:pt x="3246" y="840"/>
                      </a:lnTo>
                      <a:lnTo>
                        <a:pt x="3246" y="840"/>
                      </a:lnTo>
                      <a:lnTo>
                        <a:pt x="3246" y="840"/>
                      </a:lnTo>
                      <a:lnTo>
                        <a:pt x="3252" y="840"/>
                      </a:lnTo>
                      <a:lnTo>
                        <a:pt x="3252" y="840"/>
                      </a:lnTo>
                      <a:lnTo>
                        <a:pt x="3252" y="840"/>
                      </a:lnTo>
                      <a:lnTo>
                        <a:pt x="3252" y="840"/>
                      </a:lnTo>
                      <a:lnTo>
                        <a:pt x="3252" y="840"/>
                      </a:lnTo>
                      <a:lnTo>
                        <a:pt x="3258" y="840"/>
                      </a:lnTo>
                      <a:lnTo>
                        <a:pt x="3258" y="846"/>
                      </a:lnTo>
                      <a:lnTo>
                        <a:pt x="3258" y="846"/>
                      </a:lnTo>
                      <a:lnTo>
                        <a:pt x="3258" y="846"/>
                      </a:lnTo>
                      <a:lnTo>
                        <a:pt x="3258" y="846"/>
                      </a:lnTo>
                      <a:lnTo>
                        <a:pt x="3264" y="846"/>
                      </a:lnTo>
                      <a:lnTo>
                        <a:pt x="3264" y="846"/>
                      </a:lnTo>
                      <a:lnTo>
                        <a:pt x="3264" y="846"/>
                      </a:lnTo>
                      <a:lnTo>
                        <a:pt x="3264" y="846"/>
                      </a:lnTo>
                      <a:lnTo>
                        <a:pt x="3270" y="846"/>
                      </a:lnTo>
                      <a:lnTo>
                        <a:pt x="3270" y="846"/>
                      </a:lnTo>
                      <a:lnTo>
                        <a:pt x="3270" y="846"/>
                      </a:lnTo>
                      <a:lnTo>
                        <a:pt x="3270" y="846"/>
                      </a:lnTo>
                      <a:lnTo>
                        <a:pt x="3270" y="846"/>
                      </a:lnTo>
                      <a:lnTo>
                        <a:pt x="3276" y="846"/>
                      </a:lnTo>
                      <a:lnTo>
                        <a:pt x="3276" y="846"/>
                      </a:lnTo>
                      <a:lnTo>
                        <a:pt x="3276" y="846"/>
                      </a:lnTo>
                      <a:lnTo>
                        <a:pt x="3276" y="846"/>
                      </a:lnTo>
                      <a:lnTo>
                        <a:pt x="3276" y="846"/>
                      </a:lnTo>
                      <a:lnTo>
                        <a:pt x="3282" y="846"/>
                      </a:lnTo>
                      <a:lnTo>
                        <a:pt x="3282" y="846"/>
                      </a:lnTo>
                      <a:lnTo>
                        <a:pt x="3282" y="846"/>
                      </a:lnTo>
                      <a:lnTo>
                        <a:pt x="3282" y="846"/>
                      </a:lnTo>
                      <a:lnTo>
                        <a:pt x="3282" y="846"/>
                      </a:lnTo>
                      <a:lnTo>
                        <a:pt x="3288" y="846"/>
                      </a:lnTo>
                      <a:lnTo>
                        <a:pt x="3288" y="846"/>
                      </a:lnTo>
                      <a:lnTo>
                        <a:pt x="3288" y="846"/>
                      </a:lnTo>
                      <a:lnTo>
                        <a:pt x="3288" y="846"/>
                      </a:lnTo>
                      <a:lnTo>
                        <a:pt x="3288" y="846"/>
                      </a:lnTo>
                      <a:lnTo>
                        <a:pt x="3294" y="846"/>
                      </a:lnTo>
                      <a:lnTo>
                        <a:pt x="3294" y="846"/>
                      </a:lnTo>
                      <a:lnTo>
                        <a:pt x="3294" y="846"/>
                      </a:lnTo>
                      <a:lnTo>
                        <a:pt x="3294" y="846"/>
                      </a:lnTo>
                      <a:lnTo>
                        <a:pt x="3294" y="846"/>
                      </a:lnTo>
                      <a:lnTo>
                        <a:pt x="3300" y="846"/>
                      </a:lnTo>
                      <a:lnTo>
                        <a:pt x="3300" y="846"/>
                      </a:lnTo>
                      <a:lnTo>
                        <a:pt x="3300" y="846"/>
                      </a:lnTo>
                      <a:lnTo>
                        <a:pt x="3300" y="846"/>
                      </a:lnTo>
                      <a:lnTo>
                        <a:pt x="3300" y="846"/>
                      </a:lnTo>
                      <a:lnTo>
                        <a:pt x="3306" y="846"/>
                      </a:lnTo>
                      <a:lnTo>
                        <a:pt x="3306" y="846"/>
                      </a:lnTo>
                      <a:lnTo>
                        <a:pt x="3306" y="846"/>
                      </a:lnTo>
                      <a:lnTo>
                        <a:pt x="3306" y="846"/>
                      </a:lnTo>
                      <a:lnTo>
                        <a:pt x="3306" y="846"/>
                      </a:lnTo>
                      <a:lnTo>
                        <a:pt x="3312" y="846"/>
                      </a:lnTo>
                      <a:lnTo>
                        <a:pt x="3312" y="846"/>
                      </a:lnTo>
                      <a:lnTo>
                        <a:pt x="3312" y="846"/>
                      </a:lnTo>
                      <a:lnTo>
                        <a:pt x="3312" y="846"/>
                      </a:lnTo>
                      <a:lnTo>
                        <a:pt x="3312" y="846"/>
                      </a:lnTo>
                      <a:lnTo>
                        <a:pt x="3318" y="846"/>
                      </a:lnTo>
                      <a:lnTo>
                        <a:pt x="3318" y="846"/>
                      </a:lnTo>
                      <a:lnTo>
                        <a:pt x="3318" y="846"/>
                      </a:lnTo>
                      <a:lnTo>
                        <a:pt x="3318" y="846"/>
                      </a:lnTo>
                      <a:lnTo>
                        <a:pt x="3318" y="846"/>
                      </a:lnTo>
                      <a:lnTo>
                        <a:pt x="3324" y="846"/>
                      </a:lnTo>
                      <a:lnTo>
                        <a:pt x="3324" y="846"/>
                      </a:lnTo>
                      <a:lnTo>
                        <a:pt x="3324" y="846"/>
                      </a:lnTo>
                      <a:lnTo>
                        <a:pt x="3324" y="846"/>
                      </a:lnTo>
                      <a:lnTo>
                        <a:pt x="3324" y="846"/>
                      </a:lnTo>
                      <a:lnTo>
                        <a:pt x="3330" y="846"/>
                      </a:lnTo>
                      <a:lnTo>
                        <a:pt x="3330" y="846"/>
                      </a:lnTo>
                      <a:lnTo>
                        <a:pt x="3330" y="840"/>
                      </a:lnTo>
                      <a:lnTo>
                        <a:pt x="3330" y="840"/>
                      </a:lnTo>
                      <a:lnTo>
                        <a:pt x="3330" y="840"/>
                      </a:lnTo>
                      <a:lnTo>
                        <a:pt x="3336" y="840"/>
                      </a:lnTo>
                      <a:lnTo>
                        <a:pt x="3336" y="840"/>
                      </a:lnTo>
                      <a:lnTo>
                        <a:pt x="3336" y="840"/>
                      </a:lnTo>
                      <a:lnTo>
                        <a:pt x="3336" y="840"/>
                      </a:lnTo>
                      <a:lnTo>
                        <a:pt x="3336" y="840"/>
                      </a:lnTo>
                      <a:lnTo>
                        <a:pt x="3342" y="840"/>
                      </a:lnTo>
                      <a:lnTo>
                        <a:pt x="3342" y="840"/>
                      </a:lnTo>
                      <a:lnTo>
                        <a:pt x="3342" y="840"/>
                      </a:lnTo>
                      <a:lnTo>
                        <a:pt x="3342" y="834"/>
                      </a:lnTo>
                      <a:lnTo>
                        <a:pt x="3342" y="834"/>
                      </a:lnTo>
                      <a:lnTo>
                        <a:pt x="3348" y="834"/>
                      </a:lnTo>
                      <a:lnTo>
                        <a:pt x="3348" y="834"/>
                      </a:lnTo>
                      <a:lnTo>
                        <a:pt x="3348" y="834"/>
                      </a:lnTo>
                      <a:lnTo>
                        <a:pt x="3348" y="834"/>
                      </a:lnTo>
                      <a:lnTo>
                        <a:pt x="3348" y="834"/>
                      </a:lnTo>
                      <a:lnTo>
                        <a:pt x="3354" y="834"/>
                      </a:lnTo>
                      <a:lnTo>
                        <a:pt x="3354" y="834"/>
                      </a:lnTo>
                      <a:lnTo>
                        <a:pt x="3354" y="828"/>
                      </a:lnTo>
                      <a:lnTo>
                        <a:pt x="3354" y="828"/>
                      </a:lnTo>
                      <a:lnTo>
                        <a:pt x="3354" y="828"/>
                      </a:lnTo>
                      <a:lnTo>
                        <a:pt x="3360" y="828"/>
                      </a:lnTo>
                      <a:lnTo>
                        <a:pt x="3360" y="828"/>
                      </a:lnTo>
                      <a:lnTo>
                        <a:pt x="3360" y="828"/>
                      </a:lnTo>
                      <a:lnTo>
                        <a:pt x="3360" y="828"/>
                      </a:lnTo>
                      <a:lnTo>
                        <a:pt x="3360" y="822"/>
                      </a:lnTo>
                      <a:lnTo>
                        <a:pt x="3366" y="822"/>
                      </a:lnTo>
                      <a:lnTo>
                        <a:pt x="3366" y="822"/>
                      </a:lnTo>
                      <a:lnTo>
                        <a:pt x="3366" y="822"/>
                      </a:lnTo>
                      <a:lnTo>
                        <a:pt x="3366" y="822"/>
                      </a:lnTo>
                      <a:lnTo>
                        <a:pt x="3366" y="822"/>
                      </a:lnTo>
                      <a:lnTo>
                        <a:pt x="3372" y="822"/>
                      </a:lnTo>
                      <a:lnTo>
                        <a:pt x="3372" y="816"/>
                      </a:lnTo>
                      <a:lnTo>
                        <a:pt x="3372" y="816"/>
                      </a:lnTo>
                      <a:lnTo>
                        <a:pt x="3372" y="816"/>
                      </a:lnTo>
                      <a:lnTo>
                        <a:pt x="3372" y="816"/>
                      </a:lnTo>
                      <a:lnTo>
                        <a:pt x="3378" y="816"/>
                      </a:lnTo>
                      <a:lnTo>
                        <a:pt x="3378" y="816"/>
                      </a:lnTo>
                      <a:lnTo>
                        <a:pt x="3378" y="810"/>
                      </a:lnTo>
                      <a:lnTo>
                        <a:pt x="3378" y="810"/>
                      </a:lnTo>
                      <a:lnTo>
                        <a:pt x="3378" y="810"/>
                      </a:lnTo>
                      <a:lnTo>
                        <a:pt x="3384" y="810"/>
                      </a:lnTo>
                      <a:lnTo>
                        <a:pt x="3384" y="810"/>
                      </a:lnTo>
                      <a:lnTo>
                        <a:pt x="3384" y="804"/>
                      </a:lnTo>
                      <a:lnTo>
                        <a:pt x="3384" y="804"/>
                      </a:lnTo>
                      <a:lnTo>
                        <a:pt x="3384" y="804"/>
                      </a:lnTo>
                      <a:lnTo>
                        <a:pt x="3390" y="804"/>
                      </a:lnTo>
                      <a:lnTo>
                        <a:pt x="3390" y="804"/>
                      </a:lnTo>
                      <a:lnTo>
                        <a:pt x="3390" y="798"/>
                      </a:lnTo>
                      <a:lnTo>
                        <a:pt x="3390" y="798"/>
                      </a:lnTo>
                      <a:lnTo>
                        <a:pt x="3390" y="798"/>
                      </a:lnTo>
                      <a:lnTo>
                        <a:pt x="3396" y="798"/>
                      </a:lnTo>
                      <a:lnTo>
                        <a:pt x="3396" y="798"/>
                      </a:lnTo>
                      <a:lnTo>
                        <a:pt x="3396" y="792"/>
                      </a:lnTo>
                      <a:lnTo>
                        <a:pt x="3396" y="792"/>
                      </a:lnTo>
                      <a:lnTo>
                        <a:pt x="3396" y="792"/>
                      </a:lnTo>
                      <a:lnTo>
                        <a:pt x="3402" y="792"/>
                      </a:lnTo>
                      <a:lnTo>
                        <a:pt x="3402" y="792"/>
                      </a:lnTo>
                      <a:lnTo>
                        <a:pt x="3402" y="786"/>
                      </a:lnTo>
                      <a:lnTo>
                        <a:pt x="3402" y="786"/>
                      </a:lnTo>
                      <a:lnTo>
                        <a:pt x="3402" y="786"/>
                      </a:lnTo>
                      <a:lnTo>
                        <a:pt x="3408" y="786"/>
                      </a:lnTo>
                      <a:lnTo>
                        <a:pt x="3408" y="780"/>
                      </a:lnTo>
                      <a:lnTo>
                        <a:pt x="3408" y="780"/>
                      </a:lnTo>
                      <a:lnTo>
                        <a:pt x="3408" y="780"/>
                      </a:lnTo>
                      <a:lnTo>
                        <a:pt x="3408" y="780"/>
                      </a:lnTo>
                      <a:lnTo>
                        <a:pt x="3414" y="774"/>
                      </a:lnTo>
                      <a:lnTo>
                        <a:pt x="3414" y="774"/>
                      </a:lnTo>
                      <a:lnTo>
                        <a:pt x="3414" y="774"/>
                      </a:lnTo>
                      <a:lnTo>
                        <a:pt x="3414" y="774"/>
                      </a:lnTo>
                      <a:lnTo>
                        <a:pt x="3414" y="768"/>
                      </a:lnTo>
                      <a:lnTo>
                        <a:pt x="3420" y="768"/>
                      </a:lnTo>
                      <a:lnTo>
                        <a:pt x="3420" y="768"/>
                      </a:lnTo>
                      <a:lnTo>
                        <a:pt x="3420" y="768"/>
                      </a:lnTo>
                      <a:lnTo>
                        <a:pt x="3420" y="762"/>
                      </a:lnTo>
                      <a:lnTo>
                        <a:pt x="3420" y="762"/>
                      </a:lnTo>
                      <a:lnTo>
                        <a:pt x="3426" y="762"/>
                      </a:lnTo>
                      <a:lnTo>
                        <a:pt x="3426" y="762"/>
                      </a:lnTo>
                      <a:lnTo>
                        <a:pt x="3426" y="756"/>
                      </a:lnTo>
                      <a:lnTo>
                        <a:pt x="3426" y="756"/>
                      </a:lnTo>
                      <a:lnTo>
                        <a:pt x="3426" y="756"/>
                      </a:lnTo>
                      <a:lnTo>
                        <a:pt x="3432" y="756"/>
                      </a:lnTo>
                      <a:lnTo>
                        <a:pt x="3432" y="750"/>
                      </a:lnTo>
                      <a:lnTo>
                        <a:pt x="3432" y="750"/>
                      </a:lnTo>
                      <a:lnTo>
                        <a:pt x="3432" y="750"/>
                      </a:lnTo>
                      <a:lnTo>
                        <a:pt x="3432" y="744"/>
                      </a:lnTo>
                      <a:lnTo>
                        <a:pt x="3438" y="744"/>
                      </a:lnTo>
                      <a:lnTo>
                        <a:pt x="3438" y="744"/>
                      </a:lnTo>
                      <a:lnTo>
                        <a:pt x="3438" y="744"/>
                      </a:lnTo>
                      <a:lnTo>
                        <a:pt x="3438" y="744"/>
                      </a:lnTo>
                      <a:lnTo>
                        <a:pt x="3438" y="744"/>
                      </a:lnTo>
                      <a:lnTo>
                        <a:pt x="3444" y="744"/>
                      </a:lnTo>
                      <a:lnTo>
                        <a:pt x="3444" y="744"/>
                      </a:lnTo>
                      <a:lnTo>
                        <a:pt x="3444" y="744"/>
                      </a:lnTo>
                      <a:lnTo>
                        <a:pt x="3444" y="744"/>
                      </a:lnTo>
                      <a:lnTo>
                        <a:pt x="3444" y="744"/>
                      </a:lnTo>
                      <a:lnTo>
                        <a:pt x="3450" y="744"/>
                      </a:lnTo>
                      <a:lnTo>
                        <a:pt x="3450" y="744"/>
                      </a:lnTo>
                      <a:lnTo>
                        <a:pt x="3450" y="744"/>
                      </a:lnTo>
                      <a:lnTo>
                        <a:pt x="3450" y="744"/>
                      </a:lnTo>
                      <a:lnTo>
                        <a:pt x="3450" y="744"/>
                      </a:lnTo>
                      <a:lnTo>
                        <a:pt x="3456" y="750"/>
                      </a:lnTo>
                      <a:lnTo>
                        <a:pt x="3456" y="750"/>
                      </a:lnTo>
                      <a:lnTo>
                        <a:pt x="3456" y="750"/>
                      </a:lnTo>
                      <a:lnTo>
                        <a:pt x="3456" y="756"/>
                      </a:lnTo>
                      <a:lnTo>
                        <a:pt x="3456" y="756"/>
                      </a:lnTo>
                      <a:lnTo>
                        <a:pt x="3462" y="756"/>
                      </a:lnTo>
                      <a:lnTo>
                        <a:pt x="3462" y="762"/>
                      </a:lnTo>
                      <a:lnTo>
                        <a:pt x="3462" y="762"/>
                      </a:lnTo>
                      <a:lnTo>
                        <a:pt x="3462" y="762"/>
                      </a:lnTo>
                      <a:lnTo>
                        <a:pt x="3462" y="768"/>
                      </a:lnTo>
                      <a:lnTo>
                        <a:pt x="3468" y="768"/>
                      </a:lnTo>
                      <a:lnTo>
                        <a:pt x="3468" y="774"/>
                      </a:lnTo>
                      <a:lnTo>
                        <a:pt x="3468" y="774"/>
                      </a:lnTo>
                      <a:lnTo>
                        <a:pt x="3468" y="774"/>
                      </a:lnTo>
                      <a:lnTo>
                        <a:pt x="3468" y="780"/>
                      </a:lnTo>
                      <a:lnTo>
                        <a:pt x="3474" y="780"/>
                      </a:lnTo>
                      <a:lnTo>
                        <a:pt x="3474" y="780"/>
                      </a:lnTo>
                      <a:lnTo>
                        <a:pt x="3474" y="786"/>
                      </a:lnTo>
                      <a:lnTo>
                        <a:pt x="3474" y="786"/>
                      </a:lnTo>
                      <a:lnTo>
                        <a:pt x="3474" y="786"/>
                      </a:lnTo>
                      <a:lnTo>
                        <a:pt x="3480" y="792"/>
                      </a:lnTo>
                      <a:lnTo>
                        <a:pt x="3480" y="792"/>
                      </a:lnTo>
                      <a:lnTo>
                        <a:pt x="3480" y="792"/>
                      </a:lnTo>
                      <a:lnTo>
                        <a:pt x="3480" y="792"/>
                      </a:lnTo>
                      <a:lnTo>
                        <a:pt x="3480" y="798"/>
                      </a:lnTo>
                      <a:lnTo>
                        <a:pt x="3486" y="798"/>
                      </a:lnTo>
                      <a:lnTo>
                        <a:pt x="3486" y="798"/>
                      </a:lnTo>
                      <a:lnTo>
                        <a:pt x="3486" y="804"/>
                      </a:lnTo>
                      <a:lnTo>
                        <a:pt x="3486" y="804"/>
                      </a:lnTo>
                      <a:lnTo>
                        <a:pt x="3486" y="804"/>
                      </a:lnTo>
                      <a:lnTo>
                        <a:pt x="3492" y="804"/>
                      </a:lnTo>
                      <a:lnTo>
                        <a:pt x="3492" y="810"/>
                      </a:lnTo>
                      <a:lnTo>
                        <a:pt x="3492" y="810"/>
                      </a:lnTo>
                      <a:lnTo>
                        <a:pt x="3492" y="810"/>
                      </a:lnTo>
                      <a:lnTo>
                        <a:pt x="3492" y="816"/>
                      </a:lnTo>
                      <a:lnTo>
                        <a:pt x="3498" y="816"/>
                      </a:lnTo>
                      <a:lnTo>
                        <a:pt x="3498" y="816"/>
                      </a:lnTo>
                      <a:lnTo>
                        <a:pt x="3498" y="816"/>
                      </a:lnTo>
                      <a:lnTo>
                        <a:pt x="3498" y="816"/>
                      </a:lnTo>
                      <a:lnTo>
                        <a:pt x="3498" y="822"/>
                      </a:lnTo>
                      <a:lnTo>
                        <a:pt x="3504" y="822"/>
                      </a:lnTo>
                      <a:lnTo>
                        <a:pt x="3504" y="822"/>
                      </a:lnTo>
                      <a:lnTo>
                        <a:pt x="3504" y="822"/>
                      </a:lnTo>
                      <a:lnTo>
                        <a:pt x="3504" y="828"/>
                      </a:lnTo>
                      <a:lnTo>
                        <a:pt x="3504" y="828"/>
                      </a:lnTo>
                      <a:lnTo>
                        <a:pt x="3510" y="828"/>
                      </a:lnTo>
                      <a:lnTo>
                        <a:pt x="3510" y="828"/>
                      </a:lnTo>
                      <a:lnTo>
                        <a:pt x="3510" y="828"/>
                      </a:lnTo>
                      <a:lnTo>
                        <a:pt x="3510" y="834"/>
                      </a:lnTo>
                      <a:lnTo>
                        <a:pt x="3510" y="834"/>
                      </a:lnTo>
                      <a:lnTo>
                        <a:pt x="3516" y="834"/>
                      </a:lnTo>
                      <a:lnTo>
                        <a:pt x="3516" y="834"/>
                      </a:lnTo>
                      <a:lnTo>
                        <a:pt x="3516" y="834"/>
                      </a:lnTo>
                      <a:lnTo>
                        <a:pt x="3516" y="834"/>
                      </a:lnTo>
                      <a:lnTo>
                        <a:pt x="3522" y="840"/>
                      </a:lnTo>
                      <a:lnTo>
                        <a:pt x="3522" y="840"/>
                      </a:lnTo>
                      <a:lnTo>
                        <a:pt x="3522" y="840"/>
                      </a:lnTo>
                      <a:lnTo>
                        <a:pt x="3522" y="840"/>
                      </a:lnTo>
                      <a:lnTo>
                        <a:pt x="3522" y="840"/>
                      </a:lnTo>
                      <a:lnTo>
                        <a:pt x="3528" y="840"/>
                      </a:lnTo>
                      <a:lnTo>
                        <a:pt x="3528" y="840"/>
                      </a:lnTo>
                      <a:lnTo>
                        <a:pt x="3528" y="846"/>
                      </a:lnTo>
                      <a:lnTo>
                        <a:pt x="3528" y="846"/>
                      </a:lnTo>
                      <a:lnTo>
                        <a:pt x="3528" y="846"/>
                      </a:lnTo>
                      <a:lnTo>
                        <a:pt x="3534" y="846"/>
                      </a:lnTo>
                      <a:lnTo>
                        <a:pt x="3534" y="846"/>
                      </a:lnTo>
                      <a:lnTo>
                        <a:pt x="3534" y="846"/>
                      </a:lnTo>
                      <a:lnTo>
                        <a:pt x="3534" y="846"/>
                      </a:lnTo>
                      <a:lnTo>
                        <a:pt x="3534" y="846"/>
                      </a:lnTo>
                      <a:lnTo>
                        <a:pt x="3540" y="846"/>
                      </a:lnTo>
                      <a:lnTo>
                        <a:pt x="3540" y="846"/>
                      </a:lnTo>
                      <a:lnTo>
                        <a:pt x="3540" y="852"/>
                      </a:lnTo>
                      <a:lnTo>
                        <a:pt x="3540" y="852"/>
                      </a:lnTo>
                      <a:lnTo>
                        <a:pt x="3540" y="852"/>
                      </a:lnTo>
                      <a:lnTo>
                        <a:pt x="3546" y="852"/>
                      </a:lnTo>
                      <a:lnTo>
                        <a:pt x="3546" y="852"/>
                      </a:lnTo>
                      <a:lnTo>
                        <a:pt x="3546" y="852"/>
                      </a:lnTo>
                      <a:lnTo>
                        <a:pt x="3546" y="852"/>
                      </a:lnTo>
                      <a:lnTo>
                        <a:pt x="3546" y="852"/>
                      </a:lnTo>
                      <a:lnTo>
                        <a:pt x="3552" y="852"/>
                      </a:lnTo>
                      <a:lnTo>
                        <a:pt x="3552" y="852"/>
                      </a:lnTo>
                      <a:lnTo>
                        <a:pt x="3552" y="852"/>
                      </a:lnTo>
                      <a:lnTo>
                        <a:pt x="3552" y="852"/>
                      </a:lnTo>
                      <a:lnTo>
                        <a:pt x="3552" y="852"/>
                      </a:lnTo>
                      <a:lnTo>
                        <a:pt x="3558" y="852"/>
                      </a:lnTo>
                      <a:lnTo>
                        <a:pt x="3558" y="852"/>
                      </a:lnTo>
                      <a:lnTo>
                        <a:pt x="3558" y="852"/>
                      </a:lnTo>
                      <a:lnTo>
                        <a:pt x="3558" y="852"/>
                      </a:lnTo>
                      <a:lnTo>
                        <a:pt x="3558" y="852"/>
                      </a:lnTo>
                      <a:lnTo>
                        <a:pt x="3564" y="852"/>
                      </a:lnTo>
                      <a:lnTo>
                        <a:pt x="3564" y="852"/>
                      </a:lnTo>
                      <a:lnTo>
                        <a:pt x="3564" y="852"/>
                      </a:lnTo>
                      <a:lnTo>
                        <a:pt x="3564" y="852"/>
                      </a:lnTo>
                      <a:lnTo>
                        <a:pt x="3564" y="852"/>
                      </a:lnTo>
                      <a:lnTo>
                        <a:pt x="3564" y="852"/>
                      </a:lnTo>
                      <a:lnTo>
                        <a:pt x="3570" y="852"/>
                      </a:lnTo>
                      <a:lnTo>
                        <a:pt x="3570" y="852"/>
                      </a:lnTo>
                      <a:lnTo>
                        <a:pt x="3570" y="852"/>
                      </a:lnTo>
                      <a:lnTo>
                        <a:pt x="3570" y="852"/>
                      </a:lnTo>
                      <a:lnTo>
                        <a:pt x="3570" y="852"/>
                      </a:lnTo>
                      <a:lnTo>
                        <a:pt x="3576" y="852"/>
                      </a:lnTo>
                      <a:lnTo>
                        <a:pt x="3576" y="852"/>
                      </a:lnTo>
                      <a:lnTo>
                        <a:pt x="3576" y="852"/>
                      </a:lnTo>
                      <a:lnTo>
                        <a:pt x="3576" y="852"/>
                      </a:lnTo>
                      <a:lnTo>
                        <a:pt x="3576" y="852"/>
                      </a:lnTo>
                      <a:lnTo>
                        <a:pt x="3582" y="852"/>
                      </a:lnTo>
                      <a:lnTo>
                        <a:pt x="3582" y="846"/>
                      </a:lnTo>
                      <a:lnTo>
                        <a:pt x="3582" y="846"/>
                      </a:lnTo>
                      <a:lnTo>
                        <a:pt x="3582" y="846"/>
                      </a:lnTo>
                      <a:lnTo>
                        <a:pt x="3582" y="846"/>
                      </a:lnTo>
                      <a:lnTo>
                        <a:pt x="3588" y="846"/>
                      </a:lnTo>
                      <a:lnTo>
                        <a:pt x="3588" y="846"/>
                      </a:lnTo>
                      <a:lnTo>
                        <a:pt x="3588" y="846"/>
                      </a:lnTo>
                      <a:lnTo>
                        <a:pt x="3588" y="846"/>
                      </a:lnTo>
                      <a:lnTo>
                        <a:pt x="3588" y="846"/>
                      </a:lnTo>
                      <a:lnTo>
                        <a:pt x="3594" y="846"/>
                      </a:lnTo>
                      <a:lnTo>
                        <a:pt x="3594" y="840"/>
                      </a:lnTo>
                      <a:lnTo>
                        <a:pt x="3594" y="840"/>
                      </a:lnTo>
                      <a:lnTo>
                        <a:pt x="3594" y="840"/>
                      </a:lnTo>
                      <a:lnTo>
                        <a:pt x="3594" y="840"/>
                      </a:lnTo>
                      <a:lnTo>
                        <a:pt x="3594" y="840"/>
                      </a:lnTo>
                      <a:lnTo>
                        <a:pt x="3600" y="840"/>
                      </a:lnTo>
                      <a:lnTo>
                        <a:pt x="3600" y="840"/>
                      </a:lnTo>
                      <a:lnTo>
                        <a:pt x="3600" y="840"/>
                      </a:lnTo>
                      <a:lnTo>
                        <a:pt x="3600" y="834"/>
                      </a:lnTo>
                      <a:lnTo>
                        <a:pt x="3600" y="834"/>
                      </a:lnTo>
                      <a:lnTo>
                        <a:pt x="3606" y="834"/>
                      </a:lnTo>
                      <a:lnTo>
                        <a:pt x="3606" y="834"/>
                      </a:lnTo>
                      <a:lnTo>
                        <a:pt x="3606" y="834"/>
                      </a:lnTo>
                      <a:lnTo>
                        <a:pt x="3606" y="834"/>
                      </a:lnTo>
                      <a:lnTo>
                        <a:pt x="3606" y="828"/>
                      </a:lnTo>
                      <a:lnTo>
                        <a:pt x="3612" y="828"/>
                      </a:lnTo>
                      <a:lnTo>
                        <a:pt x="3612" y="828"/>
                      </a:lnTo>
                      <a:lnTo>
                        <a:pt x="3612" y="828"/>
                      </a:lnTo>
                      <a:lnTo>
                        <a:pt x="3612" y="828"/>
                      </a:lnTo>
                      <a:lnTo>
                        <a:pt x="3612" y="822"/>
                      </a:lnTo>
                      <a:lnTo>
                        <a:pt x="3618" y="822"/>
                      </a:lnTo>
                      <a:lnTo>
                        <a:pt x="3618" y="822"/>
                      </a:lnTo>
                      <a:lnTo>
                        <a:pt x="3618" y="822"/>
                      </a:lnTo>
                      <a:lnTo>
                        <a:pt x="3618" y="822"/>
                      </a:lnTo>
                      <a:lnTo>
                        <a:pt x="3618" y="816"/>
                      </a:lnTo>
                      <a:lnTo>
                        <a:pt x="3624" y="816"/>
                      </a:lnTo>
                      <a:lnTo>
                        <a:pt x="3624" y="816"/>
                      </a:lnTo>
                      <a:lnTo>
                        <a:pt x="3624" y="816"/>
                      </a:lnTo>
                      <a:lnTo>
                        <a:pt x="3624" y="810"/>
                      </a:lnTo>
                      <a:lnTo>
                        <a:pt x="3624" y="810"/>
                      </a:lnTo>
                      <a:lnTo>
                        <a:pt x="3630" y="810"/>
                      </a:lnTo>
                      <a:lnTo>
                        <a:pt x="3630" y="810"/>
                      </a:lnTo>
                      <a:lnTo>
                        <a:pt x="3630" y="804"/>
                      </a:lnTo>
                      <a:lnTo>
                        <a:pt x="3630" y="804"/>
                      </a:lnTo>
                      <a:lnTo>
                        <a:pt x="3630" y="804"/>
                      </a:lnTo>
                      <a:lnTo>
                        <a:pt x="3636" y="804"/>
                      </a:lnTo>
                      <a:lnTo>
                        <a:pt x="3636" y="798"/>
                      </a:lnTo>
                      <a:lnTo>
                        <a:pt x="3636" y="798"/>
                      </a:lnTo>
                      <a:lnTo>
                        <a:pt x="3636" y="798"/>
                      </a:lnTo>
                      <a:lnTo>
                        <a:pt x="3636" y="792"/>
                      </a:lnTo>
                      <a:lnTo>
                        <a:pt x="3642" y="792"/>
                      </a:lnTo>
                      <a:lnTo>
                        <a:pt x="3642" y="792"/>
                      </a:lnTo>
                      <a:lnTo>
                        <a:pt x="3642" y="792"/>
                      </a:lnTo>
                      <a:lnTo>
                        <a:pt x="3642" y="786"/>
                      </a:lnTo>
                      <a:lnTo>
                        <a:pt x="3642" y="786"/>
                      </a:lnTo>
                      <a:lnTo>
                        <a:pt x="3648" y="786"/>
                      </a:lnTo>
                      <a:lnTo>
                        <a:pt x="3648" y="780"/>
                      </a:lnTo>
                      <a:lnTo>
                        <a:pt x="3648" y="780"/>
                      </a:lnTo>
                      <a:lnTo>
                        <a:pt x="3648" y="780"/>
                      </a:lnTo>
                      <a:lnTo>
                        <a:pt x="3648" y="774"/>
                      </a:lnTo>
                      <a:lnTo>
                        <a:pt x="3654" y="774"/>
                      </a:lnTo>
                      <a:lnTo>
                        <a:pt x="3654" y="774"/>
                      </a:lnTo>
                      <a:lnTo>
                        <a:pt x="3654" y="768"/>
                      </a:lnTo>
                      <a:lnTo>
                        <a:pt x="3654" y="768"/>
                      </a:lnTo>
                      <a:lnTo>
                        <a:pt x="3654" y="762"/>
                      </a:lnTo>
                      <a:lnTo>
                        <a:pt x="3660" y="762"/>
                      </a:lnTo>
                      <a:lnTo>
                        <a:pt x="3660" y="762"/>
                      </a:lnTo>
                      <a:lnTo>
                        <a:pt x="3660" y="756"/>
                      </a:lnTo>
                      <a:lnTo>
                        <a:pt x="3660" y="756"/>
                      </a:lnTo>
                      <a:lnTo>
                        <a:pt x="3660" y="756"/>
                      </a:lnTo>
                      <a:lnTo>
                        <a:pt x="3666" y="750"/>
                      </a:lnTo>
                      <a:lnTo>
                        <a:pt x="3666" y="750"/>
                      </a:lnTo>
                      <a:lnTo>
                        <a:pt x="3666" y="744"/>
                      </a:lnTo>
                      <a:lnTo>
                        <a:pt x="3666" y="744"/>
                      </a:lnTo>
                      <a:lnTo>
                        <a:pt x="3672" y="744"/>
                      </a:lnTo>
                      <a:lnTo>
                        <a:pt x="3672" y="738"/>
                      </a:lnTo>
                      <a:lnTo>
                        <a:pt x="3672" y="738"/>
                      </a:lnTo>
                      <a:lnTo>
                        <a:pt x="3672" y="732"/>
                      </a:lnTo>
                      <a:lnTo>
                        <a:pt x="3672" y="732"/>
                      </a:lnTo>
                      <a:lnTo>
                        <a:pt x="3678" y="732"/>
                      </a:lnTo>
                      <a:lnTo>
                        <a:pt x="3678" y="726"/>
                      </a:lnTo>
                      <a:lnTo>
                        <a:pt x="3678" y="726"/>
                      </a:lnTo>
                      <a:lnTo>
                        <a:pt x="3678" y="720"/>
                      </a:lnTo>
                      <a:lnTo>
                        <a:pt x="3678" y="720"/>
                      </a:lnTo>
                      <a:lnTo>
                        <a:pt x="3684" y="714"/>
                      </a:lnTo>
                      <a:lnTo>
                        <a:pt x="3684" y="714"/>
                      </a:lnTo>
                      <a:lnTo>
                        <a:pt x="3684" y="708"/>
                      </a:lnTo>
                      <a:lnTo>
                        <a:pt x="3684" y="708"/>
                      </a:lnTo>
                      <a:lnTo>
                        <a:pt x="3684" y="708"/>
                      </a:lnTo>
                      <a:lnTo>
                        <a:pt x="3690" y="702"/>
                      </a:lnTo>
                      <a:lnTo>
                        <a:pt x="3690" y="702"/>
                      </a:lnTo>
                      <a:lnTo>
                        <a:pt x="3690" y="696"/>
                      </a:lnTo>
                      <a:lnTo>
                        <a:pt x="3690" y="696"/>
                      </a:lnTo>
                      <a:lnTo>
                        <a:pt x="3690" y="696"/>
                      </a:lnTo>
                      <a:lnTo>
                        <a:pt x="3696" y="690"/>
                      </a:lnTo>
                      <a:lnTo>
                        <a:pt x="3696" y="690"/>
                      </a:lnTo>
                      <a:lnTo>
                        <a:pt x="3696" y="690"/>
                      </a:lnTo>
                      <a:lnTo>
                        <a:pt x="3696" y="684"/>
                      </a:lnTo>
                      <a:lnTo>
                        <a:pt x="3696" y="684"/>
                      </a:lnTo>
                      <a:lnTo>
                        <a:pt x="3702" y="684"/>
                      </a:lnTo>
                      <a:lnTo>
                        <a:pt x="3702" y="684"/>
                      </a:lnTo>
                      <a:lnTo>
                        <a:pt x="3702" y="678"/>
                      </a:lnTo>
                      <a:lnTo>
                        <a:pt x="3702" y="678"/>
                      </a:lnTo>
                      <a:lnTo>
                        <a:pt x="3702" y="678"/>
                      </a:lnTo>
                      <a:lnTo>
                        <a:pt x="3708" y="678"/>
                      </a:lnTo>
                      <a:lnTo>
                        <a:pt x="3708" y="678"/>
                      </a:lnTo>
                      <a:lnTo>
                        <a:pt x="3708" y="678"/>
                      </a:lnTo>
                      <a:lnTo>
                        <a:pt x="3708" y="678"/>
                      </a:lnTo>
                      <a:lnTo>
                        <a:pt x="3708" y="678"/>
                      </a:lnTo>
                      <a:lnTo>
                        <a:pt x="3714" y="678"/>
                      </a:lnTo>
                      <a:lnTo>
                        <a:pt x="3714" y="678"/>
                      </a:lnTo>
                      <a:lnTo>
                        <a:pt x="3714" y="678"/>
                      </a:lnTo>
                      <a:lnTo>
                        <a:pt x="3714" y="678"/>
                      </a:lnTo>
                      <a:lnTo>
                        <a:pt x="3714" y="678"/>
                      </a:lnTo>
                      <a:lnTo>
                        <a:pt x="3720" y="678"/>
                      </a:lnTo>
                      <a:lnTo>
                        <a:pt x="3720" y="678"/>
                      </a:lnTo>
                      <a:lnTo>
                        <a:pt x="3720" y="678"/>
                      </a:lnTo>
                      <a:lnTo>
                        <a:pt x="3720" y="678"/>
                      </a:lnTo>
                      <a:lnTo>
                        <a:pt x="3720" y="678"/>
                      </a:lnTo>
                      <a:lnTo>
                        <a:pt x="3726" y="678"/>
                      </a:lnTo>
                      <a:lnTo>
                        <a:pt x="3726" y="678"/>
                      </a:lnTo>
                      <a:lnTo>
                        <a:pt x="3726" y="678"/>
                      </a:lnTo>
                      <a:lnTo>
                        <a:pt x="3726" y="684"/>
                      </a:lnTo>
                      <a:lnTo>
                        <a:pt x="3726" y="684"/>
                      </a:lnTo>
                      <a:lnTo>
                        <a:pt x="3732" y="684"/>
                      </a:lnTo>
                      <a:lnTo>
                        <a:pt x="3732" y="684"/>
                      </a:lnTo>
                      <a:lnTo>
                        <a:pt x="3732" y="684"/>
                      </a:lnTo>
                      <a:lnTo>
                        <a:pt x="3732" y="684"/>
                      </a:lnTo>
                      <a:lnTo>
                        <a:pt x="3732" y="684"/>
                      </a:lnTo>
                      <a:lnTo>
                        <a:pt x="3738" y="684"/>
                      </a:lnTo>
                      <a:lnTo>
                        <a:pt x="3738" y="684"/>
                      </a:lnTo>
                      <a:lnTo>
                        <a:pt x="3738" y="684"/>
                      </a:lnTo>
                      <a:lnTo>
                        <a:pt x="3738" y="684"/>
                      </a:lnTo>
                      <a:lnTo>
                        <a:pt x="3738" y="684"/>
                      </a:lnTo>
                      <a:lnTo>
                        <a:pt x="3744" y="684"/>
                      </a:lnTo>
                      <a:lnTo>
                        <a:pt x="3744" y="684"/>
                      </a:lnTo>
                      <a:lnTo>
                        <a:pt x="3744" y="684"/>
                      </a:lnTo>
                      <a:lnTo>
                        <a:pt x="3744" y="684"/>
                      </a:lnTo>
                      <a:lnTo>
                        <a:pt x="3744" y="684"/>
                      </a:lnTo>
                      <a:lnTo>
                        <a:pt x="3750" y="684"/>
                      </a:lnTo>
                      <a:lnTo>
                        <a:pt x="3750" y="684"/>
                      </a:lnTo>
                      <a:lnTo>
                        <a:pt x="3750" y="690"/>
                      </a:lnTo>
                      <a:lnTo>
                        <a:pt x="3750" y="690"/>
                      </a:lnTo>
                      <a:lnTo>
                        <a:pt x="3750" y="690"/>
                      </a:lnTo>
                      <a:lnTo>
                        <a:pt x="3756" y="690"/>
                      </a:lnTo>
                      <a:lnTo>
                        <a:pt x="3756" y="690"/>
                      </a:lnTo>
                      <a:lnTo>
                        <a:pt x="3756" y="690"/>
                      </a:lnTo>
                      <a:lnTo>
                        <a:pt x="3756" y="690"/>
                      </a:lnTo>
                      <a:lnTo>
                        <a:pt x="3756" y="690"/>
                      </a:lnTo>
                      <a:lnTo>
                        <a:pt x="3762" y="690"/>
                      </a:lnTo>
                      <a:lnTo>
                        <a:pt x="3762" y="690"/>
                      </a:lnTo>
                      <a:lnTo>
                        <a:pt x="3762" y="690"/>
                      </a:lnTo>
                      <a:lnTo>
                        <a:pt x="3762" y="690"/>
                      </a:lnTo>
                      <a:lnTo>
                        <a:pt x="3762" y="690"/>
                      </a:lnTo>
                      <a:lnTo>
                        <a:pt x="3768" y="690"/>
                      </a:lnTo>
                      <a:lnTo>
                        <a:pt x="3768" y="690"/>
                      </a:lnTo>
                      <a:lnTo>
                        <a:pt x="3768" y="690"/>
                      </a:lnTo>
                      <a:lnTo>
                        <a:pt x="3768" y="690"/>
                      </a:lnTo>
                      <a:lnTo>
                        <a:pt x="3768" y="690"/>
                      </a:lnTo>
                      <a:lnTo>
                        <a:pt x="3774" y="690"/>
                      </a:lnTo>
                      <a:lnTo>
                        <a:pt x="3774" y="690"/>
                      </a:lnTo>
                      <a:lnTo>
                        <a:pt x="3774" y="690"/>
                      </a:lnTo>
                      <a:lnTo>
                        <a:pt x="3774" y="696"/>
                      </a:lnTo>
                      <a:lnTo>
                        <a:pt x="3774" y="696"/>
                      </a:lnTo>
                      <a:lnTo>
                        <a:pt x="3780" y="696"/>
                      </a:lnTo>
                      <a:lnTo>
                        <a:pt x="3780" y="696"/>
                      </a:lnTo>
                      <a:lnTo>
                        <a:pt x="3780" y="696"/>
                      </a:lnTo>
                      <a:lnTo>
                        <a:pt x="3780" y="696"/>
                      </a:lnTo>
                      <a:lnTo>
                        <a:pt x="3780" y="696"/>
                      </a:lnTo>
                      <a:lnTo>
                        <a:pt x="3786" y="696"/>
                      </a:lnTo>
                      <a:lnTo>
                        <a:pt x="3786" y="696"/>
                      </a:lnTo>
                      <a:lnTo>
                        <a:pt x="3786" y="696"/>
                      </a:lnTo>
                      <a:lnTo>
                        <a:pt x="3786" y="696"/>
                      </a:lnTo>
                      <a:lnTo>
                        <a:pt x="3786" y="696"/>
                      </a:lnTo>
                      <a:lnTo>
                        <a:pt x="3792" y="696"/>
                      </a:lnTo>
                      <a:lnTo>
                        <a:pt x="3792" y="696"/>
                      </a:lnTo>
                      <a:lnTo>
                        <a:pt x="3792" y="696"/>
                      </a:lnTo>
                      <a:lnTo>
                        <a:pt x="3792" y="696"/>
                      </a:lnTo>
                      <a:lnTo>
                        <a:pt x="3792" y="696"/>
                      </a:lnTo>
                      <a:lnTo>
                        <a:pt x="3798" y="696"/>
                      </a:lnTo>
                      <a:lnTo>
                        <a:pt x="3798" y="696"/>
                      </a:lnTo>
                      <a:lnTo>
                        <a:pt x="3798" y="696"/>
                      </a:lnTo>
                      <a:lnTo>
                        <a:pt x="3798" y="696"/>
                      </a:lnTo>
                      <a:lnTo>
                        <a:pt x="3798" y="696"/>
                      </a:lnTo>
                      <a:lnTo>
                        <a:pt x="3804" y="702"/>
                      </a:lnTo>
                      <a:lnTo>
                        <a:pt x="3804" y="702"/>
                      </a:lnTo>
                      <a:lnTo>
                        <a:pt x="3804" y="702"/>
                      </a:lnTo>
                      <a:lnTo>
                        <a:pt x="3804" y="702"/>
                      </a:lnTo>
                      <a:lnTo>
                        <a:pt x="3804" y="702"/>
                      </a:lnTo>
                      <a:lnTo>
                        <a:pt x="3810" y="702"/>
                      </a:lnTo>
                      <a:lnTo>
                        <a:pt x="3810" y="702"/>
                      </a:lnTo>
                      <a:lnTo>
                        <a:pt x="3810" y="702"/>
                      </a:lnTo>
                      <a:lnTo>
                        <a:pt x="3810" y="702"/>
                      </a:lnTo>
                      <a:lnTo>
                        <a:pt x="3810" y="702"/>
                      </a:lnTo>
                      <a:lnTo>
                        <a:pt x="3816" y="702"/>
                      </a:lnTo>
                      <a:lnTo>
                        <a:pt x="3816" y="702"/>
                      </a:lnTo>
                      <a:lnTo>
                        <a:pt x="3816" y="702"/>
                      </a:lnTo>
                      <a:lnTo>
                        <a:pt x="3816" y="702"/>
                      </a:lnTo>
                      <a:lnTo>
                        <a:pt x="3816" y="702"/>
                      </a:lnTo>
                      <a:lnTo>
                        <a:pt x="3822" y="702"/>
                      </a:lnTo>
                      <a:lnTo>
                        <a:pt x="3822" y="702"/>
                      </a:lnTo>
                      <a:lnTo>
                        <a:pt x="3822" y="702"/>
                      </a:lnTo>
                      <a:lnTo>
                        <a:pt x="3822" y="702"/>
                      </a:lnTo>
                      <a:lnTo>
                        <a:pt x="3822" y="702"/>
                      </a:lnTo>
                      <a:lnTo>
                        <a:pt x="3828" y="702"/>
                      </a:lnTo>
                      <a:lnTo>
                        <a:pt x="3828" y="702"/>
                      </a:lnTo>
                      <a:lnTo>
                        <a:pt x="3828" y="702"/>
                      </a:lnTo>
                      <a:lnTo>
                        <a:pt x="3828" y="708"/>
                      </a:lnTo>
                      <a:lnTo>
                        <a:pt x="3834" y="708"/>
                      </a:lnTo>
                      <a:lnTo>
                        <a:pt x="3834" y="708"/>
                      </a:lnTo>
                      <a:lnTo>
                        <a:pt x="3834" y="708"/>
                      </a:lnTo>
                      <a:lnTo>
                        <a:pt x="3834" y="708"/>
                      </a:lnTo>
                      <a:lnTo>
                        <a:pt x="3834" y="708"/>
                      </a:lnTo>
                      <a:lnTo>
                        <a:pt x="3840" y="708"/>
                      </a:lnTo>
                      <a:lnTo>
                        <a:pt x="3840" y="708"/>
                      </a:lnTo>
                      <a:lnTo>
                        <a:pt x="3840" y="708"/>
                      </a:lnTo>
                      <a:lnTo>
                        <a:pt x="3840" y="708"/>
                      </a:lnTo>
                      <a:lnTo>
                        <a:pt x="3840" y="708"/>
                      </a:lnTo>
                      <a:lnTo>
                        <a:pt x="3846" y="708"/>
                      </a:lnTo>
                      <a:lnTo>
                        <a:pt x="3846" y="708"/>
                      </a:lnTo>
                      <a:lnTo>
                        <a:pt x="3846" y="708"/>
                      </a:lnTo>
                      <a:lnTo>
                        <a:pt x="3846" y="708"/>
                      </a:lnTo>
                      <a:lnTo>
                        <a:pt x="3846" y="708"/>
                      </a:lnTo>
                      <a:lnTo>
                        <a:pt x="3852" y="708"/>
                      </a:lnTo>
                      <a:lnTo>
                        <a:pt x="3852" y="708"/>
                      </a:lnTo>
                      <a:lnTo>
                        <a:pt x="3852" y="708"/>
                      </a:lnTo>
                      <a:lnTo>
                        <a:pt x="3852" y="708"/>
                      </a:lnTo>
                      <a:lnTo>
                        <a:pt x="3852" y="708"/>
                      </a:lnTo>
                      <a:lnTo>
                        <a:pt x="3858" y="708"/>
                      </a:lnTo>
                      <a:lnTo>
                        <a:pt x="3858" y="708"/>
                      </a:lnTo>
                      <a:lnTo>
                        <a:pt x="3858" y="708"/>
                      </a:lnTo>
                      <a:lnTo>
                        <a:pt x="3858" y="714"/>
                      </a:lnTo>
                      <a:lnTo>
                        <a:pt x="3858" y="714"/>
                      </a:lnTo>
                      <a:lnTo>
                        <a:pt x="3864" y="714"/>
                      </a:lnTo>
                      <a:lnTo>
                        <a:pt x="3864" y="714"/>
                      </a:lnTo>
                      <a:lnTo>
                        <a:pt x="3864" y="714"/>
                      </a:lnTo>
                      <a:lnTo>
                        <a:pt x="3864" y="714"/>
                      </a:lnTo>
                      <a:lnTo>
                        <a:pt x="3864" y="714"/>
                      </a:lnTo>
                      <a:lnTo>
                        <a:pt x="3870" y="714"/>
                      </a:lnTo>
                      <a:lnTo>
                        <a:pt x="3870" y="714"/>
                      </a:lnTo>
                      <a:lnTo>
                        <a:pt x="3870" y="714"/>
                      </a:lnTo>
                      <a:lnTo>
                        <a:pt x="3870" y="714"/>
                      </a:lnTo>
                      <a:lnTo>
                        <a:pt x="3870" y="714"/>
                      </a:lnTo>
                      <a:lnTo>
                        <a:pt x="3876" y="714"/>
                      </a:lnTo>
                      <a:lnTo>
                        <a:pt x="3876" y="714"/>
                      </a:lnTo>
                      <a:lnTo>
                        <a:pt x="3876" y="714"/>
                      </a:lnTo>
                      <a:lnTo>
                        <a:pt x="3876" y="714"/>
                      </a:lnTo>
                      <a:lnTo>
                        <a:pt x="3876" y="714"/>
                      </a:lnTo>
                      <a:lnTo>
                        <a:pt x="3882" y="714"/>
                      </a:lnTo>
                      <a:lnTo>
                        <a:pt x="3882" y="714"/>
                      </a:lnTo>
                      <a:lnTo>
                        <a:pt x="3882" y="714"/>
                      </a:lnTo>
                      <a:lnTo>
                        <a:pt x="3882" y="714"/>
                      </a:lnTo>
                      <a:lnTo>
                        <a:pt x="3882" y="714"/>
                      </a:lnTo>
                      <a:lnTo>
                        <a:pt x="3888" y="714"/>
                      </a:lnTo>
                      <a:lnTo>
                        <a:pt x="3888" y="714"/>
                      </a:lnTo>
                      <a:lnTo>
                        <a:pt x="3888" y="714"/>
                      </a:lnTo>
                      <a:lnTo>
                        <a:pt x="3888" y="720"/>
                      </a:lnTo>
                      <a:lnTo>
                        <a:pt x="3888" y="720"/>
                      </a:lnTo>
                      <a:lnTo>
                        <a:pt x="3894" y="720"/>
                      </a:lnTo>
                      <a:lnTo>
                        <a:pt x="3894" y="720"/>
                      </a:lnTo>
                      <a:lnTo>
                        <a:pt x="3894" y="720"/>
                      </a:lnTo>
                      <a:lnTo>
                        <a:pt x="3894" y="720"/>
                      </a:lnTo>
                      <a:lnTo>
                        <a:pt x="3894" y="720"/>
                      </a:lnTo>
                      <a:lnTo>
                        <a:pt x="3900" y="720"/>
                      </a:lnTo>
                      <a:lnTo>
                        <a:pt x="3900" y="720"/>
                      </a:lnTo>
                      <a:lnTo>
                        <a:pt x="3900" y="720"/>
                      </a:lnTo>
                      <a:lnTo>
                        <a:pt x="3900" y="720"/>
                      </a:lnTo>
                      <a:lnTo>
                        <a:pt x="3900" y="720"/>
                      </a:lnTo>
                      <a:lnTo>
                        <a:pt x="3906" y="720"/>
                      </a:lnTo>
                      <a:lnTo>
                        <a:pt x="3906" y="720"/>
                      </a:lnTo>
                      <a:lnTo>
                        <a:pt x="3906" y="720"/>
                      </a:lnTo>
                      <a:lnTo>
                        <a:pt x="3906" y="720"/>
                      </a:lnTo>
                      <a:lnTo>
                        <a:pt x="3906" y="714"/>
                      </a:lnTo>
                      <a:lnTo>
                        <a:pt x="3912" y="714"/>
                      </a:lnTo>
                      <a:lnTo>
                        <a:pt x="3912" y="714"/>
                      </a:lnTo>
                      <a:lnTo>
                        <a:pt x="3912" y="714"/>
                      </a:lnTo>
                      <a:lnTo>
                        <a:pt x="3912" y="714"/>
                      </a:lnTo>
                      <a:lnTo>
                        <a:pt x="3912" y="714"/>
                      </a:lnTo>
                      <a:lnTo>
                        <a:pt x="3918" y="714"/>
                      </a:lnTo>
                      <a:lnTo>
                        <a:pt x="3918" y="708"/>
                      </a:lnTo>
                      <a:lnTo>
                        <a:pt x="3918" y="708"/>
                      </a:lnTo>
                      <a:lnTo>
                        <a:pt x="3918" y="708"/>
                      </a:lnTo>
                      <a:lnTo>
                        <a:pt x="3918" y="708"/>
                      </a:lnTo>
                      <a:lnTo>
                        <a:pt x="3924" y="708"/>
                      </a:lnTo>
                      <a:lnTo>
                        <a:pt x="3924" y="702"/>
                      </a:lnTo>
                      <a:lnTo>
                        <a:pt x="3924" y="702"/>
                      </a:lnTo>
                      <a:lnTo>
                        <a:pt x="3924" y="702"/>
                      </a:lnTo>
                      <a:lnTo>
                        <a:pt x="3924" y="696"/>
                      </a:lnTo>
                      <a:lnTo>
                        <a:pt x="3930" y="696"/>
                      </a:lnTo>
                      <a:lnTo>
                        <a:pt x="3930" y="696"/>
                      </a:lnTo>
                      <a:lnTo>
                        <a:pt x="3930" y="696"/>
                      </a:lnTo>
                      <a:lnTo>
                        <a:pt x="3930" y="690"/>
                      </a:lnTo>
                      <a:lnTo>
                        <a:pt x="3930" y="690"/>
                      </a:lnTo>
                      <a:lnTo>
                        <a:pt x="3936" y="690"/>
                      </a:lnTo>
                      <a:lnTo>
                        <a:pt x="3936" y="684"/>
                      </a:lnTo>
                      <a:lnTo>
                        <a:pt x="3936" y="684"/>
                      </a:lnTo>
                      <a:lnTo>
                        <a:pt x="3936" y="684"/>
                      </a:lnTo>
                      <a:lnTo>
                        <a:pt x="3936" y="684"/>
                      </a:lnTo>
                      <a:lnTo>
                        <a:pt x="3942" y="678"/>
                      </a:lnTo>
                      <a:lnTo>
                        <a:pt x="3942" y="678"/>
                      </a:lnTo>
                      <a:lnTo>
                        <a:pt x="3942" y="678"/>
                      </a:lnTo>
                      <a:lnTo>
                        <a:pt x="3942" y="672"/>
                      </a:lnTo>
                      <a:lnTo>
                        <a:pt x="3942" y="672"/>
                      </a:lnTo>
                      <a:lnTo>
                        <a:pt x="3948" y="672"/>
                      </a:lnTo>
                      <a:lnTo>
                        <a:pt x="3948" y="666"/>
                      </a:lnTo>
                      <a:lnTo>
                        <a:pt x="3948" y="666"/>
                      </a:lnTo>
                      <a:lnTo>
                        <a:pt x="3948" y="666"/>
                      </a:lnTo>
                      <a:lnTo>
                        <a:pt x="3948" y="660"/>
                      </a:lnTo>
                      <a:lnTo>
                        <a:pt x="3954" y="660"/>
                      </a:lnTo>
                      <a:lnTo>
                        <a:pt x="3954" y="660"/>
                      </a:lnTo>
                      <a:lnTo>
                        <a:pt x="3954" y="654"/>
                      </a:lnTo>
                      <a:lnTo>
                        <a:pt x="3954" y="654"/>
                      </a:lnTo>
                      <a:lnTo>
                        <a:pt x="3954" y="654"/>
                      </a:lnTo>
                      <a:lnTo>
                        <a:pt x="3960" y="648"/>
                      </a:lnTo>
                      <a:lnTo>
                        <a:pt x="3960" y="648"/>
                      </a:lnTo>
                      <a:lnTo>
                        <a:pt x="3960" y="648"/>
                      </a:lnTo>
                      <a:lnTo>
                        <a:pt x="3960" y="642"/>
                      </a:lnTo>
                      <a:lnTo>
                        <a:pt x="3960" y="642"/>
                      </a:lnTo>
                      <a:lnTo>
                        <a:pt x="3966" y="642"/>
                      </a:lnTo>
                      <a:lnTo>
                        <a:pt x="3966" y="636"/>
                      </a:lnTo>
                      <a:lnTo>
                        <a:pt x="3966" y="636"/>
                      </a:lnTo>
                      <a:lnTo>
                        <a:pt x="3966" y="636"/>
                      </a:lnTo>
                      <a:lnTo>
                        <a:pt x="3966" y="630"/>
                      </a:lnTo>
                      <a:lnTo>
                        <a:pt x="3972" y="630"/>
                      </a:lnTo>
                      <a:lnTo>
                        <a:pt x="3972" y="630"/>
                      </a:lnTo>
                      <a:lnTo>
                        <a:pt x="3972" y="624"/>
                      </a:lnTo>
                      <a:lnTo>
                        <a:pt x="3972" y="624"/>
                      </a:lnTo>
                      <a:lnTo>
                        <a:pt x="3972" y="624"/>
                      </a:lnTo>
                      <a:lnTo>
                        <a:pt x="3978" y="618"/>
                      </a:lnTo>
                      <a:lnTo>
                        <a:pt x="3978" y="618"/>
                      </a:lnTo>
                      <a:lnTo>
                        <a:pt x="3978" y="618"/>
                      </a:lnTo>
                      <a:lnTo>
                        <a:pt x="3978" y="612"/>
                      </a:lnTo>
                      <a:lnTo>
                        <a:pt x="3978" y="612"/>
                      </a:lnTo>
                      <a:lnTo>
                        <a:pt x="3984" y="612"/>
                      </a:lnTo>
                      <a:lnTo>
                        <a:pt x="3984" y="606"/>
                      </a:lnTo>
                      <a:lnTo>
                        <a:pt x="3984" y="606"/>
                      </a:lnTo>
                      <a:lnTo>
                        <a:pt x="3984" y="600"/>
                      </a:lnTo>
                      <a:lnTo>
                        <a:pt x="3990" y="600"/>
                      </a:lnTo>
                      <a:lnTo>
                        <a:pt x="3990" y="600"/>
                      </a:lnTo>
                      <a:lnTo>
                        <a:pt x="3990" y="594"/>
                      </a:lnTo>
                      <a:lnTo>
                        <a:pt x="3990" y="594"/>
                      </a:lnTo>
                      <a:lnTo>
                        <a:pt x="3990" y="594"/>
                      </a:lnTo>
                      <a:lnTo>
                        <a:pt x="3996" y="588"/>
                      </a:lnTo>
                      <a:lnTo>
                        <a:pt x="3996" y="588"/>
                      </a:lnTo>
                      <a:lnTo>
                        <a:pt x="3996" y="582"/>
                      </a:lnTo>
                      <a:lnTo>
                        <a:pt x="3996" y="582"/>
                      </a:lnTo>
                      <a:lnTo>
                        <a:pt x="3996" y="582"/>
                      </a:lnTo>
                      <a:lnTo>
                        <a:pt x="4002" y="576"/>
                      </a:lnTo>
                      <a:lnTo>
                        <a:pt x="4002" y="576"/>
                      </a:lnTo>
                      <a:lnTo>
                        <a:pt x="4002" y="576"/>
                      </a:lnTo>
                      <a:lnTo>
                        <a:pt x="4002" y="570"/>
                      </a:lnTo>
                      <a:lnTo>
                        <a:pt x="4002" y="570"/>
                      </a:lnTo>
                      <a:lnTo>
                        <a:pt x="4008" y="564"/>
                      </a:lnTo>
                      <a:lnTo>
                        <a:pt x="4008" y="564"/>
                      </a:lnTo>
                      <a:lnTo>
                        <a:pt x="4008" y="564"/>
                      </a:lnTo>
                      <a:lnTo>
                        <a:pt x="4008" y="558"/>
                      </a:lnTo>
                      <a:lnTo>
                        <a:pt x="4008" y="558"/>
                      </a:lnTo>
                      <a:lnTo>
                        <a:pt x="4014" y="552"/>
                      </a:lnTo>
                      <a:lnTo>
                        <a:pt x="4014" y="552"/>
                      </a:lnTo>
                      <a:lnTo>
                        <a:pt x="4014" y="552"/>
                      </a:lnTo>
                      <a:lnTo>
                        <a:pt x="4014" y="546"/>
                      </a:lnTo>
                      <a:lnTo>
                        <a:pt x="4014" y="546"/>
                      </a:lnTo>
                      <a:lnTo>
                        <a:pt x="4020" y="540"/>
                      </a:lnTo>
                      <a:lnTo>
                        <a:pt x="4020" y="540"/>
                      </a:lnTo>
                      <a:lnTo>
                        <a:pt x="4020" y="534"/>
                      </a:lnTo>
                      <a:lnTo>
                        <a:pt x="4020" y="534"/>
                      </a:lnTo>
                      <a:lnTo>
                        <a:pt x="4020" y="534"/>
                      </a:lnTo>
                      <a:lnTo>
                        <a:pt x="4026" y="528"/>
                      </a:lnTo>
                      <a:lnTo>
                        <a:pt x="4026" y="528"/>
                      </a:lnTo>
                      <a:lnTo>
                        <a:pt x="4026" y="522"/>
                      </a:lnTo>
                      <a:lnTo>
                        <a:pt x="4026" y="522"/>
                      </a:lnTo>
                      <a:lnTo>
                        <a:pt x="4026" y="522"/>
                      </a:lnTo>
                      <a:lnTo>
                        <a:pt x="4032" y="516"/>
                      </a:lnTo>
                      <a:lnTo>
                        <a:pt x="4032" y="516"/>
                      </a:lnTo>
                      <a:lnTo>
                        <a:pt x="4032" y="510"/>
                      </a:lnTo>
                      <a:lnTo>
                        <a:pt x="4032" y="510"/>
                      </a:lnTo>
                      <a:lnTo>
                        <a:pt x="4032" y="504"/>
                      </a:lnTo>
                      <a:lnTo>
                        <a:pt x="4038" y="504"/>
                      </a:lnTo>
                      <a:lnTo>
                        <a:pt x="4038" y="504"/>
                      </a:lnTo>
                      <a:lnTo>
                        <a:pt x="4038" y="498"/>
                      </a:lnTo>
                      <a:lnTo>
                        <a:pt x="4038" y="498"/>
                      </a:lnTo>
                      <a:lnTo>
                        <a:pt x="4038" y="492"/>
                      </a:lnTo>
                      <a:lnTo>
                        <a:pt x="4044" y="492"/>
                      </a:lnTo>
                      <a:lnTo>
                        <a:pt x="4044" y="486"/>
                      </a:lnTo>
                      <a:lnTo>
                        <a:pt x="4044" y="486"/>
                      </a:lnTo>
                      <a:lnTo>
                        <a:pt x="4044" y="480"/>
                      </a:lnTo>
                      <a:lnTo>
                        <a:pt x="4044" y="480"/>
                      </a:lnTo>
                      <a:lnTo>
                        <a:pt x="4050" y="480"/>
                      </a:lnTo>
                      <a:lnTo>
                        <a:pt x="4050" y="474"/>
                      </a:lnTo>
                      <a:lnTo>
                        <a:pt x="4050" y="474"/>
                      </a:lnTo>
                      <a:lnTo>
                        <a:pt x="4050" y="468"/>
                      </a:lnTo>
                      <a:lnTo>
                        <a:pt x="4050" y="468"/>
                      </a:lnTo>
                      <a:lnTo>
                        <a:pt x="4056" y="462"/>
                      </a:lnTo>
                      <a:lnTo>
                        <a:pt x="4056" y="462"/>
                      </a:lnTo>
                      <a:lnTo>
                        <a:pt x="4056" y="456"/>
                      </a:lnTo>
                      <a:lnTo>
                        <a:pt x="4056" y="456"/>
                      </a:lnTo>
                      <a:lnTo>
                        <a:pt x="4056" y="450"/>
                      </a:lnTo>
                      <a:lnTo>
                        <a:pt x="4062" y="450"/>
                      </a:lnTo>
                      <a:lnTo>
                        <a:pt x="4062" y="444"/>
                      </a:lnTo>
                      <a:lnTo>
                        <a:pt x="4062" y="444"/>
                      </a:lnTo>
                      <a:lnTo>
                        <a:pt x="4062" y="444"/>
                      </a:lnTo>
                      <a:lnTo>
                        <a:pt x="4062" y="438"/>
                      </a:lnTo>
                      <a:lnTo>
                        <a:pt x="4068" y="438"/>
                      </a:lnTo>
                      <a:lnTo>
                        <a:pt x="4068" y="432"/>
                      </a:lnTo>
                      <a:lnTo>
                        <a:pt x="4068" y="432"/>
                      </a:lnTo>
                      <a:lnTo>
                        <a:pt x="4068" y="426"/>
                      </a:lnTo>
                      <a:lnTo>
                        <a:pt x="4068" y="426"/>
                      </a:lnTo>
                      <a:lnTo>
                        <a:pt x="4074" y="420"/>
                      </a:lnTo>
                      <a:lnTo>
                        <a:pt x="4074" y="420"/>
                      </a:lnTo>
                      <a:lnTo>
                        <a:pt x="4074" y="414"/>
                      </a:lnTo>
                      <a:lnTo>
                        <a:pt x="4074" y="414"/>
                      </a:lnTo>
                      <a:lnTo>
                        <a:pt x="4074" y="408"/>
                      </a:lnTo>
                      <a:lnTo>
                        <a:pt x="4080" y="408"/>
                      </a:lnTo>
                      <a:lnTo>
                        <a:pt x="4080" y="402"/>
                      </a:lnTo>
                      <a:lnTo>
                        <a:pt x="4080" y="402"/>
                      </a:lnTo>
                      <a:lnTo>
                        <a:pt x="4080" y="396"/>
                      </a:lnTo>
                      <a:lnTo>
                        <a:pt x="4080" y="396"/>
                      </a:lnTo>
                      <a:lnTo>
                        <a:pt x="4086" y="390"/>
                      </a:lnTo>
                      <a:lnTo>
                        <a:pt x="4086" y="390"/>
                      </a:lnTo>
                      <a:lnTo>
                        <a:pt x="4086" y="384"/>
                      </a:lnTo>
                      <a:lnTo>
                        <a:pt x="4086" y="384"/>
                      </a:lnTo>
                      <a:lnTo>
                        <a:pt x="4086" y="378"/>
                      </a:lnTo>
                      <a:lnTo>
                        <a:pt x="4092" y="378"/>
                      </a:lnTo>
                      <a:lnTo>
                        <a:pt x="4092" y="372"/>
                      </a:lnTo>
                      <a:lnTo>
                        <a:pt x="4092" y="372"/>
                      </a:lnTo>
                      <a:lnTo>
                        <a:pt x="4092" y="366"/>
                      </a:lnTo>
                      <a:lnTo>
                        <a:pt x="4092" y="366"/>
                      </a:lnTo>
                      <a:lnTo>
                        <a:pt x="4098" y="360"/>
                      </a:lnTo>
                      <a:lnTo>
                        <a:pt x="4098" y="360"/>
                      </a:lnTo>
                      <a:lnTo>
                        <a:pt x="4098" y="354"/>
                      </a:lnTo>
                      <a:lnTo>
                        <a:pt x="4098" y="354"/>
                      </a:lnTo>
                      <a:lnTo>
                        <a:pt x="4098" y="348"/>
                      </a:lnTo>
                      <a:lnTo>
                        <a:pt x="4104" y="348"/>
                      </a:lnTo>
                      <a:lnTo>
                        <a:pt x="4104" y="342"/>
                      </a:lnTo>
                      <a:lnTo>
                        <a:pt x="4104" y="336"/>
                      </a:lnTo>
                      <a:lnTo>
                        <a:pt x="4104" y="336"/>
                      </a:lnTo>
                      <a:lnTo>
                        <a:pt x="4104" y="330"/>
                      </a:lnTo>
                      <a:lnTo>
                        <a:pt x="4110" y="330"/>
                      </a:lnTo>
                      <a:lnTo>
                        <a:pt x="4110" y="324"/>
                      </a:lnTo>
                      <a:lnTo>
                        <a:pt x="4110" y="324"/>
                      </a:lnTo>
                      <a:lnTo>
                        <a:pt x="4110" y="318"/>
                      </a:lnTo>
                      <a:lnTo>
                        <a:pt x="4110" y="318"/>
                      </a:lnTo>
                      <a:lnTo>
                        <a:pt x="4116" y="318"/>
                      </a:lnTo>
                      <a:lnTo>
                        <a:pt x="4116" y="312"/>
                      </a:lnTo>
                      <a:lnTo>
                        <a:pt x="4116" y="312"/>
                      </a:lnTo>
                      <a:lnTo>
                        <a:pt x="4116" y="312"/>
                      </a:lnTo>
                      <a:lnTo>
                        <a:pt x="4116" y="306"/>
                      </a:lnTo>
                      <a:lnTo>
                        <a:pt x="4122" y="306"/>
                      </a:lnTo>
                      <a:lnTo>
                        <a:pt x="4122" y="306"/>
                      </a:lnTo>
                      <a:lnTo>
                        <a:pt x="4122" y="306"/>
                      </a:lnTo>
                      <a:lnTo>
                        <a:pt x="4122" y="300"/>
                      </a:lnTo>
                      <a:lnTo>
                        <a:pt x="4122" y="300"/>
                      </a:lnTo>
                      <a:lnTo>
                        <a:pt x="4128" y="300"/>
                      </a:lnTo>
                      <a:lnTo>
                        <a:pt x="4128" y="300"/>
                      </a:lnTo>
                      <a:lnTo>
                        <a:pt x="4128" y="300"/>
                      </a:lnTo>
                      <a:lnTo>
                        <a:pt x="4128" y="300"/>
                      </a:lnTo>
                      <a:lnTo>
                        <a:pt x="4128" y="300"/>
                      </a:lnTo>
                      <a:lnTo>
                        <a:pt x="4134" y="300"/>
                      </a:lnTo>
                      <a:lnTo>
                        <a:pt x="4134" y="300"/>
                      </a:lnTo>
                      <a:lnTo>
                        <a:pt x="4134" y="300"/>
                      </a:lnTo>
                      <a:lnTo>
                        <a:pt x="4134" y="306"/>
                      </a:lnTo>
                      <a:lnTo>
                        <a:pt x="4134" y="306"/>
                      </a:lnTo>
                      <a:lnTo>
                        <a:pt x="4140" y="306"/>
                      </a:lnTo>
                      <a:lnTo>
                        <a:pt x="4140" y="306"/>
                      </a:lnTo>
                      <a:lnTo>
                        <a:pt x="4140" y="306"/>
                      </a:lnTo>
                      <a:lnTo>
                        <a:pt x="4140" y="306"/>
                      </a:lnTo>
                      <a:lnTo>
                        <a:pt x="4140" y="312"/>
                      </a:lnTo>
                      <a:lnTo>
                        <a:pt x="4146" y="312"/>
                      </a:lnTo>
                      <a:lnTo>
                        <a:pt x="4146" y="312"/>
                      </a:lnTo>
                      <a:lnTo>
                        <a:pt x="4146" y="312"/>
                      </a:lnTo>
                      <a:lnTo>
                        <a:pt x="4146" y="312"/>
                      </a:lnTo>
                      <a:lnTo>
                        <a:pt x="4152" y="312"/>
                      </a:lnTo>
                      <a:lnTo>
                        <a:pt x="4152" y="318"/>
                      </a:lnTo>
                      <a:lnTo>
                        <a:pt x="4152" y="318"/>
                      </a:lnTo>
                      <a:lnTo>
                        <a:pt x="4152" y="318"/>
                      </a:lnTo>
                      <a:lnTo>
                        <a:pt x="4152" y="318"/>
                      </a:lnTo>
                      <a:lnTo>
                        <a:pt x="4158" y="318"/>
                      </a:lnTo>
                      <a:lnTo>
                        <a:pt x="4158" y="318"/>
                      </a:lnTo>
                      <a:lnTo>
                        <a:pt x="4158" y="324"/>
                      </a:lnTo>
                      <a:lnTo>
                        <a:pt x="4158" y="324"/>
                      </a:lnTo>
                      <a:lnTo>
                        <a:pt x="4158" y="324"/>
                      </a:lnTo>
                      <a:lnTo>
                        <a:pt x="4164" y="324"/>
                      </a:lnTo>
                      <a:lnTo>
                        <a:pt x="4164" y="324"/>
                      </a:lnTo>
                      <a:lnTo>
                        <a:pt x="4164" y="324"/>
                      </a:lnTo>
                      <a:lnTo>
                        <a:pt x="4164" y="330"/>
                      </a:lnTo>
                      <a:lnTo>
                        <a:pt x="4164" y="330"/>
                      </a:lnTo>
                      <a:lnTo>
                        <a:pt x="4170" y="330"/>
                      </a:lnTo>
                      <a:lnTo>
                        <a:pt x="4170" y="330"/>
                      </a:lnTo>
                      <a:lnTo>
                        <a:pt x="4170" y="330"/>
                      </a:lnTo>
                      <a:lnTo>
                        <a:pt x="4170" y="330"/>
                      </a:lnTo>
                      <a:lnTo>
                        <a:pt x="4170" y="336"/>
                      </a:lnTo>
                      <a:lnTo>
                        <a:pt x="4176" y="336"/>
                      </a:lnTo>
                      <a:lnTo>
                        <a:pt x="4176" y="336"/>
                      </a:lnTo>
                      <a:lnTo>
                        <a:pt x="4176" y="336"/>
                      </a:lnTo>
                      <a:lnTo>
                        <a:pt x="4176" y="336"/>
                      </a:lnTo>
                      <a:lnTo>
                        <a:pt x="4176" y="336"/>
                      </a:lnTo>
                      <a:lnTo>
                        <a:pt x="4182" y="342"/>
                      </a:lnTo>
                      <a:lnTo>
                        <a:pt x="4182" y="342"/>
                      </a:lnTo>
                      <a:lnTo>
                        <a:pt x="4182" y="342"/>
                      </a:lnTo>
                      <a:lnTo>
                        <a:pt x="4182" y="342"/>
                      </a:lnTo>
                      <a:lnTo>
                        <a:pt x="4182" y="342"/>
                      </a:lnTo>
                      <a:lnTo>
                        <a:pt x="4188" y="342"/>
                      </a:lnTo>
                      <a:lnTo>
                        <a:pt x="4188" y="342"/>
                      </a:lnTo>
                      <a:lnTo>
                        <a:pt x="4188" y="348"/>
                      </a:lnTo>
                      <a:lnTo>
                        <a:pt x="4188" y="348"/>
                      </a:lnTo>
                      <a:lnTo>
                        <a:pt x="4188" y="348"/>
                      </a:lnTo>
                      <a:lnTo>
                        <a:pt x="4194" y="348"/>
                      </a:lnTo>
                      <a:lnTo>
                        <a:pt x="4194" y="348"/>
                      </a:lnTo>
                      <a:lnTo>
                        <a:pt x="4194" y="348"/>
                      </a:lnTo>
                      <a:lnTo>
                        <a:pt x="4194" y="354"/>
                      </a:lnTo>
                      <a:lnTo>
                        <a:pt x="4194" y="354"/>
                      </a:lnTo>
                      <a:lnTo>
                        <a:pt x="4200" y="354"/>
                      </a:lnTo>
                      <a:lnTo>
                        <a:pt x="4200" y="354"/>
                      </a:lnTo>
                      <a:lnTo>
                        <a:pt x="4200" y="354"/>
                      </a:lnTo>
                      <a:lnTo>
                        <a:pt x="4200" y="354"/>
                      </a:lnTo>
                      <a:lnTo>
                        <a:pt x="4200" y="360"/>
                      </a:lnTo>
                      <a:lnTo>
                        <a:pt x="4206" y="360"/>
                      </a:lnTo>
                      <a:lnTo>
                        <a:pt x="4206" y="360"/>
                      </a:lnTo>
                      <a:lnTo>
                        <a:pt x="4206" y="360"/>
                      </a:lnTo>
                      <a:lnTo>
                        <a:pt x="4206" y="360"/>
                      </a:lnTo>
                      <a:lnTo>
                        <a:pt x="4206" y="360"/>
                      </a:lnTo>
                      <a:lnTo>
                        <a:pt x="4212" y="366"/>
                      </a:lnTo>
                      <a:lnTo>
                        <a:pt x="4212" y="366"/>
                      </a:lnTo>
                      <a:lnTo>
                        <a:pt x="4212" y="366"/>
                      </a:lnTo>
                      <a:lnTo>
                        <a:pt x="4212" y="366"/>
                      </a:lnTo>
                      <a:lnTo>
                        <a:pt x="4212" y="366"/>
                      </a:lnTo>
                      <a:lnTo>
                        <a:pt x="4218" y="366"/>
                      </a:lnTo>
                      <a:lnTo>
                        <a:pt x="4218" y="366"/>
                      </a:lnTo>
                      <a:lnTo>
                        <a:pt x="4218" y="372"/>
                      </a:lnTo>
                      <a:lnTo>
                        <a:pt x="4218" y="372"/>
                      </a:lnTo>
                      <a:lnTo>
                        <a:pt x="4218" y="372"/>
                      </a:lnTo>
                      <a:lnTo>
                        <a:pt x="4224" y="372"/>
                      </a:lnTo>
                      <a:lnTo>
                        <a:pt x="4224" y="372"/>
                      </a:lnTo>
                      <a:lnTo>
                        <a:pt x="4224" y="372"/>
                      </a:lnTo>
                      <a:lnTo>
                        <a:pt x="4224" y="378"/>
                      </a:lnTo>
                      <a:lnTo>
                        <a:pt x="4224" y="378"/>
                      </a:lnTo>
                      <a:lnTo>
                        <a:pt x="4230" y="378"/>
                      </a:lnTo>
                      <a:lnTo>
                        <a:pt x="4230" y="378"/>
                      </a:lnTo>
                      <a:lnTo>
                        <a:pt x="4230" y="378"/>
                      </a:lnTo>
                      <a:lnTo>
                        <a:pt x="4230" y="378"/>
                      </a:lnTo>
                      <a:lnTo>
                        <a:pt x="4230" y="378"/>
                      </a:lnTo>
                      <a:lnTo>
                        <a:pt x="4236" y="384"/>
                      </a:lnTo>
                      <a:lnTo>
                        <a:pt x="4236" y="384"/>
                      </a:lnTo>
                      <a:lnTo>
                        <a:pt x="4236" y="384"/>
                      </a:lnTo>
                      <a:lnTo>
                        <a:pt x="4236" y="384"/>
                      </a:lnTo>
                      <a:lnTo>
                        <a:pt x="4236" y="384"/>
                      </a:lnTo>
                      <a:lnTo>
                        <a:pt x="4242" y="384"/>
                      </a:lnTo>
                      <a:lnTo>
                        <a:pt x="4242" y="390"/>
                      </a:lnTo>
                      <a:lnTo>
                        <a:pt x="4242" y="390"/>
                      </a:lnTo>
                      <a:lnTo>
                        <a:pt x="4242" y="390"/>
                      </a:lnTo>
                      <a:lnTo>
                        <a:pt x="4242" y="390"/>
                      </a:lnTo>
                      <a:lnTo>
                        <a:pt x="4248" y="390"/>
                      </a:lnTo>
                      <a:lnTo>
                        <a:pt x="4248" y="390"/>
                      </a:lnTo>
                      <a:lnTo>
                        <a:pt x="4248" y="390"/>
                      </a:lnTo>
                      <a:lnTo>
                        <a:pt x="4248" y="396"/>
                      </a:lnTo>
                      <a:lnTo>
                        <a:pt x="4248" y="396"/>
                      </a:lnTo>
                      <a:lnTo>
                        <a:pt x="4254" y="396"/>
                      </a:lnTo>
                      <a:lnTo>
                        <a:pt x="4254" y="396"/>
                      </a:lnTo>
                      <a:lnTo>
                        <a:pt x="4254" y="396"/>
                      </a:lnTo>
                      <a:lnTo>
                        <a:pt x="4254" y="396"/>
                      </a:lnTo>
                      <a:lnTo>
                        <a:pt x="4254" y="402"/>
                      </a:lnTo>
                      <a:lnTo>
                        <a:pt x="4260" y="402"/>
                      </a:lnTo>
                      <a:lnTo>
                        <a:pt x="4260" y="402"/>
                      </a:lnTo>
                      <a:lnTo>
                        <a:pt x="4260" y="402"/>
                      </a:lnTo>
                      <a:lnTo>
                        <a:pt x="4260" y="402"/>
                      </a:lnTo>
                      <a:lnTo>
                        <a:pt x="4260" y="402"/>
                      </a:lnTo>
                      <a:lnTo>
                        <a:pt x="4266" y="402"/>
                      </a:lnTo>
                      <a:lnTo>
                        <a:pt x="4266" y="408"/>
                      </a:lnTo>
                      <a:lnTo>
                        <a:pt x="4266" y="408"/>
                      </a:lnTo>
                      <a:lnTo>
                        <a:pt x="4266" y="408"/>
                      </a:lnTo>
                      <a:lnTo>
                        <a:pt x="4266" y="408"/>
                      </a:lnTo>
                      <a:lnTo>
                        <a:pt x="4272" y="408"/>
                      </a:lnTo>
                      <a:lnTo>
                        <a:pt x="4272" y="408"/>
                      </a:lnTo>
                      <a:lnTo>
                        <a:pt x="4272" y="408"/>
                      </a:lnTo>
                      <a:lnTo>
                        <a:pt x="4272" y="414"/>
                      </a:lnTo>
                      <a:lnTo>
                        <a:pt x="4272" y="414"/>
                      </a:lnTo>
                      <a:lnTo>
                        <a:pt x="4278" y="414"/>
                      </a:lnTo>
                      <a:lnTo>
                        <a:pt x="4278" y="414"/>
                      </a:lnTo>
                      <a:lnTo>
                        <a:pt x="4278" y="414"/>
                      </a:lnTo>
                      <a:lnTo>
                        <a:pt x="4278" y="414"/>
                      </a:lnTo>
                      <a:lnTo>
                        <a:pt x="4284" y="420"/>
                      </a:lnTo>
                      <a:lnTo>
                        <a:pt x="4284" y="420"/>
                      </a:lnTo>
                      <a:lnTo>
                        <a:pt x="4284" y="420"/>
                      </a:lnTo>
                      <a:lnTo>
                        <a:pt x="4284" y="420"/>
                      </a:lnTo>
                      <a:lnTo>
                        <a:pt x="4284" y="420"/>
                      </a:lnTo>
                      <a:lnTo>
                        <a:pt x="4290" y="420"/>
                      </a:lnTo>
                      <a:lnTo>
                        <a:pt x="4290" y="420"/>
                      </a:lnTo>
                      <a:lnTo>
                        <a:pt x="4290" y="426"/>
                      </a:lnTo>
                      <a:lnTo>
                        <a:pt x="4290" y="426"/>
                      </a:lnTo>
                      <a:lnTo>
                        <a:pt x="4290" y="426"/>
                      </a:lnTo>
                      <a:lnTo>
                        <a:pt x="4296" y="426"/>
                      </a:lnTo>
                      <a:lnTo>
                        <a:pt x="4296" y="426"/>
                      </a:lnTo>
                      <a:lnTo>
                        <a:pt x="4296" y="426"/>
                      </a:lnTo>
                      <a:lnTo>
                        <a:pt x="4296" y="426"/>
                      </a:lnTo>
                      <a:lnTo>
                        <a:pt x="4296" y="432"/>
                      </a:lnTo>
                      <a:lnTo>
                        <a:pt x="4302" y="432"/>
                      </a:lnTo>
                      <a:lnTo>
                        <a:pt x="4302" y="432"/>
                      </a:lnTo>
                      <a:lnTo>
                        <a:pt x="4302" y="432"/>
                      </a:lnTo>
                      <a:lnTo>
                        <a:pt x="4302" y="432"/>
                      </a:lnTo>
                      <a:lnTo>
                        <a:pt x="4302" y="432"/>
                      </a:lnTo>
                      <a:lnTo>
                        <a:pt x="4308" y="432"/>
                      </a:lnTo>
                      <a:lnTo>
                        <a:pt x="4308" y="438"/>
                      </a:lnTo>
                      <a:lnTo>
                        <a:pt x="4308" y="438"/>
                      </a:lnTo>
                      <a:lnTo>
                        <a:pt x="4308" y="438"/>
                      </a:lnTo>
                      <a:lnTo>
                        <a:pt x="4308" y="438"/>
                      </a:lnTo>
                      <a:lnTo>
                        <a:pt x="4314" y="438"/>
                      </a:lnTo>
                      <a:lnTo>
                        <a:pt x="4314" y="438"/>
                      </a:lnTo>
                      <a:lnTo>
                        <a:pt x="4314" y="438"/>
                      </a:lnTo>
                      <a:lnTo>
                        <a:pt x="4314" y="444"/>
                      </a:lnTo>
                      <a:lnTo>
                        <a:pt x="4314" y="444"/>
                      </a:lnTo>
                      <a:lnTo>
                        <a:pt x="4320" y="444"/>
                      </a:lnTo>
                      <a:lnTo>
                        <a:pt x="4320" y="444"/>
                      </a:lnTo>
                      <a:lnTo>
                        <a:pt x="4320" y="444"/>
                      </a:lnTo>
                      <a:lnTo>
                        <a:pt x="4320" y="444"/>
                      </a:lnTo>
                      <a:lnTo>
                        <a:pt x="4320" y="444"/>
                      </a:lnTo>
                      <a:lnTo>
                        <a:pt x="4326" y="450"/>
                      </a:lnTo>
                      <a:lnTo>
                        <a:pt x="4326" y="450"/>
                      </a:lnTo>
                      <a:lnTo>
                        <a:pt x="4326" y="450"/>
                      </a:lnTo>
                      <a:lnTo>
                        <a:pt x="4326" y="450"/>
                      </a:lnTo>
                      <a:lnTo>
                        <a:pt x="4326" y="450"/>
                      </a:lnTo>
                      <a:lnTo>
                        <a:pt x="4332" y="450"/>
                      </a:lnTo>
                      <a:lnTo>
                        <a:pt x="4332" y="450"/>
                      </a:lnTo>
                      <a:lnTo>
                        <a:pt x="4332" y="450"/>
                      </a:lnTo>
                      <a:lnTo>
                        <a:pt x="4332" y="450"/>
                      </a:lnTo>
                      <a:lnTo>
                        <a:pt x="4332" y="450"/>
                      </a:lnTo>
                      <a:lnTo>
                        <a:pt x="4338" y="456"/>
                      </a:lnTo>
                      <a:lnTo>
                        <a:pt x="4338" y="456"/>
                      </a:lnTo>
                      <a:lnTo>
                        <a:pt x="4338" y="456"/>
                      </a:lnTo>
                      <a:lnTo>
                        <a:pt x="4338" y="456"/>
                      </a:lnTo>
                      <a:lnTo>
                        <a:pt x="4338" y="456"/>
                      </a:lnTo>
                      <a:lnTo>
                        <a:pt x="4344" y="456"/>
                      </a:lnTo>
                      <a:lnTo>
                        <a:pt x="4344" y="456"/>
                      </a:lnTo>
                      <a:lnTo>
                        <a:pt x="4344" y="456"/>
                      </a:lnTo>
                      <a:lnTo>
                        <a:pt x="4344" y="456"/>
                      </a:lnTo>
                      <a:lnTo>
                        <a:pt x="4344" y="456"/>
                      </a:lnTo>
                      <a:lnTo>
                        <a:pt x="4350" y="456"/>
                      </a:lnTo>
                      <a:lnTo>
                        <a:pt x="4350" y="456"/>
                      </a:lnTo>
                      <a:lnTo>
                        <a:pt x="4350" y="456"/>
                      </a:lnTo>
                      <a:lnTo>
                        <a:pt x="4350" y="456"/>
                      </a:lnTo>
                      <a:lnTo>
                        <a:pt x="4350" y="456"/>
                      </a:lnTo>
                      <a:lnTo>
                        <a:pt x="4356" y="456"/>
                      </a:lnTo>
                      <a:lnTo>
                        <a:pt x="4356" y="456"/>
                      </a:lnTo>
                      <a:lnTo>
                        <a:pt x="4356" y="456"/>
                      </a:lnTo>
                      <a:lnTo>
                        <a:pt x="4356" y="456"/>
                      </a:lnTo>
                      <a:lnTo>
                        <a:pt x="4356" y="456"/>
                      </a:lnTo>
                      <a:lnTo>
                        <a:pt x="4362" y="456"/>
                      </a:lnTo>
                      <a:lnTo>
                        <a:pt x="4362" y="456"/>
                      </a:lnTo>
                      <a:lnTo>
                        <a:pt x="4362" y="456"/>
                      </a:lnTo>
                      <a:lnTo>
                        <a:pt x="4362" y="456"/>
                      </a:lnTo>
                      <a:lnTo>
                        <a:pt x="4362" y="456"/>
                      </a:lnTo>
                      <a:lnTo>
                        <a:pt x="4368" y="456"/>
                      </a:lnTo>
                      <a:lnTo>
                        <a:pt x="4368" y="456"/>
                      </a:lnTo>
                      <a:lnTo>
                        <a:pt x="4368" y="456"/>
                      </a:lnTo>
                      <a:lnTo>
                        <a:pt x="4368" y="456"/>
                      </a:lnTo>
                      <a:lnTo>
                        <a:pt x="4368" y="456"/>
                      </a:lnTo>
                      <a:lnTo>
                        <a:pt x="4374" y="456"/>
                      </a:lnTo>
                      <a:lnTo>
                        <a:pt x="4374" y="456"/>
                      </a:lnTo>
                      <a:lnTo>
                        <a:pt x="4374" y="456"/>
                      </a:lnTo>
                      <a:lnTo>
                        <a:pt x="4374" y="456"/>
                      </a:lnTo>
                      <a:lnTo>
                        <a:pt x="4374" y="456"/>
                      </a:lnTo>
                      <a:lnTo>
                        <a:pt x="4380" y="456"/>
                      </a:lnTo>
                      <a:lnTo>
                        <a:pt x="4380" y="456"/>
                      </a:lnTo>
                      <a:lnTo>
                        <a:pt x="4380" y="456"/>
                      </a:lnTo>
                      <a:lnTo>
                        <a:pt x="4380" y="456"/>
                      </a:lnTo>
                      <a:lnTo>
                        <a:pt x="4380" y="456"/>
                      </a:lnTo>
                      <a:lnTo>
                        <a:pt x="4386" y="456"/>
                      </a:lnTo>
                      <a:lnTo>
                        <a:pt x="4386" y="456"/>
                      </a:lnTo>
                      <a:lnTo>
                        <a:pt x="4386" y="456"/>
                      </a:lnTo>
                      <a:lnTo>
                        <a:pt x="4386" y="462"/>
                      </a:lnTo>
                      <a:lnTo>
                        <a:pt x="4386" y="462"/>
                      </a:lnTo>
                      <a:lnTo>
                        <a:pt x="4392" y="462"/>
                      </a:lnTo>
                      <a:lnTo>
                        <a:pt x="4392" y="462"/>
                      </a:lnTo>
                      <a:lnTo>
                        <a:pt x="4392" y="462"/>
                      </a:lnTo>
                      <a:lnTo>
                        <a:pt x="4392" y="462"/>
                      </a:lnTo>
                      <a:lnTo>
                        <a:pt x="4392" y="462"/>
                      </a:lnTo>
                      <a:lnTo>
                        <a:pt x="4398" y="462"/>
                      </a:lnTo>
                      <a:lnTo>
                        <a:pt x="4398" y="462"/>
                      </a:lnTo>
                      <a:lnTo>
                        <a:pt x="4398" y="462"/>
                      </a:lnTo>
                      <a:lnTo>
                        <a:pt x="4398" y="462"/>
                      </a:lnTo>
                      <a:lnTo>
                        <a:pt x="4398" y="462"/>
                      </a:lnTo>
                      <a:lnTo>
                        <a:pt x="4404" y="462"/>
                      </a:lnTo>
                      <a:lnTo>
                        <a:pt x="4404" y="462"/>
                      </a:lnTo>
                      <a:lnTo>
                        <a:pt x="4404" y="462"/>
                      </a:lnTo>
                      <a:lnTo>
                        <a:pt x="4404" y="462"/>
                      </a:lnTo>
                      <a:lnTo>
                        <a:pt x="4404" y="462"/>
                      </a:lnTo>
                      <a:lnTo>
                        <a:pt x="4410" y="462"/>
                      </a:lnTo>
                      <a:lnTo>
                        <a:pt x="4410" y="462"/>
                      </a:lnTo>
                      <a:lnTo>
                        <a:pt x="4410" y="462"/>
                      </a:lnTo>
                      <a:lnTo>
                        <a:pt x="4410" y="462"/>
                      </a:lnTo>
                      <a:lnTo>
                        <a:pt x="4410" y="462"/>
                      </a:lnTo>
                      <a:lnTo>
                        <a:pt x="4416" y="462"/>
                      </a:lnTo>
                      <a:lnTo>
                        <a:pt x="4416" y="462"/>
                      </a:lnTo>
                      <a:lnTo>
                        <a:pt x="4416" y="462"/>
                      </a:lnTo>
                      <a:lnTo>
                        <a:pt x="4416" y="462"/>
                      </a:lnTo>
                      <a:lnTo>
                        <a:pt x="4416" y="462"/>
                      </a:lnTo>
                      <a:lnTo>
                        <a:pt x="4422" y="462"/>
                      </a:lnTo>
                      <a:lnTo>
                        <a:pt x="4422" y="462"/>
                      </a:lnTo>
                      <a:lnTo>
                        <a:pt x="4422" y="462"/>
                      </a:lnTo>
                      <a:lnTo>
                        <a:pt x="4422" y="462"/>
                      </a:lnTo>
                      <a:lnTo>
                        <a:pt x="4422" y="462"/>
                      </a:lnTo>
                      <a:lnTo>
                        <a:pt x="4428" y="462"/>
                      </a:lnTo>
                      <a:lnTo>
                        <a:pt x="4428" y="462"/>
                      </a:lnTo>
                      <a:lnTo>
                        <a:pt x="4428" y="462"/>
                      </a:lnTo>
                      <a:lnTo>
                        <a:pt x="4428" y="462"/>
                      </a:lnTo>
                      <a:lnTo>
                        <a:pt x="4428" y="462"/>
                      </a:lnTo>
                      <a:lnTo>
                        <a:pt x="4434" y="462"/>
                      </a:lnTo>
                      <a:lnTo>
                        <a:pt x="4434" y="462"/>
                      </a:lnTo>
                      <a:lnTo>
                        <a:pt x="4434" y="462"/>
                      </a:lnTo>
                      <a:lnTo>
                        <a:pt x="4434" y="462"/>
                      </a:lnTo>
                      <a:lnTo>
                        <a:pt x="4440" y="462"/>
                      </a:lnTo>
                      <a:lnTo>
                        <a:pt x="4440" y="462"/>
                      </a:lnTo>
                      <a:lnTo>
                        <a:pt x="4440" y="462"/>
                      </a:lnTo>
                      <a:lnTo>
                        <a:pt x="4440" y="462"/>
                      </a:lnTo>
                      <a:lnTo>
                        <a:pt x="4440" y="462"/>
                      </a:lnTo>
                      <a:lnTo>
                        <a:pt x="4446" y="462"/>
                      </a:lnTo>
                      <a:lnTo>
                        <a:pt x="4446" y="462"/>
                      </a:lnTo>
                      <a:lnTo>
                        <a:pt x="4446" y="462"/>
                      </a:lnTo>
                      <a:lnTo>
                        <a:pt x="4446" y="462"/>
                      </a:lnTo>
                      <a:lnTo>
                        <a:pt x="4446" y="462"/>
                      </a:lnTo>
                      <a:lnTo>
                        <a:pt x="4452" y="462"/>
                      </a:lnTo>
                      <a:lnTo>
                        <a:pt x="4452" y="462"/>
                      </a:lnTo>
                      <a:lnTo>
                        <a:pt x="4452" y="462"/>
                      </a:lnTo>
                      <a:lnTo>
                        <a:pt x="4452" y="462"/>
                      </a:lnTo>
                      <a:lnTo>
                        <a:pt x="4452" y="462"/>
                      </a:lnTo>
                      <a:lnTo>
                        <a:pt x="4458" y="462"/>
                      </a:lnTo>
                      <a:lnTo>
                        <a:pt x="4458" y="462"/>
                      </a:lnTo>
                      <a:lnTo>
                        <a:pt x="4458" y="462"/>
                      </a:lnTo>
                      <a:lnTo>
                        <a:pt x="4458" y="462"/>
                      </a:lnTo>
                      <a:lnTo>
                        <a:pt x="4458" y="462"/>
                      </a:lnTo>
                      <a:lnTo>
                        <a:pt x="4464" y="462"/>
                      </a:lnTo>
                      <a:lnTo>
                        <a:pt x="4464" y="462"/>
                      </a:lnTo>
                      <a:lnTo>
                        <a:pt x="4464" y="462"/>
                      </a:lnTo>
                      <a:lnTo>
                        <a:pt x="4464" y="462"/>
                      </a:lnTo>
                      <a:lnTo>
                        <a:pt x="4464" y="462"/>
                      </a:lnTo>
                      <a:lnTo>
                        <a:pt x="4470" y="468"/>
                      </a:lnTo>
                      <a:lnTo>
                        <a:pt x="4470" y="468"/>
                      </a:lnTo>
                      <a:lnTo>
                        <a:pt x="4470" y="468"/>
                      </a:lnTo>
                      <a:lnTo>
                        <a:pt x="4470" y="468"/>
                      </a:lnTo>
                      <a:lnTo>
                        <a:pt x="4470" y="468"/>
                      </a:lnTo>
                      <a:lnTo>
                        <a:pt x="4476" y="468"/>
                      </a:lnTo>
                      <a:lnTo>
                        <a:pt x="4476" y="468"/>
                      </a:lnTo>
                      <a:lnTo>
                        <a:pt x="4476" y="468"/>
                      </a:lnTo>
                      <a:lnTo>
                        <a:pt x="4476" y="468"/>
                      </a:lnTo>
                      <a:lnTo>
                        <a:pt x="4476" y="468"/>
                      </a:lnTo>
                      <a:lnTo>
                        <a:pt x="4482" y="468"/>
                      </a:lnTo>
                      <a:lnTo>
                        <a:pt x="4482" y="468"/>
                      </a:lnTo>
                      <a:lnTo>
                        <a:pt x="4482" y="468"/>
                      </a:lnTo>
                      <a:lnTo>
                        <a:pt x="4482" y="468"/>
                      </a:lnTo>
                      <a:lnTo>
                        <a:pt x="4482" y="468"/>
                      </a:lnTo>
                      <a:lnTo>
                        <a:pt x="4488" y="468"/>
                      </a:lnTo>
                      <a:lnTo>
                        <a:pt x="4488" y="468"/>
                      </a:lnTo>
                      <a:lnTo>
                        <a:pt x="4488" y="468"/>
                      </a:lnTo>
                      <a:lnTo>
                        <a:pt x="4488" y="468"/>
                      </a:lnTo>
                      <a:lnTo>
                        <a:pt x="4488" y="468"/>
                      </a:lnTo>
                      <a:lnTo>
                        <a:pt x="4494" y="468"/>
                      </a:lnTo>
                      <a:lnTo>
                        <a:pt x="4494" y="468"/>
                      </a:lnTo>
                      <a:lnTo>
                        <a:pt x="4494" y="468"/>
                      </a:lnTo>
                      <a:lnTo>
                        <a:pt x="4494" y="468"/>
                      </a:lnTo>
                      <a:lnTo>
                        <a:pt x="4494" y="468"/>
                      </a:lnTo>
                      <a:lnTo>
                        <a:pt x="4500" y="468"/>
                      </a:lnTo>
                      <a:lnTo>
                        <a:pt x="4500" y="468"/>
                      </a:lnTo>
                      <a:lnTo>
                        <a:pt x="4500" y="468"/>
                      </a:lnTo>
                      <a:lnTo>
                        <a:pt x="4500" y="468"/>
                      </a:lnTo>
                      <a:lnTo>
                        <a:pt x="4500" y="468"/>
                      </a:lnTo>
                      <a:lnTo>
                        <a:pt x="4506" y="468"/>
                      </a:lnTo>
                      <a:lnTo>
                        <a:pt x="4506" y="468"/>
                      </a:lnTo>
                      <a:lnTo>
                        <a:pt x="4506" y="468"/>
                      </a:lnTo>
                      <a:lnTo>
                        <a:pt x="4506" y="468"/>
                      </a:lnTo>
                      <a:lnTo>
                        <a:pt x="4506" y="468"/>
                      </a:lnTo>
                      <a:lnTo>
                        <a:pt x="4512" y="468"/>
                      </a:lnTo>
                      <a:lnTo>
                        <a:pt x="4512" y="468"/>
                      </a:lnTo>
                      <a:lnTo>
                        <a:pt x="4512" y="468"/>
                      </a:lnTo>
                      <a:lnTo>
                        <a:pt x="4512" y="468"/>
                      </a:lnTo>
                      <a:lnTo>
                        <a:pt x="4512" y="468"/>
                      </a:lnTo>
                      <a:lnTo>
                        <a:pt x="4518" y="468"/>
                      </a:lnTo>
                      <a:lnTo>
                        <a:pt x="4518" y="468"/>
                      </a:lnTo>
                      <a:lnTo>
                        <a:pt x="4518" y="468"/>
                      </a:lnTo>
                      <a:lnTo>
                        <a:pt x="4518" y="468"/>
                      </a:lnTo>
                      <a:lnTo>
                        <a:pt x="4518" y="468"/>
                      </a:lnTo>
                      <a:lnTo>
                        <a:pt x="4524" y="468"/>
                      </a:lnTo>
                      <a:lnTo>
                        <a:pt x="4524" y="468"/>
                      </a:lnTo>
                      <a:lnTo>
                        <a:pt x="4524" y="468"/>
                      </a:lnTo>
                      <a:lnTo>
                        <a:pt x="4524" y="468"/>
                      </a:lnTo>
                      <a:lnTo>
                        <a:pt x="4524" y="468"/>
                      </a:lnTo>
                      <a:lnTo>
                        <a:pt x="4530" y="468"/>
                      </a:lnTo>
                      <a:lnTo>
                        <a:pt x="4530" y="468"/>
                      </a:lnTo>
                      <a:lnTo>
                        <a:pt x="4530" y="468"/>
                      </a:lnTo>
                      <a:lnTo>
                        <a:pt x="4530" y="468"/>
                      </a:lnTo>
                      <a:lnTo>
                        <a:pt x="4530" y="468"/>
                      </a:lnTo>
                      <a:lnTo>
                        <a:pt x="4536" y="468"/>
                      </a:lnTo>
                      <a:lnTo>
                        <a:pt x="4536" y="468"/>
                      </a:lnTo>
                      <a:lnTo>
                        <a:pt x="4536" y="468"/>
                      </a:lnTo>
                      <a:lnTo>
                        <a:pt x="4536" y="468"/>
                      </a:lnTo>
                      <a:lnTo>
                        <a:pt x="4536" y="468"/>
                      </a:lnTo>
                      <a:lnTo>
                        <a:pt x="4542" y="468"/>
                      </a:lnTo>
                      <a:lnTo>
                        <a:pt x="4542" y="468"/>
                      </a:lnTo>
                      <a:lnTo>
                        <a:pt x="4542" y="468"/>
                      </a:lnTo>
                      <a:lnTo>
                        <a:pt x="4542" y="468"/>
                      </a:lnTo>
                      <a:lnTo>
                        <a:pt x="4542" y="468"/>
                      </a:lnTo>
                      <a:lnTo>
                        <a:pt x="4548" y="468"/>
                      </a:lnTo>
                      <a:lnTo>
                        <a:pt x="4548" y="468"/>
                      </a:lnTo>
                      <a:lnTo>
                        <a:pt x="4548" y="468"/>
                      </a:lnTo>
                      <a:lnTo>
                        <a:pt x="4548" y="468"/>
                      </a:lnTo>
                      <a:lnTo>
                        <a:pt x="4548" y="468"/>
                      </a:lnTo>
                      <a:lnTo>
                        <a:pt x="4554" y="468"/>
                      </a:lnTo>
                      <a:lnTo>
                        <a:pt x="4554" y="468"/>
                      </a:lnTo>
                      <a:lnTo>
                        <a:pt x="4554" y="468"/>
                      </a:lnTo>
                      <a:lnTo>
                        <a:pt x="4554" y="468"/>
                      </a:lnTo>
                      <a:lnTo>
                        <a:pt x="4554" y="468"/>
                      </a:lnTo>
                      <a:lnTo>
                        <a:pt x="4560" y="474"/>
                      </a:lnTo>
                      <a:lnTo>
                        <a:pt x="4560" y="474"/>
                      </a:lnTo>
                      <a:lnTo>
                        <a:pt x="4560" y="474"/>
                      </a:lnTo>
                      <a:lnTo>
                        <a:pt x="4560" y="474"/>
                      </a:lnTo>
                      <a:lnTo>
                        <a:pt x="4560" y="474"/>
                      </a:lnTo>
                      <a:lnTo>
                        <a:pt x="4566" y="474"/>
                      </a:lnTo>
                      <a:lnTo>
                        <a:pt x="4566" y="474"/>
                      </a:lnTo>
                      <a:lnTo>
                        <a:pt x="4566" y="474"/>
                      </a:lnTo>
                      <a:lnTo>
                        <a:pt x="4566" y="474"/>
                      </a:lnTo>
                      <a:lnTo>
                        <a:pt x="4572" y="474"/>
                      </a:lnTo>
                      <a:lnTo>
                        <a:pt x="4572" y="474"/>
                      </a:lnTo>
                      <a:lnTo>
                        <a:pt x="4572" y="474"/>
                      </a:lnTo>
                      <a:lnTo>
                        <a:pt x="4572" y="474"/>
                      </a:lnTo>
                      <a:lnTo>
                        <a:pt x="4572" y="474"/>
                      </a:lnTo>
                      <a:lnTo>
                        <a:pt x="4578" y="474"/>
                      </a:lnTo>
                      <a:lnTo>
                        <a:pt x="4578" y="474"/>
                      </a:lnTo>
                      <a:lnTo>
                        <a:pt x="4578" y="474"/>
                      </a:lnTo>
                      <a:lnTo>
                        <a:pt x="4578" y="474"/>
                      </a:lnTo>
                      <a:lnTo>
                        <a:pt x="4578" y="474"/>
                      </a:lnTo>
                      <a:lnTo>
                        <a:pt x="4584" y="474"/>
                      </a:lnTo>
                      <a:lnTo>
                        <a:pt x="4584" y="474"/>
                      </a:lnTo>
                      <a:lnTo>
                        <a:pt x="4584" y="474"/>
                      </a:lnTo>
                      <a:lnTo>
                        <a:pt x="4584" y="474"/>
                      </a:lnTo>
                      <a:lnTo>
                        <a:pt x="4584" y="474"/>
                      </a:lnTo>
                      <a:lnTo>
                        <a:pt x="4590" y="474"/>
                      </a:lnTo>
                      <a:lnTo>
                        <a:pt x="4590" y="474"/>
                      </a:lnTo>
                      <a:lnTo>
                        <a:pt x="4590" y="474"/>
                      </a:lnTo>
                      <a:lnTo>
                        <a:pt x="4590" y="474"/>
                      </a:lnTo>
                      <a:lnTo>
                        <a:pt x="4590" y="474"/>
                      </a:lnTo>
                      <a:lnTo>
                        <a:pt x="4596" y="474"/>
                      </a:lnTo>
                      <a:lnTo>
                        <a:pt x="4596" y="474"/>
                      </a:lnTo>
                      <a:lnTo>
                        <a:pt x="4596" y="474"/>
                      </a:lnTo>
                      <a:lnTo>
                        <a:pt x="4596" y="474"/>
                      </a:lnTo>
                      <a:lnTo>
                        <a:pt x="4596" y="474"/>
                      </a:lnTo>
                      <a:lnTo>
                        <a:pt x="4602" y="474"/>
                      </a:lnTo>
                      <a:lnTo>
                        <a:pt x="4602" y="474"/>
                      </a:lnTo>
                      <a:lnTo>
                        <a:pt x="4602" y="474"/>
                      </a:lnTo>
                      <a:lnTo>
                        <a:pt x="4602" y="474"/>
                      </a:lnTo>
                      <a:lnTo>
                        <a:pt x="4602" y="474"/>
                      </a:lnTo>
                      <a:lnTo>
                        <a:pt x="4608" y="474"/>
                      </a:lnTo>
                      <a:lnTo>
                        <a:pt x="4608" y="474"/>
                      </a:lnTo>
                      <a:lnTo>
                        <a:pt x="4608" y="474"/>
                      </a:lnTo>
                      <a:lnTo>
                        <a:pt x="4608" y="474"/>
                      </a:lnTo>
                      <a:lnTo>
                        <a:pt x="4608" y="474"/>
                      </a:lnTo>
                      <a:lnTo>
                        <a:pt x="4614" y="474"/>
                      </a:lnTo>
                      <a:lnTo>
                        <a:pt x="4614" y="474"/>
                      </a:lnTo>
                      <a:lnTo>
                        <a:pt x="4614" y="474"/>
                      </a:lnTo>
                      <a:lnTo>
                        <a:pt x="4614" y="474"/>
                      </a:lnTo>
                      <a:lnTo>
                        <a:pt x="4614" y="474"/>
                      </a:lnTo>
                      <a:lnTo>
                        <a:pt x="4620" y="474"/>
                      </a:lnTo>
                      <a:lnTo>
                        <a:pt x="4620" y="474"/>
                      </a:lnTo>
                      <a:lnTo>
                        <a:pt x="4620" y="474"/>
                      </a:lnTo>
                      <a:lnTo>
                        <a:pt x="4620" y="474"/>
                      </a:lnTo>
                      <a:lnTo>
                        <a:pt x="4620" y="474"/>
                      </a:lnTo>
                      <a:lnTo>
                        <a:pt x="4626" y="474"/>
                      </a:lnTo>
                      <a:lnTo>
                        <a:pt x="4626" y="474"/>
                      </a:lnTo>
                      <a:lnTo>
                        <a:pt x="4626" y="474"/>
                      </a:lnTo>
                      <a:lnTo>
                        <a:pt x="4626" y="474"/>
                      </a:lnTo>
                      <a:lnTo>
                        <a:pt x="4626" y="474"/>
                      </a:lnTo>
                      <a:lnTo>
                        <a:pt x="4632" y="474"/>
                      </a:lnTo>
                      <a:lnTo>
                        <a:pt x="4632" y="474"/>
                      </a:lnTo>
                      <a:lnTo>
                        <a:pt x="4632" y="474"/>
                      </a:lnTo>
                      <a:lnTo>
                        <a:pt x="4632" y="474"/>
                      </a:lnTo>
                      <a:lnTo>
                        <a:pt x="4632" y="474"/>
                      </a:lnTo>
                      <a:lnTo>
                        <a:pt x="4638" y="474"/>
                      </a:lnTo>
                      <a:lnTo>
                        <a:pt x="4638" y="474"/>
                      </a:lnTo>
                      <a:lnTo>
                        <a:pt x="4638" y="474"/>
                      </a:lnTo>
                      <a:lnTo>
                        <a:pt x="4638" y="474"/>
                      </a:lnTo>
                      <a:lnTo>
                        <a:pt x="4638" y="474"/>
                      </a:lnTo>
                      <a:lnTo>
                        <a:pt x="4644" y="474"/>
                      </a:lnTo>
                      <a:lnTo>
                        <a:pt x="4644" y="474"/>
                      </a:lnTo>
                      <a:lnTo>
                        <a:pt x="4644" y="474"/>
                      </a:lnTo>
                      <a:lnTo>
                        <a:pt x="4644" y="474"/>
                      </a:lnTo>
                      <a:lnTo>
                        <a:pt x="4644" y="474"/>
                      </a:lnTo>
                      <a:lnTo>
                        <a:pt x="4650" y="474"/>
                      </a:lnTo>
                      <a:lnTo>
                        <a:pt x="4650" y="474"/>
                      </a:lnTo>
                      <a:lnTo>
                        <a:pt x="4650" y="474"/>
                      </a:lnTo>
                      <a:lnTo>
                        <a:pt x="4650" y="474"/>
                      </a:lnTo>
                      <a:lnTo>
                        <a:pt x="4650" y="474"/>
                      </a:lnTo>
                      <a:lnTo>
                        <a:pt x="4656" y="474"/>
                      </a:lnTo>
                      <a:lnTo>
                        <a:pt x="4656" y="474"/>
                      </a:lnTo>
                      <a:lnTo>
                        <a:pt x="4656" y="474"/>
                      </a:lnTo>
                      <a:lnTo>
                        <a:pt x="4656" y="474"/>
                      </a:lnTo>
                      <a:lnTo>
                        <a:pt x="4656" y="474"/>
                      </a:lnTo>
                      <a:lnTo>
                        <a:pt x="4662" y="474"/>
                      </a:lnTo>
                      <a:lnTo>
                        <a:pt x="4662" y="474"/>
                      </a:lnTo>
                      <a:lnTo>
                        <a:pt x="4662" y="474"/>
                      </a:lnTo>
                      <a:lnTo>
                        <a:pt x="4662" y="474"/>
                      </a:lnTo>
                      <a:lnTo>
                        <a:pt x="4662" y="474"/>
                      </a:lnTo>
                      <a:lnTo>
                        <a:pt x="4668" y="474"/>
                      </a:lnTo>
                      <a:lnTo>
                        <a:pt x="4668" y="480"/>
                      </a:lnTo>
                      <a:lnTo>
                        <a:pt x="4668" y="480"/>
                      </a:lnTo>
                      <a:lnTo>
                        <a:pt x="4668" y="480"/>
                      </a:lnTo>
                      <a:lnTo>
                        <a:pt x="4674" y="480"/>
                      </a:lnTo>
                      <a:lnTo>
                        <a:pt x="4674" y="480"/>
                      </a:lnTo>
                      <a:lnTo>
                        <a:pt x="4674" y="480"/>
                      </a:lnTo>
                      <a:lnTo>
                        <a:pt x="4674" y="480"/>
                      </a:lnTo>
                      <a:lnTo>
                        <a:pt x="4674" y="480"/>
                      </a:lnTo>
                      <a:lnTo>
                        <a:pt x="4680" y="480"/>
                      </a:lnTo>
                      <a:lnTo>
                        <a:pt x="4680" y="480"/>
                      </a:lnTo>
                      <a:lnTo>
                        <a:pt x="4680" y="480"/>
                      </a:lnTo>
                      <a:lnTo>
                        <a:pt x="4680" y="480"/>
                      </a:lnTo>
                      <a:lnTo>
                        <a:pt x="4680" y="480"/>
                      </a:lnTo>
                      <a:lnTo>
                        <a:pt x="4686" y="480"/>
                      </a:lnTo>
                      <a:lnTo>
                        <a:pt x="4686" y="480"/>
                      </a:lnTo>
                      <a:lnTo>
                        <a:pt x="4686" y="480"/>
                      </a:lnTo>
                      <a:lnTo>
                        <a:pt x="4686" y="480"/>
                      </a:lnTo>
                      <a:lnTo>
                        <a:pt x="4686" y="480"/>
                      </a:lnTo>
                      <a:lnTo>
                        <a:pt x="4692" y="480"/>
                      </a:lnTo>
                      <a:lnTo>
                        <a:pt x="4692" y="480"/>
                      </a:lnTo>
                      <a:lnTo>
                        <a:pt x="4692" y="480"/>
                      </a:lnTo>
                      <a:lnTo>
                        <a:pt x="4692" y="480"/>
                      </a:lnTo>
                      <a:lnTo>
                        <a:pt x="4692" y="480"/>
                      </a:lnTo>
                      <a:lnTo>
                        <a:pt x="4698" y="480"/>
                      </a:lnTo>
                      <a:lnTo>
                        <a:pt x="4698" y="480"/>
                      </a:lnTo>
                      <a:lnTo>
                        <a:pt x="4698" y="480"/>
                      </a:lnTo>
                      <a:lnTo>
                        <a:pt x="4698" y="480"/>
                      </a:lnTo>
                      <a:lnTo>
                        <a:pt x="4698" y="480"/>
                      </a:lnTo>
                      <a:lnTo>
                        <a:pt x="4704" y="480"/>
                      </a:lnTo>
                      <a:lnTo>
                        <a:pt x="4704" y="480"/>
                      </a:lnTo>
                      <a:lnTo>
                        <a:pt x="4704" y="480"/>
                      </a:lnTo>
                      <a:lnTo>
                        <a:pt x="4704" y="480"/>
                      </a:lnTo>
                      <a:lnTo>
                        <a:pt x="4704" y="480"/>
                      </a:lnTo>
                      <a:lnTo>
                        <a:pt x="4710" y="480"/>
                      </a:lnTo>
                      <a:lnTo>
                        <a:pt x="4710" y="480"/>
                      </a:lnTo>
                      <a:lnTo>
                        <a:pt x="4710" y="480"/>
                      </a:lnTo>
                      <a:lnTo>
                        <a:pt x="4710" y="480"/>
                      </a:lnTo>
                      <a:lnTo>
                        <a:pt x="4710" y="480"/>
                      </a:lnTo>
                      <a:lnTo>
                        <a:pt x="4716" y="480"/>
                      </a:lnTo>
                      <a:lnTo>
                        <a:pt x="4716" y="480"/>
                      </a:lnTo>
                      <a:lnTo>
                        <a:pt x="4716" y="480"/>
                      </a:lnTo>
                      <a:lnTo>
                        <a:pt x="4716" y="480"/>
                      </a:lnTo>
                      <a:lnTo>
                        <a:pt x="4716" y="480"/>
                      </a:lnTo>
                      <a:lnTo>
                        <a:pt x="4722" y="480"/>
                      </a:lnTo>
                      <a:lnTo>
                        <a:pt x="4722" y="480"/>
                      </a:lnTo>
                      <a:lnTo>
                        <a:pt x="4722" y="480"/>
                      </a:lnTo>
                      <a:lnTo>
                        <a:pt x="4722" y="480"/>
                      </a:lnTo>
                      <a:lnTo>
                        <a:pt x="4722" y="480"/>
                      </a:lnTo>
                      <a:lnTo>
                        <a:pt x="4728" y="480"/>
                      </a:lnTo>
                      <a:lnTo>
                        <a:pt x="4728" y="480"/>
                      </a:lnTo>
                      <a:lnTo>
                        <a:pt x="4728" y="480"/>
                      </a:lnTo>
                      <a:lnTo>
                        <a:pt x="4728" y="480"/>
                      </a:lnTo>
                      <a:lnTo>
                        <a:pt x="4728" y="480"/>
                      </a:lnTo>
                      <a:lnTo>
                        <a:pt x="4734" y="480"/>
                      </a:lnTo>
                      <a:lnTo>
                        <a:pt x="4734" y="480"/>
                      </a:lnTo>
                      <a:lnTo>
                        <a:pt x="4734" y="480"/>
                      </a:lnTo>
                      <a:lnTo>
                        <a:pt x="4734" y="480"/>
                      </a:lnTo>
                      <a:lnTo>
                        <a:pt x="4734" y="480"/>
                      </a:lnTo>
                      <a:lnTo>
                        <a:pt x="4740" y="480"/>
                      </a:lnTo>
                      <a:lnTo>
                        <a:pt x="4740" y="480"/>
                      </a:lnTo>
                      <a:lnTo>
                        <a:pt x="4740" y="480"/>
                      </a:lnTo>
                      <a:lnTo>
                        <a:pt x="4740" y="480"/>
                      </a:lnTo>
                      <a:lnTo>
                        <a:pt x="4740" y="480"/>
                      </a:lnTo>
                      <a:lnTo>
                        <a:pt x="4746" y="480"/>
                      </a:lnTo>
                      <a:lnTo>
                        <a:pt x="4746" y="480"/>
                      </a:lnTo>
                      <a:lnTo>
                        <a:pt x="4746" y="480"/>
                      </a:lnTo>
                      <a:lnTo>
                        <a:pt x="4746" y="480"/>
                      </a:lnTo>
                      <a:lnTo>
                        <a:pt x="4752" y="480"/>
                      </a:lnTo>
                      <a:lnTo>
                        <a:pt x="4752" y="480"/>
                      </a:lnTo>
                      <a:lnTo>
                        <a:pt x="4752" y="480"/>
                      </a:lnTo>
                      <a:lnTo>
                        <a:pt x="4752" y="480"/>
                      </a:lnTo>
                      <a:lnTo>
                        <a:pt x="4752" y="480"/>
                      </a:lnTo>
                      <a:lnTo>
                        <a:pt x="4758" y="480"/>
                      </a:lnTo>
                      <a:lnTo>
                        <a:pt x="4758" y="480"/>
                      </a:lnTo>
                      <a:lnTo>
                        <a:pt x="4758" y="480"/>
                      </a:lnTo>
                      <a:lnTo>
                        <a:pt x="4758" y="480"/>
                      </a:lnTo>
                      <a:lnTo>
                        <a:pt x="4758" y="480"/>
                      </a:lnTo>
                      <a:lnTo>
                        <a:pt x="4764" y="480"/>
                      </a:lnTo>
                      <a:lnTo>
                        <a:pt x="4764" y="480"/>
                      </a:lnTo>
                      <a:lnTo>
                        <a:pt x="4764" y="480"/>
                      </a:lnTo>
                      <a:lnTo>
                        <a:pt x="4764" y="480"/>
                      </a:lnTo>
                      <a:lnTo>
                        <a:pt x="4764" y="480"/>
                      </a:lnTo>
                      <a:lnTo>
                        <a:pt x="4770" y="480"/>
                      </a:lnTo>
                      <a:lnTo>
                        <a:pt x="4770" y="480"/>
                      </a:lnTo>
                      <a:lnTo>
                        <a:pt x="4770" y="480"/>
                      </a:lnTo>
                      <a:lnTo>
                        <a:pt x="4770" y="480"/>
                      </a:lnTo>
                      <a:lnTo>
                        <a:pt x="4770" y="480"/>
                      </a:lnTo>
                      <a:lnTo>
                        <a:pt x="4776" y="480"/>
                      </a:lnTo>
                      <a:lnTo>
                        <a:pt x="4776" y="480"/>
                      </a:lnTo>
                      <a:lnTo>
                        <a:pt x="4776" y="480"/>
                      </a:lnTo>
                      <a:lnTo>
                        <a:pt x="4776" y="480"/>
                      </a:lnTo>
                      <a:lnTo>
                        <a:pt x="4776" y="480"/>
                      </a:lnTo>
                      <a:lnTo>
                        <a:pt x="4782" y="480"/>
                      </a:lnTo>
                      <a:lnTo>
                        <a:pt x="4782" y="480"/>
                      </a:lnTo>
                      <a:lnTo>
                        <a:pt x="4782" y="480"/>
                      </a:lnTo>
                      <a:lnTo>
                        <a:pt x="4782" y="480"/>
                      </a:lnTo>
                      <a:lnTo>
                        <a:pt x="4782" y="480"/>
                      </a:lnTo>
                      <a:lnTo>
                        <a:pt x="4788" y="480"/>
                      </a:lnTo>
                      <a:lnTo>
                        <a:pt x="4788" y="480"/>
                      </a:lnTo>
                      <a:lnTo>
                        <a:pt x="4788" y="480"/>
                      </a:lnTo>
                      <a:lnTo>
                        <a:pt x="4788" y="480"/>
                      </a:lnTo>
                      <a:lnTo>
                        <a:pt x="4788" y="480"/>
                      </a:lnTo>
                      <a:lnTo>
                        <a:pt x="4794" y="480"/>
                      </a:lnTo>
                      <a:lnTo>
                        <a:pt x="4794" y="480"/>
                      </a:lnTo>
                      <a:lnTo>
                        <a:pt x="4794" y="480"/>
                      </a:lnTo>
                      <a:lnTo>
                        <a:pt x="4794" y="480"/>
                      </a:lnTo>
                      <a:lnTo>
                        <a:pt x="4794" y="480"/>
                      </a:lnTo>
                      <a:lnTo>
                        <a:pt x="4800" y="480"/>
                      </a:lnTo>
                      <a:lnTo>
                        <a:pt x="4800" y="480"/>
                      </a:lnTo>
                      <a:lnTo>
                        <a:pt x="4800" y="480"/>
                      </a:lnTo>
                      <a:lnTo>
                        <a:pt x="4800" y="480"/>
                      </a:lnTo>
                      <a:lnTo>
                        <a:pt x="4800" y="480"/>
                      </a:lnTo>
                      <a:lnTo>
                        <a:pt x="4806" y="480"/>
                      </a:lnTo>
                      <a:lnTo>
                        <a:pt x="4806" y="480"/>
                      </a:lnTo>
                      <a:lnTo>
                        <a:pt x="4806" y="480"/>
                      </a:lnTo>
                      <a:lnTo>
                        <a:pt x="4806" y="480"/>
                      </a:lnTo>
                      <a:lnTo>
                        <a:pt x="4806" y="480"/>
                      </a:lnTo>
                      <a:lnTo>
                        <a:pt x="4812" y="480"/>
                      </a:lnTo>
                      <a:lnTo>
                        <a:pt x="4812" y="486"/>
                      </a:lnTo>
                      <a:lnTo>
                        <a:pt x="4812" y="486"/>
                      </a:lnTo>
                      <a:lnTo>
                        <a:pt x="4812" y="486"/>
                      </a:lnTo>
                      <a:lnTo>
                        <a:pt x="4812" y="486"/>
                      </a:lnTo>
                      <a:lnTo>
                        <a:pt x="4818" y="486"/>
                      </a:lnTo>
                      <a:lnTo>
                        <a:pt x="4818" y="486"/>
                      </a:lnTo>
                      <a:lnTo>
                        <a:pt x="4818" y="486"/>
                      </a:lnTo>
                      <a:lnTo>
                        <a:pt x="4818" y="486"/>
                      </a:lnTo>
                      <a:lnTo>
                        <a:pt x="4818" y="486"/>
                      </a:lnTo>
                      <a:lnTo>
                        <a:pt x="4824" y="486"/>
                      </a:lnTo>
                      <a:lnTo>
                        <a:pt x="4824" y="486"/>
                      </a:lnTo>
                      <a:lnTo>
                        <a:pt x="4824" y="486"/>
                      </a:lnTo>
                      <a:lnTo>
                        <a:pt x="4824" y="486"/>
                      </a:lnTo>
                      <a:lnTo>
                        <a:pt x="4830" y="486"/>
                      </a:lnTo>
                      <a:lnTo>
                        <a:pt x="4830" y="486"/>
                      </a:lnTo>
                      <a:lnTo>
                        <a:pt x="4830" y="486"/>
                      </a:lnTo>
                      <a:lnTo>
                        <a:pt x="4830" y="486"/>
                      </a:lnTo>
                      <a:lnTo>
                        <a:pt x="4830" y="486"/>
                      </a:lnTo>
                      <a:lnTo>
                        <a:pt x="4836" y="486"/>
                      </a:lnTo>
                      <a:lnTo>
                        <a:pt x="4836" y="486"/>
                      </a:lnTo>
                      <a:lnTo>
                        <a:pt x="4836" y="486"/>
                      </a:lnTo>
                      <a:lnTo>
                        <a:pt x="4836" y="486"/>
                      </a:lnTo>
                      <a:lnTo>
                        <a:pt x="4836" y="486"/>
                      </a:lnTo>
                      <a:lnTo>
                        <a:pt x="4842" y="486"/>
                      </a:lnTo>
                      <a:lnTo>
                        <a:pt x="4842" y="486"/>
                      </a:lnTo>
                      <a:lnTo>
                        <a:pt x="4842" y="486"/>
                      </a:lnTo>
                      <a:lnTo>
                        <a:pt x="4842" y="486"/>
                      </a:lnTo>
                      <a:lnTo>
                        <a:pt x="4842" y="486"/>
                      </a:lnTo>
                      <a:lnTo>
                        <a:pt x="4848" y="486"/>
                      </a:lnTo>
                      <a:lnTo>
                        <a:pt x="4848" y="486"/>
                      </a:lnTo>
                      <a:lnTo>
                        <a:pt x="4848" y="486"/>
                      </a:lnTo>
                      <a:lnTo>
                        <a:pt x="4848" y="486"/>
                      </a:lnTo>
                      <a:lnTo>
                        <a:pt x="4848" y="486"/>
                      </a:lnTo>
                      <a:lnTo>
                        <a:pt x="4854" y="486"/>
                      </a:lnTo>
                      <a:lnTo>
                        <a:pt x="4854" y="486"/>
                      </a:lnTo>
                      <a:lnTo>
                        <a:pt x="4854" y="486"/>
                      </a:lnTo>
                      <a:lnTo>
                        <a:pt x="4854" y="486"/>
                      </a:lnTo>
                      <a:lnTo>
                        <a:pt x="4854" y="486"/>
                      </a:lnTo>
                      <a:lnTo>
                        <a:pt x="4860" y="486"/>
                      </a:lnTo>
                      <a:lnTo>
                        <a:pt x="4860" y="486"/>
                      </a:lnTo>
                      <a:lnTo>
                        <a:pt x="4860" y="486"/>
                      </a:lnTo>
                      <a:lnTo>
                        <a:pt x="4860" y="486"/>
                      </a:lnTo>
                      <a:lnTo>
                        <a:pt x="4860" y="486"/>
                      </a:lnTo>
                      <a:lnTo>
                        <a:pt x="4866" y="486"/>
                      </a:lnTo>
                      <a:lnTo>
                        <a:pt x="4866" y="486"/>
                      </a:lnTo>
                      <a:lnTo>
                        <a:pt x="4866" y="486"/>
                      </a:lnTo>
                      <a:lnTo>
                        <a:pt x="4866" y="486"/>
                      </a:lnTo>
                      <a:lnTo>
                        <a:pt x="4866" y="486"/>
                      </a:lnTo>
                      <a:lnTo>
                        <a:pt x="4872" y="486"/>
                      </a:lnTo>
                      <a:lnTo>
                        <a:pt x="4872" y="486"/>
                      </a:lnTo>
                      <a:lnTo>
                        <a:pt x="4872" y="486"/>
                      </a:lnTo>
                      <a:lnTo>
                        <a:pt x="4872" y="486"/>
                      </a:lnTo>
                      <a:lnTo>
                        <a:pt x="4872" y="486"/>
                      </a:lnTo>
                      <a:lnTo>
                        <a:pt x="4878" y="486"/>
                      </a:lnTo>
                      <a:lnTo>
                        <a:pt x="4878" y="486"/>
                      </a:lnTo>
                      <a:lnTo>
                        <a:pt x="4878" y="486"/>
                      </a:lnTo>
                      <a:lnTo>
                        <a:pt x="4878" y="486"/>
                      </a:lnTo>
                      <a:lnTo>
                        <a:pt x="4878" y="486"/>
                      </a:lnTo>
                      <a:lnTo>
                        <a:pt x="4884" y="486"/>
                      </a:lnTo>
                      <a:lnTo>
                        <a:pt x="4884" y="486"/>
                      </a:lnTo>
                      <a:lnTo>
                        <a:pt x="4884" y="486"/>
                      </a:lnTo>
                      <a:lnTo>
                        <a:pt x="4884" y="486"/>
                      </a:lnTo>
                      <a:lnTo>
                        <a:pt x="4884" y="486"/>
                      </a:lnTo>
                      <a:lnTo>
                        <a:pt x="4890" y="486"/>
                      </a:lnTo>
                      <a:lnTo>
                        <a:pt x="4890" y="486"/>
                      </a:lnTo>
                      <a:lnTo>
                        <a:pt x="4890" y="486"/>
                      </a:lnTo>
                      <a:lnTo>
                        <a:pt x="4890" y="486"/>
                      </a:lnTo>
                      <a:lnTo>
                        <a:pt x="4890" y="486"/>
                      </a:lnTo>
                      <a:lnTo>
                        <a:pt x="4896" y="486"/>
                      </a:lnTo>
                      <a:lnTo>
                        <a:pt x="4896" y="486"/>
                      </a:lnTo>
                      <a:lnTo>
                        <a:pt x="4896" y="486"/>
                      </a:lnTo>
                      <a:lnTo>
                        <a:pt x="4896" y="486"/>
                      </a:lnTo>
                      <a:lnTo>
                        <a:pt x="4896" y="486"/>
                      </a:lnTo>
                      <a:lnTo>
                        <a:pt x="4902" y="486"/>
                      </a:lnTo>
                      <a:lnTo>
                        <a:pt x="4902" y="486"/>
                      </a:lnTo>
                      <a:lnTo>
                        <a:pt x="4902" y="486"/>
                      </a:lnTo>
                      <a:lnTo>
                        <a:pt x="4902" y="486"/>
                      </a:lnTo>
                      <a:lnTo>
                        <a:pt x="4902" y="486"/>
                      </a:lnTo>
                      <a:lnTo>
                        <a:pt x="4908" y="486"/>
                      </a:lnTo>
                      <a:lnTo>
                        <a:pt x="4908" y="486"/>
                      </a:lnTo>
                      <a:lnTo>
                        <a:pt x="4908" y="486"/>
                      </a:lnTo>
                      <a:lnTo>
                        <a:pt x="4908" y="486"/>
                      </a:lnTo>
                      <a:lnTo>
                        <a:pt x="4914" y="486"/>
                      </a:lnTo>
                      <a:lnTo>
                        <a:pt x="4914" y="486"/>
                      </a:lnTo>
                      <a:lnTo>
                        <a:pt x="4914" y="486"/>
                      </a:lnTo>
                      <a:lnTo>
                        <a:pt x="4914" y="486"/>
                      </a:lnTo>
                      <a:lnTo>
                        <a:pt x="4914" y="486"/>
                      </a:lnTo>
                      <a:lnTo>
                        <a:pt x="4920" y="486"/>
                      </a:lnTo>
                      <a:lnTo>
                        <a:pt x="4920" y="486"/>
                      </a:lnTo>
                      <a:lnTo>
                        <a:pt x="4920" y="486"/>
                      </a:lnTo>
                      <a:lnTo>
                        <a:pt x="4920" y="486"/>
                      </a:lnTo>
                      <a:lnTo>
                        <a:pt x="4920" y="486"/>
                      </a:lnTo>
                      <a:lnTo>
                        <a:pt x="4926" y="486"/>
                      </a:lnTo>
                      <a:lnTo>
                        <a:pt x="4926" y="486"/>
                      </a:lnTo>
                      <a:lnTo>
                        <a:pt x="4926" y="486"/>
                      </a:lnTo>
                      <a:lnTo>
                        <a:pt x="4926" y="486"/>
                      </a:lnTo>
                      <a:lnTo>
                        <a:pt x="4926" y="486"/>
                      </a:lnTo>
                      <a:lnTo>
                        <a:pt x="4932" y="486"/>
                      </a:lnTo>
                      <a:lnTo>
                        <a:pt x="4932" y="486"/>
                      </a:lnTo>
                      <a:lnTo>
                        <a:pt x="4932" y="486"/>
                      </a:lnTo>
                      <a:lnTo>
                        <a:pt x="4932" y="486"/>
                      </a:lnTo>
                      <a:lnTo>
                        <a:pt x="4932" y="486"/>
                      </a:lnTo>
                      <a:lnTo>
                        <a:pt x="4938" y="486"/>
                      </a:lnTo>
                      <a:lnTo>
                        <a:pt x="4938" y="486"/>
                      </a:lnTo>
                      <a:lnTo>
                        <a:pt x="4938" y="486"/>
                      </a:lnTo>
                      <a:lnTo>
                        <a:pt x="4938" y="486"/>
                      </a:lnTo>
                      <a:lnTo>
                        <a:pt x="4938" y="486"/>
                      </a:lnTo>
                      <a:lnTo>
                        <a:pt x="4944" y="486"/>
                      </a:lnTo>
                      <a:lnTo>
                        <a:pt x="4944" y="486"/>
                      </a:lnTo>
                      <a:lnTo>
                        <a:pt x="4944" y="486"/>
                      </a:lnTo>
                      <a:lnTo>
                        <a:pt x="4944" y="486"/>
                      </a:lnTo>
                      <a:lnTo>
                        <a:pt x="4944" y="486"/>
                      </a:lnTo>
                      <a:lnTo>
                        <a:pt x="4950" y="486"/>
                      </a:lnTo>
                      <a:lnTo>
                        <a:pt x="4950" y="486"/>
                      </a:lnTo>
                      <a:lnTo>
                        <a:pt x="4950" y="486"/>
                      </a:lnTo>
                      <a:lnTo>
                        <a:pt x="4950" y="486"/>
                      </a:lnTo>
                      <a:lnTo>
                        <a:pt x="4950" y="486"/>
                      </a:lnTo>
                      <a:lnTo>
                        <a:pt x="4956" y="486"/>
                      </a:lnTo>
                      <a:lnTo>
                        <a:pt x="4956" y="486"/>
                      </a:lnTo>
                      <a:lnTo>
                        <a:pt x="4956" y="486"/>
                      </a:lnTo>
                      <a:lnTo>
                        <a:pt x="4956" y="486"/>
                      </a:lnTo>
                      <a:lnTo>
                        <a:pt x="4956" y="486"/>
                      </a:lnTo>
                      <a:lnTo>
                        <a:pt x="4962" y="486"/>
                      </a:lnTo>
                      <a:lnTo>
                        <a:pt x="4962" y="486"/>
                      </a:lnTo>
                      <a:lnTo>
                        <a:pt x="4962" y="486"/>
                      </a:lnTo>
                      <a:lnTo>
                        <a:pt x="4962" y="486"/>
                      </a:lnTo>
                      <a:lnTo>
                        <a:pt x="4962" y="486"/>
                      </a:lnTo>
                      <a:lnTo>
                        <a:pt x="4968" y="486"/>
                      </a:lnTo>
                      <a:lnTo>
                        <a:pt x="4968" y="486"/>
                      </a:lnTo>
                      <a:lnTo>
                        <a:pt x="4968" y="486"/>
                      </a:lnTo>
                      <a:lnTo>
                        <a:pt x="4968" y="486"/>
                      </a:lnTo>
                      <a:lnTo>
                        <a:pt x="4968" y="486"/>
                      </a:lnTo>
                      <a:lnTo>
                        <a:pt x="4974" y="486"/>
                      </a:lnTo>
                      <a:lnTo>
                        <a:pt x="4974" y="486"/>
                      </a:lnTo>
                      <a:lnTo>
                        <a:pt x="4974" y="486"/>
                      </a:lnTo>
                      <a:lnTo>
                        <a:pt x="4974" y="486"/>
                      </a:lnTo>
                      <a:lnTo>
                        <a:pt x="4974" y="486"/>
                      </a:lnTo>
                      <a:lnTo>
                        <a:pt x="4980" y="486"/>
                      </a:lnTo>
                      <a:lnTo>
                        <a:pt x="4980" y="486"/>
                      </a:lnTo>
                      <a:lnTo>
                        <a:pt x="4980" y="486"/>
                      </a:lnTo>
                      <a:lnTo>
                        <a:pt x="4980" y="486"/>
                      </a:lnTo>
                      <a:lnTo>
                        <a:pt x="4980" y="486"/>
                      </a:lnTo>
                      <a:lnTo>
                        <a:pt x="4986" y="486"/>
                      </a:lnTo>
                      <a:lnTo>
                        <a:pt x="4986" y="486"/>
                      </a:lnTo>
                      <a:lnTo>
                        <a:pt x="4986" y="486"/>
                      </a:lnTo>
                      <a:lnTo>
                        <a:pt x="4986" y="486"/>
                      </a:lnTo>
                      <a:lnTo>
                        <a:pt x="4992" y="486"/>
                      </a:lnTo>
                      <a:lnTo>
                        <a:pt x="4992" y="486"/>
                      </a:lnTo>
                      <a:lnTo>
                        <a:pt x="4992" y="486"/>
                      </a:lnTo>
                      <a:lnTo>
                        <a:pt x="4992" y="486"/>
                      </a:lnTo>
                      <a:lnTo>
                        <a:pt x="4992" y="486"/>
                      </a:lnTo>
                      <a:lnTo>
                        <a:pt x="4998" y="486"/>
                      </a:lnTo>
                      <a:lnTo>
                        <a:pt x="4998" y="486"/>
                      </a:lnTo>
                      <a:lnTo>
                        <a:pt x="4998" y="486"/>
                      </a:lnTo>
                      <a:lnTo>
                        <a:pt x="4998" y="486"/>
                      </a:lnTo>
                      <a:lnTo>
                        <a:pt x="4998" y="486"/>
                      </a:lnTo>
                      <a:lnTo>
                        <a:pt x="5004" y="486"/>
                      </a:lnTo>
                      <a:lnTo>
                        <a:pt x="5004" y="486"/>
                      </a:lnTo>
                      <a:lnTo>
                        <a:pt x="5004" y="486"/>
                      </a:lnTo>
                      <a:lnTo>
                        <a:pt x="5004" y="486"/>
                      </a:lnTo>
                      <a:lnTo>
                        <a:pt x="5004" y="486"/>
                      </a:lnTo>
                      <a:lnTo>
                        <a:pt x="5010" y="486"/>
                      </a:lnTo>
                      <a:lnTo>
                        <a:pt x="5010" y="486"/>
                      </a:lnTo>
                      <a:lnTo>
                        <a:pt x="5010" y="486"/>
                      </a:lnTo>
                      <a:lnTo>
                        <a:pt x="5010" y="486"/>
                      </a:lnTo>
                      <a:lnTo>
                        <a:pt x="5010" y="486"/>
                      </a:lnTo>
                      <a:lnTo>
                        <a:pt x="5016" y="486"/>
                      </a:lnTo>
                      <a:lnTo>
                        <a:pt x="5016" y="486"/>
                      </a:lnTo>
                      <a:lnTo>
                        <a:pt x="5016" y="486"/>
                      </a:lnTo>
                      <a:lnTo>
                        <a:pt x="5016" y="486"/>
                      </a:lnTo>
                      <a:lnTo>
                        <a:pt x="5016" y="486"/>
                      </a:lnTo>
                      <a:lnTo>
                        <a:pt x="5022" y="486"/>
                      </a:lnTo>
                      <a:lnTo>
                        <a:pt x="5022" y="486"/>
                      </a:lnTo>
                      <a:lnTo>
                        <a:pt x="5022" y="486"/>
                      </a:lnTo>
                      <a:lnTo>
                        <a:pt x="5022" y="486"/>
                      </a:lnTo>
                      <a:lnTo>
                        <a:pt x="5022" y="486"/>
                      </a:lnTo>
                      <a:lnTo>
                        <a:pt x="5028" y="486"/>
                      </a:lnTo>
                      <a:lnTo>
                        <a:pt x="5028" y="486"/>
                      </a:lnTo>
                      <a:lnTo>
                        <a:pt x="5028" y="486"/>
                      </a:lnTo>
                      <a:lnTo>
                        <a:pt x="5028" y="486"/>
                      </a:lnTo>
                      <a:lnTo>
                        <a:pt x="5028" y="486"/>
                      </a:lnTo>
                      <a:lnTo>
                        <a:pt x="5034" y="486"/>
                      </a:lnTo>
                      <a:lnTo>
                        <a:pt x="5034" y="486"/>
                      </a:lnTo>
                      <a:lnTo>
                        <a:pt x="5034" y="486"/>
                      </a:lnTo>
                      <a:lnTo>
                        <a:pt x="5034" y="486"/>
                      </a:lnTo>
                      <a:lnTo>
                        <a:pt x="5034" y="486"/>
                      </a:lnTo>
                      <a:lnTo>
                        <a:pt x="5040" y="486"/>
                      </a:lnTo>
                      <a:lnTo>
                        <a:pt x="5040" y="486"/>
                      </a:lnTo>
                      <a:lnTo>
                        <a:pt x="5040" y="486"/>
                      </a:lnTo>
                      <a:lnTo>
                        <a:pt x="5040" y="486"/>
                      </a:lnTo>
                      <a:lnTo>
                        <a:pt x="5040" y="486"/>
                      </a:lnTo>
                      <a:lnTo>
                        <a:pt x="5046" y="486"/>
                      </a:lnTo>
                      <a:lnTo>
                        <a:pt x="5046" y="486"/>
                      </a:lnTo>
                      <a:lnTo>
                        <a:pt x="5046" y="486"/>
                      </a:lnTo>
                      <a:lnTo>
                        <a:pt x="5046" y="486"/>
                      </a:lnTo>
                      <a:lnTo>
                        <a:pt x="5046" y="486"/>
                      </a:lnTo>
                      <a:lnTo>
                        <a:pt x="5052" y="486"/>
                      </a:lnTo>
                      <a:lnTo>
                        <a:pt x="5052" y="486"/>
                      </a:lnTo>
                      <a:lnTo>
                        <a:pt x="5052" y="486"/>
                      </a:lnTo>
                      <a:lnTo>
                        <a:pt x="5052" y="486"/>
                      </a:lnTo>
                      <a:lnTo>
                        <a:pt x="5052" y="486"/>
                      </a:lnTo>
                      <a:lnTo>
                        <a:pt x="5058" y="486"/>
                      </a:lnTo>
                      <a:lnTo>
                        <a:pt x="5058" y="486"/>
                      </a:lnTo>
                      <a:lnTo>
                        <a:pt x="5058" y="486"/>
                      </a:lnTo>
                      <a:lnTo>
                        <a:pt x="5058" y="486"/>
                      </a:lnTo>
                      <a:lnTo>
                        <a:pt x="5058" y="486"/>
                      </a:lnTo>
                      <a:lnTo>
                        <a:pt x="5064" y="486"/>
                      </a:lnTo>
                      <a:lnTo>
                        <a:pt x="5064" y="486"/>
                      </a:lnTo>
                      <a:lnTo>
                        <a:pt x="5064" y="486"/>
                      </a:lnTo>
                      <a:lnTo>
                        <a:pt x="5064" y="486"/>
                      </a:lnTo>
                      <a:lnTo>
                        <a:pt x="5070" y="486"/>
                      </a:lnTo>
                      <a:lnTo>
                        <a:pt x="5070" y="486"/>
                      </a:lnTo>
                      <a:lnTo>
                        <a:pt x="5070" y="486"/>
                      </a:lnTo>
                      <a:lnTo>
                        <a:pt x="5070" y="486"/>
                      </a:lnTo>
                      <a:lnTo>
                        <a:pt x="5070" y="486"/>
                      </a:lnTo>
                      <a:lnTo>
                        <a:pt x="5076" y="486"/>
                      </a:lnTo>
                      <a:lnTo>
                        <a:pt x="5076" y="486"/>
                      </a:lnTo>
                      <a:lnTo>
                        <a:pt x="5076" y="486"/>
                      </a:lnTo>
                      <a:lnTo>
                        <a:pt x="5076" y="486"/>
                      </a:lnTo>
                      <a:lnTo>
                        <a:pt x="5076" y="486"/>
                      </a:lnTo>
                      <a:lnTo>
                        <a:pt x="5082" y="486"/>
                      </a:lnTo>
                      <a:lnTo>
                        <a:pt x="5082" y="486"/>
                      </a:lnTo>
                      <a:lnTo>
                        <a:pt x="5082" y="486"/>
                      </a:lnTo>
                      <a:lnTo>
                        <a:pt x="5082" y="486"/>
                      </a:lnTo>
                      <a:lnTo>
                        <a:pt x="5082" y="486"/>
                      </a:lnTo>
                      <a:lnTo>
                        <a:pt x="5088" y="486"/>
                      </a:lnTo>
                      <a:lnTo>
                        <a:pt x="5088" y="486"/>
                      </a:lnTo>
                      <a:lnTo>
                        <a:pt x="5088" y="486"/>
                      </a:lnTo>
                      <a:lnTo>
                        <a:pt x="5088" y="486"/>
                      </a:lnTo>
                      <a:lnTo>
                        <a:pt x="5088" y="486"/>
                      </a:lnTo>
                      <a:lnTo>
                        <a:pt x="5094" y="486"/>
                      </a:lnTo>
                      <a:lnTo>
                        <a:pt x="5094" y="486"/>
                      </a:lnTo>
                      <a:lnTo>
                        <a:pt x="5094" y="486"/>
                      </a:lnTo>
                      <a:lnTo>
                        <a:pt x="5094" y="486"/>
                      </a:lnTo>
                      <a:lnTo>
                        <a:pt x="5094" y="486"/>
                      </a:lnTo>
                      <a:lnTo>
                        <a:pt x="5100" y="486"/>
                      </a:lnTo>
                      <a:lnTo>
                        <a:pt x="5100" y="486"/>
                      </a:lnTo>
                      <a:lnTo>
                        <a:pt x="5100" y="486"/>
                      </a:lnTo>
                      <a:lnTo>
                        <a:pt x="5100" y="486"/>
                      </a:lnTo>
                      <a:lnTo>
                        <a:pt x="5100" y="486"/>
                      </a:lnTo>
                      <a:lnTo>
                        <a:pt x="5106" y="486"/>
                      </a:lnTo>
                      <a:lnTo>
                        <a:pt x="5106" y="486"/>
                      </a:lnTo>
                      <a:lnTo>
                        <a:pt x="5106" y="486"/>
                      </a:lnTo>
                      <a:lnTo>
                        <a:pt x="5106" y="486"/>
                      </a:lnTo>
                      <a:lnTo>
                        <a:pt x="5106" y="486"/>
                      </a:lnTo>
                      <a:lnTo>
                        <a:pt x="5112" y="486"/>
                      </a:lnTo>
                      <a:lnTo>
                        <a:pt x="5112" y="486"/>
                      </a:lnTo>
                      <a:lnTo>
                        <a:pt x="5112" y="486"/>
                      </a:lnTo>
                      <a:lnTo>
                        <a:pt x="5112" y="486"/>
                      </a:lnTo>
                      <a:lnTo>
                        <a:pt x="5112" y="486"/>
                      </a:lnTo>
                      <a:lnTo>
                        <a:pt x="5118" y="486"/>
                      </a:lnTo>
                      <a:lnTo>
                        <a:pt x="5118" y="486"/>
                      </a:lnTo>
                      <a:lnTo>
                        <a:pt x="5118" y="486"/>
                      </a:lnTo>
                      <a:lnTo>
                        <a:pt x="5118" y="486"/>
                      </a:lnTo>
                      <a:lnTo>
                        <a:pt x="5118" y="486"/>
                      </a:lnTo>
                      <a:lnTo>
                        <a:pt x="5124" y="486"/>
                      </a:lnTo>
                      <a:lnTo>
                        <a:pt x="5124" y="486"/>
                      </a:lnTo>
                      <a:lnTo>
                        <a:pt x="5124" y="486"/>
                      </a:lnTo>
                      <a:lnTo>
                        <a:pt x="5124" y="486"/>
                      </a:lnTo>
                      <a:lnTo>
                        <a:pt x="5124" y="486"/>
                      </a:lnTo>
                      <a:lnTo>
                        <a:pt x="5130" y="486"/>
                      </a:lnTo>
                      <a:lnTo>
                        <a:pt x="5130" y="486"/>
                      </a:lnTo>
                      <a:lnTo>
                        <a:pt x="5130" y="486"/>
                      </a:lnTo>
                      <a:lnTo>
                        <a:pt x="5130" y="486"/>
                      </a:lnTo>
                      <a:lnTo>
                        <a:pt x="5130" y="486"/>
                      </a:lnTo>
                      <a:lnTo>
                        <a:pt x="5136" y="486"/>
                      </a:lnTo>
                      <a:lnTo>
                        <a:pt x="5136" y="486"/>
                      </a:lnTo>
                      <a:lnTo>
                        <a:pt x="5136" y="486"/>
                      </a:lnTo>
                      <a:lnTo>
                        <a:pt x="5136" y="486"/>
                      </a:lnTo>
                      <a:lnTo>
                        <a:pt x="5136" y="486"/>
                      </a:lnTo>
                      <a:lnTo>
                        <a:pt x="5142" y="486"/>
                      </a:lnTo>
                      <a:lnTo>
                        <a:pt x="5142" y="486"/>
                      </a:lnTo>
                      <a:lnTo>
                        <a:pt x="5142" y="486"/>
                      </a:lnTo>
                      <a:lnTo>
                        <a:pt x="5142" y="486"/>
                      </a:lnTo>
                      <a:lnTo>
                        <a:pt x="5142" y="486"/>
                      </a:lnTo>
                      <a:lnTo>
                        <a:pt x="5142" y="486"/>
                      </a:lnTo>
                      <a:lnTo>
                        <a:pt x="5142" y="486"/>
                      </a:lnTo>
                      <a:lnTo>
                        <a:pt x="5142" y="486"/>
                      </a:lnTo>
                      <a:lnTo>
                        <a:pt x="5142" y="486"/>
                      </a:lnTo>
                      <a:lnTo>
                        <a:pt x="5148" y="486"/>
                      </a:lnTo>
                      <a:lnTo>
                        <a:pt x="5148" y="486"/>
                      </a:lnTo>
                      <a:lnTo>
                        <a:pt x="5148" y="486"/>
                      </a:lnTo>
                      <a:lnTo>
                        <a:pt x="5148" y="486"/>
                      </a:lnTo>
                      <a:lnTo>
                        <a:pt x="5148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6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80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74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8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62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6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50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44"/>
                      </a:lnTo>
                      <a:lnTo>
                        <a:pt x="5154" y="438"/>
                      </a:lnTo>
                      <a:lnTo>
                        <a:pt x="5154" y="438"/>
                      </a:lnTo>
                      <a:lnTo>
                        <a:pt x="5154" y="438"/>
                      </a:lnTo>
                      <a:lnTo>
                        <a:pt x="5154" y="438"/>
                      </a:lnTo>
                      <a:lnTo>
                        <a:pt x="5154" y="438"/>
                      </a:lnTo>
                      <a:lnTo>
                        <a:pt x="5154" y="438"/>
                      </a:lnTo>
                      <a:lnTo>
                        <a:pt x="5154" y="438"/>
                      </a:lnTo>
                      <a:lnTo>
                        <a:pt x="5154" y="438"/>
                      </a:lnTo>
                      <a:lnTo>
                        <a:pt x="5154" y="438"/>
                      </a:lnTo>
                      <a:lnTo>
                        <a:pt x="5154" y="438"/>
                      </a:lnTo>
                      <a:lnTo>
                        <a:pt x="5154" y="438"/>
                      </a:lnTo>
                      <a:lnTo>
                        <a:pt x="5154" y="438"/>
                      </a:lnTo>
                      <a:lnTo>
                        <a:pt x="5154" y="438"/>
                      </a:lnTo>
                      <a:lnTo>
                        <a:pt x="5154" y="438"/>
                      </a:lnTo>
                      <a:lnTo>
                        <a:pt x="5154" y="438"/>
                      </a:lnTo>
                      <a:lnTo>
                        <a:pt x="5154" y="438"/>
                      </a:lnTo>
                      <a:lnTo>
                        <a:pt x="5154" y="438"/>
                      </a:lnTo>
                      <a:lnTo>
                        <a:pt x="5154" y="438"/>
                      </a:lnTo>
                      <a:lnTo>
                        <a:pt x="5154" y="438"/>
                      </a:lnTo>
                      <a:lnTo>
                        <a:pt x="5154" y="438"/>
                      </a:lnTo>
                      <a:lnTo>
                        <a:pt x="5154" y="438"/>
                      </a:lnTo>
                    </a:path>
                  </a:pathLst>
                </a:custGeom>
                <a:noFill/>
                <a:ln w="12700">
                  <a:solidFill>
                    <a:srgbClr val="00FF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6505" name="Rectangle 57"/>
                <p:cNvSpPr>
                  <a:spLocks noChangeArrowheads="1"/>
                </p:cNvSpPr>
                <p:nvPr/>
              </p:nvSpPr>
              <p:spPr bwMode="auto">
                <a:xfrm>
                  <a:off x="901" y="3431"/>
                  <a:ext cx="330" cy="1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1" i="0" u="none" strike="noStrike" cap="none" normalizeH="0" baseline="0" smtClean="0">
                      <a:ln>
                        <a:noFill/>
                      </a:ln>
                      <a:solidFill>
                        <a:srgbClr val="00FF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BETA_Y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76506" name="Freeform 58"/>
                <p:cNvSpPr>
                  <a:spLocks/>
                </p:cNvSpPr>
                <p:nvPr/>
              </p:nvSpPr>
              <p:spPr bwMode="auto">
                <a:xfrm>
                  <a:off x="253" y="2831"/>
                  <a:ext cx="5154" cy="150"/>
                </a:xfrm>
                <a:custGeom>
                  <a:avLst/>
                  <a:gdLst>
                    <a:gd name="T0" fmla="*/ 90 w 5154"/>
                    <a:gd name="T1" fmla="*/ 72 h 150"/>
                    <a:gd name="T2" fmla="*/ 186 w 5154"/>
                    <a:gd name="T3" fmla="*/ 72 h 150"/>
                    <a:gd name="T4" fmla="*/ 276 w 5154"/>
                    <a:gd name="T5" fmla="*/ 96 h 150"/>
                    <a:gd name="T6" fmla="*/ 372 w 5154"/>
                    <a:gd name="T7" fmla="*/ 138 h 150"/>
                    <a:gd name="T8" fmla="*/ 468 w 5154"/>
                    <a:gd name="T9" fmla="*/ 102 h 150"/>
                    <a:gd name="T10" fmla="*/ 558 w 5154"/>
                    <a:gd name="T11" fmla="*/ 66 h 150"/>
                    <a:gd name="T12" fmla="*/ 654 w 5154"/>
                    <a:gd name="T13" fmla="*/ 30 h 150"/>
                    <a:gd name="T14" fmla="*/ 762 w 5154"/>
                    <a:gd name="T15" fmla="*/ 18 h 150"/>
                    <a:gd name="T16" fmla="*/ 852 w 5154"/>
                    <a:gd name="T17" fmla="*/ 66 h 150"/>
                    <a:gd name="T18" fmla="*/ 942 w 5154"/>
                    <a:gd name="T19" fmla="*/ 120 h 150"/>
                    <a:gd name="T20" fmla="*/ 1044 w 5154"/>
                    <a:gd name="T21" fmla="*/ 114 h 150"/>
                    <a:gd name="T22" fmla="*/ 1164 w 5154"/>
                    <a:gd name="T23" fmla="*/ 78 h 150"/>
                    <a:gd name="T24" fmla="*/ 1254 w 5154"/>
                    <a:gd name="T25" fmla="*/ 48 h 150"/>
                    <a:gd name="T26" fmla="*/ 1344 w 5154"/>
                    <a:gd name="T27" fmla="*/ 18 h 150"/>
                    <a:gd name="T28" fmla="*/ 1434 w 5154"/>
                    <a:gd name="T29" fmla="*/ 36 h 150"/>
                    <a:gd name="T30" fmla="*/ 1524 w 5154"/>
                    <a:gd name="T31" fmla="*/ 48 h 150"/>
                    <a:gd name="T32" fmla="*/ 1602 w 5154"/>
                    <a:gd name="T33" fmla="*/ 66 h 150"/>
                    <a:gd name="T34" fmla="*/ 1734 w 5154"/>
                    <a:gd name="T35" fmla="*/ 84 h 150"/>
                    <a:gd name="T36" fmla="*/ 1956 w 5154"/>
                    <a:gd name="T37" fmla="*/ 96 h 150"/>
                    <a:gd name="T38" fmla="*/ 2046 w 5154"/>
                    <a:gd name="T39" fmla="*/ 90 h 150"/>
                    <a:gd name="T40" fmla="*/ 2142 w 5154"/>
                    <a:gd name="T41" fmla="*/ 90 h 150"/>
                    <a:gd name="T42" fmla="*/ 2232 w 5154"/>
                    <a:gd name="T43" fmla="*/ 90 h 150"/>
                    <a:gd name="T44" fmla="*/ 2328 w 5154"/>
                    <a:gd name="T45" fmla="*/ 84 h 150"/>
                    <a:gd name="T46" fmla="*/ 2418 w 5154"/>
                    <a:gd name="T47" fmla="*/ 84 h 150"/>
                    <a:gd name="T48" fmla="*/ 2514 w 5154"/>
                    <a:gd name="T49" fmla="*/ 84 h 150"/>
                    <a:gd name="T50" fmla="*/ 2604 w 5154"/>
                    <a:gd name="T51" fmla="*/ 78 h 150"/>
                    <a:gd name="T52" fmla="*/ 2700 w 5154"/>
                    <a:gd name="T53" fmla="*/ 72 h 150"/>
                    <a:gd name="T54" fmla="*/ 2790 w 5154"/>
                    <a:gd name="T55" fmla="*/ 72 h 150"/>
                    <a:gd name="T56" fmla="*/ 2886 w 5154"/>
                    <a:gd name="T57" fmla="*/ 66 h 150"/>
                    <a:gd name="T58" fmla="*/ 2976 w 5154"/>
                    <a:gd name="T59" fmla="*/ 66 h 150"/>
                    <a:gd name="T60" fmla="*/ 3072 w 5154"/>
                    <a:gd name="T61" fmla="*/ 60 h 150"/>
                    <a:gd name="T62" fmla="*/ 3162 w 5154"/>
                    <a:gd name="T63" fmla="*/ 60 h 150"/>
                    <a:gd name="T64" fmla="*/ 3252 w 5154"/>
                    <a:gd name="T65" fmla="*/ 48 h 150"/>
                    <a:gd name="T66" fmla="*/ 3348 w 5154"/>
                    <a:gd name="T67" fmla="*/ 42 h 150"/>
                    <a:gd name="T68" fmla="*/ 3438 w 5154"/>
                    <a:gd name="T69" fmla="*/ 54 h 150"/>
                    <a:gd name="T70" fmla="*/ 3534 w 5154"/>
                    <a:gd name="T71" fmla="*/ 54 h 150"/>
                    <a:gd name="T72" fmla="*/ 3624 w 5154"/>
                    <a:gd name="T73" fmla="*/ 48 h 150"/>
                    <a:gd name="T74" fmla="*/ 3720 w 5154"/>
                    <a:gd name="T75" fmla="*/ 48 h 150"/>
                    <a:gd name="T76" fmla="*/ 3810 w 5154"/>
                    <a:gd name="T77" fmla="*/ 30 h 150"/>
                    <a:gd name="T78" fmla="*/ 3906 w 5154"/>
                    <a:gd name="T79" fmla="*/ 12 h 150"/>
                    <a:gd name="T80" fmla="*/ 3996 w 5154"/>
                    <a:gd name="T81" fmla="*/ 18 h 150"/>
                    <a:gd name="T82" fmla="*/ 4092 w 5154"/>
                    <a:gd name="T83" fmla="*/ 30 h 150"/>
                    <a:gd name="T84" fmla="*/ 4182 w 5154"/>
                    <a:gd name="T85" fmla="*/ 36 h 150"/>
                    <a:gd name="T86" fmla="*/ 4278 w 5154"/>
                    <a:gd name="T87" fmla="*/ 42 h 150"/>
                    <a:gd name="T88" fmla="*/ 4368 w 5154"/>
                    <a:gd name="T89" fmla="*/ 42 h 150"/>
                    <a:gd name="T90" fmla="*/ 4464 w 5154"/>
                    <a:gd name="T91" fmla="*/ 48 h 150"/>
                    <a:gd name="T92" fmla="*/ 4554 w 5154"/>
                    <a:gd name="T93" fmla="*/ 48 h 150"/>
                    <a:gd name="T94" fmla="*/ 4650 w 5154"/>
                    <a:gd name="T95" fmla="*/ 54 h 150"/>
                    <a:gd name="T96" fmla="*/ 4740 w 5154"/>
                    <a:gd name="T97" fmla="*/ 60 h 150"/>
                    <a:gd name="T98" fmla="*/ 4836 w 5154"/>
                    <a:gd name="T99" fmla="*/ 60 h 150"/>
                    <a:gd name="T100" fmla="*/ 4932 w 5154"/>
                    <a:gd name="T101" fmla="*/ 66 h 150"/>
                    <a:gd name="T102" fmla="*/ 5022 w 5154"/>
                    <a:gd name="T103" fmla="*/ 72 h 150"/>
                    <a:gd name="T104" fmla="*/ 5118 w 5154"/>
                    <a:gd name="T105" fmla="*/ 72 h 150"/>
                    <a:gd name="T106" fmla="*/ 5154 w 5154"/>
                    <a:gd name="T107" fmla="*/ 78 h 150"/>
                    <a:gd name="T108" fmla="*/ 5154 w 5154"/>
                    <a:gd name="T109" fmla="*/ 78 h 150"/>
                    <a:gd name="T110" fmla="*/ 5154 w 5154"/>
                    <a:gd name="T111" fmla="*/ 84 h 150"/>
                    <a:gd name="T112" fmla="*/ 5154 w 5154"/>
                    <a:gd name="T113" fmla="*/ 90 h 150"/>
                    <a:gd name="T114" fmla="*/ 5154 w 5154"/>
                    <a:gd name="T115" fmla="*/ 90 h 150"/>
                    <a:gd name="T116" fmla="*/ 5154 w 5154"/>
                    <a:gd name="T117" fmla="*/ 96 h 150"/>
                    <a:gd name="T118" fmla="*/ 5154 w 5154"/>
                    <a:gd name="T119" fmla="*/ 102 h 150"/>
                    <a:gd name="T120" fmla="*/ 5154 w 5154"/>
                    <a:gd name="T121" fmla="*/ 102 h 150"/>
                    <a:gd name="T122" fmla="*/ 5154 w 5154"/>
                    <a:gd name="T123" fmla="*/ 108 h 150"/>
                    <a:gd name="T124" fmla="*/ 5154 w 5154"/>
                    <a:gd name="T125" fmla="*/ 114 h 15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  <a:cxn ang="0">
                      <a:pos x="T122" y="T123"/>
                    </a:cxn>
                    <a:cxn ang="0">
                      <a:pos x="T124" y="T125"/>
                    </a:cxn>
                  </a:cxnLst>
                  <a:rect l="0" t="0" r="r" b="b"/>
                  <a:pathLst>
                    <a:path w="5154" h="150">
                      <a:moveTo>
                        <a:pt x="0" y="72"/>
                      </a:moveTo>
                      <a:lnTo>
                        <a:pt x="0" y="72"/>
                      </a:lnTo>
                      <a:lnTo>
                        <a:pt x="0" y="72"/>
                      </a:lnTo>
                      <a:lnTo>
                        <a:pt x="0" y="72"/>
                      </a:lnTo>
                      <a:lnTo>
                        <a:pt x="0" y="72"/>
                      </a:lnTo>
                      <a:lnTo>
                        <a:pt x="6" y="72"/>
                      </a:lnTo>
                      <a:lnTo>
                        <a:pt x="6" y="72"/>
                      </a:lnTo>
                      <a:lnTo>
                        <a:pt x="6" y="72"/>
                      </a:lnTo>
                      <a:lnTo>
                        <a:pt x="6" y="72"/>
                      </a:lnTo>
                      <a:lnTo>
                        <a:pt x="6" y="72"/>
                      </a:lnTo>
                      <a:lnTo>
                        <a:pt x="12" y="72"/>
                      </a:lnTo>
                      <a:lnTo>
                        <a:pt x="12" y="72"/>
                      </a:lnTo>
                      <a:lnTo>
                        <a:pt x="12" y="72"/>
                      </a:lnTo>
                      <a:lnTo>
                        <a:pt x="12" y="72"/>
                      </a:lnTo>
                      <a:lnTo>
                        <a:pt x="12" y="72"/>
                      </a:lnTo>
                      <a:lnTo>
                        <a:pt x="18" y="72"/>
                      </a:lnTo>
                      <a:lnTo>
                        <a:pt x="18" y="72"/>
                      </a:lnTo>
                      <a:lnTo>
                        <a:pt x="18" y="72"/>
                      </a:lnTo>
                      <a:lnTo>
                        <a:pt x="18" y="72"/>
                      </a:lnTo>
                      <a:lnTo>
                        <a:pt x="18" y="72"/>
                      </a:lnTo>
                      <a:lnTo>
                        <a:pt x="24" y="72"/>
                      </a:lnTo>
                      <a:lnTo>
                        <a:pt x="24" y="72"/>
                      </a:lnTo>
                      <a:lnTo>
                        <a:pt x="24" y="72"/>
                      </a:lnTo>
                      <a:lnTo>
                        <a:pt x="24" y="72"/>
                      </a:lnTo>
                      <a:lnTo>
                        <a:pt x="24" y="72"/>
                      </a:lnTo>
                      <a:lnTo>
                        <a:pt x="30" y="72"/>
                      </a:lnTo>
                      <a:lnTo>
                        <a:pt x="30" y="72"/>
                      </a:lnTo>
                      <a:lnTo>
                        <a:pt x="30" y="72"/>
                      </a:lnTo>
                      <a:lnTo>
                        <a:pt x="30" y="72"/>
                      </a:lnTo>
                      <a:lnTo>
                        <a:pt x="30" y="72"/>
                      </a:lnTo>
                      <a:lnTo>
                        <a:pt x="36" y="72"/>
                      </a:lnTo>
                      <a:lnTo>
                        <a:pt x="36" y="72"/>
                      </a:lnTo>
                      <a:lnTo>
                        <a:pt x="36" y="72"/>
                      </a:lnTo>
                      <a:lnTo>
                        <a:pt x="36" y="72"/>
                      </a:lnTo>
                      <a:lnTo>
                        <a:pt x="36" y="72"/>
                      </a:lnTo>
                      <a:lnTo>
                        <a:pt x="42" y="72"/>
                      </a:lnTo>
                      <a:lnTo>
                        <a:pt x="42" y="72"/>
                      </a:lnTo>
                      <a:lnTo>
                        <a:pt x="42" y="72"/>
                      </a:lnTo>
                      <a:lnTo>
                        <a:pt x="42" y="72"/>
                      </a:lnTo>
                      <a:lnTo>
                        <a:pt x="42" y="72"/>
                      </a:lnTo>
                      <a:lnTo>
                        <a:pt x="48" y="72"/>
                      </a:lnTo>
                      <a:lnTo>
                        <a:pt x="48" y="72"/>
                      </a:lnTo>
                      <a:lnTo>
                        <a:pt x="48" y="72"/>
                      </a:lnTo>
                      <a:lnTo>
                        <a:pt x="48" y="72"/>
                      </a:lnTo>
                      <a:lnTo>
                        <a:pt x="48" y="72"/>
                      </a:lnTo>
                      <a:lnTo>
                        <a:pt x="54" y="72"/>
                      </a:lnTo>
                      <a:lnTo>
                        <a:pt x="54" y="72"/>
                      </a:lnTo>
                      <a:lnTo>
                        <a:pt x="54" y="72"/>
                      </a:lnTo>
                      <a:lnTo>
                        <a:pt x="54" y="72"/>
                      </a:lnTo>
                      <a:lnTo>
                        <a:pt x="54" y="72"/>
                      </a:lnTo>
                      <a:lnTo>
                        <a:pt x="60" y="72"/>
                      </a:lnTo>
                      <a:lnTo>
                        <a:pt x="60" y="72"/>
                      </a:lnTo>
                      <a:lnTo>
                        <a:pt x="60" y="72"/>
                      </a:lnTo>
                      <a:lnTo>
                        <a:pt x="60" y="72"/>
                      </a:lnTo>
                      <a:lnTo>
                        <a:pt x="66" y="72"/>
                      </a:lnTo>
                      <a:lnTo>
                        <a:pt x="66" y="72"/>
                      </a:lnTo>
                      <a:lnTo>
                        <a:pt x="66" y="72"/>
                      </a:lnTo>
                      <a:lnTo>
                        <a:pt x="66" y="72"/>
                      </a:lnTo>
                      <a:lnTo>
                        <a:pt x="66" y="72"/>
                      </a:lnTo>
                      <a:lnTo>
                        <a:pt x="72" y="72"/>
                      </a:lnTo>
                      <a:lnTo>
                        <a:pt x="72" y="72"/>
                      </a:lnTo>
                      <a:lnTo>
                        <a:pt x="72" y="72"/>
                      </a:lnTo>
                      <a:lnTo>
                        <a:pt x="72" y="72"/>
                      </a:lnTo>
                      <a:lnTo>
                        <a:pt x="72" y="72"/>
                      </a:lnTo>
                      <a:lnTo>
                        <a:pt x="78" y="72"/>
                      </a:lnTo>
                      <a:lnTo>
                        <a:pt x="78" y="72"/>
                      </a:lnTo>
                      <a:lnTo>
                        <a:pt x="78" y="72"/>
                      </a:lnTo>
                      <a:lnTo>
                        <a:pt x="78" y="72"/>
                      </a:lnTo>
                      <a:lnTo>
                        <a:pt x="78" y="72"/>
                      </a:lnTo>
                      <a:lnTo>
                        <a:pt x="84" y="72"/>
                      </a:lnTo>
                      <a:lnTo>
                        <a:pt x="84" y="72"/>
                      </a:lnTo>
                      <a:lnTo>
                        <a:pt x="84" y="72"/>
                      </a:lnTo>
                      <a:lnTo>
                        <a:pt x="84" y="72"/>
                      </a:lnTo>
                      <a:lnTo>
                        <a:pt x="84" y="72"/>
                      </a:lnTo>
                      <a:lnTo>
                        <a:pt x="90" y="72"/>
                      </a:lnTo>
                      <a:lnTo>
                        <a:pt x="90" y="72"/>
                      </a:lnTo>
                      <a:lnTo>
                        <a:pt x="90" y="72"/>
                      </a:lnTo>
                      <a:lnTo>
                        <a:pt x="90" y="72"/>
                      </a:lnTo>
                      <a:lnTo>
                        <a:pt x="90" y="72"/>
                      </a:lnTo>
                      <a:lnTo>
                        <a:pt x="96" y="72"/>
                      </a:lnTo>
                      <a:lnTo>
                        <a:pt x="96" y="72"/>
                      </a:lnTo>
                      <a:lnTo>
                        <a:pt x="96" y="72"/>
                      </a:lnTo>
                      <a:lnTo>
                        <a:pt x="96" y="72"/>
                      </a:lnTo>
                      <a:lnTo>
                        <a:pt x="96" y="72"/>
                      </a:lnTo>
                      <a:lnTo>
                        <a:pt x="102" y="72"/>
                      </a:lnTo>
                      <a:lnTo>
                        <a:pt x="102" y="72"/>
                      </a:lnTo>
                      <a:lnTo>
                        <a:pt x="102" y="72"/>
                      </a:lnTo>
                      <a:lnTo>
                        <a:pt x="102" y="72"/>
                      </a:lnTo>
                      <a:lnTo>
                        <a:pt x="108" y="72"/>
                      </a:lnTo>
                      <a:lnTo>
                        <a:pt x="108" y="72"/>
                      </a:lnTo>
                      <a:lnTo>
                        <a:pt x="108" y="72"/>
                      </a:lnTo>
                      <a:lnTo>
                        <a:pt x="108" y="72"/>
                      </a:lnTo>
                      <a:lnTo>
                        <a:pt x="108" y="72"/>
                      </a:lnTo>
                      <a:lnTo>
                        <a:pt x="114" y="72"/>
                      </a:lnTo>
                      <a:lnTo>
                        <a:pt x="114" y="72"/>
                      </a:lnTo>
                      <a:lnTo>
                        <a:pt x="114" y="72"/>
                      </a:lnTo>
                      <a:lnTo>
                        <a:pt x="114" y="72"/>
                      </a:lnTo>
                      <a:lnTo>
                        <a:pt x="114" y="72"/>
                      </a:lnTo>
                      <a:lnTo>
                        <a:pt x="120" y="72"/>
                      </a:lnTo>
                      <a:lnTo>
                        <a:pt x="120" y="72"/>
                      </a:lnTo>
                      <a:lnTo>
                        <a:pt x="120" y="72"/>
                      </a:lnTo>
                      <a:lnTo>
                        <a:pt x="120" y="72"/>
                      </a:lnTo>
                      <a:lnTo>
                        <a:pt x="120" y="72"/>
                      </a:lnTo>
                      <a:lnTo>
                        <a:pt x="126" y="72"/>
                      </a:lnTo>
                      <a:lnTo>
                        <a:pt x="126" y="72"/>
                      </a:lnTo>
                      <a:lnTo>
                        <a:pt x="126" y="72"/>
                      </a:lnTo>
                      <a:lnTo>
                        <a:pt x="126" y="72"/>
                      </a:lnTo>
                      <a:lnTo>
                        <a:pt x="126" y="72"/>
                      </a:lnTo>
                      <a:lnTo>
                        <a:pt x="132" y="72"/>
                      </a:lnTo>
                      <a:lnTo>
                        <a:pt x="132" y="72"/>
                      </a:lnTo>
                      <a:lnTo>
                        <a:pt x="132" y="72"/>
                      </a:lnTo>
                      <a:lnTo>
                        <a:pt x="132" y="72"/>
                      </a:lnTo>
                      <a:lnTo>
                        <a:pt x="132" y="72"/>
                      </a:lnTo>
                      <a:lnTo>
                        <a:pt x="138" y="72"/>
                      </a:lnTo>
                      <a:lnTo>
                        <a:pt x="138" y="72"/>
                      </a:lnTo>
                      <a:lnTo>
                        <a:pt x="138" y="72"/>
                      </a:lnTo>
                      <a:lnTo>
                        <a:pt x="138" y="72"/>
                      </a:lnTo>
                      <a:lnTo>
                        <a:pt x="138" y="72"/>
                      </a:lnTo>
                      <a:lnTo>
                        <a:pt x="144" y="72"/>
                      </a:lnTo>
                      <a:lnTo>
                        <a:pt x="144" y="72"/>
                      </a:lnTo>
                      <a:lnTo>
                        <a:pt x="144" y="72"/>
                      </a:lnTo>
                      <a:lnTo>
                        <a:pt x="144" y="72"/>
                      </a:lnTo>
                      <a:lnTo>
                        <a:pt x="144" y="72"/>
                      </a:lnTo>
                      <a:lnTo>
                        <a:pt x="150" y="72"/>
                      </a:lnTo>
                      <a:lnTo>
                        <a:pt x="150" y="72"/>
                      </a:lnTo>
                      <a:lnTo>
                        <a:pt x="150" y="72"/>
                      </a:lnTo>
                      <a:lnTo>
                        <a:pt x="150" y="72"/>
                      </a:lnTo>
                      <a:lnTo>
                        <a:pt x="150" y="72"/>
                      </a:lnTo>
                      <a:lnTo>
                        <a:pt x="156" y="72"/>
                      </a:lnTo>
                      <a:lnTo>
                        <a:pt x="156" y="72"/>
                      </a:lnTo>
                      <a:lnTo>
                        <a:pt x="156" y="72"/>
                      </a:lnTo>
                      <a:lnTo>
                        <a:pt x="156" y="72"/>
                      </a:lnTo>
                      <a:lnTo>
                        <a:pt x="162" y="72"/>
                      </a:lnTo>
                      <a:lnTo>
                        <a:pt x="162" y="72"/>
                      </a:lnTo>
                      <a:lnTo>
                        <a:pt x="162" y="72"/>
                      </a:lnTo>
                      <a:lnTo>
                        <a:pt x="162" y="72"/>
                      </a:lnTo>
                      <a:lnTo>
                        <a:pt x="162" y="72"/>
                      </a:lnTo>
                      <a:lnTo>
                        <a:pt x="168" y="72"/>
                      </a:lnTo>
                      <a:lnTo>
                        <a:pt x="168" y="72"/>
                      </a:lnTo>
                      <a:lnTo>
                        <a:pt x="168" y="72"/>
                      </a:lnTo>
                      <a:lnTo>
                        <a:pt x="168" y="72"/>
                      </a:lnTo>
                      <a:lnTo>
                        <a:pt x="168" y="72"/>
                      </a:lnTo>
                      <a:lnTo>
                        <a:pt x="174" y="72"/>
                      </a:lnTo>
                      <a:lnTo>
                        <a:pt x="174" y="72"/>
                      </a:lnTo>
                      <a:lnTo>
                        <a:pt x="174" y="72"/>
                      </a:lnTo>
                      <a:lnTo>
                        <a:pt x="174" y="72"/>
                      </a:lnTo>
                      <a:lnTo>
                        <a:pt x="174" y="72"/>
                      </a:lnTo>
                      <a:lnTo>
                        <a:pt x="180" y="72"/>
                      </a:lnTo>
                      <a:lnTo>
                        <a:pt x="180" y="72"/>
                      </a:lnTo>
                      <a:lnTo>
                        <a:pt x="180" y="72"/>
                      </a:lnTo>
                      <a:lnTo>
                        <a:pt x="180" y="72"/>
                      </a:lnTo>
                      <a:lnTo>
                        <a:pt x="180" y="72"/>
                      </a:lnTo>
                      <a:lnTo>
                        <a:pt x="180" y="72"/>
                      </a:lnTo>
                      <a:lnTo>
                        <a:pt x="186" y="72"/>
                      </a:lnTo>
                      <a:lnTo>
                        <a:pt x="186" y="72"/>
                      </a:lnTo>
                      <a:lnTo>
                        <a:pt x="186" y="72"/>
                      </a:lnTo>
                      <a:lnTo>
                        <a:pt x="186" y="72"/>
                      </a:lnTo>
                      <a:lnTo>
                        <a:pt x="186" y="72"/>
                      </a:lnTo>
                      <a:lnTo>
                        <a:pt x="192" y="72"/>
                      </a:lnTo>
                      <a:lnTo>
                        <a:pt x="192" y="72"/>
                      </a:lnTo>
                      <a:lnTo>
                        <a:pt x="192" y="72"/>
                      </a:lnTo>
                      <a:lnTo>
                        <a:pt x="192" y="72"/>
                      </a:lnTo>
                      <a:lnTo>
                        <a:pt x="192" y="72"/>
                      </a:lnTo>
                      <a:lnTo>
                        <a:pt x="198" y="72"/>
                      </a:lnTo>
                      <a:lnTo>
                        <a:pt x="198" y="72"/>
                      </a:lnTo>
                      <a:lnTo>
                        <a:pt x="198" y="72"/>
                      </a:lnTo>
                      <a:lnTo>
                        <a:pt x="198" y="72"/>
                      </a:lnTo>
                      <a:lnTo>
                        <a:pt x="198" y="72"/>
                      </a:lnTo>
                      <a:lnTo>
                        <a:pt x="204" y="72"/>
                      </a:lnTo>
                      <a:lnTo>
                        <a:pt x="204" y="72"/>
                      </a:lnTo>
                      <a:lnTo>
                        <a:pt x="204" y="72"/>
                      </a:lnTo>
                      <a:lnTo>
                        <a:pt x="204" y="72"/>
                      </a:lnTo>
                      <a:lnTo>
                        <a:pt x="204" y="72"/>
                      </a:lnTo>
                      <a:lnTo>
                        <a:pt x="210" y="72"/>
                      </a:lnTo>
                      <a:lnTo>
                        <a:pt x="210" y="72"/>
                      </a:lnTo>
                      <a:lnTo>
                        <a:pt x="210" y="72"/>
                      </a:lnTo>
                      <a:lnTo>
                        <a:pt x="210" y="72"/>
                      </a:lnTo>
                      <a:lnTo>
                        <a:pt x="210" y="72"/>
                      </a:lnTo>
                      <a:lnTo>
                        <a:pt x="216" y="72"/>
                      </a:lnTo>
                      <a:lnTo>
                        <a:pt x="216" y="72"/>
                      </a:lnTo>
                      <a:lnTo>
                        <a:pt x="216" y="72"/>
                      </a:lnTo>
                      <a:lnTo>
                        <a:pt x="216" y="72"/>
                      </a:lnTo>
                      <a:lnTo>
                        <a:pt x="222" y="72"/>
                      </a:lnTo>
                      <a:lnTo>
                        <a:pt x="222" y="72"/>
                      </a:lnTo>
                      <a:lnTo>
                        <a:pt x="222" y="72"/>
                      </a:lnTo>
                      <a:lnTo>
                        <a:pt x="222" y="72"/>
                      </a:lnTo>
                      <a:lnTo>
                        <a:pt x="222" y="72"/>
                      </a:lnTo>
                      <a:lnTo>
                        <a:pt x="228" y="72"/>
                      </a:lnTo>
                      <a:lnTo>
                        <a:pt x="228" y="72"/>
                      </a:lnTo>
                      <a:lnTo>
                        <a:pt x="228" y="72"/>
                      </a:lnTo>
                      <a:lnTo>
                        <a:pt x="228" y="72"/>
                      </a:lnTo>
                      <a:lnTo>
                        <a:pt x="228" y="72"/>
                      </a:lnTo>
                      <a:lnTo>
                        <a:pt x="234" y="72"/>
                      </a:lnTo>
                      <a:lnTo>
                        <a:pt x="234" y="72"/>
                      </a:lnTo>
                      <a:lnTo>
                        <a:pt x="234" y="72"/>
                      </a:lnTo>
                      <a:lnTo>
                        <a:pt x="234" y="72"/>
                      </a:lnTo>
                      <a:lnTo>
                        <a:pt x="234" y="72"/>
                      </a:lnTo>
                      <a:lnTo>
                        <a:pt x="240" y="72"/>
                      </a:lnTo>
                      <a:lnTo>
                        <a:pt x="240" y="72"/>
                      </a:lnTo>
                      <a:lnTo>
                        <a:pt x="240" y="72"/>
                      </a:lnTo>
                      <a:lnTo>
                        <a:pt x="240" y="72"/>
                      </a:lnTo>
                      <a:lnTo>
                        <a:pt x="240" y="72"/>
                      </a:lnTo>
                      <a:lnTo>
                        <a:pt x="246" y="72"/>
                      </a:lnTo>
                      <a:lnTo>
                        <a:pt x="246" y="72"/>
                      </a:lnTo>
                      <a:lnTo>
                        <a:pt x="246" y="72"/>
                      </a:lnTo>
                      <a:lnTo>
                        <a:pt x="246" y="72"/>
                      </a:lnTo>
                      <a:lnTo>
                        <a:pt x="246" y="72"/>
                      </a:lnTo>
                      <a:lnTo>
                        <a:pt x="252" y="72"/>
                      </a:lnTo>
                      <a:lnTo>
                        <a:pt x="252" y="72"/>
                      </a:lnTo>
                      <a:lnTo>
                        <a:pt x="252" y="78"/>
                      </a:lnTo>
                      <a:lnTo>
                        <a:pt x="252" y="78"/>
                      </a:lnTo>
                      <a:lnTo>
                        <a:pt x="252" y="78"/>
                      </a:lnTo>
                      <a:lnTo>
                        <a:pt x="258" y="78"/>
                      </a:lnTo>
                      <a:lnTo>
                        <a:pt x="258" y="78"/>
                      </a:lnTo>
                      <a:lnTo>
                        <a:pt x="258" y="78"/>
                      </a:lnTo>
                      <a:lnTo>
                        <a:pt x="258" y="84"/>
                      </a:lnTo>
                      <a:lnTo>
                        <a:pt x="264" y="84"/>
                      </a:lnTo>
                      <a:lnTo>
                        <a:pt x="264" y="84"/>
                      </a:lnTo>
                      <a:lnTo>
                        <a:pt x="264" y="84"/>
                      </a:lnTo>
                      <a:lnTo>
                        <a:pt x="264" y="84"/>
                      </a:lnTo>
                      <a:lnTo>
                        <a:pt x="264" y="84"/>
                      </a:lnTo>
                      <a:lnTo>
                        <a:pt x="270" y="84"/>
                      </a:lnTo>
                      <a:lnTo>
                        <a:pt x="270" y="90"/>
                      </a:lnTo>
                      <a:lnTo>
                        <a:pt x="270" y="90"/>
                      </a:lnTo>
                      <a:lnTo>
                        <a:pt x="270" y="90"/>
                      </a:lnTo>
                      <a:lnTo>
                        <a:pt x="270" y="90"/>
                      </a:lnTo>
                      <a:lnTo>
                        <a:pt x="270" y="90"/>
                      </a:lnTo>
                      <a:lnTo>
                        <a:pt x="276" y="90"/>
                      </a:lnTo>
                      <a:lnTo>
                        <a:pt x="276" y="90"/>
                      </a:lnTo>
                      <a:lnTo>
                        <a:pt x="276" y="96"/>
                      </a:lnTo>
                      <a:lnTo>
                        <a:pt x="276" y="96"/>
                      </a:lnTo>
                      <a:lnTo>
                        <a:pt x="276" y="96"/>
                      </a:lnTo>
                      <a:lnTo>
                        <a:pt x="282" y="96"/>
                      </a:lnTo>
                      <a:lnTo>
                        <a:pt x="282" y="96"/>
                      </a:lnTo>
                      <a:lnTo>
                        <a:pt x="282" y="96"/>
                      </a:lnTo>
                      <a:lnTo>
                        <a:pt x="282" y="96"/>
                      </a:lnTo>
                      <a:lnTo>
                        <a:pt x="282" y="102"/>
                      </a:lnTo>
                      <a:lnTo>
                        <a:pt x="288" y="102"/>
                      </a:lnTo>
                      <a:lnTo>
                        <a:pt x="288" y="102"/>
                      </a:lnTo>
                      <a:lnTo>
                        <a:pt x="288" y="102"/>
                      </a:lnTo>
                      <a:lnTo>
                        <a:pt x="288" y="102"/>
                      </a:lnTo>
                      <a:lnTo>
                        <a:pt x="294" y="102"/>
                      </a:lnTo>
                      <a:lnTo>
                        <a:pt x="294" y="108"/>
                      </a:lnTo>
                      <a:lnTo>
                        <a:pt x="294" y="108"/>
                      </a:lnTo>
                      <a:lnTo>
                        <a:pt x="294" y="108"/>
                      </a:lnTo>
                      <a:lnTo>
                        <a:pt x="294" y="108"/>
                      </a:lnTo>
                      <a:lnTo>
                        <a:pt x="300" y="108"/>
                      </a:lnTo>
                      <a:lnTo>
                        <a:pt x="300" y="108"/>
                      </a:lnTo>
                      <a:lnTo>
                        <a:pt x="300" y="114"/>
                      </a:lnTo>
                      <a:lnTo>
                        <a:pt x="300" y="114"/>
                      </a:lnTo>
                      <a:lnTo>
                        <a:pt x="300" y="114"/>
                      </a:lnTo>
                      <a:lnTo>
                        <a:pt x="306" y="114"/>
                      </a:lnTo>
                      <a:lnTo>
                        <a:pt x="306" y="114"/>
                      </a:lnTo>
                      <a:lnTo>
                        <a:pt x="306" y="114"/>
                      </a:lnTo>
                      <a:lnTo>
                        <a:pt x="306" y="114"/>
                      </a:lnTo>
                      <a:lnTo>
                        <a:pt x="306" y="120"/>
                      </a:lnTo>
                      <a:lnTo>
                        <a:pt x="312" y="120"/>
                      </a:lnTo>
                      <a:lnTo>
                        <a:pt x="312" y="120"/>
                      </a:lnTo>
                      <a:lnTo>
                        <a:pt x="312" y="120"/>
                      </a:lnTo>
                      <a:lnTo>
                        <a:pt x="312" y="120"/>
                      </a:lnTo>
                      <a:lnTo>
                        <a:pt x="312" y="120"/>
                      </a:lnTo>
                      <a:lnTo>
                        <a:pt x="318" y="120"/>
                      </a:lnTo>
                      <a:lnTo>
                        <a:pt x="318" y="126"/>
                      </a:lnTo>
                      <a:lnTo>
                        <a:pt x="318" y="126"/>
                      </a:lnTo>
                      <a:lnTo>
                        <a:pt x="318" y="126"/>
                      </a:lnTo>
                      <a:lnTo>
                        <a:pt x="318" y="126"/>
                      </a:lnTo>
                      <a:lnTo>
                        <a:pt x="324" y="126"/>
                      </a:lnTo>
                      <a:lnTo>
                        <a:pt x="324" y="126"/>
                      </a:lnTo>
                      <a:lnTo>
                        <a:pt x="324" y="126"/>
                      </a:lnTo>
                      <a:lnTo>
                        <a:pt x="324" y="132"/>
                      </a:lnTo>
                      <a:lnTo>
                        <a:pt x="324" y="132"/>
                      </a:lnTo>
                      <a:lnTo>
                        <a:pt x="330" y="132"/>
                      </a:lnTo>
                      <a:lnTo>
                        <a:pt x="330" y="132"/>
                      </a:lnTo>
                      <a:lnTo>
                        <a:pt x="330" y="132"/>
                      </a:lnTo>
                      <a:lnTo>
                        <a:pt x="330" y="132"/>
                      </a:lnTo>
                      <a:lnTo>
                        <a:pt x="336" y="138"/>
                      </a:lnTo>
                      <a:lnTo>
                        <a:pt x="336" y="138"/>
                      </a:lnTo>
                      <a:lnTo>
                        <a:pt x="336" y="138"/>
                      </a:lnTo>
                      <a:lnTo>
                        <a:pt x="336" y="138"/>
                      </a:lnTo>
                      <a:lnTo>
                        <a:pt x="336" y="138"/>
                      </a:lnTo>
                      <a:lnTo>
                        <a:pt x="342" y="138"/>
                      </a:lnTo>
                      <a:lnTo>
                        <a:pt x="342" y="144"/>
                      </a:lnTo>
                      <a:lnTo>
                        <a:pt x="342" y="144"/>
                      </a:lnTo>
                      <a:lnTo>
                        <a:pt x="342" y="144"/>
                      </a:lnTo>
                      <a:lnTo>
                        <a:pt x="342" y="144"/>
                      </a:lnTo>
                      <a:lnTo>
                        <a:pt x="348" y="144"/>
                      </a:lnTo>
                      <a:lnTo>
                        <a:pt x="348" y="144"/>
                      </a:lnTo>
                      <a:lnTo>
                        <a:pt x="348" y="144"/>
                      </a:lnTo>
                      <a:lnTo>
                        <a:pt x="348" y="150"/>
                      </a:lnTo>
                      <a:lnTo>
                        <a:pt x="348" y="150"/>
                      </a:lnTo>
                      <a:lnTo>
                        <a:pt x="354" y="150"/>
                      </a:lnTo>
                      <a:lnTo>
                        <a:pt x="354" y="150"/>
                      </a:lnTo>
                      <a:lnTo>
                        <a:pt x="354" y="150"/>
                      </a:lnTo>
                      <a:lnTo>
                        <a:pt x="354" y="150"/>
                      </a:lnTo>
                      <a:lnTo>
                        <a:pt x="354" y="150"/>
                      </a:lnTo>
                      <a:lnTo>
                        <a:pt x="360" y="150"/>
                      </a:lnTo>
                      <a:lnTo>
                        <a:pt x="360" y="150"/>
                      </a:lnTo>
                      <a:lnTo>
                        <a:pt x="360" y="150"/>
                      </a:lnTo>
                      <a:lnTo>
                        <a:pt x="360" y="150"/>
                      </a:lnTo>
                      <a:lnTo>
                        <a:pt x="360" y="150"/>
                      </a:lnTo>
                      <a:lnTo>
                        <a:pt x="360" y="150"/>
                      </a:lnTo>
                      <a:lnTo>
                        <a:pt x="366" y="144"/>
                      </a:lnTo>
                      <a:lnTo>
                        <a:pt x="366" y="144"/>
                      </a:lnTo>
                      <a:lnTo>
                        <a:pt x="366" y="144"/>
                      </a:lnTo>
                      <a:lnTo>
                        <a:pt x="366" y="144"/>
                      </a:lnTo>
                      <a:lnTo>
                        <a:pt x="372" y="138"/>
                      </a:lnTo>
                      <a:lnTo>
                        <a:pt x="372" y="138"/>
                      </a:lnTo>
                      <a:lnTo>
                        <a:pt x="372" y="138"/>
                      </a:lnTo>
                      <a:lnTo>
                        <a:pt x="372" y="138"/>
                      </a:lnTo>
                      <a:lnTo>
                        <a:pt x="372" y="138"/>
                      </a:lnTo>
                      <a:lnTo>
                        <a:pt x="378" y="138"/>
                      </a:lnTo>
                      <a:lnTo>
                        <a:pt x="378" y="138"/>
                      </a:lnTo>
                      <a:lnTo>
                        <a:pt x="378" y="138"/>
                      </a:lnTo>
                      <a:lnTo>
                        <a:pt x="378" y="138"/>
                      </a:lnTo>
                      <a:lnTo>
                        <a:pt x="378" y="138"/>
                      </a:lnTo>
                      <a:lnTo>
                        <a:pt x="384" y="138"/>
                      </a:lnTo>
                      <a:lnTo>
                        <a:pt x="384" y="138"/>
                      </a:lnTo>
                      <a:lnTo>
                        <a:pt x="384" y="138"/>
                      </a:lnTo>
                      <a:lnTo>
                        <a:pt x="384" y="138"/>
                      </a:lnTo>
                      <a:lnTo>
                        <a:pt x="384" y="132"/>
                      </a:lnTo>
                      <a:lnTo>
                        <a:pt x="390" y="132"/>
                      </a:lnTo>
                      <a:lnTo>
                        <a:pt x="390" y="132"/>
                      </a:lnTo>
                      <a:lnTo>
                        <a:pt x="390" y="132"/>
                      </a:lnTo>
                      <a:lnTo>
                        <a:pt x="390" y="132"/>
                      </a:lnTo>
                      <a:lnTo>
                        <a:pt x="390" y="132"/>
                      </a:lnTo>
                      <a:lnTo>
                        <a:pt x="396" y="132"/>
                      </a:lnTo>
                      <a:lnTo>
                        <a:pt x="396" y="132"/>
                      </a:lnTo>
                      <a:lnTo>
                        <a:pt x="396" y="132"/>
                      </a:lnTo>
                      <a:lnTo>
                        <a:pt x="396" y="132"/>
                      </a:lnTo>
                      <a:lnTo>
                        <a:pt x="402" y="132"/>
                      </a:lnTo>
                      <a:lnTo>
                        <a:pt x="402" y="126"/>
                      </a:lnTo>
                      <a:lnTo>
                        <a:pt x="402" y="126"/>
                      </a:lnTo>
                      <a:lnTo>
                        <a:pt x="402" y="126"/>
                      </a:lnTo>
                      <a:lnTo>
                        <a:pt x="402" y="126"/>
                      </a:lnTo>
                      <a:lnTo>
                        <a:pt x="408" y="126"/>
                      </a:lnTo>
                      <a:lnTo>
                        <a:pt x="408" y="126"/>
                      </a:lnTo>
                      <a:lnTo>
                        <a:pt x="408" y="126"/>
                      </a:lnTo>
                      <a:lnTo>
                        <a:pt x="408" y="126"/>
                      </a:lnTo>
                      <a:lnTo>
                        <a:pt x="408" y="126"/>
                      </a:lnTo>
                      <a:lnTo>
                        <a:pt x="414" y="126"/>
                      </a:lnTo>
                      <a:lnTo>
                        <a:pt x="414" y="126"/>
                      </a:lnTo>
                      <a:lnTo>
                        <a:pt x="414" y="126"/>
                      </a:lnTo>
                      <a:lnTo>
                        <a:pt x="414" y="126"/>
                      </a:lnTo>
                      <a:lnTo>
                        <a:pt x="414" y="120"/>
                      </a:lnTo>
                      <a:lnTo>
                        <a:pt x="420" y="120"/>
                      </a:lnTo>
                      <a:lnTo>
                        <a:pt x="420" y="120"/>
                      </a:lnTo>
                      <a:lnTo>
                        <a:pt x="420" y="120"/>
                      </a:lnTo>
                      <a:lnTo>
                        <a:pt x="420" y="120"/>
                      </a:lnTo>
                      <a:lnTo>
                        <a:pt x="420" y="120"/>
                      </a:lnTo>
                      <a:lnTo>
                        <a:pt x="426" y="120"/>
                      </a:lnTo>
                      <a:lnTo>
                        <a:pt x="426" y="120"/>
                      </a:lnTo>
                      <a:lnTo>
                        <a:pt x="426" y="120"/>
                      </a:lnTo>
                      <a:lnTo>
                        <a:pt x="426" y="120"/>
                      </a:lnTo>
                      <a:lnTo>
                        <a:pt x="426" y="120"/>
                      </a:lnTo>
                      <a:lnTo>
                        <a:pt x="432" y="120"/>
                      </a:lnTo>
                      <a:lnTo>
                        <a:pt x="432" y="120"/>
                      </a:lnTo>
                      <a:lnTo>
                        <a:pt x="432" y="114"/>
                      </a:lnTo>
                      <a:lnTo>
                        <a:pt x="432" y="114"/>
                      </a:lnTo>
                      <a:lnTo>
                        <a:pt x="432" y="114"/>
                      </a:lnTo>
                      <a:lnTo>
                        <a:pt x="438" y="114"/>
                      </a:lnTo>
                      <a:lnTo>
                        <a:pt x="438" y="114"/>
                      </a:lnTo>
                      <a:lnTo>
                        <a:pt x="438" y="114"/>
                      </a:lnTo>
                      <a:lnTo>
                        <a:pt x="438" y="114"/>
                      </a:lnTo>
                      <a:lnTo>
                        <a:pt x="438" y="114"/>
                      </a:lnTo>
                      <a:lnTo>
                        <a:pt x="444" y="114"/>
                      </a:lnTo>
                      <a:lnTo>
                        <a:pt x="444" y="114"/>
                      </a:lnTo>
                      <a:lnTo>
                        <a:pt x="444" y="114"/>
                      </a:lnTo>
                      <a:lnTo>
                        <a:pt x="444" y="114"/>
                      </a:lnTo>
                      <a:lnTo>
                        <a:pt x="444" y="108"/>
                      </a:lnTo>
                      <a:lnTo>
                        <a:pt x="444" y="108"/>
                      </a:lnTo>
                      <a:lnTo>
                        <a:pt x="450" y="108"/>
                      </a:lnTo>
                      <a:lnTo>
                        <a:pt x="450" y="108"/>
                      </a:lnTo>
                      <a:lnTo>
                        <a:pt x="450" y="108"/>
                      </a:lnTo>
                      <a:lnTo>
                        <a:pt x="450" y="108"/>
                      </a:lnTo>
                      <a:lnTo>
                        <a:pt x="456" y="108"/>
                      </a:lnTo>
                      <a:lnTo>
                        <a:pt x="456" y="108"/>
                      </a:lnTo>
                      <a:lnTo>
                        <a:pt x="456" y="108"/>
                      </a:lnTo>
                      <a:lnTo>
                        <a:pt x="456" y="108"/>
                      </a:lnTo>
                      <a:lnTo>
                        <a:pt x="456" y="108"/>
                      </a:lnTo>
                      <a:lnTo>
                        <a:pt x="462" y="108"/>
                      </a:lnTo>
                      <a:lnTo>
                        <a:pt x="462" y="102"/>
                      </a:lnTo>
                      <a:lnTo>
                        <a:pt x="462" y="102"/>
                      </a:lnTo>
                      <a:lnTo>
                        <a:pt x="462" y="102"/>
                      </a:lnTo>
                      <a:lnTo>
                        <a:pt x="462" y="102"/>
                      </a:lnTo>
                      <a:lnTo>
                        <a:pt x="468" y="102"/>
                      </a:lnTo>
                      <a:lnTo>
                        <a:pt x="468" y="102"/>
                      </a:lnTo>
                      <a:lnTo>
                        <a:pt x="468" y="102"/>
                      </a:lnTo>
                      <a:lnTo>
                        <a:pt x="468" y="102"/>
                      </a:lnTo>
                      <a:lnTo>
                        <a:pt x="468" y="102"/>
                      </a:lnTo>
                      <a:lnTo>
                        <a:pt x="474" y="102"/>
                      </a:lnTo>
                      <a:lnTo>
                        <a:pt x="474" y="102"/>
                      </a:lnTo>
                      <a:lnTo>
                        <a:pt x="474" y="102"/>
                      </a:lnTo>
                      <a:lnTo>
                        <a:pt x="474" y="102"/>
                      </a:lnTo>
                      <a:lnTo>
                        <a:pt x="474" y="96"/>
                      </a:lnTo>
                      <a:lnTo>
                        <a:pt x="480" y="96"/>
                      </a:lnTo>
                      <a:lnTo>
                        <a:pt x="480" y="96"/>
                      </a:lnTo>
                      <a:lnTo>
                        <a:pt x="480" y="96"/>
                      </a:lnTo>
                      <a:lnTo>
                        <a:pt x="480" y="96"/>
                      </a:lnTo>
                      <a:lnTo>
                        <a:pt x="480" y="96"/>
                      </a:lnTo>
                      <a:lnTo>
                        <a:pt x="486" y="96"/>
                      </a:lnTo>
                      <a:lnTo>
                        <a:pt x="486" y="96"/>
                      </a:lnTo>
                      <a:lnTo>
                        <a:pt x="486" y="96"/>
                      </a:lnTo>
                      <a:lnTo>
                        <a:pt x="486" y="96"/>
                      </a:lnTo>
                      <a:lnTo>
                        <a:pt x="486" y="96"/>
                      </a:lnTo>
                      <a:lnTo>
                        <a:pt x="492" y="96"/>
                      </a:lnTo>
                      <a:lnTo>
                        <a:pt x="492" y="90"/>
                      </a:lnTo>
                      <a:lnTo>
                        <a:pt x="492" y="90"/>
                      </a:lnTo>
                      <a:lnTo>
                        <a:pt x="492" y="90"/>
                      </a:lnTo>
                      <a:lnTo>
                        <a:pt x="492" y="90"/>
                      </a:lnTo>
                      <a:lnTo>
                        <a:pt x="498" y="90"/>
                      </a:lnTo>
                      <a:lnTo>
                        <a:pt x="498" y="90"/>
                      </a:lnTo>
                      <a:lnTo>
                        <a:pt x="498" y="90"/>
                      </a:lnTo>
                      <a:lnTo>
                        <a:pt x="498" y="90"/>
                      </a:lnTo>
                      <a:lnTo>
                        <a:pt x="498" y="90"/>
                      </a:lnTo>
                      <a:lnTo>
                        <a:pt x="504" y="90"/>
                      </a:lnTo>
                      <a:lnTo>
                        <a:pt x="504" y="90"/>
                      </a:lnTo>
                      <a:lnTo>
                        <a:pt x="504" y="90"/>
                      </a:lnTo>
                      <a:lnTo>
                        <a:pt x="504" y="90"/>
                      </a:lnTo>
                      <a:lnTo>
                        <a:pt x="504" y="84"/>
                      </a:lnTo>
                      <a:lnTo>
                        <a:pt x="510" y="84"/>
                      </a:lnTo>
                      <a:lnTo>
                        <a:pt x="510" y="84"/>
                      </a:lnTo>
                      <a:lnTo>
                        <a:pt x="510" y="84"/>
                      </a:lnTo>
                      <a:lnTo>
                        <a:pt x="510" y="84"/>
                      </a:lnTo>
                      <a:lnTo>
                        <a:pt x="510" y="84"/>
                      </a:lnTo>
                      <a:lnTo>
                        <a:pt x="516" y="84"/>
                      </a:lnTo>
                      <a:lnTo>
                        <a:pt x="516" y="84"/>
                      </a:lnTo>
                      <a:lnTo>
                        <a:pt x="516" y="84"/>
                      </a:lnTo>
                      <a:lnTo>
                        <a:pt x="516" y="84"/>
                      </a:lnTo>
                      <a:lnTo>
                        <a:pt x="516" y="84"/>
                      </a:lnTo>
                      <a:lnTo>
                        <a:pt x="522" y="84"/>
                      </a:lnTo>
                      <a:lnTo>
                        <a:pt x="522" y="78"/>
                      </a:lnTo>
                      <a:lnTo>
                        <a:pt x="522" y="78"/>
                      </a:lnTo>
                      <a:lnTo>
                        <a:pt x="522" y="78"/>
                      </a:lnTo>
                      <a:lnTo>
                        <a:pt x="522" y="78"/>
                      </a:lnTo>
                      <a:lnTo>
                        <a:pt x="528" y="78"/>
                      </a:lnTo>
                      <a:lnTo>
                        <a:pt x="528" y="78"/>
                      </a:lnTo>
                      <a:lnTo>
                        <a:pt x="528" y="78"/>
                      </a:lnTo>
                      <a:lnTo>
                        <a:pt x="528" y="78"/>
                      </a:lnTo>
                      <a:lnTo>
                        <a:pt x="534" y="78"/>
                      </a:lnTo>
                      <a:lnTo>
                        <a:pt x="534" y="78"/>
                      </a:lnTo>
                      <a:lnTo>
                        <a:pt x="534" y="78"/>
                      </a:lnTo>
                      <a:lnTo>
                        <a:pt x="534" y="78"/>
                      </a:lnTo>
                      <a:lnTo>
                        <a:pt x="534" y="72"/>
                      </a:lnTo>
                      <a:lnTo>
                        <a:pt x="540" y="72"/>
                      </a:lnTo>
                      <a:lnTo>
                        <a:pt x="540" y="72"/>
                      </a:lnTo>
                      <a:lnTo>
                        <a:pt x="540" y="72"/>
                      </a:lnTo>
                      <a:lnTo>
                        <a:pt x="540" y="72"/>
                      </a:lnTo>
                      <a:lnTo>
                        <a:pt x="540" y="72"/>
                      </a:lnTo>
                      <a:lnTo>
                        <a:pt x="546" y="72"/>
                      </a:lnTo>
                      <a:lnTo>
                        <a:pt x="546" y="72"/>
                      </a:lnTo>
                      <a:lnTo>
                        <a:pt x="546" y="72"/>
                      </a:lnTo>
                      <a:lnTo>
                        <a:pt x="546" y="72"/>
                      </a:lnTo>
                      <a:lnTo>
                        <a:pt x="546" y="72"/>
                      </a:lnTo>
                      <a:lnTo>
                        <a:pt x="552" y="72"/>
                      </a:lnTo>
                      <a:lnTo>
                        <a:pt x="552" y="72"/>
                      </a:lnTo>
                      <a:lnTo>
                        <a:pt x="552" y="66"/>
                      </a:lnTo>
                      <a:lnTo>
                        <a:pt x="552" y="66"/>
                      </a:lnTo>
                      <a:lnTo>
                        <a:pt x="552" y="66"/>
                      </a:lnTo>
                      <a:lnTo>
                        <a:pt x="558" y="66"/>
                      </a:lnTo>
                      <a:lnTo>
                        <a:pt x="558" y="66"/>
                      </a:lnTo>
                      <a:lnTo>
                        <a:pt x="558" y="66"/>
                      </a:lnTo>
                      <a:lnTo>
                        <a:pt x="558" y="66"/>
                      </a:lnTo>
                      <a:lnTo>
                        <a:pt x="558" y="66"/>
                      </a:lnTo>
                      <a:lnTo>
                        <a:pt x="564" y="66"/>
                      </a:lnTo>
                      <a:lnTo>
                        <a:pt x="564" y="66"/>
                      </a:lnTo>
                      <a:lnTo>
                        <a:pt x="564" y="66"/>
                      </a:lnTo>
                      <a:lnTo>
                        <a:pt x="564" y="66"/>
                      </a:lnTo>
                      <a:lnTo>
                        <a:pt x="570" y="60"/>
                      </a:lnTo>
                      <a:lnTo>
                        <a:pt x="570" y="60"/>
                      </a:lnTo>
                      <a:lnTo>
                        <a:pt x="570" y="60"/>
                      </a:lnTo>
                      <a:lnTo>
                        <a:pt x="570" y="60"/>
                      </a:lnTo>
                      <a:lnTo>
                        <a:pt x="570" y="60"/>
                      </a:lnTo>
                      <a:lnTo>
                        <a:pt x="576" y="60"/>
                      </a:lnTo>
                      <a:lnTo>
                        <a:pt x="576" y="60"/>
                      </a:lnTo>
                      <a:lnTo>
                        <a:pt x="576" y="60"/>
                      </a:lnTo>
                      <a:lnTo>
                        <a:pt x="576" y="60"/>
                      </a:lnTo>
                      <a:lnTo>
                        <a:pt x="576" y="60"/>
                      </a:lnTo>
                      <a:lnTo>
                        <a:pt x="582" y="60"/>
                      </a:lnTo>
                      <a:lnTo>
                        <a:pt x="582" y="60"/>
                      </a:lnTo>
                      <a:lnTo>
                        <a:pt x="582" y="54"/>
                      </a:lnTo>
                      <a:lnTo>
                        <a:pt x="582" y="54"/>
                      </a:lnTo>
                      <a:lnTo>
                        <a:pt x="582" y="54"/>
                      </a:lnTo>
                      <a:lnTo>
                        <a:pt x="588" y="54"/>
                      </a:lnTo>
                      <a:lnTo>
                        <a:pt x="588" y="54"/>
                      </a:lnTo>
                      <a:lnTo>
                        <a:pt x="588" y="54"/>
                      </a:lnTo>
                      <a:lnTo>
                        <a:pt x="588" y="54"/>
                      </a:lnTo>
                      <a:lnTo>
                        <a:pt x="588" y="54"/>
                      </a:lnTo>
                      <a:lnTo>
                        <a:pt x="594" y="54"/>
                      </a:lnTo>
                      <a:lnTo>
                        <a:pt x="594" y="54"/>
                      </a:lnTo>
                      <a:lnTo>
                        <a:pt x="594" y="54"/>
                      </a:lnTo>
                      <a:lnTo>
                        <a:pt x="594" y="54"/>
                      </a:lnTo>
                      <a:lnTo>
                        <a:pt x="594" y="54"/>
                      </a:lnTo>
                      <a:lnTo>
                        <a:pt x="600" y="48"/>
                      </a:lnTo>
                      <a:lnTo>
                        <a:pt x="600" y="48"/>
                      </a:lnTo>
                      <a:lnTo>
                        <a:pt x="600" y="48"/>
                      </a:lnTo>
                      <a:lnTo>
                        <a:pt x="600" y="48"/>
                      </a:lnTo>
                      <a:lnTo>
                        <a:pt x="600" y="48"/>
                      </a:lnTo>
                      <a:lnTo>
                        <a:pt x="606" y="48"/>
                      </a:lnTo>
                      <a:lnTo>
                        <a:pt x="606" y="48"/>
                      </a:lnTo>
                      <a:lnTo>
                        <a:pt x="606" y="48"/>
                      </a:lnTo>
                      <a:lnTo>
                        <a:pt x="606" y="48"/>
                      </a:lnTo>
                      <a:lnTo>
                        <a:pt x="606" y="48"/>
                      </a:lnTo>
                      <a:lnTo>
                        <a:pt x="612" y="48"/>
                      </a:lnTo>
                      <a:lnTo>
                        <a:pt x="612" y="48"/>
                      </a:lnTo>
                      <a:lnTo>
                        <a:pt x="612" y="48"/>
                      </a:lnTo>
                      <a:lnTo>
                        <a:pt x="612" y="42"/>
                      </a:lnTo>
                      <a:lnTo>
                        <a:pt x="612" y="42"/>
                      </a:lnTo>
                      <a:lnTo>
                        <a:pt x="618" y="42"/>
                      </a:lnTo>
                      <a:lnTo>
                        <a:pt x="618" y="42"/>
                      </a:lnTo>
                      <a:lnTo>
                        <a:pt x="618" y="42"/>
                      </a:lnTo>
                      <a:lnTo>
                        <a:pt x="618" y="42"/>
                      </a:lnTo>
                      <a:lnTo>
                        <a:pt x="618" y="42"/>
                      </a:lnTo>
                      <a:lnTo>
                        <a:pt x="624" y="42"/>
                      </a:lnTo>
                      <a:lnTo>
                        <a:pt x="624" y="42"/>
                      </a:lnTo>
                      <a:lnTo>
                        <a:pt x="624" y="42"/>
                      </a:lnTo>
                      <a:lnTo>
                        <a:pt x="624" y="42"/>
                      </a:lnTo>
                      <a:lnTo>
                        <a:pt x="630" y="36"/>
                      </a:lnTo>
                      <a:lnTo>
                        <a:pt x="630" y="36"/>
                      </a:lnTo>
                      <a:lnTo>
                        <a:pt x="630" y="36"/>
                      </a:lnTo>
                      <a:lnTo>
                        <a:pt x="630" y="36"/>
                      </a:lnTo>
                      <a:lnTo>
                        <a:pt x="630" y="36"/>
                      </a:lnTo>
                      <a:lnTo>
                        <a:pt x="630" y="36"/>
                      </a:lnTo>
                      <a:lnTo>
                        <a:pt x="636" y="36"/>
                      </a:lnTo>
                      <a:lnTo>
                        <a:pt x="636" y="36"/>
                      </a:lnTo>
                      <a:lnTo>
                        <a:pt x="636" y="36"/>
                      </a:lnTo>
                      <a:lnTo>
                        <a:pt x="636" y="36"/>
                      </a:lnTo>
                      <a:lnTo>
                        <a:pt x="636" y="36"/>
                      </a:lnTo>
                      <a:lnTo>
                        <a:pt x="642" y="36"/>
                      </a:lnTo>
                      <a:lnTo>
                        <a:pt x="642" y="36"/>
                      </a:lnTo>
                      <a:lnTo>
                        <a:pt x="642" y="30"/>
                      </a:lnTo>
                      <a:lnTo>
                        <a:pt x="642" y="30"/>
                      </a:lnTo>
                      <a:lnTo>
                        <a:pt x="642" y="30"/>
                      </a:lnTo>
                      <a:lnTo>
                        <a:pt x="648" y="30"/>
                      </a:lnTo>
                      <a:lnTo>
                        <a:pt x="648" y="30"/>
                      </a:lnTo>
                      <a:lnTo>
                        <a:pt x="648" y="30"/>
                      </a:lnTo>
                      <a:lnTo>
                        <a:pt x="648" y="30"/>
                      </a:lnTo>
                      <a:lnTo>
                        <a:pt x="654" y="30"/>
                      </a:lnTo>
                      <a:lnTo>
                        <a:pt x="654" y="30"/>
                      </a:lnTo>
                      <a:lnTo>
                        <a:pt x="654" y="30"/>
                      </a:lnTo>
                      <a:lnTo>
                        <a:pt x="654" y="30"/>
                      </a:lnTo>
                      <a:lnTo>
                        <a:pt x="654" y="30"/>
                      </a:lnTo>
                      <a:lnTo>
                        <a:pt x="660" y="24"/>
                      </a:lnTo>
                      <a:lnTo>
                        <a:pt x="660" y="24"/>
                      </a:lnTo>
                      <a:lnTo>
                        <a:pt x="660" y="24"/>
                      </a:lnTo>
                      <a:lnTo>
                        <a:pt x="660" y="24"/>
                      </a:lnTo>
                      <a:lnTo>
                        <a:pt x="660" y="24"/>
                      </a:lnTo>
                      <a:lnTo>
                        <a:pt x="666" y="24"/>
                      </a:lnTo>
                      <a:lnTo>
                        <a:pt x="666" y="24"/>
                      </a:lnTo>
                      <a:lnTo>
                        <a:pt x="666" y="24"/>
                      </a:lnTo>
                      <a:lnTo>
                        <a:pt x="666" y="24"/>
                      </a:lnTo>
                      <a:lnTo>
                        <a:pt x="666" y="24"/>
                      </a:lnTo>
                      <a:lnTo>
                        <a:pt x="672" y="24"/>
                      </a:lnTo>
                      <a:lnTo>
                        <a:pt x="672" y="24"/>
                      </a:lnTo>
                      <a:lnTo>
                        <a:pt x="672" y="24"/>
                      </a:lnTo>
                      <a:lnTo>
                        <a:pt x="672" y="18"/>
                      </a:lnTo>
                      <a:lnTo>
                        <a:pt x="672" y="18"/>
                      </a:lnTo>
                      <a:lnTo>
                        <a:pt x="672" y="18"/>
                      </a:lnTo>
                      <a:lnTo>
                        <a:pt x="678" y="18"/>
                      </a:lnTo>
                      <a:lnTo>
                        <a:pt x="678" y="18"/>
                      </a:lnTo>
                      <a:lnTo>
                        <a:pt x="678" y="18"/>
                      </a:lnTo>
                      <a:lnTo>
                        <a:pt x="678" y="18"/>
                      </a:lnTo>
                      <a:lnTo>
                        <a:pt x="678" y="18"/>
                      </a:lnTo>
                      <a:lnTo>
                        <a:pt x="684" y="18"/>
                      </a:lnTo>
                      <a:lnTo>
                        <a:pt x="684" y="18"/>
                      </a:lnTo>
                      <a:lnTo>
                        <a:pt x="684" y="18"/>
                      </a:lnTo>
                      <a:lnTo>
                        <a:pt x="684" y="18"/>
                      </a:lnTo>
                      <a:lnTo>
                        <a:pt x="684" y="18"/>
                      </a:lnTo>
                      <a:lnTo>
                        <a:pt x="690" y="12"/>
                      </a:lnTo>
                      <a:lnTo>
                        <a:pt x="690" y="12"/>
                      </a:lnTo>
                      <a:lnTo>
                        <a:pt x="690" y="12"/>
                      </a:lnTo>
                      <a:lnTo>
                        <a:pt x="690" y="12"/>
                      </a:lnTo>
                      <a:lnTo>
                        <a:pt x="696" y="12"/>
                      </a:lnTo>
                      <a:lnTo>
                        <a:pt x="696" y="12"/>
                      </a:lnTo>
                      <a:lnTo>
                        <a:pt x="696" y="12"/>
                      </a:lnTo>
                      <a:lnTo>
                        <a:pt x="696" y="12"/>
                      </a:lnTo>
                      <a:lnTo>
                        <a:pt x="702" y="12"/>
                      </a:lnTo>
                      <a:lnTo>
                        <a:pt x="702" y="12"/>
                      </a:lnTo>
                      <a:lnTo>
                        <a:pt x="702" y="12"/>
                      </a:lnTo>
                      <a:lnTo>
                        <a:pt x="702" y="6"/>
                      </a:lnTo>
                      <a:lnTo>
                        <a:pt x="702" y="6"/>
                      </a:lnTo>
                      <a:lnTo>
                        <a:pt x="708" y="6"/>
                      </a:lnTo>
                      <a:lnTo>
                        <a:pt x="708" y="6"/>
                      </a:lnTo>
                      <a:lnTo>
                        <a:pt x="708" y="6"/>
                      </a:lnTo>
                      <a:lnTo>
                        <a:pt x="708" y="6"/>
                      </a:lnTo>
                      <a:lnTo>
                        <a:pt x="708" y="6"/>
                      </a:lnTo>
                      <a:lnTo>
                        <a:pt x="714" y="6"/>
                      </a:lnTo>
                      <a:lnTo>
                        <a:pt x="714" y="6"/>
                      </a:lnTo>
                      <a:lnTo>
                        <a:pt x="714" y="6"/>
                      </a:lnTo>
                      <a:lnTo>
                        <a:pt x="714" y="6"/>
                      </a:lnTo>
                      <a:lnTo>
                        <a:pt x="714" y="6"/>
                      </a:lnTo>
                      <a:lnTo>
                        <a:pt x="720" y="6"/>
                      </a:lnTo>
                      <a:lnTo>
                        <a:pt x="720" y="0"/>
                      </a:lnTo>
                      <a:lnTo>
                        <a:pt x="720" y="0"/>
                      </a:lnTo>
                      <a:lnTo>
                        <a:pt x="720" y="0"/>
                      </a:lnTo>
                      <a:lnTo>
                        <a:pt x="720" y="0"/>
                      </a:lnTo>
                      <a:lnTo>
                        <a:pt x="726" y="0"/>
                      </a:lnTo>
                      <a:lnTo>
                        <a:pt x="726" y="0"/>
                      </a:lnTo>
                      <a:lnTo>
                        <a:pt x="726" y="0"/>
                      </a:lnTo>
                      <a:lnTo>
                        <a:pt x="726" y="0"/>
                      </a:lnTo>
                      <a:lnTo>
                        <a:pt x="726" y="0"/>
                      </a:lnTo>
                      <a:lnTo>
                        <a:pt x="726" y="0"/>
                      </a:lnTo>
                      <a:lnTo>
                        <a:pt x="732" y="0"/>
                      </a:lnTo>
                      <a:lnTo>
                        <a:pt x="732" y="6"/>
                      </a:lnTo>
                      <a:lnTo>
                        <a:pt x="744" y="12"/>
                      </a:lnTo>
                      <a:lnTo>
                        <a:pt x="750" y="12"/>
                      </a:lnTo>
                      <a:lnTo>
                        <a:pt x="750" y="12"/>
                      </a:lnTo>
                      <a:lnTo>
                        <a:pt x="750" y="12"/>
                      </a:lnTo>
                      <a:lnTo>
                        <a:pt x="750" y="12"/>
                      </a:lnTo>
                      <a:lnTo>
                        <a:pt x="750" y="12"/>
                      </a:lnTo>
                      <a:lnTo>
                        <a:pt x="756" y="18"/>
                      </a:lnTo>
                      <a:lnTo>
                        <a:pt x="756" y="18"/>
                      </a:lnTo>
                      <a:lnTo>
                        <a:pt x="756" y="18"/>
                      </a:lnTo>
                      <a:lnTo>
                        <a:pt x="756" y="18"/>
                      </a:lnTo>
                      <a:lnTo>
                        <a:pt x="756" y="18"/>
                      </a:lnTo>
                      <a:lnTo>
                        <a:pt x="762" y="18"/>
                      </a:lnTo>
                      <a:lnTo>
                        <a:pt x="762" y="18"/>
                      </a:lnTo>
                      <a:lnTo>
                        <a:pt x="762" y="18"/>
                      </a:lnTo>
                      <a:lnTo>
                        <a:pt x="762" y="18"/>
                      </a:lnTo>
                      <a:lnTo>
                        <a:pt x="762" y="18"/>
                      </a:lnTo>
                      <a:lnTo>
                        <a:pt x="768" y="24"/>
                      </a:lnTo>
                      <a:lnTo>
                        <a:pt x="768" y="24"/>
                      </a:lnTo>
                      <a:lnTo>
                        <a:pt x="768" y="24"/>
                      </a:lnTo>
                      <a:lnTo>
                        <a:pt x="768" y="24"/>
                      </a:lnTo>
                      <a:lnTo>
                        <a:pt x="768" y="24"/>
                      </a:lnTo>
                      <a:lnTo>
                        <a:pt x="774" y="24"/>
                      </a:lnTo>
                      <a:lnTo>
                        <a:pt x="774" y="24"/>
                      </a:lnTo>
                      <a:lnTo>
                        <a:pt x="774" y="24"/>
                      </a:lnTo>
                      <a:lnTo>
                        <a:pt x="774" y="24"/>
                      </a:lnTo>
                      <a:lnTo>
                        <a:pt x="774" y="30"/>
                      </a:lnTo>
                      <a:lnTo>
                        <a:pt x="780" y="30"/>
                      </a:lnTo>
                      <a:lnTo>
                        <a:pt x="780" y="30"/>
                      </a:lnTo>
                      <a:lnTo>
                        <a:pt x="780" y="30"/>
                      </a:lnTo>
                      <a:lnTo>
                        <a:pt x="780" y="30"/>
                      </a:lnTo>
                      <a:lnTo>
                        <a:pt x="780" y="30"/>
                      </a:lnTo>
                      <a:lnTo>
                        <a:pt x="786" y="30"/>
                      </a:lnTo>
                      <a:lnTo>
                        <a:pt x="786" y="30"/>
                      </a:lnTo>
                      <a:lnTo>
                        <a:pt x="786" y="30"/>
                      </a:lnTo>
                      <a:lnTo>
                        <a:pt x="786" y="30"/>
                      </a:lnTo>
                      <a:lnTo>
                        <a:pt x="786" y="36"/>
                      </a:lnTo>
                      <a:lnTo>
                        <a:pt x="792" y="36"/>
                      </a:lnTo>
                      <a:lnTo>
                        <a:pt x="792" y="36"/>
                      </a:lnTo>
                      <a:lnTo>
                        <a:pt x="792" y="36"/>
                      </a:lnTo>
                      <a:lnTo>
                        <a:pt x="792" y="36"/>
                      </a:lnTo>
                      <a:lnTo>
                        <a:pt x="792" y="36"/>
                      </a:lnTo>
                      <a:lnTo>
                        <a:pt x="798" y="36"/>
                      </a:lnTo>
                      <a:lnTo>
                        <a:pt x="798" y="36"/>
                      </a:lnTo>
                      <a:lnTo>
                        <a:pt x="798" y="36"/>
                      </a:lnTo>
                      <a:lnTo>
                        <a:pt x="798" y="36"/>
                      </a:lnTo>
                      <a:lnTo>
                        <a:pt x="798" y="42"/>
                      </a:lnTo>
                      <a:lnTo>
                        <a:pt x="804" y="42"/>
                      </a:lnTo>
                      <a:lnTo>
                        <a:pt x="804" y="42"/>
                      </a:lnTo>
                      <a:lnTo>
                        <a:pt x="804" y="42"/>
                      </a:lnTo>
                      <a:lnTo>
                        <a:pt x="804" y="42"/>
                      </a:lnTo>
                      <a:lnTo>
                        <a:pt x="804" y="42"/>
                      </a:lnTo>
                      <a:lnTo>
                        <a:pt x="810" y="42"/>
                      </a:lnTo>
                      <a:lnTo>
                        <a:pt x="810" y="42"/>
                      </a:lnTo>
                      <a:lnTo>
                        <a:pt x="810" y="42"/>
                      </a:lnTo>
                      <a:lnTo>
                        <a:pt x="810" y="48"/>
                      </a:lnTo>
                      <a:lnTo>
                        <a:pt x="816" y="48"/>
                      </a:lnTo>
                      <a:lnTo>
                        <a:pt x="816" y="48"/>
                      </a:lnTo>
                      <a:lnTo>
                        <a:pt x="816" y="48"/>
                      </a:lnTo>
                      <a:lnTo>
                        <a:pt x="816" y="48"/>
                      </a:lnTo>
                      <a:lnTo>
                        <a:pt x="816" y="48"/>
                      </a:lnTo>
                      <a:lnTo>
                        <a:pt x="822" y="48"/>
                      </a:lnTo>
                      <a:lnTo>
                        <a:pt x="822" y="48"/>
                      </a:lnTo>
                      <a:lnTo>
                        <a:pt x="822" y="48"/>
                      </a:lnTo>
                      <a:lnTo>
                        <a:pt x="822" y="48"/>
                      </a:lnTo>
                      <a:lnTo>
                        <a:pt x="822" y="54"/>
                      </a:lnTo>
                      <a:lnTo>
                        <a:pt x="828" y="54"/>
                      </a:lnTo>
                      <a:lnTo>
                        <a:pt x="828" y="54"/>
                      </a:lnTo>
                      <a:lnTo>
                        <a:pt x="828" y="54"/>
                      </a:lnTo>
                      <a:lnTo>
                        <a:pt x="828" y="54"/>
                      </a:lnTo>
                      <a:lnTo>
                        <a:pt x="828" y="54"/>
                      </a:lnTo>
                      <a:lnTo>
                        <a:pt x="834" y="54"/>
                      </a:lnTo>
                      <a:lnTo>
                        <a:pt x="834" y="54"/>
                      </a:lnTo>
                      <a:lnTo>
                        <a:pt x="834" y="54"/>
                      </a:lnTo>
                      <a:lnTo>
                        <a:pt x="834" y="54"/>
                      </a:lnTo>
                      <a:lnTo>
                        <a:pt x="834" y="60"/>
                      </a:lnTo>
                      <a:lnTo>
                        <a:pt x="840" y="60"/>
                      </a:lnTo>
                      <a:lnTo>
                        <a:pt x="840" y="60"/>
                      </a:lnTo>
                      <a:lnTo>
                        <a:pt x="840" y="60"/>
                      </a:lnTo>
                      <a:lnTo>
                        <a:pt x="840" y="60"/>
                      </a:lnTo>
                      <a:lnTo>
                        <a:pt x="840" y="60"/>
                      </a:lnTo>
                      <a:lnTo>
                        <a:pt x="846" y="60"/>
                      </a:lnTo>
                      <a:lnTo>
                        <a:pt x="846" y="60"/>
                      </a:lnTo>
                      <a:lnTo>
                        <a:pt x="846" y="60"/>
                      </a:lnTo>
                      <a:lnTo>
                        <a:pt x="846" y="66"/>
                      </a:lnTo>
                      <a:lnTo>
                        <a:pt x="846" y="66"/>
                      </a:lnTo>
                      <a:lnTo>
                        <a:pt x="846" y="66"/>
                      </a:lnTo>
                      <a:lnTo>
                        <a:pt x="852" y="66"/>
                      </a:lnTo>
                      <a:lnTo>
                        <a:pt x="852" y="66"/>
                      </a:lnTo>
                      <a:lnTo>
                        <a:pt x="852" y="66"/>
                      </a:lnTo>
                      <a:lnTo>
                        <a:pt x="852" y="66"/>
                      </a:lnTo>
                      <a:lnTo>
                        <a:pt x="852" y="66"/>
                      </a:lnTo>
                      <a:lnTo>
                        <a:pt x="852" y="66"/>
                      </a:lnTo>
                      <a:lnTo>
                        <a:pt x="852" y="66"/>
                      </a:lnTo>
                      <a:lnTo>
                        <a:pt x="852" y="66"/>
                      </a:lnTo>
                      <a:lnTo>
                        <a:pt x="858" y="66"/>
                      </a:lnTo>
                      <a:lnTo>
                        <a:pt x="858" y="72"/>
                      </a:lnTo>
                      <a:lnTo>
                        <a:pt x="858" y="72"/>
                      </a:lnTo>
                      <a:lnTo>
                        <a:pt x="858" y="72"/>
                      </a:lnTo>
                      <a:lnTo>
                        <a:pt x="858" y="72"/>
                      </a:lnTo>
                      <a:lnTo>
                        <a:pt x="864" y="72"/>
                      </a:lnTo>
                      <a:lnTo>
                        <a:pt x="864" y="72"/>
                      </a:lnTo>
                      <a:lnTo>
                        <a:pt x="864" y="72"/>
                      </a:lnTo>
                      <a:lnTo>
                        <a:pt x="864" y="72"/>
                      </a:lnTo>
                      <a:lnTo>
                        <a:pt x="864" y="72"/>
                      </a:lnTo>
                      <a:lnTo>
                        <a:pt x="870" y="78"/>
                      </a:lnTo>
                      <a:lnTo>
                        <a:pt x="870" y="78"/>
                      </a:lnTo>
                      <a:lnTo>
                        <a:pt x="870" y="78"/>
                      </a:lnTo>
                      <a:lnTo>
                        <a:pt x="870" y="78"/>
                      </a:lnTo>
                      <a:lnTo>
                        <a:pt x="870" y="78"/>
                      </a:lnTo>
                      <a:lnTo>
                        <a:pt x="876" y="78"/>
                      </a:lnTo>
                      <a:lnTo>
                        <a:pt x="876" y="78"/>
                      </a:lnTo>
                      <a:lnTo>
                        <a:pt x="876" y="78"/>
                      </a:lnTo>
                      <a:lnTo>
                        <a:pt x="876" y="84"/>
                      </a:lnTo>
                      <a:lnTo>
                        <a:pt x="876" y="84"/>
                      </a:lnTo>
                      <a:lnTo>
                        <a:pt x="882" y="84"/>
                      </a:lnTo>
                      <a:lnTo>
                        <a:pt x="882" y="84"/>
                      </a:lnTo>
                      <a:lnTo>
                        <a:pt x="882" y="84"/>
                      </a:lnTo>
                      <a:lnTo>
                        <a:pt x="882" y="84"/>
                      </a:lnTo>
                      <a:lnTo>
                        <a:pt x="882" y="84"/>
                      </a:lnTo>
                      <a:lnTo>
                        <a:pt x="888" y="84"/>
                      </a:lnTo>
                      <a:lnTo>
                        <a:pt x="888" y="84"/>
                      </a:lnTo>
                      <a:lnTo>
                        <a:pt x="888" y="90"/>
                      </a:lnTo>
                      <a:lnTo>
                        <a:pt x="888" y="90"/>
                      </a:lnTo>
                      <a:lnTo>
                        <a:pt x="888" y="90"/>
                      </a:lnTo>
                      <a:lnTo>
                        <a:pt x="894" y="90"/>
                      </a:lnTo>
                      <a:lnTo>
                        <a:pt x="894" y="90"/>
                      </a:lnTo>
                      <a:lnTo>
                        <a:pt x="894" y="90"/>
                      </a:lnTo>
                      <a:lnTo>
                        <a:pt x="894" y="90"/>
                      </a:lnTo>
                      <a:lnTo>
                        <a:pt x="894" y="90"/>
                      </a:lnTo>
                      <a:lnTo>
                        <a:pt x="900" y="90"/>
                      </a:lnTo>
                      <a:lnTo>
                        <a:pt x="900" y="96"/>
                      </a:lnTo>
                      <a:lnTo>
                        <a:pt x="900" y="96"/>
                      </a:lnTo>
                      <a:lnTo>
                        <a:pt x="900" y="96"/>
                      </a:lnTo>
                      <a:lnTo>
                        <a:pt x="900" y="96"/>
                      </a:lnTo>
                      <a:lnTo>
                        <a:pt x="906" y="96"/>
                      </a:lnTo>
                      <a:lnTo>
                        <a:pt x="906" y="96"/>
                      </a:lnTo>
                      <a:lnTo>
                        <a:pt x="906" y="96"/>
                      </a:lnTo>
                      <a:lnTo>
                        <a:pt x="906" y="96"/>
                      </a:lnTo>
                      <a:lnTo>
                        <a:pt x="906" y="102"/>
                      </a:lnTo>
                      <a:lnTo>
                        <a:pt x="912" y="102"/>
                      </a:lnTo>
                      <a:lnTo>
                        <a:pt x="912" y="102"/>
                      </a:lnTo>
                      <a:lnTo>
                        <a:pt x="912" y="102"/>
                      </a:lnTo>
                      <a:lnTo>
                        <a:pt x="912" y="102"/>
                      </a:lnTo>
                      <a:lnTo>
                        <a:pt x="918" y="102"/>
                      </a:lnTo>
                      <a:lnTo>
                        <a:pt x="918" y="102"/>
                      </a:lnTo>
                      <a:lnTo>
                        <a:pt x="918" y="102"/>
                      </a:lnTo>
                      <a:lnTo>
                        <a:pt x="918" y="102"/>
                      </a:lnTo>
                      <a:lnTo>
                        <a:pt x="918" y="108"/>
                      </a:lnTo>
                      <a:lnTo>
                        <a:pt x="924" y="108"/>
                      </a:lnTo>
                      <a:lnTo>
                        <a:pt x="924" y="108"/>
                      </a:lnTo>
                      <a:lnTo>
                        <a:pt x="924" y="108"/>
                      </a:lnTo>
                      <a:lnTo>
                        <a:pt x="924" y="108"/>
                      </a:lnTo>
                      <a:lnTo>
                        <a:pt x="924" y="108"/>
                      </a:lnTo>
                      <a:lnTo>
                        <a:pt x="930" y="108"/>
                      </a:lnTo>
                      <a:lnTo>
                        <a:pt x="930" y="108"/>
                      </a:lnTo>
                      <a:lnTo>
                        <a:pt x="930" y="108"/>
                      </a:lnTo>
                      <a:lnTo>
                        <a:pt x="930" y="114"/>
                      </a:lnTo>
                      <a:lnTo>
                        <a:pt x="930" y="114"/>
                      </a:lnTo>
                      <a:lnTo>
                        <a:pt x="936" y="114"/>
                      </a:lnTo>
                      <a:lnTo>
                        <a:pt x="936" y="114"/>
                      </a:lnTo>
                      <a:lnTo>
                        <a:pt x="936" y="114"/>
                      </a:lnTo>
                      <a:lnTo>
                        <a:pt x="936" y="114"/>
                      </a:lnTo>
                      <a:lnTo>
                        <a:pt x="936" y="114"/>
                      </a:lnTo>
                      <a:lnTo>
                        <a:pt x="942" y="114"/>
                      </a:lnTo>
                      <a:lnTo>
                        <a:pt x="942" y="114"/>
                      </a:lnTo>
                      <a:lnTo>
                        <a:pt x="942" y="120"/>
                      </a:lnTo>
                      <a:lnTo>
                        <a:pt x="942" y="120"/>
                      </a:lnTo>
                      <a:lnTo>
                        <a:pt x="942" y="120"/>
                      </a:lnTo>
                      <a:lnTo>
                        <a:pt x="948" y="120"/>
                      </a:lnTo>
                      <a:lnTo>
                        <a:pt x="948" y="120"/>
                      </a:lnTo>
                      <a:lnTo>
                        <a:pt x="948" y="120"/>
                      </a:lnTo>
                      <a:lnTo>
                        <a:pt x="948" y="120"/>
                      </a:lnTo>
                      <a:lnTo>
                        <a:pt x="948" y="120"/>
                      </a:lnTo>
                      <a:lnTo>
                        <a:pt x="954" y="126"/>
                      </a:lnTo>
                      <a:lnTo>
                        <a:pt x="954" y="126"/>
                      </a:lnTo>
                      <a:lnTo>
                        <a:pt x="954" y="126"/>
                      </a:lnTo>
                      <a:lnTo>
                        <a:pt x="954" y="126"/>
                      </a:lnTo>
                      <a:lnTo>
                        <a:pt x="954" y="126"/>
                      </a:lnTo>
                      <a:lnTo>
                        <a:pt x="972" y="132"/>
                      </a:lnTo>
                      <a:lnTo>
                        <a:pt x="972" y="138"/>
                      </a:lnTo>
                      <a:lnTo>
                        <a:pt x="972" y="138"/>
                      </a:lnTo>
                      <a:lnTo>
                        <a:pt x="972" y="138"/>
                      </a:lnTo>
                      <a:lnTo>
                        <a:pt x="978" y="138"/>
                      </a:lnTo>
                      <a:lnTo>
                        <a:pt x="978" y="138"/>
                      </a:lnTo>
                      <a:lnTo>
                        <a:pt x="978" y="138"/>
                      </a:lnTo>
                      <a:lnTo>
                        <a:pt x="978" y="138"/>
                      </a:lnTo>
                      <a:lnTo>
                        <a:pt x="978" y="138"/>
                      </a:lnTo>
                      <a:lnTo>
                        <a:pt x="984" y="138"/>
                      </a:lnTo>
                      <a:lnTo>
                        <a:pt x="984" y="138"/>
                      </a:lnTo>
                      <a:lnTo>
                        <a:pt x="984" y="138"/>
                      </a:lnTo>
                      <a:lnTo>
                        <a:pt x="984" y="138"/>
                      </a:lnTo>
                      <a:lnTo>
                        <a:pt x="984" y="138"/>
                      </a:lnTo>
                      <a:lnTo>
                        <a:pt x="990" y="138"/>
                      </a:lnTo>
                      <a:lnTo>
                        <a:pt x="990" y="132"/>
                      </a:lnTo>
                      <a:lnTo>
                        <a:pt x="990" y="132"/>
                      </a:lnTo>
                      <a:lnTo>
                        <a:pt x="990" y="132"/>
                      </a:lnTo>
                      <a:lnTo>
                        <a:pt x="990" y="132"/>
                      </a:lnTo>
                      <a:lnTo>
                        <a:pt x="996" y="132"/>
                      </a:lnTo>
                      <a:lnTo>
                        <a:pt x="996" y="132"/>
                      </a:lnTo>
                      <a:lnTo>
                        <a:pt x="996" y="132"/>
                      </a:lnTo>
                      <a:lnTo>
                        <a:pt x="996" y="132"/>
                      </a:lnTo>
                      <a:lnTo>
                        <a:pt x="996" y="132"/>
                      </a:lnTo>
                      <a:lnTo>
                        <a:pt x="1002" y="132"/>
                      </a:lnTo>
                      <a:lnTo>
                        <a:pt x="1002" y="132"/>
                      </a:lnTo>
                      <a:lnTo>
                        <a:pt x="1002" y="132"/>
                      </a:lnTo>
                      <a:lnTo>
                        <a:pt x="1002" y="132"/>
                      </a:lnTo>
                      <a:lnTo>
                        <a:pt x="1002" y="132"/>
                      </a:lnTo>
                      <a:lnTo>
                        <a:pt x="1008" y="132"/>
                      </a:lnTo>
                      <a:lnTo>
                        <a:pt x="1008" y="132"/>
                      </a:lnTo>
                      <a:lnTo>
                        <a:pt x="1008" y="126"/>
                      </a:lnTo>
                      <a:lnTo>
                        <a:pt x="1008" y="126"/>
                      </a:lnTo>
                      <a:lnTo>
                        <a:pt x="1008" y="126"/>
                      </a:lnTo>
                      <a:lnTo>
                        <a:pt x="1008" y="126"/>
                      </a:lnTo>
                      <a:lnTo>
                        <a:pt x="1014" y="126"/>
                      </a:lnTo>
                      <a:lnTo>
                        <a:pt x="1014" y="126"/>
                      </a:lnTo>
                      <a:lnTo>
                        <a:pt x="1014" y="126"/>
                      </a:lnTo>
                      <a:lnTo>
                        <a:pt x="1014" y="126"/>
                      </a:lnTo>
                      <a:lnTo>
                        <a:pt x="1014" y="126"/>
                      </a:lnTo>
                      <a:lnTo>
                        <a:pt x="1020" y="126"/>
                      </a:lnTo>
                      <a:lnTo>
                        <a:pt x="1020" y="126"/>
                      </a:lnTo>
                      <a:lnTo>
                        <a:pt x="1020" y="126"/>
                      </a:lnTo>
                      <a:lnTo>
                        <a:pt x="1020" y="126"/>
                      </a:lnTo>
                      <a:lnTo>
                        <a:pt x="1020" y="126"/>
                      </a:lnTo>
                      <a:lnTo>
                        <a:pt x="1026" y="126"/>
                      </a:lnTo>
                      <a:lnTo>
                        <a:pt x="1026" y="126"/>
                      </a:lnTo>
                      <a:lnTo>
                        <a:pt x="1026" y="120"/>
                      </a:lnTo>
                      <a:lnTo>
                        <a:pt x="1026" y="120"/>
                      </a:lnTo>
                      <a:lnTo>
                        <a:pt x="1026" y="120"/>
                      </a:lnTo>
                      <a:lnTo>
                        <a:pt x="1032" y="120"/>
                      </a:lnTo>
                      <a:lnTo>
                        <a:pt x="1032" y="120"/>
                      </a:lnTo>
                      <a:lnTo>
                        <a:pt x="1032" y="120"/>
                      </a:lnTo>
                      <a:lnTo>
                        <a:pt x="1032" y="120"/>
                      </a:lnTo>
                      <a:lnTo>
                        <a:pt x="1032" y="120"/>
                      </a:lnTo>
                      <a:lnTo>
                        <a:pt x="1032" y="120"/>
                      </a:lnTo>
                      <a:lnTo>
                        <a:pt x="1038" y="120"/>
                      </a:lnTo>
                      <a:lnTo>
                        <a:pt x="1038" y="120"/>
                      </a:lnTo>
                      <a:lnTo>
                        <a:pt x="1038" y="120"/>
                      </a:lnTo>
                      <a:lnTo>
                        <a:pt x="1038" y="120"/>
                      </a:lnTo>
                      <a:lnTo>
                        <a:pt x="1038" y="120"/>
                      </a:lnTo>
                      <a:lnTo>
                        <a:pt x="1044" y="120"/>
                      </a:lnTo>
                      <a:lnTo>
                        <a:pt x="1044" y="120"/>
                      </a:lnTo>
                      <a:lnTo>
                        <a:pt x="1044" y="120"/>
                      </a:lnTo>
                      <a:lnTo>
                        <a:pt x="1044" y="114"/>
                      </a:lnTo>
                      <a:lnTo>
                        <a:pt x="1044" y="114"/>
                      </a:lnTo>
                      <a:lnTo>
                        <a:pt x="1050" y="114"/>
                      </a:lnTo>
                      <a:lnTo>
                        <a:pt x="1050" y="114"/>
                      </a:lnTo>
                      <a:lnTo>
                        <a:pt x="1050" y="114"/>
                      </a:lnTo>
                      <a:lnTo>
                        <a:pt x="1050" y="114"/>
                      </a:lnTo>
                      <a:lnTo>
                        <a:pt x="1050" y="114"/>
                      </a:lnTo>
                      <a:lnTo>
                        <a:pt x="1056" y="114"/>
                      </a:lnTo>
                      <a:lnTo>
                        <a:pt x="1056" y="114"/>
                      </a:lnTo>
                      <a:lnTo>
                        <a:pt x="1056" y="114"/>
                      </a:lnTo>
                      <a:lnTo>
                        <a:pt x="1056" y="114"/>
                      </a:lnTo>
                      <a:lnTo>
                        <a:pt x="1056" y="114"/>
                      </a:lnTo>
                      <a:lnTo>
                        <a:pt x="1062" y="114"/>
                      </a:lnTo>
                      <a:lnTo>
                        <a:pt x="1062" y="114"/>
                      </a:lnTo>
                      <a:lnTo>
                        <a:pt x="1062" y="114"/>
                      </a:lnTo>
                      <a:lnTo>
                        <a:pt x="1062" y="108"/>
                      </a:lnTo>
                      <a:lnTo>
                        <a:pt x="1062" y="108"/>
                      </a:lnTo>
                      <a:lnTo>
                        <a:pt x="1068" y="108"/>
                      </a:lnTo>
                      <a:lnTo>
                        <a:pt x="1068" y="108"/>
                      </a:lnTo>
                      <a:lnTo>
                        <a:pt x="1068" y="108"/>
                      </a:lnTo>
                      <a:lnTo>
                        <a:pt x="1068" y="108"/>
                      </a:lnTo>
                      <a:lnTo>
                        <a:pt x="1068" y="108"/>
                      </a:lnTo>
                      <a:lnTo>
                        <a:pt x="1068" y="108"/>
                      </a:lnTo>
                      <a:lnTo>
                        <a:pt x="1068" y="108"/>
                      </a:lnTo>
                      <a:lnTo>
                        <a:pt x="1074" y="108"/>
                      </a:lnTo>
                      <a:lnTo>
                        <a:pt x="1074" y="108"/>
                      </a:lnTo>
                      <a:lnTo>
                        <a:pt x="1074" y="108"/>
                      </a:lnTo>
                      <a:lnTo>
                        <a:pt x="1074" y="108"/>
                      </a:lnTo>
                      <a:lnTo>
                        <a:pt x="1074" y="108"/>
                      </a:lnTo>
                      <a:lnTo>
                        <a:pt x="1080" y="108"/>
                      </a:lnTo>
                      <a:lnTo>
                        <a:pt x="1080" y="108"/>
                      </a:lnTo>
                      <a:lnTo>
                        <a:pt x="1080" y="108"/>
                      </a:lnTo>
                      <a:lnTo>
                        <a:pt x="1080" y="108"/>
                      </a:lnTo>
                      <a:lnTo>
                        <a:pt x="1080" y="102"/>
                      </a:lnTo>
                      <a:lnTo>
                        <a:pt x="1086" y="102"/>
                      </a:lnTo>
                      <a:lnTo>
                        <a:pt x="1086" y="102"/>
                      </a:lnTo>
                      <a:lnTo>
                        <a:pt x="1086" y="102"/>
                      </a:lnTo>
                      <a:lnTo>
                        <a:pt x="1086" y="102"/>
                      </a:lnTo>
                      <a:lnTo>
                        <a:pt x="1086" y="102"/>
                      </a:lnTo>
                      <a:lnTo>
                        <a:pt x="1092" y="102"/>
                      </a:lnTo>
                      <a:lnTo>
                        <a:pt x="1092" y="102"/>
                      </a:lnTo>
                      <a:lnTo>
                        <a:pt x="1092" y="102"/>
                      </a:lnTo>
                      <a:lnTo>
                        <a:pt x="1092" y="102"/>
                      </a:lnTo>
                      <a:lnTo>
                        <a:pt x="1092" y="102"/>
                      </a:lnTo>
                      <a:lnTo>
                        <a:pt x="1098" y="102"/>
                      </a:lnTo>
                      <a:lnTo>
                        <a:pt x="1098" y="102"/>
                      </a:lnTo>
                      <a:lnTo>
                        <a:pt x="1098" y="102"/>
                      </a:lnTo>
                      <a:lnTo>
                        <a:pt x="1098" y="102"/>
                      </a:lnTo>
                      <a:lnTo>
                        <a:pt x="1098" y="96"/>
                      </a:lnTo>
                      <a:lnTo>
                        <a:pt x="1104" y="96"/>
                      </a:lnTo>
                      <a:lnTo>
                        <a:pt x="1104" y="96"/>
                      </a:lnTo>
                      <a:lnTo>
                        <a:pt x="1104" y="96"/>
                      </a:lnTo>
                      <a:lnTo>
                        <a:pt x="1104" y="96"/>
                      </a:lnTo>
                      <a:lnTo>
                        <a:pt x="1104" y="96"/>
                      </a:lnTo>
                      <a:lnTo>
                        <a:pt x="1110" y="96"/>
                      </a:lnTo>
                      <a:lnTo>
                        <a:pt x="1110" y="96"/>
                      </a:lnTo>
                      <a:lnTo>
                        <a:pt x="1110" y="96"/>
                      </a:lnTo>
                      <a:lnTo>
                        <a:pt x="1110" y="96"/>
                      </a:lnTo>
                      <a:lnTo>
                        <a:pt x="1110" y="96"/>
                      </a:lnTo>
                      <a:lnTo>
                        <a:pt x="1116" y="96"/>
                      </a:lnTo>
                      <a:lnTo>
                        <a:pt x="1116" y="96"/>
                      </a:lnTo>
                      <a:lnTo>
                        <a:pt x="1116" y="96"/>
                      </a:lnTo>
                      <a:lnTo>
                        <a:pt x="1146" y="84"/>
                      </a:lnTo>
                      <a:lnTo>
                        <a:pt x="1146" y="84"/>
                      </a:lnTo>
                      <a:lnTo>
                        <a:pt x="1146" y="84"/>
                      </a:lnTo>
                      <a:lnTo>
                        <a:pt x="1146" y="84"/>
                      </a:lnTo>
                      <a:lnTo>
                        <a:pt x="1146" y="84"/>
                      </a:lnTo>
                      <a:lnTo>
                        <a:pt x="1152" y="84"/>
                      </a:lnTo>
                      <a:lnTo>
                        <a:pt x="1152" y="84"/>
                      </a:lnTo>
                      <a:lnTo>
                        <a:pt x="1152" y="84"/>
                      </a:lnTo>
                      <a:lnTo>
                        <a:pt x="1152" y="84"/>
                      </a:lnTo>
                      <a:lnTo>
                        <a:pt x="1152" y="84"/>
                      </a:lnTo>
                      <a:lnTo>
                        <a:pt x="1158" y="78"/>
                      </a:lnTo>
                      <a:lnTo>
                        <a:pt x="1158" y="78"/>
                      </a:lnTo>
                      <a:lnTo>
                        <a:pt x="1158" y="78"/>
                      </a:lnTo>
                      <a:lnTo>
                        <a:pt x="1158" y="78"/>
                      </a:lnTo>
                      <a:lnTo>
                        <a:pt x="1158" y="78"/>
                      </a:lnTo>
                      <a:lnTo>
                        <a:pt x="1164" y="78"/>
                      </a:lnTo>
                      <a:lnTo>
                        <a:pt x="1164" y="78"/>
                      </a:lnTo>
                      <a:lnTo>
                        <a:pt x="1164" y="78"/>
                      </a:lnTo>
                      <a:lnTo>
                        <a:pt x="1164" y="78"/>
                      </a:lnTo>
                      <a:lnTo>
                        <a:pt x="1164" y="78"/>
                      </a:lnTo>
                      <a:lnTo>
                        <a:pt x="1170" y="78"/>
                      </a:lnTo>
                      <a:lnTo>
                        <a:pt x="1170" y="78"/>
                      </a:lnTo>
                      <a:lnTo>
                        <a:pt x="1170" y="78"/>
                      </a:lnTo>
                      <a:lnTo>
                        <a:pt x="1170" y="78"/>
                      </a:lnTo>
                      <a:lnTo>
                        <a:pt x="1170" y="78"/>
                      </a:lnTo>
                      <a:lnTo>
                        <a:pt x="1170" y="78"/>
                      </a:lnTo>
                      <a:lnTo>
                        <a:pt x="1176" y="78"/>
                      </a:lnTo>
                      <a:lnTo>
                        <a:pt x="1176" y="72"/>
                      </a:lnTo>
                      <a:lnTo>
                        <a:pt x="1176" y="72"/>
                      </a:lnTo>
                      <a:lnTo>
                        <a:pt x="1176" y="72"/>
                      </a:lnTo>
                      <a:lnTo>
                        <a:pt x="1182" y="72"/>
                      </a:lnTo>
                      <a:lnTo>
                        <a:pt x="1182" y="72"/>
                      </a:lnTo>
                      <a:lnTo>
                        <a:pt x="1182" y="72"/>
                      </a:lnTo>
                      <a:lnTo>
                        <a:pt x="1182" y="72"/>
                      </a:lnTo>
                      <a:lnTo>
                        <a:pt x="1182" y="72"/>
                      </a:lnTo>
                      <a:lnTo>
                        <a:pt x="1188" y="72"/>
                      </a:lnTo>
                      <a:lnTo>
                        <a:pt x="1188" y="72"/>
                      </a:lnTo>
                      <a:lnTo>
                        <a:pt x="1188" y="72"/>
                      </a:lnTo>
                      <a:lnTo>
                        <a:pt x="1188" y="72"/>
                      </a:lnTo>
                      <a:lnTo>
                        <a:pt x="1188" y="72"/>
                      </a:lnTo>
                      <a:lnTo>
                        <a:pt x="1194" y="72"/>
                      </a:lnTo>
                      <a:lnTo>
                        <a:pt x="1194" y="72"/>
                      </a:lnTo>
                      <a:lnTo>
                        <a:pt x="1194" y="66"/>
                      </a:lnTo>
                      <a:lnTo>
                        <a:pt x="1194" y="66"/>
                      </a:lnTo>
                      <a:lnTo>
                        <a:pt x="1194" y="66"/>
                      </a:lnTo>
                      <a:lnTo>
                        <a:pt x="1200" y="66"/>
                      </a:lnTo>
                      <a:lnTo>
                        <a:pt x="1200" y="66"/>
                      </a:lnTo>
                      <a:lnTo>
                        <a:pt x="1200" y="66"/>
                      </a:lnTo>
                      <a:lnTo>
                        <a:pt x="1200" y="66"/>
                      </a:lnTo>
                      <a:lnTo>
                        <a:pt x="1200" y="66"/>
                      </a:lnTo>
                      <a:lnTo>
                        <a:pt x="1206" y="66"/>
                      </a:lnTo>
                      <a:lnTo>
                        <a:pt x="1206" y="66"/>
                      </a:lnTo>
                      <a:lnTo>
                        <a:pt x="1206" y="66"/>
                      </a:lnTo>
                      <a:lnTo>
                        <a:pt x="1206" y="66"/>
                      </a:lnTo>
                      <a:lnTo>
                        <a:pt x="1206" y="66"/>
                      </a:lnTo>
                      <a:lnTo>
                        <a:pt x="1212" y="66"/>
                      </a:lnTo>
                      <a:lnTo>
                        <a:pt x="1212" y="66"/>
                      </a:lnTo>
                      <a:lnTo>
                        <a:pt x="1212" y="66"/>
                      </a:lnTo>
                      <a:lnTo>
                        <a:pt x="1212" y="60"/>
                      </a:lnTo>
                      <a:lnTo>
                        <a:pt x="1212" y="60"/>
                      </a:lnTo>
                      <a:lnTo>
                        <a:pt x="1218" y="60"/>
                      </a:lnTo>
                      <a:lnTo>
                        <a:pt x="1218" y="60"/>
                      </a:lnTo>
                      <a:lnTo>
                        <a:pt x="1218" y="60"/>
                      </a:lnTo>
                      <a:lnTo>
                        <a:pt x="1218" y="60"/>
                      </a:lnTo>
                      <a:lnTo>
                        <a:pt x="1218" y="60"/>
                      </a:lnTo>
                      <a:lnTo>
                        <a:pt x="1224" y="60"/>
                      </a:lnTo>
                      <a:lnTo>
                        <a:pt x="1224" y="60"/>
                      </a:lnTo>
                      <a:lnTo>
                        <a:pt x="1224" y="60"/>
                      </a:lnTo>
                      <a:lnTo>
                        <a:pt x="1224" y="60"/>
                      </a:lnTo>
                      <a:lnTo>
                        <a:pt x="1224" y="60"/>
                      </a:lnTo>
                      <a:lnTo>
                        <a:pt x="1230" y="60"/>
                      </a:lnTo>
                      <a:lnTo>
                        <a:pt x="1230" y="60"/>
                      </a:lnTo>
                      <a:lnTo>
                        <a:pt x="1230" y="60"/>
                      </a:lnTo>
                      <a:lnTo>
                        <a:pt x="1230" y="54"/>
                      </a:lnTo>
                      <a:lnTo>
                        <a:pt x="1230" y="54"/>
                      </a:lnTo>
                      <a:lnTo>
                        <a:pt x="1236" y="54"/>
                      </a:lnTo>
                      <a:lnTo>
                        <a:pt x="1236" y="54"/>
                      </a:lnTo>
                      <a:lnTo>
                        <a:pt x="1236" y="54"/>
                      </a:lnTo>
                      <a:lnTo>
                        <a:pt x="1236" y="54"/>
                      </a:lnTo>
                      <a:lnTo>
                        <a:pt x="1236" y="54"/>
                      </a:lnTo>
                      <a:lnTo>
                        <a:pt x="1242" y="54"/>
                      </a:lnTo>
                      <a:lnTo>
                        <a:pt x="1242" y="54"/>
                      </a:lnTo>
                      <a:lnTo>
                        <a:pt x="1242" y="54"/>
                      </a:lnTo>
                      <a:lnTo>
                        <a:pt x="1242" y="54"/>
                      </a:lnTo>
                      <a:lnTo>
                        <a:pt x="1242" y="54"/>
                      </a:lnTo>
                      <a:lnTo>
                        <a:pt x="1248" y="54"/>
                      </a:lnTo>
                      <a:lnTo>
                        <a:pt x="1248" y="54"/>
                      </a:lnTo>
                      <a:lnTo>
                        <a:pt x="1248" y="54"/>
                      </a:lnTo>
                      <a:lnTo>
                        <a:pt x="1248" y="54"/>
                      </a:lnTo>
                      <a:lnTo>
                        <a:pt x="1248" y="48"/>
                      </a:lnTo>
                      <a:lnTo>
                        <a:pt x="1254" y="48"/>
                      </a:lnTo>
                      <a:lnTo>
                        <a:pt x="1254" y="48"/>
                      </a:lnTo>
                      <a:lnTo>
                        <a:pt x="1254" y="48"/>
                      </a:lnTo>
                      <a:lnTo>
                        <a:pt x="1254" y="48"/>
                      </a:lnTo>
                      <a:lnTo>
                        <a:pt x="1254" y="48"/>
                      </a:lnTo>
                      <a:lnTo>
                        <a:pt x="1260" y="48"/>
                      </a:lnTo>
                      <a:lnTo>
                        <a:pt x="1260" y="48"/>
                      </a:lnTo>
                      <a:lnTo>
                        <a:pt x="1260" y="48"/>
                      </a:lnTo>
                      <a:lnTo>
                        <a:pt x="1260" y="48"/>
                      </a:lnTo>
                      <a:lnTo>
                        <a:pt x="1260" y="48"/>
                      </a:lnTo>
                      <a:lnTo>
                        <a:pt x="1266" y="48"/>
                      </a:lnTo>
                      <a:lnTo>
                        <a:pt x="1266" y="48"/>
                      </a:lnTo>
                      <a:lnTo>
                        <a:pt x="1266" y="48"/>
                      </a:lnTo>
                      <a:lnTo>
                        <a:pt x="1266" y="48"/>
                      </a:lnTo>
                      <a:lnTo>
                        <a:pt x="1266" y="42"/>
                      </a:lnTo>
                      <a:lnTo>
                        <a:pt x="1272" y="42"/>
                      </a:lnTo>
                      <a:lnTo>
                        <a:pt x="1272" y="42"/>
                      </a:lnTo>
                      <a:lnTo>
                        <a:pt x="1272" y="42"/>
                      </a:lnTo>
                      <a:lnTo>
                        <a:pt x="1272" y="42"/>
                      </a:lnTo>
                      <a:lnTo>
                        <a:pt x="1272" y="42"/>
                      </a:lnTo>
                      <a:lnTo>
                        <a:pt x="1278" y="42"/>
                      </a:lnTo>
                      <a:lnTo>
                        <a:pt x="1278" y="42"/>
                      </a:lnTo>
                      <a:lnTo>
                        <a:pt x="1278" y="42"/>
                      </a:lnTo>
                      <a:lnTo>
                        <a:pt x="1278" y="42"/>
                      </a:lnTo>
                      <a:lnTo>
                        <a:pt x="1278" y="42"/>
                      </a:lnTo>
                      <a:lnTo>
                        <a:pt x="1284" y="42"/>
                      </a:lnTo>
                      <a:lnTo>
                        <a:pt x="1284" y="42"/>
                      </a:lnTo>
                      <a:lnTo>
                        <a:pt x="1284" y="42"/>
                      </a:lnTo>
                      <a:lnTo>
                        <a:pt x="1284" y="42"/>
                      </a:lnTo>
                      <a:lnTo>
                        <a:pt x="1284" y="42"/>
                      </a:lnTo>
                      <a:lnTo>
                        <a:pt x="1290" y="36"/>
                      </a:lnTo>
                      <a:lnTo>
                        <a:pt x="1290" y="36"/>
                      </a:lnTo>
                      <a:lnTo>
                        <a:pt x="1290" y="36"/>
                      </a:lnTo>
                      <a:lnTo>
                        <a:pt x="1290" y="36"/>
                      </a:lnTo>
                      <a:lnTo>
                        <a:pt x="1290" y="36"/>
                      </a:lnTo>
                      <a:lnTo>
                        <a:pt x="1290" y="36"/>
                      </a:lnTo>
                      <a:lnTo>
                        <a:pt x="1296" y="36"/>
                      </a:lnTo>
                      <a:lnTo>
                        <a:pt x="1296" y="36"/>
                      </a:lnTo>
                      <a:lnTo>
                        <a:pt x="1296" y="36"/>
                      </a:lnTo>
                      <a:lnTo>
                        <a:pt x="1296" y="36"/>
                      </a:lnTo>
                      <a:lnTo>
                        <a:pt x="1296" y="36"/>
                      </a:lnTo>
                      <a:lnTo>
                        <a:pt x="1302" y="36"/>
                      </a:lnTo>
                      <a:lnTo>
                        <a:pt x="1302" y="36"/>
                      </a:lnTo>
                      <a:lnTo>
                        <a:pt x="1302" y="36"/>
                      </a:lnTo>
                      <a:lnTo>
                        <a:pt x="1302" y="36"/>
                      </a:lnTo>
                      <a:lnTo>
                        <a:pt x="1302" y="36"/>
                      </a:lnTo>
                      <a:lnTo>
                        <a:pt x="1308" y="30"/>
                      </a:lnTo>
                      <a:lnTo>
                        <a:pt x="1308" y="30"/>
                      </a:lnTo>
                      <a:lnTo>
                        <a:pt x="1308" y="30"/>
                      </a:lnTo>
                      <a:lnTo>
                        <a:pt x="1308" y="30"/>
                      </a:lnTo>
                      <a:lnTo>
                        <a:pt x="1308" y="30"/>
                      </a:lnTo>
                      <a:lnTo>
                        <a:pt x="1314" y="30"/>
                      </a:lnTo>
                      <a:lnTo>
                        <a:pt x="1314" y="30"/>
                      </a:lnTo>
                      <a:lnTo>
                        <a:pt x="1314" y="30"/>
                      </a:lnTo>
                      <a:lnTo>
                        <a:pt x="1314" y="30"/>
                      </a:lnTo>
                      <a:lnTo>
                        <a:pt x="1314" y="30"/>
                      </a:lnTo>
                      <a:lnTo>
                        <a:pt x="1320" y="30"/>
                      </a:lnTo>
                      <a:lnTo>
                        <a:pt x="1320" y="30"/>
                      </a:lnTo>
                      <a:lnTo>
                        <a:pt x="1320" y="30"/>
                      </a:lnTo>
                      <a:lnTo>
                        <a:pt x="1320" y="30"/>
                      </a:lnTo>
                      <a:lnTo>
                        <a:pt x="1320" y="30"/>
                      </a:lnTo>
                      <a:lnTo>
                        <a:pt x="1320" y="30"/>
                      </a:lnTo>
                      <a:lnTo>
                        <a:pt x="1326" y="24"/>
                      </a:lnTo>
                      <a:lnTo>
                        <a:pt x="1326" y="24"/>
                      </a:lnTo>
                      <a:lnTo>
                        <a:pt x="1326" y="24"/>
                      </a:lnTo>
                      <a:lnTo>
                        <a:pt x="1326" y="24"/>
                      </a:lnTo>
                      <a:lnTo>
                        <a:pt x="1326" y="24"/>
                      </a:lnTo>
                      <a:lnTo>
                        <a:pt x="1326" y="24"/>
                      </a:lnTo>
                      <a:lnTo>
                        <a:pt x="1332" y="24"/>
                      </a:lnTo>
                      <a:lnTo>
                        <a:pt x="1332" y="24"/>
                      </a:lnTo>
                      <a:lnTo>
                        <a:pt x="1332" y="24"/>
                      </a:lnTo>
                      <a:lnTo>
                        <a:pt x="1332" y="24"/>
                      </a:lnTo>
                      <a:lnTo>
                        <a:pt x="1332" y="24"/>
                      </a:lnTo>
                      <a:lnTo>
                        <a:pt x="1338" y="24"/>
                      </a:lnTo>
                      <a:lnTo>
                        <a:pt x="1338" y="24"/>
                      </a:lnTo>
                      <a:lnTo>
                        <a:pt x="1338" y="24"/>
                      </a:lnTo>
                      <a:lnTo>
                        <a:pt x="1338" y="24"/>
                      </a:lnTo>
                      <a:lnTo>
                        <a:pt x="1338" y="24"/>
                      </a:lnTo>
                      <a:lnTo>
                        <a:pt x="1344" y="18"/>
                      </a:lnTo>
                      <a:lnTo>
                        <a:pt x="1344" y="18"/>
                      </a:lnTo>
                      <a:lnTo>
                        <a:pt x="1344" y="18"/>
                      </a:lnTo>
                      <a:lnTo>
                        <a:pt x="1344" y="18"/>
                      </a:lnTo>
                      <a:lnTo>
                        <a:pt x="1344" y="18"/>
                      </a:lnTo>
                      <a:lnTo>
                        <a:pt x="1350" y="18"/>
                      </a:lnTo>
                      <a:lnTo>
                        <a:pt x="1350" y="18"/>
                      </a:lnTo>
                      <a:lnTo>
                        <a:pt x="1350" y="18"/>
                      </a:lnTo>
                      <a:lnTo>
                        <a:pt x="1350" y="18"/>
                      </a:lnTo>
                      <a:lnTo>
                        <a:pt x="1350" y="18"/>
                      </a:lnTo>
                      <a:lnTo>
                        <a:pt x="1356" y="18"/>
                      </a:lnTo>
                      <a:lnTo>
                        <a:pt x="1356" y="18"/>
                      </a:lnTo>
                      <a:lnTo>
                        <a:pt x="1356" y="18"/>
                      </a:lnTo>
                      <a:lnTo>
                        <a:pt x="1356" y="18"/>
                      </a:lnTo>
                      <a:lnTo>
                        <a:pt x="1356" y="18"/>
                      </a:lnTo>
                      <a:lnTo>
                        <a:pt x="1362" y="18"/>
                      </a:lnTo>
                      <a:lnTo>
                        <a:pt x="1362" y="18"/>
                      </a:lnTo>
                      <a:lnTo>
                        <a:pt x="1362" y="18"/>
                      </a:lnTo>
                      <a:lnTo>
                        <a:pt x="1362" y="18"/>
                      </a:lnTo>
                      <a:lnTo>
                        <a:pt x="1362" y="18"/>
                      </a:lnTo>
                      <a:lnTo>
                        <a:pt x="1368" y="18"/>
                      </a:lnTo>
                      <a:lnTo>
                        <a:pt x="1368" y="18"/>
                      </a:lnTo>
                      <a:lnTo>
                        <a:pt x="1368" y="18"/>
                      </a:lnTo>
                      <a:lnTo>
                        <a:pt x="1368" y="18"/>
                      </a:lnTo>
                      <a:lnTo>
                        <a:pt x="1368" y="18"/>
                      </a:lnTo>
                      <a:lnTo>
                        <a:pt x="1374" y="24"/>
                      </a:lnTo>
                      <a:lnTo>
                        <a:pt x="1374" y="24"/>
                      </a:lnTo>
                      <a:lnTo>
                        <a:pt x="1374" y="24"/>
                      </a:lnTo>
                      <a:lnTo>
                        <a:pt x="1374" y="24"/>
                      </a:lnTo>
                      <a:lnTo>
                        <a:pt x="1374" y="24"/>
                      </a:lnTo>
                      <a:lnTo>
                        <a:pt x="1374" y="24"/>
                      </a:lnTo>
                      <a:lnTo>
                        <a:pt x="1380" y="24"/>
                      </a:lnTo>
                      <a:lnTo>
                        <a:pt x="1380" y="24"/>
                      </a:lnTo>
                      <a:lnTo>
                        <a:pt x="1380" y="24"/>
                      </a:lnTo>
                      <a:lnTo>
                        <a:pt x="1380" y="24"/>
                      </a:lnTo>
                      <a:lnTo>
                        <a:pt x="1380" y="24"/>
                      </a:lnTo>
                      <a:lnTo>
                        <a:pt x="1386" y="24"/>
                      </a:lnTo>
                      <a:lnTo>
                        <a:pt x="1386" y="24"/>
                      </a:lnTo>
                      <a:lnTo>
                        <a:pt x="1386" y="24"/>
                      </a:lnTo>
                      <a:lnTo>
                        <a:pt x="1386" y="24"/>
                      </a:lnTo>
                      <a:lnTo>
                        <a:pt x="1386" y="24"/>
                      </a:lnTo>
                      <a:lnTo>
                        <a:pt x="1392" y="24"/>
                      </a:lnTo>
                      <a:lnTo>
                        <a:pt x="1392" y="24"/>
                      </a:lnTo>
                      <a:lnTo>
                        <a:pt x="1392" y="24"/>
                      </a:lnTo>
                      <a:lnTo>
                        <a:pt x="1392" y="24"/>
                      </a:lnTo>
                      <a:lnTo>
                        <a:pt x="1392" y="24"/>
                      </a:lnTo>
                      <a:lnTo>
                        <a:pt x="1398" y="24"/>
                      </a:lnTo>
                      <a:lnTo>
                        <a:pt x="1398" y="24"/>
                      </a:lnTo>
                      <a:lnTo>
                        <a:pt x="1398" y="24"/>
                      </a:lnTo>
                      <a:lnTo>
                        <a:pt x="1398" y="24"/>
                      </a:lnTo>
                      <a:lnTo>
                        <a:pt x="1398" y="24"/>
                      </a:lnTo>
                      <a:lnTo>
                        <a:pt x="1404" y="30"/>
                      </a:lnTo>
                      <a:lnTo>
                        <a:pt x="1404" y="30"/>
                      </a:lnTo>
                      <a:lnTo>
                        <a:pt x="1404" y="30"/>
                      </a:lnTo>
                      <a:lnTo>
                        <a:pt x="1404" y="30"/>
                      </a:lnTo>
                      <a:lnTo>
                        <a:pt x="1404" y="30"/>
                      </a:lnTo>
                      <a:lnTo>
                        <a:pt x="1410" y="30"/>
                      </a:lnTo>
                      <a:lnTo>
                        <a:pt x="1410" y="30"/>
                      </a:lnTo>
                      <a:lnTo>
                        <a:pt x="1410" y="30"/>
                      </a:lnTo>
                      <a:lnTo>
                        <a:pt x="1410" y="30"/>
                      </a:lnTo>
                      <a:lnTo>
                        <a:pt x="1410" y="30"/>
                      </a:lnTo>
                      <a:lnTo>
                        <a:pt x="1416" y="30"/>
                      </a:lnTo>
                      <a:lnTo>
                        <a:pt x="1416" y="30"/>
                      </a:lnTo>
                      <a:lnTo>
                        <a:pt x="1416" y="30"/>
                      </a:lnTo>
                      <a:lnTo>
                        <a:pt x="1416" y="30"/>
                      </a:lnTo>
                      <a:lnTo>
                        <a:pt x="1416" y="30"/>
                      </a:lnTo>
                      <a:lnTo>
                        <a:pt x="1422" y="30"/>
                      </a:lnTo>
                      <a:lnTo>
                        <a:pt x="1422" y="30"/>
                      </a:lnTo>
                      <a:lnTo>
                        <a:pt x="1422" y="30"/>
                      </a:lnTo>
                      <a:lnTo>
                        <a:pt x="1422" y="30"/>
                      </a:lnTo>
                      <a:lnTo>
                        <a:pt x="1422" y="30"/>
                      </a:lnTo>
                      <a:lnTo>
                        <a:pt x="1428" y="30"/>
                      </a:lnTo>
                      <a:lnTo>
                        <a:pt x="1428" y="30"/>
                      </a:lnTo>
                      <a:lnTo>
                        <a:pt x="1428" y="30"/>
                      </a:lnTo>
                      <a:lnTo>
                        <a:pt x="1428" y="30"/>
                      </a:lnTo>
                      <a:lnTo>
                        <a:pt x="1428" y="30"/>
                      </a:lnTo>
                      <a:lnTo>
                        <a:pt x="1428" y="30"/>
                      </a:lnTo>
                      <a:lnTo>
                        <a:pt x="1434" y="30"/>
                      </a:lnTo>
                      <a:lnTo>
                        <a:pt x="1434" y="36"/>
                      </a:lnTo>
                      <a:lnTo>
                        <a:pt x="1434" y="36"/>
                      </a:lnTo>
                      <a:lnTo>
                        <a:pt x="1434" y="36"/>
                      </a:lnTo>
                      <a:lnTo>
                        <a:pt x="1434" y="36"/>
                      </a:lnTo>
                      <a:lnTo>
                        <a:pt x="1440" y="36"/>
                      </a:lnTo>
                      <a:lnTo>
                        <a:pt x="1440" y="36"/>
                      </a:lnTo>
                      <a:lnTo>
                        <a:pt x="1440" y="36"/>
                      </a:lnTo>
                      <a:lnTo>
                        <a:pt x="1440" y="36"/>
                      </a:lnTo>
                      <a:lnTo>
                        <a:pt x="1440" y="36"/>
                      </a:lnTo>
                      <a:lnTo>
                        <a:pt x="1446" y="36"/>
                      </a:lnTo>
                      <a:lnTo>
                        <a:pt x="1446" y="36"/>
                      </a:lnTo>
                      <a:lnTo>
                        <a:pt x="1446" y="36"/>
                      </a:lnTo>
                      <a:lnTo>
                        <a:pt x="1446" y="36"/>
                      </a:lnTo>
                      <a:lnTo>
                        <a:pt x="1446" y="36"/>
                      </a:lnTo>
                      <a:lnTo>
                        <a:pt x="1446" y="36"/>
                      </a:lnTo>
                      <a:lnTo>
                        <a:pt x="1452" y="36"/>
                      </a:lnTo>
                      <a:lnTo>
                        <a:pt x="1452" y="36"/>
                      </a:lnTo>
                      <a:lnTo>
                        <a:pt x="1452" y="36"/>
                      </a:lnTo>
                      <a:lnTo>
                        <a:pt x="1452" y="36"/>
                      </a:lnTo>
                      <a:lnTo>
                        <a:pt x="1452" y="36"/>
                      </a:lnTo>
                      <a:lnTo>
                        <a:pt x="1458" y="36"/>
                      </a:lnTo>
                      <a:lnTo>
                        <a:pt x="1458" y="36"/>
                      </a:lnTo>
                      <a:lnTo>
                        <a:pt x="1458" y="36"/>
                      </a:lnTo>
                      <a:lnTo>
                        <a:pt x="1458" y="36"/>
                      </a:lnTo>
                      <a:lnTo>
                        <a:pt x="1458" y="36"/>
                      </a:lnTo>
                      <a:lnTo>
                        <a:pt x="1464" y="36"/>
                      </a:lnTo>
                      <a:lnTo>
                        <a:pt x="1464" y="36"/>
                      </a:lnTo>
                      <a:lnTo>
                        <a:pt x="1464" y="42"/>
                      </a:lnTo>
                      <a:lnTo>
                        <a:pt x="1464" y="42"/>
                      </a:lnTo>
                      <a:lnTo>
                        <a:pt x="1464" y="42"/>
                      </a:lnTo>
                      <a:lnTo>
                        <a:pt x="1470" y="42"/>
                      </a:lnTo>
                      <a:lnTo>
                        <a:pt x="1470" y="42"/>
                      </a:lnTo>
                      <a:lnTo>
                        <a:pt x="1470" y="42"/>
                      </a:lnTo>
                      <a:lnTo>
                        <a:pt x="1470" y="42"/>
                      </a:lnTo>
                      <a:lnTo>
                        <a:pt x="1470" y="42"/>
                      </a:lnTo>
                      <a:lnTo>
                        <a:pt x="1476" y="42"/>
                      </a:lnTo>
                      <a:lnTo>
                        <a:pt x="1476" y="42"/>
                      </a:lnTo>
                      <a:lnTo>
                        <a:pt x="1476" y="42"/>
                      </a:lnTo>
                      <a:lnTo>
                        <a:pt x="1476" y="42"/>
                      </a:lnTo>
                      <a:lnTo>
                        <a:pt x="1476" y="42"/>
                      </a:lnTo>
                      <a:lnTo>
                        <a:pt x="1482" y="42"/>
                      </a:lnTo>
                      <a:lnTo>
                        <a:pt x="1482" y="42"/>
                      </a:lnTo>
                      <a:lnTo>
                        <a:pt x="1482" y="42"/>
                      </a:lnTo>
                      <a:lnTo>
                        <a:pt x="1482" y="42"/>
                      </a:lnTo>
                      <a:lnTo>
                        <a:pt x="1482" y="42"/>
                      </a:lnTo>
                      <a:lnTo>
                        <a:pt x="1482" y="42"/>
                      </a:lnTo>
                      <a:lnTo>
                        <a:pt x="1488" y="42"/>
                      </a:lnTo>
                      <a:lnTo>
                        <a:pt x="1488" y="42"/>
                      </a:lnTo>
                      <a:lnTo>
                        <a:pt x="1488" y="42"/>
                      </a:lnTo>
                      <a:lnTo>
                        <a:pt x="1488" y="42"/>
                      </a:lnTo>
                      <a:lnTo>
                        <a:pt x="1488" y="42"/>
                      </a:lnTo>
                      <a:lnTo>
                        <a:pt x="1488" y="42"/>
                      </a:lnTo>
                      <a:lnTo>
                        <a:pt x="1494" y="42"/>
                      </a:lnTo>
                      <a:lnTo>
                        <a:pt x="1494" y="42"/>
                      </a:lnTo>
                      <a:lnTo>
                        <a:pt x="1494" y="48"/>
                      </a:lnTo>
                      <a:lnTo>
                        <a:pt x="1494" y="48"/>
                      </a:lnTo>
                      <a:lnTo>
                        <a:pt x="1494" y="48"/>
                      </a:lnTo>
                      <a:lnTo>
                        <a:pt x="1500" y="48"/>
                      </a:lnTo>
                      <a:lnTo>
                        <a:pt x="1500" y="48"/>
                      </a:lnTo>
                      <a:lnTo>
                        <a:pt x="1500" y="48"/>
                      </a:lnTo>
                      <a:lnTo>
                        <a:pt x="1500" y="48"/>
                      </a:lnTo>
                      <a:lnTo>
                        <a:pt x="1500" y="48"/>
                      </a:lnTo>
                      <a:lnTo>
                        <a:pt x="1506" y="48"/>
                      </a:lnTo>
                      <a:lnTo>
                        <a:pt x="1506" y="48"/>
                      </a:lnTo>
                      <a:lnTo>
                        <a:pt x="1506" y="48"/>
                      </a:lnTo>
                      <a:lnTo>
                        <a:pt x="1506" y="48"/>
                      </a:lnTo>
                      <a:lnTo>
                        <a:pt x="1506" y="48"/>
                      </a:lnTo>
                      <a:lnTo>
                        <a:pt x="1506" y="48"/>
                      </a:lnTo>
                      <a:lnTo>
                        <a:pt x="1512" y="48"/>
                      </a:lnTo>
                      <a:lnTo>
                        <a:pt x="1512" y="48"/>
                      </a:lnTo>
                      <a:lnTo>
                        <a:pt x="1512" y="48"/>
                      </a:lnTo>
                      <a:lnTo>
                        <a:pt x="1512" y="48"/>
                      </a:lnTo>
                      <a:lnTo>
                        <a:pt x="1512" y="48"/>
                      </a:lnTo>
                      <a:lnTo>
                        <a:pt x="1518" y="48"/>
                      </a:lnTo>
                      <a:lnTo>
                        <a:pt x="1518" y="48"/>
                      </a:lnTo>
                      <a:lnTo>
                        <a:pt x="1518" y="48"/>
                      </a:lnTo>
                      <a:lnTo>
                        <a:pt x="1518" y="48"/>
                      </a:lnTo>
                      <a:lnTo>
                        <a:pt x="1518" y="48"/>
                      </a:lnTo>
                      <a:lnTo>
                        <a:pt x="1524" y="48"/>
                      </a:lnTo>
                      <a:lnTo>
                        <a:pt x="1524" y="48"/>
                      </a:lnTo>
                      <a:lnTo>
                        <a:pt x="1524" y="48"/>
                      </a:lnTo>
                      <a:lnTo>
                        <a:pt x="1524" y="54"/>
                      </a:lnTo>
                      <a:lnTo>
                        <a:pt x="1524" y="54"/>
                      </a:lnTo>
                      <a:lnTo>
                        <a:pt x="1530" y="54"/>
                      </a:lnTo>
                      <a:lnTo>
                        <a:pt x="1530" y="54"/>
                      </a:lnTo>
                      <a:lnTo>
                        <a:pt x="1530" y="54"/>
                      </a:lnTo>
                      <a:lnTo>
                        <a:pt x="1530" y="54"/>
                      </a:lnTo>
                      <a:lnTo>
                        <a:pt x="1530" y="54"/>
                      </a:lnTo>
                      <a:lnTo>
                        <a:pt x="1536" y="54"/>
                      </a:lnTo>
                      <a:lnTo>
                        <a:pt x="1536" y="54"/>
                      </a:lnTo>
                      <a:lnTo>
                        <a:pt x="1536" y="54"/>
                      </a:lnTo>
                      <a:lnTo>
                        <a:pt x="1536" y="54"/>
                      </a:lnTo>
                      <a:lnTo>
                        <a:pt x="1536" y="54"/>
                      </a:lnTo>
                      <a:lnTo>
                        <a:pt x="1542" y="54"/>
                      </a:lnTo>
                      <a:lnTo>
                        <a:pt x="1542" y="54"/>
                      </a:lnTo>
                      <a:lnTo>
                        <a:pt x="1542" y="54"/>
                      </a:lnTo>
                      <a:lnTo>
                        <a:pt x="1542" y="54"/>
                      </a:lnTo>
                      <a:lnTo>
                        <a:pt x="1542" y="54"/>
                      </a:lnTo>
                      <a:lnTo>
                        <a:pt x="1542" y="54"/>
                      </a:lnTo>
                      <a:lnTo>
                        <a:pt x="1548" y="54"/>
                      </a:lnTo>
                      <a:lnTo>
                        <a:pt x="1548" y="54"/>
                      </a:lnTo>
                      <a:lnTo>
                        <a:pt x="1548" y="54"/>
                      </a:lnTo>
                      <a:lnTo>
                        <a:pt x="1548" y="54"/>
                      </a:lnTo>
                      <a:lnTo>
                        <a:pt x="1542" y="54"/>
                      </a:lnTo>
                      <a:lnTo>
                        <a:pt x="1542" y="54"/>
                      </a:lnTo>
                      <a:lnTo>
                        <a:pt x="1542" y="54"/>
                      </a:lnTo>
                      <a:lnTo>
                        <a:pt x="1542" y="54"/>
                      </a:lnTo>
                      <a:lnTo>
                        <a:pt x="1548" y="54"/>
                      </a:lnTo>
                      <a:lnTo>
                        <a:pt x="1548" y="54"/>
                      </a:lnTo>
                      <a:lnTo>
                        <a:pt x="1548" y="54"/>
                      </a:lnTo>
                      <a:lnTo>
                        <a:pt x="1548" y="54"/>
                      </a:lnTo>
                      <a:lnTo>
                        <a:pt x="1548" y="54"/>
                      </a:lnTo>
                      <a:lnTo>
                        <a:pt x="1554" y="54"/>
                      </a:lnTo>
                      <a:lnTo>
                        <a:pt x="1554" y="54"/>
                      </a:lnTo>
                      <a:lnTo>
                        <a:pt x="1554" y="54"/>
                      </a:lnTo>
                      <a:lnTo>
                        <a:pt x="1554" y="60"/>
                      </a:lnTo>
                      <a:lnTo>
                        <a:pt x="1554" y="60"/>
                      </a:lnTo>
                      <a:lnTo>
                        <a:pt x="1560" y="60"/>
                      </a:lnTo>
                      <a:lnTo>
                        <a:pt x="1560" y="60"/>
                      </a:lnTo>
                      <a:lnTo>
                        <a:pt x="1560" y="60"/>
                      </a:lnTo>
                      <a:lnTo>
                        <a:pt x="1560" y="60"/>
                      </a:lnTo>
                      <a:lnTo>
                        <a:pt x="1560" y="60"/>
                      </a:lnTo>
                      <a:lnTo>
                        <a:pt x="1566" y="60"/>
                      </a:lnTo>
                      <a:lnTo>
                        <a:pt x="1566" y="60"/>
                      </a:lnTo>
                      <a:lnTo>
                        <a:pt x="1566" y="60"/>
                      </a:lnTo>
                      <a:lnTo>
                        <a:pt x="1566" y="60"/>
                      </a:lnTo>
                      <a:lnTo>
                        <a:pt x="1566" y="60"/>
                      </a:lnTo>
                      <a:lnTo>
                        <a:pt x="1572" y="60"/>
                      </a:lnTo>
                      <a:lnTo>
                        <a:pt x="1572" y="60"/>
                      </a:lnTo>
                      <a:lnTo>
                        <a:pt x="1572" y="60"/>
                      </a:lnTo>
                      <a:lnTo>
                        <a:pt x="1572" y="60"/>
                      </a:lnTo>
                      <a:lnTo>
                        <a:pt x="1572" y="60"/>
                      </a:lnTo>
                      <a:lnTo>
                        <a:pt x="1578" y="60"/>
                      </a:lnTo>
                      <a:lnTo>
                        <a:pt x="1578" y="60"/>
                      </a:lnTo>
                      <a:lnTo>
                        <a:pt x="1578" y="60"/>
                      </a:lnTo>
                      <a:lnTo>
                        <a:pt x="1578" y="60"/>
                      </a:lnTo>
                      <a:lnTo>
                        <a:pt x="1578" y="60"/>
                      </a:lnTo>
                      <a:lnTo>
                        <a:pt x="1584" y="60"/>
                      </a:lnTo>
                      <a:lnTo>
                        <a:pt x="1584" y="60"/>
                      </a:lnTo>
                      <a:lnTo>
                        <a:pt x="1584" y="60"/>
                      </a:lnTo>
                      <a:lnTo>
                        <a:pt x="1584" y="60"/>
                      </a:lnTo>
                      <a:lnTo>
                        <a:pt x="1584" y="66"/>
                      </a:lnTo>
                      <a:lnTo>
                        <a:pt x="1590" y="66"/>
                      </a:lnTo>
                      <a:lnTo>
                        <a:pt x="1590" y="66"/>
                      </a:lnTo>
                      <a:lnTo>
                        <a:pt x="1590" y="66"/>
                      </a:lnTo>
                      <a:lnTo>
                        <a:pt x="1590" y="66"/>
                      </a:lnTo>
                      <a:lnTo>
                        <a:pt x="1596" y="66"/>
                      </a:lnTo>
                      <a:lnTo>
                        <a:pt x="1596" y="66"/>
                      </a:lnTo>
                      <a:lnTo>
                        <a:pt x="1596" y="66"/>
                      </a:lnTo>
                      <a:lnTo>
                        <a:pt x="1596" y="66"/>
                      </a:lnTo>
                      <a:lnTo>
                        <a:pt x="1596" y="66"/>
                      </a:lnTo>
                      <a:lnTo>
                        <a:pt x="1602" y="66"/>
                      </a:lnTo>
                      <a:lnTo>
                        <a:pt x="1602" y="66"/>
                      </a:lnTo>
                      <a:lnTo>
                        <a:pt x="1602" y="66"/>
                      </a:lnTo>
                      <a:lnTo>
                        <a:pt x="1602" y="66"/>
                      </a:lnTo>
                      <a:lnTo>
                        <a:pt x="1602" y="66"/>
                      </a:lnTo>
                      <a:lnTo>
                        <a:pt x="1608" y="66"/>
                      </a:lnTo>
                      <a:lnTo>
                        <a:pt x="1608" y="66"/>
                      </a:lnTo>
                      <a:lnTo>
                        <a:pt x="1608" y="66"/>
                      </a:lnTo>
                      <a:lnTo>
                        <a:pt x="1608" y="66"/>
                      </a:lnTo>
                      <a:lnTo>
                        <a:pt x="1608" y="66"/>
                      </a:lnTo>
                      <a:lnTo>
                        <a:pt x="1614" y="66"/>
                      </a:lnTo>
                      <a:lnTo>
                        <a:pt x="1614" y="66"/>
                      </a:lnTo>
                      <a:lnTo>
                        <a:pt x="1614" y="66"/>
                      </a:lnTo>
                      <a:lnTo>
                        <a:pt x="1614" y="66"/>
                      </a:lnTo>
                      <a:lnTo>
                        <a:pt x="1614" y="66"/>
                      </a:lnTo>
                      <a:lnTo>
                        <a:pt x="1620" y="72"/>
                      </a:lnTo>
                      <a:lnTo>
                        <a:pt x="1620" y="72"/>
                      </a:lnTo>
                      <a:lnTo>
                        <a:pt x="1620" y="72"/>
                      </a:lnTo>
                      <a:lnTo>
                        <a:pt x="1620" y="72"/>
                      </a:lnTo>
                      <a:lnTo>
                        <a:pt x="1620" y="72"/>
                      </a:lnTo>
                      <a:lnTo>
                        <a:pt x="1662" y="78"/>
                      </a:lnTo>
                      <a:lnTo>
                        <a:pt x="1662" y="78"/>
                      </a:lnTo>
                      <a:lnTo>
                        <a:pt x="1662" y="78"/>
                      </a:lnTo>
                      <a:lnTo>
                        <a:pt x="1662" y="78"/>
                      </a:lnTo>
                      <a:lnTo>
                        <a:pt x="1662" y="78"/>
                      </a:lnTo>
                      <a:lnTo>
                        <a:pt x="1668" y="78"/>
                      </a:lnTo>
                      <a:lnTo>
                        <a:pt x="1668" y="78"/>
                      </a:lnTo>
                      <a:lnTo>
                        <a:pt x="1668" y="78"/>
                      </a:lnTo>
                      <a:lnTo>
                        <a:pt x="1668" y="78"/>
                      </a:lnTo>
                      <a:lnTo>
                        <a:pt x="1668" y="78"/>
                      </a:lnTo>
                      <a:lnTo>
                        <a:pt x="1674" y="78"/>
                      </a:lnTo>
                      <a:lnTo>
                        <a:pt x="1674" y="78"/>
                      </a:lnTo>
                      <a:lnTo>
                        <a:pt x="1674" y="78"/>
                      </a:lnTo>
                      <a:lnTo>
                        <a:pt x="1674" y="78"/>
                      </a:lnTo>
                      <a:lnTo>
                        <a:pt x="1674" y="78"/>
                      </a:lnTo>
                      <a:lnTo>
                        <a:pt x="1680" y="78"/>
                      </a:lnTo>
                      <a:lnTo>
                        <a:pt x="1680" y="78"/>
                      </a:lnTo>
                      <a:lnTo>
                        <a:pt x="1680" y="78"/>
                      </a:lnTo>
                      <a:lnTo>
                        <a:pt x="1680" y="78"/>
                      </a:lnTo>
                      <a:lnTo>
                        <a:pt x="1680" y="78"/>
                      </a:lnTo>
                      <a:lnTo>
                        <a:pt x="1686" y="78"/>
                      </a:lnTo>
                      <a:lnTo>
                        <a:pt x="1686" y="78"/>
                      </a:lnTo>
                      <a:lnTo>
                        <a:pt x="1686" y="78"/>
                      </a:lnTo>
                      <a:lnTo>
                        <a:pt x="1686" y="78"/>
                      </a:lnTo>
                      <a:lnTo>
                        <a:pt x="1686" y="78"/>
                      </a:lnTo>
                      <a:lnTo>
                        <a:pt x="1692" y="78"/>
                      </a:lnTo>
                      <a:lnTo>
                        <a:pt x="1692" y="78"/>
                      </a:lnTo>
                      <a:lnTo>
                        <a:pt x="1692" y="78"/>
                      </a:lnTo>
                      <a:lnTo>
                        <a:pt x="1692" y="78"/>
                      </a:lnTo>
                      <a:lnTo>
                        <a:pt x="1692" y="78"/>
                      </a:lnTo>
                      <a:lnTo>
                        <a:pt x="1698" y="78"/>
                      </a:lnTo>
                      <a:lnTo>
                        <a:pt x="1698" y="78"/>
                      </a:lnTo>
                      <a:lnTo>
                        <a:pt x="1698" y="78"/>
                      </a:lnTo>
                      <a:lnTo>
                        <a:pt x="1698" y="78"/>
                      </a:lnTo>
                      <a:lnTo>
                        <a:pt x="1698" y="78"/>
                      </a:lnTo>
                      <a:lnTo>
                        <a:pt x="1704" y="78"/>
                      </a:lnTo>
                      <a:lnTo>
                        <a:pt x="1704" y="78"/>
                      </a:lnTo>
                      <a:lnTo>
                        <a:pt x="1704" y="78"/>
                      </a:lnTo>
                      <a:lnTo>
                        <a:pt x="1704" y="78"/>
                      </a:lnTo>
                      <a:lnTo>
                        <a:pt x="1704" y="78"/>
                      </a:lnTo>
                      <a:lnTo>
                        <a:pt x="1710" y="78"/>
                      </a:lnTo>
                      <a:lnTo>
                        <a:pt x="1710" y="84"/>
                      </a:lnTo>
                      <a:lnTo>
                        <a:pt x="1710" y="84"/>
                      </a:lnTo>
                      <a:lnTo>
                        <a:pt x="1710" y="84"/>
                      </a:lnTo>
                      <a:lnTo>
                        <a:pt x="1710" y="84"/>
                      </a:lnTo>
                      <a:lnTo>
                        <a:pt x="1716" y="84"/>
                      </a:lnTo>
                      <a:lnTo>
                        <a:pt x="1716" y="84"/>
                      </a:lnTo>
                      <a:lnTo>
                        <a:pt x="1716" y="84"/>
                      </a:lnTo>
                      <a:lnTo>
                        <a:pt x="1716" y="84"/>
                      </a:lnTo>
                      <a:lnTo>
                        <a:pt x="1716" y="84"/>
                      </a:lnTo>
                      <a:lnTo>
                        <a:pt x="1722" y="84"/>
                      </a:lnTo>
                      <a:lnTo>
                        <a:pt x="1722" y="84"/>
                      </a:lnTo>
                      <a:lnTo>
                        <a:pt x="1722" y="84"/>
                      </a:lnTo>
                      <a:lnTo>
                        <a:pt x="1722" y="84"/>
                      </a:lnTo>
                      <a:lnTo>
                        <a:pt x="1722" y="84"/>
                      </a:lnTo>
                      <a:lnTo>
                        <a:pt x="1728" y="84"/>
                      </a:lnTo>
                      <a:lnTo>
                        <a:pt x="1728" y="84"/>
                      </a:lnTo>
                      <a:lnTo>
                        <a:pt x="1728" y="84"/>
                      </a:lnTo>
                      <a:lnTo>
                        <a:pt x="1728" y="84"/>
                      </a:lnTo>
                      <a:lnTo>
                        <a:pt x="1728" y="84"/>
                      </a:lnTo>
                      <a:lnTo>
                        <a:pt x="1734" y="84"/>
                      </a:lnTo>
                      <a:lnTo>
                        <a:pt x="1734" y="84"/>
                      </a:lnTo>
                      <a:lnTo>
                        <a:pt x="1734" y="84"/>
                      </a:lnTo>
                      <a:lnTo>
                        <a:pt x="1734" y="84"/>
                      </a:lnTo>
                      <a:lnTo>
                        <a:pt x="1734" y="84"/>
                      </a:lnTo>
                      <a:lnTo>
                        <a:pt x="1740" y="84"/>
                      </a:lnTo>
                      <a:lnTo>
                        <a:pt x="1740" y="84"/>
                      </a:lnTo>
                      <a:lnTo>
                        <a:pt x="1740" y="84"/>
                      </a:lnTo>
                      <a:lnTo>
                        <a:pt x="1740" y="84"/>
                      </a:lnTo>
                      <a:lnTo>
                        <a:pt x="1746" y="84"/>
                      </a:lnTo>
                      <a:lnTo>
                        <a:pt x="1746" y="84"/>
                      </a:lnTo>
                      <a:lnTo>
                        <a:pt x="1746" y="84"/>
                      </a:lnTo>
                      <a:lnTo>
                        <a:pt x="1746" y="84"/>
                      </a:lnTo>
                      <a:lnTo>
                        <a:pt x="1746" y="84"/>
                      </a:lnTo>
                      <a:lnTo>
                        <a:pt x="1752" y="84"/>
                      </a:lnTo>
                      <a:lnTo>
                        <a:pt x="1752" y="84"/>
                      </a:lnTo>
                      <a:lnTo>
                        <a:pt x="1752" y="84"/>
                      </a:lnTo>
                      <a:lnTo>
                        <a:pt x="1752" y="84"/>
                      </a:lnTo>
                      <a:lnTo>
                        <a:pt x="1752" y="84"/>
                      </a:lnTo>
                      <a:lnTo>
                        <a:pt x="1758" y="84"/>
                      </a:lnTo>
                      <a:lnTo>
                        <a:pt x="1758" y="84"/>
                      </a:lnTo>
                      <a:lnTo>
                        <a:pt x="1758" y="84"/>
                      </a:lnTo>
                      <a:lnTo>
                        <a:pt x="1758" y="84"/>
                      </a:lnTo>
                      <a:lnTo>
                        <a:pt x="1758" y="84"/>
                      </a:lnTo>
                      <a:lnTo>
                        <a:pt x="1764" y="84"/>
                      </a:lnTo>
                      <a:lnTo>
                        <a:pt x="1764" y="84"/>
                      </a:lnTo>
                      <a:lnTo>
                        <a:pt x="1764" y="90"/>
                      </a:lnTo>
                      <a:lnTo>
                        <a:pt x="1764" y="90"/>
                      </a:lnTo>
                      <a:lnTo>
                        <a:pt x="1764" y="90"/>
                      </a:lnTo>
                      <a:lnTo>
                        <a:pt x="1770" y="90"/>
                      </a:lnTo>
                      <a:lnTo>
                        <a:pt x="1770" y="90"/>
                      </a:lnTo>
                      <a:lnTo>
                        <a:pt x="1770" y="90"/>
                      </a:lnTo>
                      <a:lnTo>
                        <a:pt x="1770" y="90"/>
                      </a:lnTo>
                      <a:lnTo>
                        <a:pt x="1770" y="90"/>
                      </a:lnTo>
                      <a:lnTo>
                        <a:pt x="1776" y="90"/>
                      </a:lnTo>
                      <a:lnTo>
                        <a:pt x="1776" y="90"/>
                      </a:lnTo>
                      <a:lnTo>
                        <a:pt x="1776" y="90"/>
                      </a:lnTo>
                      <a:lnTo>
                        <a:pt x="1776" y="90"/>
                      </a:lnTo>
                      <a:lnTo>
                        <a:pt x="1776" y="90"/>
                      </a:lnTo>
                      <a:lnTo>
                        <a:pt x="1782" y="90"/>
                      </a:lnTo>
                      <a:lnTo>
                        <a:pt x="1782" y="90"/>
                      </a:lnTo>
                      <a:lnTo>
                        <a:pt x="1782" y="90"/>
                      </a:lnTo>
                      <a:lnTo>
                        <a:pt x="1782" y="90"/>
                      </a:lnTo>
                      <a:lnTo>
                        <a:pt x="1782" y="90"/>
                      </a:lnTo>
                      <a:lnTo>
                        <a:pt x="1788" y="90"/>
                      </a:lnTo>
                      <a:lnTo>
                        <a:pt x="1788" y="90"/>
                      </a:lnTo>
                      <a:lnTo>
                        <a:pt x="1788" y="90"/>
                      </a:lnTo>
                      <a:lnTo>
                        <a:pt x="1788" y="90"/>
                      </a:lnTo>
                      <a:lnTo>
                        <a:pt x="1788" y="90"/>
                      </a:lnTo>
                      <a:lnTo>
                        <a:pt x="1794" y="90"/>
                      </a:lnTo>
                      <a:lnTo>
                        <a:pt x="1794" y="90"/>
                      </a:lnTo>
                      <a:lnTo>
                        <a:pt x="1794" y="90"/>
                      </a:lnTo>
                      <a:lnTo>
                        <a:pt x="1794" y="90"/>
                      </a:lnTo>
                      <a:lnTo>
                        <a:pt x="1794" y="90"/>
                      </a:lnTo>
                      <a:lnTo>
                        <a:pt x="1800" y="90"/>
                      </a:lnTo>
                      <a:lnTo>
                        <a:pt x="1800" y="90"/>
                      </a:lnTo>
                      <a:lnTo>
                        <a:pt x="1800" y="90"/>
                      </a:lnTo>
                      <a:lnTo>
                        <a:pt x="1800" y="90"/>
                      </a:lnTo>
                      <a:lnTo>
                        <a:pt x="1800" y="90"/>
                      </a:lnTo>
                      <a:lnTo>
                        <a:pt x="1806" y="90"/>
                      </a:lnTo>
                      <a:lnTo>
                        <a:pt x="1806" y="90"/>
                      </a:lnTo>
                      <a:lnTo>
                        <a:pt x="1806" y="90"/>
                      </a:lnTo>
                      <a:lnTo>
                        <a:pt x="1938" y="96"/>
                      </a:lnTo>
                      <a:lnTo>
                        <a:pt x="1938" y="96"/>
                      </a:lnTo>
                      <a:lnTo>
                        <a:pt x="1938" y="96"/>
                      </a:lnTo>
                      <a:lnTo>
                        <a:pt x="1938" y="96"/>
                      </a:lnTo>
                      <a:lnTo>
                        <a:pt x="1938" y="96"/>
                      </a:lnTo>
                      <a:lnTo>
                        <a:pt x="1944" y="96"/>
                      </a:lnTo>
                      <a:lnTo>
                        <a:pt x="1944" y="96"/>
                      </a:lnTo>
                      <a:lnTo>
                        <a:pt x="1944" y="96"/>
                      </a:lnTo>
                      <a:lnTo>
                        <a:pt x="1944" y="96"/>
                      </a:lnTo>
                      <a:lnTo>
                        <a:pt x="1944" y="96"/>
                      </a:lnTo>
                      <a:lnTo>
                        <a:pt x="1950" y="96"/>
                      </a:lnTo>
                      <a:lnTo>
                        <a:pt x="1950" y="96"/>
                      </a:lnTo>
                      <a:lnTo>
                        <a:pt x="1950" y="96"/>
                      </a:lnTo>
                      <a:lnTo>
                        <a:pt x="1950" y="96"/>
                      </a:lnTo>
                      <a:lnTo>
                        <a:pt x="1950" y="96"/>
                      </a:lnTo>
                      <a:lnTo>
                        <a:pt x="1956" y="96"/>
                      </a:lnTo>
                      <a:lnTo>
                        <a:pt x="1956" y="96"/>
                      </a:lnTo>
                      <a:lnTo>
                        <a:pt x="1956" y="96"/>
                      </a:lnTo>
                      <a:lnTo>
                        <a:pt x="1956" y="96"/>
                      </a:lnTo>
                      <a:lnTo>
                        <a:pt x="1956" y="96"/>
                      </a:lnTo>
                      <a:lnTo>
                        <a:pt x="1962" y="96"/>
                      </a:lnTo>
                      <a:lnTo>
                        <a:pt x="1962" y="96"/>
                      </a:lnTo>
                      <a:lnTo>
                        <a:pt x="1962" y="96"/>
                      </a:lnTo>
                      <a:lnTo>
                        <a:pt x="1962" y="96"/>
                      </a:lnTo>
                      <a:lnTo>
                        <a:pt x="1962" y="96"/>
                      </a:lnTo>
                      <a:lnTo>
                        <a:pt x="1968" y="96"/>
                      </a:lnTo>
                      <a:lnTo>
                        <a:pt x="1968" y="96"/>
                      </a:lnTo>
                      <a:lnTo>
                        <a:pt x="1968" y="96"/>
                      </a:lnTo>
                      <a:lnTo>
                        <a:pt x="1968" y="96"/>
                      </a:lnTo>
                      <a:lnTo>
                        <a:pt x="1968" y="96"/>
                      </a:lnTo>
                      <a:lnTo>
                        <a:pt x="1974" y="96"/>
                      </a:lnTo>
                      <a:lnTo>
                        <a:pt x="1974" y="96"/>
                      </a:lnTo>
                      <a:lnTo>
                        <a:pt x="1974" y="96"/>
                      </a:lnTo>
                      <a:lnTo>
                        <a:pt x="1974" y="96"/>
                      </a:lnTo>
                      <a:lnTo>
                        <a:pt x="1974" y="90"/>
                      </a:lnTo>
                      <a:lnTo>
                        <a:pt x="1980" y="90"/>
                      </a:lnTo>
                      <a:lnTo>
                        <a:pt x="1980" y="90"/>
                      </a:lnTo>
                      <a:lnTo>
                        <a:pt x="1980" y="90"/>
                      </a:lnTo>
                      <a:lnTo>
                        <a:pt x="1980" y="90"/>
                      </a:lnTo>
                      <a:lnTo>
                        <a:pt x="1980" y="90"/>
                      </a:lnTo>
                      <a:lnTo>
                        <a:pt x="1986" y="90"/>
                      </a:lnTo>
                      <a:lnTo>
                        <a:pt x="1986" y="90"/>
                      </a:lnTo>
                      <a:lnTo>
                        <a:pt x="1986" y="90"/>
                      </a:lnTo>
                      <a:lnTo>
                        <a:pt x="1986" y="90"/>
                      </a:lnTo>
                      <a:lnTo>
                        <a:pt x="1986" y="90"/>
                      </a:lnTo>
                      <a:lnTo>
                        <a:pt x="1992" y="90"/>
                      </a:lnTo>
                      <a:lnTo>
                        <a:pt x="1992" y="90"/>
                      </a:lnTo>
                      <a:lnTo>
                        <a:pt x="1992" y="90"/>
                      </a:lnTo>
                      <a:lnTo>
                        <a:pt x="1992" y="90"/>
                      </a:lnTo>
                      <a:lnTo>
                        <a:pt x="1992" y="90"/>
                      </a:lnTo>
                      <a:lnTo>
                        <a:pt x="1998" y="90"/>
                      </a:lnTo>
                      <a:lnTo>
                        <a:pt x="1998" y="90"/>
                      </a:lnTo>
                      <a:lnTo>
                        <a:pt x="1998" y="90"/>
                      </a:lnTo>
                      <a:lnTo>
                        <a:pt x="1998" y="90"/>
                      </a:lnTo>
                      <a:lnTo>
                        <a:pt x="1998" y="90"/>
                      </a:lnTo>
                      <a:lnTo>
                        <a:pt x="2004" y="90"/>
                      </a:lnTo>
                      <a:lnTo>
                        <a:pt x="2004" y="90"/>
                      </a:lnTo>
                      <a:lnTo>
                        <a:pt x="2004" y="90"/>
                      </a:lnTo>
                      <a:lnTo>
                        <a:pt x="2004" y="90"/>
                      </a:lnTo>
                      <a:lnTo>
                        <a:pt x="2010" y="90"/>
                      </a:lnTo>
                      <a:lnTo>
                        <a:pt x="2010" y="90"/>
                      </a:lnTo>
                      <a:lnTo>
                        <a:pt x="2010" y="90"/>
                      </a:lnTo>
                      <a:lnTo>
                        <a:pt x="2010" y="90"/>
                      </a:lnTo>
                      <a:lnTo>
                        <a:pt x="2010" y="90"/>
                      </a:lnTo>
                      <a:lnTo>
                        <a:pt x="2016" y="90"/>
                      </a:lnTo>
                      <a:lnTo>
                        <a:pt x="2016" y="90"/>
                      </a:lnTo>
                      <a:lnTo>
                        <a:pt x="2016" y="90"/>
                      </a:lnTo>
                      <a:lnTo>
                        <a:pt x="2016" y="90"/>
                      </a:lnTo>
                      <a:lnTo>
                        <a:pt x="2016" y="90"/>
                      </a:lnTo>
                      <a:lnTo>
                        <a:pt x="2022" y="90"/>
                      </a:lnTo>
                      <a:lnTo>
                        <a:pt x="2022" y="90"/>
                      </a:lnTo>
                      <a:lnTo>
                        <a:pt x="2022" y="90"/>
                      </a:lnTo>
                      <a:lnTo>
                        <a:pt x="2022" y="90"/>
                      </a:lnTo>
                      <a:lnTo>
                        <a:pt x="2022" y="90"/>
                      </a:lnTo>
                      <a:lnTo>
                        <a:pt x="2028" y="90"/>
                      </a:lnTo>
                      <a:lnTo>
                        <a:pt x="2028" y="90"/>
                      </a:lnTo>
                      <a:lnTo>
                        <a:pt x="2028" y="90"/>
                      </a:lnTo>
                      <a:lnTo>
                        <a:pt x="2028" y="90"/>
                      </a:lnTo>
                      <a:lnTo>
                        <a:pt x="2028" y="90"/>
                      </a:lnTo>
                      <a:lnTo>
                        <a:pt x="2034" y="90"/>
                      </a:lnTo>
                      <a:lnTo>
                        <a:pt x="2034" y="90"/>
                      </a:lnTo>
                      <a:lnTo>
                        <a:pt x="2034" y="90"/>
                      </a:lnTo>
                      <a:lnTo>
                        <a:pt x="2034" y="90"/>
                      </a:lnTo>
                      <a:lnTo>
                        <a:pt x="2034" y="90"/>
                      </a:lnTo>
                      <a:lnTo>
                        <a:pt x="2040" y="90"/>
                      </a:lnTo>
                      <a:lnTo>
                        <a:pt x="2040" y="90"/>
                      </a:lnTo>
                      <a:lnTo>
                        <a:pt x="2040" y="90"/>
                      </a:lnTo>
                      <a:lnTo>
                        <a:pt x="2040" y="90"/>
                      </a:lnTo>
                      <a:lnTo>
                        <a:pt x="2040" y="90"/>
                      </a:lnTo>
                      <a:lnTo>
                        <a:pt x="2040" y="90"/>
                      </a:lnTo>
                      <a:lnTo>
                        <a:pt x="2046" y="90"/>
                      </a:lnTo>
                      <a:lnTo>
                        <a:pt x="2046" y="90"/>
                      </a:lnTo>
                      <a:lnTo>
                        <a:pt x="2046" y="90"/>
                      </a:lnTo>
                      <a:lnTo>
                        <a:pt x="2046" y="90"/>
                      </a:lnTo>
                      <a:lnTo>
                        <a:pt x="2046" y="90"/>
                      </a:lnTo>
                      <a:lnTo>
                        <a:pt x="2052" y="90"/>
                      </a:lnTo>
                      <a:lnTo>
                        <a:pt x="2052" y="90"/>
                      </a:lnTo>
                      <a:lnTo>
                        <a:pt x="2052" y="90"/>
                      </a:lnTo>
                      <a:lnTo>
                        <a:pt x="2052" y="90"/>
                      </a:lnTo>
                      <a:lnTo>
                        <a:pt x="2052" y="90"/>
                      </a:lnTo>
                      <a:lnTo>
                        <a:pt x="2058" y="90"/>
                      </a:lnTo>
                      <a:lnTo>
                        <a:pt x="2058" y="90"/>
                      </a:lnTo>
                      <a:lnTo>
                        <a:pt x="2058" y="90"/>
                      </a:lnTo>
                      <a:lnTo>
                        <a:pt x="2058" y="90"/>
                      </a:lnTo>
                      <a:lnTo>
                        <a:pt x="2058" y="90"/>
                      </a:lnTo>
                      <a:lnTo>
                        <a:pt x="2058" y="90"/>
                      </a:lnTo>
                      <a:lnTo>
                        <a:pt x="2064" y="90"/>
                      </a:lnTo>
                      <a:lnTo>
                        <a:pt x="2064" y="90"/>
                      </a:lnTo>
                      <a:lnTo>
                        <a:pt x="2064" y="90"/>
                      </a:lnTo>
                      <a:lnTo>
                        <a:pt x="2064" y="90"/>
                      </a:lnTo>
                      <a:lnTo>
                        <a:pt x="2070" y="90"/>
                      </a:lnTo>
                      <a:lnTo>
                        <a:pt x="2070" y="90"/>
                      </a:lnTo>
                      <a:lnTo>
                        <a:pt x="2070" y="90"/>
                      </a:lnTo>
                      <a:lnTo>
                        <a:pt x="2070" y="90"/>
                      </a:lnTo>
                      <a:lnTo>
                        <a:pt x="2070" y="90"/>
                      </a:lnTo>
                      <a:lnTo>
                        <a:pt x="2076" y="90"/>
                      </a:lnTo>
                      <a:lnTo>
                        <a:pt x="2076" y="90"/>
                      </a:lnTo>
                      <a:lnTo>
                        <a:pt x="2076" y="90"/>
                      </a:lnTo>
                      <a:lnTo>
                        <a:pt x="2076" y="90"/>
                      </a:lnTo>
                      <a:lnTo>
                        <a:pt x="2076" y="90"/>
                      </a:lnTo>
                      <a:lnTo>
                        <a:pt x="2082" y="90"/>
                      </a:lnTo>
                      <a:lnTo>
                        <a:pt x="2082" y="90"/>
                      </a:lnTo>
                      <a:lnTo>
                        <a:pt x="2082" y="90"/>
                      </a:lnTo>
                      <a:lnTo>
                        <a:pt x="2082" y="90"/>
                      </a:lnTo>
                      <a:lnTo>
                        <a:pt x="2082" y="90"/>
                      </a:lnTo>
                      <a:lnTo>
                        <a:pt x="2088" y="90"/>
                      </a:lnTo>
                      <a:lnTo>
                        <a:pt x="2088" y="90"/>
                      </a:lnTo>
                      <a:lnTo>
                        <a:pt x="2088" y="90"/>
                      </a:lnTo>
                      <a:lnTo>
                        <a:pt x="2088" y="90"/>
                      </a:lnTo>
                      <a:lnTo>
                        <a:pt x="2088" y="90"/>
                      </a:lnTo>
                      <a:lnTo>
                        <a:pt x="2094" y="90"/>
                      </a:lnTo>
                      <a:lnTo>
                        <a:pt x="2094" y="90"/>
                      </a:lnTo>
                      <a:lnTo>
                        <a:pt x="2094" y="90"/>
                      </a:lnTo>
                      <a:lnTo>
                        <a:pt x="2094" y="90"/>
                      </a:lnTo>
                      <a:lnTo>
                        <a:pt x="2094" y="90"/>
                      </a:lnTo>
                      <a:lnTo>
                        <a:pt x="2100" y="90"/>
                      </a:lnTo>
                      <a:lnTo>
                        <a:pt x="2100" y="90"/>
                      </a:lnTo>
                      <a:lnTo>
                        <a:pt x="2100" y="90"/>
                      </a:lnTo>
                      <a:lnTo>
                        <a:pt x="2100" y="90"/>
                      </a:lnTo>
                      <a:lnTo>
                        <a:pt x="2100" y="90"/>
                      </a:lnTo>
                      <a:lnTo>
                        <a:pt x="2106" y="90"/>
                      </a:lnTo>
                      <a:lnTo>
                        <a:pt x="2106" y="90"/>
                      </a:lnTo>
                      <a:lnTo>
                        <a:pt x="2106" y="90"/>
                      </a:lnTo>
                      <a:lnTo>
                        <a:pt x="2106" y="90"/>
                      </a:lnTo>
                      <a:lnTo>
                        <a:pt x="2106" y="90"/>
                      </a:lnTo>
                      <a:lnTo>
                        <a:pt x="2112" y="90"/>
                      </a:lnTo>
                      <a:lnTo>
                        <a:pt x="2112" y="90"/>
                      </a:lnTo>
                      <a:lnTo>
                        <a:pt x="2112" y="90"/>
                      </a:lnTo>
                      <a:lnTo>
                        <a:pt x="2112" y="90"/>
                      </a:lnTo>
                      <a:lnTo>
                        <a:pt x="2112" y="90"/>
                      </a:lnTo>
                      <a:lnTo>
                        <a:pt x="2118" y="90"/>
                      </a:lnTo>
                      <a:lnTo>
                        <a:pt x="2118" y="90"/>
                      </a:lnTo>
                      <a:lnTo>
                        <a:pt x="2118" y="90"/>
                      </a:lnTo>
                      <a:lnTo>
                        <a:pt x="2118" y="90"/>
                      </a:lnTo>
                      <a:lnTo>
                        <a:pt x="2118" y="90"/>
                      </a:lnTo>
                      <a:lnTo>
                        <a:pt x="2124" y="90"/>
                      </a:lnTo>
                      <a:lnTo>
                        <a:pt x="2124" y="90"/>
                      </a:lnTo>
                      <a:lnTo>
                        <a:pt x="2124" y="90"/>
                      </a:lnTo>
                      <a:lnTo>
                        <a:pt x="2124" y="90"/>
                      </a:lnTo>
                      <a:lnTo>
                        <a:pt x="2124" y="90"/>
                      </a:lnTo>
                      <a:lnTo>
                        <a:pt x="2130" y="90"/>
                      </a:lnTo>
                      <a:lnTo>
                        <a:pt x="2130" y="90"/>
                      </a:lnTo>
                      <a:lnTo>
                        <a:pt x="2130" y="90"/>
                      </a:lnTo>
                      <a:lnTo>
                        <a:pt x="2130" y="90"/>
                      </a:lnTo>
                      <a:lnTo>
                        <a:pt x="2130" y="90"/>
                      </a:lnTo>
                      <a:lnTo>
                        <a:pt x="2136" y="90"/>
                      </a:lnTo>
                      <a:lnTo>
                        <a:pt x="2136" y="90"/>
                      </a:lnTo>
                      <a:lnTo>
                        <a:pt x="2136" y="90"/>
                      </a:lnTo>
                      <a:lnTo>
                        <a:pt x="2136" y="90"/>
                      </a:lnTo>
                      <a:lnTo>
                        <a:pt x="2136" y="90"/>
                      </a:lnTo>
                      <a:lnTo>
                        <a:pt x="2142" y="90"/>
                      </a:lnTo>
                      <a:lnTo>
                        <a:pt x="2142" y="90"/>
                      </a:lnTo>
                      <a:lnTo>
                        <a:pt x="2142" y="90"/>
                      </a:lnTo>
                      <a:lnTo>
                        <a:pt x="2142" y="90"/>
                      </a:lnTo>
                      <a:lnTo>
                        <a:pt x="2142" y="90"/>
                      </a:lnTo>
                      <a:lnTo>
                        <a:pt x="2148" y="90"/>
                      </a:lnTo>
                      <a:lnTo>
                        <a:pt x="2148" y="90"/>
                      </a:lnTo>
                      <a:lnTo>
                        <a:pt x="2148" y="90"/>
                      </a:lnTo>
                      <a:lnTo>
                        <a:pt x="2148" y="90"/>
                      </a:lnTo>
                      <a:lnTo>
                        <a:pt x="2148" y="90"/>
                      </a:lnTo>
                      <a:lnTo>
                        <a:pt x="2154" y="90"/>
                      </a:lnTo>
                      <a:lnTo>
                        <a:pt x="2154" y="90"/>
                      </a:lnTo>
                      <a:lnTo>
                        <a:pt x="2154" y="90"/>
                      </a:lnTo>
                      <a:lnTo>
                        <a:pt x="2154" y="90"/>
                      </a:lnTo>
                      <a:lnTo>
                        <a:pt x="2154" y="90"/>
                      </a:lnTo>
                      <a:lnTo>
                        <a:pt x="2160" y="90"/>
                      </a:lnTo>
                      <a:lnTo>
                        <a:pt x="2160" y="90"/>
                      </a:lnTo>
                      <a:lnTo>
                        <a:pt x="2160" y="90"/>
                      </a:lnTo>
                      <a:lnTo>
                        <a:pt x="2160" y="90"/>
                      </a:lnTo>
                      <a:lnTo>
                        <a:pt x="2166" y="90"/>
                      </a:lnTo>
                      <a:lnTo>
                        <a:pt x="2166" y="90"/>
                      </a:lnTo>
                      <a:lnTo>
                        <a:pt x="2166" y="90"/>
                      </a:lnTo>
                      <a:lnTo>
                        <a:pt x="2166" y="90"/>
                      </a:lnTo>
                      <a:lnTo>
                        <a:pt x="2166" y="90"/>
                      </a:lnTo>
                      <a:lnTo>
                        <a:pt x="2172" y="90"/>
                      </a:lnTo>
                      <a:lnTo>
                        <a:pt x="2172" y="90"/>
                      </a:lnTo>
                      <a:lnTo>
                        <a:pt x="2172" y="90"/>
                      </a:lnTo>
                      <a:lnTo>
                        <a:pt x="2172" y="90"/>
                      </a:lnTo>
                      <a:lnTo>
                        <a:pt x="2172" y="90"/>
                      </a:lnTo>
                      <a:lnTo>
                        <a:pt x="2178" y="90"/>
                      </a:lnTo>
                      <a:lnTo>
                        <a:pt x="2178" y="90"/>
                      </a:lnTo>
                      <a:lnTo>
                        <a:pt x="2178" y="90"/>
                      </a:lnTo>
                      <a:lnTo>
                        <a:pt x="2178" y="90"/>
                      </a:lnTo>
                      <a:lnTo>
                        <a:pt x="2178" y="90"/>
                      </a:lnTo>
                      <a:lnTo>
                        <a:pt x="2184" y="90"/>
                      </a:lnTo>
                      <a:lnTo>
                        <a:pt x="2184" y="90"/>
                      </a:lnTo>
                      <a:lnTo>
                        <a:pt x="2184" y="90"/>
                      </a:lnTo>
                      <a:lnTo>
                        <a:pt x="2184" y="90"/>
                      </a:lnTo>
                      <a:lnTo>
                        <a:pt x="2184" y="90"/>
                      </a:lnTo>
                      <a:lnTo>
                        <a:pt x="2190" y="90"/>
                      </a:lnTo>
                      <a:lnTo>
                        <a:pt x="2190" y="90"/>
                      </a:lnTo>
                      <a:lnTo>
                        <a:pt x="2190" y="90"/>
                      </a:lnTo>
                      <a:lnTo>
                        <a:pt x="2190" y="90"/>
                      </a:lnTo>
                      <a:lnTo>
                        <a:pt x="2190" y="90"/>
                      </a:lnTo>
                      <a:lnTo>
                        <a:pt x="2196" y="90"/>
                      </a:lnTo>
                      <a:lnTo>
                        <a:pt x="2196" y="90"/>
                      </a:lnTo>
                      <a:lnTo>
                        <a:pt x="2196" y="90"/>
                      </a:lnTo>
                      <a:lnTo>
                        <a:pt x="2196" y="90"/>
                      </a:lnTo>
                      <a:lnTo>
                        <a:pt x="2196" y="90"/>
                      </a:lnTo>
                      <a:lnTo>
                        <a:pt x="2202" y="90"/>
                      </a:lnTo>
                      <a:lnTo>
                        <a:pt x="2202" y="90"/>
                      </a:lnTo>
                      <a:lnTo>
                        <a:pt x="2202" y="90"/>
                      </a:lnTo>
                      <a:lnTo>
                        <a:pt x="2202" y="90"/>
                      </a:lnTo>
                      <a:lnTo>
                        <a:pt x="2202" y="90"/>
                      </a:lnTo>
                      <a:lnTo>
                        <a:pt x="2208" y="90"/>
                      </a:lnTo>
                      <a:lnTo>
                        <a:pt x="2208" y="90"/>
                      </a:lnTo>
                      <a:lnTo>
                        <a:pt x="2208" y="90"/>
                      </a:lnTo>
                      <a:lnTo>
                        <a:pt x="2208" y="90"/>
                      </a:lnTo>
                      <a:lnTo>
                        <a:pt x="2208" y="90"/>
                      </a:lnTo>
                      <a:lnTo>
                        <a:pt x="2214" y="90"/>
                      </a:lnTo>
                      <a:lnTo>
                        <a:pt x="2214" y="90"/>
                      </a:lnTo>
                      <a:lnTo>
                        <a:pt x="2214" y="90"/>
                      </a:lnTo>
                      <a:lnTo>
                        <a:pt x="2214" y="90"/>
                      </a:lnTo>
                      <a:lnTo>
                        <a:pt x="2214" y="90"/>
                      </a:lnTo>
                      <a:lnTo>
                        <a:pt x="2220" y="90"/>
                      </a:lnTo>
                      <a:lnTo>
                        <a:pt x="2220" y="90"/>
                      </a:lnTo>
                      <a:lnTo>
                        <a:pt x="2220" y="90"/>
                      </a:lnTo>
                      <a:lnTo>
                        <a:pt x="2220" y="90"/>
                      </a:lnTo>
                      <a:lnTo>
                        <a:pt x="2220" y="90"/>
                      </a:lnTo>
                      <a:lnTo>
                        <a:pt x="2226" y="90"/>
                      </a:lnTo>
                      <a:lnTo>
                        <a:pt x="2226" y="90"/>
                      </a:lnTo>
                      <a:lnTo>
                        <a:pt x="2226" y="90"/>
                      </a:lnTo>
                      <a:lnTo>
                        <a:pt x="2226" y="90"/>
                      </a:lnTo>
                      <a:lnTo>
                        <a:pt x="2226" y="90"/>
                      </a:lnTo>
                      <a:lnTo>
                        <a:pt x="2232" y="90"/>
                      </a:lnTo>
                      <a:lnTo>
                        <a:pt x="2232" y="90"/>
                      </a:lnTo>
                      <a:lnTo>
                        <a:pt x="2232" y="90"/>
                      </a:lnTo>
                      <a:lnTo>
                        <a:pt x="2232" y="90"/>
                      </a:lnTo>
                      <a:lnTo>
                        <a:pt x="2232" y="90"/>
                      </a:lnTo>
                      <a:lnTo>
                        <a:pt x="2238" y="90"/>
                      </a:lnTo>
                      <a:lnTo>
                        <a:pt x="2238" y="90"/>
                      </a:lnTo>
                      <a:lnTo>
                        <a:pt x="2238" y="84"/>
                      </a:lnTo>
                      <a:lnTo>
                        <a:pt x="2238" y="84"/>
                      </a:lnTo>
                      <a:lnTo>
                        <a:pt x="2238" y="84"/>
                      </a:lnTo>
                      <a:lnTo>
                        <a:pt x="2244" y="84"/>
                      </a:lnTo>
                      <a:lnTo>
                        <a:pt x="2244" y="84"/>
                      </a:lnTo>
                      <a:lnTo>
                        <a:pt x="2244" y="84"/>
                      </a:lnTo>
                      <a:lnTo>
                        <a:pt x="2244" y="84"/>
                      </a:lnTo>
                      <a:lnTo>
                        <a:pt x="2244" y="84"/>
                      </a:lnTo>
                      <a:lnTo>
                        <a:pt x="2250" y="84"/>
                      </a:lnTo>
                      <a:lnTo>
                        <a:pt x="2250" y="84"/>
                      </a:lnTo>
                      <a:lnTo>
                        <a:pt x="2250" y="84"/>
                      </a:lnTo>
                      <a:lnTo>
                        <a:pt x="2250" y="84"/>
                      </a:lnTo>
                      <a:lnTo>
                        <a:pt x="2250" y="84"/>
                      </a:lnTo>
                      <a:lnTo>
                        <a:pt x="2256" y="84"/>
                      </a:lnTo>
                      <a:lnTo>
                        <a:pt x="2256" y="84"/>
                      </a:lnTo>
                      <a:lnTo>
                        <a:pt x="2256" y="84"/>
                      </a:lnTo>
                      <a:lnTo>
                        <a:pt x="2256" y="84"/>
                      </a:lnTo>
                      <a:lnTo>
                        <a:pt x="2256" y="84"/>
                      </a:lnTo>
                      <a:lnTo>
                        <a:pt x="2262" y="84"/>
                      </a:lnTo>
                      <a:lnTo>
                        <a:pt x="2262" y="84"/>
                      </a:lnTo>
                      <a:lnTo>
                        <a:pt x="2262" y="84"/>
                      </a:lnTo>
                      <a:lnTo>
                        <a:pt x="2262" y="84"/>
                      </a:lnTo>
                      <a:lnTo>
                        <a:pt x="2262" y="84"/>
                      </a:lnTo>
                      <a:lnTo>
                        <a:pt x="2268" y="84"/>
                      </a:lnTo>
                      <a:lnTo>
                        <a:pt x="2268" y="84"/>
                      </a:lnTo>
                      <a:lnTo>
                        <a:pt x="2268" y="84"/>
                      </a:lnTo>
                      <a:lnTo>
                        <a:pt x="2268" y="84"/>
                      </a:lnTo>
                      <a:lnTo>
                        <a:pt x="2268" y="84"/>
                      </a:lnTo>
                      <a:lnTo>
                        <a:pt x="2274" y="84"/>
                      </a:lnTo>
                      <a:lnTo>
                        <a:pt x="2274" y="84"/>
                      </a:lnTo>
                      <a:lnTo>
                        <a:pt x="2274" y="84"/>
                      </a:lnTo>
                      <a:lnTo>
                        <a:pt x="2274" y="84"/>
                      </a:lnTo>
                      <a:lnTo>
                        <a:pt x="2274" y="84"/>
                      </a:lnTo>
                      <a:lnTo>
                        <a:pt x="2280" y="84"/>
                      </a:lnTo>
                      <a:lnTo>
                        <a:pt x="2280" y="84"/>
                      </a:lnTo>
                      <a:lnTo>
                        <a:pt x="2280" y="84"/>
                      </a:lnTo>
                      <a:lnTo>
                        <a:pt x="2280" y="84"/>
                      </a:lnTo>
                      <a:lnTo>
                        <a:pt x="2286" y="84"/>
                      </a:lnTo>
                      <a:lnTo>
                        <a:pt x="2286" y="84"/>
                      </a:lnTo>
                      <a:lnTo>
                        <a:pt x="2286" y="84"/>
                      </a:lnTo>
                      <a:lnTo>
                        <a:pt x="2286" y="84"/>
                      </a:lnTo>
                      <a:lnTo>
                        <a:pt x="2286" y="84"/>
                      </a:lnTo>
                      <a:lnTo>
                        <a:pt x="2292" y="84"/>
                      </a:lnTo>
                      <a:lnTo>
                        <a:pt x="2292" y="84"/>
                      </a:lnTo>
                      <a:lnTo>
                        <a:pt x="2292" y="84"/>
                      </a:lnTo>
                      <a:lnTo>
                        <a:pt x="2292" y="84"/>
                      </a:lnTo>
                      <a:lnTo>
                        <a:pt x="2292" y="84"/>
                      </a:lnTo>
                      <a:lnTo>
                        <a:pt x="2298" y="84"/>
                      </a:lnTo>
                      <a:lnTo>
                        <a:pt x="2298" y="84"/>
                      </a:lnTo>
                      <a:lnTo>
                        <a:pt x="2298" y="84"/>
                      </a:lnTo>
                      <a:lnTo>
                        <a:pt x="2298" y="84"/>
                      </a:lnTo>
                      <a:lnTo>
                        <a:pt x="2298" y="84"/>
                      </a:lnTo>
                      <a:lnTo>
                        <a:pt x="2304" y="84"/>
                      </a:lnTo>
                      <a:lnTo>
                        <a:pt x="2304" y="84"/>
                      </a:lnTo>
                      <a:lnTo>
                        <a:pt x="2304" y="84"/>
                      </a:lnTo>
                      <a:lnTo>
                        <a:pt x="2304" y="84"/>
                      </a:lnTo>
                      <a:lnTo>
                        <a:pt x="2304" y="84"/>
                      </a:lnTo>
                      <a:lnTo>
                        <a:pt x="2310" y="84"/>
                      </a:lnTo>
                      <a:lnTo>
                        <a:pt x="2310" y="84"/>
                      </a:lnTo>
                      <a:lnTo>
                        <a:pt x="2310" y="84"/>
                      </a:lnTo>
                      <a:lnTo>
                        <a:pt x="2310" y="84"/>
                      </a:lnTo>
                      <a:lnTo>
                        <a:pt x="2310" y="84"/>
                      </a:lnTo>
                      <a:lnTo>
                        <a:pt x="2316" y="84"/>
                      </a:lnTo>
                      <a:lnTo>
                        <a:pt x="2316" y="84"/>
                      </a:lnTo>
                      <a:lnTo>
                        <a:pt x="2316" y="84"/>
                      </a:lnTo>
                      <a:lnTo>
                        <a:pt x="2316" y="84"/>
                      </a:lnTo>
                      <a:lnTo>
                        <a:pt x="2316" y="84"/>
                      </a:lnTo>
                      <a:lnTo>
                        <a:pt x="2322" y="84"/>
                      </a:lnTo>
                      <a:lnTo>
                        <a:pt x="2322" y="84"/>
                      </a:lnTo>
                      <a:lnTo>
                        <a:pt x="2322" y="84"/>
                      </a:lnTo>
                      <a:lnTo>
                        <a:pt x="2322" y="84"/>
                      </a:lnTo>
                      <a:lnTo>
                        <a:pt x="2322" y="84"/>
                      </a:lnTo>
                      <a:lnTo>
                        <a:pt x="2328" y="84"/>
                      </a:lnTo>
                      <a:lnTo>
                        <a:pt x="2328" y="84"/>
                      </a:lnTo>
                      <a:lnTo>
                        <a:pt x="2328" y="84"/>
                      </a:lnTo>
                      <a:lnTo>
                        <a:pt x="2328" y="84"/>
                      </a:lnTo>
                      <a:lnTo>
                        <a:pt x="2328" y="84"/>
                      </a:lnTo>
                      <a:lnTo>
                        <a:pt x="2334" y="84"/>
                      </a:lnTo>
                      <a:lnTo>
                        <a:pt x="2334" y="84"/>
                      </a:lnTo>
                      <a:lnTo>
                        <a:pt x="2334" y="84"/>
                      </a:lnTo>
                      <a:lnTo>
                        <a:pt x="2334" y="84"/>
                      </a:lnTo>
                      <a:lnTo>
                        <a:pt x="2334" y="84"/>
                      </a:lnTo>
                      <a:lnTo>
                        <a:pt x="2340" y="84"/>
                      </a:lnTo>
                      <a:lnTo>
                        <a:pt x="2340" y="84"/>
                      </a:lnTo>
                      <a:lnTo>
                        <a:pt x="2340" y="84"/>
                      </a:lnTo>
                      <a:lnTo>
                        <a:pt x="2340" y="84"/>
                      </a:lnTo>
                      <a:lnTo>
                        <a:pt x="2340" y="84"/>
                      </a:lnTo>
                      <a:lnTo>
                        <a:pt x="2346" y="84"/>
                      </a:lnTo>
                      <a:lnTo>
                        <a:pt x="2346" y="84"/>
                      </a:lnTo>
                      <a:lnTo>
                        <a:pt x="2346" y="84"/>
                      </a:lnTo>
                      <a:lnTo>
                        <a:pt x="2346" y="84"/>
                      </a:lnTo>
                      <a:lnTo>
                        <a:pt x="2346" y="84"/>
                      </a:lnTo>
                      <a:lnTo>
                        <a:pt x="2352" y="84"/>
                      </a:lnTo>
                      <a:lnTo>
                        <a:pt x="2352" y="84"/>
                      </a:lnTo>
                      <a:lnTo>
                        <a:pt x="2352" y="84"/>
                      </a:lnTo>
                      <a:lnTo>
                        <a:pt x="2352" y="84"/>
                      </a:lnTo>
                      <a:lnTo>
                        <a:pt x="2352" y="84"/>
                      </a:lnTo>
                      <a:lnTo>
                        <a:pt x="2358" y="84"/>
                      </a:lnTo>
                      <a:lnTo>
                        <a:pt x="2358" y="84"/>
                      </a:lnTo>
                      <a:lnTo>
                        <a:pt x="2358" y="84"/>
                      </a:lnTo>
                      <a:lnTo>
                        <a:pt x="2358" y="84"/>
                      </a:lnTo>
                      <a:lnTo>
                        <a:pt x="2358" y="84"/>
                      </a:lnTo>
                      <a:lnTo>
                        <a:pt x="2364" y="84"/>
                      </a:lnTo>
                      <a:lnTo>
                        <a:pt x="2364" y="84"/>
                      </a:lnTo>
                      <a:lnTo>
                        <a:pt x="2364" y="84"/>
                      </a:lnTo>
                      <a:lnTo>
                        <a:pt x="2364" y="84"/>
                      </a:lnTo>
                      <a:lnTo>
                        <a:pt x="2364" y="84"/>
                      </a:lnTo>
                      <a:lnTo>
                        <a:pt x="2370" y="84"/>
                      </a:lnTo>
                      <a:lnTo>
                        <a:pt x="2370" y="84"/>
                      </a:lnTo>
                      <a:lnTo>
                        <a:pt x="2370" y="84"/>
                      </a:lnTo>
                      <a:lnTo>
                        <a:pt x="2370" y="84"/>
                      </a:lnTo>
                      <a:lnTo>
                        <a:pt x="2370" y="84"/>
                      </a:lnTo>
                      <a:lnTo>
                        <a:pt x="2376" y="84"/>
                      </a:lnTo>
                      <a:lnTo>
                        <a:pt x="2376" y="84"/>
                      </a:lnTo>
                      <a:lnTo>
                        <a:pt x="2376" y="84"/>
                      </a:lnTo>
                      <a:lnTo>
                        <a:pt x="2376" y="84"/>
                      </a:lnTo>
                      <a:lnTo>
                        <a:pt x="2376" y="84"/>
                      </a:lnTo>
                      <a:lnTo>
                        <a:pt x="2382" y="84"/>
                      </a:lnTo>
                      <a:lnTo>
                        <a:pt x="2382" y="84"/>
                      </a:lnTo>
                      <a:lnTo>
                        <a:pt x="2382" y="84"/>
                      </a:lnTo>
                      <a:lnTo>
                        <a:pt x="2382" y="84"/>
                      </a:lnTo>
                      <a:lnTo>
                        <a:pt x="2382" y="84"/>
                      </a:lnTo>
                      <a:lnTo>
                        <a:pt x="2388" y="84"/>
                      </a:lnTo>
                      <a:lnTo>
                        <a:pt x="2388" y="84"/>
                      </a:lnTo>
                      <a:lnTo>
                        <a:pt x="2388" y="84"/>
                      </a:lnTo>
                      <a:lnTo>
                        <a:pt x="2388" y="84"/>
                      </a:lnTo>
                      <a:lnTo>
                        <a:pt x="2388" y="84"/>
                      </a:lnTo>
                      <a:lnTo>
                        <a:pt x="2394" y="84"/>
                      </a:lnTo>
                      <a:lnTo>
                        <a:pt x="2394" y="84"/>
                      </a:lnTo>
                      <a:lnTo>
                        <a:pt x="2394" y="84"/>
                      </a:lnTo>
                      <a:lnTo>
                        <a:pt x="2394" y="84"/>
                      </a:lnTo>
                      <a:lnTo>
                        <a:pt x="2394" y="84"/>
                      </a:lnTo>
                      <a:lnTo>
                        <a:pt x="2400" y="84"/>
                      </a:lnTo>
                      <a:lnTo>
                        <a:pt x="2400" y="84"/>
                      </a:lnTo>
                      <a:lnTo>
                        <a:pt x="2400" y="84"/>
                      </a:lnTo>
                      <a:lnTo>
                        <a:pt x="2400" y="84"/>
                      </a:lnTo>
                      <a:lnTo>
                        <a:pt x="2400" y="84"/>
                      </a:lnTo>
                      <a:lnTo>
                        <a:pt x="2406" y="84"/>
                      </a:lnTo>
                      <a:lnTo>
                        <a:pt x="2406" y="84"/>
                      </a:lnTo>
                      <a:lnTo>
                        <a:pt x="2406" y="84"/>
                      </a:lnTo>
                      <a:lnTo>
                        <a:pt x="2406" y="84"/>
                      </a:lnTo>
                      <a:lnTo>
                        <a:pt x="2406" y="84"/>
                      </a:lnTo>
                      <a:lnTo>
                        <a:pt x="2412" y="84"/>
                      </a:lnTo>
                      <a:lnTo>
                        <a:pt x="2412" y="84"/>
                      </a:lnTo>
                      <a:lnTo>
                        <a:pt x="2412" y="84"/>
                      </a:lnTo>
                      <a:lnTo>
                        <a:pt x="2412" y="84"/>
                      </a:lnTo>
                      <a:lnTo>
                        <a:pt x="2412" y="84"/>
                      </a:lnTo>
                      <a:lnTo>
                        <a:pt x="2418" y="84"/>
                      </a:lnTo>
                      <a:lnTo>
                        <a:pt x="2418" y="84"/>
                      </a:lnTo>
                      <a:lnTo>
                        <a:pt x="2418" y="84"/>
                      </a:lnTo>
                      <a:lnTo>
                        <a:pt x="2418" y="84"/>
                      </a:lnTo>
                      <a:lnTo>
                        <a:pt x="2418" y="84"/>
                      </a:lnTo>
                      <a:lnTo>
                        <a:pt x="2424" y="84"/>
                      </a:lnTo>
                      <a:lnTo>
                        <a:pt x="2424" y="84"/>
                      </a:lnTo>
                      <a:lnTo>
                        <a:pt x="2424" y="84"/>
                      </a:lnTo>
                      <a:lnTo>
                        <a:pt x="2424" y="84"/>
                      </a:lnTo>
                      <a:lnTo>
                        <a:pt x="2424" y="84"/>
                      </a:lnTo>
                      <a:lnTo>
                        <a:pt x="2430" y="84"/>
                      </a:lnTo>
                      <a:lnTo>
                        <a:pt x="2430" y="84"/>
                      </a:lnTo>
                      <a:lnTo>
                        <a:pt x="2430" y="84"/>
                      </a:lnTo>
                      <a:lnTo>
                        <a:pt x="2430" y="84"/>
                      </a:lnTo>
                      <a:lnTo>
                        <a:pt x="2430" y="84"/>
                      </a:lnTo>
                      <a:lnTo>
                        <a:pt x="2436" y="84"/>
                      </a:lnTo>
                      <a:lnTo>
                        <a:pt x="2436" y="84"/>
                      </a:lnTo>
                      <a:lnTo>
                        <a:pt x="2436" y="84"/>
                      </a:lnTo>
                      <a:lnTo>
                        <a:pt x="2436" y="84"/>
                      </a:lnTo>
                      <a:lnTo>
                        <a:pt x="2442" y="84"/>
                      </a:lnTo>
                      <a:lnTo>
                        <a:pt x="2442" y="84"/>
                      </a:lnTo>
                      <a:lnTo>
                        <a:pt x="2442" y="84"/>
                      </a:lnTo>
                      <a:lnTo>
                        <a:pt x="2442" y="84"/>
                      </a:lnTo>
                      <a:lnTo>
                        <a:pt x="2442" y="84"/>
                      </a:lnTo>
                      <a:lnTo>
                        <a:pt x="2448" y="84"/>
                      </a:lnTo>
                      <a:lnTo>
                        <a:pt x="2448" y="84"/>
                      </a:lnTo>
                      <a:lnTo>
                        <a:pt x="2448" y="84"/>
                      </a:lnTo>
                      <a:lnTo>
                        <a:pt x="2448" y="84"/>
                      </a:lnTo>
                      <a:lnTo>
                        <a:pt x="2448" y="84"/>
                      </a:lnTo>
                      <a:lnTo>
                        <a:pt x="2454" y="84"/>
                      </a:lnTo>
                      <a:lnTo>
                        <a:pt x="2454" y="84"/>
                      </a:lnTo>
                      <a:lnTo>
                        <a:pt x="2454" y="84"/>
                      </a:lnTo>
                      <a:lnTo>
                        <a:pt x="2454" y="84"/>
                      </a:lnTo>
                      <a:lnTo>
                        <a:pt x="2454" y="84"/>
                      </a:lnTo>
                      <a:lnTo>
                        <a:pt x="2460" y="84"/>
                      </a:lnTo>
                      <a:lnTo>
                        <a:pt x="2460" y="84"/>
                      </a:lnTo>
                      <a:lnTo>
                        <a:pt x="2460" y="84"/>
                      </a:lnTo>
                      <a:lnTo>
                        <a:pt x="2460" y="84"/>
                      </a:lnTo>
                      <a:lnTo>
                        <a:pt x="2460" y="84"/>
                      </a:lnTo>
                      <a:lnTo>
                        <a:pt x="2466" y="84"/>
                      </a:lnTo>
                      <a:lnTo>
                        <a:pt x="2466" y="84"/>
                      </a:lnTo>
                      <a:lnTo>
                        <a:pt x="2466" y="84"/>
                      </a:lnTo>
                      <a:lnTo>
                        <a:pt x="2466" y="84"/>
                      </a:lnTo>
                      <a:lnTo>
                        <a:pt x="2466" y="84"/>
                      </a:lnTo>
                      <a:lnTo>
                        <a:pt x="2472" y="84"/>
                      </a:lnTo>
                      <a:lnTo>
                        <a:pt x="2472" y="84"/>
                      </a:lnTo>
                      <a:lnTo>
                        <a:pt x="2472" y="84"/>
                      </a:lnTo>
                      <a:lnTo>
                        <a:pt x="2472" y="84"/>
                      </a:lnTo>
                      <a:lnTo>
                        <a:pt x="2472" y="84"/>
                      </a:lnTo>
                      <a:lnTo>
                        <a:pt x="2478" y="84"/>
                      </a:lnTo>
                      <a:lnTo>
                        <a:pt x="2478" y="84"/>
                      </a:lnTo>
                      <a:lnTo>
                        <a:pt x="2478" y="84"/>
                      </a:lnTo>
                      <a:lnTo>
                        <a:pt x="2478" y="84"/>
                      </a:lnTo>
                      <a:lnTo>
                        <a:pt x="2478" y="84"/>
                      </a:lnTo>
                      <a:lnTo>
                        <a:pt x="2484" y="84"/>
                      </a:lnTo>
                      <a:lnTo>
                        <a:pt x="2484" y="84"/>
                      </a:lnTo>
                      <a:lnTo>
                        <a:pt x="2484" y="84"/>
                      </a:lnTo>
                      <a:lnTo>
                        <a:pt x="2484" y="84"/>
                      </a:lnTo>
                      <a:lnTo>
                        <a:pt x="2484" y="84"/>
                      </a:lnTo>
                      <a:lnTo>
                        <a:pt x="2490" y="84"/>
                      </a:lnTo>
                      <a:lnTo>
                        <a:pt x="2490" y="84"/>
                      </a:lnTo>
                      <a:lnTo>
                        <a:pt x="2490" y="84"/>
                      </a:lnTo>
                      <a:lnTo>
                        <a:pt x="2490" y="84"/>
                      </a:lnTo>
                      <a:lnTo>
                        <a:pt x="2490" y="84"/>
                      </a:lnTo>
                      <a:lnTo>
                        <a:pt x="2496" y="84"/>
                      </a:lnTo>
                      <a:lnTo>
                        <a:pt x="2496" y="84"/>
                      </a:lnTo>
                      <a:lnTo>
                        <a:pt x="2496" y="84"/>
                      </a:lnTo>
                      <a:lnTo>
                        <a:pt x="2496" y="84"/>
                      </a:lnTo>
                      <a:lnTo>
                        <a:pt x="2496" y="84"/>
                      </a:lnTo>
                      <a:lnTo>
                        <a:pt x="2502" y="84"/>
                      </a:lnTo>
                      <a:lnTo>
                        <a:pt x="2502" y="84"/>
                      </a:lnTo>
                      <a:lnTo>
                        <a:pt x="2502" y="84"/>
                      </a:lnTo>
                      <a:lnTo>
                        <a:pt x="2502" y="84"/>
                      </a:lnTo>
                      <a:lnTo>
                        <a:pt x="2502" y="84"/>
                      </a:lnTo>
                      <a:lnTo>
                        <a:pt x="2508" y="84"/>
                      </a:lnTo>
                      <a:lnTo>
                        <a:pt x="2508" y="84"/>
                      </a:lnTo>
                      <a:lnTo>
                        <a:pt x="2508" y="84"/>
                      </a:lnTo>
                      <a:lnTo>
                        <a:pt x="2508" y="84"/>
                      </a:lnTo>
                      <a:lnTo>
                        <a:pt x="2508" y="84"/>
                      </a:lnTo>
                      <a:lnTo>
                        <a:pt x="2514" y="84"/>
                      </a:lnTo>
                      <a:lnTo>
                        <a:pt x="2514" y="84"/>
                      </a:lnTo>
                      <a:lnTo>
                        <a:pt x="2514" y="84"/>
                      </a:lnTo>
                      <a:lnTo>
                        <a:pt x="2514" y="84"/>
                      </a:lnTo>
                      <a:lnTo>
                        <a:pt x="2514" y="84"/>
                      </a:lnTo>
                      <a:lnTo>
                        <a:pt x="2520" y="84"/>
                      </a:lnTo>
                      <a:lnTo>
                        <a:pt x="2520" y="84"/>
                      </a:lnTo>
                      <a:lnTo>
                        <a:pt x="2520" y="84"/>
                      </a:lnTo>
                      <a:lnTo>
                        <a:pt x="2520" y="84"/>
                      </a:lnTo>
                      <a:lnTo>
                        <a:pt x="2520" y="84"/>
                      </a:lnTo>
                      <a:lnTo>
                        <a:pt x="2526" y="84"/>
                      </a:lnTo>
                      <a:lnTo>
                        <a:pt x="2526" y="84"/>
                      </a:lnTo>
                      <a:lnTo>
                        <a:pt x="2526" y="84"/>
                      </a:lnTo>
                      <a:lnTo>
                        <a:pt x="2526" y="84"/>
                      </a:lnTo>
                      <a:lnTo>
                        <a:pt x="2526" y="84"/>
                      </a:lnTo>
                      <a:lnTo>
                        <a:pt x="2532" y="84"/>
                      </a:lnTo>
                      <a:lnTo>
                        <a:pt x="2532" y="84"/>
                      </a:lnTo>
                      <a:lnTo>
                        <a:pt x="2532" y="84"/>
                      </a:lnTo>
                      <a:lnTo>
                        <a:pt x="2532" y="84"/>
                      </a:lnTo>
                      <a:lnTo>
                        <a:pt x="2532" y="84"/>
                      </a:lnTo>
                      <a:lnTo>
                        <a:pt x="2538" y="84"/>
                      </a:lnTo>
                      <a:lnTo>
                        <a:pt x="2538" y="84"/>
                      </a:lnTo>
                      <a:lnTo>
                        <a:pt x="2538" y="84"/>
                      </a:lnTo>
                      <a:lnTo>
                        <a:pt x="2538" y="84"/>
                      </a:lnTo>
                      <a:lnTo>
                        <a:pt x="2538" y="84"/>
                      </a:lnTo>
                      <a:lnTo>
                        <a:pt x="2544" y="84"/>
                      </a:lnTo>
                      <a:lnTo>
                        <a:pt x="2544" y="84"/>
                      </a:lnTo>
                      <a:lnTo>
                        <a:pt x="2544" y="84"/>
                      </a:lnTo>
                      <a:lnTo>
                        <a:pt x="2544" y="84"/>
                      </a:lnTo>
                      <a:lnTo>
                        <a:pt x="2544" y="84"/>
                      </a:lnTo>
                      <a:lnTo>
                        <a:pt x="2550" y="84"/>
                      </a:lnTo>
                      <a:lnTo>
                        <a:pt x="2550" y="84"/>
                      </a:lnTo>
                      <a:lnTo>
                        <a:pt x="2550" y="84"/>
                      </a:lnTo>
                      <a:lnTo>
                        <a:pt x="2550" y="84"/>
                      </a:lnTo>
                      <a:lnTo>
                        <a:pt x="2550" y="84"/>
                      </a:lnTo>
                      <a:lnTo>
                        <a:pt x="2556" y="84"/>
                      </a:lnTo>
                      <a:lnTo>
                        <a:pt x="2556" y="84"/>
                      </a:lnTo>
                      <a:lnTo>
                        <a:pt x="2556" y="84"/>
                      </a:lnTo>
                      <a:lnTo>
                        <a:pt x="2556" y="84"/>
                      </a:lnTo>
                      <a:lnTo>
                        <a:pt x="2556" y="84"/>
                      </a:lnTo>
                      <a:lnTo>
                        <a:pt x="2562" y="84"/>
                      </a:lnTo>
                      <a:lnTo>
                        <a:pt x="2562" y="84"/>
                      </a:lnTo>
                      <a:lnTo>
                        <a:pt x="2562" y="84"/>
                      </a:lnTo>
                      <a:lnTo>
                        <a:pt x="2562" y="84"/>
                      </a:lnTo>
                      <a:lnTo>
                        <a:pt x="2562" y="84"/>
                      </a:lnTo>
                      <a:lnTo>
                        <a:pt x="2568" y="84"/>
                      </a:lnTo>
                      <a:lnTo>
                        <a:pt x="2568" y="84"/>
                      </a:lnTo>
                      <a:lnTo>
                        <a:pt x="2568" y="84"/>
                      </a:lnTo>
                      <a:lnTo>
                        <a:pt x="2568" y="84"/>
                      </a:lnTo>
                      <a:lnTo>
                        <a:pt x="2568" y="84"/>
                      </a:lnTo>
                      <a:lnTo>
                        <a:pt x="2574" y="84"/>
                      </a:lnTo>
                      <a:lnTo>
                        <a:pt x="2574" y="84"/>
                      </a:lnTo>
                      <a:lnTo>
                        <a:pt x="2574" y="84"/>
                      </a:lnTo>
                      <a:lnTo>
                        <a:pt x="2574" y="84"/>
                      </a:lnTo>
                      <a:lnTo>
                        <a:pt x="2574" y="84"/>
                      </a:lnTo>
                      <a:lnTo>
                        <a:pt x="2580" y="84"/>
                      </a:lnTo>
                      <a:lnTo>
                        <a:pt x="2580" y="84"/>
                      </a:lnTo>
                      <a:lnTo>
                        <a:pt x="2580" y="84"/>
                      </a:lnTo>
                      <a:lnTo>
                        <a:pt x="2580" y="84"/>
                      </a:lnTo>
                      <a:lnTo>
                        <a:pt x="2580" y="84"/>
                      </a:lnTo>
                      <a:lnTo>
                        <a:pt x="2586" y="84"/>
                      </a:lnTo>
                      <a:lnTo>
                        <a:pt x="2586" y="84"/>
                      </a:lnTo>
                      <a:lnTo>
                        <a:pt x="2586" y="84"/>
                      </a:lnTo>
                      <a:lnTo>
                        <a:pt x="2586" y="84"/>
                      </a:lnTo>
                      <a:lnTo>
                        <a:pt x="2586" y="84"/>
                      </a:lnTo>
                      <a:lnTo>
                        <a:pt x="2592" y="84"/>
                      </a:lnTo>
                      <a:lnTo>
                        <a:pt x="2592" y="84"/>
                      </a:lnTo>
                      <a:lnTo>
                        <a:pt x="2592" y="84"/>
                      </a:lnTo>
                      <a:lnTo>
                        <a:pt x="2592" y="78"/>
                      </a:lnTo>
                      <a:lnTo>
                        <a:pt x="2592" y="78"/>
                      </a:lnTo>
                      <a:lnTo>
                        <a:pt x="2598" y="78"/>
                      </a:lnTo>
                      <a:lnTo>
                        <a:pt x="2598" y="78"/>
                      </a:lnTo>
                      <a:lnTo>
                        <a:pt x="2598" y="78"/>
                      </a:lnTo>
                      <a:lnTo>
                        <a:pt x="2598" y="78"/>
                      </a:lnTo>
                      <a:lnTo>
                        <a:pt x="2604" y="78"/>
                      </a:lnTo>
                      <a:lnTo>
                        <a:pt x="2604" y="78"/>
                      </a:lnTo>
                      <a:lnTo>
                        <a:pt x="2604" y="78"/>
                      </a:lnTo>
                      <a:lnTo>
                        <a:pt x="2604" y="78"/>
                      </a:lnTo>
                      <a:lnTo>
                        <a:pt x="2604" y="78"/>
                      </a:lnTo>
                      <a:lnTo>
                        <a:pt x="2610" y="78"/>
                      </a:lnTo>
                      <a:lnTo>
                        <a:pt x="2610" y="78"/>
                      </a:lnTo>
                      <a:lnTo>
                        <a:pt x="2610" y="78"/>
                      </a:lnTo>
                      <a:lnTo>
                        <a:pt x="2610" y="78"/>
                      </a:lnTo>
                      <a:lnTo>
                        <a:pt x="2610" y="78"/>
                      </a:lnTo>
                      <a:lnTo>
                        <a:pt x="2616" y="78"/>
                      </a:lnTo>
                      <a:lnTo>
                        <a:pt x="2616" y="78"/>
                      </a:lnTo>
                      <a:lnTo>
                        <a:pt x="2616" y="78"/>
                      </a:lnTo>
                      <a:lnTo>
                        <a:pt x="2616" y="78"/>
                      </a:lnTo>
                      <a:lnTo>
                        <a:pt x="2616" y="78"/>
                      </a:lnTo>
                      <a:lnTo>
                        <a:pt x="2622" y="78"/>
                      </a:lnTo>
                      <a:lnTo>
                        <a:pt x="2622" y="78"/>
                      </a:lnTo>
                      <a:lnTo>
                        <a:pt x="2622" y="78"/>
                      </a:lnTo>
                      <a:lnTo>
                        <a:pt x="2622" y="78"/>
                      </a:lnTo>
                      <a:lnTo>
                        <a:pt x="2622" y="78"/>
                      </a:lnTo>
                      <a:lnTo>
                        <a:pt x="2628" y="78"/>
                      </a:lnTo>
                      <a:lnTo>
                        <a:pt x="2628" y="78"/>
                      </a:lnTo>
                      <a:lnTo>
                        <a:pt x="2628" y="78"/>
                      </a:lnTo>
                      <a:lnTo>
                        <a:pt x="2628" y="78"/>
                      </a:lnTo>
                      <a:lnTo>
                        <a:pt x="2628" y="78"/>
                      </a:lnTo>
                      <a:lnTo>
                        <a:pt x="2634" y="78"/>
                      </a:lnTo>
                      <a:lnTo>
                        <a:pt x="2634" y="78"/>
                      </a:lnTo>
                      <a:lnTo>
                        <a:pt x="2634" y="78"/>
                      </a:lnTo>
                      <a:lnTo>
                        <a:pt x="2634" y="78"/>
                      </a:lnTo>
                      <a:lnTo>
                        <a:pt x="2634" y="78"/>
                      </a:lnTo>
                      <a:lnTo>
                        <a:pt x="2640" y="78"/>
                      </a:lnTo>
                      <a:lnTo>
                        <a:pt x="2640" y="78"/>
                      </a:lnTo>
                      <a:lnTo>
                        <a:pt x="2640" y="78"/>
                      </a:lnTo>
                      <a:lnTo>
                        <a:pt x="2640" y="78"/>
                      </a:lnTo>
                      <a:lnTo>
                        <a:pt x="2640" y="78"/>
                      </a:lnTo>
                      <a:lnTo>
                        <a:pt x="2646" y="78"/>
                      </a:lnTo>
                      <a:lnTo>
                        <a:pt x="2646" y="78"/>
                      </a:lnTo>
                      <a:lnTo>
                        <a:pt x="2646" y="78"/>
                      </a:lnTo>
                      <a:lnTo>
                        <a:pt x="2646" y="78"/>
                      </a:lnTo>
                      <a:lnTo>
                        <a:pt x="2646" y="78"/>
                      </a:lnTo>
                      <a:lnTo>
                        <a:pt x="2652" y="78"/>
                      </a:lnTo>
                      <a:lnTo>
                        <a:pt x="2652" y="78"/>
                      </a:lnTo>
                      <a:lnTo>
                        <a:pt x="2652" y="78"/>
                      </a:lnTo>
                      <a:lnTo>
                        <a:pt x="2652" y="78"/>
                      </a:lnTo>
                      <a:lnTo>
                        <a:pt x="2652" y="78"/>
                      </a:lnTo>
                      <a:lnTo>
                        <a:pt x="2658" y="78"/>
                      </a:lnTo>
                      <a:lnTo>
                        <a:pt x="2658" y="78"/>
                      </a:lnTo>
                      <a:lnTo>
                        <a:pt x="2658" y="78"/>
                      </a:lnTo>
                      <a:lnTo>
                        <a:pt x="2658" y="78"/>
                      </a:lnTo>
                      <a:lnTo>
                        <a:pt x="2658" y="78"/>
                      </a:lnTo>
                      <a:lnTo>
                        <a:pt x="2664" y="78"/>
                      </a:lnTo>
                      <a:lnTo>
                        <a:pt x="2664" y="78"/>
                      </a:lnTo>
                      <a:lnTo>
                        <a:pt x="2664" y="78"/>
                      </a:lnTo>
                      <a:lnTo>
                        <a:pt x="2664" y="78"/>
                      </a:lnTo>
                      <a:lnTo>
                        <a:pt x="2664" y="78"/>
                      </a:lnTo>
                      <a:lnTo>
                        <a:pt x="2670" y="78"/>
                      </a:lnTo>
                      <a:lnTo>
                        <a:pt x="2670" y="78"/>
                      </a:lnTo>
                      <a:lnTo>
                        <a:pt x="2670" y="78"/>
                      </a:lnTo>
                      <a:lnTo>
                        <a:pt x="2670" y="78"/>
                      </a:lnTo>
                      <a:lnTo>
                        <a:pt x="2670" y="78"/>
                      </a:lnTo>
                      <a:lnTo>
                        <a:pt x="2676" y="78"/>
                      </a:lnTo>
                      <a:lnTo>
                        <a:pt x="2676" y="78"/>
                      </a:lnTo>
                      <a:lnTo>
                        <a:pt x="2676" y="78"/>
                      </a:lnTo>
                      <a:lnTo>
                        <a:pt x="2676" y="78"/>
                      </a:lnTo>
                      <a:lnTo>
                        <a:pt x="2676" y="78"/>
                      </a:lnTo>
                      <a:lnTo>
                        <a:pt x="2682" y="78"/>
                      </a:lnTo>
                      <a:lnTo>
                        <a:pt x="2682" y="78"/>
                      </a:lnTo>
                      <a:lnTo>
                        <a:pt x="2682" y="78"/>
                      </a:lnTo>
                      <a:lnTo>
                        <a:pt x="2682" y="78"/>
                      </a:lnTo>
                      <a:lnTo>
                        <a:pt x="2682" y="78"/>
                      </a:lnTo>
                      <a:lnTo>
                        <a:pt x="2688" y="78"/>
                      </a:lnTo>
                      <a:lnTo>
                        <a:pt x="2688" y="78"/>
                      </a:lnTo>
                      <a:lnTo>
                        <a:pt x="2688" y="78"/>
                      </a:lnTo>
                      <a:lnTo>
                        <a:pt x="2688" y="78"/>
                      </a:lnTo>
                      <a:lnTo>
                        <a:pt x="2688" y="78"/>
                      </a:lnTo>
                      <a:lnTo>
                        <a:pt x="2694" y="78"/>
                      </a:lnTo>
                      <a:lnTo>
                        <a:pt x="2694" y="78"/>
                      </a:lnTo>
                      <a:lnTo>
                        <a:pt x="2694" y="72"/>
                      </a:lnTo>
                      <a:lnTo>
                        <a:pt x="2694" y="72"/>
                      </a:lnTo>
                      <a:lnTo>
                        <a:pt x="2694" y="72"/>
                      </a:lnTo>
                      <a:lnTo>
                        <a:pt x="2700" y="72"/>
                      </a:lnTo>
                      <a:lnTo>
                        <a:pt x="2700" y="72"/>
                      </a:lnTo>
                      <a:lnTo>
                        <a:pt x="2700" y="72"/>
                      </a:lnTo>
                      <a:lnTo>
                        <a:pt x="2700" y="72"/>
                      </a:lnTo>
                      <a:lnTo>
                        <a:pt x="2700" y="72"/>
                      </a:lnTo>
                      <a:lnTo>
                        <a:pt x="2706" y="72"/>
                      </a:lnTo>
                      <a:lnTo>
                        <a:pt x="2706" y="72"/>
                      </a:lnTo>
                      <a:lnTo>
                        <a:pt x="2706" y="72"/>
                      </a:lnTo>
                      <a:lnTo>
                        <a:pt x="2706" y="72"/>
                      </a:lnTo>
                      <a:lnTo>
                        <a:pt x="2706" y="72"/>
                      </a:lnTo>
                      <a:lnTo>
                        <a:pt x="2712" y="72"/>
                      </a:lnTo>
                      <a:lnTo>
                        <a:pt x="2712" y="72"/>
                      </a:lnTo>
                      <a:lnTo>
                        <a:pt x="2712" y="72"/>
                      </a:lnTo>
                      <a:lnTo>
                        <a:pt x="2712" y="72"/>
                      </a:lnTo>
                      <a:lnTo>
                        <a:pt x="2712" y="72"/>
                      </a:lnTo>
                      <a:lnTo>
                        <a:pt x="2718" y="72"/>
                      </a:lnTo>
                      <a:lnTo>
                        <a:pt x="2718" y="72"/>
                      </a:lnTo>
                      <a:lnTo>
                        <a:pt x="2718" y="72"/>
                      </a:lnTo>
                      <a:lnTo>
                        <a:pt x="2718" y="72"/>
                      </a:lnTo>
                      <a:lnTo>
                        <a:pt x="2718" y="72"/>
                      </a:lnTo>
                      <a:lnTo>
                        <a:pt x="2724" y="72"/>
                      </a:lnTo>
                      <a:lnTo>
                        <a:pt x="2724" y="72"/>
                      </a:lnTo>
                      <a:lnTo>
                        <a:pt x="2724" y="72"/>
                      </a:lnTo>
                      <a:lnTo>
                        <a:pt x="2724" y="72"/>
                      </a:lnTo>
                      <a:lnTo>
                        <a:pt x="2724" y="72"/>
                      </a:lnTo>
                      <a:lnTo>
                        <a:pt x="2730" y="72"/>
                      </a:lnTo>
                      <a:lnTo>
                        <a:pt x="2730" y="72"/>
                      </a:lnTo>
                      <a:lnTo>
                        <a:pt x="2730" y="72"/>
                      </a:lnTo>
                      <a:lnTo>
                        <a:pt x="2730" y="72"/>
                      </a:lnTo>
                      <a:lnTo>
                        <a:pt x="2730" y="72"/>
                      </a:lnTo>
                      <a:lnTo>
                        <a:pt x="2736" y="72"/>
                      </a:lnTo>
                      <a:lnTo>
                        <a:pt x="2736" y="72"/>
                      </a:lnTo>
                      <a:lnTo>
                        <a:pt x="2736" y="72"/>
                      </a:lnTo>
                      <a:lnTo>
                        <a:pt x="2736" y="72"/>
                      </a:lnTo>
                      <a:lnTo>
                        <a:pt x="2736" y="72"/>
                      </a:lnTo>
                      <a:lnTo>
                        <a:pt x="2742" y="72"/>
                      </a:lnTo>
                      <a:lnTo>
                        <a:pt x="2742" y="72"/>
                      </a:lnTo>
                      <a:lnTo>
                        <a:pt x="2742" y="72"/>
                      </a:lnTo>
                      <a:lnTo>
                        <a:pt x="2742" y="72"/>
                      </a:lnTo>
                      <a:lnTo>
                        <a:pt x="2742" y="72"/>
                      </a:lnTo>
                      <a:lnTo>
                        <a:pt x="2748" y="72"/>
                      </a:lnTo>
                      <a:lnTo>
                        <a:pt x="2748" y="72"/>
                      </a:lnTo>
                      <a:lnTo>
                        <a:pt x="2748" y="72"/>
                      </a:lnTo>
                      <a:lnTo>
                        <a:pt x="2748" y="72"/>
                      </a:lnTo>
                      <a:lnTo>
                        <a:pt x="2748" y="72"/>
                      </a:lnTo>
                      <a:lnTo>
                        <a:pt x="2754" y="72"/>
                      </a:lnTo>
                      <a:lnTo>
                        <a:pt x="2754" y="72"/>
                      </a:lnTo>
                      <a:lnTo>
                        <a:pt x="2754" y="72"/>
                      </a:lnTo>
                      <a:lnTo>
                        <a:pt x="2754" y="72"/>
                      </a:lnTo>
                      <a:lnTo>
                        <a:pt x="2760" y="72"/>
                      </a:lnTo>
                      <a:lnTo>
                        <a:pt x="2760" y="72"/>
                      </a:lnTo>
                      <a:lnTo>
                        <a:pt x="2760" y="72"/>
                      </a:lnTo>
                      <a:lnTo>
                        <a:pt x="2760" y="72"/>
                      </a:lnTo>
                      <a:lnTo>
                        <a:pt x="2760" y="72"/>
                      </a:lnTo>
                      <a:lnTo>
                        <a:pt x="2766" y="72"/>
                      </a:lnTo>
                      <a:lnTo>
                        <a:pt x="2766" y="72"/>
                      </a:lnTo>
                      <a:lnTo>
                        <a:pt x="2766" y="72"/>
                      </a:lnTo>
                      <a:lnTo>
                        <a:pt x="2766" y="72"/>
                      </a:lnTo>
                      <a:lnTo>
                        <a:pt x="2766" y="72"/>
                      </a:lnTo>
                      <a:lnTo>
                        <a:pt x="2772" y="72"/>
                      </a:lnTo>
                      <a:lnTo>
                        <a:pt x="2772" y="72"/>
                      </a:lnTo>
                      <a:lnTo>
                        <a:pt x="2772" y="72"/>
                      </a:lnTo>
                      <a:lnTo>
                        <a:pt x="2772" y="72"/>
                      </a:lnTo>
                      <a:lnTo>
                        <a:pt x="2772" y="72"/>
                      </a:lnTo>
                      <a:lnTo>
                        <a:pt x="2778" y="72"/>
                      </a:lnTo>
                      <a:lnTo>
                        <a:pt x="2778" y="72"/>
                      </a:lnTo>
                      <a:lnTo>
                        <a:pt x="2778" y="72"/>
                      </a:lnTo>
                      <a:lnTo>
                        <a:pt x="2778" y="72"/>
                      </a:lnTo>
                      <a:lnTo>
                        <a:pt x="2778" y="72"/>
                      </a:lnTo>
                      <a:lnTo>
                        <a:pt x="2784" y="72"/>
                      </a:lnTo>
                      <a:lnTo>
                        <a:pt x="2784" y="72"/>
                      </a:lnTo>
                      <a:lnTo>
                        <a:pt x="2784" y="72"/>
                      </a:lnTo>
                      <a:lnTo>
                        <a:pt x="2784" y="72"/>
                      </a:lnTo>
                      <a:lnTo>
                        <a:pt x="2784" y="72"/>
                      </a:lnTo>
                      <a:lnTo>
                        <a:pt x="2790" y="72"/>
                      </a:lnTo>
                      <a:lnTo>
                        <a:pt x="2790" y="72"/>
                      </a:lnTo>
                      <a:lnTo>
                        <a:pt x="2790" y="72"/>
                      </a:lnTo>
                      <a:lnTo>
                        <a:pt x="2790" y="72"/>
                      </a:lnTo>
                      <a:lnTo>
                        <a:pt x="2790" y="72"/>
                      </a:lnTo>
                      <a:lnTo>
                        <a:pt x="2796" y="72"/>
                      </a:lnTo>
                      <a:lnTo>
                        <a:pt x="2796" y="72"/>
                      </a:lnTo>
                      <a:lnTo>
                        <a:pt x="2796" y="72"/>
                      </a:lnTo>
                      <a:lnTo>
                        <a:pt x="2796" y="72"/>
                      </a:lnTo>
                      <a:lnTo>
                        <a:pt x="2796" y="72"/>
                      </a:lnTo>
                      <a:lnTo>
                        <a:pt x="2802" y="72"/>
                      </a:lnTo>
                      <a:lnTo>
                        <a:pt x="2802" y="72"/>
                      </a:lnTo>
                      <a:lnTo>
                        <a:pt x="2802" y="72"/>
                      </a:lnTo>
                      <a:lnTo>
                        <a:pt x="2802" y="72"/>
                      </a:lnTo>
                      <a:lnTo>
                        <a:pt x="2802" y="72"/>
                      </a:lnTo>
                      <a:lnTo>
                        <a:pt x="2808" y="72"/>
                      </a:lnTo>
                      <a:lnTo>
                        <a:pt x="2808" y="72"/>
                      </a:lnTo>
                      <a:lnTo>
                        <a:pt x="2808" y="72"/>
                      </a:lnTo>
                      <a:lnTo>
                        <a:pt x="2808" y="72"/>
                      </a:lnTo>
                      <a:lnTo>
                        <a:pt x="2808" y="72"/>
                      </a:lnTo>
                      <a:lnTo>
                        <a:pt x="2814" y="72"/>
                      </a:lnTo>
                      <a:lnTo>
                        <a:pt x="2814" y="72"/>
                      </a:lnTo>
                      <a:lnTo>
                        <a:pt x="2814" y="72"/>
                      </a:lnTo>
                      <a:lnTo>
                        <a:pt x="2814" y="72"/>
                      </a:lnTo>
                      <a:lnTo>
                        <a:pt x="2814" y="72"/>
                      </a:lnTo>
                      <a:lnTo>
                        <a:pt x="2820" y="72"/>
                      </a:lnTo>
                      <a:lnTo>
                        <a:pt x="2820" y="72"/>
                      </a:lnTo>
                      <a:lnTo>
                        <a:pt x="2820" y="72"/>
                      </a:lnTo>
                      <a:lnTo>
                        <a:pt x="2820" y="72"/>
                      </a:lnTo>
                      <a:lnTo>
                        <a:pt x="2820" y="72"/>
                      </a:lnTo>
                      <a:lnTo>
                        <a:pt x="2826" y="72"/>
                      </a:lnTo>
                      <a:lnTo>
                        <a:pt x="2826" y="72"/>
                      </a:lnTo>
                      <a:lnTo>
                        <a:pt x="2826" y="72"/>
                      </a:lnTo>
                      <a:lnTo>
                        <a:pt x="2826" y="72"/>
                      </a:lnTo>
                      <a:lnTo>
                        <a:pt x="2826" y="72"/>
                      </a:lnTo>
                      <a:lnTo>
                        <a:pt x="2832" y="72"/>
                      </a:lnTo>
                      <a:lnTo>
                        <a:pt x="2832" y="72"/>
                      </a:lnTo>
                      <a:lnTo>
                        <a:pt x="2832" y="72"/>
                      </a:lnTo>
                      <a:lnTo>
                        <a:pt x="2832" y="72"/>
                      </a:lnTo>
                      <a:lnTo>
                        <a:pt x="2832" y="72"/>
                      </a:lnTo>
                      <a:lnTo>
                        <a:pt x="2838" y="72"/>
                      </a:lnTo>
                      <a:lnTo>
                        <a:pt x="2838" y="72"/>
                      </a:lnTo>
                      <a:lnTo>
                        <a:pt x="2838" y="72"/>
                      </a:lnTo>
                      <a:lnTo>
                        <a:pt x="2838" y="72"/>
                      </a:lnTo>
                      <a:lnTo>
                        <a:pt x="2838" y="72"/>
                      </a:lnTo>
                      <a:lnTo>
                        <a:pt x="2844" y="72"/>
                      </a:lnTo>
                      <a:lnTo>
                        <a:pt x="2844" y="72"/>
                      </a:lnTo>
                      <a:lnTo>
                        <a:pt x="2844" y="72"/>
                      </a:lnTo>
                      <a:lnTo>
                        <a:pt x="2844" y="72"/>
                      </a:lnTo>
                      <a:lnTo>
                        <a:pt x="2844" y="72"/>
                      </a:lnTo>
                      <a:lnTo>
                        <a:pt x="2850" y="72"/>
                      </a:lnTo>
                      <a:lnTo>
                        <a:pt x="2850" y="72"/>
                      </a:lnTo>
                      <a:lnTo>
                        <a:pt x="2850" y="72"/>
                      </a:lnTo>
                      <a:lnTo>
                        <a:pt x="2850" y="66"/>
                      </a:lnTo>
                      <a:lnTo>
                        <a:pt x="2850" y="66"/>
                      </a:lnTo>
                      <a:lnTo>
                        <a:pt x="2856" y="66"/>
                      </a:lnTo>
                      <a:lnTo>
                        <a:pt x="2856" y="66"/>
                      </a:lnTo>
                      <a:lnTo>
                        <a:pt x="2856" y="66"/>
                      </a:lnTo>
                      <a:lnTo>
                        <a:pt x="2856" y="66"/>
                      </a:lnTo>
                      <a:lnTo>
                        <a:pt x="2856" y="66"/>
                      </a:lnTo>
                      <a:lnTo>
                        <a:pt x="2862" y="66"/>
                      </a:lnTo>
                      <a:lnTo>
                        <a:pt x="2862" y="66"/>
                      </a:lnTo>
                      <a:lnTo>
                        <a:pt x="2862" y="66"/>
                      </a:lnTo>
                      <a:lnTo>
                        <a:pt x="2862" y="66"/>
                      </a:lnTo>
                      <a:lnTo>
                        <a:pt x="2862" y="66"/>
                      </a:lnTo>
                      <a:lnTo>
                        <a:pt x="2868" y="66"/>
                      </a:lnTo>
                      <a:lnTo>
                        <a:pt x="2868" y="66"/>
                      </a:lnTo>
                      <a:lnTo>
                        <a:pt x="2868" y="66"/>
                      </a:lnTo>
                      <a:lnTo>
                        <a:pt x="2868" y="66"/>
                      </a:lnTo>
                      <a:lnTo>
                        <a:pt x="2868" y="66"/>
                      </a:lnTo>
                      <a:lnTo>
                        <a:pt x="2874" y="66"/>
                      </a:lnTo>
                      <a:lnTo>
                        <a:pt x="2874" y="66"/>
                      </a:lnTo>
                      <a:lnTo>
                        <a:pt x="2874" y="66"/>
                      </a:lnTo>
                      <a:lnTo>
                        <a:pt x="2874" y="66"/>
                      </a:lnTo>
                      <a:lnTo>
                        <a:pt x="2874" y="66"/>
                      </a:lnTo>
                      <a:lnTo>
                        <a:pt x="2880" y="66"/>
                      </a:lnTo>
                      <a:lnTo>
                        <a:pt x="2880" y="66"/>
                      </a:lnTo>
                      <a:lnTo>
                        <a:pt x="2880" y="66"/>
                      </a:lnTo>
                      <a:lnTo>
                        <a:pt x="2880" y="66"/>
                      </a:lnTo>
                      <a:lnTo>
                        <a:pt x="2880" y="66"/>
                      </a:lnTo>
                      <a:lnTo>
                        <a:pt x="2886" y="66"/>
                      </a:lnTo>
                      <a:lnTo>
                        <a:pt x="2886" y="66"/>
                      </a:lnTo>
                      <a:lnTo>
                        <a:pt x="2886" y="66"/>
                      </a:lnTo>
                      <a:lnTo>
                        <a:pt x="2886" y="66"/>
                      </a:lnTo>
                      <a:lnTo>
                        <a:pt x="2892" y="66"/>
                      </a:lnTo>
                      <a:lnTo>
                        <a:pt x="2892" y="66"/>
                      </a:lnTo>
                      <a:lnTo>
                        <a:pt x="2892" y="66"/>
                      </a:lnTo>
                      <a:lnTo>
                        <a:pt x="2892" y="66"/>
                      </a:lnTo>
                      <a:lnTo>
                        <a:pt x="2892" y="66"/>
                      </a:lnTo>
                      <a:lnTo>
                        <a:pt x="2898" y="66"/>
                      </a:lnTo>
                      <a:lnTo>
                        <a:pt x="2898" y="66"/>
                      </a:lnTo>
                      <a:lnTo>
                        <a:pt x="2898" y="66"/>
                      </a:lnTo>
                      <a:lnTo>
                        <a:pt x="2898" y="66"/>
                      </a:lnTo>
                      <a:lnTo>
                        <a:pt x="2898" y="66"/>
                      </a:lnTo>
                      <a:lnTo>
                        <a:pt x="2904" y="66"/>
                      </a:lnTo>
                      <a:lnTo>
                        <a:pt x="2904" y="66"/>
                      </a:lnTo>
                      <a:lnTo>
                        <a:pt x="2904" y="66"/>
                      </a:lnTo>
                      <a:lnTo>
                        <a:pt x="2904" y="66"/>
                      </a:lnTo>
                      <a:lnTo>
                        <a:pt x="2904" y="66"/>
                      </a:lnTo>
                      <a:lnTo>
                        <a:pt x="2910" y="66"/>
                      </a:lnTo>
                      <a:lnTo>
                        <a:pt x="2910" y="66"/>
                      </a:lnTo>
                      <a:lnTo>
                        <a:pt x="2910" y="66"/>
                      </a:lnTo>
                      <a:lnTo>
                        <a:pt x="2910" y="66"/>
                      </a:lnTo>
                      <a:lnTo>
                        <a:pt x="2910" y="66"/>
                      </a:lnTo>
                      <a:lnTo>
                        <a:pt x="2916" y="66"/>
                      </a:lnTo>
                      <a:lnTo>
                        <a:pt x="2916" y="66"/>
                      </a:lnTo>
                      <a:lnTo>
                        <a:pt x="2916" y="66"/>
                      </a:lnTo>
                      <a:lnTo>
                        <a:pt x="2916" y="66"/>
                      </a:lnTo>
                      <a:lnTo>
                        <a:pt x="2916" y="66"/>
                      </a:lnTo>
                      <a:lnTo>
                        <a:pt x="2922" y="66"/>
                      </a:lnTo>
                      <a:lnTo>
                        <a:pt x="2922" y="66"/>
                      </a:lnTo>
                      <a:lnTo>
                        <a:pt x="2922" y="66"/>
                      </a:lnTo>
                      <a:lnTo>
                        <a:pt x="2922" y="66"/>
                      </a:lnTo>
                      <a:lnTo>
                        <a:pt x="2922" y="66"/>
                      </a:lnTo>
                      <a:lnTo>
                        <a:pt x="2928" y="66"/>
                      </a:lnTo>
                      <a:lnTo>
                        <a:pt x="2928" y="66"/>
                      </a:lnTo>
                      <a:lnTo>
                        <a:pt x="2928" y="66"/>
                      </a:lnTo>
                      <a:lnTo>
                        <a:pt x="2928" y="66"/>
                      </a:lnTo>
                      <a:lnTo>
                        <a:pt x="2928" y="66"/>
                      </a:lnTo>
                      <a:lnTo>
                        <a:pt x="2934" y="66"/>
                      </a:lnTo>
                      <a:lnTo>
                        <a:pt x="2934" y="66"/>
                      </a:lnTo>
                      <a:lnTo>
                        <a:pt x="2934" y="66"/>
                      </a:lnTo>
                      <a:lnTo>
                        <a:pt x="2934" y="66"/>
                      </a:lnTo>
                      <a:lnTo>
                        <a:pt x="2934" y="66"/>
                      </a:lnTo>
                      <a:lnTo>
                        <a:pt x="2940" y="66"/>
                      </a:lnTo>
                      <a:lnTo>
                        <a:pt x="2940" y="66"/>
                      </a:lnTo>
                      <a:lnTo>
                        <a:pt x="2940" y="66"/>
                      </a:lnTo>
                      <a:lnTo>
                        <a:pt x="2940" y="66"/>
                      </a:lnTo>
                      <a:lnTo>
                        <a:pt x="2940" y="66"/>
                      </a:lnTo>
                      <a:lnTo>
                        <a:pt x="2946" y="66"/>
                      </a:lnTo>
                      <a:lnTo>
                        <a:pt x="2946" y="66"/>
                      </a:lnTo>
                      <a:lnTo>
                        <a:pt x="2946" y="66"/>
                      </a:lnTo>
                      <a:lnTo>
                        <a:pt x="2946" y="66"/>
                      </a:lnTo>
                      <a:lnTo>
                        <a:pt x="2946" y="66"/>
                      </a:lnTo>
                      <a:lnTo>
                        <a:pt x="2952" y="66"/>
                      </a:lnTo>
                      <a:lnTo>
                        <a:pt x="2952" y="66"/>
                      </a:lnTo>
                      <a:lnTo>
                        <a:pt x="2952" y="66"/>
                      </a:lnTo>
                      <a:lnTo>
                        <a:pt x="2952" y="66"/>
                      </a:lnTo>
                      <a:lnTo>
                        <a:pt x="2952" y="66"/>
                      </a:lnTo>
                      <a:lnTo>
                        <a:pt x="2958" y="66"/>
                      </a:lnTo>
                      <a:lnTo>
                        <a:pt x="2958" y="66"/>
                      </a:lnTo>
                      <a:lnTo>
                        <a:pt x="2958" y="66"/>
                      </a:lnTo>
                      <a:lnTo>
                        <a:pt x="2958" y="66"/>
                      </a:lnTo>
                      <a:lnTo>
                        <a:pt x="2958" y="66"/>
                      </a:lnTo>
                      <a:lnTo>
                        <a:pt x="2964" y="66"/>
                      </a:lnTo>
                      <a:lnTo>
                        <a:pt x="2964" y="66"/>
                      </a:lnTo>
                      <a:lnTo>
                        <a:pt x="2964" y="66"/>
                      </a:lnTo>
                      <a:lnTo>
                        <a:pt x="2964" y="66"/>
                      </a:lnTo>
                      <a:lnTo>
                        <a:pt x="2964" y="66"/>
                      </a:lnTo>
                      <a:lnTo>
                        <a:pt x="2970" y="66"/>
                      </a:lnTo>
                      <a:lnTo>
                        <a:pt x="2970" y="66"/>
                      </a:lnTo>
                      <a:lnTo>
                        <a:pt x="2970" y="66"/>
                      </a:lnTo>
                      <a:lnTo>
                        <a:pt x="2970" y="66"/>
                      </a:lnTo>
                      <a:lnTo>
                        <a:pt x="2970" y="66"/>
                      </a:lnTo>
                      <a:lnTo>
                        <a:pt x="2976" y="66"/>
                      </a:lnTo>
                      <a:lnTo>
                        <a:pt x="2976" y="66"/>
                      </a:lnTo>
                      <a:lnTo>
                        <a:pt x="2976" y="66"/>
                      </a:lnTo>
                      <a:lnTo>
                        <a:pt x="2976" y="66"/>
                      </a:lnTo>
                      <a:lnTo>
                        <a:pt x="2976" y="66"/>
                      </a:lnTo>
                      <a:lnTo>
                        <a:pt x="2982" y="66"/>
                      </a:lnTo>
                      <a:lnTo>
                        <a:pt x="2982" y="66"/>
                      </a:lnTo>
                      <a:lnTo>
                        <a:pt x="2982" y="66"/>
                      </a:lnTo>
                      <a:lnTo>
                        <a:pt x="2982" y="66"/>
                      </a:lnTo>
                      <a:lnTo>
                        <a:pt x="2982" y="66"/>
                      </a:lnTo>
                      <a:lnTo>
                        <a:pt x="2988" y="66"/>
                      </a:lnTo>
                      <a:lnTo>
                        <a:pt x="2988" y="66"/>
                      </a:lnTo>
                      <a:lnTo>
                        <a:pt x="2988" y="66"/>
                      </a:lnTo>
                      <a:lnTo>
                        <a:pt x="2988" y="66"/>
                      </a:lnTo>
                      <a:lnTo>
                        <a:pt x="2988" y="66"/>
                      </a:lnTo>
                      <a:lnTo>
                        <a:pt x="2994" y="66"/>
                      </a:lnTo>
                      <a:lnTo>
                        <a:pt x="2994" y="66"/>
                      </a:lnTo>
                      <a:lnTo>
                        <a:pt x="2994" y="66"/>
                      </a:lnTo>
                      <a:lnTo>
                        <a:pt x="2994" y="66"/>
                      </a:lnTo>
                      <a:lnTo>
                        <a:pt x="2994" y="66"/>
                      </a:lnTo>
                      <a:lnTo>
                        <a:pt x="3000" y="66"/>
                      </a:lnTo>
                      <a:lnTo>
                        <a:pt x="3000" y="66"/>
                      </a:lnTo>
                      <a:lnTo>
                        <a:pt x="3000" y="66"/>
                      </a:lnTo>
                      <a:lnTo>
                        <a:pt x="3000" y="66"/>
                      </a:lnTo>
                      <a:lnTo>
                        <a:pt x="3000" y="66"/>
                      </a:lnTo>
                      <a:lnTo>
                        <a:pt x="3006" y="66"/>
                      </a:lnTo>
                      <a:lnTo>
                        <a:pt x="3006" y="66"/>
                      </a:lnTo>
                      <a:lnTo>
                        <a:pt x="3006" y="66"/>
                      </a:lnTo>
                      <a:lnTo>
                        <a:pt x="3006" y="66"/>
                      </a:lnTo>
                      <a:lnTo>
                        <a:pt x="3006" y="66"/>
                      </a:lnTo>
                      <a:lnTo>
                        <a:pt x="3012" y="66"/>
                      </a:lnTo>
                      <a:lnTo>
                        <a:pt x="3012" y="66"/>
                      </a:lnTo>
                      <a:lnTo>
                        <a:pt x="3012" y="66"/>
                      </a:lnTo>
                      <a:lnTo>
                        <a:pt x="3012" y="66"/>
                      </a:lnTo>
                      <a:lnTo>
                        <a:pt x="3012" y="66"/>
                      </a:lnTo>
                      <a:lnTo>
                        <a:pt x="3018" y="66"/>
                      </a:lnTo>
                      <a:lnTo>
                        <a:pt x="3018" y="66"/>
                      </a:lnTo>
                      <a:lnTo>
                        <a:pt x="3018" y="66"/>
                      </a:lnTo>
                      <a:lnTo>
                        <a:pt x="3018" y="66"/>
                      </a:lnTo>
                      <a:lnTo>
                        <a:pt x="3018" y="66"/>
                      </a:lnTo>
                      <a:lnTo>
                        <a:pt x="3024" y="66"/>
                      </a:lnTo>
                      <a:lnTo>
                        <a:pt x="3024" y="66"/>
                      </a:lnTo>
                      <a:lnTo>
                        <a:pt x="3024" y="66"/>
                      </a:lnTo>
                      <a:lnTo>
                        <a:pt x="3024" y="66"/>
                      </a:lnTo>
                      <a:lnTo>
                        <a:pt x="3024" y="66"/>
                      </a:lnTo>
                      <a:lnTo>
                        <a:pt x="3030" y="66"/>
                      </a:lnTo>
                      <a:lnTo>
                        <a:pt x="3030" y="66"/>
                      </a:lnTo>
                      <a:lnTo>
                        <a:pt x="3030" y="66"/>
                      </a:lnTo>
                      <a:lnTo>
                        <a:pt x="3030" y="66"/>
                      </a:lnTo>
                      <a:lnTo>
                        <a:pt x="3030" y="66"/>
                      </a:lnTo>
                      <a:lnTo>
                        <a:pt x="3036" y="66"/>
                      </a:lnTo>
                      <a:lnTo>
                        <a:pt x="3036" y="66"/>
                      </a:lnTo>
                      <a:lnTo>
                        <a:pt x="3036" y="66"/>
                      </a:lnTo>
                      <a:lnTo>
                        <a:pt x="3036" y="66"/>
                      </a:lnTo>
                      <a:lnTo>
                        <a:pt x="3036" y="66"/>
                      </a:lnTo>
                      <a:lnTo>
                        <a:pt x="3036" y="66"/>
                      </a:lnTo>
                      <a:lnTo>
                        <a:pt x="3042" y="66"/>
                      </a:lnTo>
                      <a:lnTo>
                        <a:pt x="3042" y="66"/>
                      </a:lnTo>
                      <a:lnTo>
                        <a:pt x="3042" y="66"/>
                      </a:lnTo>
                      <a:lnTo>
                        <a:pt x="3042" y="66"/>
                      </a:lnTo>
                      <a:lnTo>
                        <a:pt x="3042" y="66"/>
                      </a:lnTo>
                      <a:lnTo>
                        <a:pt x="3048" y="66"/>
                      </a:lnTo>
                      <a:lnTo>
                        <a:pt x="3048" y="66"/>
                      </a:lnTo>
                      <a:lnTo>
                        <a:pt x="3048" y="66"/>
                      </a:lnTo>
                      <a:lnTo>
                        <a:pt x="3048" y="66"/>
                      </a:lnTo>
                      <a:lnTo>
                        <a:pt x="3054" y="66"/>
                      </a:lnTo>
                      <a:lnTo>
                        <a:pt x="3054" y="66"/>
                      </a:lnTo>
                      <a:lnTo>
                        <a:pt x="3054" y="66"/>
                      </a:lnTo>
                      <a:lnTo>
                        <a:pt x="3054" y="66"/>
                      </a:lnTo>
                      <a:lnTo>
                        <a:pt x="3054" y="66"/>
                      </a:lnTo>
                      <a:lnTo>
                        <a:pt x="3060" y="66"/>
                      </a:lnTo>
                      <a:lnTo>
                        <a:pt x="3060" y="66"/>
                      </a:lnTo>
                      <a:lnTo>
                        <a:pt x="3060" y="66"/>
                      </a:lnTo>
                      <a:lnTo>
                        <a:pt x="3060" y="60"/>
                      </a:lnTo>
                      <a:lnTo>
                        <a:pt x="3060" y="60"/>
                      </a:lnTo>
                      <a:lnTo>
                        <a:pt x="3060" y="60"/>
                      </a:lnTo>
                      <a:lnTo>
                        <a:pt x="3066" y="60"/>
                      </a:lnTo>
                      <a:lnTo>
                        <a:pt x="3066" y="60"/>
                      </a:lnTo>
                      <a:lnTo>
                        <a:pt x="3066" y="60"/>
                      </a:lnTo>
                      <a:lnTo>
                        <a:pt x="3066" y="60"/>
                      </a:lnTo>
                      <a:lnTo>
                        <a:pt x="3066" y="60"/>
                      </a:lnTo>
                      <a:lnTo>
                        <a:pt x="3072" y="60"/>
                      </a:lnTo>
                      <a:lnTo>
                        <a:pt x="3072" y="60"/>
                      </a:lnTo>
                      <a:lnTo>
                        <a:pt x="3072" y="60"/>
                      </a:lnTo>
                      <a:lnTo>
                        <a:pt x="3072" y="60"/>
                      </a:lnTo>
                      <a:lnTo>
                        <a:pt x="3072" y="60"/>
                      </a:lnTo>
                      <a:lnTo>
                        <a:pt x="3078" y="60"/>
                      </a:lnTo>
                      <a:lnTo>
                        <a:pt x="3078" y="60"/>
                      </a:lnTo>
                      <a:lnTo>
                        <a:pt x="3078" y="60"/>
                      </a:lnTo>
                      <a:lnTo>
                        <a:pt x="3078" y="60"/>
                      </a:lnTo>
                      <a:lnTo>
                        <a:pt x="3078" y="60"/>
                      </a:lnTo>
                      <a:lnTo>
                        <a:pt x="3084" y="60"/>
                      </a:lnTo>
                      <a:lnTo>
                        <a:pt x="3084" y="60"/>
                      </a:lnTo>
                      <a:lnTo>
                        <a:pt x="3084" y="60"/>
                      </a:lnTo>
                      <a:lnTo>
                        <a:pt x="3084" y="60"/>
                      </a:lnTo>
                      <a:lnTo>
                        <a:pt x="3084" y="60"/>
                      </a:lnTo>
                      <a:lnTo>
                        <a:pt x="3090" y="60"/>
                      </a:lnTo>
                      <a:lnTo>
                        <a:pt x="3090" y="60"/>
                      </a:lnTo>
                      <a:lnTo>
                        <a:pt x="3090" y="60"/>
                      </a:lnTo>
                      <a:lnTo>
                        <a:pt x="3090" y="60"/>
                      </a:lnTo>
                      <a:lnTo>
                        <a:pt x="3090" y="60"/>
                      </a:lnTo>
                      <a:lnTo>
                        <a:pt x="3096" y="60"/>
                      </a:lnTo>
                      <a:lnTo>
                        <a:pt x="3096" y="60"/>
                      </a:lnTo>
                      <a:lnTo>
                        <a:pt x="3096" y="60"/>
                      </a:lnTo>
                      <a:lnTo>
                        <a:pt x="3096" y="60"/>
                      </a:lnTo>
                      <a:lnTo>
                        <a:pt x="3096" y="60"/>
                      </a:lnTo>
                      <a:lnTo>
                        <a:pt x="3102" y="60"/>
                      </a:lnTo>
                      <a:lnTo>
                        <a:pt x="3102" y="60"/>
                      </a:lnTo>
                      <a:lnTo>
                        <a:pt x="3102" y="60"/>
                      </a:lnTo>
                      <a:lnTo>
                        <a:pt x="3102" y="60"/>
                      </a:lnTo>
                      <a:lnTo>
                        <a:pt x="3102" y="60"/>
                      </a:lnTo>
                      <a:lnTo>
                        <a:pt x="3108" y="60"/>
                      </a:lnTo>
                      <a:lnTo>
                        <a:pt x="3108" y="60"/>
                      </a:lnTo>
                      <a:lnTo>
                        <a:pt x="3108" y="60"/>
                      </a:lnTo>
                      <a:lnTo>
                        <a:pt x="3108" y="60"/>
                      </a:lnTo>
                      <a:lnTo>
                        <a:pt x="3108" y="60"/>
                      </a:lnTo>
                      <a:lnTo>
                        <a:pt x="3114" y="60"/>
                      </a:lnTo>
                      <a:lnTo>
                        <a:pt x="3114" y="60"/>
                      </a:lnTo>
                      <a:lnTo>
                        <a:pt x="3114" y="60"/>
                      </a:lnTo>
                      <a:lnTo>
                        <a:pt x="3114" y="60"/>
                      </a:lnTo>
                      <a:lnTo>
                        <a:pt x="3114" y="60"/>
                      </a:lnTo>
                      <a:lnTo>
                        <a:pt x="3120" y="60"/>
                      </a:lnTo>
                      <a:lnTo>
                        <a:pt x="3120" y="60"/>
                      </a:lnTo>
                      <a:lnTo>
                        <a:pt x="3120" y="60"/>
                      </a:lnTo>
                      <a:lnTo>
                        <a:pt x="3120" y="60"/>
                      </a:lnTo>
                      <a:lnTo>
                        <a:pt x="3120" y="60"/>
                      </a:lnTo>
                      <a:lnTo>
                        <a:pt x="3126" y="60"/>
                      </a:lnTo>
                      <a:lnTo>
                        <a:pt x="3126" y="60"/>
                      </a:lnTo>
                      <a:lnTo>
                        <a:pt x="3126" y="60"/>
                      </a:lnTo>
                      <a:lnTo>
                        <a:pt x="3126" y="60"/>
                      </a:lnTo>
                      <a:lnTo>
                        <a:pt x="3126" y="60"/>
                      </a:lnTo>
                      <a:lnTo>
                        <a:pt x="3132" y="60"/>
                      </a:lnTo>
                      <a:lnTo>
                        <a:pt x="3132" y="60"/>
                      </a:lnTo>
                      <a:lnTo>
                        <a:pt x="3132" y="60"/>
                      </a:lnTo>
                      <a:lnTo>
                        <a:pt x="3132" y="60"/>
                      </a:lnTo>
                      <a:lnTo>
                        <a:pt x="3132" y="60"/>
                      </a:lnTo>
                      <a:lnTo>
                        <a:pt x="3138" y="60"/>
                      </a:lnTo>
                      <a:lnTo>
                        <a:pt x="3138" y="60"/>
                      </a:lnTo>
                      <a:lnTo>
                        <a:pt x="3138" y="60"/>
                      </a:lnTo>
                      <a:lnTo>
                        <a:pt x="3138" y="60"/>
                      </a:lnTo>
                      <a:lnTo>
                        <a:pt x="3138" y="60"/>
                      </a:lnTo>
                      <a:lnTo>
                        <a:pt x="3144" y="60"/>
                      </a:lnTo>
                      <a:lnTo>
                        <a:pt x="3144" y="60"/>
                      </a:lnTo>
                      <a:lnTo>
                        <a:pt x="3144" y="60"/>
                      </a:lnTo>
                      <a:lnTo>
                        <a:pt x="3144" y="60"/>
                      </a:lnTo>
                      <a:lnTo>
                        <a:pt x="3144" y="60"/>
                      </a:lnTo>
                      <a:lnTo>
                        <a:pt x="3150" y="60"/>
                      </a:lnTo>
                      <a:lnTo>
                        <a:pt x="3150" y="60"/>
                      </a:lnTo>
                      <a:lnTo>
                        <a:pt x="3150" y="60"/>
                      </a:lnTo>
                      <a:lnTo>
                        <a:pt x="3150" y="60"/>
                      </a:lnTo>
                      <a:lnTo>
                        <a:pt x="3150" y="60"/>
                      </a:lnTo>
                      <a:lnTo>
                        <a:pt x="3156" y="60"/>
                      </a:lnTo>
                      <a:lnTo>
                        <a:pt x="3156" y="60"/>
                      </a:lnTo>
                      <a:lnTo>
                        <a:pt x="3156" y="60"/>
                      </a:lnTo>
                      <a:lnTo>
                        <a:pt x="3156" y="60"/>
                      </a:lnTo>
                      <a:lnTo>
                        <a:pt x="3156" y="60"/>
                      </a:lnTo>
                      <a:lnTo>
                        <a:pt x="3162" y="60"/>
                      </a:lnTo>
                      <a:lnTo>
                        <a:pt x="3162" y="60"/>
                      </a:lnTo>
                      <a:lnTo>
                        <a:pt x="3162" y="60"/>
                      </a:lnTo>
                      <a:lnTo>
                        <a:pt x="3162" y="60"/>
                      </a:lnTo>
                      <a:lnTo>
                        <a:pt x="3162" y="60"/>
                      </a:lnTo>
                      <a:lnTo>
                        <a:pt x="3168" y="60"/>
                      </a:lnTo>
                      <a:lnTo>
                        <a:pt x="3168" y="60"/>
                      </a:lnTo>
                      <a:lnTo>
                        <a:pt x="3168" y="60"/>
                      </a:lnTo>
                      <a:lnTo>
                        <a:pt x="3168" y="60"/>
                      </a:lnTo>
                      <a:lnTo>
                        <a:pt x="3168" y="60"/>
                      </a:lnTo>
                      <a:lnTo>
                        <a:pt x="3174" y="60"/>
                      </a:lnTo>
                      <a:lnTo>
                        <a:pt x="3174" y="60"/>
                      </a:lnTo>
                      <a:lnTo>
                        <a:pt x="3174" y="60"/>
                      </a:lnTo>
                      <a:lnTo>
                        <a:pt x="3174" y="60"/>
                      </a:lnTo>
                      <a:lnTo>
                        <a:pt x="3174" y="60"/>
                      </a:lnTo>
                      <a:lnTo>
                        <a:pt x="3180" y="60"/>
                      </a:lnTo>
                      <a:lnTo>
                        <a:pt x="3180" y="60"/>
                      </a:lnTo>
                      <a:lnTo>
                        <a:pt x="3180" y="60"/>
                      </a:lnTo>
                      <a:lnTo>
                        <a:pt x="3180" y="60"/>
                      </a:lnTo>
                      <a:lnTo>
                        <a:pt x="3180" y="60"/>
                      </a:lnTo>
                      <a:lnTo>
                        <a:pt x="3186" y="60"/>
                      </a:lnTo>
                      <a:lnTo>
                        <a:pt x="3186" y="60"/>
                      </a:lnTo>
                      <a:lnTo>
                        <a:pt x="3186" y="60"/>
                      </a:lnTo>
                      <a:lnTo>
                        <a:pt x="3186" y="60"/>
                      </a:lnTo>
                      <a:lnTo>
                        <a:pt x="3186" y="60"/>
                      </a:lnTo>
                      <a:lnTo>
                        <a:pt x="3192" y="60"/>
                      </a:lnTo>
                      <a:lnTo>
                        <a:pt x="3192" y="60"/>
                      </a:lnTo>
                      <a:lnTo>
                        <a:pt x="3192" y="60"/>
                      </a:lnTo>
                      <a:lnTo>
                        <a:pt x="3192" y="60"/>
                      </a:lnTo>
                      <a:lnTo>
                        <a:pt x="3192" y="60"/>
                      </a:lnTo>
                      <a:lnTo>
                        <a:pt x="3198" y="60"/>
                      </a:lnTo>
                      <a:lnTo>
                        <a:pt x="3198" y="60"/>
                      </a:lnTo>
                      <a:lnTo>
                        <a:pt x="3198" y="60"/>
                      </a:lnTo>
                      <a:lnTo>
                        <a:pt x="3198" y="60"/>
                      </a:lnTo>
                      <a:lnTo>
                        <a:pt x="3198" y="60"/>
                      </a:lnTo>
                      <a:lnTo>
                        <a:pt x="3204" y="60"/>
                      </a:lnTo>
                      <a:lnTo>
                        <a:pt x="3204" y="60"/>
                      </a:lnTo>
                      <a:lnTo>
                        <a:pt x="3204" y="60"/>
                      </a:lnTo>
                      <a:lnTo>
                        <a:pt x="3204" y="54"/>
                      </a:lnTo>
                      <a:lnTo>
                        <a:pt x="3204" y="54"/>
                      </a:lnTo>
                      <a:lnTo>
                        <a:pt x="3210" y="54"/>
                      </a:lnTo>
                      <a:lnTo>
                        <a:pt x="3210" y="54"/>
                      </a:lnTo>
                      <a:lnTo>
                        <a:pt x="3210" y="54"/>
                      </a:lnTo>
                      <a:lnTo>
                        <a:pt x="3210" y="54"/>
                      </a:lnTo>
                      <a:lnTo>
                        <a:pt x="3210" y="54"/>
                      </a:lnTo>
                      <a:lnTo>
                        <a:pt x="3216" y="54"/>
                      </a:lnTo>
                      <a:lnTo>
                        <a:pt x="3216" y="54"/>
                      </a:lnTo>
                      <a:lnTo>
                        <a:pt x="3216" y="54"/>
                      </a:lnTo>
                      <a:lnTo>
                        <a:pt x="3216" y="54"/>
                      </a:lnTo>
                      <a:lnTo>
                        <a:pt x="3216" y="54"/>
                      </a:lnTo>
                      <a:lnTo>
                        <a:pt x="3222" y="54"/>
                      </a:lnTo>
                      <a:lnTo>
                        <a:pt x="3222" y="54"/>
                      </a:lnTo>
                      <a:lnTo>
                        <a:pt x="3222" y="54"/>
                      </a:lnTo>
                      <a:lnTo>
                        <a:pt x="3222" y="54"/>
                      </a:lnTo>
                      <a:lnTo>
                        <a:pt x="3222" y="54"/>
                      </a:lnTo>
                      <a:lnTo>
                        <a:pt x="3228" y="54"/>
                      </a:lnTo>
                      <a:lnTo>
                        <a:pt x="3228" y="54"/>
                      </a:lnTo>
                      <a:lnTo>
                        <a:pt x="3228" y="54"/>
                      </a:lnTo>
                      <a:lnTo>
                        <a:pt x="3228" y="54"/>
                      </a:lnTo>
                      <a:lnTo>
                        <a:pt x="3228" y="54"/>
                      </a:lnTo>
                      <a:lnTo>
                        <a:pt x="3234" y="54"/>
                      </a:lnTo>
                      <a:lnTo>
                        <a:pt x="3234" y="54"/>
                      </a:lnTo>
                      <a:lnTo>
                        <a:pt x="3234" y="54"/>
                      </a:lnTo>
                      <a:lnTo>
                        <a:pt x="3234" y="54"/>
                      </a:lnTo>
                      <a:lnTo>
                        <a:pt x="3234" y="54"/>
                      </a:lnTo>
                      <a:lnTo>
                        <a:pt x="3240" y="54"/>
                      </a:lnTo>
                      <a:lnTo>
                        <a:pt x="3240" y="54"/>
                      </a:lnTo>
                      <a:lnTo>
                        <a:pt x="3240" y="54"/>
                      </a:lnTo>
                      <a:lnTo>
                        <a:pt x="3240" y="48"/>
                      </a:lnTo>
                      <a:lnTo>
                        <a:pt x="3240" y="48"/>
                      </a:lnTo>
                      <a:lnTo>
                        <a:pt x="3246" y="48"/>
                      </a:lnTo>
                      <a:lnTo>
                        <a:pt x="3246" y="48"/>
                      </a:lnTo>
                      <a:lnTo>
                        <a:pt x="3246" y="48"/>
                      </a:lnTo>
                      <a:lnTo>
                        <a:pt x="3246" y="48"/>
                      </a:lnTo>
                      <a:lnTo>
                        <a:pt x="3246" y="48"/>
                      </a:lnTo>
                      <a:lnTo>
                        <a:pt x="3252" y="48"/>
                      </a:lnTo>
                      <a:lnTo>
                        <a:pt x="3252" y="48"/>
                      </a:lnTo>
                      <a:lnTo>
                        <a:pt x="3252" y="48"/>
                      </a:lnTo>
                      <a:lnTo>
                        <a:pt x="3252" y="48"/>
                      </a:lnTo>
                      <a:lnTo>
                        <a:pt x="3252" y="48"/>
                      </a:lnTo>
                      <a:lnTo>
                        <a:pt x="3258" y="48"/>
                      </a:lnTo>
                      <a:lnTo>
                        <a:pt x="3258" y="48"/>
                      </a:lnTo>
                      <a:lnTo>
                        <a:pt x="3258" y="48"/>
                      </a:lnTo>
                      <a:lnTo>
                        <a:pt x="3258" y="48"/>
                      </a:lnTo>
                      <a:lnTo>
                        <a:pt x="3258" y="48"/>
                      </a:lnTo>
                      <a:lnTo>
                        <a:pt x="3264" y="48"/>
                      </a:lnTo>
                      <a:lnTo>
                        <a:pt x="3264" y="48"/>
                      </a:lnTo>
                      <a:lnTo>
                        <a:pt x="3264" y="48"/>
                      </a:lnTo>
                      <a:lnTo>
                        <a:pt x="3264" y="48"/>
                      </a:lnTo>
                      <a:lnTo>
                        <a:pt x="3270" y="48"/>
                      </a:lnTo>
                      <a:lnTo>
                        <a:pt x="3270" y="48"/>
                      </a:lnTo>
                      <a:lnTo>
                        <a:pt x="3270" y="48"/>
                      </a:lnTo>
                      <a:lnTo>
                        <a:pt x="3270" y="48"/>
                      </a:lnTo>
                      <a:lnTo>
                        <a:pt x="3270" y="48"/>
                      </a:lnTo>
                      <a:lnTo>
                        <a:pt x="3276" y="48"/>
                      </a:lnTo>
                      <a:lnTo>
                        <a:pt x="3276" y="48"/>
                      </a:lnTo>
                      <a:lnTo>
                        <a:pt x="3276" y="48"/>
                      </a:lnTo>
                      <a:lnTo>
                        <a:pt x="3276" y="48"/>
                      </a:lnTo>
                      <a:lnTo>
                        <a:pt x="3276" y="42"/>
                      </a:lnTo>
                      <a:lnTo>
                        <a:pt x="3282" y="42"/>
                      </a:lnTo>
                      <a:lnTo>
                        <a:pt x="3282" y="42"/>
                      </a:lnTo>
                      <a:lnTo>
                        <a:pt x="3282" y="42"/>
                      </a:lnTo>
                      <a:lnTo>
                        <a:pt x="3282" y="42"/>
                      </a:lnTo>
                      <a:lnTo>
                        <a:pt x="3282" y="42"/>
                      </a:lnTo>
                      <a:lnTo>
                        <a:pt x="3288" y="42"/>
                      </a:lnTo>
                      <a:lnTo>
                        <a:pt x="3288" y="42"/>
                      </a:lnTo>
                      <a:lnTo>
                        <a:pt x="3288" y="42"/>
                      </a:lnTo>
                      <a:lnTo>
                        <a:pt x="3288" y="42"/>
                      </a:lnTo>
                      <a:lnTo>
                        <a:pt x="3288" y="42"/>
                      </a:lnTo>
                      <a:lnTo>
                        <a:pt x="3294" y="42"/>
                      </a:lnTo>
                      <a:lnTo>
                        <a:pt x="3294" y="42"/>
                      </a:lnTo>
                      <a:lnTo>
                        <a:pt x="3294" y="42"/>
                      </a:lnTo>
                      <a:lnTo>
                        <a:pt x="3294" y="42"/>
                      </a:lnTo>
                      <a:lnTo>
                        <a:pt x="3294" y="42"/>
                      </a:lnTo>
                      <a:lnTo>
                        <a:pt x="3300" y="42"/>
                      </a:lnTo>
                      <a:lnTo>
                        <a:pt x="3300" y="42"/>
                      </a:lnTo>
                      <a:lnTo>
                        <a:pt x="3300" y="42"/>
                      </a:lnTo>
                      <a:lnTo>
                        <a:pt x="3300" y="42"/>
                      </a:lnTo>
                      <a:lnTo>
                        <a:pt x="3300" y="42"/>
                      </a:lnTo>
                      <a:lnTo>
                        <a:pt x="3306" y="42"/>
                      </a:lnTo>
                      <a:lnTo>
                        <a:pt x="3306" y="42"/>
                      </a:lnTo>
                      <a:lnTo>
                        <a:pt x="3306" y="42"/>
                      </a:lnTo>
                      <a:lnTo>
                        <a:pt x="3306" y="42"/>
                      </a:lnTo>
                      <a:lnTo>
                        <a:pt x="3306" y="42"/>
                      </a:lnTo>
                      <a:lnTo>
                        <a:pt x="3312" y="42"/>
                      </a:lnTo>
                      <a:lnTo>
                        <a:pt x="3312" y="42"/>
                      </a:lnTo>
                      <a:lnTo>
                        <a:pt x="3312" y="42"/>
                      </a:lnTo>
                      <a:lnTo>
                        <a:pt x="3312" y="42"/>
                      </a:lnTo>
                      <a:lnTo>
                        <a:pt x="3312" y="42"/>
                      </a:lnTo>
                      <a:lnTo>
                        <a:pt x="3318" y="42"/>
                      </a:lnTo>
                      <a:lnTo>
                        <a:pt x="3318" y="42"/>
                      </a:lnTo>
                      <a:lnTo>
                        <a:pt x="3318" y="42"/>
                      </a:lnTo>
                      <a:lnTo>
                        <a:pt x="3318" y="42"/>
                      </a:lnTo>
                      <a:lnTo>
                        <a:pt x="3318" y="42"/>
                      </a:lnTo>
                      <a:lnTo>
                        <a:pt x="3324" y="42"/>
                      </a:lnTo>
                      <a:lnTo>
                        <a:pt x="3324" y="42"/>
                      </a:lnTo>
                      <a:lnTo>
                        <a:pt x="3324" y="42"/>
                      </a:lnTo>
                      <a:lnTo>
                        <a:pt x="3324" y="42"/>
                      </a:lnTo>
                      <a:lnTo>
                        <a:pt x="3324" y="42"/>
                      </a:lnTo>
                      <a:lnTo>
                        <a:pt x="3330" y="42"/>
                      </a:lnTo>
                      <a:lnTo>
                        <a:pt x="3330" y="42"/>
                      </a:lnTo>
                      <a:lnTo>
                        <a:pt x="3330" y="42"/>
                      </a:lnTo>
                      <a:lnTo>
                        <a:pt x="3330" y="42"/>
                      </a:lnTo>
                      <a:lnTo>
                        <a:pt x="3330" y="42"/>
                      </a:lnTo>
                      <a:lnTo>
                        <a:pt x="3336" y="42"/>
                      </a:lnTo>
                      <a:lnTo>
                        <a:pt x="3336" y="42"/>
                      </a:lnTo>
                      <a:lnTo>
                        <a:pt x="3336" y="42"/>
                      </a:lnTo>
                      <a:lnTo>
                        <a:pt x="3336" y="42"/>
                      </a:lnTo>
                      <a:lnTo>
                        <a:pt x="3336" y="42"/>
                      </a:lnTo>
                      <a:lnTo>
                        <a:pt x="3342" y="42"/>
                      </a:lnTo>
                      <a:lnTo>
                        <a:pt x="3342" y="42"/>
                      </a:lnTo>
                      <a:lnTo>
                        <a:pt x="3342" y="42"/>
                      </a:lnTo>
                      <a:lnTo>
                        <a:pt x="3342" y="42"/>
                      </a:lnTo>
                      <a:lnTo>
                        <a:pt x="3342" y="42"/>
                      </a:lnTo>
                      <a:lnTo>
                        <a:pt x="3348" y="42"/>
                      </a:lnTo>
                      <a:lnTo>
                        <a:pt x="3348" y="42"/>
                      </a:lnTo>
                      <a:lnTo>
                        <a:pt x="3348" y="42"/>
                      </a:lnTo>
                      <a:lnTo>
                        <a:pt x="3348" y="42"/>
                      </a:lnTo>
                      <a:lnTo>
                        <a:pt x="3348" y="42"/>
                      </a:lnTo>
                      <a:lnTo>
                        <a:pt x="3354" y="42"/>
                      </a:lnTo>
                      <a:lnTo>
                        <a:pt x="3354" y="42"/>
                      </a:lnTo>
                      <a:lnTo>
                        <a:pt x="3354" y="42"/>
                      </a:lnTo>
                      <a:lnTo>
                        <a:pt x="3354" y="42"/>
                      </a:lnTo>
                      <a:lnTo>
                        <a:pt x="3354" y="48"/>
                      </a:lnTo>
                      <a:lnTo>
                        <a:pt x="3360" y="48"/>
                      </a:lnTo>
                      <a:lnTo>
                        <a:pt x="3360" y="48"/>
                      </a:lnTo>
                      <a:lnTo>
                        <a:pt x="3360" y="48"/>
                      </a:lnTo>
                      <a:lnTo>
                        <a:pt x="3360" y="48"/>
                      </a:lnTo>
                      <a:lnTo>
                        <a:pt x="3360" y="48"/>
                      </a:lnTo>
                      <a:lnTo>
                        <a:pt x="3366" y="48"/>
                      </a:lnTo>
                      <a:lnTo>
                        <a:pt x="3366" y="48"/>
                      </a:lnTo>
                      <a:lnTo>
                        <a:pt x="3366" y="48"/>
                      </a:lnTo>
                      <a:lnTo>
                        <a:pt x="3366" y="48"/>
                      </a:lnTo>
                      <a:lnTo>
                        <a:pt x="3366" y="48"/>
                      </a:lnTo>
                      <a:lnTo>
                        <a:pt x="3372" y="48"/>
                      </a:lnTo>
                      <a:lnTo>
                        <a:pt x="3372" y="48"/>
                      </a:lnTo>
                      <a:lnTo>
                        <a:pt x="3372" y="48"/>
                      </a:lnTo>
                      <a:lnTo>
                        <a:pt x="3372" y="48"/>
                      </a:lnTo>
                      <a:lnTo>
                        <a:pt x="3372" y="48"/>
                      </a:lnTo>
                      <a:lnTo>
                        <a:pt x="3378" y="48"/>
                      </a:lnTo>
                      <a:lnTo>
                        <a:pt x="3378" y="48"/>
                      </a:lnTo>
                      <a:lnTo>
                        <a:pt x="3378" y="48"/>
                      </a:lnTo>
                      <a:lnTo>
                        <a:pt x="3378" y="48"/>
                      </a:lnTo>
                      <a:lnTo>
                        <a:pt x="3378" y="48"/>
                      </a:lnTo>
                      <a:lnTo>
                        <a:pt x="3384" y="48"/>
                      </a:lnTo>
                      <a:lnTo>
                        <a:pt x="3384" y="48"/>
                      </a:lnTo>
                      <a:lnTo>
                        <a:pt x="3384" y="48"/>
                      </a:lnTo>
                      <a:lnTo>
                        <a:pt x="3384" y="48"/>
                      </a:lnTo>
                      <a:lnTo>
                        <a:pt x="3384" y="48"/>
                      </a:lnTo>
                      <a:lnTo>
                        <a:pt x="3390" y="48"/>
                      </a:lnTo>
                      <a:lnTo>
                        <a:pt x="3390" y="48"/>
                      </a:lnTo>
                      <a:lnTo>
                        <a:pt x="3390" y="48"/>
                      </a:lnTo>
                      <a:lnTo>
                        <a:pt x="3390" y="48"/>
                      </a:lnTo>
                      <a:lnTo>
                        <a:pt x="3390" y="48"/>
                      </a:lnTo>
                      <a:lnTo>
                        <a:pt x="3396" y="48"/>
                      </a:lnTo>
                      <a:lnTo>
                        <a:pt x="3396" y="48"/>
                      </a:lnTo>
                      <a:lnTo>
                        <a:pt x="3396" y="48"/>
                      </a:lnTo>
                      <a:lnTo>
                        <a:pt x="3396" y="48"/>
                      </a:lnTo>
                      <a:lnTo>
                        <a:pt x="3396" y="54"/>
                      </a:lnTo>
                      <a:lnTo>
                        <a:pt x="3402" y="54"/>
                      </a:lnTo>
                      <a:lnTo>
                        <a:pt x="3402" y="54"/>
                      </a:lnTo>
                      <a:lnTo>
                        <a:pt x="3402" y="54"/>
                      </a:lnTo>
                      <a:lnTo>
                        <a:pt x="3402" y="54"/>
                      </a:lnTo>
                      <a:lnTo>
                        <a:pt x="3402" y="54"/>
                      </a:lnTo>
                      <a:lnTo>
                        <a:pt x="3408" y="54"/>
                      </a:lnTo>
                      <a:lnTo>
                        <a:pt x="3408" y="54"/>
                      </a:lnTo>
                      <a:lnTo>
                        <a:pt x="3408" y="54"/>
                      </a:lnTo>
                      <a:lnTo>
                        <a:pt x="3408" y="54"/>
                      </a:lnTo>
                      <a:lnTo>
                        <a:pt x="3408" y="54"/>
                      </a:lnTo>
                      <a:lnTo>
                        <a:pt x="3414" y="54"/>
                      </a:lnTo>
                      <a:lnTo>
                        <a:pt x="3414" y="54"/>
                      </a:lnTo>
                      <a:lnTo>
                        <a:pt x="3414" y="54"/>
                      </a:lnTo>
                      <a:lnTo>
                        <a:pt x="3414" y="54"/>
                      </a:lnTo>
                      <a:lnTo>
                        <a:pt x="3414" y="54"/>
                      </a:lnTo>
                      <a:lnTo>
                        <a:pt x="3420" y="54"/>
                      </a:lnTo>
                      <a:lnTo>
                        <a:pt x="3420" y="54"/>
                      </a:lnTo>
                      <a:lnTo>
                        <a:pt x="3420" y="54"/>
                      </a:lnTo>
                      <a:lnTo>
                        <a:pt x="3420" y="54"/>
                      </a:lnTo>
                      <a:lnTo>
                        <a:pt x="3420" y="54"/>
                      </a:lnTo>
                      <a:lnTo>
                        <a:pt x="3426" y="54"/>
                      </a:lnTo>
                      <a:lnTo>
                        <a:pt x="3426" y="54"/>
                      </a:lnTo>
                      <a:lnTo>
                        <a:pt x="3426" y="54"/>
                      </a:lnTo>
                      <a:lnTo>
                        <a:pt x="3426" y="54"/>
                      </a:lnTo>
                      <a:lnTo>
                        <a:pt x="3426" y="54"/>
                      </a:lnTo>
                      <a:lnTo>
                        <a:pt x="3432" y="54"/>
                      </a:lnTo>
                      <a:lnTo>
                        <a:pt x="3432" y="54"/>
                      </a:lnTo>
                      <a:lnTo>
                        <a:pt x="3432" y="54"/>
                      </a:lnTo>
                      <a:lnTo>
                        <a:pt x="3432" y="54"/>
                      </a:lnTo>
                      <a:lnTo>
                        <a:pt x="3432" y="54"/>
                      </a:lnTo>
                      <a:lnTo>
                        <a:pt x="3438" y="54"/>
                      </a:lnTo>
                      <a:lnTo>
                        <a:pt x="3438" y="54"/>
                      </a:lnTo>
                      <a:lnTo>
                        <a:pt x="3438" y="54"/>
                      </a:lnTo>
                      <a:lnTo>
                        <a:pt x="3438" y="54"/>
                      </a:lnTo>
                      <a:lnTo>
                        <a:pt x="3438" y="54"/>
                      </a:lnTo>
                      <a:lnTo>
                        <a:pt x="3444" y="60"/>
                      </a:lnTo>
                      <a:lnTo>
                        <a:pt x="3444" y="60"/>
                      </a:lnTo>
                      <a:lnTo>
                        <a:pt x="3444" y="60"/>
                      </a:lnTo>
                      <a:lnTo>
                        <a:pt x="3444" y="60"/>
                      </a:lnTo>
                      <a:lnTo>
                        <a:pt x="3444" y="60"/>
                      </a:lnTo>
                      <a:lnTo>
                        <a:pt x="3450" y="60"/>
                      </a:lnTo>
                      <a:lnTo>
                        <a:pt x="3450" y="60"/>
                      </a:lnTo>
                      <a:lnTo>
                        <a:pt x="3450" y="60"/>
                      </a:lnTo>
                      <a:lnTo>
                        <a:pt x="3450" y="60"/>
                      </a:lnTo>
                      <a:lnTo>
                        <a:pt x="3450" y="60"/>
                      </a:lnTo>
                      <a:lnTo>
                        <a:pt x="3456" y="60"/>
                      </a:lnTo>
                      <a:lnTo>
                        <a:pt x="3456" y="60"/>
                      </a:lnTo>
                      <a:lnTo>
                        <a:pt x="3456" y="60"/>
                      </a:lnTo>
                      <a:lnTo>
                        <a:pt x="3456" y="60"/>
                      </a:lnTo>
                      <a:lnTo>
                        <a:pt x="3456" y="60"/>
                      </a:lnTo>
                      <a:lnTo>
                        <a:pt x="3462" y="60"/>
                      </a:lnTo>
                      <a:lnTo>
                        <a:pt x="3462" y="60"/>
                      </a:lnTo>
                      <a:lnTo>
                        <a:pt x="3462" y="60"/>
                      </a:lnTo>
                      <a:lnTo>
                        <a:pt x="3462" y="60"/>
                      </a:lnTo>
                      <a:lnTo>
                        <a:pt x="3462" y="60"/>
                      </a:lnTo>
                      <a:lnTo>
                        <a:pt x="3468" y="54"/>
                      </a:lnTo>
                      <a:lnTo>
                        <a:pt x="3468" y="54"/>
                      </a:lnTo>
                      <a:lnTo>
                        <a:pt x="3468" y="54"/>
                      </a:lnTo>
                      <a:lnTo>
                        <a:pt x="3468" y="54"/>
                      </a:lnTo>
                      <a:lnTo>
                        <a:pt x="3468" y="54"/>
                      </a:lnTo>
                      <a:lnTo>
                        <a:pt x="3474" y="54"/>
                      </a:lnTo>
                      <a:lnTo>
                        <a:pt x="3474" y="54"/>
                      </a:lnTo>
                      <a:lnTo>
                        <a:pt x="3474" y="54"/>
                      </a:lnTo>
                      <a:lnTo>
                        <a:pt x="3474" y="54"/>
                      </a:lnTo>
                      <a:lnTo>
                        <a:pt x="3474" y="54"/>
                      </a:lnTo>
                      <a:lnTo>
                        <a:pt x="3480" y="54"/>
                      </a:lnTo>
                      <a:lnTo>
                        <a:pt x="3480" y="54"/>
                      </a:lnTo>
                      <a:lnTo>
                        <a:pt x="3480" y="54"/>
                      </a:lnTo>
                      <a:lnTo>
                        <a:pt x="3480" y="54"/>
                      </a:lnTo>
                      <a:lnTo>
                        <a:pt x="3480" y="54"/>
                      </a:lnTo>
                      <a:lnTo>
                        <a:pt x="3486" y="54"/>
                      </a:lnTo>
                      <a:lnTo>
                        <a:pt x="3486" y="54"/>
                      </a:lnTo>
                      <a:lnTo>
                        <a:pt x="3486" y="54"/>
                      </a:lnTo>
                      <a:lnTo>
                        <a:pt x="3486" y="54"/>
                      </a:lnTo>
                      <a:lnTo>
                        <a:pt x="3486" y="54"/>
                      </a:lnTo>
                      <a:lnTo>
                        <a:pt x="3492" y="54"/>
                      </a:lnTo>
                      <a:lnTo>
                        <a:pt x="3492" y="54"/>
                      </a:lnTo>
                      <a:lnTo>
                        <a:pt x="3492" y="54"/>
                      </a:lnTo>
                      <a:lnTo>
                        <a:pt x="3492" y="54"/>
                      </a:lnTo>
                      <a:lnTo>
                        <a:pt x="3492" y="54"/>
                      </a:lnTo>
                      <a:lnTo>
                        <a:pt x="3498" y="54"/>
                      </a:lnTo>
                      <a:lnTo>
                        <a:pt x="3498" y="54"/>
                      </a:lnTo>
                      <a:lnTo>
                        <a:pt x="3498" y="54"/>
                      </a:lnTo>
                      <a:lnTo>
                        <a:pt x="3498" y="54"/>
                      </a:lnTo>
                      <a:lnTo>
                        <a:pt x="3498" y="54"/>
                      </a:lnTo>
                      <a:lnTo>
                        <a:pt x="3504" y="54"/>
                      </a:lnTo>
                      <a:lnTo>
                        <a:pt x="3504" y="54"/>
                      </a:lnTo>
                      <a:lnTo>
                        <a:pt x="3504" y="54"/>
                      </a:lnTo>
                      <a:lnTo>
                        <a:pt x="3504" y="54"/>
                      </a:lnTo>
                      <a:lnTo>
                        <a:pt x="3504" y="54"/>
                      </a:lnTo>
                      <a:lnTo>
                        <a:pt x="3510" y="54"/>
                      </a:lnTo>
                      <a:lnTo>
                        <a:pt x="3510" y="54"/>
                      </a:lnTo>
                      <a:lnTo>
                        <a:pt x="3510" y="54"/>
                      </a:lnTo>
                      <a:lnTo>
                        <a:pt x="3510" y="54"/>
                      </a:lnTo>
                      <a:lnTo>
                        <a:pt x="3510" y="54"/>
                      </a:lnTo>
                      <a:lnTo>
                        <a:pt x="3516" y="54"/>
                      </a:lnTo>
                      <a:lnTo>
                        <a:pt x="3516" y="54"/>
                      </a:lnTo>
                      <a:lnTo>
                        <a:pt x="3516" y="54"/>
                      </a:lnTo>
                      <a:lnTo>
                        <a:pt x="3516" y="54"/>
                      </a:lnTo>
                      <a:lnTo>
                        <a:pt x="3522" y="54"/>
                      </a:lnTo>
                      <a:lnTo>
                        <a:pt x="3522" y="54"/>
                      </a:lnTo>
                      <a:lnTo>
                        <a:pt x="3522" y="54"/>
                      </a:lnTo>
                      <a:lnTo>
                        <a:pt x="3522" y="54"/>
                      </a:lnTo>
                      <a:lnTo>
                        <a:pt x="3522" y="54"/>
                      </a:lnTo>
                      <a:lnTo>
                        <a:pt x="3528" y="54"/>
                      </a:lnTo>
                      <a:lnTo>
                        <a:pt x="3528" y="54"/>
                      </a:lnTo>
                      <a:lnTo>
                        <a:pt x="3528" y="54"/>
                      </a:lnTo>
                      <a:lnTo>
                        <a:pt x="3528" y="54"/>
                      </a:lnTo>
                      <a:lnTo>
                        <a:pt x="3528" y="54"/>
                      </a:lnTo>
                      <a:lnTo>
                        <a:pt x="3534" y="54"/>
                      </a:lnTo>
                      <a:lnTo>
                        <a:pt x="3534" y="54"/>
                      </a:lnTo>
                      <a:lnTo>
                        <a:pt x="3534" y="54"/>
                      </a:lnTo>
                      <a:lnTo>
                        <a:pt x="3534" y="54"/>
                      </a:lnTo>
                      <a:lnTo>
                        <a:pt x="3534" y="54"/>
                      </a:lnTo>
                      <a:lnTo>
                        <a:pt x="3540" y="54"/>
                      </a:lnTo>
                      <a:lnTo>
                        <a:pt x="3540" y="54"/>
                      </a:lnTo>
                      <a:lnTo>
                        <a:pt x="3540" y="54"/>
                      </a:lnTo>
                      <a:lnTo>
                        <a:pt x="3540" y="54"/>
                      </a:lnTo>
                      <a:lnTo>
                        <a:pt x="3540" y="54"/>
                      </a:lnTo>
                      <a:lnTo>
                        <a:pt x="3546" y="54"/>
                      </a:lnTo>
                      <a:lnTo>
                        <a:pt x="3546" y="54"/>
                      </a:lnTo>
                      <a:lnTo>
                        <a:pt x="3546" y="54"/>
                      </a:lnTo>
                      <a:lnTo>
                        <a:pt x="3546" y="54"/>
                      </a:lnTo>
                      <a:lnTo>
                        <a:pt x="3546" y="54"/>
                      </a:lnTo>
                      <a:lnTo>
                        <a:pt x="3552" y="54"/>
                      </a:lnTo>
                      <a:lnTo>
                        <a:pt x="3552" y="54"/>
                      </a:lnTo>
                      <a:lnTo>
                        <a:pt x="3552" y="54"/>
                      </a:lnTo>
                      <a:lnTo>
                        <a:pt x="3552" y="54"/>
                      </a:lnTo>
                      <a:lnTo>
                        <a:pt x="3552" y="54"/>
                      </a:lnTo>
                      <a:lnTo>
                        <a:pt x="3558" y="54"/>
                      </a:lnTo>
                      <a:lnTo>
                        <a:pt x="3558" y="54"/>
                      </a:lnTo>
                      <a:lnTo>
                        <a:pt x="3558" y="54"/>
                      </a:lnTo>
                      <a:lnTo>
                        <a:pt x="3558" y="54"/>
                      </a:lnTo>
                      <a:lnTo>
                        <a:pt x="3558" y="54"/>
                      </a:lnTo>
                      <a:lnTo>
                        <a:pt x="3564" y="54"/>
                      </a:lnTo>
                      <a:lnTo>
                        <a:pt x="3564" y="54"/>
                      </a:lnTo>
                      <a:lnTo>
                        <a:pt x="3564" y="54"/>
                      </a:lnTo>
                      <a:lnTo>
                        <a:pt x="3564" y="54"/>
                      </a:lnTo>
                      <a:lnTo>
                        <a:pt x="3564" y="54"/>
                      </a:lnTo>
                      <a:lnTo>
                        <a:pt x="3564" y="54"/>
                      </a:lnTo>
                      <a:lnTo>
                        <a:pt x="3570" y="54"/>
                      </a:lnTo>
                      <a:lnTo>
                        <a:pt x="3570" y="54"/>
                      </a:lnTo>
                      <a:lnTo>
                        <a:pt x="3570" y="54"/>
                      </a:lnTo>
                      <a:lnTo>
                        <a:pt x="3570" y="54"/>
                      </a:lnTo>
                      <a:lnTo>
                        <a:pt x="3570" y="54"/>
                      </a:lnTo>
                      <a:lnTo>
                        <a:pt x="3576" y="54"/>
                      </a:lnTo>
                      <a:lnTo>
                        <a:pt x="3576" y="54"/>
                      </a:lnTo>
                      <a:lnTo>
                        <a:pt x="3576" y="54"/>
                      </a:lnTo>
                      <a:lnTo>
                        <a:pt x="3576" y="54"/>
                      </a:lnTo>
                      <a:lnTo>
                        <a:pt x="3576" y="54"/>
                      </a:lnTo>
                      <a:lnTo>
                        <a:pt x="3582" y="54"/>
                      </a:lnTo>
                      <a:lnTo>
                        <a:pt x="3582" y="54"/>
                      </a:lnTo>
                      <a:lnTo>
                        <a:pt x="3582" y="54"/>
                      </a:lnTo>
                      <a:lnTo>
                        <a:pt x="3582" y="54"/>
                      </a:lnTo>
                      <a:lnTo>
                        <a:pt x="3582" y="54"/>
                      </a:lnTo>
                      <a:lnTo>
                        <a:pt x="3588" y="54"/>
                      </a:lnTo>
                      <a:lnTo>
                        <a:pt x="3588" y="54"/>
                      </a:lnTo>
                      <a:lnTo>
                        <a:pt x="3588" y="54"/>
                      </a:lnTo>
                      <a:lnTo>
                        <a:pt x="3588" y="54"/>
                      </a:lnTo>
                      <a:lnTo>
                        <a:pt x="3588" y="54"/>
                      </a:lnTo>
                      <a:lnTo>
                        <a:pt x="3594" y="54"/>
                      </a:lnTo>
                      <a:lnTo>
                        <a:pt x="3594" y="54"/>
                      </a:lnTo>
                      <a:lnTo>
                        <a:pt x="3594" y="54"/>
                      </a:lnTo>
                      <a:lnTo>
                        <a:pt x="3594" y="54"/>
                      </a:lnTo>
                      <a:lnTo>
                        <a:pt x="3594" y="54"/>
                      </a:lnTo>
                      <a:lnTo>
                        <a:pt x="3594" y="54"/>
                      </a:lnTo>
                      <a:lnTo>
                        <a:pt x="3600" y="54"/>
                      </a:lnTo>
                      <a:lnTo>
                        <a:pt x="3600" y="54"/>
                      </a:lnTo>
                      <a:lnTo>
                        <a:pt x="3600" y="54"/>
                      </a:lnTo>
                      <a:lnTo>
                        <a:pt x="3600" y="54"/>
                      </a:lnTo>
                      <a:lnTo>
                        <a:pt x="3600" y="54"/>
                      </a:lnTo>
                      <a:lnTo>
                        <a:pt x="3606" y="54"/>
                      </a:lnTo>
                      <a:lnTo>
                        <a:pt x="3606" y="54"/>
                      </a:lnTo>
                      <a:lnTo>
                        <a:pt x="3606" y="54"/>
                      </a:lnTo>
                      <a:lnTo>
                        <a:pt x="3606" y="54"/>
                      </a:lnTo>
                      <a:lnTo>
                        <a:pt x="3606" y="54"/>
                      </a:lnTo>
                      <a:lnTo>
                        <a:pt x="3612" y="54"/>
                      </a:lnTo>
                      <a:lnTo>
                        <a:pt x="3612" y="54"/>
                      </a:lnTo>
                      <a:lnTo>
                        <a:pt x="3612" y="54"/>
                      </a:lnTo>
                      <a:lnTo>
                        <a:pt x="3612" y="54"/>
                      </a:lnTo>
                      <a:lnTo>
                        <a:pt x="3612" y="54"/>
                      </a:lnTo>
                      <a:lnTo>
                        <a:pt x="3618" y="54"/>
                      </a:lnTo>
                      <a:lnTo>
                        <a:pt x="3618" y="54"/>
                      </a:lnTo>
                      <a:lnTo>
                        <a:pt x="3618" y="54"/>
                      </a:lnTo>
                      <a:lnTo>
                        <a:pt x="3618" y="48"/>
                      </a:lnTo>
                      <a:lnTo>
                        <a:pt x="3618" y="48"/>
                      </a:lnTo>
                      <a:lnTo>
                        <a:pt x="3624" y="48"/>
                      </a:lnTo>
                      <a:lnTo>
                        <a:pt x="3624" y="48"/>
                      </a:lnTo>
                      <a:lnTo>
                        <a:pt x="3624" y="48"/>
                      </a:lnTo>
                      <a:lnTo>
                        <a:pt x="3624" y="48"/>
                      </a:lnTo>
                      <a:lnTo>
                        <a:pt x="3624" y="48"/>
                      </a:lnTo>
                      <a:lnTo>
                        <a:pt x="3630" y="48"/>
                      </a:lnTo>
                      <a:lnTo>
                        <a:pt x="3630" y="48"/>
                      </a:lnTo>
                      <a:lnTo>
                        <a:pt x="3630" y="48"/>
                      </a:lnTo>
                      <a:lnTo>
                        <a:pt x="3630" y="48"/>
                      </a:lnTo>
                      <a:lnTo>
                        <a:pt x="3630" y="48"/>
                      </a:lnTo>
                      <a:lnTo>
                        <a:pt x="3636" y="48"/>
                      </a:lnTo>
                      <a:lnTo>
                        <a:pt x="3636" y="48"/>
                      </a:lnTo>
                      <a:lnTo>
                        <a:pt x="3636" y="48"/>
                      </a:lnTo>
                      <a:lnTo>
                        <a:pt x="3636" y="48"/>
                      </a:lnTo>
                      <a:lnTo>
                        <a:pt x="3636" y="48"/>
                      </a:lnTo>
                      <a:lnTo>
                        <a:pt x="3642" y="48"/>
                      </a:lnTo>
                      <a:lnTo>
                        <a:pt x="3642" y="48"/>
                      </a:lnTo>
                      <a:lnTo>
                        <a:pt x="3642" y="48"/>
                      </a:lnTo>
                      <a:lnTo>
                        <a:pt x="3642" y="48"/>
                      </a:lnTo>
                      <a:lnTo>
                        <a:pt x="3642" y="48"/>
                      </a:lnTo>
                      <a:lnTo>
                        <a:pt x="3648" y="48"/>
                      </a:lnTo>
                      <a:lnTo>
                        <a:pt x="3648" y="48"/>
                      </a:lnTo>
                      <a:lnTo>
                        <a:pt x="3648" y="48"/>
                      </a:lnTo>
                      <a:lnTo>
                        <a:pt x="3648" y="48"/>
                      </a:lnTo>
                      <a:lnTo>
                        <a:pt x="3648" y="48"/>
                      </a:lnTo>
                      <a:lnTo>
                        <a:pt x="3654" y="48"/>
                      </a:lnTo>
                      <a:lnTo>
                        <a:pt x="3654" y="48"/>
                      </a:lnTo>
                      <a:lnTo>
                        <a:pt x="3654" y="48"/>
                      </a:lnTo>
                      <a:lnTo>
                        <a:pt x="3654" y="48"/>
                      </a:lnTo>
                      <a:lnTo>
                        <a:pt x="3654" y="48"/>
                      </a:lnTo>
                      <a:lnTo>
                        <a:pt x="3660" y="48"/>
                      </a:lnTo>
                      <a:lnTo>
                        <a:pt x="3660" y="48"/>
                      </a:lnTo>
                      <a:lnTo>
                        <a:pt x="3660" y="48"/>
                      </a:lnTo>
                      <a:lnTo>
                        <a:pt x="3660" y="48"/>
                      </a:lnTo>
                      <a:lnTo>
                        <a:pt x="3660" y="48"/>
                      </a:lnTo>
                      <a:lnTo>
                        <a:pt x="3666" y="48"/>
                      </a:lnTo>
                      <a:lnTo>
                        <a:pt x="3666" y="48"/>
                      </a:lnTo>
                      <a:lnTo>
                        <a:pt x="3666" y="48"/>
                      </a:lnTo>
                      <a:lnTo>
                        <a:pt x="3666" y="48"/>
                      </a:lnTo>
                      <a:lnTo>
                        <a:pt x="3672" y="48"/>
                      </a:lnTo>
                      <a:lnTo>
                        <a:pt x="3672" y="48"/>
                      </a:lnTo>
                      <a:lnTo>
                        <a:pt x="3672" y="48"/>
                      </a:lnTo>
                      <a:lnTo>
                        <a:pt x="3672" y="48"/>
                      </a:lnTo>
                      <a:lnTo>
                        <a:pt x="3672" y="48"/>
                      </a:lnTo>
                      <a:lnTo>
                        <a:pt x="3678" y="48"/>
                      </a:lnTo>
                      <a:lnTo>
                        <a:pt x="3678" y="48"/>
                      </a:lnTo>
                      <a:lnTo>
                        <a:pt x="3678" y="48"/>
                      </a:lnTo>
                      <a:lnTo>
                        <a:pt x="3678" y="48"/>
                      </a:lnTo>
                      <a:lnTo>
                        <a:pt x="3678" y="48"/>
                      </a:lnTo>
                      <a:lnTo>
                        <a:pt x="3684" y="48"/>
                      </a:lnTo>
                      <a:lnTo>
                        <a:pt x="3684" y="48"/>
                      </a:lnTo>
                      <a:lnTo>
                        <a:pt x="3684" y="48"/>
                      </a:lnTo>
                      <a:lnTo>
                        <a:pt x="3684" y="48"/>
                      </a:lnTo>
                      <a:lnTo>
                        <a:pt x="3684" y="48"/>
                      </a:lnTo>
                      <a:lnTo>
                        <a:pt x="3690" y="48"/>
                      </a:lnTo>
                      <a:lnTo>
                        <a:pt x="3690" y="48"/>
                      </a:lnTo>
                      <a:lnTo>
                        <a:pt x="3690" y="48"/>
                      </a:lnTo>
                      <a:lnTo>
                        <a:pt x="3690" y="48"/>
                      </a:lnTo>
                      <a:lnTo>
                        <a:pt x="3690" y="48"/>
                      </a:lnTo>
                      <a:lnTo>
                        <a:pt x="3696" y="48"/>
                      </a:lnTo>
                      <a:lnTo>
                        <a:pt x="3696" y="48"/>
                      </a:lnTo>
                      <a:lnTo>
                        <a:pt x="3696" y="48"/>
                      </a:lnTo>
                      <a:lnTo>
                        <a:pt x="3696" y="48"/>
                      </a:lnTo>
                      <a:lnTo>
                        <a:pt x="3696" y="48"/>
                      </a:lnTo>
                      <a:lnTo>
                        <a:pt x="3702" y="48"/>
                      </a:lnTo>
                      <a:lnTo>
                        <a:pt x="3702" y="48"/>
                      </a:lnTo>
                      <a:lnTo>
                        <a:pt x="3702" y="48"/>
                      </a:lnTo>
                      <a:lnTo>
                        <a:pt x="3702" y="48"/>
                      </a:lnTo>
                      <a:lnTo>
                        <a:pt x="3702" y="48"/>
                      </a:lnTo>
                      <a:lnTo>
                        <a:pt x="3708" y="48"/>
                      </a:lnTo>
                      <a:lnTo>
                        <a:pt x="3708" y="48"/>
                      </a:lnTo>
                      <a:lnTo>
                        <a:pt x="3708" y="48"/>
                      </a:lnTo>
                      <a:lnTo>
                        <a:pt x="3708" y="48"/>
                      </a:lnTo>
                      <a:lnTo>
                        <a:pt x="3708" y="48"/>
                      </a:lnTo>
                      <a:lnTo>
                        <a:pt x="3714" y="48"/>
                      </a:lnTo>
                      <a:lnTo>
                        <a:pt x="3714" y="48"/>
                      </a:lnTo>
                      <a:lnTo>
                        <a:pt x="3714" y="48"/>
                      </a:lnTo>
                      <a:lnTo>
                        <a:pt x="3714" y="48"/>
                      </a:lnTo>
                      <a:lnTo>
                        <a:pt x="3714" y="48"/>
                      </a:lnTo>
                      <a:lnTo>
                        <a:pt x="3720" y="48"/>
                      </a:lnTo>
                      <a:lnTo>
                        <a:pt x="3720" y="48"/>
                      </a:lnTo>
                      <a:lnTo>
                        <a:pt x="3720" y="48"/>
                      </a:lnTo>
                      <a:lnTo>
                        <a:pt x="3720" y="42"/>
                      </a:lnTo>
                      <a:lnTo>
                        <a:pt x="3720" y="42"/>
                      </a:lnTo>
                      <a:lnTo>
                        <a:pt x="3726" y="42"/>
                      </a:lnTo>
                      <a:lnTo>
                        <a:pt x="3726" y="42"/>
                      </a:lnTo>
                      <a:lnTo>
                        <a:pt x="3726" y="42"/>
                      </a:lnTo>
                      <a:lnTo>
                        <a:pt x="3726" y="42"/>
                      </a:lnTo>
                      <a:lnTo>
                        <a:pt x="3726" y="42"/>
                      </a:lnTo>
                      <a:lnTo>
                        <a:pt x="3732" y="42"/>
                      </a:lnTo>
                      <a:lnTo>
                        <a:pt x="3732" y="42"/>
                      </a:lnTo>
                      <a:lnTo>
                        <a:pt x="3732" y="42"/>
                      </a:lnTo>
                      <a:lnTo>
                        <a:pt x="3732" y="42"/>
                      </a:lnTo>
                      <a:lnTo>
                        <a:pt x="3732" y="42"/>
                      </a:lnTo>
                      <a:lnTo>
                        <a:pt x="3738" y="42"/>
                      </a:lnTo>
                      <a:lnTo>
                        <a:pt x="3738" y="42"/>
                      </a:lnTo>
                      <a:lnTo>
                        <a:pt x="3738" y="42"/>
                      </a:lnTo>
                      <a:lnTo>
                        <a:pt x="3738" y="42"/>
                      </a:lnTo>
                      <a:lnTo>
                        <a:pt x="3738" y="42"/>
                      </a:lnTo>
                      <a:lnTo>
                        <a:pt x="3744" y="42"/>
                      </a:lnTo>
                      <a:lnTo>
                        <a:pt x="3744" y="42"/>
                      </a:lnTo>
                      <a:lnTo>
                        <a:pt x="3744" y="42"/>
                      </a:lnTo>
                      <a:lnTo>
                        <a:pt x="3744" y="42"/>
                      </a:lnTo>
                      <a:lnTo>
                        <a:pt x="3744" y="42"/>
                      </a:lnTo>
                      <a:lnTo>
                        <a:pt x="3750" y="42"/>
                      </a:lnTo>
                      <a:lnTo>
                        <a:pt x="3750" y="42"/>
                      </a:lnTo>
                      <a:lnTo>
                        <a:pt x="3750" y="42"/>
                      </a:lnTo>
                      <a:lnTo>
                        <a:pt x="3750" y="42"/>
                      </a:lnTo>
                      <a:lnTo>
                        <a:pt x="3750" y="36"/>
                      </a:lnTo>
                      <a:lnTo>
                        <a:pt x="3756" y="36"/>
                      </a:lnTo>
                      <a:lnTo>
                        <a:pt x="3756" y="36"/>
                      </a:lnTo>
                      <a:lnTo>
                        <a:pt x="3756" y="36"/>
                      </a:lnTo>
                      <a:lnTo>
                        <a:pt x="3756" y="36"/>
                      </a:lnTo>
                      <a:lnTo>
                        <a:pt x="3756" y="36"/>
                      </a:lnTo>
                      <a:lnTo>
                        <a:pt x="3762" y="36"/>
                      </a:lnTo>
                      <a:lnTo>
                        <a:pt x="3762" y="36"/>
                      </a:lnTo>
                      <a:lnTo>
                        <a:pt x="3762" y="36"/>
                      </a:lnTo>
                      <a:lnTo>
                        <a:pt x="3762" y="36"/>
                      </a:lnTo>
                      <a:lnTo>
                        <a:pt x="3762" y="36"/>
                      </a:lnTo>
                      <a:lnTo>
                        <a:pt x="3768" y="36"/>
                      </a:lnTo>
                      <a:lnTo>
                        <a:pt x="3768" y="36"/>
                      </a:lnTo>
                      <a:lnTo>
                        <a:pt x="3768" y="36"/>
                      </a:lnTo>
                      <a:lnTo>
                        <a:pt x="3768" y="36"/>
                      </a:lnTo>
                      <a:lnTo>
                        <a:pt x="3768" y="36"/>
                      </a:lnTo>
                      <a:lnTo>
                        <a:pt x="3774" y="36"/>
                      </a:lnTo>
                      <a:lnTo>
                        <a:pt x="3774" y="36"/>
                      </a:lnTo>
                      <a:lnTo>
                        <a:pt x="3774" y="36"/>
                      </a:lnTo>
                      <a:lnTo>
                        <a:pt x="3774" y="36"/>
                      </a:lnTo>
                      <a:lnTo>
                        <a:pt x="3774" y="36"/>
                      </a:lnTo>
                      <a:lnTo>
                        <a:pt x="3780" y="36"/>
                      </a:lnTo>
                      <a:lnTo>
                        <a:pt x="3780" y="36"/>
                      </a:lnTo>
                      <a:lnTo>
                        <a:pt x="3780" y="36"/>
                      </a:lnTo>
                      <a:lnTo>
                        <a:pt x="3780" y="36"/>
                      </a:lnTo>
                      <a:lnTo>
                        <a:pt x="3780" y="36"/>
                      </a:lnTo>
                      <a:lnTo>
                        <a:pt x="3786" y="30"/>
                      </a:lnTo>
                      <a:lnTo>
                        <a:pt x="3786" y="30"/>
                      </a:lnTo>
                      <a:lnTo>
                        <a:pt x="3786" y="30"/>
                      </a:lnTo>
                      <a:lnTo>
                        <a:pt x="3786" y="30"/>
                      </a:lnTo>
                      <a:lnTo>
                        <a:pt x="3786" y="30"/>
                      </a:lnTo>
                      <a:lnTo>
                        <a:pt x="3792" y="30"/>
                      </a:lnTo>
                      <a:lnTo>
                        <a:pt x="3792" y="30"/>
                      </a:lnTo>
                      <a:lnTo>
                        <a:pt x="3792" y="30"/>
                      </a:lnTo>
                      <a:lnTo>
                        <a:pt x="3792" y="30"/>
                      </a:lnTo>
                      <a:lnTo>
                        <a:pt x="3792" y="30"/>
                      </a:lnTo>
                      <a:lnTo>
                        <a:pt x="3798" y="30"/>
                      </a:lnTo>
                      <a:lnTo>
                        <a:pt x="3798" y="30"/>
                      </a:lnTo>
                      <a:lnTo>
                        <a:pt x="3798" y="30"/>
                      </a:lnTo>
                      <a:lnTo>
                        <a:pt x="3798" y="30"/>
                      </a:lnTo>
                      <a:lnTo>
                        <a:pt x="3798" y="30"/>
                      </a:lnTo>
                      <a:lnTo>
                        <a:pt x="3804" y="30"/>
                      </a:lnTo>
                      <a:lnTo>
                        <a:pt x="3804" y="30"/>
                      </a:lnTo>
                      <a:lnTo>
                        <a:pt x="3804" y="30"/>
                      </a:lnTo>
                      <a:lnTo>
                        <a:pt x="3804" y="30"/>
                      </a:lnTo>
                      <a:lnTo>
                        <a:pt x="3804" y="30"/>
                      </a:lnTo>
                      <a:lnTo>
                        <a:pt x="3810" y="30"/>
                      </a:lnTo>
                      <a:lnTo>
                        <a:pt x="3810" y="30"/>
                      </a:lnTo>
                      <a:lnTo>
                        <a:pt x="3810" y="30"/>
                      </a:lnTo>
                      <a:lnTo>
                        <a:pt x="3810" y="30"/>
                      </a:lnTo>
                      <a:lnTo>
                        <a:pt x="3810" y="30"/>
                      </a:lnTo>
                      <a:lnTo>
                        <a:pt x="3816" y="30"/>
                      </a:lnTo>
                      <a:lnTo>
                        <a:pt x="3816" y="24"/>
                      </a:lnTo>
                      <a:lnTo>
                        <a:pt x="3816" y="24"/>
                      </a:lnTo>
                      <a:lnTo>
                        <a:pt x="3816" y="24"/>
                      </a:lnTo>
                      <a:lnTo>
                        <a:pt x="3816" y="24"/>
                      </a:lnTo>
                      <a:lnTo>
                        <a:pt x="3822" y="24"/>
                      </a:lnTo>
                      <a:lnTo>
                        <a:pt x="3822" y="24"/>
                      </a:lnTo>
                      <a:lnTo>
                        <a:pt x="3822" y="24"/>
                      </a:lnTo>
                      <a:lnTo>
                        <a:pt x="3822" y="24"/>
                      </a:lnTo>
                      <a:lnTo>
                        <a:pt x="3822" y="24"/>
                      </a:lnTo>
                      <a:lnTo>
                        <a:pt x="3828" y="24"/>
                      </a:lnTo>
                      <a:lnTo>
                        <a:pt x="3828" y="24"/>
                      </a:lnTo>
                      <a:lnTo>
                        <a:pt x="3828" y="24"/>
                      </a:lnTo>
                      <a:lnTo>
                        <a:pt x="3828" y="24"/>
                      </a:lnTo>
                      <a:lnTo>
                        <a:pt x="3834" y="24"/>
                      </a:lnTo>
                      <a:lnTo>
                        <a:pt x="3834" y="24"/>
                      </a:lnTo>
                      <a:lnTo>
                        <a:pt x="3834" y="24"/>
                      </a:lnTo>
                      <a:lnTo>
                        <a:pt x="3834" y="24"/>
                      </a:lnTo>
                      <a:lnTo>
                        <a:pt x="3834" y="24"/>
                      </a:lnTo>
                      <a:lnTo>
                        <a:pt x="3840" y="24"/>
                      </a:lnTo>
                      <a:lnTo>
                        <a:pt x="3840" y="24"/>
                      </a:lnTo>
                      <a:lnTo>
                        <a:pt x="3840" y="24"/>
                      </a:lnTo>
                      <a:lnTo>
                        <a:pt x="3840" y="24"/>
                      </a:lnTo>
                      <a:lnTo>
                        <a:pt x="3840" y="24"/>
                      </a:lnTo>
                      <a:lnTo>
                        <a:pt x="3846" y="24"/>
                      </a:lnTo>
                      <a:lnTo>
                        <a:pt x="3846" y="24"/>
                      </a:lnTo>
                      <a:lnTo>
                        <a:pt x="3846" y="24"/>
                      </a:lnTo>
                      <a:lnTo>
                        <a:pt x="3846" y="18"/>
                      </a:lnTo>
                      <a:lnTo>
                        <a:pt x="3846" y="18"/>
                      </a:lnTo>
                      <a:lnTo>
                        <a:pt x="3852" y="18"/>
                      </a:lnTo>
                      <a:lnTo>
                        <a:pt x="3852" y="18"/>
                      </a:lnTo>
                      <a:lnTo>
                        <a:pt x="3852" y="18"/>
                      </a:lnTo>
                      <a:lnTo>
                        <a:pt x="3852" y="18"/>
                      </a:lnTo>
                      <a:lnTo>
                        <a:pt x="3852" y="18"/>
                      </a:lnTo>
                      <a:lnTo>
                        <a:pt x="3858" y="18"/>
                      </a:lnTo>
                      <a:lnTo>
                        <a:pt x="3858" y="18"/>
                      </a:lnTo>
                      <a:lnTo>
                        <a:pt x="3858" y="18"/>
                      </a:lnTo>
                      <a:lnTo>
                        <a:pt x="3858" y="18"/>
                      </a:lnTo>
                      <a:lnTo>
                        <a:pt x="3858" y="18"/>
                      </a:lnTo>
                      <a:lnTo>
                        <a:pt x="3864" y="18"/>
                      </a:lnTo>
                      <a:lnTo>
                        <a:pt x="3864" y="18"/>
                      </a:lnTo>
                      <a:lnTo>
                        <a:pt x="3864" y="18"/>
                      </a:lnTo>
                      <a:lnTo>
                        <a:pt x="3864" y="18"/>
                      </a:lnTo>
                      <a:lnTo>
                        <a:pt x="3864" y="18"/>
                      </a:lnTo>
                      <a:lnTo>
                        <a:pt x="3870" y="18"/>
                      </a:lnTo>
                      <a:lnTo>
                        <a:pt x="3870" y="18"/>
                      </a:lnTo>
                      <a:lnTo>
                        <a:pt x="3870" y="18"/>
                      </a:lnTo>
                      <a:lnTo>
                        <a:pt x="3870" y="18"/>
                      </a:lnTo>
                      <a:lnTo>
                        <a:pt x="3870" y="18"/>
                      </a:lnTo>
                      <a:lnTo>
                        <a:pt x="3876" y="18"/>
                      </a:lnTo>
                      <a:lnTo>
                        <a:pt x="3876" y="18"/>
                      </a:lnTo>
                      <a:lnTo>
                        <a:pt x="3876" y="18"/>
                      </a:lnTo>
                      <a:lnTo>
                        <a:pt x="3876" y="18"/>
                      </a:lnTo>
                      <a:lnTo>
                        <a:pt x="3876" y="12"/>
                      </a:lnTo>
                      <a:lnTo>
                        <a:pt x="3882" y="12"/>
                      </a:lnTo>
                      <a:lnTo>
                        <a:pt x="3882" y="12"/>
                      </a:lnTo>
                      <a:lnTo>
                        <a:pt x="3882" y="12"/>
                      </a:lnTo>
                      <a:lnTo>
                        <a:pt x="3882" y="12"/>
                      </a:lnTo>
                      <a:lnTo>
                        <a:pt x="3882" y="12"/>
                      </a:lnTo>
                      <a:lnTo>
                        <a:pt x="3888" y="12"/>
                      </a:lnTo>
                      <a:lnTo>
                        <a:pt x="3888" y="12"/>
                      </a:lnTo>
                      <a:lnTo>
                        <a:pt x="3888" y="12"/>
                      </a:lnTo>
                      <a:lnTo>
                        <a:pt x="3888" y="12"/>
                      </a:lnTo>
                      <a:lnTo>
                        <a:pt x="3888" y="12"/>
                      </a:lnTo>
                      <a:lnTo>
                        <a:pt x="3894" y="12"/>
                      </a:lnTo>
                      <a:lnTo>
                        <a:pt x="3894" y="12"/>
                      </a:lnTo>
                      <a:lnTo>
                        <a:pt x="3894" y="12"/>
                      </a:lnTo>
                      <a:lnTo>
                        <a:pt x="3894" y="12"/>
                      </a:lnTo>
                      <a:lnTo>
                        <a:pt x="3894" y="12"/>
                      </a:lnTo>
                      <a:lnTo>
                        <a:pt x="3900" y="12"/>
                      </a:lnTo>
                      <a:lnTo>
                        <a:pt x="3900" y="12"/>
                      </a:lnTo>
                      <a:lnTo>
                        <a:pt x="3900" y="12"/>
                      </a:lnTo>
                      <a:lnTo>
                        <a:pt x="3900" y="12"/>
                      </a:lnTo>
                      <a:lnTo>
                        <a:pt x="3900" y="12"/>
                      </a:lnTo>
                      <a:lnTo>
                        <a:pt x="3906" y="12"/>
                      </a:lnTo>
                      <a:lnTo>
                        <a:pt x="3906" y="12"/>
                      </a:lnTo>
                      <a:lnTo>
                        <a:pt x="3906" y="12"/>
                      </a:lnTo>
                      <a:lnTo>
                        <a:pt x="3906" y="12"/>
                      </a:lnTo>
                      <a:lnTo>
                        <a:pt x="3906" y="12"/>
                      </a:lnTo>
                      <a:lnTo>
                        <a:pt x="3912" y="12"/>
                      </a:lnTo>
                      <a:lnTo>
                        <a:pt x="3912" y="12"/>
                      </a:lnTo>
                      <a:lnTo>
                        <a:pt x="3912" y="12"/>
                      </a:lnTo>
                      <a:lnTo>
                        <a:pt x="3912" y="12"/>
                      </a:lnTo>
                      <a:lnTo>
                        <a:pt x="3912" y="12"/>
                      </a:lnTo>
                      <a:lnTo>
                        <a:pt x="3918" y="12"/>
                      </a:lnTo>
                      <a:lnTo>
                        <a:pt x="3918" y="12"/>
                      </a:lnTo>
                      <a:lnTo>
                        <a:pt x="3918" y="12"/>
                      </a:lnTo>
                      <a:lnTo>
                        <a:pt x="3918" y="12"/>
                      </a:lnTo>
                      <a:lnTo>
                        <a:pt x="3918" y="12"/>
                      </a:lnTo>
                      <a:lnTo>
                        <a:pt x="3924" y="12"/>
                      </a:lnTo>
                      <a:lnTo>
                        <a:pt x="3924" y="12"/>
                      </a:lnTo>
                      <a:lnTo>
                        <a:pt x="3924" y="12"/>
                      </a:lnTo>
                      <a:lnTo>
                        <a:pt x="3924" y="12"/>
                      </a:lnTo>
                      <a:lnTo>
                        <a:pt x="3924" y="12"/>
                      </a:lnTo>
                      <a:lnTo>
                        <a:pt x="3930" y="12"/>
                      </a:lnTo>
                      <a:lnTo>
                        <a:pt x="3930" y="12"/>
                      </a:lnTo>
                      <a:lnTo>
                        <a:pt x="3930" y="12"/>
                      </a:lnTo>
                      <a:lnTo>
                        <a:pt x="3930" y="12"/>
                      </a:lnTo>
                      <a:lnTo>
                        <a:pt x="3930" y="12"/>
                      </a:lnTo>
                      <a:lnTo>
                        <a:pt x="3936" y="12"/>
                      </a:lnTo>
                      <a:lnTo>
                        <a:pt x="3936" y="12"/>
                      </a:lnTo>
                      <a:lnTo>
                        <a:pt x="3936" y="12"/>
                      </a:lnTo>
                      <a:lnTo>
                        <a:pt x="3936" y="12"/>
                      </a:lnTo>
                      <a:lnTo>
                        <a:pt x="3936" y="12"/>
                      </a:lnTo>
                      <a:lnTo>
                        <a:pt x="3942" y="12"/>
                      </a:lnTo>
                      <a:lnTo>
                        <a:pt x="3942" y="12"/>
                      </a:lnTo>
                      <a:lnTo>
                        <a:pt x="3942" y="12"/>
                      </a:lnTo>
                      <a:lnTo>
                        <a:pt x="3942" y="12"/>
                      </a:lnTo>
                      <a:lnTo>
                        <a:pt x="3942" y="12"/>
                      </a:lnTo>
                      <a:lnTo>
                        <a:pt x="3948" y="12"/>
                      </a:lnTo>
                      <a:lnTo>
                        <a:pt x="3948" y="12"/>
                      </a:lnTo>
                      <a:lnTo>
                        <a:pt x="3948" y="12"/>
                      </a:lnTo>
                      <a:lnTo>
                        <a:pt x="3948" y="12"/>
                      </a:lnTo>
                      <a:lnTo>
                        <a:pt x="3948" y="12"/>
                      </a:lnTo>
                      <a:lnTo>
                        <a:pt x="3954" y="12"/>
                      </a:lnTo>
                      <a:lnTo>
                        <a:pt x="3954" y="12"/>
                      </a:lnTo>
                      <a:lnTo>
                        <a:pt x="3954" y="12"/>
                      </a:lnTo>
                      <a:lnTo>
                        <a:pt x="3954" y="12"/>
                      </a:lnTo>
                      <a:lnTo>
                        <a:pt x="3954" y="12"/>
                      </a:lnTo>
                      <a:lnTo>
                        <a:pt x="3960" y="12"/>
                      </a:lnTo>
                      <a:lnTo>
                        <a:pt x="3960" y="18"/>
                      </a:lnTo>
                      <a:lnTo>
                        <a:pt x="3960" y="18"/>
                      </a:lnTo>
                      <a:lnTo>
                        <a:pt x="3960" y="18"/>
                      </a:lnTo>
                      <a:lnTo>
                        <a:pt x="3960" y="18"/>
                      </a:lnTo>
                      <a:lnTo>
                        <a:pt x="3966" y="18"/>
                      </a:lnTo>
                      <a:lnTo>
                        <a:pt x="3966" y="18"/>
                      </a:lnTo>
                      <a:lnTo>
                        <a:pt x="3966" y="18"/>
                      </a:lnTo>
                      <a:lnTo>
                        <a:pt x="3966" y="18"/>
                      </a:lnTo>
                      <a:lnTo>
                        <a:pt x="3966" y="18"/>
                      </a:lnTo>
                      <a:lnTo>
                        <a:pt x="3972" y="18"/>
                      </a:lnTo>
                      <a:lnTo>
                        <a:pt x="3972" y="18"/>
                      </a:lnTo>
                      <a:lnTo>
                        <a:pt x="3972" y="18"/>
                      </a:lnTo>
                      <a:lnTo>
                        <a:pt x="3972" y="18"/>
                      </a:lnTo>
                      <a:lnTo>
                        <a:pt x="3972" y="18"/>
                      </a:lnTo>
                      <a:lnTo>
                        <a:pt x="3978" y="18"/>
                      </a:lnTo>
                      <a:lnTo>
                        <a:pt x="3978" y="18"/>
                      </a:lnTo>
                      <a:lnTo>
                        <a:pt x="3978" y="18"/>
                      </a:lnTo>
                      <a:lnTo>
                        <a:pt x="3978" y="18"/>
                      </a:lnTo>
                      <a:lnTo>
                        <a:pt x="3978" y="18"/>
                      </a:lnTo>
                      <a:lnTo>
                        <a:pt x="3984" y="18"/>
                      </a:lnTo>
                      <a:lnTo>
                        <a:pt x="3984" y="18"/>
                      </a:lnTo>
                      <a:lnTo>
                        <a:pt x="3984" y="18"/>
                      </a:lnTo>
                      <a:lnTo>
                        <a:pt x="3984" y="18"/>
                      </a:lnTo>
                      <a:lnTo>
                        <a:pt x="3990" y="18"/>
                      </a:lnTo>
                      <a:lnTo>
                        <a:pt x="3990" y="18"/>
                      </a:lnTo>
                      <a:lnTo>
                        <a:pt x="3990" y="18"/>
                      </a:lnTo>
                      <a:lnTo>
                        <a:pt x="3990" y="18"/>
                      </a:lnTo>
                      <a:lnTo>
                        <a:pt x="3990" y="18"/>
                      </a:lnTo>
                      <a:lnTo>
                        <a:pt x="3996" y="18"/>
                      </a:lnTo>
                      <a:lnTo>
                        <a:pt x="3996" y="18"/>
                      </a:lnTo>
                      <a:lnTo>
                        <a:pt x="3996" y="18"/>
                      </a:lnTo>
                      <a:lnTo>
                        <a:pt x="3996" y="18"/>
                      </a:lnTo>
                      <a:lnTo>
                        <a:pt x="3996" y="18"/>
                      </a:lnTo>
                      <a:lnTo>
                        <a:pt x="4002" y="18"/>
                      </a:lnTo>
                      <a:lnTo>
                        <a:pt x="4002" y="18"/>
                      </a:lnTo>
                      <a:lnTo>
                        <a:pt x="4002" y="18"/>
                      </a:lnTo>
                      <a:lnTo>
                        <a:pt x="4002" y="18"/>
                      </a:lnTo>
                      <a:lnTo>
                        <a:pt x="4002" y="18"/>
                      </a:lnTo>
                      <a:lnTo>
                        <a:pt x="4008" y="18"/>
                      </a:lnTo>
                      <a:lnTo>
                        <a:pt x="4008" y="24"/>
                      </a:lnTo>
                      <a:lnTo>
                        <a:pt x="4008" y="24"/>
                      </a:lnTo>
                      <a:lnTo>
                        <a:pt x="4008" y="24"/>
                      </a:lnTo>
                      <a:lnTo>
                        <a:pt x="4008" y="24"/>
                      </a:lnTo>
                      <a:lnTo>
                        <a:pt x="4014" y="24"/>
                      </a:lnTo>
                      <a:lnTo>
                        <a:pt x="4014" y="24"/>
                      </a:lnTo>
                      <a:lnTo>
                        <a:pt x="4014" y="24"/>
                      </a:lnTo>
                      <a:lnTo>
                        <a:pt x="4014" y="24"/>
                      </a:lnTo>
                      <a:lnTo>
                        <a:pt x="4014" y="24"/>
                      </a:lnTo>
                      <a:lnTo>
                        <a:pt x="4020" y="24"/>
                      </a:lnTo>
                      <a:lnTo>
                        <a:pt x="4020" y="24"/>
                      </a:lnTo>
                      <a:lnTo>
                        <a:pt x="4020" y="24"/>
                      </a:lnTo>
                      <a:lnTo>
                        <a:pt x="4020" y="24"/>
                      </a:lnTo>
                      <a:lnTo>
                        <a:pt x="4020" y="24"/>
                      </a:lnTo>
                      <a:lnTo>
                        <a:pt x="4026" y="24"/>
                      </a:lnTo>
                      <a:lnTo>
                        <a:pt x="4026" y="24"/>
                      </a:lnTo>
                      <a:lnTo>
                        <a:pt x="4026" y="24"/>
                      </a:lnTo>
                      <a:lnTo>
                        <a:pt x="4026" y="24"/>
                      </a:lnTo>
                      <a:lnTo>
                        <a:pt x="4026" y="24"/>
                      </a:lnTo>
                      <a:lnTo>
                        <a:pt x="4032" y="24"/>
                      </a:lnTo>
                      <a:lnTo>
                        <a:pt x="4032" y="24"/>
                      </a:lnTo>
                      <a:lnTo>
                        <a:pt x="4032" y="24"/>
                      </a:lnTo>
                      <a:lnTo>
                        <a:pt x="4032" y="24"/>
                      </a:lnTo>
                      <a:lnTo>
                        <a:pt x="4032" y="24"/>
                      </a:lnTo>
                      <a:lnTo>
                        <a:pt x="4038" y="24"/>
                      </a:lnTo>
                      <a:lnTo>
                        <a:pt x="4038" y="24"/>
                      </a:lnTo>
                      <a:lnTo>
                        <a:pt x="4038" y="24"/>
                      </a:lnTo>
                      <a:lnTo>
                        <a:pt x="4038" y="24"/>
                      </a:lnTo>
                      <a:lnTo>
                        <a:pt x="4038" y="24"/>
                      </a:lnTo>
                      <a:lnTo>
                        <a:pt x="4044" y="24"/>
                      </a:lnTo>
                      <a:lnTo>
                        <a:pt x="4044" y="24"/>
                      </a:lnTo>
                      <a:lnTo>
                        <a:pt x="4044" y="24"/>
                      </a:lnTo>
                      <a:lnTo>
                        <a:pt x="4044" y="24"/>
                      </a:lnTo>
                      <a:lnTo>
                        <a:pt x="4044" y="24"/>
                      </a:lnTo>
                      <a:lnTo>
                        <a:pt x="4050" y="24"/>
                      </a:lnTo>
                      <a:lnTo>
                        <a:pt x="4050" y="24"/>
                      </a:lnTo>
                      <a:lnTo>
                        <a:pt x="4050" y="24"/>
                      </a:lnTo>
                      <a:lnTo>
                        <a:pt x="4050" y="24"/>
                      </a:lnTo>
                      <a:lnTo>
                        <a:pt x="4050" y="30"/>
                      </a:lnTo>
                      <a:lnTo>
                        <a:pt x="4056" y="30"/>
                      </a:lnTo>
                      <a:lnTo>
                        <a:pt x="4056" y="30"/>
                      </a:lnTo>
                      <a:lnTo>
                        <a:pt x="4056" y="30"/>
                      </a:lnTo>
                      <a:lnTo>
                        <a:pt x="4056" y="30"/>
                      </a:lnTo>
                      <a:lnTo>
                        <a:pt x="4056" y="30"/>
                      </a:lnTo>
                      <a:lnTo>
                        <a:pt x="4062" y="30"/>
                      </a:lnTo>
                      <a:lnTo>
                        <a:pt x="4062" y="30"/>
                      </a:lnTo>
                      <a:lnTo>
                        <a:pt x="4062" y="30"/>
                      </a:lnTo>
                      <a:lnTo>
                        <a:pt x="4062" y="30"/>
                      </a:lnTo>
                      <a:lnTo>
                        <a:pt x="4062" y="30"/>
                      </a:lnTo>
                      <a:lnTo>
                        <a:pt x="4068" y="30"/>
                      </a:lnTo>
                      <a:lnTo>
                        <a:pt x="4068" y="30"/>
                      </a:lnTo>
                      <a:lnTo>
                        <a:pt x="4068" y="30"/>
                      </a:lnTo>
                      <a:lnTo>
                        <a:pt x="4068" y="30"/>
                      </a:lnTo>
                      <a:lnTo>
                        <a:pt x="4068" y="30"/>
                      </a:lnTo>
                      <a:lnTo>
                        <a:pt x="4074" y="30"/>
                      </a:lnTo>
                      <a:lnTo>
                        <a:pt x="4074" y="30"/>
                      </a:lnTo>
                      <a:lnTo>
                        <a:pt x="4074" y="30"/>
                      </a:lnTo>
                      <a:lnTo>
                        <a:pt x="4074" y="30"/>
                      </a:lnTo>
                      <a:lnTo>
                        <a:pt x="4074" y="30"/>
                      </a:lnTo>
                      <a:lnTo>
                        <a:pt x="4080" y="30"/>
                      </a:lnTo>
                      <a:lnTo>
                        <a:pt x="4080" y="30"/>
                      </a:lnTo>
                      <a:lnTo>
                        <a:pt x="4080" y="30"/>
                      </a:lnTo>
                      <a:lnTo>
                        <a:pt x="4080" y="30"/>
                      </a:lnTo>
                      <a:lnTo>
                        <a:pt x="4080" y="30"/>
                      </a:lnTo>
                      <a:lnTo>
                        <a:pt x="4086" y="30"/>
                      </a:lnTo>
                      <a:lnTo>
                        <a:pt x="4086" y="30"/>
                      </a:lnTo>
                      <a:lnTo>
                        <a:pt x="4086" y="30"/>
                      </a:lnTo>
                      <a:lnTo>
                        <a:pt x="4086" y="30"/>
                      </a:lnTo>
                      <a:lnTo>
                        <a:pt x="4086" y="30"/>
                      </a:lnTo>
                      <a:lnTo>
                        <a:pt x="4092" y="30"/>
                      </a:lnTo>
                      <a:lnTo>
                        <a:pt x="4092" y="30"/>
                      </a:lnTo>
                      <a:lnTo>
                        <a:pt x="4092" y="30"/>
                      </a:lnTo>
                      <a:lnTo>
                        <a:pt x="4092" y="30"/>
                      </a:lnTo>
                      <a:lnTo>
                        <a:pt x="4092" y="30"/>
                      </a:lnTo>
                      <a:lnTo>
                        <a:pt x="4098" y="30"/>
                      </a:lnTo>
                      <a:lnTo>
                        <a:pt x="4098" y="30"/>
                      </a:lnTo>
                      <a:lnTo>
                        <a:pt x="4098" y="30"/>
                      </a:lnTo>
                      <a:lnTo>
                        <a:pt x="4098" y="36"/>
                      </a:lnTo>
                      <a:lnTo>
                        <a:pt x="4098" y="36"/>
                      </a:lnTo>
                      <a:lnTo>
                        <a:pt x="4104" y="36"/>
                      </a:lnTo>
                      <a:lnTo>
                        <a:pt x="4104" y="36"/>
                      </a:lnTo>
                      <a:lnTo>
                        <a:pt x="4104" y="36"/>
                      </a:lnTo>
                      <a:lnTo>
                        <a:pt x="4104" y="36"/>
                      </a:lnTo>
                      <a:lnTo>
                        <a:pt x="4104" y="36"/>
                      </a:lnTo>
                      <a:lnTo>
                        <a:pt x="4110" y="36"/>
                      </a:lnTo>
                      <a:lnTo>
                        <a:pt x="4110" y="36"/>
                      </a:lnTo>
                      <a:lnTo>
                        <a:pt x="4110" y="36"/>
                      </a:lnTo>
                      <a:lnTo>
                        <a:pt x="4110" y="36"/>
                      </a:lnTo>
                      <a:lnTo>
                        <a:pt x="4110" y="36"/>
                      </a:lnTo>
                      <a:lnTo>
                        <a:pt x="4116" y="36"/>
                      </a:lnTo>
                      <a:lnTo>
                        <a:pt x="4116" y="36"/>
                      </a:lnTo>
                      <a:lnTo>
                        <a:pt x="4116" y="36"/>
                      </a:lnTo>
                      <a:lnTo>
                        <a:pt x="4116" y="36"/>
                      </a:lnTo>
                      <a:lnTo>
                        <a:pt x="4116" y="36"/>
                      </a:lnTo>
                      <a:lnTo>
                        <a:pt x="4122" y="36"/>
                      </a:lnTo>
                      <a:lnTo>
                        <a:pt x="4122" y="36"/>
                      </a:lnTo>
                      <a:lnTo>
                        <a:pt x="4122" y="36"/>
                      </a:lnTo>
                      <a:lnTo>
                        <a:pt x="4122" y="36"/>
                      </a:lnTo>
                      <a:lnTo>
                        <a:pt x="4122" y="36"/>
                      </a:lnTo>
                      <a:lnTo>
                        <a:pt x="4128" y="36"/>
                      </a:lnTo>
                      <a:lnTo>
                        <a:pt x="4128" y="36"/>
                      </a:lnTo>
                      <a:lnTo>
                        <a:pt x="4128" y="36"/>
                      </a:lnTo>
                      <a:lnTo>
                        <a:pt x="4128" y="36"/>
                      </a:lnTo>
                      <a:lnTo>
                        <a:pt x="4128" y="36"/>
                      </a:lnTo>
                      <a:lnTo>
                        <a:pt x="4134" y="36"/>
                      </a:lnTo>
                      <a:lnTo>
                        <a:pt x="4134" y="36"/>
                      </a:lnTo>
                      <a:lnTo>
                        <a:pt x="4134" y="36"/>
                      </a:lnTo>
                      <a:lnTo>
                        <a:pt x="4134" y="36"/>
                      </a:lnTo>
                      <a:lnTo>
                        <a:pt x="4134" y="36"/>
                      </a:lnTo>
                      <a:lnTo>
                        <a:pt x="4140" y="36"/>
                      </a:lnTo>
                      <a:lnTo>
                        <a:pt x="4140" y="36"/>
                      </a:lnTo>
                      <a:lnTo>
                        <a:pt x="4140" y="36"/>
                      </a:lnTo>
                      <a:lnTo>
                        <a:pt x="4140" y="36"/>
                      </a:lnTo>
                      <a:lnTo>
                        <a:pt x="4140" y="36"/>
                      </a:lnTo>
                      <a:lnTo>
                        <a:pt x="4146" y="36"/>
                      </a:lnTo>
                      <a:lnTo>
                        <a:pt x="4146" y="36"/>
                      </a:lnTo>
                      <a:lnTo>
                        <a:pt x="4146" y="36"/>
                      </a:lnTo>
                      <a:lnTo>
                        <a:pt x="4146" y="36"/>
                      </a:lnTo>
                      <a:lnTo>
                        <a:pt x="4152" y="36"/>
                      </a:lnTo>
                      <a:lnTo>
                        <a:pt x="4152" y="36"/>
                      </a:lnTo>
                      <a:lnTo>
                        <a:pt x="4152" y="36"/>
                      </a:lnTo>
                      <a:lnTo>
                        <a:pt x="4152" y="36"/>
                      </a:lnTo>
                      <a:lnTo>
                        <a:pt x="4152" y="36"/>
                      </a:lnTo>
                      <a:lnTo>
                        <a:pt x="4158" y="36"/>
                      </a:lnTo>
                      <a:lnTo>
                        <a:pt x="4158" y="36"/>
                      </a:lnTo>
                      <a:lnTo>
                        <a:pt x="4158" y="36"/>
                      </a:lnTo>
                      <a:lnTo>
                        <a:pt x="4158" y="36"/>
                      </a:lnTo>
                      <a:lnTo>
                        <a:pt x="4158" y="36"/>
                      </a:lnTo>
                      <a:lnTo>
                        <a:pt x="4164" y="36"/>
                      </a:lnTo>
                      <a:lnTo>
                        <a:pt x="4164" y="36"/>
                      </a:lnTo>
                      <a:lnTo>
                        <a:pt x="4164" y="36"/>
                      </a:lnTo>
                      <a:lnTo>
                        <a:pt x="4164" y="36"/>
                      </a:lnTo>
                      <a:lnTo>
                        <a:pt x="4164" y="36"/>
                      </a:lnTo>
                      <a:lnTo>
                        <a:pt x="4170" y="36"/>
                      </a:lnTo>
                      <a:lnTo>
                        <a:pt x="4170" y="36"/>
                      </a:lnTo>
                      <a:lnTo>
                        <a:pt x="4170" y="36"/>
                      </a:lnTo>
                      <a:lnTo>
                        <a:pt x="4170" y="36"/>
                      </a:lnTo>
                      <a:lnTo>
                        <a:pt x="4170" y="36"/>
                      </a:lnTo>
                      <a:lnTo>
                        <a:pt x="4176" y="36"/>
                      </a:lnTo>
                      <a:lnTo>
                        <a:pt x="4176" y="36"/>
                      </a:lnTo>
                      <a:lnTo>
                        <a:pt x="4176" y="36"/>
                      </a:lnTo>
                      <a:lnTo>
                        <a:pt x="4176" y="36"/>
                      </a:lnTo>
                      <a:lnTo>
                        <a:pt x="4176" y="36"/>
                      </a:lnTo>
                      <a:lnTo>
                        <a:pt x="4182" y="36"/>
                      </a:lnTo>
                      <a:lnTo>
                        <a:pt x="4182" y="36"/>
                      </a:lnTo>
                      <a:lnTo>
                        <a:pt x="4182" y="36"/>
                      </a:lnTo>
                      <a:lnTo>
                        <a:pt x="4182" y="36"/>
                      </a:lnTo>
                      <a:lnTo>
                        <a:pt x="4182" y="36"/>
                      </a:lnTo>
                      <a:lnTo>
                        <a:pt x="4188" y="36"/>
                      </a:lnTo>
                      <a:lnTo>
                        <a:pt x="4188" y="36"/>
                      </a:lnTo>
                      <a:lnTo>
                        <a:pt x="4188" y="36"/>
                      </a:lnTo>
                      <a:lnTo>
                        <a:pt x="4188" y="36"/>
                      </a:lnTo>
                      <a:lnTo>
                        <a:pt x="4188" y="36"/>
                      </a:lnTo>
                      <a:lnTo>
                        <a:pt x="4194" y="36"/>
                      </a:lnTo>
                      <a:lnTo>
                        <a:pt x="4194" y="36"/>
                      </a:lnTo>
                      <a:lnTo>
                        <a:pt x="4194" y="36"/>
                      </a:lnTo>
                      <a:lnTo>
                        <a:pt x="4194" y="36"/>
                      </a:lnTo>
                      <a:lnTo>
                        <a:pt x="4194" y="36"/>
                      </a:lnTo>
                      <a:lnTo>
                        <a:pt x="4200" y="36"/>
                      </a:lnTo>
                      <a:lnTo>
                        <a:pt x="4200" y="36"/>
                      </a:lnTo>
                      <a:lnTo>
                        <a:pt x="4200" y="36"/>
                      </a:lnTo>
                      <a:lnTo>
                        <a:pt x="4200" y="36"/>
                      </a:lnTo>
                      <a:lnTo>
                        <a:pt x="4200" y="36"/>
                      </a:lnTo>
                      <a:lnTo>
                        <a:pt x="4206" y="36"/>
                      </a:lnTo>
                      <a:lnTo>
                        <a:pt x="4206" y="36"/>
                      </a:lnTo>
                      <a:lnTo>
                        <a:pt x="4206" y="36"/>
                      </a:lnTo>
                      <a:lnTo>
                        <a:pt x="4206" y="36"/>
                      </a:lnTo>
                      <a:lnTo>
                        <a:pt x="4206" y="36"/>
                      </a:lnTo>
                      <a:lnTo>
                        <a:pt x="4212" y="36"/>
                      </a:lnTo>
                      <a:lnTo>
                        <a:pt x="4212" y="36"/>
                      </a:lnTo>
                      <a:lnTo>
                        <a:pt x="4212" y="36"/>
                      </a:lnTo>
                      <a:lnTo>
                        <a:pt x="4212" y="36"/>
                      </a:lnTo>
                      <a:lnTo>
                        <a:pt x="4212" y="36"/>
                      </a:lnTo>
                      <a:lnTo>
                        <a:pt x="4218" y="36"/>
                      </a:lnTo>
                      <a:lnTo>
                        <a:pt x="4218" y="36"/>
                      </a:lnTo>
                      <a:lnTo>
                        <a:pt x="4218" y="36"/>
                      </a:lnTo>
                      <a:lnTo>
                        <a:pt x="4218" y="36"/>
                      </a:lnTo>
                      <a:lnTo>
                        <a:pt x="4218" y="36"/>
                      </a:lnTo>
                      <a:lnTo>
                        <a:pt x="4224" y="36"/>
                      </a:lnTo>
                      <a:lnTo>
                        <a:pt x="4224" y="36"/>
                      </a:lnTo>
                      <a:lnTo>
                        <a:pt x="4224" y="36"/>
                      </a:lnTo>
                      <a:lnTo>
                        <a:pt x="4224" y="36"/>
                      </a:lnTo>
                      <a:lnTo>
                        <a:pt x="4224" y="36"/>
                      </a:lnTo>
                      <a:lnTo>
                        <a:pt x="4230" y="36"/>
                      </a:lnTo>
                      <a:lnTo>
                        <a:pt x="4230" y="36"/>
                      </a:lnTo>
                      <a:lnTo>
                        <a:pt x="4230" y="36"/>
                      </a:lnTo>
                      <a:lnTo>
                        <a:pt x="4230" y="36"/>
                      </a:lnTo>
                      <a:lnTo>
                        <a:pt x="4230" y="36"/>
                      </a:lnTo>
                      <a:lnTo>
                        <a:pt x="4236" y="36"/>
                      </a:lnTo>
                      <a:lnTo>
                        <a:pt x="4236" y="36"/>
                      </a:lnTo>
                      <a:lnTo>
                        <a:pt x="4236" y="36"/>
                      </a:lnTo>
                      <a:lnTo>
                        <a:pt x="4236" y="36"/>
                      </a:lnTo>
                      <a:lnTo>
                        <a:pt x="4236" y="36"/>
                      </a:lnTo>
                      <a:lnTo>
                        <a:pt x="4242" y="36"/>
                      </a:lnTo>
                      <a:lnTo>
                        <a:pt x="4242" y="36"/>
                      </a:lnTo>
                      <a:lnTo>
                        <a:pt x="4242" y="36"/>
                      </a:lnTo>
                      <a:lnTo>
                        <a:pt x="4242" y="36"/>
                      </a:lnTo>
                      <a:lnTo>
                        <a:pt x="4242" y="36"/>
                      </a:lnTo>
                      <a:lnTo>
                        <a:pt x="4248" y="36"/>
                      </a:lnTo>
                      <a:lnTo>
                        <a:pt x="4248" y="36"/>
                      </a:lnTo>
                      <a:lnTo>
                        <a:pt x="4248" y="36"/>
                      </a:lnTo>
                      <a:lnTo>
                        <a:pt x="4248" y="36"/>
                      </a:lnTo>
                      <a:lnTo>
                        <a:pt x="4248" y="36"/>
                      </a:lnTo>
                      <a:lnTo>
                        <a:pt x="4254" y="36"/>
                      </a:lnTo>
                      <a:lnTo>
                        <a:pt x="4254" y="36"/>
                      </a:lnTo>
                      <a:lnTo>
                        <a:pt x="4254" y="36"/>
                      </a:lnTo>
                      <a:lnTo>
                        <a:pt x="4254" y="36"/>
                      </a:lnTo>
                      <a:lnTo>
                        <a:pt x="4254" y="36"/>
                      </a:lnTo>
                      <a:lnTo>
                        <a:pt x="4260" y="36"/>
                      </a:lnTo>
                      <a:lnTo>
                        <a:pt x="4260" y="36"/>
                      </a:lnTo>
                      <a:lnTo>
                        <a:pt x="4260" y="36"/>
                      </a:lnTo>
                      <a:lnTo>
                        <a:pt x="4260" y="36"/>
                      </a:lnTo>
                      <a:lnTo>
                        <a:pt x="4260" y="36"/>
                      </a:lnTo>
                      <a:lnTo>
                        <a:pt x="4266" y="36"/>
                      </a:lnTo>
                      <a:lnTo>
                        <a:pt x="4266" y="36"/>
                      </a:lnTo>
                      <a:lnTo>
                        <a:pt x="4266" y="36"/>
                      </a:lnTo>
                      <a:lnTo>
                        <a:pt x="4266" y="36"/>
                      </a:lnTo>
                      <a:lnTo>
                        <a:pt x="4266" y="36"/>
                      </a:lnTo>
                      <a:lnTo>
                        <a:pt x="4272" y="36"/>
                      </a:lnTo>
                      <a:lnTo>
                        <a:pt x="4272" y="36"/>
                      </a:lnTo>
                      <a:lnTo>
                        <a:pt x="4272" y="36"/>
                      </a:lnTo>
                      <a:lnTo>
                        <a:pt x="4272" y="36"/>
                      </a:lnTo>
                      <a:lnTo>
                        <a:pt x="4272" y="36"/>
                      </a:lnTo>
                      <a:lnTo>
                        <a:pt x="4278" y="42"/>
                      </a:lnTo>
                      <a:lnTo>
                        <a:pt x="4278" y="42"/>
                      </a:lnTo>
                      <a:lnTo>
                        <a:pt x="4278" y="42"/>
                      </a:lnTo>
                      <a:lnTo>
                        <a:pt x="4278" y="42"/>
                      </a:lnTo>
                      <a:lnTo>
                        <a:pt x="4284" y="42"/>
                      </a:lnTo>
                      <a:lnTo>
                        <a:pt x="4284" y="42"/>
                      </a:lnTo>
                      <a:lnTo>
                        <a:pt x="4284" y="42"/>
                      </a:lnTo>
                      <a:lnTo>
                        <a:pt x="4284" y="42"/>
                      </a:lnTo>
                      <a:lnTo>
                        <a:pt x="4284" y="42"/>
                      </a:lnTo>
                      <a:lnTo>
                        <a:pt x="4290" y="42"/>
                      </a:lnTo>
                      <a:lnTo>
                        <a:pt x="4290" y="42"/>
                      </a:lnTo>
                      <a:lnTo>
                        <a:pt x="4290" y="42"/>
                      </a:lnTo>
                      <a:lnTo>
                        <a:pt x="4290" y="42"/>
                      </a:lnTo>
                      <a:lnTo>
                        <a:pt x="4290" y="42"/>
                      </a:lnTo>
                      <a:lnTo>
                        <a:pt x="4296" y="42"/>
                      </a:lnTo>
                      <a:lnTo>
                        <a:pt x="4296" y="42"/>
                      </a:lnTo>
                      <a:lnTo>
                        <a:pt x="4296" y="42"/>
                      </a:lnTo>
                      <a:lnTo>
                        <a:pt x="4296" y="42"/>
                      </a:lnTo>
                      <a:lnTo>
                        <a:pt x="4296" y="42"/>
                      </a:lnTo>
                      <a:lnTo>
                        <a:pt x="4302" y="42"/>
                      </a:lnTo>
                      <a:lnTo>
                        <a:pt x="4302" y="42"/>
                      </a:lnTo>
                      <a:lnTo>
                        <a:pt x="4302" y="42"/>
                      </a:lnTo>
                      <a:lnTo>
                        <a:pt x="4302" y="42"/>
                      </a:lnTo>
                      <a:lnTo>
                        <a:pt x="4302" y="42"/>
                      </a:lnTo>
                      <a:lnTo>
                        <a:pt x="4308" y="42"/>
                      </a:lnTo>
                      <a:lnTo>
                        <a:pt x="4308" y="42"/>
                      </a:lnTo>
                      <a:lnTo>
                        <a:pt x="4308" y="42"/>
                      </a:lnTo>
                      <a:lnTo>
                        <a:pt x="4308" y="42"/>
                      </a:lnTo>
                      <a:lnTo>
                        <a:pt x="4308" y="42"/>
                      </a:lnTo>
                      <a:lnTo>
                        <a:pt x="4314" y="42"/>
                      </a:lnTo>
                      <a:lnTo>
                        <a:pt x="4314" y="42"/>
                      </a:lnTo>
                      <a:lnTo>
                        <a:pt x="4314" y="42"/>
                      </a:lnTo>
                      <a:lnTo>
                        <a:pt x="4314" y="42"/>
                      </a:lnTo>
                      <a:lnTo>
                        <a:pt x="4314" y="42"/>
                      </a:lnTo>
                      <a:lnTo>
                        <a:pt x="4320" y="42"/>
                      </a:lnTo>
                      <a:lnTo>
                        <a:pt x="4320" y="42"/>
                      </a:lnTo>
                      <a:lnTo>
                        <a:pt x="4320" y="42"/>
                      </a:lnTo>
                      <a:lnTo>
                        <a:pt x="4320" y="42"/>
                      </a:lnTo>
                      <a:lnTo>
                        <a:pt x="4320" y="42"/>
                      </a:lnTo>
                      <a:lnTo>
                        <a:pt x="4326" y="42"/>
                      </a:lnTo>
                      <a:lnTo>
                        <a:pt x="4326" y="42"/>
                      </a:lnTo>
                      <a:lnTo>
                        <a:pt x="4326" y="42"/>
                      </a:lnTo>
                      <a:lnTo>
                        <a:pt x="4326" y="42"/>
                      </a:lnTo>
                      <a:lnTo>
                        <a:pt x="4326" y="42"/>
                      </a:lnTo>
                      <a:lnTo>
                        <a:pt x="4332" y="42"/>
                      </a:lnTo>
                      <a:lnTo>
                        <a:pt x="4332" y="42"/>
                      </a:lnTo>
                      <a:lnTo>
                        <a:pt x="4332" y="42"/>
                      </a:lnTo>
                      <a:lnTo>
                        <a:pt x="4332" y="42"/>
                      </a:lnTo>
                      <a:lnTo>
                        <a:pt x="4332" y="42"/>
                      </a:lnTo>
                      <a:lnTo>
                        <a:pt x="4338" y="42"/>
                      </a:lnTo>
                      <a:lnTo>
                        <a:pt x="4338" y="42"/>
                      </a:lnTo>
                      <a:lnTo>
                        <a:pt x="4338" y="42"/>
                      </a:lnTo>
                      <a:lnTo>
                        <a:pt x="4338" y="42"/>
                      </a:lnTo>
                      <a:lnTo>
                        <a:pt x="4338" y="42"/>
                      </a:lnTo>
                      <a:lnTo>
                        <a:pt x="4344" y="42"/>
                      </a:lnTo>
                      <a:lnTo>
                        <a:pt x="4344" y="42"/>
                      </a:lnTo>
                      <a:lnTo>
                        <a:pt x="4344" y="42"/>
                      </a:lnTo>
                      <a:lnTo>
                        <a:pt x="4344" y="42"/>
                      </a:lnTo>
                      <a:lnTo>
                        <a:pt x="4344" y="42"/>
                      </a:lnTo>
                      <a:lnTo>
                        <a:pt x="4350" y="42"/>
                      </a:lnTo>
                      <a:lnTo>
                        <a:pt x="4350" y="42"/>
                      </a:lnTo>
                      <a:lnTo>
                        <a:pt x="4350" y="42"/>
                      </a:lnTo>
                      <a:lnTo>
                        <a:pt x="4350" y="42"/>
                      </a:lnTo>
                      <a:lnTo>
                        <a:pt x="4350" y="42"/>
                      </a:lnTo>
                      <a:lnTo>
                        <a:pt x="4356" y="42"/>
                      </a:lnTo>
                      <a:lnTo>
                        <a:pt x="4356" y="42"/>
                      </a:lnTo>
                      <a:lnTo>
                        <a:pt x="4356" y="42"/>
                      </a:lnTo>
                      <a:lnTo>
                        <a:pt x="4356" y="42"/>
                      </a:lnTo>
                      <a:lnTo>
                        <a:pt x="4356" y="42"/>
                      </a:lnTo>
                      <a:lnTo>
                        <a:pt x="4362" y="42"/>
                      </a:lnTo>
                      <a:lnTo>
                        <a:pt x="4362" y="42"/>
                      </a:lnTo>
                      <a:lnTo>
                        <a:pt x="4362" y="42"/>
                      </a:lnTo>
                      <a:lnTo>
                        <a:pt x="4362" y="42"/>
                      </a:lnTo>
                      <a:lnTo>
                        <a:pt x="4362" y="42"/>
                      </a:lnTo>
                      <a:lnTo>
                        <a:pt x="4368" y="42"/>
                      </a:lnTo>
                      <a:lnTo>
                        <a:pt x="4368" y="42"/>
                      </a:lnTo>
                      <a:lnTo>
                        <a:pt x="4368" y="42"/>
                      </a:lnTo>
                      <a:lnTo>
                        <a:pt x="4368" y="42"/>
                      </a:lnTo>
                      <a:lnTo>
                        <a:pt x="4368" y="42"/>
                      </a:lnTo>
                      <a:lnTo>
                        <a:pt x="4374" y="42"/>
                      </a:lnTo>
                      <a:lnTo>
                        <a:pt x="4374" y="42"/>
                      </a:lnTo>
                      <a:lnTo>
                        <a:pt x="4374" y="42"/>
                      </a:lnTo>
                      <a:lnTo>
                        <a:pt x="4374" y="42"/>
                      </a:lnTo>
                      <a:lnTo>
                        <a:pt x="4374" y="42"/>
                      </a:lnTo>
                      <a:lnTo>
                        <a:pt x="4380" y="42"/>
                      </a:lnTo>
                      <a:lnTo>
                        <a:pt x="4380" y="42"/>
                      </a:lnTo>
                      <a:lnTo>
                        <a:pt x="4380" y="42"/>
                      </a:lnTo>
                      <a:lnTo>
                        <a:pt x="4380" y="42"/>
                      </a:lnTo>
                      <a:lnTo>
                        <a:pt x="4380" y="42"/>
                      </a:lnTo>
                      <a:lnTo>
                        <a:pt x="4386" y="42"/>
                      </a:lnTo>
                      <a:lnTo>
                        <a:pt x="4386" y="42"/>
                      </a:lnTo>
                      <a:lnTo>
                        <a:pt x="4386" y="42"/>
                      </a:lnTo>
                      <a:lnTo>
                        <a:pt x="4386" y="42"/>
                      </a:lnTo>
                      <a:lnTo>
                        <a:pt x="4386" y="42"/>
                      </a:lnTo>
                      <a:lnTo>
                        <a:pt x="4392" y="42"/>
                      </a:lnTo>
                      <a:lnTo>
                        <a:pt x="4392" y="42"/>
                      </a:lnTo>
                      <a:lnTo>
                        <a:pt x="4392" y="42"/>
                      </a:lnTo>
                      <a:lnTo>
                        <a:pt x="4392" y="42"/>
                      </a:lnTo>
                      <a:lnTo>
                        <a:pt x="4392" y="42"/>
                      </a:lnTo>
                      <a:lnTo>
                        <a:pt x="4398" y="42"/>
                      </a:lnTo>
                      <a:lnTo>
                        <a:pt x="4398" y="42"/>
                      </a:lnTo>
                      <a:lnTo>
                        <a:pt x="4398" y="42"/>
                      </a:lnTo>
                      <a:lnTo>
                        <a:pt x="4398" y="42"/>
                      </a:lnTo>
                      <a:lnTo>
                        <a:pt x="4398" y="42"/>
                      </a:lnTo>
                      <a:lnTo>
                        <a:pt x="4404" y="42"/>
                      </a:lnTo>
                      <a:lnTo>
                        <a:pt x="4404" y="42"/>
                      </a:lnTo>
                      <a:lnTo>
                        <a:pt x="4404" y="42"/>
                      </a:lnTo>
                      <a:lnTo>
                        <a:pt x="4404" y="42"/>
                      </a:lnTo>
                      <a:lnTo>
                        <a:pt x="4404" y="42"/>
                      </a:lnTo>
                      <a:lnTo>
                        <a:pt x="4410" y="42"/>
                      </a:lnTo>
                      <a:lnTo>
                        <a:pt x="4410" y="42"/>
                      </a:lnTo>
                      <a:lnTo>
                        <a:pt x="4410" y="42"/>
                      </a:lnTo>
                      <a:lnTo>
                        <a:pt x="4410" y="42"/>
                      </a:lnTo>
                      <a:lnTo>
                        <a:pt x="4410" y="42"/>
                      </a:lnTo>
                      <a:lnTo>
                        <a:pt x="4416" y="42"/>
                      </a:lnTo>
                      <a:lnTo>
                        <a:pt x="4416" y="42"/>
                      </a:lnTo>
                      <a:lnTo>
                        <a:pt x="4416" y="42"/>
                      </a:lnTo>
                      <a:lnTo>
                        <a:pt x="4416" y="42"/>
                      </a:lnTo>
                      <a:lnTo>
                        <a:pt x="4416" y="42"/>
                      </a:lnTo>
                      <a:lnTo>
                        <a:pt x="4422" y="42"/>
                      </a:lnTo>
                      <a:lnTo>
                        <a:pt x="4422" y="42"/>
                      </a:lnTo>
                      <a:lnTo>
                        <a:pt x="4422" y="42"/>
                      </a:lnTo>
                      <a:lnTo>
                        <a:pt x="4422" y="42"/>
                      </a:lnTo>
                      <a:lnTo>
                        <a:pt x="4422" y="42"/>
                      </a:lnTo>
                      <a:lnTo>
                        <a:pt x="4428" y="42"/>
                      </a:lnTo>
                      <a:lnTo>
                        <a:pt x="4428" y="42"/>
                      </a:lnTo>
                      <a:lnTo>
                        <a:pt x="4428" y="42"/>
                      </a:lnTo>
                      <a:lnTo>
                        <a:pt x="4428" y="42"/>
                      </a:lnTo>
                      <a:lnTo>
                        <a:pt x="4428" y="42"/>
                      </a:lnTo>
                      <a:lnTo>
                        <a:pt x="4434" y="42"/>
                      </a:lnTo>
                      <a:lnTo>
                        <a:pt x="4434" y="42"/>
                      </a:lnTo>
                      <a:lnTo>
                        <a:pt x="4434" y="42"/>
                      </a:lnTo>
                      <a:lnTo>
                        <a:pt x="4434" y="42"/>
                      </a:lnTo>
                      <a:lnTo>
                        <a:pt x="4440" y="42"/>
                      </a:lnTo>
                      <a:lnTo>
                        <a:pt x="4440" y="42"/>
                      </a:lnTo>
                      <a:lnTo>
                        <a:pt x="4440" y="42"/>
                      </a:lnTo>
                      <a:lnTo>
                        <a:pt x="4440" y="42"/>
                      </a:lnTo>
                      <a:lnTo>
                        <a:pt x="4440" y="42"/>
                      </a:lnTo>
                      <a:lnTo>
                        <a:pt x="4446" y="42"/>
                      </a:lnTo>
                      <a:lnTo>
                        <a:pt x="4446" y="42"/>
                      </a:lnTo>
                      <a:lnTo>
                        <a:pt x="4446" y="42"/>
                      </a:lnTo>
                      <a:lnTo>
                        <a:pt x="4446" y="42"/>
                      </a:lnTo>
                      <a:lnTo>
                        <a:pt x="4446" y="42"/>
                      </a:lnTo>
                      <a:lnTo>
                        <a:pt x="4452" y="42"/>
                      </a:lnTo>
                      <a:lnTo>
                        <a:pt x="4452" y="48"/>
                      </a:lnTo>
                      <a:lnTo>
                        <a:pt x="4452" y="48"/>
                      </a:lnTo>
                      <a:lnTo>
                        <a:pt x="4452" y="48"/>
                      </a:lnTo>
                      <a:lnTo>
                        <a:pt x="4452" y="48"/>
                      </a:lnTo>
                      <a:lnTo>
                        <a:pt x="4458" y="48"/>
                      </a:lnTo>
                      <a:lnTo>
                        <a:pt x="4458" y="48"/>
                      </a:lnTo>
                      <a:lnTo>
                        <a:pt x="4458" y="48"/>
                      </a:lnTo>
                      <a:lnTo>
                        <a:pt x="4458" y="48"/>
                      </a:lnTo>
                      <a:lnTo>
                        <a:pt x="4458" y="48"/>
                      </a:lnTo>
                      <a:lnTo>
                        <a:pt x="4464" y="48"/>
                      </a:lnTo>
                      <a:lnTo>
                        <a:pt x="4464" y="48"/>
                      </a:lnTo>
                      <a:lnTo>
                        <a:pt x="4464" y="48"/>
                      </a:lnTo>
                      <a:lnTo>
                        <a:pt x="4464" y="48"/>
                      </a:lnTo>
                      <a:lnTo>
                        <a:pt x="4464" y="48"/>
                      </a:lnTo>
                      <a:lnTo>
                        <a:pt x="4470" y="48"/>
                      </a:lnTo>
                      <a:lnTo>
                        <a:pt x="4470" y="48"/>
                      </a:lnTo>
                      <a:lnTo>
                        <a:pt x="4470" y="48"/>
                      </a:lnTo>
                      <a:lnTo>
                        <a:pt x="4470" y="48"/>
                      </a:lnTo>
                      <a:lnTo>
                        <a:pt x="4470" y="48"/>
                      </a:lnTo>
                      <a:lnTo>
                        <a:pt x="4476" y="48"/>
                      </a:lnTo>
                      <a:lnTo>
                        <a:pt x="4476" y="48"/>
                      </a:lnTo>
                      <a:lnTo>
                        <a:pt x="4476" y="48"/>
                      </a:lnTo>
                      <a:lnTo>
                        <a:pt x="4476" y="48"/>
                      </a:lnTo>
                      <a:lnTo>
                        <a:pt x="4476" y="48"/>
                      </a:lnTo>
                      <a:lnTo>
                        <a:pt x="4482" y="48"/>
                      </a:lnTo>
                      <a:lnTo>
                        <a:pt x="4482" y="48"/>
                      </a:lnTo>
                      <a:lnTo>
                        <a:pt x="4482" y="48"/>
                      </a:lnTo>
                      <a:lnTo>
                        <a:pt x="4482" y="48"/>
                      </a:lnTo>
                      <a:lnTo>
                        <a:pt x="4482" y="48"/>
                      </a:lnTo>
                      <a:lnTo>
                        <a:pt x="4488" y="48"/>
                      </a:lnTo>
                      <a:lnTo>
                        <a:pt x="4488" y="48"/>
                      </a:lnTo>
                      <a:lnTo>
                        <a:pt x="4488" y="48"/>
                      </a:lnTo>
                      <a:lnTo>
                        <a:pt x="4488" y="48"/>
                      </a:lnTo>
                      <a:lnTo>
                        <a:pt x="4488" y="48"/>
                      </a:lnTo>
                      <a:lnTo>
                        <a:pt x="4494" y="48"/>
                      </a:lnTo>
                      <a:lnTo>
                        <a:pt x="4494" y="48"/>
                      </a:lnTo>
                      <a:lnTo>
                        <a:pt x="4494" y="48"/>
                      </a:lnTo>
                      <a:lnTo>
                        <a:pt x="4494" y="48"/>
                      </a:lnTo>
                      <a:lnTo>
                        <a:pt x="4494" y="48"/>
                      </a:lnTo>
                      <a:lnTo>
                        <a:pt x="4500" y="48"/>
                      </a:lnTo>
                      <a:lnTo>
                        <a:pt x="4500" y="48"/>
                      </a:lnTo>
                      <a:lnTo>
                        <a:pt x="4500" y="48"/>
                      </a:lnTo>
                      <a:lnTo>
                        <a:pt x="4500" y="48"/>
                      </a:lnTo>
                      <a:lnTo>
                        <a:pt x="4500" y="48"/>
                      </a:lnTo>
                      <a:lnTo>
                        <a:pt x="4506" y="48"/>
                      </a:lnTo>
                      <a:lnTo>
                        <a:pt x="4506" y="48"/>
                      </a:lnTo>
                      <a:lnTo>
                        <a:pt x="4506" y="48"/>
                      </a:lnTo>
                      <a:lnTo>
                        <a:pt x="4506" y="48"/>
                      </a:lnTo>
                      <a:lnTo>
                        <a:pt x="4506" y="48"/>
                      </a:lnTo>
                      <a:lnTo>
                        <a:pt x="4512" y="48"/>
                      </a:lnTo>
                      <a:lnTo>
                        <a:pt x="4512" y="48"/>
                      </a:lnTo>
                      <a:lnTo>
                        <a:pt x="4512" y="48"/>
                      </a:lnTo>
                      <a:lnTo>
                        <a:pt x="4512" y="48"/>
                      </a:lnTo>
                      <a:lnTo>
                        <a:pt x="4512" y="48"/>
                      </a:lnTo>
                      <a:lnTo>
                        <a:pt x="4518" y="48"/>
                      </a:lnTo>
                      <a:lnTo>
                        <a:pt x="4518" y="48"/>
                      </a:lnTo>
                      <a:lnTo>
                        <a:pt x="4518" y="48"/>
                      </a:lnTo>
                      <a:lnTo>
                        <a:pt x="4518" y="48"/>
                      </a:lnTo>
                      <a:lnTo>
                        <a:pt x="4518" y="48"/>
                      </a:lnTo>
                      <a:lnTo>
                        <a:pt x="4524" y="48"/>
                      </a:lnTo>
                      <a:lnTo>
                        <a:pt x="4524" y="48"/>
                      </a:lnTo>
                      <a:lnTo>
                        <a:pt x="4524" y="48"/>
                      </a:lnTo>
                      <a:lnTo>
                        <a:pt x="4524" y="48"/>
                      </a:lnTo>
                      <a:lnTo>
                        <a:pt x="4524" y="48"/>
                      </a:lnTo>
                      <a:lnTo>
                        <a:pt x="4530" y="48"/>
                      </a:lnTo>
                      <a:lnTo>
                        <a:pt x="4530" y="48"/>
                      </a:lnTo>
                      <a:lnTo>
                        <a:pt x="4530" y="48"/>
                      </a:lnTo>
                      <a:lnTo>
                        <a:pt x="4530" y="48"/>
                      </a:lnTo>
                      <a:lnTo>
                        <a:pt x="4530" y="48"/>
                      </a:lnTo>
                      <a:lnTo>
                        <a:pt x="4536" y="48"/>
                      </a:lnTo>
                      <a:lnTo>
                        <a:pt x="4536" y="48"/>
                      </a:lnTo>
                      <a:lnTo>
                        <a:pt x="4536" y="48"/>
                      </a:lnTo>
                      <a:lnTo>
                        <a:pt x="4536" y="48"/>
                      </a:lnTo>
                      <a:lnTo>
                        <a:pt x="4536" y="48"/>
                      </a:lnTo>
                      <a:lnTo>
                        <a:pt x="4542" y="48"/>
                      </a:lnTo>
                      <a:lnTo>
                        <a:pt x="4542" y="48"/>
                      </a:lnTo>
                      <a:lnTo>
                        <a:pt x="4542" y="48"/>
                      </a:lnTo>
                      <a:lnTo>
                        <a:pt x="4542" y="48"/>
                      </a:lnTo>
                      <a:lnTo>
                        <a:pt x="4542" y="48"/>
                      </a:lnTo>
                      <a:lnTo>
                        <a:pt x="4548" y="48"/>
                      </a:lnTo>
                      <a:lnTo>
                        <a:pt x="4548" y="48"/>
                      </a:lnTo>
                      <a:lnTo>
                        <a:pt x="4548" y="48"/>
                      </a:lnTo>
                      <a:lnTo>
                        <a:pt x="4548" y="48"/>
                      </a:lnTo>
                      <a:lnTo>
                        <a:pt x="4548" y="48"/>
                      </a:lnTo>
                      <a:lnTo>
                        <a:pt x="4554" y="48"/>
                      </a:lnTo>
                      <a:lnTo>
                        <a:pt x="4554" y="48"/>
                      </a:lnTo>
                      <a:lnTo>
                        <a:pt x="4554" y="48"/>
                      </a:lnTo>
                      <a:lnTo>
                        <a:pt x="4554" y="48"/>
                      </a:lnTo>
                      <a:lnTo>
                        <a:pt x="4554" y="48"/>
                      </a:lnTo>
                      <a:lnTo>
                        <a:pt x="4560" y="48"/>
                      </a:lnTo>
                      <a:lnTo>
                        <a:pt x="4560" y="48"/>
                      </a:lnTo>
                      <a:lnTo>
                        <a:pt x="4560" y="48"/>
                      </a:lnTo>
                      <a:lnTo>
                        <a:pt x="4560" y="48"/>
                      </a:lnTo>
                      <a:lnTo>
                        <a:pt x="4560" y="48"/>
                      </a:lnTo>
                      <a:lnTo>
                        <a:pt x="4566" y="48"/>
                      </a:lnTo>
                      <a:lnTo>
                        <a:pt x="4566" y="48"/>
                      </a:lnTo>
                      <a:lnTo>
                        <a:pt x="4566" y="48"/>
                      </a:lnTo>
                      <a:lnTo>
                        <a:pt x="4566" y="48"/>
                      </a:lnTo>
                      <a:lnTo>
                        <a:pt x="4572" y="48"/>
                      </a:lnTo>
                      <a:lnTo>
                        <a:pt x="4572" y="48"/>
                      </a:lnTo>
                      <a:lnTo>
                        <a:pt x="4572" y="48"/>
                      </a:lnTo>
                      <a:lnTo>
                        <a:pt x="4572" y="48"/>
                      </a:lnTo>
                      <a:lnTo>
                        <a:pt x="4572" y="48"/>
                      </a:lnTo>
                      <a:lnTo>
                        <a:pt x="4578" y="48"/>
                      </a:lnTo>
                      <a:lnTo>
                        <a:pt x="4578" y="48"/>
                      </a:lnTo>
                      <a:lnTo>
                        <a:pt x="4578" y="48"/>
                      </a:lnTo>
                      <a:lnTo>
                        <a:pt x="4578" y="48"/>
                      </a:lnTo>
                      <a:lnTo>
                        <a:pt x="4578" y="48"/>
                      </a:lnTo>
                      <a:lnTo>
                        <a:pt x="4584" y="48"/>
                      </a:lnTo>
                      <a:lnTo>
                        <a:pt x="4584" y="48"/>
                      </a:lnTo>
                      <a:lnTo>
                        <a:pt x="4584" y="48"/>
                      </a:lnTo>
                      <a:lnTo>
                        <a:pt x="4584" y="48"/>
                      </a:lnTo>
                      <a:lnTo>
                        <a:pt x="4584" y="48"/>
                      </a:lnTo>
                      <a:lnTo>
                        <a:pt x="4590" y="48"/>
                      </a:lnTo>
                      <a:lnTo>
                        <a:pt x="4590" y="48"/>
                      </a:lnTo>
                      <a:lnTo>
                        <a:pt x="4590" y="48"/>
                      </a:lnTo>
                      <a:lnTo>
                        <a:pt x="4590" y="48"/>
                      </a:lnTo>
                      <a:lnTo>
                        <a:pt x="4590" y="48"/>
                      </a:lnTo>
                      <a:lnTo>
                        <a:pt x="4596" y="54"/>
                      </a:lnTo>
                      <a:lnTo>
                        <a:pt x="4596" y="54"/>
                      </a:lnTo>
                      <a:lnTo>
                        <a:pt x="4596" y="54"/>
                      </a:lnTo>
                      <a:lnTo>
                        <a:pt x="4596" y="54"/>
                      </a:lnTo>
                      <a:lnTo>
                        <a:pt x="4596" y="54"/>
                      </a:lnTo>
                      <a:lnTo>
                        <a:pt x="4602" y="54"/>
                      </a:lnTo>
                      <a:lnTo>
                        <a:pt x="4602" y="54"/>
                      </a:lnTo>
                      <a:lnTo>
                        <a:pt x="4602" y="54"/>
                      </a:lnTo>
                      <a:lnTo>
                        <a:pt x="4602" y="54"/>
                      </a:lnTo>
                      <a:lnTo>
                        <a:pt x="4602" y="54"/>
                      </a:lnTo>
                      <a:lnTo>
                        <a:pt x="4608" y="54"/>
                      </a:lnTo>
                      <a:lnTo>
                        <a:pt x="4608" y="54"/>
                      </a:lnTo>
                      <a:lnTo>
                        <a:pt x="4608" y="54"/>
                      </a:lnTo>
                      <a:lnTo>
                        <a:pt x="4608" y="54"/>
                      </a:lnTo>
                      <a:lnTo>
                        <a:pt x="4608" y="54"/>
                      </a:lnTo>
                      <a:lnTo>
                        <a:pt x="4614" y="54"/>
                      </a:lnTo>
                      <a:lnTo>
                        <a:pt x="4614" y="54"/>
                      </a:lnTo>
                      <a:lnTo>
                        <a:pt x="4614" y="54"/>
                      </a:lnTo>
                      <a:lnTo>
                        <a:pt x="4614" y="54"/>
                      </a:lnTo>
                      <a:lnTo>
                        <a:pt x="4614" y="54"/>
                      </a:lnTo>
                      <a:lnTo>
                        <a:pt x="4620" y="54"/>
                      </a:lnTo>
                      <a:lnTo>
                        <a:pt x="4620" y="54"/>
                      </a:lnTo>
                      <a:lnTo>
                        <a:pt x="4620" y="54"/>
                      </a:lnTo>
                      <a:lnTo>
                        <a:pt x="4620" y="54"/>
                      </a:lnTo>
                      <a:lnTo>
                        <a:pt x="4620" y="54"/>
                      </a:lnTo>
                      <a:lnTo>
                        <a:pt x="4626" y="54"/>
                      </a:lnTo>
                      <a:lnTo>
                        <a:pt x="4626" y="54"/>
                      </a:lnTo>
                      <a:lnTo>
                        <a:pt x="4626" y="54"/>
                      </a:lnTo>
                      <a:lnTo>
                        <a:pt x="4626" y="54"/>
                      </a:lnTo>
                      <a:lnTo>
                        <a:pt x="4626" y="54"/>
                      </a:lnTo>
                      <a:lnTo>
                        <a:pt x="4632" y="54"/>
                      </a:lnTo>
                      <a:lnTo>
                        <a:pt x="4632" y="54"/>
                      </a:lnTo>
                      <a:lnTo>
                        <a:pt x="4632" y="54"/>
                      </a:lnTo>
                      <a:lnTo>
                        <a:pt x="4632" y="54"/>
                      </a:lnTo>
                      <a:lnTo>
                        <a:pt x="4632" y="54"/>
                      </a:lnTo>
                      <a:lnTo>
                        <a:pt x="4638" y="54"/>
                      </a:lnTo>
                      <a:lnTo>
                        <a:pt x="4638" y="54"/>
                      </a:lnTo>
                      <a:lnTo>
                        <a:pt x="4638" y="54"/>
                      </a:lnTo>
                      <a:lnTo>
                        <a:pt x="4638" y="54"/>
                      </a:lnTo>
                      <a:lnTo>
                        <a:pt x="4638" y="54"/>
                      </a:lnTo>
                      <a:lnTo>
                        <a:pt x="4644" y="54"/>
                      </a:lnTo>
                      <a:lnTo>
                        <a:pt x="4644" y="54"/>
                      </a:lnTo>
                      <a:lnTo>
                        <a:pt x="4644" y="54"/>
                      </a:lnTo>
                      <a:lnTo>
                        <a:pt x="4644" y="54"/>
                      </a:lnTo>
                      <a:lnTo>
                        <a:pt x="4644" y="54"/>
                      </a:lnTo>
                      <a:lnTo>
                        <a:pt x="4650" y="54"/>
                      </a:lnTo>
                      <a:lnTo>
                        <a:pt x="4650" y="54"/>
                      </a:lnTo>
                      <a:lnTo>
                        <a:pt x="4650" y="54"/>
                      </a:lnTo>
                      <a:lnTo>
                        <a:pt x="4650" y="54"/>
                      </a:lnTo>
                      <a:lnTo>
                        <a:pt x="4650" y="54"/>
                      </a:lnTo>
                      <a:lnTo>
                        <a:pt x="4656" y="54"/>
                      </a:lnTo>
                      <a:lnTo>
                        <a:pt x="4656" y="54"/>
                      </a:lnTo>
                      <a:lnTo>
                        <a:pt x="4656" y="54"/>
                      </a:lnTo>
                      <a:lnTo>
                        <a:pt x="4656" y="54"/>
                      </a:lnTo>
                      <a:lnTo>
                        <a:pt x="4656" y="54"/>
                      </a:lnTo>
                      <a:lnTo>
                        <a:pt x="4662" y="54"/>
                      </a:lnTo>
                      <a:lnTo>
                        <a:pt x="4662" y="54"/>
                      </a:lnTo>
                      <a:lnTo>
                        <a:pt x="4662" y="54"/>
                      </a:lnTo>
                      <a:lnTo>
                        <a:pt x="4662" y="54"/>
                      </a:lnTo>
                      <a:lnTo>
                        <a:pt x="4662" y="54"/>
                      </a:lnTo>
                      <a:lnTo>
                        <a:pt x="4668" y="54"/>
                      </a:lnTo>
                      <a:lnTo>
                        <a:pt x="4668" y="54"/>
                      </a:lnTo>
                      <a:lnTo>
                        <a:pt x="4668" y="54"/>
                      </a:lnTo>
                      <a:lnTo>
                        <a:pt x="4668" y="54"/>
                      </a:lnTo>
                      <a:lnTo>
                        <a:pt x="4674" y="54"/>
                      </a:lnTo>
                      <a:lnTo>
                        <a:pt x="4674" y="54"/>
                      </a:lnTo>
                      <a:lnTo>
                        <a:pt x="4674" y="54"/>
                      </a:lnTo>
                      <a:lnTo>
                        <a:pt x="4674" y="54"/>
                      </a:lnTo>
                      <a:lnTo>
                        <a:pt x="4674" y="54"/>
                      </a:lnTo>
                      <a:lnTo>
                        <a:pt x="4680" y="54"/>
                      </a:lnTo>
                      <a:lnTo>
                        <a:pt x="4680" y="54"/>
                      </a:lnTo>
                      <a:lnTo>
                        <a:pt x="4680" y="54"/>
                      </a:lnTo>
                      <a:lnTo>
                        <a:pt x="4680" y="54"/>
                      </a:lnTo>
                      <a:lnTo>
                        <a:pt x="4680" y="54"/>
                      </a:lnTo>
                      <a:lnTo>
                        <a:pt x="4686" y="54"/>
                      </a:lnTo>
                      <a:lnTo>
                        <a:pt x="4686" y="54"/>
                      </a:lnTo>
                      <a:lnTo>
                        <a:pt x="4686" y="54"/>
                      </a:lnTo>
                      <a:lnTo>
                        <a:pt x="4686" y="54"/>
                      </a:lnTo>
                      <a:lnTo>
                        <a:pt x="4686" y="54"/>
                      </a:lnTo>
                      <a:lnTo>
                        <a:pt x="4692" y="54"/>
                      </a:lnTo>
                      <a:lnTo>
                        <a:pt x="4692" y="54"/>
                      </a:lnTo>
                      <a:lnTo>
                        <a:pt x="4692" y="54"/>
                      </a:lnTo>
                      <a:lnTo>
                        <a:pt x="4692" y="54"/>
                      </a:lnTo>
                      <a:lnTo>
                        <a:pt x="4692" y="54"/>
                      </a:lnTo>
                      <a:lnTo>
                        <a:pt x="4698" y="54"/>
                      </a:lnTo>
                      <a:lnTo>
                        <a:pt x="4698" y="54"/>
                      </a:lnTo>
                      <a:lnTo>
                        <a:pt x="4698" y="54"/>
                      </a:lnTo>
                      <a:lnTo>
                        <a:pt x="4698" y="54"/>
                      </a:lnTo>
                      <a:lnTo>
                        <a:pt x="4698" y="54"/>
                      </a:lnTo>
                      <a:lnTo>
                        <a:pt x="4704" y="54"/>
                      </a:lnTo>
                      <a:lnTo>
                        <a:pt x="4704" y="54"/>
                      </a:lnTo>
                      <a:lnTo>
                        <a:pt x="4704" y="54"/>
                      </a:lnTo>
                      <a:lnTo>
                        <a:pt x="4704" y="54"/>
                      </a:lnTo>
                      <a:lnTo>
                        <a:pt x="4704" y="54"/>
                      </a:lnTo>
                      <a:lnTo>
                        <a:pt x="4710" y="54"/>
                      </a:lnTo>
                      <a:lnTo>
                        <a:pt x="4710" y="54"/>
                      </a:lnTo>
                      <a:lnTo>
                        <a:pt x="4710" y="54"/>
                      </a:lnTo>
                      <a:lnTo>
                        <a:pt x="4710" y="54"/>
                      </a:lnTo>
                      <a:lnTo>
                        <a:pt x="4710" y="54"/>
                      </a:lnTo>
                      <a:lnTo>
                        <a:pt x="4716" y="54"/>
                      </a:lnTo>
                      <a:lnTo>
                        <a:pt x="4716" y="54"/>
                      </a:lnTo>
                      <a:lnTo>
                        <a:pt x="4716" y="54"/>
                      </a:lnTo>
                      <a:lnTo>
                        <a:pt x="4716" y="54"/>
                      </a:lnTo>
                      <a:lnTo>
                        <a:pt x="4716" y="54"/>
                      </a:lnTo>
                      <a:lnTo>
                        <a:pt x="4722" y="54"/>
                      </a:lnTo>
                      <a:lnTo>
                        <a:pt x="4722" y="54"/>
                      </a:lnTo>
                      <a:lnTo>
                        <a:pt x="4722" y="54"/>
                      </a:lnTo>
                      <a:lnTo>
                        <a:pt x="4722" y="54"/>
                      </a:lnTo>
                      <a:lnTo>
                        <a:pt x="4722" y="54"/>
                      </a:lnTo>
                      <a:lnTo>
                        <a:pt x="4728" y="54"/>
                      </a:lnTo>
                      <a:lnTo>
                        <a:pt x="4728" y="54"/>
                      </a:lnTo>
                      <a:lnTo>
                        <a:pt x="4728" y="54"/>
                      </a:lnTo>
                      <a:lnTo>
                        <a:pt x="4728" y="54"/>
                      </a:lnTo>
                      <a:lnTo>
                        <a:pt x="4728" y="54"/>
                      </a:lnTo>
                      <a:lnTo>
                        <a:pt x="4734" y="54"/>
                      </a:lnTo>
                      <a:lnTo>
                        <a:pt x="4734" y="54"/>
                      </a:lnTo>
                      <a:lnTo>
                        <a:pt x="4734" y="54"/>
                      </a:lnTo>
                      <a:lnTo>
                        <a:pt x="4734" y="54"/>
                      </a:lnTo>
                      <a:lnTo>
                        <a:pt x="4734" y="60"/>
                      </a:lnTo>
                      <a:lnTo>
                        <a:pt x="4740" y="60"/>
                      </a:lnTo>
                      <a:lnTo>
                        <a:pt x="4740" y="60"/>
                      </a:lnTo>
                      <a:lnTo>
                        <a:pt x="4740" y="60"/>
                      </a:lnTo>
                      <a:lnTo>
                        <a:pt x="4740" y="60"/>
                      </a:lnTo>
                      <a:lnTo>
                        <a:pt x="4740" y="60"/>
                      </a:lnTo>
                      <a:lnTo>
                        <a:pt x="4746" y="60"/>
                      </a:lnTo>
                      <a:lnTo>
                        <a:pt x="4746" y="60"/>
                      </a:lnTo>
                      <a:lnTo>
                        <a:pt x="4746" y="60"/>
                      </a:lnTo>
                      <a:lnTo>
                        <a:pt x="4746" y="60"/>
                      </a:lnTo>
                      <a:lnTo>
                        <a:pt x="4752" y="60"/>
                      </a:lnTo>
                      <a:lnTo>
                        <a:pt x="4752" y="60"/>
                      </a:lnTo>
                      <a:lnTo>
                        <a:pt x="4752" y="60"/>
                      </a:lnTo>
                      <a:lnTo>
                        <a:pt x="4752" y="60"/>
                      </a:lnTo>
                      <a:lnTo>
                        <a:pt x="4752" y="60"/>
                      </a:lnTo>
                      <a:lnTo>
                        <a:pt x="4758" y="60"/>
                      </a:lnTo>
                      <a:lnTo>
                        <a:pt x="4758" y="60"/>
                      </a:lnTo>
                      <a:lnTo>
                        <a:pt x="4758" y="60"/>
                      </a:lnTo>
                      <a:lnTo>
                        <a:pt x="4758" y="60"/>
                      </a:lnTo>
                      <a:lnTo>
                        <a:pt x="4758" y="60"/>
                      </a:lnTo>
                      <a:lnTo>
                        <a:pt x="4764" y="60"/>
                      </a:lnTo>
                      <a:lnTo>
                        <a:pt x="4764" y="60"/>
                      </a:lnTo>
                      <a:lnTo>
                        <a:pt x="4764" y="60"/>
                      </a:lnTo>
                      <a:lnTo>
                        <a:pt x="4764" y="60"/>
                      </a:lnTo>
                      <a:lnTo>
                        <a:pt x="4764" y="60"/>
                      </a:lnTo>
                      <a:lnTo>
                        <a:pt x="4770" y="60"/>
                      </a:lnTo>
                      <a:lnTo>
                        <a:pt x="4770" y="60"/>
                      </a:lnTo>
                      <a:lnTo>
                        <a:pt x="4770" y="60"/>
                      </a:lnTo>
                      <a:lnTo>
                        <a:pt x="4770" y="60"/>
                      </a:lnTo>
                      <a:lnTo>
                        <a:pt x="4770" y="60"/>
                      </a:lnTo>
                      <a:lnTo>
                        <a:pt x="4776" y="60"/>
                      </a:lnTo>
                      <a:lnTo>
                        <a:pt x="4776" y="60"/>
                      </a:lnTo>
                      <a:lnTo>
                        <a:pt x="4776" y="60"/>
                      </a:lnTo>
                      <a:lnTo>
                        <a:pt x="4776" y="60"/>
                      </a:lnTo>
                      <a:lnTo>
                        <a:pt x="4776" y="60"/>
                      </a:lnTo>
                      <a:lnTo>
                        <a:pt x="4782" y="60"/>
                      </a:lnTo>
                      <a:lnTo>
                        <a:pt x="4782" y="60"/>
                      </a:lnTo>
                      <a:lnTo>
                        <a:pt x="4782" y="60"/>
                      </a:lnTo>
                      <a:lnTo>
                        <a:pt x="4782" y="60"/>
                      </a:lnTo>
                      <a:lnTo>
                        <a:pt x="4782" y="60"/>
                      </a:lnTo>
                      <a:lnTo>
                        <a:pt x="4788" y="60"/>
                      </a:lnTo>
                      <a:lnTo>
                        <a:pt x="4788" y="60"/>
                      </a:lnTo>
                      <a:lnTo>
                        <a:pt x="4788" y="60"/>
                      </a:lnTo>
                      <a:lnTo>
                        <a:pt x="4788" y="60"/>
                      </a:lnTo>
                      <a:lnTo>
                        <a:pt x="4788" y="60"/>
                      </a:lnTo>
                      <a:lnTo>
                        <a:pt x="4794" y="60"/>
                      </a:lnTo>
                      <a:lnTo>
                        <a:pt x="4794" y="60"/>
                      </a:lnTo>
                      <a:lnTo>
                        <a:pt x="4794" y="60"/>
                      </a:lnTo>
                      <a:lnTo>
                        <a:pt x="4794" y="60"/>
                      </a:lnTo>
                      <a:lnTo>
                        <a:pt x="4794" y="60"/>
                      </a:lnTo>
                      <a:lnTo>
                        <a:pt x="4800" y="60"/>
                      </a:lnTo>
                      <a:lnTo>
                        <a:pt x="4800" y="60"/>
                      </a:lnTo>
                      <a:lnTo>
                        <a:pt x="4800" y="60"/>
                      </a:lnTo>
                      <a:lnTo>
                        <a:pt x="4800" y="60"/>
                      </a:lnTo>
                      <a:lnTo>
                        <a:pt x="4800" y="60"/>
                      </a:lnTo>
                      <a:lnTo>
                        <a:pt x="4806" y="60"/>
                      </a:lnTo>
                      <a:lnTo>
                        <a:pt x="4806" y="60"/>
                      </a:lnTo>
                      <a:lnTo>
                        <a:pt x="4806" y="60"/>
                      </a:lnTo>
                      <a:lnTo>
                        <a:pt x="4806" y="60"/>
                      </a:lnTo>
                      <a:lnTo>
                        <a:pt x="4806" y="60"/>
                      </a:lnTo>
                      <a:lnTo>
                        <a:pt x="4812" y="60"/>
                      </a:lnTo>
                      <a:lnTo>
                        <a:pt x="4812" y="60"/>
                      </a:lnTo>
                      <a:lnTo>
                        <a:pt x="4812" y="60"/>
                      </a:lnTo>
                      <a:lnTo>
                        <a:pt x="4812" y="60"/>
                      </a:lnTo>
                      <a:lnTo>
                        <a:pt x="4812" y="60"/>
                      </a:lnTo>
                      <a:lnTo>
                        <a:pt x="4818" y="60"/>
                      </a:lnTo>
                      <a:lnTo>
                        <a:pt x="4818" y="60"/>
                      </a:lnTo>
                      <a:lnTo>
                        <a:pt x="4818" y="60"/>
                      </a:lnTo>
                      <a:lnTo>
                        <a:pt x="4818" y="60"/>
                      </a:lnTo>
                      <a:lnTo>
                        <a:pt x="4818" y="60"/>
                      </a:lnTo>
                      <a:lnTo>
                        <a:pt x="4824" y="60"/>
                      </a:lnTo>
                      <a:lnTo>
                        <a:pt x="4824" y="60"/>
                      </a:lnTo>
                      <a:lnTo>
                        <a:pt x="4824" y="60"/>
                      </a:lnTo>
                      <a:lnTo>
                        <a:pt x="4824" y="60"/>
                      </a:lnTo>
                      <a:lnTo>
                        <a:pt x="4830" y="60"/>
                      </a:lnTo>
                      <a:lnTo>
                        <a:pt x="4830" y="60"/>
                      </a:lnTo>
                      <a:lnTo>
                        <a:pt x="4830" y="60"/>
                      </a:lnTo>
                      <a:lnTo>
                        <a:pt x="4830" y="60"/>
                      </a:lnTo>
                      <a:lnTo>
                        <a:pt x="4830" y="60"/>
                      </a:lnTo>
                      <a:lnTo>
                        <a:pt x="4836" y="60"/>
                      </a:lnTo>
                      <a:lnTo>
                        <a:pt x="4836" y="60"/>
                      </a:lnTo>
                      <a:lnTo>
                        <a:pt x="4836" y="60"/>
                      </a:lnTo>
                      <a:lnTo>
                        <a:pt x="4836" y="60"/>
                      </a:lnTo>
                      <a:lnTo>
                        <a:pt x="4836" y="60"/>
                      </a:lnTo>
                      <a:lnTo>
                        <a:pt x="4842" y="60"/>
                      </a:lnTo>
                      <a:lnTo>
                        <a:pt x="4842" y="60"/>
                      </a:lnTo>
                      <a:lnTo>
                        <a:pt x="4842" y="60"/>
                      </a:lnTo>
                      <a:lnTo>
                        <a:pt x="4842" y="60"/>
                      </a:lnTo>
                      <a:lnTo>
                        <a:pt x="4842" y="60"/>
                      </a:lnTo>
                      <a:lnTo>
                        <a:pt x="4848" y="60"/>
                      </a:lnTo>
                      <a:lnTo>
                        <a:pt x="4848" y="60"/>
                      </a:lnTo>
                      <a:lnTo>
                        <a:pt x="4848" y="60"/>
                      </a:lnTo>
                      <a:lnTo>
                        <a:pt x="4848" y="60"/>
                      </a:lnTo>
                      <a:lnTo>
                        <a:pt x="4848" y="60"/>
                      </a:lnTo>
                      <a:lnTo>
                        <a:pt x="4854" y="60"/>
                      </a:lnTo>
                      <a:lnTo>
                        <a:pt x="4854" y="60"/>
                      </a:lnTo>
                      <a:lnTo>
                        <a:pt x="4854" y="60"/>
                      </a:lnTo>
                      <a:lnTo>
                        <a:pt x="4854" y="60"/>
                      </a:lnTo>
                      <a:lnTo>
                        <a:pt x="4854" y="60"/>
                      </a:lnTo>
                      <a:lnTo>
                        <a:pt x="4860" y="60"/>
                      </a:lnTo>
                      <a:lnTo>
                        <a:pt x="4860" y="60"/>
                      </a:lnTo>
                      <a:lnTo>
                        <a:pt x="4860" y="60"/>
                      </a:lnTo>
                      <a:lnTo>
                        <a:pt x="4860" y="60"/>
                      </a:lnTo>
                      <a:lnTo>
                        <a:pt x="4860" y="60"/>
                      </a:lnTo>
                      <a:lnTo>
                        <a:pt x="4866" y="60"/>
                      </a:lnTo>
                      <a:lnTo>
                        <a:pt x="4866" y="60"/>
                      </a:lnTo>
                      <a:lnTo>
                        <a:pt x="4866" y="60"/>
                      </a:lnTo>
                      <a:lnTo>
                        <a:pt x="4866" y="60"/>
                      </a:lnTo>
                      <a:lnTo>
                        <a:pt x="4866" y="60"/>
                      </a:lnTo>
                      <a:lnTo>
                        <a:pt x="4872" y="60"/>
                      </a:lnTo>
                      <a:lnTo>
                        <a:pt x="4872" y="60"/>
                      </a:lnTo>
                      <a:lnTo>
                        <a:pt x="4872" y="60"/>
                      </a:lnTo>
                      <a:lnTo>
                        <a:pt x="4872" y="60"/>
                      </a:lnTo>
                      <a:lnTo>
                        <a:pt x="4872" y="60"/>
                      </a:lnTo>
                      <a:lnTo>
                        <a:pt x="4878" y="60"/>
                      </a:lnTo>
                      <a:lnTo>
                        <a:pt x="4878" y="60"/>
                      </a:lnTo>
                      <a:lnTo>
                        <a:pt x="4878" y="60"/>
                      </a:lnTo>
                      <a:lnTo>
                        <a:pt x="4878" y="60"/>
                      </a:lnTo>
                      <a:lnTo>
                        <a:pt x="4878" y="66"/>
                      </a:lnTo>
                      <a:lnTo>
                        <a:pt x="4884" y="66"/>
                      </a:lnTo>
                      <a:lnTo>
                        <a:pt x="4884" y="66"/>
                      </a:lnTo>
                      <a:lnTo>
                        <a:pt x="4884" y="66"/>
                      </a:lnTo>
                      <a:lnTo>
                        <a:pt x="4884" y="66"/>
                      </a:lnTo>
                      <a:lnTo>
                        <a:pt x="4884" y="66"/>
                      </a:lnTo>
                      <a:lnTo>
                        <a:pt x="4890" y="66"/>
                      </a:lnTo>
                      <a:lnTo>
                        <a:pt x="4890" y="66"/>
                      </a:lnTo>
                      <a:lnTo>
                        <a:pt x="4890" y="66"/>
                      </a:lnTo>
                      <a:lnTo>
                        <a:pt x="4890" y="66"/>
                      </a:lnTo>
                      <a:lnTo>
                        <a:pt x="4890" y="66"/>
                      </a:lnTo>
                      <a:lnTo>
                        <a:pt x="4896" y="66"/>
                      </a:lnTo>
                      <a:lnTo>
                        <a:pt x="4896" y="66"/>
                      </a:lnTo>
                      <a:lnTo>
                        <a:pt x="4896" y="66"/>
                      </a:lnTo>
                      <a:lnTo>
                        <a:pt x="4896" y="66"/>
                      </a:lnTo>
                      <a:lnTo>
                        <a:pt x="4896" y="66"/>
                      </a:lnTo>
                      <a:lnTo>
                        <a:pt x="4902" y="66"/>
                      </a:lnTo>
                      <a:lnTo>
                        <a:pt x="4902" y="66"/>
                      </a:lnTo>
                      <a:lnTo>
                        <a:pt x="4902" y="66"/>
                      </a:lnTo>
                      <a:lnTo>
                        <a:pt x="4902" y="66"/>
                      </a:lnTo>
                      <a:lnTo>
                        <a:pt x="4902" y="66"/>
                      </a:lnTo>
                      <a:lnTo>
                        <a:pt x="4908" y="66"/>
                      </a:lnTo>
                      <a:lnTo>
                        <a:pt x="4908" y="66"/>
                      </a:lnTo>
                      <a:lnTo>
                        <a:pt x="4908" y="66"/>
                      </a:lnTo>
                      <a:lnTo>
                        <a:pt x="4908" y="66"/>
                      </a:lnTo>
                      <a:lnTo>
                        <a:pt x="4914" y="66"/>
                      </a:lnTo>
                      <a:lnTo>
                        <a:pt x="4914" y="66"/>
                      </a:lnTo>
                      <a:lnTo>
                        <a:pt x="4914" y="66"/>
                      </a:lnTo>
                      <a:lnTo>
                        <a:pt x="4914" y="66"/>
                      </a:lnTo>
                      <a:lnTo>
                        <a:pt x="4914" y="66"/>
                      </a:lnTo>
                      <a:lnTo>
                        <a:pt x="4920" y="66"/>
                      </a:lnTo>
                      <a:lnTo>
                        <a:pt x="4920" y="66"/>
                      </a:lnTo>
                      <a:lnTo>
                        <a:pt x="4920" y="66"/>
                      </a:lnTo>
                      <a:lnTo>
                        <a:pt x="4920" y="66"/>
                      </a:lnTo>
                      <a:lnTo>
                        <a:pt x="4920" y="66"/>
                      </a:lnTo>
                      <a:lnTo>
                        <a:pt x="4926" y="66"/>
                      </a:lnTo>
                      <a:lnTo>
                        <a:pt x="4926" y="66"/>
                      </a:lnTo>
                      <a:lnTo>
                        <a:pt x="4926" y="66"/>
                      </a:lnTo>
                      <a:lnTo>
                        <a:pt x="4926" y="66"/>
                      </a:lnTo>
                      <a:lnTo>
                        <a:pt x="4926" y="66"/>
                      </a:lnTo>
                      <a:lnTo>
                        <a:pt x="4932" y="66"/>
                      </a:lnTo>
                      <a:lnTo>
                        <a:pt x="4932" y="66"/>
                      </a:lnTo>
                      <a:lnTo>
                        <a:pt x="4932" y="66"/>
                      </a:lnTo>
                      <a:lnTo>
                        <a:pt x="4932" y="66"/>
                      </a:lnTo>
                      <a:lnTo>
                        <a:pt x="4932" y="66"/>
                      </a:lnTo>
                      <a:lnTo>
                        <a:pt x="4938" y="66"/>
                      </a:lnTo>
                      <a:lnTo>
                        <a:pt x="4938" y="66"/>
                      </a:lnTo>
                      <a:lnTo>
                        <a:pt x="4938" y="66"/>
                      </a:lnTo>
                      <a:lnTo>
                        <a:pt x="4938" y="66"/>
                      </a:lnTo>
                      <a:lnTo>
                        <a:pt x="4938" y="66"/>
                      </a:lnTo>
                      <a:lnTo>
                        <a:pt x="4944" y="66"/>
                      </a:lnTo>
                      <a:lnTo>
                        <a:pt x="4944" y="66"/>
                      </a:lnTo>
                      <a:lnTo>
                        <a:pt x="4944" y="66"/>
                      </a:lnTo>
                      <a:lnTo>
                        <a:pt x="4944" y="66"/>
                      </a:lnTo>
                      <a:lnTo>
                        <a:pt x="4944" y="66"/>
                      </a:lnTo>
                      <a:lnTo>
                        <a:pt x="4950" y="66"/>
                      </a:lnTo>
                      <a:lnTo>
                        <a:pt x="4950" y="66"/>
                      </a:lnTo>
                      <a:lnTo>
                        <a:pt x="4950" y="66"/>
                      </a:lnTo>
                      <a:lnTo>
                        <a:pt x="4950" y="66"/>
                      </a:lnTo>
                      <a:lnTo>
                        <a:pt x="4950" y="66"/>
                      </a:lnTo>
                      <a:lnTo>
                        <a:pt x="4956" y="66"/>
                      </a:lnTo>
                      <a:lnTo>
                        <a:pt x="4956" y="66"/>
                      </a:lnTo>
                      <a:lnTo>
                        <a:pt x="4956" y="66"/>
                      </a:lnTo>
                      <a:lnTo>
                        <a:pt x="4956" y="66"/>
                      </a:lnTo>
                      <a:lnTo>
                        <a:pt x="4956" y="66"/>
                      </a:lnTo>
                      <a:lnTo>
                        <a:pt x="4962" y="66"/>
                      </a:lnTo>
                      <a:lnTo>
                        <a:pt x="4962" y="66"/>
                      </a:lnTo>
                      <a:lnTo>
                        <a:pt x="4962" y="66"/>
                      </a:lnTo>
                      <a:lnTo>
                        <a:pt x="4962" y="66"/>
                      </a:lnTo>
                      <a:lnTo>
                        <a:pt x="4962" y="66"/>
                      </a:lnTo>
                      <a:lnTo>
                        <a:pt x="4968" y="66"/>
                      </a:lnTo>
                      <a:lnTo>
                        <a:pt x="4968" y="66"/>
                      </a:lnTo>
                      <a:lnTo>
                        <a:pt x="4968" y="66"/>
                      </a:lnTo>
                      <a:lnTo>
                        <a:pt x="4968" y="66"/>
                      </a:lnTo>
                      <a:lnTo>
                        <a:pt x="4968" y="66"/>
                      </a:lnTo>
                      <a:lnTo>
                        <a:pt x="4974" y="66"/>
                      </a:lnTo>
                      <a:lnTo>
                        <a:pt x="4974" y="66"/>
                      </a:lnTo>
                      <a:lnTo>
                        <a:pt x="4974" y="66"/>
                      </a:lnTo>
                      <a:lnTo>
                        <a:pt x="4974" y="66"/>
                      </a:lnTo>
                      <a:lnTo>
                        <a:pt x="4974" y="66"/>
                      </a:lnTo>
                      <a:lnTo>
                        <a:pt x="4980" y="66"/>
                      </a:lnTo>
                      <a:lnTo>
                        <a:pt x="4980" y="66"/>
                      </a:lnTo>
                      <a:lnTo>
                        <a:pt x="4980" y="66"/>
                      </a:lnTo>
                      <a:lnTo>
                        <a:pt x="4980" y="66"/>
                      </a:lnTo>
                      <a:lnTo>
                        <a:pt x="4980" y="66"/>
                      </a:lnTo>
                      <a:lnTo>
                        <a:pt x="4986" y="66"/>
                      </a:lnTo>
                      <a:lnTo>
                        <a:pt x="4986" y="66"/>
                      </a:lnTo>
                      <a:lnTo>
                        <a:pt x="4986" y="66"/>
                      </a:lnTo>
                      <a:lnTo>
                        <a:pt x="4986" y="66"/>
                      </a:lnTo>
                      <a:lnTo>
                        <a:pt x="4992" y="66"/>
                      </a:lnTo>
                      <a:lnTo>
                        <a:pt x="4992" y="66"/>
                      </a:lnTo>
                      <a:lnTo>
                        <a:pt x="4992" y="66"/>
                      </a:lnTo>
                      <a:lnTo>
                        <a:pt x="4992" y="66"/>
                      </a:lnTo>
                      <a:lnTo>
                        <a:pt x="4992" y="66"/>
                      </a:lnTo>
                      <a:lnTo>
                        <a:pt x="4998" y="66"/>
                      </a:lnTo>
                      <a:lnTo>
                        <a:pt x="4998" y="66"/>
                      </a:lnTo>
                      <a:lnTo>
                        <a:pt x="4998" y="66"/>
                      </a:lnTo>
                      <a:lnTo>
                        <a:pt x="4998" y="66"/>
                      </a:lnTo>
                      <a:lnTo>
                        <a:pt x="4998" y="66"/>
                      </a:lnTo>
                      <a:lnTo>
                        <a:pt x="5004" y="66"/>
                      </a:lnTo>
                      <a:lnTo>
                        <a:pt x="5004" y="66"/>
                      </a:lnTo>
                      <a:lnTo>
                        <a:pt x="5004" y="66"/>
                      </a:lnTo>
                      <a:lnTo>
                        <a:pt x="5004" y="66"/>
                      </a:lnTo>
                      <a:lnTo>
                        <a:pt x="5004" y="66"/>
                      </a:lnTo>
                      <a:lnTo>
                        <a:pt x="5010" y="66"/>
                      </a:lnTo>
                      <a:lnTo>
                        <a:pt x="5010" y="66"/>
                      </a:lnTo>
                      <a:lnTo>
                        <a:pt x="5010" y="66"/>
                      </a:lnTo>
                      <a:lnTo>
                        <a:pt x="5010" y="66"/>
                      </a:lnTo>
                      <a:lnTo>
                        <a:pt x="5010" y="66"/>
                      </a:lnTo>
                      <a:lnTo>
                        <a:pt x="5016" y="66"/>
                      </a:lnTo>
                      <a:lnTo>
                        <a:pt x="5016" y="66"/>
                      </a:lnTo>
                      <a:lnTo>
                        <a:pt x="5016" y="66"/>
                      </a:lnTo>
                      <a:lnTo>
                        <a:pt x="5016" y="66"/>
                      </a:lnTo>
                      <a:lnTo>
                        <a:pt x="5016" y="66"/>
                      </a:lnTo>
                      <a:lnTo>
                        <a:pt x="5022" y="66"/>
                      </a:lnTo>
                      <a:lnTo>
                        <a:pt x="5022" y="66"/>
                      </a:lnTo>
                      <a:lnTo>
                        <a:pt x="5022" y="66"/>
                      </a:lnTo>
                      <a:lnTo>
                        <a:pt x="5022" y="66"/>
                      </a:lnTo>
                      <a:lnTo>
                        <a:pt x="5022" y="72"/>
                      </a:lnTo>
                      <a:lnTo>
                        <a:pt x="5028" y="72"/>
                      </a:lnTo>
                      <a:lnTo>
                        <a:pt x="5028" y="72"/>
                      </a:lnTo>
                      <a:lnTo>
                        <a:pt x="5028" y="72"/>
                      </a:lnTo>
                      <a:lnTo>
                        <a:pt x="5028" y="72"/>
                      </a:lnTo>
                      <a:lnTo>
                        <a:pt x="5028" y="72"/>
                      </a:lnTo>
                      <a:lnTo>
                        <a:pt x="5034" y="72"/>
                      </a:lnTo>
                      <a:lnTo>
                        <a:pt x="5034" y="72"/>
                      </a:lnTo>
                      <a:lnTo>
                        <a:pt x="5034" y="72"/>
                      </a:lnTo>
                      <a:lnTo>
                        <a:pt x="5034" y="72"/>
                      </a:lnTo>
                      <a:lnTo>
                        <a:pt x="5034" y="72"/>
                      </a:lnTo>
                      <a:lnTo>
                        <a:pt x="5040" y="72"/>
                      </a:lnTo>
                      <a:lnTo>
                        <a:pt x="5040" y="72"/>
                      </a:lnTo>
                      <a:lnTo>
                        <a:pt x="5040" y="72"/>
                      </a:lnTo>
                      <a:lnTo>
                        <a:pt x="5040" y="72"/>
                      </a:lnTo>
                      <a:lnTo>
                        <a:pt x="5040" y="72"/>
                      </a:lnTo>
                      <a:lnTo>
                        <a:pt x="5046" y="72"/>
                      </a:lnTo>
                      <a:lnTo>
                        <a:pt x="5046" y="72"/>
                      </a:lnTo>
                      <a:lnTo>
                        <a:pt x="5046" y="72"/>
                      </a:lnTo>
                      <a:lnTo>
                        <a:pt x="5046" y="72"/>
                      </a:lnTo>
                      <a:lnTo>
                        <a:pt x="5046" y="72"/>
                      </a:lnTo>
                      <a:lnTo>
                        <a:pt x="5052" y="72"/>
                      </a:lnTo>
                      <a:lnTo>
                        <a:pt x="5052" y="72"/>
                      </a:lnTo>
                      <a:lnTo>
                        <a:pt x="5052" y="72"/>
                      </a:lnTo>
                      <a:lnTo>
                        <a:pt x="5052" y="72"/>
                      </a:lnTo>
                      <a:lnTo>
                        <a:pt x="5052" y="72"/>
                      </a:lnTo>
                      <a:lnTo>
                        <a:pt x="5058" y="72"/>
                      </a:lnTo>
                      <a:lnTo>
                        <a:pt x="5058" y="72"/>
                      </a:lnTo>
                      <a:lnTo>
                        <a:pt x="5058" y="72"/>
                      </a:lnTo>
                      <a:lnTo>
                        <a:pt x="5058" y="72"/>
                      </a:lnTo>
                      <a:lnTo>
                        <a:pt x="5058" y="72"/>
                      </a:lnTo>
                      <a:lnTo>
                        <a:pt x="5064" y="72"/>
                      </a:lnTo>
                      <a:lnTo>
                        <a:pt x="5064" y="72"/>
                      </a:lnTo>
                      <a:lnTo>
                        <a:pt x="5064" y="72"/>
                      </a:lnTo>
                      <a:lnTo>
                        <a:pt x="5064" y="72"/>
                      </a:lnTo>
                      <a:lnTo>
                        <a:pt x="5070" y="72"/>
                      </a:lnTo>
                      <a:lnTo>
                        <a:pt x="5070" y="72"/>
                      </a:lnTo>
                      <a:lnTo>
                        <a:pt x="5070" y="72"/>
                      </a:lnTo>
                      <a:lnTo>
                        <a:pt x="5070" y="72"/>
                      </a:lnTo>
                      <a:lnTo>
                        <a:pt x="5070" y="72"/>
                      </a:lnTo>
                      <a:lnTo>
                        <a:pt x="5076" y="72"/>
                      </a:lnTo>
                      <a:lnTo>
                        <a:pt x="5076" y="72"/>
                      </a:lnTo>
                      <a:lnTo>
                        <a:pt x="5076" y="72"/>
                      </a:lnTo>
                      <a:lnTo>
                        <a:pt x="5076" y="72"/>
                      </a:lnTo>
                      <a:lnTo>
                        <a:pt x="5076" y="72"/>
                      </a:lnTo>
                      <a:lnTo>
                        <a:pt x="5082" y="72"/>
                      </a:lnTo>
                      <a:lnTo>
                        <a:pt x="5082" y="72"/>
                      </a:lnTo>
                      <a:lnTo>
                        <a:pt x="5082" y="72"/>
                      </a:lnTo>
                      <a:lnTo>
                        <a:pt x="5082" y="72"/>
                      </a:lnTo>
                      <a:lnTo>
                        <a:pt x="5082" y="72"/>
                      </a:lnTo>
                      <a:lnTo>
                        <a:pt x="5088" y="72"/>
                      </a:lnTo>
                      <a:lnTo>
                        <a:pt x="5088" y="72"/>
                      </a:lnTo>
                      <a:lnTo>
                        <a:pt x="5088" y="72"/>
                      </a:lnTo>
                      <a:lnTo>
                        <a:pt x="5088" y="72"/>
                      </a:lnTo>
                      <a:lnTo>
                        <a:pt x="5088" y="72"/>
                      </a:lnTo>
                      <a:lnTo>
                        <a:pt x="5094" y="72"/>
                      </a:lnTo>
                      <a:lnTo>
                        <a:pt x="5094" y="72"/>
                      </a:lnTo>
                      <a:lnTo>
                        <a:pt x="5094" y="72"/>
                      </a:lnTo>
                      <a:lnTo>
                        <a:pt x="5094" y="72"/>
                      </a:lnTo>
                      <a:lnTo>
                        <a:pt x="5094" y="72"/>
                      </a:lnTo>
                      <a:lnTo>
                        <a:pt x="5100" y="72"/>
                      </a:lnTo>
                      <a:lnTo>
                        <a:pt x="5100" y="72"/>
                      </a:lnTo>
                      <a:lnTo>
                        <a:pt x="5100" y="72"/>
                      </a:lnTo>
                      <a:lnTo>
                        <a:pt x="5100" y="72"/>
                      </a:lnTo>
                      <a:lnTo>
                        <a:pt x="5100" y="72"/>
                      </a:lnTo>
                      <a:lnTo>
                        <a:pt x="5106" y="72"/>
                      </a:lnTo>
                      <a:lnTo>
                        <a:pt x="5106" y="72"/>
                      </a:lnTo>
                      <a:lnTo>
                        <a:pt x="5106" y="72"/>
                      </a:lnTo>
                      <a:lnTo>
                        <a:pt x="5106" y="72"/>
                      </a:lnTo>
                      <a:lnTo>
                        <a:pt x="5106" y="72"/>
                      </a:lnTo>
                      <a:lnTo>
                        <a:pt x="5112" y="72"/>
                      </a:lnTo>
                      <a:lnTo>
                        <a:pt x="5112" y="72"/>
                      </a:lnTo>
                      <a:lnTo>
                        <a:pt x="5112" y="72"/>
                      </a:lnTo>
                      <a:lnTo>
                        <a:pt x="5112" y="72"/>
                      </a:lnTo>
                      <a:lnTo>
                        <a:pt x="5112" y="72"/>
                      </a:lnTo>
                      <a:lnTo>
                        <a:pt x="5118" y="72"/>
                      </a:lnTo>
                      <a:lnTo>
                        <a:pt x="5118" y="72"/>
                      </a:lnTo>
                      <a:lnTo>
                        <a:pt x="5118" y="72"/>
                      </a:lnTo>
                      <a:lnTo>
                        <a:pt x="5118" y="72"/>
                      </a:lnTo>
                      <a:lnTo>
                        <a:pt x="5118" y="72"/>
                      </a:lnTo>
                      <a:lnTo>
                        <a:pt x="5124" y="72"/>
                      </a:lnTo>
                      <a:lnTo>
                        <a:pt x="5124" y="72"/>
                      </a:lnTo>
                      <a:lnTo>
                        <a:pt x="5124" y="72"/>
                      </a:lnTo>
                      <a:lnTo>
                        <a:pt x="5124" y="72"/>
                      </a:lnTo>
                      <a:lnTo>
                        <a:pt x="5124" y="72"/>
                      </a:lnTo>
                      <a:lnTo>
                        <a:pt x="5130" y="72"/>
                      </a:lnTo>
                      <a:lnTo>
                        <a:pt x="5130" y="72"/>
                      </a:lnTo>
                      <a:lnTo>
                        <a:pt x="5130" y="72"/>
                      </a:lnTo>
                      <a:lnTo>
                        <a:pt x="5130" y="72"/>
                      </a:lnTo>
                      <a:lnTo>
                        <a:pt x="5130" y="72"/>
                      </a:lnTo>
                      <a:lnTo>
                        <a:pt x="5136" y="72"/>
                      </a:lnTo>
                      <a:lnTo>
                        <a:pt x="5136" y="72"/>
                      </a:lnTo>
                      <a:lnTo>
                        <a:pt x="5136" y="72"/>
                      </a:lnTo>
                      <a:lnTo>
                        <a:pt x="5136" y="72"/>
                      </a:lnTo>
                      <a:lnTo>
                        <a:pt x="5136" y="72"/>
                      </a:lnTo>
                      <a:lnTo>
                        <a:pt x="5142" y="72"/>
                      </a:lnTo>
                      <a:lnTo>
                        <a:pt x="5142" y="72"/>
                      </a:lnTo>
                      <a:lnTo>
                        <a:pt x="5142" y="72"/>
                      </a:lnTo>
                      <a:lnTo>
                        <a:pt x="5142" y="72"/>
                      </a:lnTo>
                      <a:lnTo>
                        <a:pt x="5142" y="72"/>
                      </a:lnTo>
                      <a:lnTo>
                        <a:pt x="5142" y="72"/>
                      </a:lnTo>
                      <a:lnTo>
                        <a:pt x="5142" y="72"/>
                      </a:lnTo>
                      <a:lnTo>
                        <a:pt x="5142" y="72"/>
                      </a:lnTo>
                      <a:lnTo>
                        <a:pt x="5142" y="72"/>
                      </a:lnTo>
                      <a:lnTo>
                        <a:pt x="5148" y="72"/>
                      </a:lnTo>
                      <a:lnTo>
                        <a:pt x="5148" y="72"/>
                      </a:lnTo>
                      <a:lnTo>
                        <a:pt x="5148" y="72"/>
                      </a:lnTo>
                      <a:lnTo>
                        <a:pt x="5148" y="72"/>
                      </a:lnTo>
                      <a:lnTo>
                        <a:pt x="5148" y="72"/>
                      </a:lnTo>
                      <a:lnTo>
                        <a:pt x="5154" y="72"/>
                      </a:lnTo>
                      <a:lnTo>
                        <a:pt x="5154" y="72"/>
                      </a:lnTo>
                      <a:lnTo>
                        <a:pt x="5154" y="72"/>
                      </a:lnTo>
                      <a:lnTo>
                        <a:pt x="5154" y="72"/>
                      </a:lnTo>
                      <a:lnTo>
                        <a:pt x="5154" y="72"/>
                      </a:lnTo>
                      <a:lnTo>
                        <a:pt x="5154" y="72"/>
                      </a:lnTo>
                      <a:lnTo>
                        <a:pt x="5154" y="72"/>
                      </a:lnTo>
                      <a:lnTo>
                        <a:pt x="5154" y="72"/>
                      </a:lnTo>
                      <a:lnTo>
                        <a:pt x="5154" y="72"/>
                      </a:lnTo>
                      <a:lnTo>
                        <a:pt x="5154" y="72"/>
                      </a:lnTo>
                      <a:lnTo>
                        <a:pt x="5154" y="72"/>
                      </a:lnTo>
                      <a:lnTo>
                        <a:pt x="5154" y="72"/>
                      </a:lnTo>
                      <a:lnTo>
                        <a:pt x="5154" y="72"/>
                      </a:lnTo>
                      <a:lnTo>
                        <a:pt x="5154" y="72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78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84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0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96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2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08"/>
                      </a:lnTo>
                      <a:lnTo>
                        <a:pt x="5154" y="114"/>
                      </a:lnTo>
                      <a:lnTo>
                        <a:pt x="5154" y="114"/>
                      </a:lnTo>
                      <a:lnTo>
                        <a:pt x="5154" y="114"/>
                      </a:lnTo>
                      <a:lnTo>
                        <a:pt x="5154" y="114"/>
                      </a:lnTo>
                      <a:lnTo>
                        <a:pt x="5154" y="114"/>
                      </a:lnTo>
                      <a:lnTo>
                        <a:pt x="5154" y="114"/>
                      </a:lnTo>
                      <a:lnTo>
                        <a:pt x="5154" y="114"/>
                      </a:lnTo>
                      <a:lnTo>
                        <a:pt x="5154" y="114"/>
                      </a:lnTo>
                      <a:lnTo>
                        <a:pt x="5154" y="114"/>
                      </a:lnTo>
                      <a:lnTo>
                        <a:pt x="5154" y="114"/>
                      </a:lnTo>
                      <a:lnTo>
                        <a:pt x="5154" y="114"/>
                      </a:lnTo>
                      <a:lnTo>
                        <a:pt x="5154" y="114"/>
                      </a:lnTo>
                      <a:lnTo>
                        <a:pt x="5154" y="114"/>
                      </a:lnTo>
                      <a:lnTo>
                        <a:pt x="5154" y="114"/>
                      </a:lnTo>
                      <a:lnTo>
                        <a:pt x="5154" y="114"/>
                      </a:lnTo>
                      <a:lnTo>
                        <a:pt x="5154" y="114"/>
                      </a:lnTo>
                      <a:lnTo>
                        <a:pt x="5154" y="114"/>
                      </a:lnTo>
                      <a:lnTo>
                        <a:pt x="5154" y="114"/>
                      </a:lnTo>
                      <a:lnTo>
                        <a:pt x="5154" y="114"/>
                      </a:lnTo>
                      <a:lnTo>
                        <a:pt x="5154" y="114"/>
                      </a:lnTo>
                      <a:lnTo>
                        <a:pt x="5154" y="114"/>
                      </a:lnTo>
                      <a:lnTo>
                        <a:pt x="5154" y="114"/>
                      </a:lnTo>
                      <a:lnTo>
                        <a:pt x="5154" y="114"/>
                      </a:lnTo>
                      <a:lnTo>
                        <a:pt x="5154" y="114"/>
                      </a:lnTo>
                      <a:lnTo>
                        <a:pt x="5154" y="114"/>
                      </a:lnTo>
                      <a:lnTo>
                        <a:pt x="5154" y="114"/>
                      </a:lnTo>
                      <a:lnTo>
                        <a:pt x="5154" y="114"/>
                      </a:lnTo>
                      <a:lnTo>
                        <a:pt x="5154" y="114"/>
                      </a:lnTo>
                      <a:lnTo>
                        <a:pt x="5154" y="114"/>
                      </a:lnTo>
                      <a:lnTo>
                        <a:pt x="5154" y="114"/>
                      </a:lnTo>
                      <a:lnTo>
                        <a:pt x="5154" y="114"/>
                      </a:lnTo>
                      <a:lnTo>
                        <a:pt x="5154" y="114"/>
                      </a:lnTo>
                      <a:lnTo>
                        <a:pt x="5154" y="114"/>
                      </a:lnTo>
                      <a:lnTo>
                        <a:pt x="5154" y="114"/>
                      </a:lnTo>
                      <a:lnTo>
                        <a:pt x="5154" y="114"/>
                      </a:lnTo>
                      <a:lnTo>
                        <a:pt x="5154" y="114"/>
                      </a:lnTo>
                      <a:lnTo>
                        <a:pt x="5154" y="114"/>
                      </a:lnTo>
                      <a:lnTo>
                        <a:pt x="5154" y="114"/>
                      </a:lnTo>
                      <a:lnTo>
                        <a:pt x="5154" y="114"/>
                      </a:lnTo>
                      <a:lnTo>
                        <a:pt x="5154" y="114"/>
                      </a:lnTo>
                      <a:lnTo>
                        <a:pt x="5154" y="114"/>
                      </a:lnTo>
                      <a:lnTo>
                        <a:pt x="5154" y="114"/>
                      </a:lnTo>
                      <a:lnTo>
                        <a:pt x="5154" y="114"/>
                      </a:lnTo>
                      <a:lnTo>
                        <a:pt x="5154" y="114"/>
                      </a:lnTo>
                      <a:lnTo>
                        <a:pt x="5154" y="114"/>
                      </a:lnTo>
                      <a:lnTo>
                        <a:pt x="5154" y="114"/>
                      </a:lnTo>
                      <a:lnTo>
                        <a:pt x="5154" y="114"/>
                      </a:lnTo>
                      <a:lnTo>
                        <a:pt x="5154" y="114"/>
                      </a:lnTo>
                      <a:lnTo>
                        <a:pt x="5154" y="114"/>
                      </a:lnTo>
                      <a:lnTo>
                        <a:pt x="5154" y="114"/>
                      </a:lnTo>
                      <a:lnTo>
                        <a:pt x="5154" y="114"/>
                      </a:lnTo>
                      <a:lnTo>
                        <a:pt x="5154" y="114"/>
                      </a:lnTo>
                    </a:path>
                  </a:pathLst>
                </a:custGeom>
                <a:noFill/>
                <a:ln w="1270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6507" name="Rectangle 59"/>
                <p:cNvSpPr>
                  <a:spLocks noChangeArrowheads="1"/>
                </p:cNvSpPr>
                <p:nvPr/>
              </p:nvSpPr>
              <p:spPr bwMode="auto">
                <a:xfrm>
                  <a:off x="1321" y="3431"/>
                  <a:ext cx="294" cy="1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1" i="0" u="none" strike="noStrike" cap="none" normalizeH="0" baseline="0" smtClean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DISP_X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76508" name="Freeform 60"/>
                <p:cNvSpPr>
                  <a:spLocks/>
                </p:cNvSpPr>
                <p:nvPr/>
              </p:nvSpPr>
              <p:spPr bwMode="auto">
                <a:xfrm>
                  <a:off x="253" y="2831"/>
                  <a:ext cx="5154" cy="150"/>
                </a:xfrm>
                <a:custGeom>
                  <a:avLst/>
                  <a:gdLst>
                    <a:gd name="T0" fmla="*/ 90 w 5154"/>
                    <a:gd name="T1" fmla="*/ 72 h 150"/>
                    <a:gd name="T2" fmla="*/ 186 w 5154"/>
                    <a:gd name="T3" fmla="*/ 72 h 150"/>
                    <a:gd name="T4" fmla="*/ 276 w 5154"/>
                    <a:gd name="T5" fmla="*/ 72 h 150"/>
                    <a:gd name="T6" fmla="*/ 372 w 5154"/>
                    <a:gd name="T7" fmla="*/ 30 h 150"/>
                    <a:gd name="T8" fmla="*/ 468 w 5154"/>
                    <a:gd name="T9" fmla="*/ 48 h 150"/>
                    <a:gd name="T10" fmla="*/ 558 w 5154"/>
                    <a:gd name="T11" fmla="*/ 72 h 150"/>
                    <a:gd name="T12" fmla="*/ 654 w 5154"/>
                    <a:gd name="T13" fmla="*/ 90 h 150"/>
                    <a:gd name="T14" fmla="*/ 762 w 5154"/>
                    <a:gd name="T15" fmla="*/ 96 h 150"/>
                    <a:gd name="T16" fmla="*/ 852 w 5154"/>
                    <a:gd name="T17" fmla="*/ 72 h 150"/>
                    <a:gd name="T18" fmla="*/ 942 w 5154"/>
                    <a:gd name="T19" fmla="*/ 42 h 150"/>
                    <a:gd name="T20" fmla="*/ 1044 w 5154"/>
                    <a:gd name="T21" fmla="*/ 42 h 150"/>
                    <a:gd name="T22" fmla="*/ 1164 w 5154"/>
                    <a:gd name="T23" fmla="*/ 66 h 150"/>
                    <a:gd name="T24" fmla="*/ 1254 w 5154"/>
                    <a:gd name="T25" fmla="*/ 78 h 150"/>
                    <a:gd name="T26" fmla="*/ 1344 w 5154"/>
                    <a:gd name="T27" fmla="*/ 96 h 150"/>
                    <a:gd name="T28" fmla="*/ 1434 w 5154"/>
                    <a:gd name="T29" fmla="*/ 90 h 150"/>
                    <a:gd name="T30" fmla="*/ 1524 w 5154"/>
                    <a:gd name="T31" fmla="*/ 78 h 150"/>
                    <a:gd name="T32" fmla="*/ 1602 w 5154"/>
                    <a:gd name="T33" fmla="*/ 72 h 150"/>
                    <a:gd name="T34" fmla="*/ 1734 w 5154"/>
                    <a:gd name="T35" fmla="*/ 60 h 150"/>
                    <a:gd name="T36" fmla="*/ 1956 w 5154"/>
                    <a:gd name="T37" fmla="*/ 54 h 150"/>
                    <a:gd name="T38" fmla="*/ 2046 w 5154"/>
                    <a:gd name="T39" fmla="*/ 60 h 150"/>
                    <a:gd name="T40" fmla="*/ 2142 w 5154"/>
                    <a:gd name="T41" fmla="*/ 60 h 150"/>
                    <a:gd name="T42" fmla="*/ 2232 w 5154"/>
                    <a:gd name="T43" fmla="*/ 60 h 150"/>
                    <a:gd name="T44" fmla="*/ 2328 w 5154"/>
                    <a:gd name="T45" fmla="*/ 60 h 150"/>
                    <a:gd name="T46" fmla="*/ 2418 w 5154"/>
                    <a:gd name="T47" fmla="*/ 66 h 150"/>
                    <a:gd name="T48" fmla="*/ 2514 w 5154"/>
                    <a:gd name="T49" fmla="*/ 66 h 150"/>
                    <a:gd name="T50" fmla="*/ 2604 w 5154"/>
                    <a:gd name="T51" fmla="*/ 66 h 150"/>
                    <a:gd name="T52" fmla="*/ 2700 w 5154"/>
                    <a:gd name="T53" fmla="*/ 66 h 150"/>
                    <a:gd name="T54" fmla="*/ 2790 w 5154"/>
                    <a:gd name="T55" fmla="*/ 72 h 150"/>
                    <a:gd name="T56" fmla="*/ 2886 w 5154"/>
                    <a:gd name="T57" fmla="*/ 72 h 150"/>
                    <a:gd name="T58" fmla="*/ 2976 w 5154"/>
                    <a:gd name="T59" fmla="*/ 72 h 150"/>
                    <a:gd name="T60" fmla="*/ 3072 w 5154"/>
                    <a:gd name="T61" fmla="*/ 60 h 150"/>
                    <a:gd name="T62" fmla="*/ 3162 w 5154"/>
                    <a:gd name="T63" fmla="*/ 6 h 150"/>
                    <a:gd name="T64" fmla="*/ 3252 w 5154"/>
                    <a:gd name="T65" fmla="*/ 36 h 150"/>
                    <a:gd name="T66" fmla="*/ 3348 w 5154"/>
                    <a:gd name="T67" fmla="*/ 90 h 150"/>
                    <a:gd name="T68" fmla="*/ 3438 w 5154"/>
                    <a:gd name="T69" fmla="*/ 144 h 150"/>
                    <a:gd name="T70" fmla="*/ 3534 w 5154"/>
                    <a:gd name="T71" fmla="*/ 96 h 150"/>
                    <a:gd name="T72" fmla="*/ 3624 w 5154"/>
                    <a:gd name="T73" fmla="*/ 72 h 150"/>
                    <a:gd name="T74" fmla="*/ 3720 w 5154"/>
                    <a:gd name="T75" fmla="*/ 72 h 150"/>
                    <a:gd name="T76" fmla="*/ 3810 w 5154"/>
                    <a:gd name="T77" fmla="*/ 66 h 150"/>
                    <a:gd name="T78" fmla="*/ 3906 w 5154"/>
                    <a:gd name="T79" fmla="*/ 66 h 150"/>
                    <a:gd name="T80" fmla="*/ 3996 w 5154"/>
                    <a:gd name="T81" fmla="*/ 66 h 150"/>
                    <a:gd name="T82" fmla="*/ 4092 w 5154"/>
                    <a:gd name="T83" fmla="*/ 66 h 150"/>
                    <a:gd name="T84" fmla="*/ 4182 w 5154"/>
                    <a:gd name="T85" fmla="*/ 66 h 150"/>
                    <a:gd name="T86" fmla="*/ 4278 w 5154"/>
                    <a:gd name="T87" fmla="*/ 66 h 150"/>
                    <a:gd name="T88" fmla="*/ 4368 w 5154"/>
                    <a:gd name="T89" fmla="*/ 66 h 150"/>
                    <a:gd name="T90" fmla="*/ 4464 w 5154"/>
                    <a:gd name="T91" fmla="*/ 66 h 150"/>
                    <a:gd name="T92" fmla="*/ 4554 w 5154"/>
                    <a:gd name="T93" fmla="*/ 66 h 150"/>
                    <a:gd name="T94" fmla="*/ 4650 w 5154"/>
                    <a:gd name="T95" fmla="*/ 66 h 150"/>
                    <a:gd name="T96" fmla="*/ 4740 w 5154"/>
                    <a:gd name="T97" fmla="*/ 66 h 150"/>
                    <a:gd name="T98" fmla="*/ 4836 w 5154"/>
                    <a:gd name="T99" fmla="*/ 66 h 150"/>
                    <a:gd name="T100" fmla="*/ 4932 w 5154"/>
                    <a:gd name="T101" fmla="*/ 66 h 150"/>
                    <a:gd name="T102" fmla="*/ 5022 w 5154"/>
                    <a:gd name="T103" fmla="*/ 66 h 150"/>
                    <a:gd name="T104" fmla="*/ 5118 w 5154"/>
                    <a:gd name="T105" fmla="*/ 66 h 150"/>
                    <a:gd name="T106" fmla="*/ 5154 w 5154"/>
                    <a:gd name="T107" fmla="*/ 66 h 150"/>
                    <a:gd name="T108" fmla="*/ 5154 w 5154"/>
                    <a:gd name="T109" fmla="*/ 66 h 150"/>
                    <a:gd name="T110" fmla="*/ 5154 w 5154"/>
                    <a:gd name="T111" fmla="*/ 66 h 150"/>
                    <a:gd name="T112" fmla="*/ 5154 w 5154"/>
                    <a:gd name="T113" fmla="*/ 66 h 150"/>
                    <a:gd name="T114" fmla="*/ 5154 w 5154"/>
                    <a:gd name="T115" fmla="*/ 66 h 150"/>
                    <a:gd name="T116" fmla="*/ 5154 w 5154"/>
                    <a:gd name="T117" fmla="*/ 66 h 150"/>
                    <a:gd name="T118" fmla="*/ 5154 w 5154"/>
                    <a:gd name="T119" fmla="*/ 66 h 150"/>
                    <a:gd name="T120" fmla="*/ 5154 w 5154"/>
                    <a:gd name="T121" fmla="*/ 66 h 150"/>
                    <a:gd name="T122" fmla="*/ 5154 w 5154"/>
                    <a:gd name="T123" fmla="*/ 66 h 150"/>
                    <a:gd name="T124" fmla="*/ 5154 w 5154"/>
                    <a:gd name="T125" fmla="*/ 66 h 15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  <a:cxn ang="0">
                      <a:pos x="T122" y="T123"/>
                    </a:cxn>
                    <a:cxn ang="0">
                      <a:pos x="T124" y="T125"/>
                    </a:cxn>
                  </a:cxnLst>
                  <a:rect l="0" t="0" r="r" b="b"/>
                  <a:pathLst>
                    <a:path w="5154" h="150">
                      <a:moveTo>
                        <a:pt x="0" y="72"/>
                      </a:moveTo>
                      <a:lnTo>
                        <a:pt x="0" y="72"/>
                      </a:lnTo>
                      <a:lnTo>
                        <a:pt x="0" y="72"/>
                      </a:lnTo>
                      <a:lnTo>
                        <a:pt x="0" y="72"/>
                      </a:lnTo>
                      <a:lnTo>
                        <a:pt x="0" y="72"/>
                      </a:lnTo>
                      <a:lnTo>
                        <a:pt x="6" y="72"/>
                      </a:lnTo>
                      <a:lnTo>
                        <a:pt x="6" y="72"/>
                      </a:lnTo>
                      <a:lnTo>
                        <a:pt x="6" y="72"/>
                      </a:lnTo>
                      <a:lnTo>
                        <a:pt x="6" y="72"/>
                      </a:lnTo>
                      <a:lnTo>
                        <a:pt x="6" y="72"/>
                      </a:lnTo>
                      <a:lnTo>
                        <a:pt x="12" y="72"/>
                      </a:lnTo>
                      <a:lnTo>
                        <a:pt x="12" y="72"/>
                      </a:lnTo>
                      <a:lnTo>
                        <a:pt x="12" y="72"/>
                      </a:lnTo>
                      <a:lnTo>
                        <a:pt x="12" y="72"/>
                      </a:lnTo>
                      <a:lnTo>
                        <a:pt x="12" y="72"/>
                      </a:lnTo>
                      <a:lnTo>
                        <a:pt x="18" y="72"/>
                      </a:lnTo>
                      <a:lnTo>
                        <a:pt x="18" y="72"/>
                      </a:lnTo>
                      <a:lnTo>
                        <a:pt x="18" y="72"/>
                      </a:lnTo>
                      <a:lnTo>
                        <a:pt x="18" y="72"/>
                      </a:lnTo>
                      <a:lnTo>
                        <a:pt x="18" y="72"/>
                      </a:lnTo>
                      <a:lnTo>
                        <a:pt x="24" y="72"/>
                      </a:lnTo>
                      <a:lnTo>
                        <a:pt x="24" y="72"/>
                      </a:lnTo>
                      <a:lnTo>
                        <a:pt x="24" y="72"/>
                      </a:lnTo>
                      <a:lnTo>
                        <a:pt x="24" y="72"/>
                      </a:lnTo>
                      <a:lnTo>
                        <a:pt x="24" y="72"/>
                      </a:lnTo>
                      <a:lnTo>
                        <a:pt x="30" y="72"/>
                      </a:lnTo>
                      <a:lnTo>
                        <a:pt x="30" y="72"/>
                      </a:lnTo>
                      <a:lnTo>
                        <a:pt x="30" y="72"/>
                      </a:lnTo>
                      <a:lnTo>
                        <a:pt x="30" y="72"/>
                      </a:lnTo>
                      <a:lnTo>
                        <a:pt x="30" y="72"/>
                      </a:lnTo>
                      <a:lnTo>
                        <a:pt x="36" y="72"/>
                      </a:lnTo>
                      <a:lnTo>
                        <a:pt x="36" y="72"/>
                      </a:lnTo>
                      <a:lnTo>
                        <a:pt x="36" y="72"/>
                      </a:lnTo>
                      <a:lnTo>
                        <a:pt x="36" y="72"/>
                      </a:lnTo>
                      <a:lnTo>
                        <a:pt x="36" y="72"/>
                      </a:lnTo>
                      <a:lnTo>
                        <a:pt x="42" y="72"/>
                      </a:lnTo>
                      <a:lnTo>
                        <a:pt x="42" y="72"/>
                      </a:lnTo>
                      <a:lnTo>
                        <a:pt x="42" y="72"/>
                      </a:lnTo>
                      <a:lnTo>
                        <a:pt x="42" y="72"/>
                      </a:lnTo>
                      <a:lnTo>
                        <a:pt x="42" y="72"/>
                      </a:lnTo>
                      <a:lnTo>
                        <a:pt x="48" y="72"/>
                      </a:lnTo>
                      <a:lnTo>
                        <a:pt x="48" y="72"/>
                      </a:lnTo>
                      <a:lnTo>
                        <a:pt x="48" y="72"/>
                      </a:lnTo>
                      <a:lnTo>
                        <a:pt x="48" y="72"/>
                      </a:lnTo>
                      <a:lnTo>
                        <a:pt x="48" y="72"/>
                      </a:lnTo>
                      <a:lnTo>
                        <a:pt x="54" y="72"/>
                      </a:lnTo>
                      <a:lnTo>
                        <a:pt x="54" y="72"/>
                      </a:lnTo>
                      <a:lnTo>
                        <a:pt x="54" y="72"/>
                      </a:lnTo>
                      <a:lnTo>
                        <a:pt x="54" y="72"/>
                      </a:lnTo>
                      <a:lnTo>
                        <a:pt x="54" y="72"/>
                      </a:lnTo>
                      <a:lnTo>
                        <a:pt x="60" y="72"/>
                      </a:lnTo>
                      <a:lnTo>
                        <a:pt x="60" y="72"/>
                      </a:lnTo>
                      <a:lnTo>
                        <a:pt x="60" y="72"/>
                      </a:lnTo>
                      <a:lnTo>
                        <a:pt x="60" y="72"/>
                      </a:lnTo>
                      <a:lnTo>
                        <a:pt x="66" y="72"/>
                      </a:lnTo>
                      <a:lnTo>
                        <a:pt x="66" y="72"/>
                      </a:lnTo>
                      <a:lnTo>
                        <a:pt x="66" y="72"/>
                      </a:lnTo>
                      <a:lnTo>
                        <a:pt x="66" y="72"/>
                      </a:lnTo>
                      <a:lnTo>
                        <a:pt x="66" y="72"/>
                      </a:lnTo>
                      <a:lnTo>
                        <a:pt x="72" y="72"/>
                      </a:lnTo>
                      <a:lnTo>
                        <a:pt x="72" y="72"/>
                      </a:lnTo>
                      <a:lnTo>
                        <a:pt x="72" y="72"/>
                      </a:lnTo>
                      <a:lnTo>
                        <a:pt x="72" y="72"/>
                      </a:lnTo>
                      <a:lnTo>
                        <a:pt x="72" y="72"/>
                      </a:lnTo>
                      <a:lnTo>
                        <a:pt x="78" y="72"/>
                      </a:lnTo>
                      <a:lnTo>
                        <a:pt x="78" y="72"/>
                      </a:lnTo>
                      <a:lnTo>
                        <a:pt x="78" y="72"/>
                      </a:lnTo>
                      <a:lnTo>
                        <a:pt x="78" y="72"/>
                      </a:lnTo>
                      <a:lnTo>
                        <a:pt x="78" y="72"/>
                      </a:lnTo>
                      <a:lnTo>
                        <a:pt x="84" y="72"/>
                      </a:lnTo>
                      <a:lnTo>
                        <a:pt x="84" y="72"/>
                      </a:lnTo>
                      <a:lnTo>
                        <a:pt x="84" y="72"/>
                      </a:lnTo>
                      <a:lnTo>
                        <a:pt x="84" y="72"/>
                      </a:lnTo>
                      <a:lnTo>
                        <a:pt x="84" y="72"/>
                      </a:lnTo>
                      <a:lnTo>
                        <a:pt x="90" y="72"/>
                      </a:lnTo>
                      <a:lnTo>
                        <a:pt x="90" y="72"/>
                      </a:lnTo>
                      <a:lnTo>
                        <a:pt x="90" y="72"/>
                      </a:lnTo>
                      <a:lnTo>
                        <a:pt x="90" y="72"/>
                      </a:lnTo>
                      <a:lnTo>
                        <a:pt x="90" y="72"/>
                      </a:lnTo>
                      <a:lnTo>
                        <a:pt x="96" y="72"/>
                      </a:lnTo>
                      <a:lnTo>
                        <a:pt x="96" y="72"/>
                      </a:lnTo>
                      <a:lnTo>
                        <a:pt x="96" y="72"/>
                      </a:lnTo>
                      <a:lnTo>
                        <a:pt x="96" y="72"/>
                      </a:lnTo>
                      <a:lnTo>
                        <a:pt x="96" y="72"/>
                      </a:lnTo>
                      <a:lnTo>
                        <a:pt x="102" y="72"/>
                      </a:lnTo>
                      <a:lnTo>
                        <a:pt x="102" y="72"/>
                      </a:lnTo>
                      <a:lnTo>
                        <a:pt x="102" y="72"/>
                      </a:lnTo>
                      <a:lnTo>
                        <a:pt x="102" y="72"/>
                      </a:lnTo>
                      <a:lnTo>
                        <a:pt x="108" y="72"/>
                      </a:lnTo>
                      <a:lnTo>
                        <a:pt x="108" y="72"/>
                      </a:lnTo>
                      <a:lnTo>
                        <a:pt x="108" y="72"/>
                      </a:lnTo>
                      <a:lnTo>
                        <a:pt x="108" y="72"/>
                      </a:lnTo>
                      <a:lnTo>
                        <a:pt x="108" y="72"/>
                      </a:lnTo>
                      <a:lnTo>
                        <a:pt x="114" y="72"/>
                      </a:lnTo>
                      <a:lnTo>
                        <a:pt x="114" y="72"/>
                      </a:lnTo>
                      <a:lnTo>
                        <a:pt x="114" y="72"/>
                      </a:lnTo>
                      <a:lnTo>
                        <a:pt x="114" y="72"/>
                      </a:lnTo>
                      <a:lnTo>
                        <a:pt x="114" y="72"/>
                      </a:lnTo>
                      <a:lnTo>
                        <a:pt x="120" y="72"/>
                      </a:lnTo>
                      <a:lnTo>
                        <a:pt x="120" y="72"/>
                      </a:lnTo>
                      <a:lnTo>
                        <a:pt x="120" y="72"/>
                      </a:lnTo>
                      <a:lnTo>
                        <a:pt x="120" y="72"/>
                      </a:lnTo>
                      <a:lnTo>
                        <a:pt x="120" y="72"/>
                      </a:lnTo>
                      <a:lnTo>
                        <a:pt x="126" y="72"/>
                      </a:lnTo>
                      <a:lnTo>
                        <a:pt x="126" y="72"/>
                      </a:lnTo>
                      <a:lnTo>
                        <a:pt x="126" y="72"/>
                      </a:lnTo>
                      <a:lnTo>
                        <a:pt x="126" y="72"/>
                      </a:lnTo>
                      <a:lnTo>
                        <a:pt x="126" y="72"/>
                      </a:lnTo>
                      <a:lnTo>
                        <a:pt x="132" y="72"/>
                      </a:lnTo>
                      <a:lnTo>
                        <a:pt x="132" y="72"/>
                      </a:lnTo>
                      <a:lnTo>
                        <a:pt x="132" y="72"/>
                      </a:lnTo>
                      <a:lnTo>
                        <a:pt x="132" y="72"/>
                      </a:lnTo>
                      <a:lnTo>
                        <a:pt x="132" y="72"/>
                      </a:lnTo>
                      <a:lnTo>
                        <a:pt x="138" y="72"/>
                      </a:lnTo>
                      <a:lnTo>
                        <a:pt x="138" y="72"/>
                      </a:lnTo>
                      <a:lnTo>
                        <a:pt x="138" y="72"/>
                      </a:lnTo>
                      <a:lnTo>
                        <a:pt x="138" y="72"/>
                      </a:lnTo>
                      <a:lnTo>
                        <a:pt x="138" y="72"/>
                      </a:lnTo>
                      <a:lnTo>
                        <a:pt x="144" y="72"/>
                      </a:lnTo>
                      <a:lnTo>
                        <a:pt x="144" y="72"/>
                      </a:lnTo>
                      <a:lnTo>
                        <a:pt x="144" y="72"/>
                      </a:lnTo>
                      <a:lnTo>
                        <a:pt x="144" y="72"/>
                      </a:lnTo>
                      <a:lnTo>
                        <a:pt x="144" y="72"/>
                      </a:lnTo>
                      <a:lnTo>
                        <a:pt x="150" y="72"/>
                      </a:lnTo>
                      <a:lnTo>
                        <a:pt x="150" y="72"/>
                      </a:lnTo>
                      <a:lnTo>
                        <a:pt x="150" y="72"/>
                      </a:lnTo>
                      <a:lnTo>
                        <a:pt x="150" y="72"/>
                      </a:lnTo>
                      <a:lnTo>
                        <a:pt x="150" y="72"/>
                      </a:lnTo>
                      <a:lnTo>
                        <a:pt x="156" y="72"/>
                      </a:lnTo>
                      <a:lnTo>
                        <a:pt x="156" y="72"/>
                      </a:lnTo>
                      <a:lnTo>
                        <a:pt x="156" y="72"/>
                      </a:lnTo>
                      <a:lnTo>
                        <a:pt x="156" y="72"/>
                      </a:lnTo>
                      <a:lnTo>
                        <a:pt x="162" y="72"/>
                      </a:lnTo>
                      <a:lnTo>
                        <a:pt x="162" y="72"/>
                      </a:lnTo>
                      <a:lnTo>
                        <a:pt x="162" y="72"/>
                      </a:lnTo>
                      <a:lnTo>
                        <a:pt x="162" y="72"/>
                      </a:lnTo>
                      <a:lnTo>
                        <a:pt x="162" y="72"/>
                      </a:lnTo>
                      <a:lnTo>
                        <a:pt x="168" y="72"/>
                      </a:lnTo>
                      <a:lnTo>
                        <a:pt x="168" y="72"/>
                      </a:lnTo>
                      <a:lnTo>
                        <a:pt x="168" y="72"/>
                      </a:lnTo>
                      <a:lnTo>
                        <a:pt x="168" y="72"/>
                      </a:lnTo>
                      <a:lnTo>
                        <a:pt x="168" y="72"/>
                      </a:lnTo>
                      <a:lnTo>
                        <a:pt x="174" y="72"/>
                      </a:lnTo>
                      <a:lnTo>
                        <a:pt x="174" y="72"/>
                      </a:lnTo>
                      <a:lnTo>
                        <a:pt x="174" y="72"/>
                      </a:lnTo>
                      <a:lnTo>
                        <a:pt x="174" y="72"/>
                      </a:lnTo>
                      <a:lnTo>
                        <a:pt x="174" y="72"/>
                      </a:lnTo>
                      <a:lnTo>
                        <a:pt x="180" y="72"/>
                      </a:lnTo>
                      <a:lnTo>
                        <a:pt x="180" y="72"/>
                      </a:lnTo>
                      <a:lnTo>
                        <a:pt x="180" y="72"/>
                      </a:lnTo>
                      <a:lnTo>
                        <a:pt x="180" y="72"/>
                      </a:lnTo>
                      <a:lnTo>
                        <a:pt x="180" y="72"/>
                      </a:lnTo>
                      <a:lnTo>
                        <a:pt x="180" y="72"/>
                      </a:lnTo>
                      <a:lnTo>
                        <a:pt x="186" y="72"/>
                      </a:lnTo>
                      <a:lnTo>
                        <a:pt x="186" y="72"/>
                      </a:lnTo>
                      <a:lnTo>
                        <a:pt x="186" y="72"/>
                      </a:lnTo>
                      <a:lnTo>
                        <a:pt x="186" y="72"/>
                      </a:lnTo>
                      <a:lnTo>
                        <a:pt x="186" y="72"/>
                      </a:lnTo>
                      <a:lnTo>
                        <a:pt x="192" y="72"/>
                      </a:lnTo>
                      <a:lnTo>
                        <a:pt x="192" y="72"/>
                      </a:lnTo>
                      <a:lnTo>
                        <a:pt x="192" y="72"/>
                      </a:lnTo>
                      <a:lnTo>
                        <a:pt x="192" y="72"/>
                      </a:lnTo>
                      <a:lnTo>
                        <a:pt x="192" y="72"/>
                      </a:lnTo>
                      <a:lnTo>
                        <a:pt x="198" y="72"/>
                      </a:lnTo>
                      <a:lnTo>
                        <a:pt x="198" y="72"/>
                      </a:lnTo>
                      <a:lnTo>
                        <a:pt x="198" y="72"/>
                      </a:lnTo>
                      <a:lnTo>
                        <a:pt x="198" y="72"/>
                      </a:lnTo>
                      <a:lnTo>
                        <a:pt x="198" y="72"/>
                      </a:lnTo>
                      <a:lnTo>
                        <a:pt x="204" y="72"/>
                      </a:lnTo>
                      <a:lnTo>
                        <a:pt x="204" y="72"/>
                      </a:lnTo>
                      <a:lnTo>
                        <a:pt x="204" y="72"/>
                      </a:lnTo>
                      <a:lnTo>
                        <a:pt x="204" y="72"/>
                      </a:lnTo>
                      <a:lnTo>
                        <a:pt x="204" y="72"/>
                      </a:lnTo>
                      <a:lnTo>
                        <a:pt x="210" y="72"/>
                      </a:lnTo>
                      <a:lnTo>
                        <a:pt x="210" y="72"/>
                      </a:lnTo>
                      <a:lnTo>
                        <a:pt x="210" y="72"/>
                      </a:lnTo>
                      <a:lnTo>
                        <a:pt x="210" y="72"/>
                      </a:lnTo>
                      <a:lnTo>
                        <a:pt x="210" y="72"/>
                      </a:lnTo>
                      <a:lnTo>
                        <a:pt x="216" y="72"/>
                      </a:lnTo>
                      <a:lnTo>
                        <a:pt x="216" y="72"/>
                      </a:lnTo>
                      <a:lnTo>
                        <a:pt x="216" y="72"/>
                      </a:lnTo>
                      <a:lnTo>
                        <a:pt x="216" y="72"/>
                      </a:lnTo>
                      <a:lnTo>
                        <a:pt x="222" y="72"/>
                      </a:lnTo>
                      <a:lnTo>
                        <a:pt x="222" y="72"/>
                      </a:lnTo>
                      <a:lnTo>
                        <a:pt x="222" y="72"/>
                      </a:lnTo>
                      <a:lnTo>
                        <a:pt x="222" y="72"/>
                      </a:lnTo>
                      <a:lnTo>
                        <a:pt x="222" y="72"/>
                      </a:lnTo>
                      <a:lnTo>
                        <a:pt x="228" y="72"/>
                      </a:lnTo>
                      <a:lnTo>
                        <a:pt x="228" y="72"/>
                      </a:lnTo>
                      <a:lnTo>
                        <a:pt x="228" y="72"/>
                      </a:lnTo>
                      <a:lnTo>
                        <a:pt x="228" y="72"/>
                      </a:lnTo>
                      <a:lnTo>
                        <a:pt x="228" y="72"/>
                      </a:lnTo>
                      <a:lnTo>
                        <a:pt x="234" y="72"/>
                      </a:lnTo>
                      <a:lnTo>
                        <a:pt x="234" y="72"/>
                      </a:lnTo>
                      <a:lnTo>
                        <a:pt x="234" y="72"/>
                      </a:lnTo>
                      <a:lnTo>
                        <a:pt x="234" y="72"/>
                      </a:lnTo>
                      <a:lnTo>
                        <a:pt x="234" y="72"/>
                      </a:lnTo>
                      <a:lnTo>
                        <a:pt x="240" y="72"/>
                      </a:lnTo>
                      <a:lnTo>
                        <a:pt x="240" y="72"/>
                      </a:lnTo>
                      <a:lnTo>
                        <a:pt x="240" y="72"/>
                      </a:lnTo>
                      <a:lnTo>
                        <a:pt x="240" y="72"/>
                      </a:lnTo>
                      <a:lnTo>
                        <a:pt x="240" y="72"/>
                      </a:lnTo>
                      <a:lnTo>
                        <a:pt x="246" y="72"/>
                      </a:lnTo>
                      <a:lnTo>
                        <a:pt x="246" y="72"/>
                      </a:lnTo>
                      <a:lnTo>
                        <a:pt x="246" y="72"/>
                      </a:lnTo>
                      <a:lnTo>
                        <a:pt x="246" y="72"/>
                      </a:lnTo>
                      <a:lnTo>
                        <a:pt x="246" y="72"/>
                      </a:lnTo>
                      <a:lnTo>
                        <a:pt x="252" y="72"/>
                      </a:lnTo>
                      <a:lnTo>
                        <a:pt x="252" y="72"/>
                      </a:lnTo>
                      <a:lnTo>
                        <a:pt x="252" y="72"/>
                      </a:lnTo>
                      <a:lnTo>
                        <a:pt x="252" y="72"/>
                      </a:lnTo>
                      <a:lnTo>
                        <a:pt x="252" y="72"/>
                      </a:lnTo>
                      <a:lnTo>
                        <a:pt x="258" y="72"/>
                      </a:lnTo>
                      <a:lnTo>
                        <a:pt x="258" y="72"/>
                      </a:lnTo>
                      <a:lnTo>
                        <a:pt x="258" y="72"/>
                      </a:lnTo>
                      <a:lnTo>
                        <a:pt x="258" y="72"/>
                      </a:lnTo>
                      <a:lnTo>
                        <a:pt x="264" y="72"/>
                      </a:lnTo>
                      <a:lnTo>
                        <a:pt x="264" y="72"/>
                      </a:lnTo>
                      <a:lnTo>
                        <a:pt x="264" y="72"/>
                      </a:lnTo>
                      <a:lnTo>
                        <a:pt x="264" y="72"/>
                      </a:lnTo>
                      <a:lnTo>
                        <a:pt x="264" y="72"/>
                      </a:lnTo>
                      <a:lnTo>
                        <a:pt x="270" y="72"/>
                      </a:lnTo>
                      <a:lnTo>
                        <a:pt x="270" y="72"/>
                      </a:lnTo>
                      <a:lnTo>
                        <a:pt x="270" y="72"/>
                      </a:lnTo>
                      <a:lnTo>
                        <a:pt x="270" y="72"/>
                      </a:lnTo>
                      <a:lnTo>
                        <a:pt x="270" y="72"/>
                      </a:lnTo>
                      <a:lnTo>
                        <a:pt x="270" y="72"/>
                      </a:lnTo>
                      <a:lnTo>
                        <a:pt x="276" y="72"/>
                      </a:lnTo>
                      <a:lnTo>
                        <a:pt x="276" y="72"/>
                      </a:lnTo>
                      <a:lnTo>
                        <a:pt x="276" y="72"/>
                      </a:lnTo>
                      <a:lnTo>
                        <a:pt x="276" y="72"/>
                      </a:lnTo>
                      <a:lnTo>
                        <a:pt x="276" y="72"/>
                      </a:lnTo>
                      <a:lnTo>
                        <a:pt x="282" y="72"/>
                      </a:lnTo>
                      <a:lnTo>
                        <a:pt x="282" y="72"/>
                      </a:lnTo>
                      <a:lnTo>
                        <a:pt x="282" y="72"/>
                      </a:lnTo>
                      <a:lnTo>
                        <a:pt x="282" y="72"/>
                      </a:lnTo>
                      <a:lnTo>
                        <a:pt x="282" y="72"/>
                      </a:lnTo>
                      <a:lnTo>
                        <a:pt x="288" y="72"/>
                      </a:lnTo>
                      <a:lnTo>
                        <a:pt x="288" y="72"/>
                      </a:lnTo>
                      <a:lnTo>
                        <a:pt x="288" y="72"/>
                      </a:lnTo>
                      <a:lnTo>
                        <a:pt x="288" y="72"/>
                      </a:lnTo>
                      <a:lnTo>
                        <a:pt x="294" y="72"/>
                      </a:lnTo>
                      <a:lnTo>
                        <a:pt x="294" y="72"/>
                      </a:lnTo>
                      <a:lnTo>
                        <a:pt x="294" y="72"/>
                      </a:lnTo>
                      <a:lnTo>
                        <a:pt x="294" y="72"/>
                      </a:lnTo>
                      <a:lnTo>
                        <a:pt x="294" y="72"/>
                      </a:lnTo>
                      <a:lnTo>
                        <a:pt x="300" y="72"/>
                      </a:lnTo>
                      <a:lnTo>
                        <a:pt x="300" y="72"/>
                      </a:lnTo>
                      <a:lnTo>
                        <a:pt x="300" y="72"/>
                      </a:lnTo>
                      <a:lnTo>
                        <a:pt x="300" y="72"/>
                      </a:lnTo>
                      <a:lnTo>
                        <a:pt x="300" y="72"/>
                      </a:lnTo>
                      <a:lnTo>
                        <a:pt x="306" y="72"/>
                      </a:lnTo>
                      <a:lnTo>
                        <a:pt x="306" y="72"/>
                      </a:lnTo>
                      <a:lnTo>
                        <a:pt x="306" y="72"/>
                      </a:lnTo>
                      <a:lnTo>
                        <a:pt x="306" y="72"/>
                      </a:lnTo>
                      <a:lnTo>
                        <a:pt x="306" y="72"/>
                      </a:lnTo>
                      <a:lnTo>
                        <a:pt x="312" y="72"/>
                      </a:lnTo>
                      <a:lnTo>
                        <a:pt x="312" y="72"/>
                      </a:lnTo>
                      <a:lnTo>
                        <a:pt x="312" y="72"/>
                      </a:lnTo>
                      <a:lnTo>
                        <a:pt x="312" y="72"/>
                      </a:lnTo>
                      <a:lnTo>
                        <a:pt x="312" y="72"/>
                      </a:lnTo>
                      <a:lnTo>
                        <a:pt x="318" y="72"/>
                      </a:lnTo>
                      <a:lnTo>
                        <a:pt x="318" y="72"/>
                      </a:lnTo>
                      <a:lnTo>
                        <a:pt x="318" y="72"/>
                      </a:lnTo>
                      <a:lnTo>
                        <a:pt x="318" y="72"/>
                      </a:lnTo>
                      <a:lnTo>
                        <a:pt x="318" y="72"/>
                      </a:lnTo>
                      <a:lnTo>
                        <a:pt x="324" y="72"/>
                      </a:lnTo>
                      <a:lnTo>
                        <a:pt x="324" y="72"/>
                      </a:lnTo>
                      <a:lnTo>
                        <a:pt x="324" y="72"/>
                      </a:lnTo>
                      <a:lnTo>
                        <a:pt x="324" y="72"/>
                      </a:lnTo>
                      <a:lnTo>
                        <a:pt x="324" y="72"/>
                      </a:lnTo>
                      <a:lnTo>
                        <a:pt x="330" y="72"/>
                      </a:lnTo>
                      <a:lnTo>
                        <a:pt x="330" y="72"/>
                      </a:lnTo>
                      <a:lnTo>
                        <a:pt x="330" y="72"/>
                      </a:lnTo>
                      <a:lnTo>
                        <a:pt x="330" y="72"/>
                      </a:lnTo>
                      <a:lnTo>
                        <a:pt x="336" y="72"/>
                      </a:lnTo>
                      <a:lnTo>
                        <a:pt x="336" y="72"/>
                      </a:lnTo>
                      <a:lnTo>
                        <a:pt x="336" y="72"/>
                      </a:lnTo>
                      <a:lnTo>
                        <a:pt x="336" y="72"/>
                      </a:lnTo>
                      <a:lnTo>
                        <a:pt x="336" y="72"/>
                      </a:lnTo>
                      <a:lnTo>
                        <a:pt x="342" y="72"/>
                      </a:lnTo>
                      <a:lnTo>
                        <a:pt x="342" y="72"/>
                      </a:lnTo>
                      <a:lnTo>
                        <a:pt x="342" y="72"/>
                      </a:lnTo>
                      <a:lnTo>
                        <a:pt x="342" y="72"/>
                      </a:lnTo>
                      <a:lnTo>
                        <a:pt x="342" y="72"/>
                      </a:lnTo>
                      <a:lnTo>
                        <a:pt x="348" y="72"/>
                      </a:lnTo>
                      <a:lnTo>
                        <a:pt x="348" y="72"/>
                      </a:lnTo>
                      <a:lnTo>
                        <a:pt x="348" y="72"/>
                      </a:lnTo>
                      <a:lnTo>
                        <a:pt x="348" y="72"/>
                      </a:lnTo>
                      <a:lnTo>
                        <a:pt x="348" y="72"/>
                      </a:lnTo>
                      <a:lnTo>
                        <a:pt x="354" y="72"/>
                      </a:lnTo>
                      <a:lnTo>
                        <a:pt x="354" y="72"/>
                      </a:lnTo>
                      <a:lnTo>
                        <a:pt x="354" y="66"/>
                      </a:lnTo>
                      <a:lnTo>
                        <a:pt x="354" y="60"/>
                      </a:lnTo>
                      <a:lnTo>
                        <a:pt x="354" y="60"/>
                      </a:lnTo>
                      <a:lnTo>
                        <a:pt x="360" y="54"/>
                      </a:lnTo>
                      <a:lnTo>
                        <a:pt x="360" y="54"/>
                      </a:lnTo>
                      <a:lnTo>
                        <a:pt x="360" y="48"/>
                      </a:lnTo>
                      <a:lnTo>
                        <a:pt x="360" y="48"/>
                      </a:lnTo>
                      <a:lnTo>
                        <a:pt x="360" y="42"/>
                      </a:lnTo>
                      <a:lnTo>
                        <a:pt x="360" y="36"/>
                      </a:lnTo>
                      <a:lnTo>
                        <a:pt x="366" y="36"/>
                      </a:lnTo>
                      <a:lnTo>
                        <a:pt x="366" y="30"/>
                      </a:lnTo>
                      <a:lnTo>
                        <a:pt x="366" y="30"/>
                      </a:lnTo>
                      <a:lnTo>
                        <a:pt x="366" y="30"/>
                      </a:lnTo>
                      <a:lnTo>
                        <a:pt x="372" y="30"/>
                      </a:lnTo>
                      <a:lnTo>
                        <a:pt x="372" y="30"/>
                      </a:lnTo>
                      <a:lnTo>
                        <a:pt x="372" y="30"/>
                      </a:lnTo>
                      <a:lnTo>
                        <a:pt x="372" y="30"/>
                      </a:lnTo>
                      <a:lnTo>
                        <a:pt x="372" y="30"/>
                      </a:lnTo>
                      <a:lnTo>
                        <a:pt x="378" y="30"/>
                      </a:lnTo>
                      <a:lnTo>
                        <a:pt x="378" y="30"/>
                      </a:lnTo>
                      <a:lnTo>
                        <a:pt x="378" y="30"/>
                      </a:lnTo>
                      <a:lnTo>
                        <a:pt x="378" y="30"/>
                      </a:lnTo>
                      <a:lnTo>
                        <a:pt x="378" y="30"/>
                      </a:lnTo>
                      <a:lnTo>
                        <a:pt x="384" y="36"/>
                      </a:lnTo>
                      <a:lnTo>
                        <a:pt x="384" y="36"/>
                      </a:lnTo>
                      <a:lnTo>
                        <a:pt x="384" y="36"/>
                      </a:lnTo>
                      <a:lnTo>
                        <a:pt x="384" y="36"/>
                      </a:lnTo>
                      <a:lnTo>
                        <a:pt x="384" y="36"/>
                      </a:lnTo>
                      <a:lnTo>
                        <a:pt x="390" y="36"/>
                      </a:lnTo>
                      <a:lnTo>
                        <a:pt x="390" y="36"/>
                      </a:lnTo>
                      <a:lnTo>
                        <a:pt x="390" y="36"/>
                      </a:lnTo>
                      <a:lnTo>
                        <a:pt x="390" y="36"/>
                      </a:lnTo>
                      <a:lnTo>
                        <a:pt x="390" y="36"/>
                      </a:lnTo>
                      <a:lnTo>
                        <a:pt x="396" y="36"/>
                      </a:lnTo>
                      <a:lnTo>
                        <a:pt x="396" y="36"/>
                      </a:lnTo>
                      <a:lnTo>
                        <a:pt x="396" y="36"/>
                      </a:lnTo>
                      <a:lnTo>
                        <a:pt x="396" y="36"/>
                      </a:lnTo>
                      <a:lnTo>
                        <a:pt x="402" y="36"/>
                      </a:lnTo>
                      <a:lnTo>
                        <a:pt x="402" y="36"/>
                      </a:lnTo>
                      <a:lnTo>
                        <a:pt x="402" y="36"/>
                      </a:lnTo>
                      <a:lnTo>
                        <a:pt x="402" y="36"/>
                      </a:lnTo>
                      <a:lnTo>
                        <a:pt x="402" y="36"/>
                      </a:lnTo>
                      <a:lnTo>
                        <a:pt x="408" y="36"/>
                      </a:lnTo>
                      <a:lnTo>
                        <a:pt x="408" y="36"/>
                      </a:lnTo>
                      <a:lnTo>
                        <a:pt x="408" y="36"/>
                      </a:lnTo>
                      <a:lnTo>
                        <a:pt x="408" y="36"/>
                      </a:lnTo>
                      <a:lnTo>
                        <a:pt x="408" y="42"/>
                      </a:lnTo>
                      <a:lnTo>
                        <a:pt x="414" y="42"/>
                      </a:lnTo>
                      <a:lnTo>
                        <a:pt x="414" y="42"/>
                      </a:lnTo>
                      <a:lnTo>
                        <a:pt x="414" y="42"/>
                      </a:lnTo>
                      <a:lnTo>
                        <a:pt x="414" y="42"/>
                      </a:lnTo>
                      <a:lnTo>
                        <a:pt x="414" y="42"/>
                      </a:lnTo>
                      <a:lnTo>
                        <a:pt x="420" y="42"/>
                      </a:lnTo>
                      <a:lnTo>
                        <a:pt x="420" y="42"/>
                      </a:lnTo>
                      <a:lnTo>
                        <a:pt x="420" y="42"/>
                      </a:lnTo>
                      <a:lnTo>
                        <a:pt x="420" y="42"/>
                      </a:lnTo>
                      <a:lnTo>
                        <a:pt x="420" y="42"/>
                      </a:lnTo>
                      <a:lnTo>
                        <a:pt x="426" y="42"/>
                      </a:lnTo>
                      <a:lnTo>
                        <a:pt x="426" y="42"/>
                      </a:lnTo>
                      <a:lnTo>
                        <a:pt x="426" y="42"/>
                      </a:lnTo>
                      <a:lnTo>
                        <a:pt x="426" y="42"/>
                      </a:lnTo>
                      <a:lnTo>
                        <a:pt x="426" y="42"/>
                      </a:lnTo>
                      <a:lnTo>
                        <a:pt x="432" y="42"/>
                      </a:lnTo>
                      <a:lnTo>
                        <a:pt x="432" y="42"/>
                      </a:lnTo>
                      <a:lnTo>
                        <a:pt x="432" y="42"/>
                      </a:lnTo>
                      <a:lnTo>
                        <a:pt x="432" y="42"/>
                      </a:lnTo>
                      <a:lnTo>
                        <a:pt x="432" y="42"/>
                      </a:lnTo>
                      <a:lnTo>
                        <a:pt x="438" y="42"/>
                      </a:lnTo>
                      <a:lnTo>
                        <a:pt x="438" y="42"/>
                      </a:lnTo>
                      <a:lnTo>
                        <a:pt x="438" y="42"/>
                      </a:lnTo>
                      <a:lnTo>
                        <a:pt x="438" y="48"/>
                      </a:lnTo>
                      <a:lnTo>
                        <a:pt x="438" y="48"/>
                      </a:lnTo>
                      <a:lnTo>
                        <a:pt x="444" y="48"/>
                      </a:lnTo>
                      <a:lnTo>
                        <a:pt x="444" y="48"/>
                      </a:lnTo>
                      <a:lnTo>
                        <a:pt x="444" y="48"/>
                      </a:lnTo>
                      <a:lnTo>
                        <a:pt x="444" y="48"/>
                      </a:lnTo>
                      <a:lnTo>
                        <a:pt x="444" y="48"/>
                      </a:lnTo>
                      <a:lnTo>
                        <a:pt x="444" y="48"/>
                      </a:lnTo>
                      <a:lnTo>
                        <a:pt x="450" y="48"/>
                      </a:lnTo>
                      <a:lnTo>
                        <a:pt x="450" y="48"/>
                      </a:lnTo>
                      <a:lnTo>
                        <a:pt x="450" y="48"/>
                      </a:lnTo>
                      <a:lnTo>
                        <a:pt x="450" y="48"/>
                      </a:lnTo>
                      <a:lnTo>
                        <a:pt x="456" y="48"/>
                      </a:lnTo>
                      <a:lnTo>
                        <a:pt x="456" y="48"/>
                      </a:lnTo>
                      <a:lnTo>
                        <a:pt x="456" y="48"/>
                      </a:lnTo>
                      <a:lnTo>
                        <a:pt x="456" y="48"/>
                      </a:lnTo>
                      <a:lnTo>
                        <a:pt x="456" y="48"/>
                      </a:lnTo>
                      <a:lnTo>
                        <a:pt x="462" y="48"/>
                      </a:lnTo>
                      <a:lnTo>
                        <a:pt x="462" y="48"/>
                      </a:lnTo>
                      <a:lnTo>
                        <a:pt x="462" y="48"/>
                      </a:lnTo>
                      <a:lnTo>
                        <a:pt x="462" y="48"/>
                      </a:lnTo>
                      <a:lnTo>
                        <a:pt x="462" y="48"/>
                      </a:lnTo>
                      <a:lnTo>
                        <a:pt x="468" y="48"/>
                      </a:lnTo>
                      <a:lnTo>
                        <a:pt x="468" y="54"/>
                      </a:lnTo>
                      <a:lnTo>
                        <a:pt x="468" y="54"/>
                      </a:lnTo>
                      <a:lnTo>
                        <a:pt x="468" y="54"/>
                      </a:lnTo>
                      <a:lnTo>
                        <a:pt x="468" y="54"/>
                      </a:lnTo>
                      <a:lnTo>
                        <a:pt x="474" y="54"/>
                      </a:lnTo>
                      <a:lnTo>
                        <a:pt x="474" y="54"/>
                      </a:lnTo>
                      <a:lnTo>
                        <a:pt x="474" y="54"/>
                      </a:lnTo>
                      <a:lnTo>
                        <a:pt x="474" y="54"/>
                      </a:lnTo>
                      <a:lnTo>
                        <a:pt x="474" y="54"/>
                      </a:lnTo>
                      <a:lnTo>
                        <a:pt x="480" y="54"/>
                      </a:lnTo>
                      <a:lnTo>
                        <a:pt x="480" y="54"/>
                      </a:lnTo>
                      <a:lnTo>
                        <a:pt x="480" y="54"/>
                      </a:lnTo>
                      <a:lnTo>
                        <a:pt x="480" y="54"/>
                      </a:lnTo>
                      <a:lnTo>
                        <a:pt x="480" y="54"/>
                      </a:lnTo>
                      <a:lnTo>
                        <a:pt x="486" y="54"/>
                      </a:lnTo>
                      <a:lnTo>
                        <a:pt x="486" y="54"/>
                      </a:lnTo>
                      <a:lnTo>
                        <a:pt x="486" y="54"/>
                      </a:lnTo>
                      <a:lnTo>
                        <a:pt x="486" y="54"/>
                      </a:lnTo>
                      <a:lnTo>
                        <a:pt x="486" y="54"/>
                      </a:lnTo>
                      <a:lnTo>
                        <a:pt x="492" y="54"/>
                      </a:lnTo>
                      <a:lnTo>
                        <a:pt x="492" y="54"/>
                      </a:lnTo>
                      <a:lnTo>
                        <a:pt x="492" y="54"/>
                      </a:lnTo>
                      <a:lnTo>
                        <a:pt x="492" y="54"/>
                      </a:lnTo>
                      <a:lnTo>
                        <a:pt x="492" y="54"/>
                      </a:lnTo>
                      <a:lnTo>
                        <a:pt x="498" y="60"/>
                      </a:lnTo>
                      <a:lnTo>
                        <a:pt x="498" y="60"/>
                      </a:lnTo>
                      <a:lnTo>
                        <a:pt x="498" y="60"/>
                      </a:lnTo>
                      <a:lnTo>
                        <a:pt x="498" y="60"/>
                      </a:lnTo>
                      <a:lnTo>
                        <a:pt x="498" y="60"/>
                      </a:lnTo>
                      <a:lnTo>
                        <a:pt x="504" y="60"/>
                      </a:lnTo>
                      <a:lnTo>
                        <a:pt x="504" y="60"/>
                      </a:lnTo>
                      <a:lnTo>
                        <a:pt x="504" y="60"/>
                      </a:lnTo>
                      <a:lnTo>
                        <a:pt x="504" y="60"/>
                      </a:lnTo>
                      <a:lnTo>
                        <a:pt x="504" y="60"/>
                      </a:lnTo>
                      <a:lnTo>
                        <a:pt x="510" y="60"/>
                      </a:lnTo>
                      <a:lnTo>
                        <a:pt x="510" y="60"/>
                      </a:lnTo>
                      <a:lnTo>
                        <a:pt x="510" y="60"/>
                      </a:lnTo>
                      <a:lnTo>
                        <a:pt x="510" y="60"/>
                      </a:lnTo>
                      <a:lnTo>
                        <a:pt x="510" y="60"/>
                      </a:lnTo>
                      <a:lnTo>
                        <a:pt x="516" y="60"/>
                      </a:lnTo>
                      <a:lnTo>
                        <a:pt x="516" y="60"/>
                      </a:lnTo>
                      <a:lnTo>
                        <a:pt x="516" y="60"/>
                      </a:lnTo>
                      <a:lnTo>
                        <a:pt x="516" y="60"/>
                      </a:lnTo>
                      <a:lnTo>
                        <a:pt x="516" y="60"/>
                      </a:lnTo>
                      <a:lnTo>
                        <a:pt x="522" y="60"/>
                      </a:lnTo>
                      <a:lnTo>
                        <a:pt x="522" y="60"/>
                      </a:lnTo>
                      <a:lnTo>
                        <a:pt x="522" y="60"/>
                      </a:lnTo>
                      <a:lnTo>
                        <a:pt x="522" y="66"/>
                      </a:lnTo>
                      <a:lnTo>
                        <a:pt x="522" y="66"/>
                      </a:lnTo>
                      <a:lnTo>
                        <a:pt x="528" y="66"/>
                      </a:lnTo>
                      <a:lnTo>
                        <a:pt x="528" y="66"/>
                      </a:lnTo>
                      <a:lnTo>
                        <a:pt x="528" y="66"/>
                      </a:lnTo>
                      <a:lnTo>
                        <a:pt x="528" y="66"/>
                      </a:lnTo>
                      <a:lnTo>
                        <a:pt x="534" y="66"/>
                      </a:lnTo>
                      <a:lnTo>
                        <a:pt x="534" y="66"/>
                      </a:lnTo>
                      <a:lnTo>
                        <a:pt x="534" y="66"/>
                      </a:lnTo>
                      <a:lnTo>
                        <a:pt x="534" y="66"/>
                      </a:lnTo>
                      <a:lnTo>
                        <a:pt x="534" y="66"/>
                      </a:lnTo>
                      <a:lnTo>
                        <a:pt x="540" y="66"/>
                      </a:lnTo>
                      <a:lnTo>
                        <a:pt x="540" y="66"/>
                      </a:lnTo>
                      <a:lnTo>
                        <a:pt x="540" y="66"/>
                      </a:lnTo>
                      <a:lnTo>
                        <a:pt x="540" y="66"/>
                      </a:lnTo>
                      <a:lnTo>
                        <a:pt x="540" y="66"/>
                      </a:lnTo>
                      <a:lnTo>
                        <a:pt x="546" y="66"/>
                      </a:lnTo>
                      <a:lnTo>
                        <a:pt x="546" y="66"/>
                      </a:lnTo>
                      <a:lnTo>
                        <a:pt x="546" y="66"/>
                      </a:lnTo>
                      <a:lnTo>
                        <a:pt x="546" y="66"/>
                      </a:lnTo>
                      <a:lnTo>
                        <a:pt x="546" y="66"/>
                      </a:lnTo>
                      <a:lnTo>
                        <a:pt x="552" y="66"/>
                      </a:lnTo>
                      <a:lnTo>
                        <a:pt x="552" y="66"/>
                      </a:lnTo>
                      <a:lnTo>
                        <a:pt x="552" y="72"/>
                      </a:lnTo>
                      <a:lnTo>
                        <a:pt x="552" y="72"/>
                      </a:lnTo>
                      <a:lnTo>
                        <a:pt x="552" y="72"/>
                      </a:lnTo>
                      <a:lnTo>
                        <a:pt x="558" y="72"/>
                      </a:lnTo>
                      <a:lnTo>
                        <a:pt x="558" y="72"/>
                      </a:lnTo>
                      <a:lnTo>
                        <a:pt x="558" y="72"/>
                      </a:lnTo>
                      <a:lnTo>
                        <a:pt x="558" y="72"/>
                      </a:lnTo>
                      <a:lnTo>
                        <a:pt x="558" y="72"/>
                      </a:lnTo>
                      <a:lnTo>
                        <a:pt x="564" y="72"/>
                      </a:lnTo>
                      <a:lnTo>
                        <a:pt x="564" y="72"/>
                      </a:lnTo>
                      <a:lnTo>
                        <a:pt x="564" y="72"/>
                      </a:lnTo>
                      <a:lnTo>
                        <a:pt x="564" y="72"/>
                      </a:lnTo>
                      <a:lnTo>
                        <a:pt x="570" y="72"/>
                      </a:lnTo>
                      <a:lnTo>
                        <a:pt x="570" y="72"/>
                      </a:lnTo>
                      <a:lnTo>
                        <a:pt x="570" y="72"/>
                      </a:lnTo>
                      <a:lnTo>
                        <a:pt x="570" y="72"/>
                      </a:lnTo>
                      <a:lnTo>
                        <a:pt x="570" y="72"/>
                      </a:lnTo>
                      <a:lnTo>
                        <a:pt x="576" y="72"/>
                      </a:lnTo>
                      <a:lnTo>
                        <a:pt x="576" y="72"/>
                      </a:lnTo>
                      <a:lnTo>
                        <a:pt x="576" y="72"/>
                      </a:lnTo>
                      <a:lnTo>
                        <a:pt x="576" y="72"/>
                      </a:lnTo>
                      <a:lnTo>
                        <a:pt x="576" y="72"/>
                      </a:lnTo>
                      <a:lnTo>
                        <a:pt x="582" y="72"/>
                      </a:lnTo>
                      <a:lnTo>
                        <a:pt x="582" y="78"/>
                      </a:lnTo>
                      <a:lnTo>
                        <a:pt x="582" y="78"/>
                      </a:lnTo>
                      <a:lnTo>
                        <a:pt x="582" y="78"/>
                      </a:lnTo>
                      <a:lnTo>
                        <a:pt x="582" y="78"/>
                      </a:lnTo>
                      <a:lnTo>
                        <a:pt x="588" y="78"/>
                      </a:lnTo>
                      <a:lnTo>
                        <a:pt x="588" y="78"/>
                      </a:lnTo>
                      <a:lnTo>
                        <a:pt x="588" y="78"/>
                      </a:lnTo>
                      <a:lnTo>
                        <a:pt x="588" y="78"/>
                      </a:lnTo>
                      <a:lnTo>
                        <a:pt x="588" y="78"/>
                      </a:lnTo>
                      <a:lnTo>
                        <a:pt x="594" y="78"/>
                      </a:lnTo>
                      <a:lnTo>
                        <a:pt x="594" y="78"/>
                      </a:lnTo>
                      <a:lnTo>
                        <a:pt x="594" y="78"/>
                      </a:lnTo>
                      <a:lnTo>
                        <a:pt x="594" y="78"/>
                      </a:lnTo>
                      <a:lnTo>
                        <a:pt x="594" y="78"/>
                      </a:lnTo>
                      <a:lnTo>
                        <a:pt x="600" y="78"/>
                      </a:lnTo>
                      <a:lnTo>
                        <a:pt x="600" y="78"/>
                      </a:lnTo>
                      <a:lnTo>
                        <a:pt x="600" y="78"/>
                      </a:lnTo>
                      <a:lnTo>
                        <a:pt x="600" y="78"/>
                      </a:lnTo>
                      <a:lnTo>
                        <a:pt x="600" y="78"/>
                      </a:lnTo>
                      <a:lnTo>
                        <a:pt x="606" y="78"/>
                      </a:lnTo>
                      <a:lnTo>
                        <a:pt x="606" y="78"/>
                      </a:lnTo>
                      <a:lnTo>
                        <a:pt x="606" y="78"/>
                      </a:lnTo>
                      <a:lnTo>
                        <a:pt x="606" y="78"/>
                      </a:lnTo>
                      <a:lnTo>
                        <a:pt x="606" y="78"/>
                      </a:lnTo>
                      <a:lnTo>
                        <a:pt x="612" y="84"/>
                      </a:lnTo>
                      <a:lnTo>
                        <a:pt x="612" y="84"/>
                      </a:lnTo>
                      <a:lnTo>
                        <a:pt x="612" y="84"/>
                      </a:lnTo>
                      <a:lnTo>
                        <a:pt x="612" y="84"/>
                      </a:lnTo>
                      <a:lnTo>
                        <a:pt x="612" y="84"/>
                      </a:lnTo>
                      <a:lnTo>
                        <a:pt x="618" y="84"/>
                      </a:lnTo>
                      <a:lnTo>
                        <a:pt x="618" y="84"/>
                      </a:lnTo>
                      <a:lnTo>
                        <a:pt x="618" y="84"/>
                      </a:lnTo>
                      <a:lnTo>
                        <a:pt x="618" y="84"/>
                      </a:lnTo>
                      <a:lnTo>
                        <a:pt x="618" y="84"/>
                      </a:lnTo>
                      <a:lnTo>
                        <a:pt x="624" y="84"/>
                      </a:lnTo>
                      <a:lnTo>
                        <a:pt x="624" y="84"/>
                      </a:lnTo>
                      <a:lnTo>
                        <a:pt x="624" y="84"/>
                      </a:lnTo>
                      <a:lnTo>
                        <a:pt x="624" y="84"/>
                      </a:lnTo>
                      <a:lnTo>
                        <a:pt x="630" y="84"/>
                      </a:lnTo>
                      <a:lnTo>
                        <a:pt x="630" y="84"/>
                      </a:lnTo>
                      <a:lnTo>
                        <a:pt x="630" y="84"/>
                      </a:lnTo>
                      <a:lnTo>
                        <a:pt x="630" y="84"/>
                      </a:lnTo>
                      <a:lnTo>
                        <a:pt x="630" y="84"/>
                      </a:lnTo>
                      <a:lnTo>
                        <a:pt x="630" y="84"/>
                      </a:lnTo>
                      <a:lnTo>
                        <a:pt x="636" y="84"/>
                      </a:lnTo>
                      <a:lnTo>
                        <a:pt x="636" y="84"/>
                      </a:lnTo>
                      <a:lnTo>
                        <a:pt x="636" y="84"/>
                      </a:lnTo>
                      <a:lnTo>
                        <a:pt x="636" y="90"/>
                      </a:lnTo>
                      <a:lnTo>
                        <a:pt x="636" y="90"/>
                      </a:lnTo>
                      <a:lnTo>
                        <a:pt x="642" y="90"/>
                      </a:lnTo>
                      <a:lnTo>
                        <a:pt x="642" y="90"/>
                      </a:lnTo>
                      <a:lnTo>
                        <a:pt x="642" y="90"/>
                      </a:lnTo>
                      <a:lnTo>
                        <a:pt x="642" y="90"/>
                      </a:lnTo>
                      <a:lnTo>
                        <a:pt x="642" y="90"/>
                      </a:lnTo>
                      <a:lnTo>
                        <a:pt x="648" y="90"/>
                      </a:lnTo>
                      <a:lnTo>
                        <a:pt x="648" y="90"/>
                      </a:lnTo>
                      <a:lnTo>
                        <a:pt x="648" y="90"/>
                      </a:lnTo>
                      <a:lnTo>
                        <a:pt x="648" y="90"/>
                      </a:lnTo>
                      <a:lnTo>
                        <a:pt x="654" y="90"/>
                      </a:lnTo>
                      <a:lnTo>
                        <a:pt x="654" y="90"/>
                      </a:lnTo>
                      <a:lnTo>
                        <a:pt x="654" y="90"/>
                      </a:lnTo>
                      <a:lnTo>
                        <a:pt x="654" y="90"/>
                      </a:lnTo>
                      <a:lnTo>
                        <a:pt x="654" y="90"/>
                      </a:lnTo>
                      <a:lnTo>
                        <a:pt x="660" y="90"/>
                      </a:lnTo>
                      <a:lnTo>
                        <a:pt x="660" y="90"/>
                      </a:lnTo>
                      <a:lnTo>
                        <a:pt x="660" y="90"/>
                      </a:lnTo>
                      <a:lnTo>
                        <a:pt x="660" y="90"/>
                      </a:lnTo>
                      <a:lnTo>
                        <a:pt x="660" y="90"/>
                      </a:lnTo>
                      <a:lnTo>
                        <a:pt x="666" y="90"/>
                      </a:lnTo>
                      <a:lnTo>
                        <a:pt x="666" y="90"/>
                      </a:lnTo>
                      <a:lnTo>
                        <a:pt x="666" y="96"/>
                      </a:lnTo>
                      <a:lnTo>
                        <a:pt x="666" y="96"/>
                      </a:lnTo>
                      <a:lnTo>
                        <a:pt x="666" y="96"/>
                      </a:lnTo>
                      <a:lnTo>
                        <a:pt x="672" y="96"/>
                      </a:lnTo>
                      <a:lnTo>
                        <a:pt x="672" y="96"/>
                      </a:lnTo>
                      <a:lnTo>
                        <a:pt x="672" y="96"/>
                      </a:lnTo>
                      <a:lnTo>
                        <a:pt x="672" y="96"/>
                      </a:lnTo>
                      <a:lnTo>
                        <a:pt x="672" y="96"/>
                      </a:lnTo>
                      <a:lnTo>
                        <a:pt x="672" y="96"/>
                      </a:lnTo>
                      <a:lnTo>
                        <a:pt x="678" y="96"/>
                      </a:lnTo>
                      <a:lnTo>
                        <a:pt x="678" y="96"/>
                      </a:lnTo>
                      <a:lnTo>
                        <a:pt x="678" y="96"/>
                      </a:lnTo>
                      <a:lnTo>
                        <a:pt x="678" y="96"/>
                      </a:lnTo>
                      <a:lnTo>
                        <a:pt x="678" y="96"/>
                      </a:lnTo>
                      <a:lnTo>
                        <a:pt x="684" y="96"/>
                      </a:lnTo>
                      <a:lnTo>
                        <a:pt x="684" y="96"/>
                      </a:lnTo>
                      <a:lnTo>
                        <a:pt x="684" y="96"/>
                      </a:lnTo>
                      <a:lnTo>
                        <a:pt x="684" y="96"/>
                      </a:lnTo>
                      <a:lnTo>
                        <a:pt x="684" y="96"/>
                      </a:lnTo>
                      <a:lnTo>
                        <a:pt x="690" y="96"/>
                      </a:lnTo>
                      <a:lnTo>
                        <a:pt x="690" y="96"/>
                      </a:lnTo>
                      <a:lnTo>
                        <a:pt x="690" y="96"/>
                      </a:lnTo>
                      <a:lnTo>
                        <a:pt x="690" y="96"/>
                      </a:lnTo>
                      <a:lnTo>
                        <a:pt x="696" y="102"/>
                      </a:lnTo>
                      <a:lnTo>
                        <a:pt x="696" y="102"/>
                      </a:lnTo>
                      <a:lnTo>
                        <a:pt x="696" y="102"/>
                      </a:lnTo>
                      <a:lnTo>
                        <a:pt x="696" y="102"/>
                      </a:lnTo>
                      <a:lnTo>
                        <a:pt x="702" y="102"/>
                      </a:lnTo>
                      <a:lnTo>
                        <a:pt x="702" y="102"/>
                      </a:lnTo>
                      <a:lnTo>
                        <a:pt x="702" y="102"/>
                      </a:lnTo>
                      <a:lnTo>
                        <a:pt x="702" y="102"/>
                      </a:lnTo>
                      <a:lnTo>
                        <a:pt x="702" y="102"/>
                      </a:lnTo>
                      <a:lnTo>
                        <a:pt x="708" y="102"/>
                      </a:lnTo>
                      <a:lnTo>
                        <a:pt x="708" y="102"/>
                      </a:lnTo>
                      <a:lnTo>
                        <a:pt x="708" y="102"/>
                      </a:lnTo>
                      <a:lnTo>
                        <a:pt x="708" y="102"/>
                      </a:lnTo>
                      <a:lnTo>
                        <a:pt x="708" y="102"/>
                      </a:lnTo>
                      <a:lnTo>
                        <a:pt x="714" y="102"/>
                      </a:lnTo>
                      <a:lnTo>
                        <a:pt x="714" y="102"/>
                      </a:lnTo>
                      <a:lnTo>
                        <a:pt x="714" y="102"/>
                      </a:lnTo>
                      <a:lnTo>
                        <a:pt x="714" y="102"/>
                      </a:lnTo>
                      <a:lnTo>
                        <a:pt x="714" y="102"/>
                      </a:lnTo>
                      <a:lnTo>
                        <a:pt x="720" y="102"/>
                      </a:lnTo>
                      <a:lnTo>
                        <a:pt x="720" y="102"/>
                      </a:lnTo>
                      <a:lnTo>
                        <a:pt x="720" y="102"/>
                      </a:lnTo>
                      <a:lnTo>
                        <a:pt x="720" y="102"/>
                      </a:lnTo>
                      <a:lnTo>
                        <a:pt x="720" y="102"/>
                      </a:lnTo>
                      <a:lnTo>
                        <a:pt x="726" y="108"/>
                      </a:lnTo>
                      <a:lnTo>
                        <a:pt x="726" y="108"/>
                      </a:lnTo>
                      <a:lnTo>
                        <a:pt x="726" y="108"/>
                      </a:lnTo>
                      <a:lnTo>
                        <a:pt x="726" y="102"/>
                      </a:lnTo>
                      <a:lnTo>
                        <a:pt x="726" y="102"/>
                      </a:lnTo>
                      <a:lnTo>
                        <a:pt x="726" y="102"/>
                      </a:lnTo>
                      <a:lnTo>
                        <a:pt x="732" y="102"/>
                      </a:lnTo>
                      <a:lnTo>
                        <a:pt x="732" y="102"/>
                      </a:lnTo>
                      <a:lnTo>
                        <a:pt x="744" y="102"/>
                      </a:lnTo>
                      <a:lnTo>
                        <a:pt x="750" y="102"/>
                      </a:lnTo>
                      <a:lnTo>
                        <a:pt x="750" y="96"/>
                      </a:lnTo>
                      <a:lnTo>
                        <a:pt x="750" y="96"/>
                      </a:lnTo>
                      <a:lnTo>
                        <a:pt x="750" y="96"/>
                      </a:lnTo>
                      <a:lnTo>
                        <a:pt x="750" y="96"/>
                      </a:lnTo>
                      <a:lnTo>
                        <a:pt x="756" y="96"/>
                      </a:lnTo>
                      <a:lnTo>
                        <a:pt x="756" y="96"/>
                      </a:lnTo>
                      <a:lnTo>
                        <a:pt x="756" y="96"/>
                      </a:lnTo>
                      <a:lnTo>
                        <a:pt x="756" y="96"/>
                      </a:lnTo>
                      <a:lnTo>
                        <a:pt x="756" y="96"/>
                      </a:lnTo>
                      <a:lnTo>
                        <a:pt x="762" y="96"/>
                      </a:lnTo>
                      <a:lnTo>
                        <a:pt x="762" y="96"/>
                      </a:lnTo>
                      <a:lnTo>
                        <a:pt x="762" y="96"/>
                      </a:lnTo>
                      <a:lnTo>
                        <a:pt x="762" y="96"/>
                      </a:lnTo>
                      <a:lnTo>
                        <a:pt x="762" y="96"/>
                      </a:lnTo>
                      <a:lnTo>
                        <a:pt x="768" y="96"/>
                      </a:lnTo>
                      <a:lnTo>
                        <a:pt x="768" y="96"/>
                      </a:lnTo>
                      <a:lnTo>
                        <a:pt x="768" y="96"/>
                      </a:lnTo>
                      <a:lnTo>
                        <a:pt x="768" y="96"/>
                      </a:lnTo>
                      <a:lnTo>
                        <a:pt x="768" y="90"/>
                      </a:lnTo>
                      <a:lnTo>
                        <a:pt x="774" y="90"/>
                      </a:lnTo>
                      <a:lnTo>
                        <a:pt x="774" y="90"/>
                      </a:lnTo>
                      <a:lnTo>
                        <a:pt x="774" y="90"/>
                      </a:lnTo>
                      <a:lnTo>
                        <a:pt x="774" y="90"/>
                      </a:lnTo>
                      <a:lnTo>
                        <a:pt x="774" y="90"/>
                      </a:lnTo>
                      <a:lnTo>
                        <a:pt x="780" y="90"/>
                      </a:lnTo>
                      <a:lnTo>
                        <a:pt x="780" y="90"/>
                      </a:lnTo>
                      <a:lnTo>
                        <a:pt x="780" y="90"/>
                      </a:lnTo>
                      <a:lnTo>
                        <a:pt x="780" y="90"/>
                      </a:lnTo>
                      <a:lnTo>
                        <a:pt x="780" y="90"/>
                      </a:lnTo>
                      <a:lnTo>
                        <a:pt x="786" y="90"/>
                      </a:lnTo>
                      <a:lnTo>
                        <a:pt x="786" y="90"/>
                      </a:lnTo>
                      <a:lnTo>
                        <a:pt x="786" y="90"/>
                      </a:lnTo>
                      <a:lnTo>
                        <a:pt x="786" y="90"/>
                      </a:lnTo>
                      <a:lnTo>
                        <a:pt x="786" y="90"/>
                      </a:lnTo>
                      <a:lnTo>
                        <a:pt x="792" y="90"/>
                      </a:lnTo>
                      <a:lnTo>
                        <a:pt x="792" y="90"/>
                      </a:lnTo>
                      <a:lnTo>
                        <a:pt x="792" y="84"/>
                      </a:lnTo>
                      <a:lnTo>
                        <a:pt x="792" y="84"/>
                      </a:lnTo>
                      <a:lnTo>
                        <a:pt x="792" y="84"/>
                      </a:lnTo>
                      <a:lnTo>
                        <a:pt x="798" y="84"/>
                      </a:lnTo>
                      <a:lnTo>
                        <a:pt x="798" y="84"/>
                      </a:lnTo>
                      <a:lnTo>
                        <a:pt x="798" y="84"/>
                      </a:lnTo>
                      <a:lnTo>
                        <a:pt x="798" y="84"/>
                      </a:lnTo>
                      <a:lnTo>
                        <a:pt x="798" y="84"/>
                      </a:lnTo>
                      <a:lnTo>
                        <a:pt x="804" y="84"/>
                      </a:lnTo>
                      <a:lnTo>
                        <a:pt x="804" y="84"/>
                      </a:lnTo>
                      <a:lnTo>
                        <a:pt x="804" y="84"/>
                      </a:lnTo>
                      <a:lnTo>
                        <a:pt x="804" y="84"/>
                      </a:lnTo>
                      <a:lnTo>
                        <a:pt x="804" y="84"/>
                      </a:lnTo>
                      <a:lnTo>
                        <a:pt x="810" y="84"/>
                      </a:lnTo>
                      <a:lnTo>
                        <a:pt x="810" y="84"/>
                      </a:lnTo>
                      <a:lnTo>
                        <a:pt x="810" y="84"/>
                      </a:lnTo>
                      <a:lnTo>
                        <a:pt x="810" y="84"/>
                      </a:lnTo>
                      <a:lnTo>
                        <a:pt x="816" y="84"/>
                      </a:lnTo>
                      <a:lnTo>
                        <a:pt x="816" y="84"/>
                      </a:lnTo>
                      <a:lnTo>
                        <a:pt x="816" y="78"/>
                      </a:lnTo>
                      <a:lnTo>
                        <a:pt x="816" y="78"/>
                      </a:lnTo>
                      <a:lnTo>
                        <a:pt x="816" y="78"/>
                      </a:lnTo>
                      <a:lnTo>
                        <a:pt x="822" y="78"/>
                      </a:lnTo>
                      <a:lnTo>
                        <a:pt x="822" y="78"/>
                      </a:lnTo>
                      <a:lnTo>
                        <a:pt x="822" y="78"/>
                      </a:lnTo>
                      <a:lnTo>
                        <a:pt x="822" y="78"/>
                      </a:lnTo>
                      <a:lnTo>
                        <a:pt x="822" y="78"/>
                      </a:lnTo>
                      <a:lnTo>
                        <a:pt x="828" y="78"/>
                      </a:lnTo>
                      <a:lnTo>
                        <a:pt x="828" y="78"/>
                      </a:lnTo>
                      <a:lnTo>
                        <a:pt x="828" y="78"/>
                      </a:lnTo>
                      <a:lnTo>
                        <a:pt x="828" y="78"/>
                      </a:lnTo>
                      <a:lnTo>
                        <a:pt x="828" y="78"/>
                      </a:lnTo>
                      <a:lnTo>
                        <a:pt x="834" y="78"/>
                      </a:lnTo>
                      <a:lnTo>
                        <a:pt x="834" y="78"/>
                      </a:lnTo>
                      <a:lnTo>
                        <a:pt x="834" y="78"/>
                      </a:lnTo>
                      <a:lnTo>
                        <a:pt x="834" y="78"/>
                      </a:lnTo>
                      <a:lnTo>
                        <a:pt x="834" y="78"/>
                      </a:lnTo>
                      <a:lnTo>
                        <a:pt x="840" y="72"/>
                      </a:lnTo>
                      <a:lnTo>
                        <a:pt x="840" y="72"/>
                      </a:lnTo>
                      <a:lnTo>
                        <a:pt x="840" y="72"/>
                      </a:lnTo>
                      <a:lnTo>
                        <a:pt x="840" y="72"/>
                      </a:lnTo>
                      <a:lnTo>
                        <a:pt x="840" y="72"/>
                      </a:lnTo>
                      <a:lnTo>
                        <a:pt x="846" y="72"/>
                      </a:lnTo>
                      <a:lnTo>
                        <a:pt x="846" y="72"/>
                      </a:lnTo>
                      <a:lnTo>
                        <a:pt x="846" y="72"/>
                      </a:lnTo>
                      <a:lnTo>
                        <a:pt x="846" y="72"/>
                      </a:lnTo>
                      <a:lnTo>
                        <a:pt x="846" y="72"/>
                      </a:lnTo>
                      <a:lnTo>
                        <a:pt x="846" y="72"/>
                      </a:lnTo>
                      <a:lnTo>
                        <a:pt x="852" y="72"/>
                      </a:lnTo>
                      <a:lnTo>
                        <a:pt x="852" y="72"/>
                      </a:lnTo>
                      <a:lnTo>
                        <a:pt x="852" y="72"/>
                      </a:lnTo>
                      <a:lnTo>
                        <a:pt x="852" y="72"/>
                      </a:lnTo>
                      <a:lnTo>
                        <a:pt x="852" y="72"/>
                      </a:lnTo>
                      <a:lnTo>
                        <a:pt x="852" y="72"/>
                      </a:lnTo>
                      <a:lnTo>
                        <a:pt x="852" y="72"/>
                      </a:lnTo>
                      <a:lnTo>
                        <a:pt x="852" y="72"/>
                      </a:lnTo>
                      <a:lnTo>
                        <a:pt x="858" y="72"/>
                      </a:lnTo>
                      <a:lnTo>
                        <a:pt x="858" y="66"/>
                      </a:lnTo>
                      <a:lnTo>
                        <a:pt x="858" y="66"/>
                      </a:lnTo>
                      <a:lnTo>
                        <a:pt x="858" y="66"/>
                      </a:lnTo>
                      <a:lnTo>
                        <a:pt x="858" y="66"/>
                      </a:lnTo>
                      <a:lnTo>
                        <a:pt x="864" y="66"/>
                      </a:lnTo>
                      <a:lnTo>
                        <a:pt x="864" y="66"/>
                      </a:lnTo>
                      <a:lnTo>
                        <a:pt x="864" y="66"/>
                      </a:lnTo>
                      <a:lnTo>
                        <a:pt x="864" y="66"/>
                      </a:lnTo>
                      <a:lnTo>
                        <a:pt x="864" y="66"/>
                      </a:lnTo>
                      <a:lnTo>
                        <a:pt x="870" y="66"/>
                      </a:lnTo>
                      <a:lnTo>
                        <a:pt x="870" y="66"/>
                      </a:lnTo>
                      <a:lnTo>
                        <a:pt x="870" y="66"/>
                      </a:lnTo>
                      <a:lnTo>
                        <a:pt x="870" y="66"/>
                      </a:lnTo>
                      <a:lnTo>
                        <a:pt x="870" y="66"/>
                      </a:lnTo>
                      <a:lnTo>
                        <a:pt x="876" y="66"/>
                      </a:lnTo>
                      <a:lnTo>
                        <a:pt x="876" y="66"/>
                      </a:lnTo>
                      <a:lnTo>
                        <a:pt x="876" y="60"/>
                      </a:lnTo>
                      <a:lnTo>
                        <a:pt x="876" y="60"/>
                      </a:lnTo>
                      <a:lnTo>
                        <a:pt x="876" y="60"/>
                      </a:lnTo>
                      <a:lnTo>
                        <a:pt x="882" y="60"/>
                      </a:lnTo>
                      <a:lnTo>
                        <a:pt x="882" y="60"/>
                      </a:lnTo>
                      <a:lnTo>
                        <a:pt x="882" y="60"/>
                      </a:lnTo>
                      <a:lnTo>
                        <a:pt x="882" y="60"/>
                      </a:lnTo>
                      <a:lnTo>
                        <a:pt x="882" y="60"/>
                      </a:lnTo>
                      <a:lnTo>
                        <a:pt x="888" y="60"/>
                      </a:lnTo>
                      <a:lnTo>
                        <a:pt x="888" y="60"/>
                      </a:lnTo>
                      <a:lnTo>
                        <a:pt x="888" y="60"/>
                      </a:lnTo>
                      <a:lnTo>
                        <a:pt x="888" y="60"/>
                      </a:lnTo>
                      <a:lnTo>
                        <a:pt x="888" y="60"/>
                      </a:lnTo>
                      <a:lnTo>
                        <a:pt x="894" y="60"/>
                      </a:lnTo>
                      <a:lnTo>
                        <a:pt x="894" y="60"/>
                      </a:lnTo>
                      <a:lnTo>
                        <a:pt x="894" y="60"/>
                      </a:lnTo>
                      <a:lnTo>
                        <a:pt x="894" y="60"/>
                      </a:lnTo>
                      <a:lnTo>
                        <a:pt x="894" y="54"/>
                      </a:lnTo>
                      <a:lnTo>
                        <a:pt x="900" y="54"/>
                      </a:lnTo>
                      <a:lnTo>
                        <a:pt x="900" y="54"/>
                      </a:lnTo>
                      <a:lnTo>
                        <a:pt x="900" y="54"/>
                      </a:lnTo>
                      <a:lnTo>
                        <a:pt x="900" y="54"/>
                      </a:lnTo>
                      <a:lnTo>
                        <a:pt x="900" y="54"/>
                      </a:lnTo>
                      <a:lnTo>
                        <a:pt x="906" y="54"/>
                      </a:lnTo>
                      <a:lnTo>
                        <a:pt x="906" y="54"/>
                      </a:lnTo>
                      <a:lnTo>
                        <a:pt x="906" y="54"/>
                      </a:lnTo>
                      <a:lnTo>
                        <a:pt x="906" y="54"/>
                      </a:lnTo>
                      <a:lnTo>
                        <a:pt x="906" y="54"/>
                      </a:lnTo>
                      <a:lnTo>
                        <a:pt x="912" y="54"/>
                      </a:lnTo>
                      <a:lnTo>
                        <a:pt x="912" y="54"/>
                      </a:lnTo>
                      <a:lnTo>
                        <a:pt x="912" y="54"/>
                      </a:lnTo>
                      <a:lnTo>
                        <a:pt x="912" y="54"/>
                      </a:lnTo>
                      <a:lnTo>
                        <a:pt x="918" y="54"/>
                      </a:lnTo>
                      <a:lnTo>
                        <a:pt x="918" y="48"/>
                      </a:lnTo>
                      <a:lnTo>
                        <a:pt x="918" y="48"/>
                      </a:lnTo>
                      <a:lnTo>
                        <a:pt x="918" y="48"/>
                      </a:lnTo>
                      <a:lnTo>
                        <a:pt x="918" y="48"/>
                      </a:lnTo>
                      <a:lnTo>
                        <a:pt x="924" y="48"/>
                      </a:lnTo>
                      <a:lnTo>
                        <a:pt x="924" y="48"/>
                      </a:lnTo>
                      <a:lnTo>
                        <a:pt x="924" y="48"/>
                      </a:lnTo>
                      <a:lnTo>
                        <a:pt x="924" y="48"/>
                      </a:lnTo>
                      <a:lnTo>
                        <a:pt x="924" y="48"/>
                      </a:lnTo>
                      <a:lnTo>
                        <a:pt x="930" y="48"/>
                      </a:lnTo>
                      <a:lnTo>
                        <a:pt x="930" y="48"/>
                      </a:lnTo>
                      <a:lnTo>
                        <a:pt x="930" y="48"/>
                      </a:lnTo>
                      <a:lnTo>
                        <a:pt x="930" y="48"/>
                      </a:lnTo>
                      <a:lnTo>
                        <a:pt x="930" y="48"/>
                      </a:lnTo>
                      <a:lnTo>
                        <a:pt x="936" y="48"/>
                      </a:lnTo>
                      <a:lnTo>
                        <a:pt x="936" y="48"/>
                      </a:lnTo>
                      <a:lnTo>
                        <a:pt x="936" y="42"/>
                      </a:lnTo>
                      <a:lnTo>
                        <a:pt x="936" y="42"/>
                      </a:lnTo>
                      <a:lnTo>
                        <a:pt x="936" y="42"/>
                      </a:lnTo>
                      <a:lnTo>
                        <a:pt x="942" y="42"/>
                      </a:lnTo>
                      <a:lnTo>
                        <a:pt x="942" y="42"/>
                      </a:lnTo>
                      <a:lnTo>
                        <a:pt x="942" y="42"/>
                      </a:lnTo>
                      <a:lnTo>
                        <a:pt x="942" y="42"/>
                      </a:lnTo>
                      <a:lnTo>
                        <a:pt x="942" y="42"/>
                      </a:lnTo>
                      <a:lnTo>
                        <a:pt x="948" y="42"/>
                      </a:lnTo>
                      <a:lnTo>
                        <a:pt x="948" y="42"/>
                      </a:lnTo>
                      <a:lnTo>
                        <a:pt x="948" y="42"/>
                      </a:lnTo>
                      <a:lnTo>
                        <a:pt x="948" y="42"/>
                      </a:lnTo>
                      <a:lnTo>
                        <a:pt x="948" y="42"/>
                      </a:lnTo>
                      <a:lnTo>
                        <a:pt x="954" y="42"/>
                      </a:lnTo>
                      <a:lnTo>
                        <a:pt x="954" y="42"/>
                      </a:lnTo>
                      <a:lnTo>
                        <a:pt x="954" y="42"/>
                      </a:lnTo>
                      <a:lnTo>
                        <a:pt x="954" y="42"/>
                      </a:lnTo>
                      <a:lnTo>
                        <a:pt x="954" y="36"/>
                      </a:lnTo>
                      <a:lnTo>
                        <a:pt x="972" y="36"/>
                      </a:lnTo>
                      <a:lnTo>
                        <a:pt x="972" y="36"/>
                      </a:lnTo>
                      <a:lnTo>
                        <a:pt x="972" y="36"/>
                      </a:lnTo>
                      <a:lnTo>
                        <a:pt x="972" y="30"/>
                      </a:lnTo>
                      <a:lnTo>
                        <a:pt x="978" y="30"/>
                      </a:lnTo>
                      <a:lnTo>
                        <a:pt x="978" y="30"/>
                      </a:lnTo>
                      <a:lnTo>
                        <a:pt x="978" y="30"/>
                      </a:lnTo>
                      <a:lnTo>
                        <a:pt x="978" y="30"/>
                      </a:lnTo>
                      <a:lnTo>
                        <a:pt x="978" y="30"/>
                      </a:lnTo>
                      <a:lnTo>
                        <a:pt x="984" y="30"/>
                      </a:lnTo>
                      <a:lnTo>
                        <a:pt x="984" y="30"/>
                      </a:lnTo>
                      <a:lnTo>
                        <a:pt x="984" y="36"/>
                      </a:lnTo>
                      <a:lnTo>
                        <a:pt x="984" y="36"/>
                      </a:lnTo>
                      <a:lnTo>
                        <a:pt x="984" y="36"/>
                      </a:lnTo>
                      <a:lnTo>
                        <a:pt x="990" y="36"/>
                      </a:lnTo>
                      <a:lnTo>
                        <a:pt x="990" y="36"/>
                      </a:lnTo>
                      <a:lnTo>
                        <a:pt x="990" y="36"/>
                      </a:lnTo>
                      <a:lnTo>
                        <a:pt x="990" y="36"/>
                      </a:lnTo>
                      <a:lnTo>
                        <a:pt x="990" y="36"/>
                      </a:lnTo>
                      <a:lnTo>
                        <a:pt x="996" y="36"/>
                      </a:lnTo>
                      <a:lnTo>
                        <a:pt x="996" y="36"/>
                      </a:lnTo>
                      <a:lnTo>
                        <a:pt x="996" y="36"/>
                      </a:lnTo>
                      <a:lnTo>
                        <a:pt x="996" y="36"/>
                      </a:lnTo>
                      <a:lnTo>
                        <a:pt x="996" y="36"/>
                      </a:lnTo>
                      <a:lnTo>
                        <a:pt x="1002" y="36"/>
                      </a:lnTo>
                      <a:lnTo>
                        <a:pt x="1002" y="36"/>
                      </a:lnTo>
                      <a:lnTo>
                        <a:pt x="1002" y="36"/>
                      </a:lnTo>
                      <a:lnTo>
                        <a:pt x="1002" y="36"/>
                      </a:lnTo>
                      <a:lnTo>
                        <a:pt x="1002" y="36"/>
                      </a:lnTo>
                      <a:lnTo>
                        <a:pt x="1008" y="36"/>
                      </a:lnTo>
                      <a:lnTo>
                        <a:pt x="1008" y="36"/>
                      </a:lnTo>
                      <a:lnTo>
                        <a:pt x="1008" y="36"/>
                      </a:lnTo>
                      <a:lnTo>
                        <a:pt x="1008" y="36"/>
                      </a:lnTo>
                      <a:lnTo>
                        <a:pt x="1008" y="36"/>
                      </a:lnTo>
                      <a:lnTo>
                        <a:pt x="1008" y="36"/>
                      </a:lnTo>
                      <a:lnTo>
                        <a:pt x="1014" y="36"/>
                      </a:lnTo>
                      <a:lnTo>
                        <a:pt x="1014" y="36"/>
                      </a:lnTo>
                      <a:lnTo>
                        <a:pt x="1014" y="36"/>
                      </a:lnTo>
                      <a:lnTo>
                        <a:pt x="1014" y="36"/>
                      </a:lnTo>
                      <a:lnTo>
                        <a:pt x="1014" y="36"/>
                      </a:lnTo>
                      <a:lnTo>
                        <a:pt x="1020" y="36"/>
                      </a:lnTo>
                      <a:lnTo>
                        <a:pt x="1020" y="42"/>
                      </a:lnTo>
                      <a:lnTo>
                        <a:pt x="1020" y="42"/>
                      </a:lnTo>
                      <a:lnTo>
                        <a:pt x="1020" y="42"/>
                      </a:lnTo>
                      <a:lnTo>
                        <a:pt x="1020" y="42"/>
                      </a:lnTo>
                      <a:lnTo>
                        <a:pt x="1026" y="42"/>
                      </a:lnTo>
                      <a:lnTo>
                        <a:pt x="1026" y="42"/>
                      </a:lnTo>
                      <a:lnTo>
                        <a:pt x="1026" y="42"/>
                      </a:lnTo>
                      <a:lnTo>
                        <a:pt x="1026" y="42"/>
                      </a:lnTo>
                      <a:lnTo>
                        <a:pt x="1026" y="42"/>
                      </a:lnTo>
                      <a:lnTo>
                        <a:pt x="1032" y="42"/>
                      </a:lnTo>
                      <a:lnTo>
                        <a:pt x="1032" y="42"/>
                      </a:lnTo>
                      <a:lnTo>
                        <a:pt x="1032" y="42"/>
                      </a:lnTo>
                      <a:lnTo>
                        <a:pt x="1032" y="42"/>
                      </a:lnTo>
                      <a:lnTo>
                        <a:pt x="1032" y="42"/>
                      </a:lnTo>
                      <a:lnTo>
                        <a:pt x="1032" y="42"/>
                      </a:lnTo>
                      <a:lnTo>
                        <a:pt x="1038" y="42"/>
                      </a:lnTo>
                      <a:lnTo>
                        <a:pt x="1038" y="42"/>
                      </a:lnTo>
                      <a:lnTo>
                        <a:pt x="1038" y="42"/>
                      </a:lnTo>
                      <a:lnTo>
                        <a:pt x="1038" y="42"/>
                      </a:lnTo>
                      <a:lnTo>
                        <a:pt x="1038" y="42"/>
                      </a:lnTo>
                      <a:lnTo>
                        <a:pt x="1044" y="42"/>
                      </a:lnTo>
                      <a:lnTo>
                        <a:pt x="1044" y="42"/>
                      </a:lnTo>
                      <a:lnTo>
                        <a:pt x="1044" y="42"/>
                      </a:lnTo>
                      <a:lnTo>
                        <a:pt x="1044" y="42"/>
                      </a:lnTo>
                      <a:lnTo>
                        <a:pt x="1044" y="42"/>
                      </a:lnTo>
                      <a:lnTo>
                        <a:pt x="1050" y="42"/>
                      </a:lnTo>
                      <a:lnTo>
                        <a:pt x="1050" y="42"/>
                      </a:lnTo>
                      <a:lnTo>
                        <a:pt x="1050" y="42"/>
                      </a:lnTo>
                      <a:lnTo>
                        <a:pt x="1050" y="42"/>
                      </a:lnTo>
                      <a:lnTo>
                        <a:pt x="1050" y="42"/>
                      </a:lnTo>
                      <a:lnTo>
                        <a:pt x="1056" y="48"/>
                      </a:lnTo>
                      <a:lnTo>
                        <a:pt x="1056" y="48"/>
                      </a:lnTo>
                      <a:lnTo>
                        <a:pt x="1056" y="48"/>
                      </a:lnTo>
                      <a:lnTo>
                        <a:pt x="1056" y="48"/>
                      </a:lnTo>
                      <a:lnTo>
                        <a:pt x="1056" y="48"/>
                      </a:lnTo>
                      <a:lnTo>
                        <a:pt x="1062" y="48"/>
                      </a:lnTo>
                      <a:lnTo>
                        <a:pt x="1062" y="48"/>
                      </a:lnTo>
                      <a:lnTo>
                        <a:pt x="1062" y="48"/>
                      </a:lnTo>
                      <a:lnTo>
                        <a:pt x="1062" y="48"/>
                      </a:lnTo>
                      <a:lnTo>
                        <a:pt x="1062" y="48"/>
                      </a:lnTo>
                      <a:lnTo>
                        <a:pt x="1068" y="48"/>
                      </a:lnTo>
                      <a:lnTo>
                        <a:pt x="1068" y="48"/>
                      </a:lnTo>
                      <a:lnTo>
                        <a:pt x="1068" y="48"/>
                      </a:lnTo>
                      <a:lnTo>
                        <a:pt x="1068" y="48"/>
                      </a:lnTo>
                      <a:lnTo>
                        <a:pt x="1068" y="48"/>
                      </a:lnTo>
                      <a:lnTo>
                        <a:pt x="1068" y="48"/>
                      </a:lnTo>
                      <a:lnTo>
                        <a:pt x="1068" y="48"/>
                      </a:lnTo>
                      <a:lnTo>
                        <a:pt x="1074" y="48"/>
                      </a:lnTo>
                      <a:lnTo>
                        <a:pt x="1074" y="48"/>
                      </a:lnTo>
                      <a:lnTo>
                        <a:pt x="1074" y="48"/>
                      </a:lnTo>
                      <a:lnTo>
                        <a:pt x="1074" y="48"/>
                      </a:lnTo>
                      <a:lnTo>
                        <a:pt x="1074" y="48"/>
                      </a:lnTo>
                      <a:lnTo>
                        <a:pt x="1080" y="48"/>
                      </a:lnTo>
                      <a:lnTo>
                        <a:pt x="1080" y="48"/>
                      </a:lnTo>
                      <a:lnTo>
                        <a:pt x="1080" y="48"/>
                      </a:lnTo>
                      <a:lnTo>
                        <a:pt x="1080" y="48"/>
                      </a:lnTo>
                      <a:lnTo>
                        <a:pt x="1080" y="48"/>
                      </a:lnTo>
                      <a:lnTo>
                        <a:pt x="1086" y="48"/>
                      </a:lnTo>
                      <a:lnTo>
                        <a:pt x="1086" y="48"/>
                      </a:lnTo>
                      <a:lnTo>
                        <a:pt x="1086" y="48"/>
                      </a:lnTo>
                      <a:lnTo>
                        <a:pt x="1086" y="48"/>
                      </a:lnTo>
                      <a:lnTo>
                        <a:pt x="1086" y="54"/>
                      </a:lnTo>
                      <a:lnTo>
                        <a:pt x="1092" y="54"/>
                      </a:lnTo>
                      <a:lnTo>
                        <a:pt x="1092" y="54"/>
                      </a:lnTo>
                      <a:lnTo>
                        <a:pt x="1092" y="54"/>
                      </a:lnTo>
                      <a:lnTo>
                        <a:pt x="1092" y="54"/>
                      </a:lnTo>
                      <a:lnTo>
                        <a:pt x="1092" y="54"/>
                      </a:lnTo>
                      <a:lnTo>
                        <a:pt x="1098" y="54"/>
                      </a:lnTo>
                      <a:lnTo>
                        <a:pt x="1098" y="54"/>
                      </a:lnTo>
                      <a:lnTo>
                        <a:pt x="1098" y="54"/>
                      </a:lnTo>
                      <a:lnTo>
                        <a:pt x="1098" y="54"/>
                      </a:lnTo>
                      <a:lnTo>
                        <a:pt x="1098" y="54"/>
                      </a:lnTo>
                      <a:lnTo>
                        <a:pt x="1104" y="54"/>
                      </a:lnTo>
                      <a:lnTo>
                        <a:pt x="1104" y="54"/>
                      </a:lnTo>
                      <a:lnTo>
                        <a:pt x="1104" y="54"/>
                      </a:lnTo>
                      <a:lnTo>
                        <a:pt x="1104" y="54"/>
                      </a:lnTo>
                      <a:lnTo>
                        <a:pt x="1104" y="54"/>
                      </a:lnTo>
                      <a:lnTo>
                        <a:pt x="1110" y="54"/>
                      </a:lnTo>
                      <a:lnTo>
                        <a:pt x="1110" y="54"/>
                      </a:lnTo>
                      <a:lnTo>
                        <a:pt x="1110" y="54"/>
                      </a:lnTo>
                      <a:lnTo>
                        <a:pt x="1110" y="54"/>
                      </a:lnTo>
                      <a:lnTo>
                        <a:pt x="1110" y="54"/>
                      </a:lnTo>
                      <a:lnTo>
                        <a:pt x="1116" y="54"/>
                      </a:lnTo>
                      <a:lnTo>
                        <a:pt x="1116" y="54"/>
                      </a:lnTo>
                      <a:lnTo>
                        <a:pt x="1116" y="54"/>
                      </a:lnTo>
                      <a:lnTo>
                        <a:pt x="1146" y="60"/>
                      </a:lnTo>
                      <a:lnTo>
                        <a:pt x="1146" y="60"/>
                      </a:lnTo>
                      <a:lnTo>
                        <a:pt x="1146" y="60"/>
                      </a:lnTo>
                      <a:lnTo>
                        <a:pt x="1146" y="60"/>
                      </a:lnTo>
                      <a:lnTo>
                        <a:pt x="1146" y="60"/>
                      </a:lnTo>
                      <a:lnTo>
                        <a:pt x="1152" y="60"/>
                      </a:lnTo>
                      <a:lnTo>
                        <a:pt x="1152" y="60"/>
                      </a:lnTo>
                      <a:lnTo>
                        <a:pt x="1152" y="60"/>
                      </a:lnTo>
                      <a:lnTo>
                        <a:pt x="1152" y="60"/>
                      </a:lnTo>
                      <a:lnTo>
                        <a:pt x="1152" y="60"/>
                      </a:lnTo>
                      <a:lnTo>
                        <a:pt x="1158" y="60"/>
                      </a:lnTo>
                      <a:lnTo>
                        <a:pt x="1158" y="60"/>
                      </a:lnTo>
                      <a:lnTo>
                        <a:pt x="1158" y="66"/>
                      </a:lnTo>
                      <a:lnTo>
                        <a:pt x="1158" y="66"/>
                      </a:lnTo>
                      <a:lnTo>
                        <a:pt x="1158" y="66"/>
                      </a:lnTo>
                      <a:lnTo>
                        <a:pt x="1164" y="66"/>
                      </a:lnTo>
                      <a:lnTo>
                        <a:pt x="1164" y="66"/>
                      </a:lnTo>
                      <a:lnTo>
                        <a:pt x="1164" y="66"/>
                      </a:lnTo>
                      <a:lnTo>
                        <a:pt x="1164" y="66"/>
                      </a:lnTo>
                      <a:lnTo>
                        <a:pt x="1164" y="66"/>
                      </a:lnTo>
                      <a:lnTo>
                        <a:pt x="1170" y="66"/>
                      </a:lnTo>
                      <a:lnTo>
                        <a:pt x="1170" y="66"/>
                      </a:lnTo>
                      <a:lnTo>
                        <a:pt x="1170" y="66"/>
                      </a:lnTo>
                      <a:lnTo>
                        <a:pt x="1170" y="66"/>
                      </a:lnTo>
                      <a:lnTo>
                        <a:pt x="1170" y="66"/>
                      </a:lnTo>
                      <a:lnTo>
                        <a:pt x="1170" y="66"/>
                      </a:lnTo>
                      <a:lnTo>
                        <a:pt x="1176" y="66"/>
                      </a:lnTo>
                      <a:lnTo>
                        <a:pt x="1176" y="66"/>
                      </a:lnTo>
                      <a:lnTo>
                        <a:pt x="1176" y="66"/>
                      </a:lnTo>
                      <a:lnTo>
                        <a:pt x="1176" y="66"/>
                      </a:lnTo>
                      <a:lnTo>
                        <a:pt x="1182" y="66"/>
                      </a:lnTo>
                      <a:lnTo>
                        <a:pt x="1182" y="66"/>
                      </a:lnTo>
                      <a:lnTo>
                        <a:pt x="1182" y="66"/>
                      </a:lnTo>
                      <a:lnTo>
                        <a:pt x="1182" y="66"/>
                      </a:lnTo>
                      <a:lnTo>
                        <a:pt x="1182" y="66"/>
                      </a:lnTo>
                      <a:lnTo>
                        <a:pt x="1188" y="66"/>
                      </a:lnTo>
                      <a:lnTo>
                        <a:pt x="1188" y="66"/>
                      </a:lnTo>
                      <a:lnTo>
                        <a:pt x="1188" y="66"/>
                      </a:lnTo>
                      <a:lnTo>
                        <a:pt x="1188" y="66"/>
                      </a:lnTo>
                      <a:lnTo>
                        <a:pt x="1188" y="66"/>
                      </a:lnTo>
                      <a:lnTo>
                        <a:pt x="1194" y="66"/>
                      </a:lnTo>
                      <a:lnTo>
                        <a:pt x="1194" y="66"/>
                      </a:lnTo>
                      <a:lnTo>
                        <a:pt x="1194" y="72"/>
                      </a:lnTo>
                      <a:lnTo>
                        <a:pt x="1194" y="72"/>
                      </a:lnTo>
                      <a:lnTo>
                        <a:pt x="1194" y="72"/>
                      </a:lnTo>
                      <a:lnTo>
                        <a:pt x="1200" y="72"/>
                      </a:lnTo>
                      <a:lnTo>
                        <a:pt x="1200" y="72"/>
                      </a:lnTo>
                      <a:lnTo>
                        <a:pt x="1200" y="72"/>
                      </a:lnTo>
                      <a:lnTo>
                        <a:pt x="1200" y="72"/>
                      </a:lnTo>
                      <a:lnTo>
                        <a:pt x="1200" y="72"/>
                      </a:lnTo>
                      <a:lnTo>
                        <a:pt x="1206" y="72"/>
                      </a:lnTo>
                      <a:lnTo>
                        <a:pt x="1206" y="72"/>
                      </a:lnTo>
                      <a:lnTo>
                        <a:pt x="1206" y="72"/>
                      </a:lnTo>
                      <a:lnTo>
                        <a:pt x="1206" y="72"/>
                      </a:lnTo>
                      <a:lnTo>
                        <a:pt x="1206" y="72"/>
                      </a:lnTo>
                      <a:lnTo>
                        <a:pt x="1212" y="72"/>
                      </a:lnTo>
                      <a:lnTo>
                        <a:pt x="1212" y="72"/>
                      </a:lnTo>
                      <a:lnTo>
                        <a:pt x="1212" y="72"/>
                      </a:lnTo>
                      <a:lnTo>
                        <a:pt x="1212" y="72"/>
                      </a:lnTo>
                      <a:lnTo>
                        <a:pt x="1212" y="72"/>
                      </a:lnTo>
                      <a:lnTo>
                        <a:pt x="1218" y="72"/>
                      </a:lnTo>
                      <a:lnTo>
                        <a:pt x="1218" y="72"/>
                      </a:lnTo>
                      <a:lnTo>
                        <a:pt x="1218" y="72"/>
                      </a:lnTo>
                      <a:lnTo>
                        <a:pt x="1218" y="72"/>
                      </a:lnTo>
                      <a:lnTo>
                        <a:pt x="1218" y="72"/>
                      </a:lnTo>
                      <a:lnTo>
                        <a:pt x="1224" y="72"/>
                      </a:lnTo>
                      <a:lnTo>
                        <a:pt x="1224" y="72"/>
                      </a:lnTo>
                      <a:lnTo>
                        <a:pt x="1224" y="72"/>
                      </a:lnTo>
                      <a:lnTo>
                        <a:pt x="1224" y="72"/>
                      </a:lnTo>
                      <a:lnTo>
                        <a:pt x="1224" y="72"/>
                      </a:lnTo>
                      <a:lnTo>
                        <a:pt x="1230" y="72"/>
                      </a:lnTo>
                      <a:lnTo>
                        <a:pt x="1230" y="78"/>
                      </a:lnTo>
                      <a:lnTo>
                        <a:pt x="1230" y="78"/>
                      </a:lnTo>
                      <a:lnTo>
                        <a:pt x="1230" y="78"/>
                      </a:lnTo>
                      <a:lnTo>
                        <a:pt x="1230" y="78"/>
                      </a:lnTo>
                      <a:lnTo>
                        <a:pt x="1236" y="78"/>
                      </a:lnTo>
                      <a:lnTo>
                        <a:pt x="1236" y="78"/>
                      </a:lnTo>
                      <a:lnTo>
                        <a:pt x="1236" y="78"/>
                      </a:lnTo>
                      <a:lnTo>
                        <a:pt x="1236" y="78"/>
                      </a:lnTo>
                      <a:lnTo>
                        <a:pt x="1236" y="78"/>
                      </a:lnTo>
                      <a:lnTo>
                        <a:pt x="1242" y="78"/>
                      </a:lnTo>
                      <a:lnTo>
                        <a:pt x="1242" y="78"/>
                      </a:lnTo>
                      <a:lnTo>
                        <a:pt x="1242" y="78"/>
                      </a:lnTo>
                      <a:lnTo>
                        <a:pt x="1242" y="78"/>
                      </a:lnTo>
                      <a:lnTo>
                        <a:pt x="1242" y="78"/>
                      </a:lnTo>
                      <a:lnTo>
                        <a:pt x="1248" y="78"/>
                      </a:lnTo>
                      <a:lnTo>
                        <a:pt x="1248" y="78"/>
                      </a:lnTo>
                      <a:lnTo>
                        <a:pt x="1248" y="78"/>
                      </a:lnTo>
                      <a:lnTo>
                        <a:pt x="1248" y="78"/>
                      </a:lnTo>
                      <a:lnTo>
                        <a:pt x="1248" y="78"/>
                      </a:lnTo>
                      <a:lnTo>
                        <a:pt x="1254" y="78"/>
                      </a:lnTo>
                      <a:lnTo>
                        <a:pt x="1254" y="78"/>
                      </a:lnTo>
                      <a:lnTo>
                        <a:pt x="1254" y="78"/>
                      </a:lnTo>
                      <a:lnTo>
                        <a:pt x="1254" y="78"/>
                      </a:lnTo>
                      <a:lnTo>
                        <a:pt x="1254" y="78"/>
                      </a:lnTo>
                      <a:lnTo>
                        <a:pt x="1260" y="78"/>
                      </a:lnTo>
                      <a:lnTo>
                        <a:pt x="1260" y="78"/>
                      </a:lnTo>
                      <a:lnTo>
                        <a:pt x="1260" y="78"/>
                      </a:lnTo>
                      <a:lnTo>
                        <a:pt x="1260" y="78"/>
                      </a:lnTo>
                      <a:lnTo>
                        <a:pt x="1260" y="78"/>
                      </a:lnTo>
                      <a:lnTo>
                        <a:pt x="1266" y="84"/>
                      </a:lnTo>
                      <a:lnTo>
                        <a:pt x="1266" y="84"/>
                      </a:lnTo>
                      <a:lnTo>
                        <a:pt x="1266" y="84"/>
                      </a:lnTo>
                      <a:lnTo>
                        <a:pt x="1266" y="84"/>
                      </a:lnTo>
                      <a:lnTo>
                        <a:pt x="1266" y="84"/>
                      </a:lnTo>
                      <a:lnTo>
                        <a:pt x="1272" y="84"/>
                      </a:lnTo>
                      <a:lnTo>
                        <a:pt x="1272" y="84"/>
                      </a:lnTo>
                      <a:lnTo>
                        <a:pt x="1272" y="84"/>
                      </a:lnTo>
                      <a:lnTo>
                        <a:pt x="1272" y="84"/>
                      </a:lnTo>
                      <a:lnTo>
                        <a:pt x="1272" y="84"/>
                      </a:lnTo>
                      <a:lnTo>
                        <a:pt x="1278" y="84"/>
                      </a:lnTo>
                      <a:lnTo>
                        <a:pt x="1278" y="84"/>
                      </a:lnTo>
                      <a:lnTo>
                        <a:pt x="1278" y="84"/>
                      </a:lnTo>
                      <a:lnTo>
                        <a:pt x="1278" y="84"/>
                      </a:lnTo>
                      <a:lnTo>
                        <a:pt x="1278" y="84"/>
                      </a:lnTo>
                      <a:lnTo>
                        <a:pt x="1284" y="84"/>
                      </a:lnTo>
                      <a:lnTo>
                        <a:pt x="1284" y="84"/>
                      </a:lnTo>
                      <a:lnTo>
                        <a:pt x="1284" y="84"/>
                      </a:lnTo>
                      <a:lnTo>
                        <a:pt x="1284" y="84"/>
                      </a:lnTo>
                      <a:lnTo>
                        <a:pt x="1284" y="84"/>
                      </a:lnTo>
                      <a:lnTo>
                        <a:pt x="1290" y="84"/>
                      </a:lnTo>
                      <a:lnTo>
                        <a:pt x="1290" y="84"/>
                      </a:lnTo>
                      <a:lnTo>
                        <a:pt x="1290" y="84"/>
                      </a:lnTo>
                      <a:lnTo>
                        <a:pt x="1290" y="84"/>
                      </a:lnTo>
                      <a:lnTo>
                        <a:pt x="1290" y="84"/>
                      </a:lnTo>
                      <a:lnTo>
                        <a:pt x="1290" y="84"/>
                      </a:lnTo>
                      <a:lnTo>
                        <a:pt x="1296" y="84"/>
                      </a:lnTo>
                      <a:lnTo>
                        <a:pt x="1296" y="84"/>
                      </a:lnTo>
                      <a:lnTo>
                        <a:pt x="1296" y="84"/>
                      </a:lnTo>
                      <a:lnTo>
                        <a:pt x="1296" y="84"/>
                      </a:lnTo>
                      <a:lnTo>
                        <a:pt x="1296" y="90"/>
                      </a:lnTo>
                      <a:lnTo>
                        <a:pt x="1302" y="90"/>
                      </a:lnTo>
                      <a:lnTo>
                        <a:pt x="1302" y="90"/>
                      </a:lnTo>
                      <a:lnTo>
                        <a:pt x="1302" y="90"/>
                      </a:lnTo>
                      <a:lnTo>
                        <a:pt x="1302" y="90"/>
                      </a:lnTo>
                      <a:lnTo>
                        <a:pt x="1302" y="90"/>
                      </a:lnTo>
                      <a:lnTo>
                        <a:pt x="1308" y="90"/>
                      </a:lnTo>
                      <a:lnTo>
                        <a:pt x="1308" y="90"/>
                      </a:lnTo>
                      <a:lnTo>
                        <a:pt x="1308" y="90"/>
                      </a:lnTo>
                      <a:lnTo>
                        <a:pt x="1308" y="90"/>
                      </a:lnTo>
                      <a:lnTo>
                        <a:pt x="1308" y="90"/>
                      </a:lnTo>
                      <a:lnTo>
                        <a:pt x="1314" y="90"/>
                      </a:lnTo>
                      <a:lnTo>
                        <a:pt x="1314" y="90"/>
                      </a:lnTo>
                      <a:lnTo>
                        <a:pt x="1314" y="90"/>
                      </a:lnTo>
                      <a:lnTo>
                        <a:pt x="1314" y="90"/>
                      </a:lnTo>
                      <a:lnTo>
                        <a:pt x="1314" y="90"/>
                      </a:lnTo>
                      <a:lnTo>
                        <a:pt x="1320" y="90"/>
                      </a:lnTo>
                      <a:lnTo>
                        <a:pt x="1320" y="90"/>
                      </a:lnTo>
                      <a:lnTo>
                        <a:pt x="1320" y="90"/>
                      </a:lnTo>
                      <a:lnTo>
                        <a:pt x="1320" y="90"/>
                      </a:lnTo>
                      <a:lnTo>
                        <a:pt x="1320" y="90"/>
                      </a:lnTo>
                      <a:lnTo>
                        <a:pt x="1320" y="90"/>
                      </a:lnTo>
                      <a:lnTo>
                        <a:pt x="1326" y="90"/>
                      </a:lnTo>
                      <a:lnTo>
                        <a:pt x="1326" y="90"/>
                      </a:lnTo>
                      <a:lnTo>
                        <a:pt x="1326" y="90"/>
                      </a:lnTo>
                      <a:lnTo>
                        <a:pt x="1326" y="90"/>
                      </a:lnTo>
                      <a:lnTo>
                        <a:pt x="1326" y="90"/>
                      </a:lnTo>
                      <a:lnTo>
                        <a:pt x="1326" y="90"/>
                      </a:lnTo>
                      <a:lnTo>
                        <a:pt x="1332" y="90"/>
                      </a:lnTo>
                      <a:lnTo>
                        <a:pt x="1332" y="90"/>
                      </a:lnTo>
                      <a:lnTo>
                        <a:pt x="1332" y="90"/>
                      </a:lnTo>
                      <a:lnTo>
                        <a:pt x="1332" y="96"/>
                      </a:lnTo>
                      <a:lnTo>
                        <a:pt x="1332" y="96"/>
                      </a:lnTo>
                      <a:lnTo>
                        <a:pt x="1338" y="96"/>
                      </a:lnTo>
                      <a:lnTo>
                        <a:pt x="1338" y="96"/>
                      </a:lnTo>
                      <a:lnTo>
                        <a:pt x="1338" y="96"/>
                      </a:lnTo>
                      <a:lnTo>
                        <a:pt x="1338" y="96"/>
                      </a:lnTo>
                      <a:lnTo>
                        <a:pt x="1338" y="96"/>
                      </a:lnTo>
                      <a:lnTo>
                        <a:pt x="1344" y="96"/>
                      </a:lnTo>
                      <a:lnTo>
                        <a:pt x="1344" y="96"/>
                      </a:lnTo>
                      <a:lnTo>
                        <a:pt x="1344" y="96"/>
                      </a:lnTo>
                      <a:lnTo>
                        <a:pt x="1344" y="96"/>
                      </a:lnTo>
                      <a:lnTo>
                        <a:pt x="1344" y="96"/>
                      </a:lnTo>
                      <a:lnTo>
                        <a:pt x="1350" y="96"/>
                      </a:lnTo>
                      <a:lnTo>
                        <a:pt x="1350" y="96"/>
                      </a:lnTo>
                      <a:lnTo>
                        <a:pt x="1350" y="96"/>
                      </a:lnTo>
                      <a:lnTo>
                        <a:pt x="1350" y="96"/>
                      </a:lnTo>
                      <a:lnTo>
                        <a:pt x="1350" y="96"/>
                      </a:lnTo>
                      <a:lnTo>
                        <a:pt x="1356" y="96"/>
                      </a:lnTo>
                      <a:lnTo>
                        <a:pt x="1356" y="96"/>
                      </a:lnTo>
                      <a:lnTo>
                        <a:pt x="1356" y="96"/>
                      </a:lnTo>
                      <a:lnTo>
                        <a:pt x="1356" y="96"/>
                      </a:lnTo>
                      <a:lnTo>
                        <a:pt x="1356" y="96"/>
                      </a:lnTo>
                      <a:lnTo>
                        <a:pt x="1362" y="96"/>
                      </a:lnTo>
                      <a:lnTo>
                        <a:pt x="1362" y="96"/>
                      </a:lnTo>
                      <a:lnTo>
                        <a:pt x="1362" y="96"/>
                      </a:lnTo>
                      <a:lnTo>
                        <a:pt x="1362" y="96"/>
                      </a:lnTo>
                      <a:lnTo>
                        <a:pt x="1362" y="96"/>
                      </a:lnTo>
                      <a:lnTo>
                        <a:pt x="1368" y="96"/>
                      </a:lnTo>
                      <a:lnTo>
                        <a:pt x="1368" y="96"/>
                      </a:lnTo>
                      <a:lnTo>
                        <a:pt x="1368" y="96"/>
                      </a:lnTo>
                      <a:lnTo>
                        <a:pt x="1368" y="96"/>
                      </a:lnTo>
                      <a:lnTo>
                        <a:pt x="1368" y="96"/>
                      </a:lnTo>
                      <a:lnTo>
                        <a:pt x="1374" y="96"/>
                      </a:lnTo>
                      <a:lnTo>
                        <a:pt x="1374" y="96"/>
                      </a:lnTo>
                      <a:lnTo>
                        <a:pt x="1374" y="96"/>
                      </a:lnTo>
                      <a:lnTo>
                        <a:pt x="1374" y="96"/>
                      </a:lnTo>
                      <a:lnTo>
                        <a:pt x="1374" y="96"/>
                      </a:lnTo>
                      <a:lnTo>
                        <a:pt x="1374" y="96"/>
                      </a:lnTo>
                      <a:lnTo>
                        <a:pt x="1380" y="96"/>
                      </a:lnTo>
                      <a:lnTo>
                        <a:pt x="1380" y="96"/>
                      </a:lnTo>
                      <a:lnTo>
                        <a:pt x="1380" y="96"/>
                      </a:lnTo>
                      <a:lnTo>
                        <a:pt x="1380" y="96"/>
                      </a:lnTo>
                      <a:lnTo>
                        <a:pt x="1380" y="96"/>
                      </a:lnTo>
                      <a:lnTo>
                        <a:pt x="1386" y="96"/>
                      </a:lnTo>
                      <a:lnTo>
                        <a:pt x="1386" y="96"/>
                      </a:lnTo>
                      <a:lnTo>
                        <a:pt x="1386" y="90"/>
                      </a:lnTo>
                      <a:lnTo>
                        <a:pt x="1386" y="90"/>
                      </a:lnTo>
                      <a:lnTo>
                        <a:pt x="1386" y="90"/>
                      </a:lnTo>
                      <a:lnTo>
                        <a:pt x="1392" y="90"/>
                      </a:lnTo>
                      <a:lnTo>
                        <a:pt x="1392" y="90"/>
                      </a:lnTo>
                      <a:lnTo>
                        <a:pt x="1392" y="90"/>
                      </a:lnTo>
                      <a:lnTo>
                        <a:pt x="1392" y="90"/>
                      </a:lnTo>
                      <a:lnTo>
                        <a:pt x="1392" y="90"/>
                      </a:lnTo>
                      <a:lnTo>
                        <a:pt x="1398" y="90"/>
                      </a:lnTo>
                      <a:lnTo>
                        <a:pt x="1398" y="90"/>
                      </a:lnTo>
                      <a:lnTo>
                        <a:pt x="1398" y="90"/>
                      </a:lnTo>
                      <a:lnTo>
                        <a:pt x="1398" y="90"/>
                      </a:lnTo>
                      <a:lnTo>
                        <a:pt x="1398" y="90"/>
                      </a:lnTo>
                      <a:lnTo>
                        <a:pt x="1404" y="90"/>
                      </a:lnTo>
                      <a:lnTo>
                        <a:pt x="1404" y="90"/>
                      </a:lnTo>
                      <a:lnTo>
                        <a:pt x="1404" y="90"/>
                      </a:lnTo>
                      <a:lnTo>
                        <a:pt x="1404" y="90"/>
                      </a:lnTo>
                      <a:lnTo>
                        <a:pt x="1404" y="90"/>
                      </a:lnTo>
                      <a:lnTo>
                        <a:pt x="1410" y="90"/>
                      </a:lnTo>
                      <a:lnTo>
                        <a:pt x="1410" y="90"/>
                      </a:lnTo>
                      <a:lnTo>
                        <a:pt x="1410" y="90"/>
                      </a:lnTo>
                      <a:lnTo>
                        <a:pt x="1410" y="90"/>
                      </a:lnTo>
                      <a:lnTo>
                        <a:pt x="1410" y="90"/>
                      </a:lnTo>
                      <a:lnTo>
                        <a:pt x="1416" y="90"/>
                      </a:lnTo>
                      <a:lnTo>
                        <a:pt x="1416" y="90"/>
                      </a:lnTo>
                      <a:lnTo>
                        <a:pt x="1416" y="90"/>
                      </a:lnTo>
                      <a:lnTo>
                        <a:pt x="1416" y="90"/>
                      </a:lnTo>
                      <a:lnTo>
                        <a:pt x="1416" y="90"/>
                      </a:lnTo>
                      <a:lnTo>
                        <a:pt x="1422" y="90"/>
                      </a:lnTo>
                      <a:lnTo>
                        <a:pt x="1422" y="90"/>
                      </a:lnTo>
                      <a:lnTo>
                        <a:pt x="1422" y="90"/>
                      </a:lnTo>
                      <a:lnTo>
                        <a:pt x="1422" y="90"/>
                      </a:lnTo>
                      <a:lnTo>
                        <a:pt x="1422" y="90"/>
                      </a:lnTo>
                      <a:lnTo>
                        <a:pt x="1428" y="90"/>
                      </a:lnTo>
                      <a:lnTo>
                        <a:pt x="1428" y="90"/>
                      </a:lnTo>
                      <a:lnTo>
                        <a:pt x="1428" y="90"/>
                      </a:lnTo>
                      <a:lnTo>
                        <a:pt x="1428" y="90"/>
                      </a:lnTo>
                      <a:lnTo>
                        <a:pt x="1428" y="90"/>
                      </a:lnTo>
                      <a:lnTo>
                        <a:pt x="1428" y="90"/>
                      </a:lnTo>
                      <a:lnTo>
                        <a:pt x="1434" y="90"/>
                      </a:lnTo>
                      <a:lnTo>
                        <a:pt x="1434" y="90"/>
                      </a:lnTo>
                      <a:lnTo>
                        <a:pt x="1434" y="90"/>
                      </a:lnTo>
                      <a:lnTo>
                        <a:pt x="1434" y="90"/>
                      </a:lnTo>
                      <a:lnTo>
                        <a:pt x="1434" y="90"/>
                      </a:lnTo>
                      <a:lnTo>
                        <a:pt x="1440" y="90"/>
                      </a:lnTo>
                      <a:lnTo>
                        <a:pt x="1440" y="90"/>
                      </a:lnTo>
                      <a:lnTo>
                        <a:pt x="1440" y="90"/>
                      </a:lnTo>
                      <a:lnTo>
                        <a:pt x="1440" y="90"/>
                      </a:lnTo>
                      <a:lnTo>
                        <a:pt x="1440" y="90"/>
                      </a:lnTo>
                      <a:lnTo>
                        <a:pt x="1446" y="84"/>
                      </a:lnTo>
                      <a:lnTo>
                        <a:pt x="1446" y="84"/>
                      </a:lnTo>
                      <a:lnTo>
                        <a:pt x="1446" y="84"/>
                      </a:lnTo>
                      <a:lnTo>
                        <a:pt x="1446" y="84"/>
                      </a:lnTo>
                      <a:lnTo>
                        <a:pt x="1446" y="84"/>
                      </a:lnTo>
                      <a:lnTo>
                        <a:pt x="1446" y="84"/>
                      </a:lnTo>
                      <a:lnTo>
                        <a:pt x="1452" y="84"/>
                      </a:lnTo>
                      <a:lnTo>
                        <a:pt x="1452" y="84"/>
                      </a:lnTo>
                      <a:lnTo>
                        <a:pt x="1452" y="84"/>
                      </a:lnTo>
                      <a:lnTo>
                        <a:pt x="1452" y="84"/>
                      </a:lnTo>
                      <a:lnTo>
                        <a:pt x="1452" y="84"/>
                      </a:lnTo>
                      <a:lnTo>
                        <a:pt x="1458" y="84"/>
                      </a:lnTo>
                      <a:lnTo>
                        <a:pt x="1458" y="84"/>
                      </a:lnTo>
                      <a:lnTo>
                        <a:pt x="1458" y="84"/>
                      </a:lnTo>
                      <a:lnTo>
                        <a:pt x="1458" y="84"/>
                      </a:lnTo>
                      <a:lnTo>
                        <a:pt x="1458" y="84"/>
                      </a:lnTo>
                      <a:lnTo>
                        <a:pt x="1464" y="84"/>
                      </a:lnTo>
                      <a:lnTo>
                        <a:pt x="1464" y="84"/>
                      </a:lnTo>
                      <a:lnTo>
                        <a:pt x="1464" y="84"/>
                      </a:lnTo>
                      <a:lnTo>
                        <a:pt x="1464" y="84"/>
                      </a:lnTo>
                      <a:lnTo>
                        <a:pt x="1464" y="84"/>
                      </a:lnTo>
                      <a:lnTo>
                        <a:pt x="1470" y="84"/>
                      </a:lnTo>
                      <a:lnTo>
                        <a:pt x="1470" y="84"/>
                      </a:lnTo>
                      <a:lnTo>
                        <a:pt x="1470" y="84"/>
                      </a:lnTo>
                      <a:lnTo>
                        <a:pt x="1470" y="84"/>
                      </a:lnTo>
                      <a:lnTo>
                        <a:pt x="1470" y="84"/>
                      </a:lnTo>
                      <a:lnTo>
                        <a:pt x="1476" y="84"/>
                      </a:lnTo>
                      <a:lnTo>
                        <a:pt x="1476" y="84"/>
                      </a:lnTo>
                      <a:lnTo>
                        <a:pt x="1476" y="84"/>
                      </a:lnTo>
                      <a:lnTo>
                        <a:pt x="1476" y="84"/>
                      </a:lnTo>
                      <a:lnTo>
                        <a:pt x="1476" y="84"/>
                      </a:lnTo>
                      <a:lnTo>
                        <a:pt x="1482" y="84"/>
                      </a:lnTo>
                      <a:lnTo>
                        <a:pt x="1482" y="84"/>
                      </a:lnTo>
                      <a:lnTo>
                        <a:pt x="1482" y="84"/>
                      </a:lnTo>
                      <a:lnTo>
                        <a:pt x="1482" y="84"/>
                      </a:lnTo>
                      <a:lnTo>
                        <a:pt x="1482" y="84"/>
                      </a:lnTo>
                      <a:lnTo>
                        <a:pt x="1482" y="84"/>
                      </a:lnTo>
                      <a:lnTo>
                        <a:pt x="1488" y="84"/>
                      </a:lnTo>
                      <a:lnTo>
                        <a:pt x="1488" y="84"/>
                      </a:lnTo>
                      <a:lnTo>
                        <a:pt x="1488" y="84"/>
                      </a:lnTo>
                      <a:lnTo>
                        <a:pt x="1488" y="84"/>
                      </a:lnTo>
                      <a:lnTo>
                        <a:pt x="1488" y="84"/>
                      </a:lnTo>
                      <a:lnTo>
                        <a:pt x="1488" y="84"/>
                      </a:lnTo>
                      <a:lnTo>
                        <a:pt x="1494" y="84"/>
                      </a:lnTo>
                      <a:lnTo>
                        <a:pt x="1494" y="84"/>
                      </a:lnTo>
                      <a:lnTo>
                        <a:pt x="1494" y="84"/>
                      </a:lnTo>
                      <a:lnTo>
                        <a:pt x="1494" y="84"/>
                      </a:lnTo>
                      <a:lnTo>
                        <a:pt x="1494" y="84"/>
                      </a:lnTo>
                      <a:lnTo>
                        <a:pt x="1500" y="84"/>
                      </a:lnTo>
                      <a:lnTo>
                        <a:pt x="1500" y="84"/>
                      </a:lnTo>
                      <a:lnTo>
                        <a:pt x="1500" y="84"/>
                      </a:lnTo>
                      <a:lnTo>
                        <a:pt x="1500" y="78"/>
                      </a:lnTo>
                      <a:lnTo>
                        <a:pt x="1500" y="78"/>
                      </a:lnTo>
                      <a:lnTo>
                        <a:pt x="1506" y="78"/>
                      </a:lnTo>
                      <a:lnTo>
                        <a:pt x="1506" y="78"/>
                      </a:lnTo>
                      <a:lnTo>
                        <a:pt x="1506" y="78"/>
                      </a:lnTo>
                      <a:lnTo>
                        <a:pt x="1506" y="78"/>
                      </a:lnTo>
                      <a:lnTo>
                        <a:pt x="1506" y="78"/>
                      </a:lnTo>
                      <a:lnTo>
                        <a:pt x="1506" y="78"/>
                      </a:lnTo>
                      <a:lnTo>
                        <a:pt x="1512" y="78"/>
                      </a:lnTo>
                      <a:lnTo>
                        <a:pt x="1512" y="78"/>
                      </a:lnTo>
                      <a:lnTo>
                        <a:pt x="1512" y="78"/>
                      </a:lnTo>
                      <a:lnTo>
                        <a:pt x="1512" y="78"/>
                      </a:lnTo>
                      <a:lnTo>
                        <a:pt x="1512" y="78"/>
                      </a:lnTo>
                      <a:lnTo>
                        <a:pt x="1518" y="78"/>
                      </a:lnTo>
                      <a:lnTo>
                        <a:pt x="1518" y="78"/>
                      </a:lnTo>
                      <a:lnTo>
                        <a:pt x="1518" y="78"/>
                      </a:lnTo>
                      <a:lnTo>
                        <a:pt x="1518" y="78"/>
                      </a:lnTo>
                      <a:lnTo>
                        <a:pt x="1518" y="78"/>
                      </a:lnTo>
                      <a:lnTo>
                        <a:pt x="1524" y="78"/>
                      </a:lnTo>
                      <a:lnTo>
                        <a:pt x="1524" y="78"/>
                      </a:lnTo>
                      <a:lnTo>
                        <a:pt x="1524" y="78"/>
                      </a:lnTo>
                      <a:lnTo>
                        <a:pt x="1524" y="78"/>
                      </a:lnTo>
                      <a:lnTo>
                        <a:pt x="1524" y="78"/>
                      </a:lnTo>
                      <a:lnTo>
                        <a:pt x="1530" y="78"/>
                      </a:lnTo>
                      <a:lnTo>
                        <a:pt x="1530" y="78"/>
                      </a:lnTo>
                      <a:lnTo>
                        <a:pt x="1530" y="78"/>
                      </a:lnTo>
                      <a:lnTo>
                        <a:pt x="1530" y="78"/>
                      </a:lnTo>
                      <a:lnTo>
                        <a:pt x="1530" y="78"/>
                      </a:lnTo>
                      <a:lnTo>
                        <a:pt x="1536" y="78"/>
                      </a:lnTo>
                      <a:lnTo>
                        <a:pt x="1536" y="78"/>
                      </a:lnTo>
                      <a:lnTo>
                        <a:pt x="1536" y="78"/>
                      </a:lnTo>
                      <a:lnTo>
                        <a:pt x="1536" y="78"/>
                      </a:lnTo>
                      <a:lnTo>
                        <a:pt x="1536" y="78"/>
                      </a:lnTo>
                      <a:lnTo>
                        <a:pt x="1542" y="78"/>
                      </a:lnTo>
                      <a:lnTo>
                        <a:pt x="1542" y="78"/>
                      </a:lnTo>
                      <a:lnTo>
                        <a:pt x="1542" y="78"/>
                      </a:lnTo>
                      <a:lnTo>
                        <a:pt x="1542" y="78"/>
                      </a:lnTo>
                      <a:lnTo>
                        <a:pt x="1542" y="78"/>
                      </a:lnTo>
                      <a:lnTo>
                        <a:pt x="1542" y="78"/>
                      </a:lnTo>
                      <a:lnTo>
                        <a:pt x="1548" y="78"/>
                      </a:lnTo>
                      <a:lnTo>
                        <a:pt x="1548" y="78"/>
                      </a:lnTo>
                      <a:lnTo>
                        <a:pt x="1548" y="78"/>
                      </a:lnTo>
                      <a:lnTo>
                        <a:pt x="1548" y="78"/>
                      </a:lnTo>
                      <a:lnTo>
                        <a:pt x="1542" y="78"/>
                      </a:lnTo>
                      <a:lnTo>
                        <a:pt x="1542" y="78"/>
                      </a:lnTo>
                      <a:lnTo>
                        <a:pt x="1542" y="78"/>
                      </a:lnTo>
                      <a:lnTo>
                        <a:pt x="1542" y="78"/>
                      </a:lnTo>
                      <a:lnTo>
                        <a:pt x="1548" y="78"/>
                      </a:lnTo>
                      <a:lnTo>
                        <a:pt x="1548" y="78"/>
                      </a:lnTo>
                      <a:lnTo>
                        <a:pt x="1548" y="78"/>
                      </a:lnTo>
                      <a:lnTo>
                        <a:pt x="1548" y="78"/>
                      </a:lnTo>
                      <a:lnTo>
                        <a:pt x="1548" y="78"/>
                      </a:lnTo>
                      <a:lnTo>
                        <a:pt x="1554" y="78"/>
                      </a:lnTo>
                      <a:lnTo>
                        <a:pt x="1554" y="78"/>
                      </a:lnTo>
                      <a:lnTo>
                        <a:pt x="1554" y="78"/>
                      </a:lnTo>
                      <a:lnTo>
                        <a:pt x="1554" y="78"/>
                      </a:lnTo>
                      <a:lnTo>
                        <a:pt x="1554" y="78"/>
                      </a:lnTo>
                      <a:lnTo>
                        <a:pt x="1560" y="78"/>
                      </a:lnTo>
                      <a:lnTo>
                        <a:pt x="1560" y="72"/>
                      </a:lnTo>
                      <a:lnTo>
                        <a:pt x="1560" y="72"/>
                      </a:lnTo>
                      <a:lnTo>
                        <a:pt x="1560" y="72"/>
                      </a:lnTo>
                      <a:lnTo>
                        <a:pt x="1560" y="72"/>
                      </a:lnTo>
                      <a:lnTo>
                        <a:pt x="1566" y="72"/>
                      </a:lnTo>
                      <a:lnTo>
                        <a:pt x="1566" y="72"/>
                      </a:lnTo>
                      <a:lnTo>
                        <a:pt x="1566" y="72"/>
                      </a:lnTo>
                      <a:lnTo>
                        <a:pt x="1566" y="72"/>
                      </a:lnTo>
                      <a:lnTo>
                        <a:pt x="1566" y="72"/>
                      </a:lnTo>
                      <a:lnTo>
                        <a:pt x="1572" y="72"/>
                      </a:lnTo>
                      <a:lnTo>
                        <a:pt x="1572" y="72"/>
                      </a:lnTo>
                      <a:lnTo>
                        <a:pt x="1572" y="72"/>
                      </a:lnTo>
                      <a:lnTo>
                        <a:pt x="1572" y="72"/>
                      </a:lnTo>
                      <a:lnTo>
                        <a:pt x="1572" y="72"/>
                      </a:lnTo>
                      <a:lnTo>
                        <a:pt x="1578" y="72"/>
                      </a:lnTo>
                      <a:lnTo>
                        <a:pt x="1578" y="72"/>
                      </a:lnTo>
                      <a:lnTo>
                        <a:pt x="1578" y="72"/>
                      </a:lnTo>
                      <a:lnTo>
                        <a:pt x="1578" y="72"/>
                      </a:lnTo>
                      <a:lnTo>
                        <a:pt x="1578" y="72"/>
                      </a:lnTo>
                      <a:lnTo>
                        <a:pt x="1584" y="72"/>
                      </a:lnTo>
                      <a:lnTo>
                        <a:pt x="1584" y="72"/>
                      </a:lnTo>
                      <a:lnTo>
                        <a:pt x="1584" y="72"/>
                      </a:lnTo>
                      <a:lnTo>
                        <a:pt x="1584" y="72"/>
                      </a:lnTo>
                      <a:lnTo>
                        <a:pt x="1584" y="72"/>
                      </a:lnTo>
                      <a:lnTo>
                        <a:pt x="1590" y="72"/>
                      </a:lnTo>
                      <a:lnTo>
                        <a:pt x="1590" y="72"/>
                      </a:lnTo>
                      <a:lnTo>
                        <a:pt x="1590" y="72"/>
                      </a:lnTo>
                      <a:lnTo>
                        <a:pt x="1590" y="72"/>
                      </a:lnTo>
                      <a:lnTo>
                        <a:pt x="1596" y="72"/>
                      </a:lnTo>
                      <a:lnTo>
                        <a:pt x="1596" y="72"/>
                      </a:lnTo>
                      <a:lnTo>
                        <a:pt x="1596" y="72"/>
                      </a:lnTo>
                      <a:lnTo>
                        <a:pt x="1596" y="72"/>
                      </a:lnTo>
                      <a:lnTo>
                        <a:pt x="1596" y="72"/>
                      </a:lnTo>
                      <a:lnTo>
                        <a:pt x="1602" y="72"/>
                      </a:lnTo>
                      <a:lnTo>
                        <a:pt x="1602" y="72"/>
                      </a:lnTo>
                      <a:lnTo>
                        <a:pt x="1602" y="72"/>
                      </a:lnTo>
                      <a:lnTo>
                        <a:pt x="1602" y="72"/>
                      </a:lnTo>
                      <a:lnTo>
                        <a:pt x="1602" y="72"/>
                      </a:lnTo>
                      <a:lnTo>
                        <a:pt x="1608" y="72"/>
                      </a:lnTo>
                      <a:lnTo>
                        <a:pt x="1608" y="72"/>
                      </a:lnTo>
                      <a:lnTo>
                        <a:pt x="1608" y="72"/>
                      </a:lnTo>
                      <a:lnTo>
                        <a:pt x="1608" y="72"/>
                      </a:lnTo>
                      <a:lnTo>
                        <a:pt x="1608" y="72"/>
                      </a:lnTo>
                      <a:lnTo>
                        <a:pt x="1614" y="72"/>
                      </a:lnTo>
                      <a:lnTo>
                        <a:pt x="1614" y="72"/>
                      </a:lnTo>
                      <a:lnTo>
                        <a:pt x="1614" y="72"/>
                      </a:lnTo>
                      <a:lnTo>
                        <a:pt x="1614" y="72"/>
                      </a:lnTo>
                      <a:lnTo>
                        <a:pt x="1614" y="72"/>
                      </a:lnTo>
                      <a:lnTo>
                        <a:pt x="1620" y="66"/>
                      </a:lnTo>
                      <a:lnTo>
                        <a:pt x="1620" y="66"/>
                      </a:lnTo>
                      <a:lnTo>
                        <a:pt x="1620" y="66"/>
                      </a:lnTo>
                      <a:lnTo>
                        <a:pt x="1620" y="66"/>
                      </a:lnTo>
                      <a:lnTo>
                        <a:pt x="1620" y="66"/>
                      </a:lnTo>
                      <a:lnTo>
                        <a:pt x="1662" y="66"/>
                      </a:lnTo>
                      <a:lnTo>
                        <a:pt x="1662" y="66"/>
                      </a:lnTo>
                      <a:lnTo>
                        <a:pt x="1662" y="66"/>
                      </a:lnTo>
                      <a:lnTo>
                        <a:pt x="1662" y="66"/>
                      </a:lnTo>
                      <a:lnTo>
                        <a:pt x="1662" y="66"/>
                      </a:lnTo>
                      <a:lnTo>
                        <a:pt x="1668" y="66"/>
                      </a:lnTo>
                      <a:lnTo>
                        <a:pt x="1668" y="66"/>
                      </a:lnTo>
                      <a:lnTo>
                        <a:pt x="1668" y="66"/>
                      </a:lnTo>
                      <a:lnTo>
                        <a:pt x="1668" y="66"/>
                      </a:lnTo>
                      <a:lnTo>
                        <a:pt x="1668" y="66"/>
                      </a:lnTo>
                      <a:lnTo>
                        <a:pt x="1674" y="66"/>
                      </a:lnTo>
                      <a:lnTo>
                        <a:pt x="1674" y="66"/>
                      </a:lnTo>
                      <a:lnTo>
                        <a:pt x="1674" y="66"/>
                      </a:lnTo>
                      <a:lnTo>
                        <a:pt x="1674" y="66"/>
                      </a:lnTo>
                      <a:lnTo>
                        <a:pt x="1674" y="66"/>
                      </a:lnTo>
                      <a:lnTo>
                        <a:pt x="1680" y="66"/>
                      </a:lnTo>
                      <a:lnTo>
                        <a:pt x="1680" y="66"/>
                      </a:lnTo>
                      <a:lnTo>
                        <a:pt x="1680" y="66"/>
                      </a:lnTo>
                      <a:lnTo>
                        <a:pt x="1680" y="66"/>
                      </a:lnTo>
                      <a:lnTo>
                        <a:pt x="1680" y="66"/>
                      </a:lnTo>
                      <a:lnTo>
                        <a:pt x="1686" y="66"/>
                      </a:lnTo>
                      <a:lnTo>
                        <a:pt x="1686" y="66"/>
                      </a:lnTo>
                      <a:lnTo>
                        <a:pt x="1686" y="66"/>
                      </a:lnTo>
                      <a:lnTo>
                        <a:pt x="1686" y="66"/>
                      </a:lnTo>
                      <a:lnTo>
                        <a:pt x="1686" y="66"/>
                      </a:lnTo>
                      <a:lnTo>
                        <a:pt x="1692" y="66"/>
                      </a:lnTo>
                      <a:lnTo>
                        <a:pt x="1692" y="66"/>
                      </a:lnTo>
                      <a:lnTo>
                        <a:pt x="1692" y="66"/>
                      </a:lnTo>
                      <a:lnTo>
                        <a:pt x="1692" y="66"/>
                      </a:lnTo>
                      <a:lnTo>
                        <a:pt x="1692" y="66"/>
                      </a:lnTo>
                      <a:lnTo>
                        <a:pt x="1698" y="66"/>
                      </a:lnTo>
                      <a:lnTo>
                        <a:pt x="1698" y="66"/>
                      </a:lnTo>
                      <a:lnTo>
                        <a:pt x="1698" y="66"/>
                      </a:lnTo>
                      <a:lnTo>
                        <a:pt x="1698" y="66"/>
                      </a:lnTo>
                      <a:lnTo>
                        <a:pt x="1698" y="66"/>
                      </a:lnTo>
                      <a:lnTo>
                        <a:pt x="1704" y="60"/>
                      </a:lnTo>
                      <a:lnTo>
                        <a:pt x="1704" y="60"/>
                      </a:lnTo>
                      <a:lnTo>
                        <a:pt x="1704" y="60"/>
                      </a:lnTo>
                      <a:lnTo>
                        <a:pt x="1704" y="60"/>
                      </a:lnTo>
                      <a:lnTo>
                        <a:pt x="1704" y="60"/>
                      </a:lnTo>
                      <a:lnTo>
                        <a:pt x="1710" y="60"/>
                      </a:lnTo>
                      <a:lnTo>
                        <a:pt x="1710" y="60"/>
                      </a:lnTo>
                      <a:lnTo>
                        <a:pt x="1710" y="60"/>
                      </a:lnTo>
                      <a:lnTo>
                        <a:pt x="1710" y="60"/>
                      </a:lnTo>
                      <a:lnTo>
                        <a:pt x="1710" y="60"/>
                      </a:lnTo>
                      <a:lnTo>
                        <a:pt x="1716" y="60"/>
                      </a:lnTo>
                      <a:lnTo>
                        <a:pt x="1716" y="60"/>
                      </a:lnTo>
                      <a:lnTo>
                        <a:pt x="1716" y="60"/>
                      </a:lnTo>
                      <a:lnTo>
                        <a:pt x="1716" y="60"/>
                      </a:lnTo>
                      <a:lnTo>
                        <a:pt x="1716" y="60"/>
                      </a:lnTo>
                      <a:lnTo>
                        <a:pt x="1722" y="60"/>
                      </a:lnTo>
                      <a:lnTo>
                        <a:pt x="1722" y="60"/>
                      </a:lnTo>
                      <a:lnTo>
                        <a:pt x="1722" y="60"/>
                      </a:lnTo>
                      <a:lnTo>
                        <a:pt x="1722" y="60"/>
                      </a:lnTo>
                      <a:lnTo>
                        <a:pt x="1722" y="60"/>
                      </a:lnTo>
                      <a:lnTo>
                        <a:pt x="1728" y="60"/>
                      </a:lnTo>
                      <a:lnTo>
                        <a:pt x="1728" y="60"/>
                      </a:lnTo>
                      <a:lnTo>
                        <a:pt x="1728" y="60"/>
                      </a:lnTo>
                      <a:lnTo>
                        <a:pt x="1728" y="60"/>
                      </a:lnTo>
                      <a:lnTo>
                        <a:pt x="1728" y="60"/>
                      </a:lnTo>
                      <a:lnTo>
                        <a:pt x="1734" y="60"/>
                      </a:lnTo>
                      <a:lnTo>
                        <a:pt x="1734" y="60"/>
                      </a:lnTo>
                      <a:lnTo>
                        <a:pt x="1734" y="60"/>
                      </a:lnTo>
                      <a:lnTo>
                        <a:pt x="1734" y="60"/>
                      </a:lnTo>
                      <a:lnTo>
                        <a:pt x="1734" y="60"/>
                      </a:lnTo>
                      <a:lnTo>
                        <a:pt x="1740" y="60"/>
                      </a:lnTo>
                      <a:lnTo>
                        <a:pt x="1740" y="60"/>
                      </a:lnTo>
                      <a:lnTo>
                        <a:pt x="1740" y="60"/>
                      </a:lnTo>
                      <a:lnTo>
                        <a:pt x="1740" y="60"/>
                      </a:lnTo>
                      <a:lnTo>
                        <a:pt x="1746" y="60"/>
                      </a:lnTo>
                      <a:lnTo>
                        <a:pt x="1746" y="60"/>
                      </a:lnTo>
                      <a:lnTo>
                        <a:pt x="1746" y="60"/>
                      </a:lnTo>
                      <a:lnTo>
                        <a:pt x="1746" y="60"/>
                      </a:lnTo>
                      <a:lnTo>
                        <a:pt x="1746" y="60"/>
                      </a:lnTo>
                      <a:lnTo>
                        <a:pt x="1752" y="60"/>
                      </a:lnTo>
                      <a:lnTo>
                        <a:pt x="1752" y="60"/>
                      </a:lnTo>
                      <a:lnTo>
                        <a:pt x="1752" y="60"/>
                      </a:lnTo>
                      <a:lnTo>
                        <a:pt x="1752" y="60"/>
                      </a:lnTo>
                      <a:lnTo>
                        <a:pt x="1752" y="60"/>
                      </a:lnTo>
                      <a:lnTo>
                        <a:pt x="1758" y="60"/>
                      </a:lnTo>
                      <a:lnTo>
                        <a:pt x="1758" y="60"/>
                      </a:lnTo>
                      <a:lnTo>
                        <a:pt x="1758" y="60"/>
                      </a:lnTo>
                      <a:lnTo>
                        <a:pt x="1758" y="60"/>
                      </a:lnTo>
                      <a:lnTo>
                        <a:pt x="1758" y="60"/>
                      </a:lnTo>
                      <a:lnTo>
                        <a:pt x="1764" y="60"/>
                      </a:lnTo>
                      <a:lnTo>
                        <a:pt x="1764" y="60"/>
                      </a:lnTo>
                      <a:lnTo>
                        <a:pt x="1764" y="60"/>
                      </a:lnTo>
                      <a:lnTo>
                        <a:pt x="1764" y="60"/>
                      </a:lnTo>
                      <a:lnTo>
                        <a:pt x="1764" y="60"/>
                      </a:lnTo>
                      <a:lnTo>
                        <a:pt x="1770" y="60"/>
                      </a:lnTo>
                      <a:lnTo>
                        <a:pt x="1770" y="60"/>
                      </a:lnTo>
                      <a:lnTo>
                        <a:pt x="1770" y="60"/>
                      </a:lnTo>
                      <a:lnTo>
                        <a:pt x="1770" y="60"/>
                      </a:lnTo>
                      <a:lnTo>
                        <a:pt x="1770" y="60"/>
                      </a:lnTo>
                      <a:lnTo>
                        <a:pt x="1776" y="60"/>
                      </a:lnTo>
                      <a:lnTo>
                        <a:pt x="1776" y="60"/>
                      </a:lnTo>
                      <a:lnTo>
                        <a:pt x="1776" y="60"/>
                      </a:lnTo>
                      <a:lnTo>
                        <a:pt x="1776" y="60"/>
                      </a:lnTo>
                      <a:lnTo>
                        <a:pt x="1776" y="60"/>
                      </a:lnTo>
                      <a:lnTo>
                        <a:pt x="1782" y="60"/>
                      </a:lnTo>
                      <a:lnTo>
                        <a:pt x="1782" y="60"/>
                      </a:lnTo>
                      <a:lnTo>
                        <a:pt x="1782" y="60"/>
                      </a:lnTo>
                      <a:lnTo>
                        <a:pt x="1782" y="60"/>
                      </a:lnTo>
                      <a:lnTo>
                        <a:pt x="1782" y="60"/>
                      </a:lnTo>
                      <a:lnTo>
                        <a:pt x="1788" y="60"/>
                      </a:lnTo>
                      <a:lnTo>
                        <a:pt x="1788" y="60"/>
                      </a:lnTo>
                      <a:lnTo>
                        <a:pt x="1788" y="60"/>
                      </a:lnTo>
                      <a:lnTo>
                        <a:pt x="1788" y="60"/>
                      </a:lnTo>
                      <a:lnTo>
                        <a:pt x="1788" y="60"/>
                      </a:lnTo>
                      <a:lnTo>
                        <a:pt x="1794" y="60"/>
                      </a:lnTo>
                      <a:lnTo>
                        <a:pt x="1794" y="60"/>
                      </a:lnTo>
                      <a:lnTo>
                        <a:pt x="1794" y="60"/>
                      </a:lnTo>
                      <a:lnTo>
                        <a:pt x="1794" y="60"/>
                      </a:lnTo>
                      <a:lnTo>
                        <a:pt x="1794" y="60"/>
                      </a:lnTo>
                      <a:lnTo>
                        <a:pt x="1800" y="60"/>
                      </a:lnTo>
                      <a:lnTo>
                        <a:pt x="1800" y="60"/>
                      </a:lnTo>
                      <a:lnTo>
                        <a:pt x="1800" y="60"/>
                      </a:lnTo>
                      <a:lnTo>
                        <a:pt x="1800" y="60"/>
                      </a:lnTo>
                      <a:lnTo>
                        <a:pt x="1800" y="60"/>
                      </a:lnTo>
                      <a:lnTo>
                        <a:pt x="1806" y="60"/>
                      </a:lnTo>
                      <a:lnTo>
                        <a:pt x="1806" y="60"/>
                      </a:lnTo>
                      <a:lnTo>
                        <a:pt x="1806" y="54"/>
                      </a:lnTo>
                      <a:lnTo>
                        <a:pt x="1938" y="54"/>
                      </a:lnTo>
                      <a:lnTo>
                        <a:pt x="1938" y="54"/>
                      </a:lnTo>
                      <a:lnTo>
                        <a:pt x="1938" y="54"/>
                      </a:lnTo>
                      <a:lnTo>
                        <a:pt x="1938" y="54"/>
                      </a:lnTo>
                      <a:lnTo>
                        <a:pt x="1938" y="54"/>
                      </a:lnTo>
                      <a:lnTo>
                        <a:pt x="1944" y="54"/>
                      </a:lnTo>
                      <a:lnTo>
                        <a:pt x="1944" y="54"/>
                      </a:lnTo>
                      <a:lnTo>
                        <a:pt x="1944" y="54"/>
                      </a:lnTo>
                      <a:lnTo>
                        <a:pt x="1944" y="54"/>
                      </a:lnTo>
                      <a:lnTo>
                        <a:pt x="1944" y="54"/>
                      </a:lnTo>
                      <a:lnTo>
                        <a:pt x="1950" y="54"/>
                      </a:lnTo>
                      <a:lnTo>
                        <a:pt x="1950" y="54"/>
                      </a:lnTo>
                      <a:lnTo>
                        <a:pt x="1950" y="54"/>
                      </a:lnTo>
                      <a:lnTo>
                        <a:pt x="1950" y="54"/>
                      </a:lnTo>
                      <a:lnTo>
                        <a:pt x="1950" y="54"/>
                      </a:lnTo>
                      <a:lnTo>
                        <a:pt x="1956" y="54"/>
                      </a:lnTo>
                      <a:lnTo>
                        <a:pt x="1956" y="54"/>
                      </a:lnTo>
                      <a:lnTo>
                        <a:pt x="1956" y="54"/>
                      </a:lnTo>
                      <a:lnTo>
                        <a:pt x="1956" y="54"/>
                      </a:lnTo>
                      <a:lnTo>
                        <a:pt x="1956" y="54"/>
                      </a:lnTo>
                      <a:lnTo>
                        <a:pt x="1962" y="54"/>
                      </a:lnTo>
                      <a:lnTo>
                        <a:pt x="1962" y="54"/>
                      </a:lnTo>
                      <a:lnTo>
                        <a:pt x="1962" y="54"/>
                      </a:lnTo>
                      <a:lnTo>
                        <a:pt x="1962" y="54"/>
                      </a:lnTo>
                      <a:lnTo>
                        <a:pt x="1962" y="54"/>
                      </a:lnTo>
                      <a:lnTo>
                        <a:pt x="1968" y="54"/>
                      </a:lnTo>
                      <a:lnTo>
                        <a:pt x="1968" y="54"/>
                      </a:lnTo>
                      <a:lnTo>
                        <a:pt x="1968" y="54"/>
                      </a:lnTo>
                      <a:lnTo>
                        <a:pt x="1968" y="54"/>
                      </a:lnTo>
                      <a:lnTo>
                        <a:pt x="1968" y="54"/>
                      </a:lnTo>
                      <a:lnTo>
                        <a:pt x="1974" y="54"/>
                      </a:lnTo>
                      <a:lnTo>
                        <a:pt x="1974" y="54"/>
                      </a:lnTo>
                      <a:lnTo>
                        <a:pt x="1974" y="54"/>
                      </a:lnTo>
                      <a:lnTo>
                        <a:pt x="1974" y="54"/>
                      </a:lnTo>
                      <a:lnTo>
                        <a:pt x="1974" y="54"/>
                      </a:lnTo>
                      <a:lnTo>
                        <a:pt x="1980" y="54"/>
                      </a:lnTo>
                      <a:lnTo>
                        <a:pt x="1980" y="54"/>
                      </a:lnTo>
                      <a:lnTo>
                        <a:pt x="1980" y="54"/>
                      </a:lnTo>
                      <a:lnTo>
                        <a:pt x="1980" y="54"/>
                      </a:lnTo>
                      <a:lnTo>
                        <a:pt x="1980" y="54"/>
                      </a:lnTo>
                      <a:lnTo>
                        <a:pt x="1986" y="54"/>
                      </a:lnTo>
                      <a:lnTo>
                        <a:pt x="1986" y="54"/>
                      </a:lnTo>
                      <a:lnTo>
                        <a:pt x="1986" y="54"/>
                      </a:lnTo>
                      <a:lnTo>
                        <a:pt x="1986" y="54"/>
                      </a:lnTo>
                      <a:lnTo>
                        <a:pt x="1986" y="54"/>
                      </a:lnTo>
                      <a:lnTo>
                        <a:pt x="1992" y="54"/>
                      </a:lnTo>
                      <a:lnTo>
                        <a:pt x="1992" y="54"/>
                      </a:lnTo>
                      <a:lnTo>
                        <a:pt x="1992" y="54"/>
                      </a:lnTo>
                      <a:lnTo>
                        <a:pt x="1992" y="54"/>
                      </a:lnTo>
                      <a:lnTo>
                        <a:pt x="1992" y="54"/>
                      </a:lnTo>
                      <a:lnTo>
                        <a:pt x="1998" y="54"/>
                      </a:lnTo>
                      <a:lnTo>
                        <a:pt x="1998" y="54"/>
                      </a:lnTo>
                      <a:lnTo>
                        <a:pt x="1998" y="54"/>
                      </a:lnTo>
                      <a:lnTo>
                        <a:pt x="1998" y="54"/>
                      </a:lnTo>
                      <a:lnTo>
                        <a:pt x="1998" y="54"/>
                      </a:lnTo>
                      <a:lnTo>
                        <a:pt x="2004" y="54"/>
                      </a:lnTo>
                      <a:lnTo>
                        <a:pt x="2004" y="54"/>
                      </a:lnTo>
                      <a:lnTo>
                        <a:pt x="2004" y="54"/>
                      </a:lnTo>
                      <a:lnTo>
                        <a:pt x="2004" y="54"/>
                      </a:lnTo>
                      <a:lnTo>
                        <a:pt x="2010" y="54"/>
                      </a:lnTo>
                      <a:lnTo>
                        <a:pt x="2010" y="54"/>
                      </a:lnTo>
                      <a:lnTo>
                        <a:pt x="2010" y="54"/>
                      </a:lnTo>
                      <a:lnTo>
                        <a:pt x="2010" y="54"/>
                      </a:lnTo>
                      <a:lnTo>
                        <a:pt x="2010" y="54"/>
                      </a:lnTo>
                      <a:lnTo>
                        <a:pt x="2016" y="54"/>
                      </a:lnTo>
                      <a:lnTo>
                        <a:pt x="2016" y="54"/>
                      </a:lnTo>
                      <a:lnTo>
                        <a:pt x="2016" y="54"/>
                      </a:lnTo>
                      <a:lnTo>
                        <a:pt x="2016" y="54"/>
                      </a:lnTo>
                      <a:lnTo>
                        <a:pt x="2016" y="54"/>
                      </a:lnTo>
                      <a:lnTo>
                        <a:pt x="2022" y="54"/>
                      </a:lnTo>
                      <a:lnTo>
                        <a:pt x="2022" y="54"/>
                      </a:lnTo>
                      <a:lnTo>
                        <a:pt x="2022" y="54"/>
                      </a:lnTo>
                      <a:lnTo>
                        <a:pt x="2022" y="54"/>
                      </a:lnTo>
                      <a:lnTo>
                        <a:pt x="2022" y="54"/>
                      </a:lnTo>
                      <a:lnTo>
                        <a:pt x="2028" y="54"/>
                      </a:lnTo>
                      <a:lnTo>
                        <a:pt x="2028" y="54"/>
                      </a:lnTo>
                      <a:lnTo>
                        <a:pt x="2028" y="54"/>
                      </a:lnTo>
                      <a:lnTo>
                        <a:pt x="2028" y="54"/>
                      </a:lnTo>
                      <a:lnTo>
                        <a:pt x="2028" y="54"/>
                      </a:lnTo>
                      <a:lnTo>
                        <a:pt x="2034" y="54"/>
                      </a:lnTo>
                      <a:lnTo>
                        <a:pt x="2034" y="54"/>
                      </a:lnTo>
                      <a:lnTo>
                        <a:pt x="2034" y="54"/>
                      </a:lnTo>
                      <a:lnTo>
                        <a:pt x="2034" y="54"/>
                      </a:lnTo>
                      <a:lnTo>
                        <a:pt x="2034" y="54"/>
                      </a:lnTo>
                      <a:lnTo>
                        <a:pt x="2040" y="54"/>
                      </a:lnTo>
                      <a:lnTo>
                        <a:pt x="2040" y="54"/>
                      </a:lnTo>
                      <a:lnTo>
                        <a:pt x="2040" y="54"/>
                      </a:lnTo>
                      <a:lnTo>
                        <a:pt x="2040" y="60"/>
                      </a:lnTo>
                      <a:lnTo>
                        <a:pt x="2040" y="60"/>
                      </a:lnTo>
                      <a:lnTo>
                        <a:pt x="2040" y="60"/>
                      </a:lnTo>
                      <a:lnTo>
                        <a:pt x="2046" y="60"/>
                      </a:lnTo>
                      <a:lnTo>
                        <a:pt x="2046" y="60"/>
                      </a:lnTo>
                      <a:lnTo>
                        <a:pt x="2046" y="60"/>
                      </a:lnTo>
                      <a:lnTo>
                        <a:pt x="2046" y="60"/>
                      </a:lnTo>
                      <a:lnTo>
                        <a:pt x="2046" y="60"/>
                      </a:lnTo>
                      <a:lnTo>
                        <a:pt x="2052" y="60"/>
                      </a:lnTo>
                      <a:lnTo>
                        <a:pt x="2052" y="60"/>
                      </a:lnTo>
                      <a:lnTo>
                        <a:pt x="2052" y="60"/>
                      </a:lnTo>
                      <a:lnTo>
                        <a:pt x="2052" y="60"/>
                      </a:lnTo>
                      <a:lnTo>
                        <a:pt x="2052" y="60"/>
                      </a:lnTo>
                      <a:lnTo>
                        <a:pt x="2058" y="60"/>
                      </a:lnTo>
                      <a:lnTo>
                        <a:pt x="2058" y="60"/>
                      </a:lnTo>
                      <a:lnTo>
                        <a:pt x="2058" y="60"/>
                      </a:lnTo>
                      <a:lnTo>
                        <a:pt x="2058" y="60"/>
                      </a:lnTo>
                      <a:lnTo>
                        <a:pt x="2058" y="60"/>
                      </a:lnTo>
                      <a:lnTo>
                        <a:pt x="2058" y="60"/>
                      </a:lnTo>
                      <a:lnTo>
                        <a:pt x="2064" y="60"/>
                      </a:lnTo>
                      <a:lnTo>
                        <a:pt x="2064" y="60"/>
                      </a:lnTo>
                      <a:lnTo>
                        <a:pt x="2064" y="60"/>
                      </a:lnTo>
                      <a:lnTo>
                        <a:pt x="2064" y="60"/>
                      </a:lnTo>
                      <a:lnTo>
                        <a:pt x="2070" y="60"/>
                      </a:lnTo>
                      <a:lnTo>
                        <a:pt x="2070" y="60"/>
                      </a:lnTo>
                      <a:lnTo>
                        <a:pt x="2070" y="60"/>
                      </a:lnTo>
                      <a:lnTo>
                        <a:pt x="2070" y="60"/>
                      </a:lnTo>
                      <a:lnTo>
                        <a:pt x="2070" y="60"/>
                      </a:lnTo>
                      <a:lnTo>
                        <a:pt x="2076" y="60"/>
                      </a:lnTo>
                      <a:lnTo>
                        <a:pt x="2076" y="60"/>
                      </a:lnTo>
                      <a:lnTo>
                        <a:pt x="2076" y="60"/>
                      </a:lnTo>
                      <a:lnTo>
                        <a:pt x="2076" y="60"/>
                      </a:lnTo>
                      <a:lnTo>
                        <a:pt x="2076" y="60"/>
                      </a:lnTo>
                      <a:lnTo>
                        <a:pt x="2082" y="60"/>
                      </a:lnTo>
                      <a:lnTo>
                        <a:pt x="2082" y="60"/>
                      </a:lnTo>
                      <a:lnTo>
                        <a:pt x="2082" y="60"/>
                      </a:lnTo>
                      <a:lnTo>
                        <a:pt x="2082" y="60"/>
                      </a:lnTo>
                      <a:lnTo>
                        <a:pt x="2082" y="60"/>
                      </a:lnTo>
                      <a:lnTo>
                        <a:pt x="2088" y="60"/>
                      </a:lnTo>
                      <a:lnTo>
                        <a:pt x="2088" y="60"/>
                      </a:lnTo>
                      <a:lnTo>
                        <a:pt x="2088" y="60"/>
                      </a:lnTo>
                      <a:lnTo>
                        <a:pt x="2088" y="60"/>
                      </a:lnTo>
                      <a:lnTo>
                        <a:pt x="2088" y="60"/>
                      </a:lnTo>
                      <a:lnTo>
                        <a:pt x="2094" y="60"/>
                      </a:lnTo>
                      <a:lnTo>
                        <a:pt x="2094" y="60"/>
                      </a:lnTo>
                      <a:lnTo>
                        <a:pt x="2094" y="60"/>
                      </a:lnTo>
                      <a:lnTo>
                        <a:pt x="2094" y="60"/>
                      </a:lnTo>
                      <a:lnTo>
                        <a:pt x="2094" y="60"/>
                      </a:lnTo>
                      <a:lnTo>
                        <a:pt x="2100" y="60"/>
                      </a:lnTo>
                      <a:lnTo>
                        <a:pt x="2100" y="60"/>
                      </a:lnTo>
                      <a:lnTo>
                        <a:pt x="2100" y="60"/>
                      </a:lnTo>
                      <a:lnTo>
                        <a:pt x="2100" y="60"/>
                      </a:lnTo>
                      <a:lnTo>
                        <a:pt x="2100" y="60"/>
                      </a:lnTo>
                      <a:lnTo>
                        <a:pt x="2106" y="60"/>
                      </a:lnTo>
                      <a:lnTo>
                        <a:pt x="2106" y="60"/>
                      </a:lnTo>
                      <a:lnTo>
                        <a:pt x="2106" y="60"/>
                      </a:lnTo>
                      <a:lnTo>
                        <a:pt x="2106" y="60"/>
                      </a:lnTo>
                      <a:lnTo>
                        <a:pt x="2106" y="60"/>
                      </a:lnTo>
                      <a:lnTo>
                        <a:pt x="2112" y="60"/>
                      </a:lnTo>
                      <a:lnTo>
                        <a:pt x="2112" y="60"/>
                      </a:lnTo>
                      <a:lnTo>
                        <a:pt x="2112" y="60"/>
                      </a:lnTo>
                      <a:lnTo>
                        <a:pt x="2112" y="60"/>
                      </a:lnTo>
                      <a:lnTo>
                        <a:pt x="2112" y="60"/>
                      </a:lnTo>
                      <a:lnTo>
                        <a:pt x="2118" y="60"/>
                      </a:lnTo>
                      <a:lnTo>
                        <a:pt x="2118" y="60"/>
                      </a:lnTo>
                      <a:lnTo>
                        <a:pt x="2118" y="60"/>
                      </a:lnTo>
                      <a:lnTo>
                        <a:pt x="2118" y="60"/>
                      </a:lnTo>
                      <a:lnTo>
                        <a:pt x="2118" y="60"/>
                      </a:lnTo>
                      <a:lnTo>
                        <a:pt x="2124" y="60"/>
                      </a:lnTo>
                      <a:lnTo>
                        <a:pt x="2124" y="60"/>
                      </a:lnTo>
                      <a:lnTo>
                        <a:pt x="2124" y="60"/>
                      </a:lnTo>
                      <a:lnTo>
                        <a:pt x="2124" y="60"/>
                      </a:lnTo>
                      <a:lnTo>
                        <a:pt x="2124" y="60"/>
                      </a:lnTo>
                      <a:lnTo>
                        <a:pt x="2130" y="60"/>
                      </a:lnTo>
                      <a:lnTo>
                        <a:pt x="2130" y="60"/>
                      </a:lnTo>
                      <a:lnTo>
                        <a:pt x="2130" y="60"/>
                      </a:lnTo>
                      <a:lnTo>
                        <a:pt x="2130" y="60"/>
                      </a:lnTo>
                      <a:lnTo>
                        <a:pt x="2130" y="60"/>
                      </a:lnTo>
                      <a:lnTo>
                        <a:pt x="2136" y="60"/>
                      </a:lnTo>
                      <a:lnTo>
                        <a:pt x="2136" y="60"/>
                      </a:lnTo>
                      <a:lnTo>
                        <a:pt x="2136" y="60"/>
                      </a:lnTo>
                      <a:lnTo>
                        <a:pt x="2136" y="60"/>
                      </a:lnTo>
                      <a:lnTo>
                        <a:pt x="2136" y="60"/>
                      </a:lnTo>
                      <a:lnTo>
                        <a:pt x="2142" y="60"/>
                      </a:lnTo>
                      <a:lnTo>
                        <a:pt x="2142" y="60"/>
                      </a:lnTo>
                      <a:lnTo>
                        <a:pt x="2142" y="60"/>
                      </a:lnTo>
                      <a:lnTo>
                        <a:pt x="2142" y="60"/>
                      </a:lnTo>
                      <a:lnTo>
                        <a:pt x="2142" y="60"/>
                      </a:lnTo>
                      <a:lnTo>
                        <a:pt x="2148" y="60"/>
                      </a:lnTo>
                      <a:lnTo>
                        <a:pt x="2148" y="60"/>
                      </a:lnTo>
                      <a:lnTo>
                        <a:pt x="2148" y="60"/>
                      </a:lnTo>
                      <a:lnTo>
                        <a:pt x="2148" y="60"/>
                      </a:lnTo>
                      <a:lnTo>
                        <a:pt x="2148" y="60"/>
                      </a:lnTo>
                      <a:lnTo>
                        <a:pt x="2154" y="60"/>
                      </a:lnTo>
                      <a:lnTo>
                        <a:pt x="2154" y="60"/>
                      </a:lnTo>
                      <a:lnTo>
                        <a:pt x="2154" y="60"/>
                      </a:lnTo>
                      <a:lnTo>
                        <a:pt x="2154" y="60"/>
                      </a:lnTo>
                      <a:lnTo>
                        <a:pt x="2154" y="60"/>
                      </a:lnTo>
                      <a:lnTo>
                        <a:pt x="2160" y="60"/>
                      </a:lnTo>
                      <a:lnTo>
                        <a:pt x="2160" y="60"/>
                      </a:lnTo>
                      <a:lnTo>
                        <a:pt x="2160" y="60"/>
                      </a:lnTo>
                      <a:lnTo>
                        <a:pt x="2160" y="60"/>
                      </a:lnTo>
                      <a:lnTo>
                        <a:pt x="2166" y="60"/>
                      </a:lnTo>
                      <a:lnTo>
                        <a:pt x="2166" y="60"/>
                      </a:lnTo>
                      <a:lnTo>
                        <a:pt x="2166" y="60"/>
                      </a:lnTo>
                      <a:lnTo>
                        <a:pt x="2166" y="60"/>
                      </a:lnTo>
                      <a:lnTo>
                        <a:pt x="2166" y="60"/>
                      </a:lnTo>
                      <a:lnTo>
                        <a:pt x="2172" y="60"/>
                      </a:lnTo>
                      <a:lnTo>
                        <a:pt x="2172" y="60"/>
                      </a:lnTo>
                      <a:lnTo>
                        <a:pt x="2172" y="60"/>
                      </a:lnTo>
                      <a:lnTo>
                        <a:pt x="2172" y="60"/>
                      </a:lnTo>
                      <a:lnTo>
                        <a:pt x="2172" y="60"/>
                      </a:lnTo>
                      <a:lnTo>
                        <a:pt x="2178" y="60"/>
                      </a:lnTo>
                      <a:lnTo>
                        <a:pt x="2178" y="60"/>
                      </a:lnTo>
                      <a:lnTo>
                        <a:pt x="2178" y="60"/>
                      </a:lnTo>
                      <a:lnTo>
                        <a:pt x="2178" y="60"/>
                      </a:lnTo>
                      <a:lnTo>
                        <a:pt x="2178" y="60"/>
                      </a:lnTo>
                      <a:lnTo>
                        <a:pt x="2184" y="60"/>
                      </a:lnTo>
                      <a:lnTo>
                        <a:pt x="2184" y="60"/>
                      </a:lnTo>
                      <a:lnTo>
                        <a:pt x="2184" y="60"/>
                      </a:lnTo>
                      <a:lnTo>
                        <a:pt x="2184" y="60"/>
                      </a:lnTo>
                      <a:lnTo>
                        <a:pt x="2184" y="60"/>
                      </a:lnTo>
                      <a:lnTo>
                        <a:pt x="2190" y="60"/>
                      </a:lnTo>
                      <a:lnTo>
                        <a:pt x="2190" y="60"/>
                      </a:lnTo>
                      <a:lnTo>
                        <a:pt x="2190" y="60"/>
                      </a:lnTo>
                      <a:lnTo>
                        <a:pt x="2190" y="60"/>
                      </a:lnTo>
                      <a:lnTo>
                        <a:pt x="2190" y="60"/>
                      </a:lnTo>
                      <a:lnTo>
                        <a:pt x="2196" y="60"/>
                      </a:lnTo>
                      <a:lnTo>
                        <a:pt x="2196" y="60"/>
                      </a:lnTo>
                      <a:lnTo>
                        <a:pt x="2196" y="60"/>
                      </a:lnTo>
                      <a:lnTo>
                        <a:pt x="2196" y="60"/>
                      </a:lnTo>
                      <a:lnTo>
                        <a:pt x="2196" y="60"/>
                      </a:lnTo>
                      <a:lnTo>
                        <a:pt x="2202" y="60"/>
                      </a:lnTo>
                      <a:lnTo>
                        <a:pt x="2202" y="60"/>
                      </a:lnTo>
                      <a:lnTo>
                        <a:pt x="2202" y="60"/>
                      </a:lnTo>
                      <a:lnTo>
                        <a:pt x="2202" y="60"/>
                      </a:lnTo>
                      <a:lnTo>
                        <a:pt x="2202" y="60"/>
                      </a:lnTo>
                      <a:lnTo>
                        <a:pt x="2208" y="60"/>
                      </a:lnTo>
                      <a:lnTo>
                        <a:pt x="2208" y="60"/>
                      </a:lnTo>
                      <a:lnTo>
                        <a:pt x="2208" y="60"/>
                      </a:lnTo>
                      <a:lnTo>
                        <a:pt x="2208" y="60"/>
                      </a:lnTo>
                      <a:lnTo>
                        <a:pt x="2208" y="60"/>
                      </a:lnTo>
                      <a:lnTo>
                        <a:pt x="2214" y="60"/>
                      </a:lnTo>
                      <a:lnTo>
                        <a:pt x="2214" y="60"/>
                      </a:lnTo>
                      <a:lnTo>
                        <a:pt x="2214" y="60"/>
                      </a:lnTo>
                      <a:lnTo>
                        <a:pt x="2214" y="60"/>
                      </a:lnTo>
                      <a:lnTo>
                        <a:pt x="2214" y="60"/>
                      </a:lnTo>
                      <a:lnTo>
                        <a:pt x="2220" y="60"/>
                      </a:lnTo>
                      <a:lnTo>
                        <a:pt x="2220" y="60"/>
                      </a:lnTo>
                      <a:lnTo>
                        <a:pt x="2220" y="60"/>
                      </a:lnTo>
                      <a:lnTo>
                        <a:pt x="2220" y="60"/>
                      </a:lnTo>
                      <a:lnTo>
                        <a:pt x="2220" y="60"/>
                      </a:lnTo>
                      <a:lnTo>
                        <a:pt x="2226" y="60"/>
                      </a:lnTo>
                      <a:lnTo>
                        <a:pt x="2226" y="60"/>
                      </a:lnTo>
                      <a:lnTo>
                        <a:pt x="2226" y="60"/>
                      </a:lnTo>
                      <a:lnTo>
                        <a:pt x="2226" y="60"/>
                      </a:lnTo>
                      <a:lnTo>
                        <a:pt x="2226" y="60"/>
                      </a:lnTo>
                      <a:lnTo>
                        <a:pt x="2232" y="60"/>
                      </a:lnTo>
                      <a:lnTo>
                        <a:pt x="2232" y="60"/>
                      </a:lnTo>
                      <a:lnTo>
                        <a:pt x="2232" y="60"/>
                      </a:lnTo>
                      <a:lnTo>
                        <a:pt x="2232" y="60"/>
                      </a:lnTo>
                      <a:lnTo>
                        <a:pt x="2232" y="60"/>
                      </a:lnTo>
                      <a:lnTo>
                        <a:pt x="2238" y="60"/>
                      </a:lnTo>
                      <a:lnTo>
                        <a:pt x="2238" y="60"/>
                      </a:lnTo>
                      <a:lnTo>
                        <a:pt x="2238" y="60"/>
                      </a:lnTo>
                      <a:lnTo>
                        <a:pt x="2238" y="60"/>
                      </a:lnTo>
                      <a:lnTo>
                        <a:pt x="2238" y="60"/>
                      </a:lnTo>
                      <a:lnTo>
                        <a:pt x="2244" y="60"/>
                      </a:lnTo>
                      <a:lnTo>
                        <a:pt x="2244" y="60"/>
                      </a:lnTo>
                      <a:lnTo>
                        <a:pt x="2244" y="60"/>
                      </a:lnTo>
                      <a:lnTo>
                        <a:pt x="2244" y="60"/>
                      </a:lnTo>
                      <a:lnTo>
                        <a:pt x="2244" y="60"/>
                      </a:lnTo>
                      <a:lnTo>
                        <a:pt x="2250" y="60"/>
                      </a:lnTo>
                      <a:lnTo>
                        <a:pt x="2250" y="60"/>
                      </a:lnTo>
                      <a:lnTo>
                        <a:pt x="2250" y="60"/>
                      </a:lnTo>
                      <a:lnTo>
                        <a:pt x="2250" y="60"/>
                      </a:lnTo>
                      <a:lnTo>
                        <a:pt x="2250" y="60"/>
                      </a:lnTo>
                      <a:lnTo>
                        <a:pt x="2256" y="60"/>
                      </a:lnTo>
                      <a:lnTo>
                        <a:pt x="2256" y="60"/>
                      </a:lnTo>
                      <a:lnTo>
                        <a:pt x="2256" y="60"/>
                      </a:lnTo>
                      <a:lnTo>
                        <a:pt x="2256" y="60"/>
                      </a:lnTo>
                      <a:lnTo>
                        <a:pt x="2256" y="60"/>
                      </a:lnTo>
                      <a:lnTo>
                        <a:pt x="2262" y="60"/>
                      </a:lnTo>
                      <a:lnTo>
                        <a:pt x="2262" y="60"/>
                      </a:lnTo>
                      <a:lnTo>
                        <a:pt x="2262" y="60"/>
                      </a:lnTo>
                      <a:lnTo>
                        <a:pt x="2262" y="60"/>
                      </a:lnTo>
                      <a:lnTo>
                        <a:pt x="2262" y="60"/>
                      </a:lnTo>
                      <a:lnTo>
                        <a:pt x="2268" y="60"/>
                      </a:lnTo>
                      <a:lnTo>
                        <a:pt x="2268" y="60"/>
                      </a:lnTo>
                      <a:lnTo>
                        <a:pt x="2268" y="60"/>
                      </a:lnTo>
                      <a:lnTo>
                        <a:pt x="2268" y="60"/>
                      </a:lnTo>
                      <a:lnTo>
                        <a:pt x="2268" y="60"/>
                      </a:lnTo>
                      <a:lnTo>
                        <a:pt x="2274" y="60"/>
                      </a:lnTo>
                      <a:lnTo>
                        <a:pt x="2274" y="60"/>
                      </a:lnTo>
                      <a:lnTo>
                        <a:pt x="2274" y="60"/>
                      </a:lnTo>
                      <a:lnTo>
                        <a:pt x="2274" y="60"/>
                      </a:lnTo>
                      <a:lnTo>
                        <a:pt x="2274" y="60"/>
                      </a:lnTo>
                      <a:lnTo>
                        <a:pt x="2280" y="60"/>
                      </a:lnTo>
                      <a:lnTo>
                        <a:pt x="2280" y="60"/>
                      </a:lnTo>
                      <a:lnTo>
                        <a:pt x="2280" y="60"/>
                      </a:lnTo>
                      <a:lnTo>
                        <a:pt x="2280" y="60"/>
                      </a:lnTo>
                      <a:lnTo>
                        <a:pt x="2286" y="60"/>
                      </a:lnTo>
                      <a:lnTo>
                        <a:pt x="2286" y="60"/>
                      </a:lnTo>
                      <a:lnTo>
                        <a:pt x="2286" y="60"/>
                      </a:lnTo>
                      <a:lnTo>
                        <a:pt x="2286" y="60"/>
                      </a:lnTo>
                      <a:lnTo>
                        <a:pt x="2286" y="60"/>
                      </a:lnTo>
                      <a:lnTo>
                        <a:pt x="2292" y="60"/>
                      </a:lnTo>
                      <a:lnTo>
                        <a:pt x="2292" y="60"/>
                      </a:lnTo>
                      <a:lnTo>
                        <a:pt x="2292" y="60"/>
                      </a:lnTo>
                      <a:lnTo>
                        <a:pt x="2292" y="60"/>
                      </a:lnTo>
                      <a:lnTo>
                        <a:pt x="2292" y="60"/>
                      </a:lnTo>
                      <a:lnTo>
                        <a:pt x="2298" y="60"/>
                      </a:lnTo>
                      <a:lnTo>
                        <a:pt x="2298" y="60"/>
                      </a:lnTo>
                      <a:lnTo>
                        <a:pt x="2298" y="60"/>
                      </a:lnTo>
                      <a:lnTo>
                        <a:pt x="2298" y="60"/>
                      </a:lnTo>
                      <a:lnTo>
                        <a:pt x="2298" y="60"/>
                      </a:lnTo>
                      <a:lnTo>
                        <a:pt x="2304" y="60"/>
                      </a:lnTo>
                      <a:lnTo>
                        <a:pt x="2304" y="60"/>
                      </a:lnTo>
                      <a:lnTo>
                        <a:pt x="2304" y="60"/>
                      </a:lnTo>
                      <a:lnTo>
                        <a:pt x="2304" y="60"/>
                      </a:lnTo>
                      <a:lnTo>
                        <a:pt x="2304" y="60"/>
                      </a:lnTo>
                      <a:lnTo>
                        <a:pt x="2310" y="60"/>
                      </a:lnTo>
                      <a:lnTo>
                        <a:pt x="2310" y="60"/>
                      </a:lnTo>
                      <a:lnTo>
                        <a:pt x="2310" y="60"/>
                      </a:lnTo>
                      <a:lnTo>
                        <a:pt x="2310" y="60"/>
                      </a:lnTo>
                      <a:lnTo>
                        <a:pt x="2310" y="60"/>
                      </a:lnTo>
                      <a:lnTo>
                        <a:pt x="2316" y="60"/>
                      </a:lnTo>
                      <a:lnTo>
                        <a:pt x="2316" y="60"/>
                      </a:lnTo>
                      <a:lnTo>
                        <a:pt x="2316" y="60"/>
                      </a:lnTo>
                      <a:lnTo>
                        <a:pt x="2316" y="60"/>
                      </a:lnTo>
                      <a:lnTo>
                        <a:pt x="2316" y="60"/>
                      </a:lnTo>
                      <a:lnTo>
                        <a:pt x="2322" y="60"/>
                      </a:lnTo>
                      <a:lnTo>
                        <a:pt x="2322" y="60"/>
                      </a:lnTo>
                      <a:lnTo>
                        <a:pt x="2322" y="60"/>
                      </a:lnTo>
                      <a:lnTo>
                        <a:pt x="2322" y="60"/>
                      </a:lnTo>
                      <a:lnTo>
                        <a:pt x="2322" y="60"/>
                      </a:lnTo>
                      <a:lnTo>
                        <a:pt x="2328" y="60"/>
                      </a:lnTo>
                      <a:lnTo>
                        <a:pt x="2328" y="60"/>
                      </a:lnTo>
                      <a:lnTo>
                        <a:pt x="2328" y="60"/>
                      </a:lnTo>
                      <a:lnTo>
                        <a:pt x="2328" y="60"/>
                      </a:lnTo>
                      <a:lnTo>
                        <a:pt x="2328" y="60"/>
                      </a:lnTo>
                      <a:lnTo>
                        <a:pt x="2334" y="60"/>
                      </a:lnTo>
                      <a:lnTo>
                        <a:pt x="2334" y="60"/>
                      </a:lnTo>
                      <a:lnTo>
                        <a:pt x="2334" y="60"/>
                      </a:lnTo>
                      <a:lnTo>
                        <a:pt x="2334" y="60"/>
                      </a:lnTo>
                      <a:lnTo>
                        <a:pt x="2334" y="60"/>
                      </a:lnTo>
                      <a:lnTo>
                        <a:pt x="2340" y="60"/>
                      </a:lnTo>
                      <a:lnTo>
                        <a:pt x="2340" y="60"/>
                      </a:lnTo>
                      <a:lnTo>
                        <a:pt x="2340" y="60"/>
                      </a:lnTo>
                      <a:lnTo>
                        <a:pt x="2340" y="60"/>
                      </a:lnTo>
                      <a:lnTo>
                        <a:pt x="2340" y="60"/>
                      </a:lnTo>
                      <a:lnTo>
                        <a:pt x="2346" y="60"/>
                      </a:lnTo>
                      <a:lnTo>
                        <a:pt x="2346" y="60"/>
                      </a:lnTo>
                      <a:lnTo>
                        <a:pt x="2346" y="60"/>
                      </a:lnTo>
                      <a:lnTo>
                        <a:pt x="2346" y="60"/>
                      </a:lnTo>
                      <a:lnTo>
                        <a:pt x="2346" y="60"/>
                      </a:lnTo>
                      <a:lnTo>
                        <a:pt x="2352" y="60"/>
                      </a:lnTo>
                      <a:lnTo>
                        <a:pt x="2352" y="60"/>
                      </a:lnTo>
                      <a:lnTo>
                        <a:pt x="2352" y="60"/>
                      </a:lnTo>
                      <a:lnTo>
                        <a:pt x="2352" y="60"/>
                      </a:lnTo>
                      <a:lnTo>
                        <a:pt x="2352" y="60"/>
                      </a:lnTo>
                      <a:lnTo>
                        <a:pt x="2358" y="60"/>
                      </a:lnTo>
                      <a:lnTo>
                        <a:pt x="2358" y="60"/>
                      </a:lnTo>
                      <a:lnTo>
                        <a:pt x="2358" y="60"/>
                      </a:lnTo>
                      <a:lnTo>
                        <a:pt x="2358" y="60"/>
                      </a:lnTo>
                      <a:lnTo>
                        <a:pt x="2358" y="60"/>
                      </a:lnTo>
                      <a:lnTo>
                        <a:pt x="2364" y="60"/>
                      </a:lnTo>
                      <a:lnTo>
                        <a:pt x="2364" y="60"/>
                      </a:lnTo>
                      <a:lnTo>
                        <a:pt x="2364" y="60"/>
                      </a:lnTo>
                      <a:lnTo>
                        <a:pt x="2364" y="60"/>
                      </a:lnTo>
                      <a:lnTo>
                        <a:pt x="2364" y="60"/>
                      </a:lnTo>
                      <a:lnTo>
                        <a:pt x="2370" y="60"/>
                      </a:lnTo>
                      <a:lnTo>
                        <a:pt x="2370" y="60"/>
                      </a:lnTo>
                      <a:lnTo>
                        <a:pt x="2370" y="60"/>
                      </a:lnTo>
                      <a:lnTo>
                        <a:pt x="2370" y="60"/>
                      </a:lnTo>
                      <a:lnTo>
                        <a:pt x="2370" y="60"/>
                      </a:lnTo>
                      <a:lnTo>
                        <a:pt x="2376" y="60"/>
                      </a:lnTo>
                      <a:lnTo>
                        <a:pt x="2376" y="60"/>
                      </a:lnTo>
                      <a:lnTo>
                        <a:pt x="2376" y="60"/>
                      </a:lnTo>
                      <a:lnTo>
                        <a:pt x="2376" y="60"/>
                      </a:lnTo>
                      <a:lnTo>
                        <a:pt x="2376" y="60"/>
                      </a:lnTo>
                      <a:lnTo>
                        <a:pt x="2382" y="60"/>
                      </a:lnTo>
                      <a:lnTo>
                        <a:pt x="2382" y="60"/>
                      </a:lnTo>
                      <a:lnTo>
                        <a:pt x="2382" y="60"/>
                      </a:lnTo>
                      <a:lnTo>
                        <a:pt x="2382" y="60"/>
                      </a:lnTo>
                      <a:lnTo>
                        <a:pt x="2382" y="60"/>
                      </a:lnTo>
                      <a:lnTo>
                        <a:pt x="2388" y="60"/>
                      </a:lnTo>
                      <a:lnTo>
                        <a:pt x="2388" y="60"/>
                      </a:lnTo>
                      <a:lnTo>
                        <a:pt x="2388" y="60"/>
                      </a:lnTo>
                      <a:lnTo>
                        <a:pt x="2388" y="60"/>
                      </a:lnTo>
                      <a:lnTo>
                        <a:pt x="2388" y="60"/>
                      </a:lnTo>
                      <a:lnTo>
                        <a:pt x="2394" y="60"/>
                      </a:lnTo>
                      <a:lnTo>
                        <a:pt x="2394" y="60"/>
                      </a:lnTo>
                      <a:lnTo>
                        <a:pt x="2394" y="60"/>
                      </a:lnTo>
                      <a:lnTo>
                        <a:pt x="2394" y="60"/>
                      </a:lnTo>
                      <a:lnTo>
                        <a:pt x="2394" y="60"/>
                      </a:lnTo>
                      <a:lnTo>
                        <a:pt x="2400" y="60"/>
                      </a:lnTo>
                      <a:lnTo>
                        <a:pt x="2400" y="60"/>
                      </a:lnTo>
                      <a:lnTo>
                        <a:pt x="2400" y="60"/>
                      </a:lnTo>
                      <a:lnTo>
                        <a:pt x="2400" y="60"/>
                      </a:lnTo>
                      <a:lnTo>
                        <a:pt x="2400" y="60"/>
                      </a:lnTo>
                      <a:lnTo>
                        <a:pt x="2406" y="60"/>
                      </a:lnTo>
                      <a:lnTo>
                        <a:pt x="2406" y="60"/>
                      </a:lnTo>
                      <a:lnTo>
                        <a:pt x="2406" y="60"/>
                      </a:lnTo>
                      <a:lnTo>
                        <a:pt x="2406" y="66"/>
                      </a:lnTo>
                      <a:lnTo>
                        <a:pt x="2406" y="66"/>
                      </a:lnTo>
                      <a:lnTo>
                        <a:pt x="2412" y="66"/>
                      </a:lnTo>
                      <a:lnTo>
                        <a:pt x="2412" y="66"/>
                      </a:lnTo>
                      <a:lnTo>
                        <a:pt x="2412" y="66"/>
                      </a:lnTo>
                      <a:lnTo>
                        <a:pt x="2412" y="66"/>
                      </a:lnTo>
                      <a:lnTo>
                        <a:pt x="2412" y="66"/>
                      </a:lnTo>
                      <a:lnTo>
                        <a:pt x="2418" y="66"/>
                      </a:lnTo>
                      <a:lnTo>
                        <a:pt x="2418" y="66"/>
                      </a:lnTo>
                      <a:lnTo>
                        <a:pt x="2418" y="66"/>
                      </a:lnTo>
                      <a:lnTo>
                        <a:pt x="2418" y="66"/>
                      </a:lnTo>
                      <a:lnTo>
                        <a:pt x="2418" y="66"/>
                      </a:lnTo>
                      <a:lnTo>
                        <a:pt x="2424" y="66"/>
                      </a:lnTo>
                      <a:lnTo>
                        <a:pt x="2424" y="66"/>
                      </a:lnTo>
                      <a:lnTo>
                        <a:pt x="2424" y="66"/>
                      </a:lnTo>
                      <a:lnTo>
                        <a:pt x="2424" y="66"/>
                      </a:lnTo>
                      <a:lnTo>
                        <a:pt x="2424" y="66"/>
                      </a:lnTo>
                      <a:lnTo>
                        <a:pt x="2430" y="66"/>
                      </a:lnTo>
                      <a:lnTo>
                        <a:pt x="2430" y="66"/>
                      </a:lnTo>
                      <a:lnTo>
                        <a:pt x="2430" y="66"/>
                      </a:lnTo>
                      <a:lnTo>
                        <a:pt x="2430" y="66"/>
                      </a:lnTo>
                      <a:lnTo>
                        <a:pt x="2430" y="66"/>
                      </a:lnTo>
                      <a:lnTo>
                        <a:pt x="2436" y="66"/>
                      </a:lnTo>
                      <a:lnTo>
                        <a:pt x="2436" y="66"/>
                      </a:lnTo>
                      <a:lnTo>
                        <a:pt x="2436" y="66"/>
                      </a:lnTo>
                      <a:lnTo>
                        <a:pt x="2436" y="66"/>
                      </a:lnTo>
                      <a:lnTo>
                        <a:pt x="2442" y="66"/>
                      </a:lnTo>
                      <a:lnTo>
                        <a:pt x="2442" y="66"/>
                      </a:lnTo>
                      <a:lnTo>
                        <a:pt x="2442" y="66"/>
                      </a:lnTo>
                      <a:lnTo>
                        <a:pt x="2442" y="66"/>
                      </a:lnTo>
                      <a:lnTo>
                        <a:pt x="2442" y="66"/>
                      </a:lnTo>
                      <a:lnTo>
                        <a:pt x="2448" y="66"/>
                      </a:lnTo>
                      <a:lnTo>
                        <a:pt x="2448" y="66"/>
                      </a:lnTo>
                      <a:lnTo>
                        <a:pt x="2448" y="66"/>
                      </a:lnTo>
                      <a:lnTo>
                        <a:pt x="2448" y="66"/>
                      </a:lnTo>
                      <a:lnTo>
                        <a:pt x="2448" y="66"/>
                      </a:lnTo>
                      <a:lnTo>
                        <a:pt x="2454" y="66"/>
                      </a:lnTo>
                      <a:lnTo>
                        <a:pt x="2454" y="66"/>
                      </a:lnTo>
                      <a:lnTo>
                        <a:pt x="2454" y="66"/>
                      </a:lnTo>
                      <a:lnTo>
                        <a:pt x="2454" y="66"/>
                      </a:lnTo>
                      <a:lnTo>
                        <a:pt x="2454" y="66"/>
                      </a:lnTo>
                      <a:lnTo>
                        <a:pt x="2460" y="66"/>
                      </a:lnTo>
                      <a:lnTo>
                        <a:pt x="2460" y="66"/>
                      </a:lnTo>
                      <a:lnTo>
                        <a:pt x="2460" y="66"/>
                      </a:lnTo>
                      <a:lnTo>
                        <a:pt x="2460" y="66"/>
                      </a:lnTo>
                      <a:lnTo>
                        <a:pt x="2460" y="66"/>
                      </a:lnTo>
                      <a:lnTo>
                        <a:pt x="2466" y="66"/>
                      </a:lnTo>
                      <a:lnTo>
                        <a:pt x="2466" y="66"/>
                      </a:lnTo>
                      <a:lnTo>
                        <a:pt x="2466" y="66"/>
                      </a:lnTo>
                      <a:lnTo>
                        <a:pt x="2466" y="66"/>
                      </a:lnTo>
                      <a:lnTo>
                        <a:pt x="2466" y="66"/>
                      </a:lnTo>
                      <a:lnTo>
                        <a:pt x="2472" y="66"/>
                      </a:lnTo>
                      <a:lnTo>
                        <a:pt x="2472" y="66"/>
                      </a:lnTo>
                      <a:lnTo>
                        <a:pt x="2472" y="66"/>
                      </a:lnTo>
                      <a:lnTo>
                        <a:pt x="2472" y="66"/>
                      </a:lnTo>
                      <a:lnTo>
                        <a:pt x="2472" y="66"/>
                      </a:lnTo>
                      <a:lnTo>
                        <a:pt x="2478" y="66"/>
                      </a:lnTo>
                      <a:lnTo>
                        <a:pt x="2478" y="66"/>
                      </a:lnTo>
                      <a:lnTo>
                        <a:pt x="2478" y="66"/>
                      </a:lnTo>
                      <a:lnTo>
                        <a:pt x="2478" y="66"/>
                      </a:lnTo>
                      <a:lnTo>
                        <a:pt x="2478" y="66"/>
                      </a:lnTo>
                      <a:lnTo>
                        <a:pt x="2484" y="66"/>
                      </a:lnTo>
                      <a:lnTo>
                        <a:pt x="2484" y="66"/>
                      </a:lnTo>
                      <a:lnTo>
                        <a:pt x="2484" y="66"/>
                      </a:lnTo>
                      <a:lnTo>
                        <a:pt x="2484" y="66"/>
                      </a:lnTo>
                      <a:lnTo>
                        <a:pt x="2484" y="66"/>
                      </a:lnTo>
                      <a:lnTo>
                        <a:pt x="2490" y="66"/>
                      </a:lnTo>
                      <a:lnTo>
                        <a:pt x="2490" y="66"/>
                      </a:lnTo>
                      <a:lnTo>
                        <a:pt x="2490" y="66"/>
                      </a:lnTo>
                      <a:lnTo>
                        <a:pt x="2490" y="66"/>
                      </a:lnTo>
                      <a:lnTo>
                        <a:pt x="2490" y="66"/>
                      </a:lnTo>
                      <a:lnTo>
                        <a:pt x="2496" y="66"/>
                      </a:lnTo>
                      <a:lnTo>
                        <a:pt x="2496" y="66"/>
                      </a:lnTo>
                      <a:lnTo>
                        <a:pt x="2496" y="66"/>
                      </a:lnTo>
                      <a:lnTo>
                        <a:pt x="2496" y="66"/>
                      </a:lnTo>
                      <a:lnTo>
                        <a:pt x="2496" y="66"/>
                      </a:lnTo>
                      <a:lnTo>
                        <a:pt x="2502" y="66"/>
                      </a:lnTo>
                      <a:lnTo>
                        <a:pt x="2502" y="66"/>
                      </a:lnTo>
                      <a:lnTo>
                        <a:pt x="2502" y="66"/>
                      </a:lnTo>
                      <a:lnTo>
                        <a:pt x="2502" y="66"/>
                      </a:lnTo>
                      <a:lnTo>
                        <a:pt x="2502" y="66"/>
                      </a:lnTo>
                      <a:lnTo>
                        <a:pt x="2508" y="66"/>
                      </a:lnTo>
                      <a:lnTo>
                        <a:pt x="2508" y="66"/>
                      </a:lnTo>
                      <a:lnTo>
                        <a:pt x="2508" y="66"/>
                      </a:lnTo>
                      <a:lnTo>
                        <a:pt x="2508" y="66"/>
                      </a:lnTo>
                      <a:lnTo>
                        <a:pt x="2508" y="66"/>
                      </a:lnTo>
                      <a:lnTo>
                        <a:pt x="2514" y="66"/>
                      </a:lnTo>
                      <a:lnTo>
                        <a:pt x="2514" y="66"/>
                      </a:lnTo>
                      <a:lnTo>
                        <a:pt x="2514" y="66"/>
                      </a:lnTo>
                      <a:lnTo>
                        <a:pt x="2514" y="66"/>
                      </a:lnTo>
                      <a:lnTo>
                        <a:pt x="2514" y="66"/>
                      </a:lnTo>
                      <a:lnTo>
                        <a:pt x="2520" y="66"/>
                      </a:lnTo>
                      <a:lnTo>
                        <a:pt x="2520" y="66"/>
                      </a:lnTo>
                      <a:lnTo>
                        <a:pt x="2520" y="66"/>
                      </a:lnTo>
                      <a:lnTo>
                        <a:pt x="2520" y="66"/>
                      </a:lnTo>
                      <a:lnTo>
                        <a:pt x="2520" y="66"/>
                      </a:lnTo>
                      <a:lnTo>
                        <a:pt x="2526" y="66"/>
                      </a:lnTo>
                      <a:lnTo>
                        <a:pt x="2526" y="66"/>
                      </a:lnTo>
                      <a:lnTo>
                        <a:pt x="2526" y="66"/>
                      </a:lnTo>
                      <a:lnTo>
                        <a:pt x="2526" y="66"/>
                      </a:lnTo>
                      <a:lnTo>
                        <a:pt x="2526" y="66"/>
                      </a:lnTo>
                      <a:lnTo>
                        <a:pt x="2532" y="66"/>
                      </a:lnTo>
                      <a:lnTo>
                        <a:pt x="2532" y="66"/>
                      </a:lnTo>
                      <a:lnTo>
                        <a:pt x="2532" y="66"/>
                      </a:lnTo>
                      <a:lnTo>
                        <a:pt x="2532" y="66"/>
                      </a:lnTo>
                      <a:lnTo>
                        <a:pt x="2532" y="66"/>
                      </a:lnTo>
                      <a:lnTo>
                        <a:pt x="2538" y="66"/>
                      </a:lnTo>
                      <a:lnTo>
                        <a:pt x="2538" y="66"/>
                      </a:lnTo>
                      <a:lnTo>
                        <a:pt x="2538" y="66"/>
                      </a:lnTo>
                      <a:lnTo>
                        <a:pt x="2538" y="66"/>
                      </a:lnTo>
                      <a:lnTo>
                        <a:pt x="2538" y="66"/>
                      </a:lnTo>
                      <a:lnTo>
                        <a:pt x="2544" y="66"/>
                      </a:lnTo>
                      <a:lnTo>
                        <a:pt x="2544" y="66"/>
                      </a:lnTo>
                      <a:lnTo>
                        <a:pt x="2544" y="66"/>
                      </a:lnTo>
                      <a:lnTo>
                        <a:pt x="2544" y="66"/>
                      </a:lnTo>
                      <a:lnTo>
                        <a:pt x="2544" y="66"/>
                      </a:lnTo>
                      <a:lnTo>
                        <a:pt x="2550" y="66"/>
                      </a:lnTo>
                      <a:lnTo>
                        <a:pt x="2550" y="66"/>
                      </a:lnTo>
                      <a:lnTo>
                        <a:pt x="2550" y="66"/>
                      </a:lnTo>
                      <a:lnTo>
                        <a:pt x="2550" y="66"/>
                      </a:lnTo>
                      <a:lnTo>
                        <a:pt x="2550" y="66"/>
                      </a:lnTo>
                      <a:lnTo>
                        <a:pt x="2556" y="66"/>
                      </a:lnTo>
                      <a:lnTo>
                        <a:pt x="2556" y="66"/>
                      </a:lnTo>
                      <a:lnTo>
                        <a:pt x="2556" y="66"/>
                      </a:lnTo>
                      <a:lnTo>
                        <a:pt x="2556" y="66"/>
                      </a:lnTo>
                      <a:lnTo>
                        <a:pt x="2556" y="66"/>
                      </a:lnTo>
                      <a:lnTo>
                        <a:pt x="2562" y="66"/>
                      </a:lnTo>
                      <a:lnTo>
                        <a:pt x="2562" y="66"/>
                      </a:lnTo>
                      <a:lnTo>
                        <a:pt x="2562" y="66"/>
                      </a:lnTo>
                      <a:lnTo>
                        <a:pt x="2562" y="66"/>
                      </a:lnTo>
                      <a:lnTo>
                        <a:pt x="2562" y="66"/>
                      </a:lnTo>
                      <a:lnTo>
                        <a:pt x="2568" y="66"/>
                      </a:lnTo>
                      <a:lnTo>
                        <a:pt x="2568" y="66"/>
                      </a:lnTo>
                      <a:lnTo>
                        <a:pt x="2568" y="66"/>
                      </a:lnTo>
                      <a:lnTo>
                        <a:pt x="2568" y="66"/>
                      </a:lnTo>
                      <a:lnTo>
                        <a:pt x="2568" y="66"/>
                      </a:lnTo>
                      <a:lnTo>
                        <a:pt x="2574" y="66"/>
                      </a:lnTo>
                      <a:lnTo>
                        <a:pt x="2574" y="66"/>
                      </a:lnTo>
                      <a:lnTo>
                        <a:pt x="2574" y="66"/>
                      </a:lnTo>
                      <a:lnTo>
                        <a:pt x="2574" y="66"/>
                      </a:lnTo>
                      <a:lnTo>
                        <a:pt x="2574" y="66"/>
                      </a:lnTo>
                      <a:lnTo>
                        <a:pt x="2580" y="66"/>
                      </a:lnTo>
                      <a:lnTo>
                        <a:pt x="2580" y="66"/>
                      </a:lnTo>
                      <a:lnTo>
                        <a:pt x="2580" y="66"/>
                      </a:lnTo>
                      <a:lnTo>
                        <a:pt x="2580" y="66"/>
                      </a:lnTo>
                      <a:lnTo>
                        <a:pt x="2580" y="66"/>
                      </a:lnTo>
                      <a:lnTo>
                        <a:pt x="2586" y="66"/>
                      </a:lnTo>
                      <a:lnTo>
                        <a:pt x="2586" y="66"/>
                      </a:lnTo>
                      <a:lnTo>
                        <a:pt x="2586" y="66"/>
                      </a:lnTo>
                      <a:lnTo>
                        <a:pt x="2586" y="66"/>
                      </a:lnTo>
                      <a:lnTo>
                        <a:pt x="2586" y="66"/>
                      </a:lnTo>
                      <a:lnTo>
                        <a:pt x="2592" y="66"/>
                      </a:lnTo>
                      <a:lnTo>
                        <a:pt x="2592" y="66"/>
                      </a:lnTo>
                      <a:lnTo>
                        <a:pt x="2592" y="66"/>
                      </a:lnTo>
                      <a:lnTo>
                        <a:pt x="2592" y="66"/>
                      </a:lnTo>
                      <a:lnTo>
                        <a:pt x="2592" y="66"/>
                      </a:lnTo>
                      <a:lnTo>
                        <a:pt x="2598" y="66"/>
                      </a:lnTo>
                      <a:lnTo>
                        <a:pt x="2598" y="66"/>
                      </a:lnTo>
                      <a:lnTo>
                        <a:pt x="2598" y="66"/>
                      </a:lnTo>
                      <a:lnTo>
                        <a:pt x="2598" y="66"/>
                      </a:lnTo>
                      <a:lnTo>
                        <a:pt x="2604" y="66"/>
                      </a:lnTo>
                      <a:lnTo>
                        <a:pt x="2604" y="66"/>
                      </a:lnTo>
                      <a:lnTo>
                        <a:pt x="2604" y="66"/>
                      </a:lnTo>
                      <a:lnTo>
                        <a:pt x="2604" y="66"/>
                      </a:lnTo>
                      <a:lnTo>
                        <a:pt x="2604" y="66"/>
                      </a:lnTo>
                      <a:lnTo>
                        <a:pt x="2610" y="66"/>
                      </a:lnTo>
                      <a:lnTo>
                        <a:pt x="2610" y="66"/>
                      </a:lnTo>
                      <a:lnTo>
                        <a:pt x="2610" y="66"/>
                      </a:lnTo>
                      <a:lnTo>
                        <a:pt x="2610" y="66"/>
                      </a:lnTo>
                      <a:lnTo>
                        <a:pt x="2610" y="66"/>
                      </a:lnTo>
                      <a:lnTo>
                        <a:pt x="2616" y="66"/>
                      </a:lnTo>
                      <a:lnTo>
                        <a:pt x="2616" y="66"/>
                      </a:lnTo>
                      <a:lnTo>
                        <a:pt x="2616" y="66"/>
                      </a:lnTo>
                      <a:lnTo>
                        <a:pt x="2616" y="66"/>
                      </a:lnTo>
                      <a:lnTo>
                        <a:pt x="2616" y="66"/>
                      </a:lnTo>
                      <a:lnTo>
                        <a:pt x="2622" y="66"/>
                      </a:lnTo>
                      <a:lnTo>
                        <a:pt x="2622" y="66"/>
                      </a:lnTo>
                      <a:lnTo>
                        <a:pt x="2622" y="66"/>
                      </a:lnTo>
                      <a:lnTo>
                        <a:pt x="2622" y="66"/>
                      </a:lnTo>
                      <a:lnTo>
                        <a:pt x="2622" y="66"/>
                      </a:lnTo>
                      <a:lnTo>
                        <a:pt x="2628" y="66"/>
                      </a:lnTo>
                      <a:lnTo>
                        <a:pt x="2628" y="66"/>
                      </a:lnTo>
                      <a:lnTo>
                        <a:pt x="2628" y="66"/>
                      </a:lnTo>
                      <a:lnTo>
                        <a:pt x="2628" y="66"/>
                      </a:lnTo>
                      <a:lnTo>
                        <a:pt x="2628" y="66"/>
                      </a:lnTo>
                      <a:lnTo>
                        <a:pt x="2634" y="66"/>
                      </a:lnTo>
                      <a:lnTo>
                        <a:pt x="2634" y="66"/>
                      </a:lnTo>
                      <a:lnTo>
                        <a:pt x="2634" y="66"/>
                      </a:lnTo>
                      <a:lnTo>
                        <a:pt x="2634" y="66"/>
                      </a:lnTo>
                      <a:lnTo>
                        <a:pt x="2634" y="66"/>
                      </a:lnTo>
                      <a:lnTo>
                        <a:pt x="2640" y="66"/>
                      </a:lnTo>
                      <a:lnTo>
                        <a:pt x="2640" y="66"/>
                      </a:lnTo>
                      <a:lnTo>
                        <a:pt x="2640" y="66"/>
                      </a:lnTo>
                      <a:lnTo>
                        <a:pt x="2640" y="66"/>
                      </a:lnTo>
                      <a:lnTo>
                        <a:pt x="2640" y="66"/>
                      </a:lnTo>
                      <a:lnTo>
                        <a:pt x="2646" y="66"/>
                      </a:lnTo>
                      <a:lnTo>
                        <a:pt x="2646" y="66"/>
                      </a:lnTo>
                      <a:lnTo>
                        <a:pt x="2646" y="66"/>
                      </a:lnTo>
                      <a:lnTo>
                        <a:pt x="2646" y="66"/>
                      </a:lnTo>
                      <a:lnTo>
                        <a:pt x="2646" y="66"/>
                      </a:lnTo>
                      <a:lnTo>
                        <a:pt x="2652" y="66"/>
                      </a:lnTo>
                      <a:lnTo>
                        <a:pt x="2652" y="66"/>
                      </a:lnTo>
                      <a:lnTo>
                        <a:pt x="2652" y="66"/>
                      </a:lnTo>
                      <a:lnTo>
                        <a:pt x="2652" y="66"/>
                      </a:lnTo>
                      <a:lnTo>
                        <a:pt x="2652" y="66"/>
                      </a:lnTo>
                      <a:lnTo>
                        <a:pt x="2658" y="66"/>
                      </a:lnTo>
                      <a:lnTo>
                        <a:pt x="2658" y="66"/>
                      </a:lnTo>
                      <a:lnTo>
                        <a:pt x="2658" y="66"/>
                      </a:lnTo>
                      <a:lnTo>
                        <a:pt x="2658" y="66"/>
                      </a:lnTo>
                      <a:lnTo>
                        <a:pt x="2658" y="66"/>
                      </a:lnTo>
                      <a:lnTo>
                        <a:pt x="2664" y="66"/>
                      </a:lnTo>
                      <a:lnTo>
                        <a:pt x="2664" y="66"/>
                      </a:lnTo>
                      <a:lnTo>
                        <a:pt x="2664" y="66"/>
                      </a:lnTo>
                      <a:lnTo>
                        <a:pt x="2664" y="66"/>
                      </a:lnTo>
                      <a:lnTo>
                        <a:pt x="2664" y="66"/>
                      </a:lnTo>
                      <a:lnTo>
                        <a:pt x="2670" y="66"/>
                      </a:lnTo>
                      <a:lnTo>
                        <a:pt x="2670" y="66"/>
                      </a:lnTo>
                      <a:lnTo>
                        <a:pt x="2670" y="66"/>
                      </a:lnTo>
                      <a:lnTo>
                        <a:pt x="2670" y="66"/>
                      </a:lnTo>
                      <a:lnTo>
                        <a:pt x="2670" y="66"/>
                      </a:lnTo>
                      <a:lnTo>
                        <a:pt x="2676" y="66"/>
                      </a:lnTo>
                      <a:lnTo>
                        <a:pt x="2676" y="66"/>
                      </a:lnTo>
                      <a:lnTo>
                        <a:pt x="2676" y="66"/>
                      </a:lnTo>
                      <a:lnTo>
                        <a:pt x="2676" y="66"/>
                      </a:lnTo>
                      <a:lnTo>
                        <a:pt x="2676" y="66"/>
                      </a:lnTo>
                      <a:lnTo>
                        <a:pt x="2682" y="66"/>
                      </a:lnTo>
                      <a:lnTo>
                        <a:pt x="2682" y="66"/>
                      </a:lnTo>
                      <a:lnTo>
                        <a:pt x="2682" y="66"/>
                      </a:lnTo>
                      <a:lnTo>
                        <a:pt x="2682" y="66"/>
                      </a:lnTo>
                      <a:lnTo>
                        <a:pt x="2682" y="66"/>
                      </a:lnTo>
                      <a:lnTo>
                        <a:pt x="2688" y="66"/>
                      </a:lnTo>
                      <a:lnTo>
                        <a:pt x="2688" y="66"/>
                      </a:lnTo>
                      <a:lnTo>
                        <a:pt x="2688" y="66"/>
                      </a:lnTo>
                      <a:lnTo>
                        <a:pt x="2688" y="66"/>
                      </a:lnTo>
                      <a:lnTo>
                        <a:pt x="2688" y="66"/>
                      </a:lnTo>
                      <a:lnTo>
                        <a:pt x="2694" y="66"/>
                      </a:lnTo>
                      <a:lnTo>
                        <a:pt x="2694" y="66"/>
                      </a:lnTo>
                      <a:lnTo>
                        <a:pt x="2694" y="66"/>
                      </a:lnTo>
                      <a:lnTo>
                        <a:pt x="2694" y="66"/>
                      </a:lnTo>
                      <a:lnTo>
                        <a:pt x="2694" y="66"/>
                      </a:lnTo>
                      <a:lnTo>
                        <a:pt x="2700" y="66"/>
                      </a:lnTo>
                      <a:lnTo>
                        <a:pt x="2700" y="66"/>
                      </a:lnTo>
                      <a:lnTo>
                        <a:pt x="2700" y="66"/>
                      </a:lnTo>
                      <a:lnTo>
                        <a:pt x="2700" y="66"/>
                      </a:lnTo>
                      <a:lnTo>
                        <a:pt x="2700" y="66"/>
                      </a:lnTo>
                      <a:lnTo>
                        <a:pt x="2706" y="66"/>
                      </a:lnTo>
                      <a:lnTo>
                        <a:pt x="2706" y="66"/>
                      </a:lnTo>
                      <a:lnTo>
                        <a:pt x="2706" y="66"/>
                      </a:lnTo>
                      <a:lnTo>
                        <a:pt x="2706" y="66"/>
                      </a:lnTo>
                      <a:lnTo>
                        <a:pt x="2706" y="66"/>
                      </a:lnTo>
                      <a:lnTo>
                        <a:pt x="2712" y="66"/>
                      </a:lnTo>
                      <a:lnTo>
                        <a:pt x="2712" y="66"/>
                      </a:lnTo>
                      <a:lnTo>
                        <a:pt x="2712" y="66"/>
                      </a:lnTo>
                      <a:lnTo>
                        <a:pt x="2712" y="66"/>
                      </a:lnTo>
                      <a:lnTo>
                        <a:pt x="2712" y="66"/>
                      </a:lnTo>
                      <a:lnTo>
                        <a:pt x="2718" y="66"/>
                      </a:lnTo>
                      <a:lnTo>
                        <a:pt x="2718" y="66"/>
                      </a:lnTo>
                      <a:lnTo>
                        <a:pt x="2718" y="66"/>
                      </a:lnTo>
                      <a:lnTo>
                        <a:pt x="2718" y="66"/>
                      </a:lnTo>
                      <a:lnTo>
                        <a:pt x="2718" y="66"/>
                      </a:lnTo>
                      <a:lnTo>
                        <a:pt x="2724" y="66"/>
                      </a:lnTo>
                      <a:lnTo>
                        <a:pt x="2724" y="66"/>
                      </a:lnTo>
                      <a:lnTo>
                        <a:pt x="2724" y="66"/>
                      </a:lnTo>
                      <a:lnTo>
                        <a:pt x="2724" y="66"/>
                      </a:lnTo>
                      <a:lnTo>
                        <a:pt x="2724" y="66"/>
                      </a:lnTo>
                      <a:lnTo>
                        <a:pt x="2730" y="66"/>
                      </a:lnTo>
                      <a:lnTo>
                        <a:pt x="2730" y="66"/>
                      </a:lnTo>
                      <a:lnTo>
                        <a:pt x="2730" y="66"/>
                      </a:lnTo>
                      <a:lnTo>
                        <a:pt x="2730" y="66"/>
                      </a:lnTo>
                      <a:lnTo>
                        <a:pt x="2730" y="66"/>
                      </a:lnTo>
                      <a:lnTo>
                        <a:pt x="2736" y="66"/>
                      </a:lnTo>
                      <a:lnTo>
                        <a:pt x="2736" y="66"/>
                      </a:lnTo>
                      <a:lnTo>
                        <a:pt x="2736" y="66"/>
                      </a:lnTo>
                      <a:lnTo>
                        <a:pt x="2736" y="66"/>
                      </a:lnTo>
                      <a:lnTo>
                        <a:pt x="2736" y="66"/>
                      </a:lnTo>
                      <a:lnTo>
                        <a:pt x="2742" y="66"/>
                      </a:lnTo>
                      <a:lnTo>
                        <a:pt x="2742" y="66"/>
                      </a:lnTo>
                      <a:lnTo>
                        <a:pt x="2742" y="66"/>
                      </a:lnTo>
                      <a:lnTo>
                        <a:pt x="2742" y="66"/>
                      </a:lnTo>
                      <a:lnTo>
                        <a:pt x="2742" y="66"/>
                      </a:lnTo>
                      <a:lnTo>
                        <a:pt x="2748" y="66"/>
                      </a:lnTo>
                      <a:lnTo>
                        <a:pt x="2748" y="66"/>
                      </a:lnTo>
                      <a:lnTo>
                        <a:pt x="2748" y="66"/>
                      </a:lnTo>
                      <a:lnTo>
                        <a:pt x="2748" y="66"/>
                      </a:lnTo>
                      <a:lnTo>
                        <a:pt x="2748" y="66"/>
                      </a:lnTo>
                      <a:lnTo>
                        <a:pt x="2754" y="66"/>
                      </a:lnTo>
                      <a:lnTo>
                        <a:pt x="2754" y="66"/>
                      </a:lnTo>
                      <a:lnTo>
                        <a:pt x="2754" y="66"/>
                      </a:lnTo>
                      <a:lnTo>
                        <a:pt x="2754" y="66"/>
                      </a:lnTo>
                      <a:lnTo>
                        <a:pt x="2760" y="66"/>
                      </a:lnTo>
                      <a:lnTo>
                        <a:pt x="2760" y="66"/>
                      </a:lnTo>
                      <a:lnTo>
                        <a:pt x="2760" y="66"/>
                      </a:lnTo>
                      <a:lnTo>
                        <a:pt x="2760" y="66"/>
                      </a:lnTo>
                      <a:lnTo>
                        <a:pt x="2760" y="66"/>
                      </a:lnTo>
                      <a:lnTo>
                        <a:pt x="2766" y="66"/>
                      </a:lnTo>
                      <a:lnTo>
                        <a:pt x="2766" y="66"/>
                      </a:lnTo>
                      <a:lnTo>
                        <a:pt x="2766" y="72"/>
                      </a:lnTo>
                      <a:lnTo>
                        <a:pt x="2766" y="72"/>
                      </a:lnTo>
                      <a:lnTo>
                        <a:pt x="2766" y="72"/>
                      </a:lnTo>
                      <a:lnTo>
                        <a:pt x="2772" y="72"/>
                      </a:lnTo>
                      <a:lnTo>
                        <a:pt x="2772" y="72"/>
                      </a:lnTo>
                      <a:lnTo>
                        <a:pt x="2772" y="72"/>
                      </a:lnTo>
                      <a:lnTo>
                        <a:pt x="2772" y="72"/>
                      </a:lnTo>
                      <a:lnTo>
                        <a:pt x="2772" y="72"/>
                      </a:lnTo>
                      <a:lnTo>
                        <a:pt x="2778" y="72"/>
                      </a:lnTo>
                      <a:lnTo>
                        <a:pt x="2778" y="72"/>
                      </a:lnTo>
                      <a:lnTo>
                        <a:pt x="2778" y="72"/>
                      </a:lnTo>
                      <a:lnTo>
                        <a:pt x="2778" y="72"/>
                      </a:lnTo>
                      <a:lnTo>
                        <a:pt x="2778" y="72"/>
                      </a:lnTo>
                      <a:lnTo>
                        <a:pt x="2784" y="72"/>
                      </a:lnTo>
                      <a:lnTo>
                        <a:pt x="2784" y="72"/>
                      </a:lnTo>
                      <a:lnTo>
                        <a:pt x="2784" y="72"/>
                      </a:lnTo>
                      <a:lnTo>
                        <a:pt x="2784" y="72"/>
                      </a:lnTo>
                      <a:lnTo>
                        <a:pt x="2784" y="72"/>
                      </a:lnTo>
                      <a:lnTo>
                        <a:pt x="2790" y="72"/>
                      </a:lnTo>
                      <a:lnTo>
                        <a:pt x="2790" y="72"/>
                      </a:lnTo>
                      <a:lnTo>
                        <a:pt x="2790" y="72"/>
                      </a:lnTo>
                      <a:lnTo>
                        <a:pt x="2790" y="72"/>
                      </a:lnTo>
                      <a:lnTo>
                        <a:pt x="2790" y="72"/>
                      </a:lnTo>
                      <a:lnTo>
                        <a:pt x="2796" y="72"/>
                      </a:lnTo>
                      <a:lnTo>
                        <a:pt x="2796" y="72"/>
                      </a:lnTo>
                      <a:lnTo>
                        <a:pt x="2796" y="72"/>
                      </a:lnTo>
                      <a:lnTo>
                        <a:pt x="2796" y="72"/>
                      </a:lnTo>
                      <a:lnTo>
                        <a:pt x="2796" y="72"/>
                      </a:lnTo>
                      <a:lnTo>
                        <a:pt x="2802" y="72"/>
                      </a:lnTo>
                      <a:lnTo>
                        <a:pt x="2802" y="72"/>
                      </a:lnTo>
                      <a:lnTo>
                        <a:pt x="2802" y="72"/>
                      </a:lnTo>
                      <a:lnTo>
                        <a:pt x="2802" y="72"/>
                      </a:lnTo>
                      <a:lnTo>
                        <a:pt x="2802" y="72"/>
                      </a:lnTo>
                      <a:lnTo>
                        <a:pt x="2808" y="72"/>
                      </a:lnTo>
                      <a:lnTo>
                        <a:pt x="2808" y="72"/>
                      </a:lnTo>
                      <a:lnTo>
                        <a:pt x="2808" y="72"/>
                      </a:lnTo>
                      <a:lnTo>
                        <a:pt x="2808" y="72"/>
                      </a:lnTo>
                      <a:lnTo>
                        <a:pt x="2808" y="72"/>
                      </a:lnTo>
                      <a:lnTo>
                        <a:pt x="2814" y="72"/>
                      </a:lnTo>
                      <a:lnTo>
                        <a:pt x="2814" y="72"/>
                      </a:lnTo>
                      <a:lnTo>
                        <a:pt x="2814" y="72"/>
                      </a:lnTo>
                      <a:lnTo>
                        <a:pt x="2814" y="72"/>
                      </a:lnTo>
                      <a:lnTo>
                        <a:pt x="2814" y="72"/>
                      </a:lnTo>
                      <a:lnTo>
                        <a:pt x="2820" y="72"/>
                      </a:lnTo>
                      <a:lnTo>
                        <a:pt x="2820" y="72"/>
                      </a:lnTo>
                      <a:lnTo>
                        <a:pt x="2820" y="72"/>
                      </a:lnTo>
                      <a:lnTo>
                        <a:pt x="2820" y="72"/>
                      </a:lnTo>
                      <a:lnTo>
                        <a:pt x="2820" y="72"/>
                      </a:lnTo>
                      <a:lnTo>
                        <a:pt x="2826" y="72"/>
                      </a:lnTo>
                      <a:lnTo>
                        <a:pt x="2826" y="72"/>
                      </a:lnTo>
                      <a:lnTo>
                        <a:pt x="2826" y="72"/>
                      </a:lnTo>
                      <a:lnTo>
                        <a:pt x="2826" y="72"/>
                      </a:lnTo>
                      <a:lnTo>
                        <a:pt x="2826" y="72"/>
                      </a:lnTo>
                      <a:lnTo>
                        <a:pt x="2832" y="72"/>
                      </a:lnTo>
                      <a:lnTo>
                        <a:pt x="2832" y="72"/>
                      </a:lnTo>
                      <a:lnTo>
                        <a:pt x="2832" y="72"/>
                      </a:lnTo>
                      <a:lnTo>
                        <a:pt x="2832" y="72"/>
                      </a:lnTo>
                      <a:lnTo>
                        <a:pt x="2832" y="72"/>
                      </a:lnTo>
                      <a:lnTo>
                        <a:pt x="2838" y="72"/>
                      </a:lnTo>
                      <a:lnTo>
                        <a:pt x="2838" y="72"/>
                      </a:lnTo>
                      <a:lnTo>
                        <a:pt x="2838" y="72"/>
                      </a:lnTo>
                      <a:lnTo>
                        <a:pt x="2838" y="72"/>
                      </a:lnTo>
                      <a:lnTo>
                        <a:pt x="2838" y="72"/>
                      </a:lnTo>
                      <a:lnTo>
                        <a:pt x="2844" y="72"/>
                      </a:lnTo>
                      <a:lnTo>
                        <a:pt x="2844" y="72"/>
                      </a:lnTo>
                      <a:lnTo>
                        <a:pt x="2844" y="72"/>
                      </a:lnTo>
                      <a:lnTo>
                        <a:pt x="2844" y="72"/>
                      </a:lnTo>
                      <a:lnTo>
                        <a:pt x="2844" y="72"/>
                      </a:lnTo>
                      <a:lnTo>
                        <a:pt x="2850" y="72"/>
                      </a:lnTo>
                      <a:lnTo>
                        <a:pt x="2850" y="72"/>
                      </a:lnTo>
                      <a:lnTo>
                        <a:pt x="2850" y="72"/>
                      </a:lnTo>
                      <a:lnTo>
                        <a:pt x="2850" y="72"/>
                      </a:lnTo>
                      <a:lnTo>
                        <a:pt x="2850" y="72"/>
                      </a:lnTo>
                      <a:lnTo>
                        <a:pt x="2856" y="72"/>
                      </a:lnTo>
                      <a:lnTo>
                        <a:pt x="2856" y="72"/>
                      </a:lnTo>
                      <a:lnTo>
                        <a:pt x="2856" y="72"/>
                      </a:lnTo>
                      <a:lnTo>
                        <a:pt x="2856" y="72"/>
                      </a:lnTo>
                      <a:lnTo>
                        <a:pt x="2856" y="72"/>
                      </a:lnTo>
                      <a:lnTo>
                        <a:pt x="2862" y="72"/>
                      </a:lnTo>
                      <a:lnTo>
                        <a:pt x="2862" y="72"/>
                      </a:lnTo>
                      <a:lnTo>
                        <a:pt x="2862" y="72"/>
                      </a:lnTo>
                      <a:lnTo>
                        <a:pt x="2862" y="72"/>
                      </a:lnTo>
                      <a:lnTo>
                        <a:pt x="2862" y="72"/>
                      </a:lnTo>
                      <a:lnTo>
                        <a:pt x="2868" y="72"/>
                      </a:lnTo>
                      <a:lnTo>
                        <a:pt x="2868" y="72"/>
                      </a:lnTo>
                      <a:lnTo>
                        <a:pt x="2868" y="72"/>
                      </a:lnTo>
                      <a:lnTo>
                        <a:pt x="2868" y="72"/>
                      </a:lnTo>
                      <a:lnTo>
                        <a:pt x="2868" y="72"/>
                      </a:lnTo>
                      <a:lnTo>
                        <a:pt x="2874" y="72"/>
                      </a:lnTo>
                      <a:lnTo>
                        <a:pt x="2874" y="72"/>
                      </a:lnTo>
                      <a:lnTo>
                        <a:pt x="2874" y="72"/>
                      </a:lnTo>
                      <a:lnTo>
                        <a:pt x="2874" y="72"/>
                      </a:lnTo>
                      <a:lnTo>
                        <a:pt x="2874" y="72"/>
                      </a:lnTo>
                      <a:lnTo>
                        <a:pt x="2880" y="72"/>
                      </a:lnTo>
                      <a:lnTo>
                        <a:pt x="2880" y="72"/>
                      </a:lnTo>
                      <a:lnTo>
                        <a:pt x="2880" y="72"/>
                      </a:lnTo>
                      <a:lnTo>
                        <a:pt x="2880" y="72"/>
                      </a:lnTo>
                      <a:lnTo>
                        <a:pt x="2880" y="72"/>
                      </a:lnTo>
                      <a:lnTo>
                        <a:pt x="2886" y="72"/>
                      </a:lnTo>
                      <a:lnTo>
                        <a:pt x="2886" y="72"/>
                      </a:lnTo>
                      <a:lnTo>
                        <a:pt x="2886" y="72"/>
                      </a:lnTo>
                      <a:lnTo>
                        <a:pt x="2886" y="72"/>
                      </a:lnTo>
                      <a:lnTo>
                        <a:pt x="2892" y="72"/>
                      </a:lnTo>
                      <a:lnTo>
                        <a:pt x="2892" y="72"/>
                      </a:lnTo>
                      <a:lnTo>
                        <a:pt x="2892" y="72"/>
                      </a:lnTo>
                      <a:lnTo>
                        <a:pt x="2892" y="72"/>
                      </a:lnTo>
                      <a:lnTo>
                        <a:pt x="2892" y="72"/>
                      </a:lnTo>
                      <a:lnTo>
                        <a:pt x="2898" y="72"/>
                      </a:lnTo>
                      <a:lnTo>
                        <a:pt x="2898" y="72"/>
                      </a:lnTo>
                      <a:lnTo>
                        <a:pt x="2898" y="72"/>
                      </a:lnTo>
                      <a:lnTo>
                        <a:pt x="2898" y="72"/>
                      </a:lnTo>
                      <a:lnTo>
                        <a:pt x="2898" y="72"/>
                      </a:lnTo>
                      <a:lnTo>
                        <a:pt x="2904" y="72"/>
                      </a:lnTo>
                      <a:lnTo>
                        <a:pt x="2904" y="72"/>
                      </a:lnTo>
                      <a:lnTo>
                        <a:pt x="2904" y="72"/>
                      </a:lnTo>
                      <a:lnTo>
                        <a:pt x="2904" y="72"/>
                      </a:lnTo>
                      <a:lnTo>
                        <a:pt x="2904" y="72"/>
                      </a:lnTo>
                      <a:lnTo>
                        <a:pt x="2910" y="72"/>
                      </a:lnTo>
                      <a:lnTo>
                        <a:pt x="2910" y="72"/>
                      </a:lnTo>
                      <a:lnTo>
                        <a:pt x="2910" y="72"/>
                      </a:lnTo>
                      <a:lnTo>
                        <a:pt x="2910" y="72"/>
                      </a:lnTo>
                      <a:lnTo>
                        <a:pt x="2910" y="72"/>
                      </a:lnTo>
                      <a:lnTo>
                        <a:pt x="2916" y="72"/>
                      </a:lnTo>
                      <a:lnTo>
                        <a:pt x="2916" y="72"/>
                      </a:lnTo>
                      <a:lnTo>
                        <a:pt x="2916" y="72"/>
                      </a:lnTo>
                      <a:lnTo>
                        <a:pt x="2916" y="72"/>
                      </a:lnTo>
                      <a:lnTo>
                        <a:pt x="2916" y="72"/>
                      </a:lnTo>
                      <a:lnTo>
                        <a:pt x="2922" y="72"/>
                      </a:lnTo>
                      <a:lnTo>
                        <a:pt x="2922" y="72"/>
                      </a:lnTo>
                      <a:lnTo>
                        <a:pt x="2922" y="72"/>
                      </a:lnTo>
                      <a:lnTo>
                        <a:pt x="2922" y="72"/>
                      </a:lnTo>
                      <a:lnTo>
                        <a:pt x="2922" y="72"/>
                      </a:lnTo>
                      <a:lnTo>
                        <a:pt x="2928" y="72"/>
                      </a:lnTo>
                      <a:lnTo>
                        <a:pt x="2928" y="72"/>
                      </a:lnTo>
                      <a:lnTo>
                        <a:pt x="2928" y="72"/>
                      </a:lnTo>
                      <a:lnTo>
                        <a:pt x="2928" y="72"/>
                      </a:lnTo>
                      <a:lnTo>
                        <a:pt x="2928" y="72"/>
                      </a:lnTo>
                      <a:lnTo>
                        <a:pt x="2934" y="72"/>
                      </a:lnTo>
                      <a:lnTo>
                        <a:pt x="2934" y="72"/>
                      </a:lnTo>
                      <a:lnTo>
                        <a:pt x="2934" y="72"/>
                      </a:lnTo>
                      <a:lnTo>
                        <a:pt x="2934" y="72"/>
                      </a:lnTo>
                      <a:lnTo>
                        <a:pt x="2934" y="72"/>
                      </a:lnTo>
                      <a:lnTo>
                        <a:pt x="2940" y="72"/>
                      </a:lnTo>
                      <a:lnTo>
                        <a:pt x="2940" y="72"/>
                      </a:lnTo>
                      <a:lnTo>
                        <a:pt x="2940" y="72"/>
                      </a:lnTo>
                      <a:lnTo>
                        <a:pt x="2940" y="72"/>
                      </a:lnTo>
                      <a:lnTo>
                        <a:pt x="2940" y="72"/>
                      </a:lnTo>
                      <a:lnTo>
                        <a:pt x="2946" y="72"/>
                      </a:lnTo>
                      <a:lnTo>
                        <a:pt x="2946" y="72"/>
                      </a:lnTo>
                      <a:lnTo>
                        <a:pt x="2946" y="72"/>
                      </a:lnTo>
                      <a:lnTo>
                        <a:pt x="2946" y="72"/>
                      </a:lnTo>
                      <a:lnTo>
                        <a:pt x="2946" y="72"/>
                      </a:lnTo>
                      <a:lnTo>
                        <a:pt x="2952" y="72"/>
                      </a:lnTo>
                      <a:lnTo>
                        <a:pt x="2952" y="72"/>
                      </a:lnTo>
                      <a:lnTo>
                        <a:pt x="2952" y="72"/>
                      </a:lnTo>
                      <a:lnTo>
                        <a:pt x="2952" y="72"/>
                      </a:lnTo>
                      <a:lnTo>
                        <a:pt x="2952" y="72"/>
                      </a:lnTo>
                      <a:lnTo>
                        <a:pt x="2958" y="72"/>
                      </a:lnTo>
                      <a:lnTo>
                        <a:pt x="2958" y="72"/>
                      </a:lnTo>
                      <a:lnTo>
                        <a:pt x="2958" y="72"/>
                      </a:lnTo>
                      <a:lnTo>
                        <a:pt x="2958" y="72"/>
                      </a:lnTo>
                      <a:lnTo>
                        <a:pt x="2958" y="72"/>
                      </a:lnTo>
                      <a:lnTo>
                        <a:pt x="2964" y="72"/>
                      </a:lnTo>
                      <a:lnTo>
                        <a:pt x="2964" y="72"/>
                      </a:lnTo>
                      <a:lnTo>
                        <a:pt x="2964" y="72"/>
                      </a:lnTo>
                      <a:lnTo>
                        <a:pt x="2964" y="72"/>
                      </a:lnTo>
                      <a:lnTo>
                        <a:pt x="2964" y="72"/>
                      </a:lnTo>
                      <a:lnTo>
                        <a:pt x="2970" y="72"/>
                      </a:lnTo>
                      <a:lnTo>
                        <a:pt x="2970" y="72"/>
                      </a:lnTo>
                      <a:lnTo>
                        <a:pt x="2970" y="72"/>
                      </a:lnTo>
                      <a:lnTo>
                        <a:pt x="2970" y="72"/>
                      </a:lnTo>
                      <a:lnTo>
                        <a:pt x="2970" y="72"/>
                      </a:lnTo>
                      <a:lnTo>
                        <a:pt x="2976" y="72"/>
                      </a:lnTo>
                      <a:lnTo>
                        <a:pt x="2976" y="72"/>
                      </a:lnTo>
                      <a:lnTo>
                        <a:pt x="2976" y="72"/>
                      </a:lnTo>
                      <a:lnTo>
                        <a:pt x="2976" y="72"/>
                      </a:lnTo>
                      <a:lnTo>
                        <a:pt x="2976" y="72"/>
                      </a:lnTo>
                      <a:lnTo>
                        <a:pt x="2982" y="72"/>
                      </a:lnTo>
                      <a:lnTo>
                        <a:pt x="2982" y="72"/>
                      </a:lnTo>
                      <a:lnTo>
                        <a:pt x="2982" y="72"/>
                      </a:lnTo>
                      <a:lnTo>
                        <a:pt x="2982" y="72"/>
                      </a:lnTo>
                      <a:lnTo>
                        <a:pt x="2982" y="72"/>
                      </a:lnTo>
                      <a:lnTo>
                        <a:pt x="2988" y="72"/>
                      </a:lnTo>
                      <a:lnTo>
                        <a:pt x="2988" y="72"/>
                      </a:lnTo>
                      <a:lnTo>
                        <a:pt x="2988" y="72"/>
                      </a:lnTo>
                      <a:lnTo>
                        <a:pt x="2988" y="72"/>
                      </a:lnTo>
                      <a:lnTo>
                        <a:pt x="2988" y="72"/>
                      </a:lnTo>
                      <a:lnTo>
                        <a:pt x="2994" y="72"/>
                      </a:lnTo>
                      <a:lnTo>
                        <a:pt x="2994" y="72"/>
                      </a:lnTo>
                      <a:lnTo>
                        <a:pt x="2994" y="72"/>
                      </a:lnTo>
                      <a:lnTo>
                        <a:pt x="2994" y="72"/>
                      </a:lnTo>
                      <a:lnTo>
                        <a:pt x="2994" y="72"/>
                      </a:lnTo>
                      <a:lnTo>
                        <a:pt x="3000" y="72"/>
                      </a:lnTo>
                      <a:lnTo>
                        <a:pt x="3000" y="72"/>
                      </a:lnTo>
                      <a:lnTo>
                        <a:pt x="3000" y="72"/>
                      </a:lnTo>
                      <a:lnTo>
                        <a:pt x="3000" y="72"/>
                      </a:lnTo>
                      <a:lnTo>
                        <a:pt x="3000" y="72"/>
                      </a:lnTo>
                      <a:lnTo>
                        <a:pt x="3006" y="72"/>
                      </a:lnTo>
                      <a:lnTo>
                        <a:pt x="3006" y="72"/>
                      </a:lnTo>
                      <a:lnTo>
                        <a:pt x="3006" y="72"/>
                      </a:lnTo>
                      <a:lnTo>
                        <a:pt x="3006" y="72"/>
                      </a:lnTo>
                      <a:lnTo>
                        <a:pt x="3006" y="72"/>
                      </a:lnTo>
                      <a:lnTo>
                        <a:pt x="3012" y="72"/>
                      </a:lnTo>
                      <a:lnTo>
                        <a:pt x="3012" y="72"/>
                      </a:lnTo>
                      <a:lnTo>
                        <a:pt x="3012" y="72"/>
                      </a:lnTo>
                      <a:lnTo>
                        <a:pt x="3012" y="72"/>
                      </a:lnTo>
                      <a:lnTo>
                        <a:pt x="3012" y="72"/>
                      </a:lnTo>
                      <a:lnTo>
                        <a:pt x="3018" y="72"/>
                      </a:lnTo>
                      <a:lnTo>
                        <a:pt x="3018" y="72"/>
                      </a:lnTo>
                      <a:lnTo>
                        <a:pt x="3018" y="72"/>
                      </a:lnTo>
                      <a:lnTo>
                        <a:pt x="3018" y="72"/>
                      </a:lnTo>
                      <a:lnTo>
                        <a:pt x="3018" y="72"/>
                      </a:lnTo>
                      <a:lnTo>
                        <a:pt x="3024" y="72"/>
                      </a:lnTo>
                      <a:lnTo>
                        <a:pt x="3024" y="72"/>
                      </a:lnTo>
                      <a:lnTo>
                        <a:pt x="3024" y="72"/>
                      </a:lnTo>
                      <a:lnTo>
                        <a:pt x="3024" y="72"/>
                      </a:lnTo>
                      <a:lnTo>
                        <a:pt x="3024" y="72"/>
                      </a:lnTo>
                      <a:lnTo>
                        <a:pt x="3030" y="72"/>
                      </a:lnTo>
                      <a:lnTo>
                        <a:pt x="3030" y="72"/>
                      </a:lnTo>
                      <a:lnTo>
                        <a:pt x="3030" y="72"/>
                      </a:lnTo>
                      <a:lnTo>
                        <a:pt x="3030" y="72"/>
                      </a:lnTo>
                      <a:lnTo>
                        <a:pt x="3030" y="72"/>
                      </a:lnTo>
                      <a:lnTo>
                        <a:pt x="3036" y="72"/>
                      </a:lnTo>
                      <a:lnTo>
                        <a:pt x="3036" y="72"/>
                      </a:lnTo>
                      <a:lnTo>
                        <a:pt x="3036" y="72"/>
                      </a:lnTo>
                      <a:lnTo>
                        <a:pt x="3036" y="72"/>
                      </a:lnTo>
                      <a:lnTo>
                        <a:pt x="3036" y="72"/>
                      </a:lnTo>
                      <a:lnTo>
                        <a:pt x="3036" y="72"/>
                      </a:lnTo>
                      <a:lnTo>
                        <a:pt x="3042" y="72"/>
                      </a:lnTo>
                      <a:lnTo>
                        <a:pt x="3042" y="72"/>
                      </a:lnTo>
                      <a:lnTo>
                        <a:pt x="3042" y="72"/>
                      </a:lnTo>
                      <a:lnTo>
                        <a:pt x="3042" y="72"/>
                      </a:lnTo>
                      <a:lnTo>
                        <a:pt x="3042" y="72"/>
                      </a:lnTo>
                      <a:lnTo>
                        <a:pt x="3048" y="72"/>
                      </a:lnTo>
                      <a:lnTo>
                        <a:pt x="3048" y="72"/>
                      </a:lnTo>
                      <a:lnTo>
                        <a:pt x="3048" y="72"/>
                      </a:lnTo>
                      <a:lnTo>
                        <a:pt x="3048" y="72"/>
                      </a:lnTo>
                      <a:lnTo>
                        <a:pt x="3054" y="72"/>
                      </a:lnTo>
                      <a:lnTo>
                        <a:pt x="3054" y="72"/>
                      </a:lnTo>
                      <a:lnTo>
                        <a:pt x="3054" y="72"/>
                      </a:lnTo>
                      <a:lnTo>
                        <a:pt x="3054" y="72"/>
                      </a:lnTo>
                      <a:lnTo>
                        <a:pt x="3054" y="72"/>
                      </a:lnTo>
                      <a:lnTo>
                        <a:pt x="3060" y="72"/>
                      </a:lnTo>
                      <a:lnTo>
                        <a:pt x="3060" y="66"/>
                      </a:lnTo>
                      <a:lnTo>
                        <a:pt x="3060" y="66"/>
                      </a:lnTo>
                      <a:lnTo>
                        <a:pt x="3060" y="66"/>
                      </a:lnTo>
                      <a:lnTo>
                        <a:pt x="3060" y="66"/>
                      </a:lnTo>
                      <a:lnTo>
                        <a:pt x="3060" y="66"/>
                      </a:lnTo>
                      <a:lnTo>
                        <a:pt x="3066" y="66"/>
                      </a:lnTo>
                      <a:lnTo>
                        <a:pt x="3066" y="66"/>
                      </a:lnTo>
                      <a:lnTo>
                        <a:pt x="3066" y="66"/>
                      </a:lnTo>
                      <a:lnTo>
                        <a:pt x="3066" y="66"/>
                      </a:lnTo>
                      <a:lnTo>
                        <a:pt x="3066" y="66"/>
                      </a:lnTo>
                      <a:lnTo>
                        <a:pt x="3072" y="60"/>
                      </a:lnTo>
                      <a:lnTo>
                        <a:pt x="3072" y="60"/>
                      </a:lnTo>
                      <a:lnTo>
                        <a:pt x="3072" y="60"/>
                      </a:lnTo>
                      <a:lnTo>
                        <a:pt x="3072" y="60"/>
                      </a:lnTo>
                      <a:lnTo>
                        <a:pt x="3072" y="60"/>
                      </a:lnTo>
                      <a:lnTo>
                        <a:pt x="3078" y="60"/>
                      </a:lnTo>
                      <a:lnTo>
                        <a:pt x="3078" y="60"/>
                      </a:lnTo>
                      <a:lnTo>
                        <a:pt x="3078" y="60"/>
                      </a:lnTo>
                      <a:lnTo>
                        <a:pt x="3078" y="54"/>
                      </a:lnTo>
                      <a:lnTo>
                        <a:pt x="3078" y="54"/>
                      </a:lnTo>
                      <a:lnTo>
                        <a:pt x="3084" y="54"/>
                      </a:lnTo>
                      <a:lnTo>
                        <a:pt x="3084" y="54"/>
                      </a:lnTo>
                      <a:lnTo>
                        <a:pt x="3084" y="54"/>
                      </a:lnTo>
                      <a:lnTo>
                        <a:pt x="3084" y="54"/>
                      </a:lnTo>
                      <a:lnTo>
                        <a:pt x="3084" y="54"/>
                      </a:lnTo>
                      <a:lnTo>
                        <a:pt x="3090" y="54"/>
                      </a:lnTo>
                      <a:lnTo>
                        <a:pt x="3090" y="48"/>
                      </a:lnTo>
                      <a:lnTo>
                        <a:pt x="3090" y="48"/>
                      </a:lnTo>
                      <a:lnTo>
                        <a:pt x="3090" y="48"/>
                      </a:lnTo>
                      <a:lnTo>
                        <a:pt x="3090" y="48"/>
                      </a:lnTo>
                      <a:lnTo>
                        <a:pt x="3096" y="48"/>
                      </a:lnTo>
                      <a:lnTo>
                        <a:pt x="3096" y="48"/>
                      </a:lnTo>
                      <a:lnTo>
                        <a:pt x="3096" y="48"/>
                      </a:lnTo>
                      <a:lnTo>
                        <a:pt x="3096" y="48"/>
                      </a:lnTo>
                      <a:lnTo>
                        <a:pt x="3096" y="48"/>
                      </a:lnTo>
                      <a:lnTo>
                        <a:pt x="3102" y="42"/>
                      </a:lnTo>
                      <a:lnTo>
                        <a:pt x="3102" y="42"/>
                      </a:lnTo>
                      <a:lnTo>
                        <a:pt x="3102" y="42"/>
                      </a:lnTo>
                      <a:lnTo>
                        <a:pt x="3102" y="42"/>
                      </a:lnTo>
                      <a:lnTo>
                        <a:pt x="3102" y="42"/>
                      </a:lnTo>
                      <a:lnTo>
                        <a:pt x="3108" y="42"/>
                      </a:lnTo>
                      <a:lnTo>
                        <a:pt x="3108" y="42"/>
                      </a:lnTo>
                      <a:lnTo>
                        <a:pt x="3108" y="42"/>
                      </a:lnTo>
                      <a:lnTo>
                        <a:pt x="3108" y="36"/>
                      </a:lnTo>
                      <a:lnTo>
                        <a:pt x="3108" y="36"/>
                      </a:lnTo>
                      <a:lnTo>
                        <a:pt x="3114" y="36"/>
                      </a:lnTo>
                      <a:lnTo>
                        <a:pt x="3114" y="36"/>
                      </a:lnTo>
                      <a:lnTo>
                        <a:pt x="3114" y="36"/>
                      </a:lnTo>
                      <a:lnTo>
                        <a:pt x="3114" y="36"/>
                      </a:lnTo>
                      <a:lnTo>
                        <a:pt x="3114" y="36"/>
                      </a:lnTo>
                      <a:lnTo>
                        <a:pt x="3120" y="36"/>
                      </a:lnTo>
                      <a:lnTo>
                        <a:pt x="3120" y="30"/>
                      </a:lnTo>
                      <a:lnTo>
                        <a:pt x="3120" y="30"/>
                      </a:lnTo>
                      <a:lnTo>
                        <a:pt x="3120" y="30"/>
                      </a:lnTo>
                      <a:lnTo>
                        <a:pt x="3120" y="30"/>
                      </a:lnTo>
                      <a:lnTo>
                        <a:pt x="3126" y="30"/>
                      </a:lnTo>
                      <a:lnTo>
                        <a:pt x="3126" y="30"/>
                      </a:lnTo>
                      <a:lnTo>
                        <a:pt x="3126" y="30"/>
                      </a:lnTo>
                      <a:lnTo>
                        <a:pt x="3126" y="30"/>
                      </a:lnTo>
                      <a:lnTo>
                        <a:pt x="3126" y="30"/>
                      </a:lnTo>
                      <a:lnTo>
                        <a:pt x="3132" y="24"/>
                      </a:lnTo>
                      <a:lnTo>
                        <a:pt x="3132" y="24"/>
                      </a:lnTo>
                      <a:lnTo>
                        <a:pt x="3132" y="24"/>
                      </a:lnTo>
                      <a:lnTo>
                        <a:pt x="3132" y="24"/>
                      </a:lnTo>
                      <a:lnTo>
                        <a:pt x="3132" y="24"/>
                      </a:lnTo>
                      <a:lnTo>
                        <a:pt x="3138" y="24"/>
                      </a:lnTo>
                      <a:lnTo>
                        <a:pt x="3138" y="24"/>
                      </a:lnTo>
                      <a:lnTo>
                        <a:pt x="3138" y="24"/>
                      </a:lnTo>
                      <a:lnTo>
                        <a:pt x="3138" y="18"/>
                      </a:lnTo>
                      <a:lnTo>
                        <a:pt x="3138" y="18"/>
                      </a:lnTo>
                      <a:lnTo>
                        <a:pt x="3144" y="18"/>
                      </a:lnTo>
                      <a:lnTo>
                        <a:pt x="3144" y="18"/>
                      </a:lnTo>
                      <a:lnTo>
                        <a:pt x="3144" y="18"/>
                      </a:lnTo>
                      <a:lnTo>
                        <a:pt x="3144" y="18"/>
                      </a:lnTo>
                      <a:lnTo>
                        <a:pt x="3144" y="18"/>
                      </a:lnTo>
                      <a:lnTo>
                        <a:pt x="3150" y="18"/>
                      </a:lnTo>
                      <a:lnTo>
                        <a:pt x="3150" y="18"/>
                      </a:lnTo>
                      <a:lnTo>
                        <a:pt x="3150" y="12"/>
                      </a:lnTo>
                      <a:lnTo>
                        <a:pt x="3150" y="12"/>
                      </a:lnTo>
                      <a:lnTo>
                        <a:pt x="3150" y="12"/>
                      </a:lnTo>
                      <a:lnTo>
                        <a:pt x="3156" y="12"/>
                      </a:lnTo>
                      <a:lnTo>
                        <a:pt x="3156" y="12"/>
                      </a:lnTo>
                      <a:lnTo>
                        <a:pt x="3156" y="12"/>
                      </a:lnTo>
                      <a:lnTo>
                        <a:pt x="3156" y="12"/>
                      </a:lnTo>
                      <a:lnTo>
                        <a:pt x="3156" y="12"/>
                      </a:lnTo>
                      <a:lnTo>
                        <a:pt x="3162" y="6"/>
                      </a:lnTo>
                      <a:lnTo>
                        <a:pt x="3162" y="6"/>
                      </a:lnTo>
                      <a:lnTo>
                        <a:pt x="3162" y="6"/>
                      </a:lnTo>
                      <a:lnTo>
                        <a:pt x="3162" y="6"/>
                      </a:lnTo>
                      <a:lnTo>
                        <a:pt x="3162" y="6"/>
                      </a:lnTo>
                      <a:lnTo>
                        <a:pt x="3168" y="6"/>
                      </a:lnTo>
                      <a:lnTo>
                        <a:pt x="3168" y="6"/>
                      </a:lnTo>
                      <a:lnTo>
                        <a:pt x="3168" y="6"/>
                      </a:lnTo>
                      <a:lnTo>
                        <a:pt x="3168" y="0"/>
                      </a:lnTo>
                      <a:lnTo>
                        <a:pt x="3168" y="0"/>
                      </a:lnTo>
                      <a:lnTo>
                        <a:pt x="3174" y="0"/>
                      </a:lnTo>
                      <a:lnTo>
                        <a:pt x="3174" y="0"/>
                      </a:lnTo>
                      <a:lnTo>
                        <a:pt x="3174" y="0"/>
                      </a:lnTo>
                      <a:lnTo>
                        <a:pt x="3174" y="0"/>
                      </a:lnTo>
                      <a:lnTo>
                        <a:pt x="3174" y="0"/>
                      </a:lnTo>
                      <a:lnTo>
                        <a:pt x="3180" y="0"/>
                      </a:lnTo>
                      <a:lnTo>
                        <a:pt x="3180" y="0"/>
                      </a:lnTo>
                      <a:lnTo>
                        <a:pt x="3180" y="0"/>
                      </a:lnTo>
                      <a:lnTo>
                        <a:pt x="3180" y="0"/>
                      </a:lnTo>
                      <a:lnTo>
                        <a:pt x="3180" y="0"/>
                      </a:lnTo>
                      <a:lnTo>
                        <a:pt x="3186" y="0"/>
                      </a:lnTo>
                      <a:lnTo>
                        <a:pt x="3186" y="0"/>
                      </a:lnTo>
                      <a:lnTo>
                        <a:pt x="3186" y="0"/>
                      </a:lnTo>
                      <a:lnTo>
                        <a:pt x="3186" y="0"/>
                      </a:lnTo>
                      <a:lnTo>
                        <a:pt x="3186" y="0"/>
                      </a:lnTo>
                      <a:lnTo>
                        <a:pt x="3192" y="0"/>
                      </a:lnTo>
                      <a:lnTo>
                        <a:pt x="3192" y="0"/>
                      </a:lnTo>
                      <a:lnTo>
                        <a:pt x="3192" y="0"/>
                      </a:lnTo>
                      <a:lnTo>
                        <a:pt x="3192" y="6"/>
                      </a:lnTo>
                      <a:lnTo>
                        <a:pt x="3192" y="6"/>
                      </a:lnTo>
                      <a:lnTo>
                        <a:pt x="3198" y="6"/>
                      </a:lnTo>
                      <a:lnTo>
                        <a:pt x="3198" y="6"/>
                      </a:lnTo>
                      <a:lnTo>
                        <a:pt x="3198" y="6"/>
                      </a:lnTo>
                      <a:lnTo>
                        <a:pt x="3198" y="6"/>
                      </a:lnTo>
                      <a:lnTo>
                        <a:pt x="3198" y="6"/>
                      </a:lnTo>
                      <a:lnTo>
                        <a:pt x="3204" y="6"/>
                      </a:lnTo>
                      <a:lnTo>
                        <a:pt x="3204" y="6"/>
                      </a:lnTo>
                      <a:lnTo>
                        <a:pt x="3204" y="12"/>
                      </a:lnTo>
                      <a:lnTo>
                        <a:pt x="3204" y="12"/>
                      </a:lnTo>
                      <a:lnTo>
                        <a:pt x="3204" y="12"/>
                      </a:lnTo>
                      <a:lnTo>
                        <a:pt x="3210" y="12"/>
                      </a:lnTo>
                      <a:lnTo>
                        <a:pt x="3210" y="12"/>
                      </a:lnTo>
                      <a:lnTo>
                        <a:pt x="3210" y="12"/>
                      </a:lnTo>
                      <a:lnTo>
                        <a:pt x="3210" y="12"/>
                      </a:lnTo>
                      <a:lnTo>
                        <a:pt x="3210" y="12"/>
                      </a:lnTo>
                      <a:lnTo>
                        <a:pt x="3216" y="18"/>
                      </a:lnTo>
                      <a:lnTo>
                        <a:pt x="3216" y="18"/>
                      </a:lnTo>
                      <a:lnTo>
                        <a:pt x="3216" y="18"/>
                      </a:lnTo>
                      <a:lnTo>
                        <a:pt x="3216" y="18"/>
                      </a:lnTo>
                      <a:lnTo>
                        <a:pt x="3216" y="18"/>
                      </a:lnTo>
                      <a:lnTo>
                        <a:pt x="3222" y="18"/>
                      </a:lnTo>
                      <a:lnTo>
                        <a:pt x="3222" y="18"/>
                      </a:lnTo>
                      <a:lnTo>
                        <a:pt x="3222" y="18"/>
                      </a:lnTo>
                      <a:lnTo>
                        <a:pt x="3222" y="18"/>
                      </a:lnTo>
                      <a:lnTo>
                        <a:pt x="3222" y="24"/>
                      </a:lnTo>
                      <a:lnTo>
                        <a:pt x="3228" y="24"/>
                      </a:lnTo>
                      <a:lnTo>
                        <a:pt x="3228" y="24"/>
                      </a:lnTo>
                      <a:lnTo>
                        <a:pt x="3228" y="24"/>
                      </a:lnTo>
                      <a:lnTo>
                        <a:pt x="3228" y="24"/>
                      </a:lnTo>
                      <a:lnTo>
                        <a:pt x="3228" y="24"/>
                      </a:lnTo>
                      <a:lnTo>
                        <a:pt x="3234" y="24"/>
                      </a:lnTo>
                      <a:lnTo>
                        <a:pt x="3234" y="24"/>
                      </a:lnTo>
                      <a:lnTo>
                        <a:pt x="3234" y="24"/>
                      </a:lnTo>
                      <a:lnTo>
                        <a:pt x="3234" y="30"/>
                      </a:lnTo>
                      <a:lnTo>
                        <a:pt x="3234" y="30"/>
                      </a:lnTo>
                      <a:lnTo>
                        <a:pt x="3240" y="30"/>
                      </a:lnTo>
                      <a:lnTo>
                        <a:pt x="3240" y="30"/>
                      </a:lnTo>
                      <a:lnTo>
                        <a:pt x="3240" y="30"/>
                      </a:lnTo>
                      <a:lnTo>
                        <a:pt x="3240" y="30"/>
                      </a:lnTo>
                      <a:lnTo>
                        <a:pt x="3240" y="30"/>
                      </a:lnTo>
                      <a:lnTo>
                        <a:pt x="3246" y="30"/>
                      </a:lnTo>
                      <a:lnTo>
                        <a:pt x="3246" y="30"/>
                      </a:lnTo>
                      <a:lnTo>
                        <a:pt x="3246" y="36"/>
                      </a:lnTo>
                      <a:lnTo>
                        <a:pt x="3246" y="36"/>
                      </a:lnTo>
                      <a:lnTo>
                        <a:pt x="3246" y="36"/>
                      </a:lnTo>
                      <a:lnTo>
                        <a:pt x="3252" y="36"/>
                      </a:lnTo>
                      <a:lnTo>
                        <a:pt x="3252" y="36"/>
                      </a:lnTo>
                      <a:lnTo>
                        <a:pt x="3252" y="36"/>
                      </a:lnTo>
                      <a:lnTo>
                        <a:pt x="3252" y="36"/>
                      </a:lnTo>
                      <a:lnTo>
                        <a:pt x="3252" y="36"/>
                      </a:lnTo>
                      <a:lnTo>
                        <a:pt x="3258" y="42"/>
                      </a:lnTo>
                      <a:lnTo>
                        <a:pt x="3258" y="42"/>
                      </a:lnTo>
                      <a:lnTo>
                        <a:pt x="3258" y="42"/>
                      </a:lnTo>
                      <a:lnTo>
                        <a:pt x="3258" y="42"/>
                      </a:lnTo>
                      <a:lnTo>
                        <a:pt x="3258" y="42"/>
                      </a:lnTo>
                      <a:lnTo>
                        <a:pt x="3264" y="42"/>
                      </a:lnTo>
                      <a:lnTo>
                        <a:pt x="3264" y="42"/>
                      </a:lnTo>
                      <a:lnTo>
                        <a:pt x="3264" y="42"/>
                      </a:lnTo>
                      <a:lnTo>
                        <a:pt x="3264" y="42"/>
                      </a:lnTo>
                      <a:lnTo>
                        <a:pt x="3270" y="48"/>
                      </a:lnTo>
                      <a:lnTo>
                        <a:pt x="3270" y="48"/>
                      </a:lnTo>
                      <a:lnTo>
                        <a:pt x="3270" y="48"/>
                      </a:lnTo>
                      <a:lnTo>
                        <a:pt x="3270" y="48"/>
                      </a:lnTo>
                      <a:lnTo>
                        <a:pt x="3270" y="48"/>
                      </a:lnTo>
                      <a:lnTo>
                        <a:pt x="3276" y="48"/>
                      </a:lnTo>
                      <a:lnTo>
                        <a:pt x="3276" y="48"/>
                      </a:lnTo>
                      <a:lnTo>
                        <a:pt x="3276" y="48"/>
                      </a:lnTo>
                      <a:lnTo>
                        <a:pt x="3276" y="48"/>
                      </a:lnTo>
                      <a:lnTo>
                        <a:pt x="3276" y="54"/>
                      </a:lnTo>
                      <a:lnTo>
                        <a:pt x="3282" y="54"/>
                      </a:lnTo>
                      <a:lnTo>
                        <a:pt x="3282" y="54"/>
                      </a:lnTo>
                      <a:lnTo>
                        <a:pt x="3282" y="54"/>
                      </a:lnTo>
                      <a:lnTo>
                        <a:pt x="3282" y="54"/>
                      </a:lnTo>
                      <a:lnTo>
                        <a:pt x="3282" y="54"/>
                      </a:lnTo>
                      <a:lnTo>
                        <a:pt x="3288" y="54"/>
                      </a:lnTo>
                      <a:lnTo>
                        <a:pt x="3288" y="54"/>
                      </a:lnTo>
                      <a:lnTo>
                        <a:pt x="3288" y="60"/>
                      </a:lnTo>
                      <a:lnTo>
                        <a:pt x="3288" y="60"/>
                      </a:lnTo>
                      <a:lnTo>
                        <a:pt x="3288" y="60"/>
                      </a:lnTo>
                      <a:lnTo>
                        <a:pt x="3294" y="60"/>
                      </a:lnTo>
                      <a:lnTo>
                        <a:pt x="3294" y="60"/>
                      </a:lnTo>
                      <a:lnTo>
                        <a:pt x="3294" y="60"/>
                      </a:lnTo>
                      <a:lnTo>
                        <a:pt x="3294" y="60"/>
                      </a:lnTo>
                      <a:lnTo>
                        <a:pt x="3294" y="60"/>
                      </a:lnTo>
                      <a:lnTo>
                        <a:pt x="3300" y="60"/>
                      </a:lnTo>
                      <a:lnTo>
                        <a:pt x="3300" y="66"/>
                      </a:lnTo>
                      <a:lnTo>
                        <a:pt x="3300" y="66"/>
                      </a:lnTo>
                      <a:lnTo>
                        <a:pt x="3300" y="66"/>
                      </a:lnTo>
                      <a:lnTo>
                        <a:pt x="3300" y="66"/>
                      </a:lnTo>
                      <a:lnTo>
                        <a:pt x="3306" y="66"/>
                      </a:lnTo>
                      <a:lnTo>
                        <a:pt x="3306" y="66"/>
                      </a:lnTo>
                      <a:lnTo>
                        <a:pt x="3306" y="66"/>
                      </a:lnTo>
                      <a:lnTo>
                        <a:pt x="3306" y="66"/>
                      </a:lnTo>
                      <a:lnTo>
                        <a:pt x="3306" y="66"/>
                      </a:lnTo>
                      <a:lnTo>
                        <a:pt x="3312" y="72"/>
                      </a:lnTo>
                      <a:lnTo>
                        <a:pt x="3312" y="72"/>
                      </a:lnTo>
                      <a:lnTo>
                        <a:pt x="3312" y="72"/>
                      </a:lnTo>
                      <a:lnTo>
                        <a:pt x="3312" y="72"/>
                      </a:lnTo>
                      <a:lnTo>
                        <a:pt x="3312" y="72"/>
                      </a:lnTo>
                      <a:lnTo>
                        <a:pt x="3318" y="72"/>
                      </a:lnTo>
                      <a:lnTo>
                        <a:pt x="3318" y="72"/>
                      </a:lnTo>
                      <a:lnTo>
                        <a:pt x="3318" y="72"/>
                      </a:lnTo>
                      <a:lnTo>
                        <a:pt x="3318" y="72"/>
                      </a:lnTo>
                      <a:lnTo>
                        <a:pt x="3318" y="78"/>
                      </a:lnTo>
                      <a:lnTo>
                        <a:pt x="3324" y="78"/>
                      </a:lnTo>
                      <a:lnTo>
                        <a:pt x="3324" y="78"/>
                      </a:lnTo>
                      <a:lnTo>
                        <a:pt x="3324" y="78"/>
                      </a:lnTo>
                      <a:lnTo>
                        <a:pt x="3324" y="78"/>
                      </a:lnTo>
                      <a:lnTo>
                        <a:pt x="3324" y="78"/>
                      </a:lnTo>
                      <a:lnTo>
                        <a:pt x="3330" y="78"/>
                      </a:lnTo>
                      <a:lnTo>
                        <a:pt x="3330" y="78"/>
                      </a:lnTo>
                      <a:lnTo>
                        <a:pt x="3330" y="84"/>
                      </a:lnTo>
                      <a:lnTo>
                        <a:pt x="3330" y="84"/>
                      </a:lnTo>
                      <a:lnTo>
                        <a:pt x="3330" y="84"/>
                      </a:lnTo>
                      <a:lnTo>
                        <a:pt x="3336" y="84"/>
                      </a:lnTo>
                      <a:lnTo>
                        <a:pt x="3336" y="84"/>
                      </a:lnTo>
                      <a:lnTo>
                        <a:pt x="3336" y="84"/>
                      </a:lnTo>
                      <a:lnTo>
                        <a:pt x="3336" y="84"/>
                      </a:lnTo>
                      <a:lnTo>
                        <a:pt x="3336" y="84"/>
                      </a:lnTo>
                      <a:lnTo>
                        <a:pt x="3342" y="90"/>
                      </a:lnTo>
                      <a:lnTo>
                        <a:pt x="3342" y="90"/>
                      </a:lnTo>
                      <a:lnTo>
                        <a:pt x="3342" y="90"/>
                      </a:lnTo>
                      <a:lnTo>
                        <a:pt x="3342" y="90"/>
                      </a:lnTo>
                      <a:lnTo>
                        <a:pt x="3342" y="90"/>
                      </a:lnTo>
                      <a:lnTo>
                        <a:pt x="3348" y="90"/>
                      </a:lnTo>
                      <a:lnTo>
                        <a:pt x="3348" y="90"/>
                      </a:lnTo>
                      <a:lnTo>
                        <a:pt x="3348" y="90"/>
                      </a:lnTo>
                      <a:lnTo>
                        <a:pt x="3348" y="90"/>
                      </a:lnTo>
                      <a:lnTo>
                        <a:pt x="3348" y="96"/>
                      </a:lnTo>
                      <a:lnTo>
                        <a:pt x="3354" y="96"/>
                      </a:lnTo>
                      <a:lnTo>
                        <a:pt x="3354" y="96"/>
                      </a:lnTo>
                      <a:lnTo>
                        <a:pt x="3354" y="96"/>
                      </a:lnTo>
                      <a:lnTo>
                        <a:pt x="3354" y="96"/>
                      </a:lnTo>
                      <a:lnTo>
                        <a:pt x="3354" y="96"/>
                      </a:lnTo>
                      <a:lnTo>
                        <a:pt x="3360" y="96"/>
                      </a:lnTo>
                      <a:lnTo>
                        <a:pt x="3360" y="96"/>
                      </a:lnTo>
                      <a:lnTo>
                        <a:pt x="3360" y="102"/>
                      </a:lnTo>
                      <a:lnTo>
                        <a:pt x="3360" y="102"/>
                      </a:lnTo>
                      <a:lnTo>
                        <a:pt x="3360" y="102"/>
                      </a:lnTo>
                      <a:lnTo>
                        <a:pt x="3366" y="102"/>
                      </a:lnTo>
                      <a:lnTo>
                        <a:pt x="3366" y="102"/>
                      </a:lnTo>
                      <a:lnTo>
                        <a:pt x="3366" y="102"/>
                      </a:lnTo>
                      <a:lnTo>
                        <a:pt x="3366" y="102"/>
                      </a:lnTo>
                      <a:lnTo>
                        <a:pt x="3366" y="102"/>
                      </a:lnTo>
                      <a:lnTo>
                        <a:pt x="3372" y="108"/>
                      </a:lnTo>
                      <a:lnTo>
                        <a:pt x="3372" y="108"/>
                      </a:lnTo>
                      <a:lnTo>
                        <a:pt x="3372" y="108"/>
                      </a:lnTo>
                      <a:lnTo>
                        <a:pt x="3372" y="108"/>
                      </a:lnTo>
                      <a:lnTo>
                        <a:pt x="3372" y="108"/>
                      </a:lnTo>
                      <a:lnTo>
                        <a:pt x="3378" y="108"/>
                      </a:lnTo>
                      <a:lnTo>
                        <a:pt x="3378" y="108"/>
                      </a:lnTo>
                      <a:lnTo>
                        <a:pt x="3378" y="108"/>
                      </a:lnTo>
                      <a:lnTo>
                        <a:pt x="3378" y="114"/>
                      </a:lnTo>
                      <a:lnTo>
                        <a:pt x="3378" y="114"/>
                      </a:lnTo>
                      <a:lnTo>
                        <a:pt x="3384" y="114"/>
                      </a:lnTo>
                      <a:lnTo>
                        <a:pt x="3384" y="114"/>
                      </a:lnTo>
                      <a:lnTo>
                        <a:pt x="3384" y="114"/>
                      </a:lnTo>
                      <a:lnTo>
                        <a:pt x="3384" y="114"/>
                      </a:lnTo>
                      <a:lnTo>
                        <a:pt x="3384" y="114"/>
                      </a:lnTo>
                      <a:lnTo>
                        <a:pt x="3390" y="114"/>
                      </a:lnTo>
                      <a:lnTo>
                        <a:pt x="3390" y="114"/>
                      </a:lnTo>
                      <a:lnTo>
                        <a:pt x="3390" y="120"/>
                      </a:lnTo>
                      <a:lnTo>
                        <a:pt x="3390" y="120"/>
                      </a:lnTo>
                      <a:lnTo>
                        <a:pt x="3390" y="120"/>
                      </a:lnTo>
                      <a:lnTo>
                        <a:pt x="3396" y="120"/>
                      </a:lnTo>
                      <a:lnTo>
                        <a:pt x="3396" y="120"/>
                      </a:lnTo>
                      <a:lnTo>
                        <a:pt x="3396" y="120"/>
                      </a:lnTo>
                      <a:lnTo>
                        <a:pt x="3396" y="120"/>
                      </a:lnTo>
                      <a:lnTo>
                        <a:pt x="3396" y="120"/>
                      </a:lnTo>
                      <a:lnTo>
                        <a:pt x="3402" y="126"/>
                      </a:lnTo>
                      <a:lnTo>
                        <a:pt x="3402" y="126"/>
                      </a:lnTo>
                      <a:lnTo>
                        <a:pt x="3402" y="126"/>
                      </a:lnTo>
                      <a:lnTo>
                        <a:pt x="3402" y="126"/>
                      </a:lnTo>
                      <a:lnTo>
                        <a:pt x="3402" y="126"/>
                      </a:lnTo>
                      <a:lnTo>
                        <a:pt x="3408" y="126"/>
                      </a:lnTo>
                      <a:lnTo>
                        <a:pt x="3408" y="126"/>
                      </a:lnTo>
                      <a:lnTo>
                        <a:pt x="3408" y="126"/>
                      </a:lnTo>
                      <a:lnTo>
                        <a:pt x="3408" y="132"/>
                      </a:lnTo>
                      <a:lnTo>
                        <a:pt x="3408" y="132"/>
                      </a:lnTo>
                      <a:lnTo>
                        <a:pt x="3414" y="132"/>
                      </a:lnTo>
                      <a:lnTo>
                        <a:pt x="3414" y="132"/>
                      </a:lnTo>
                      <a:lnTo>
                        <a:pt x="3414" y="132"/>
                      </a:lnTo>
                      <a:lnTo>
                        <a:pt x="3414" y="132"/>
                      </a:lnTo>
                      <a:lnTo>
                        <a:pt x="3414" y="132"/>
                      </a:lnTo>
                      <a:lnTo>
                        <a:pt x="3420" y="132"/>
                      </a:lnTo>
                      <a:lnTo>
                        <a:pt x="3420" y="138"/>
                      </a:lnTo>
                      <a:lnTo>
                        <a:pt x="3420" y="138"/>
                      </a:lnTo>
                      <a:lnTo>
                        <a:pt x="3420" y="138"/>
                      </a:lnTo>
                      <a:lnTo>
                        <a:pt x="3420" y="138"/>
                      </a:lnTo>
                      <a:lnTo>
                        <a:pt x="3426" y="138"/>
                      </a:lnTo>
                      <a:lnTo>
                        <a:pt x="3426" y="138"/>
                      </a:lnTo>
                      <a:lnTo>
                        <a:pt x="3426" y="138"/>
                      </a:lnTo>
                      <a:lnTo>
                        <a:pt x="3426" y="138"/>
                      </a:lnTo>
                      <a:lnTo>
                        <a:pt x="3426" y="138"/>
                      </a:lnTo>
                      <a:lnTo>
                        <a:pt x="3432" y="144"/>
                      </a:lnTo>
                      <a:lnTo>
                        <a:pt x="3432" y="144"/>
                      </a:lnTo>
                      <a:lnTo>
                        <a:pt x="3432" y="144"/>
                      </a:lnTo>
                      <a:lnTo>
                        <a:pt x="3432" y="144"/>
                      </a:lnTo>
                      <a:lnTo>
                        <a:pt x="3432" y="144"/>
                      </a:lnTo>
                      <a:lnTo>
                        <a:pt x="3438" y="144"/>
                      </a:lnTo>
                      <a:lnTo>
                        <a:pt x="3438" y="144"/>
                      </a:lnTo>
                      <a:lnTo>
                        <a:pt x="3438" y="144"/>
                      </a:lnTo>
                      <a:lnTo>
                        <a:pt x="3438" y="144"/>
                      </a:lnTo>
                      <a:lnTo>
                        <a:pt x="3438" y="144"/>
                      </a:lnTo>
                      <a:lnTo>
                        <a:pt x="3444" y="144"/>
                      </a:lnTo>
                      <a:lnTo>
                        <a:pt x="3444" y="150"/>
                      </a:lnTo>
                      <a:lnTo>
                        <a:pt x="3444" y="150"/>
                      </a:lnTo>
                      <a:lnTo>
                        <a:pt x="3444" y="150"/>
                      </a:lnTo>
                      <a:lnTo>
                        <a:pt x="3444" y="150"/>
                      </a:lnTo>
                      <a:lnTo>
                        <a:pt x="3450" y="150"/>
                      </a:lnTo>
                      <a:lnTo>
                        <a:pt x="3450" y="150"/>
                      </a:lnTo>
                      <a:lnTo>
                        <a:pt x="3450" y="144"/>
                      </a:lnTo>
                      <a:lnTo>
                        <a:pt x="3450" y="144"/>
                      </a:lnTo>
                      <a:lnTo>
                        <a:pt x="3450" y="144"/>
                      </a:lnTo>
                      <a:lnTo>
                        <a:pt x="3456" y="144"/>
                      </a:lnTo>
                      <a:lnTo>
                        <a:pt x="3456" y="144"/>
                      </a:lnTo>
                      <a:lnTo>
                        <a:pt x="3456" y="144"/>
                      </a:lnTo>
                      <a:lnTo>
                        <a:pt x="3456" y="144"/>
                      </a:lnTo>
                      <a:lnTo>
                        <a:pt x="3456" y="144"/>
                      </a:lnTo>
                      <a:lnTo>
                        <a:pt x="3462" y="144"/>
                      </a:lnTo>
                      <a:lnTo>
                        <a:pt x="3462" y="144"/>
                      </a:lnTo>
                      <a:lnTo>
                        <a:pt x="3462" y="144"/>
                      </a:lnTo>
                      <a:lnTo>
                        <a:pt x="3462" y="138"/>
                      </a:lnTo>
                      <a:lnTo>
                        <a:pt x="3462" y="138"/>
                      </a:lnTo>
                      <a:lnTo>
                        <a:pt x="3468" y="138"/>
                      </a:lnTo>
                      <a:lnTo>
                        <a:pt x="3468" y="138"/>
                      </a:lnTo>
                      <a:lnTo>
                        <a:pt x="3468" y="138"/>
                      </a:lnTo>
                      <a:lnTo>
                        <a:pt x="3468" y="138"/>
                      </a:lnTo>
                      <a:lnTo>
                        <a:pt x="3468" y="138"/>
                      </a:lnTo>
                      <a:lnTo>
                        <a:pt x="3474" y="138"/>
                      </a:lnTo>
                      <a:lnTo>
                        <a:pt x="3474" y="132"/>
                      </a:lnTo>
                      <a:lnTo>
                        <a:pt x="3474" y="132"/>
                      </a:lnTo>
                      <a:lnTo>
                        <a:pt x="3474" y="132"/>
                      </a:lnTo>
                      <a:lnTo>
                        <a:pt x="3474" y="132"/>
                      </a:lnTo>
                      <a:lnTo>
                        <a:pt x="3480" y="132"/>
                      </a:lnTo>
                      <a:lnTo>
                        <a:pt x="3480" y="132"/>
                      </a:lnTo>
                      <a:lnTo>
                        <a:pt x="3480" y="132"/>
                      </a:lnTo>
                      <a:lnTo>
                        <a:pt x="3480" y="132"/>
                      </a:lnTo>
                      <a:lnTo>
                        <a:pt x="3480" y="126"/>
                      </a:lnTo>
                      <a:lnTo>
                        <a:pt x="3486" y="126"/>
                      </a:lnTo>
                      <a:lnTo>
                        <a:pt x="3486" y="126"/>
                      </a:lnTo>
                      <a:lnTo>
                        <a:pt x="3486" y="126"/>
                      </a:lnTo>
                      <a:lnTo>
                        <a:pt x="3486" y="126"/>
                      </a:lnTo>
                      <a:lnTo>
                        <a:pt x="3486" y="126"/>
                      </a:lnTo>
                      <a:lnTo>
                        <a:pt x="3492" y="126"/>
                      </a:lnTo>
                      <a:lnTo>
                        <a:pt x="3492" y="126"/>
                      </a:lnTo>
                      <a:lnTo>
                        <a:pt x="3492" y="120"/>
                      </a:lnTo>
                      <a:lnTo>
                        <a:pt x="3492" y="120"/>
                      </a:lnTo>
                      <a:lnTo>
                        <a:pt x="3492" y="120"/>
                      </a:lnTo>
                      <a:lnTo>
                        <a:pt x="3498" y="120"/>
                      </a:lnTo>
                      <a:lnTo>
                        <a:pt x="3498" y="120"/>
                      </a:lnTo>
                      <a:lnTo>
                        <a:pt x="3498" y="120"/>
                      </a:lnTo>
                      <a:lnTo>
                        <a:pt x="3498" y="120"/>
                      </a:lnTo>
                      <a:lnTo>
                        <a:pt x="3498" y="120"/>
                      </a:lnTo>
                      <a:lnTo>
                        <a:pt x="3504" y="114"/>
                      </a:lnTo>
                      <a:lnTo>
                        <a:pt x="3504" y="114"/>
                      </a:lnTo>
                      <a:lnTo>
                        <a:pt x="3504" y="114"/>
                      </a:lnTo>
                      <a:lnTo>
                        <a:pt x="3504" y="114"/>
                      </a:lnTo>
                      <a:lnTo>
                        <a:pt x="3504" y="114"/>
                      </a:lnTo>
                      <a:lnTo>
                        <a:pt x="3510" y="114"/>
                      </a:lnTo>
                      <a:lnTo>
                        <a:pt x="3510" y="114"/>
                      </a:lnTo>
                      <a:lnTo>
                        <a:pt x="3510" y="114"/>
                      </a:lnTo>
                      <a:lnTo>
                        <a:pt x="3510" y="108"/>
                      </a:lnTo>
                      <a:lnTo>
                        <a:pt x="3510" y="108"/>
                      </a:lnTo>
                      <a:lnTo>
                        <a:pt x="3516" y="108"/>
                      </a:lnTo>
                      <a:lnTo>
                        <a:pt x="3516" y="108"/>
                      </a:lnTo>
                      <a:lnTo>
                        <a:pt x="3516" y="108"/>
                      </a:lnTo>
                      <a:lnTo>
                        <a:pt x="3516" y="108"/>
                      </a:lnTo>
                      <a:lnTo>
                        <a:pt x="3522" y="108"/>
                      </a:lnTo>
                      <a:lnTo>
                        <a:pt x="3522" y="108"/>
                      </a:lnTo>
                      <a:lnTo>
                        <a:pt x="3522" y="102"/>
                      </a:lnTo>
                      <a:lnTo>
                        <a:pt x="3522" y="102"/>
                      </a:lnTo>
                      <a:lnTo>
                        <a:pt x="3522" y="102"/>
                      </a:lnTo>
                      <a:lnTo>
                        <a:pt x="3528" y="102"/>
                      </a:lnTo>
                      <a:lnTo>
                        <a:pt x="3528" y="102"/>
                      </a:lnTo>
                      <a:lnTo>
                        <a:pt x="3528" y="102"/>
                      </a:lnTo>
                      <a:lnTo>
                        <a:pt x="3528" y="102"/>
                      </a:lnTo>
                      <a:lnTo>
                        <a:pt x="3528" y="102"/>
                      </a:lnTo>
                      <a:lnTo>
                        <a:pt x="3534" y="96"/>
                      </a:lnTo>
                      <a:lnTo>
                        <a:pt x="3534" y="96"/>
                      </a:lnTo>
                      <a:lnTo>
                        <a:pt x="3534" y="96"/>
                      </a:lnTo>
                      <a:lnTo>
                        <a:pt x="3534" y="96"/>
                      </a:lnTo>
                      <a:lnTo>
                        <a:pt x="3534" y="96"/>
                      </a:lnTo>
                      <a:lnTo>
                        <a:pt x="3540" y="96"/>
                      </a:lnTo>
                      <a:lnTo>
                        <a:pt x="3540" y="96"/>
                      </a:lnTo>
                      <a:lnTo>
                        <a:pt x="3540" y="96"/>
                      </a:lnTo>
                      <a:lnTo>
                        <a:pt x="3540" y="90"/>
                      </a:lnTo>
                      <a:lnTo>
                        <a:pt x="3540" y="90"/>
                      </a:lnTo>
                      <a:lnTo>
                        <a:pt x="3546" y="90"/>
                      </a:lnTo>
                      <a:lnTo>
                        <a:pt x="3546" y="90"/>
                      </a:lnTo>
                      <a:lnTo>
                        <a:pt x="3546" y="90"/>
                      </a:lnTo>
                      <a:lnTo>
                        <a:pt x="3546" y="90"/>
                      </a:lnTo>
                      <a:lnTo>
                        <a:pt x="3546" y="90"/>
                      </a:lnTo>
                      <a:lnTo>
                        <a:pt x="3552" y="90"/>
                      </a:lnTo>
                      <a:lnTo>
                        <a:pt x="3552" y="84"/>
                      </a:lnTo>
                      <a:lnTo>
                        <a:pt x="3552" y="84"/>
                      </a:lnTo>
                      <a:lnTo>
                        <a:pt x="3552" y="84"/>
                      </a:lnTo>
                      <a:lnTo>
                        <a:pt x="3552" y="84"/>
                      </a:lnTo>
                      <a:lnTo>
                        <a:pt x="3558" y="84"/>
                      </a:lnTo>
                      <a:lnTo>
                        <a:pt x="3558" y="84"/>
                      </a:lnTo>
                      <a:lnTo>
                        <a:pt x="3558" y="84"/>
                      </a:lnTo>
                      <a:lnTo>
                        <a:pt x="3558" y="84"/>
                      </a:lnTo>
                      <a:lnTo>
                        <a:pt x="3558" y="78"/>
                      </a:lnTo>
                      <a:lnTo>
                        <a:pt x="3564" y="78"/>
                      </a:lnTo>
                      <a:lnTo>
                        <a:pt x="3564" y="78"/>
                      </a:lnTo>
                      <a:lnTo>
                        <a:pt x="3564" y="78"/>
                      </a:lnTo>
                      <a:lnTo>
                        <a:pt x="3564" y="78"/>
                      </a:lnTo>
                      <a:lnTo>
                        <a:pt x="3564" y="78"/>
                      </a:lnTo>
                      <a:lnTo>
                        <a:pt x="3564" y="78"/>
                      </a:lnTo>
                      <a:lnTo>
                        <a:pt x="3570" y="78"/>
                      </a:lnTo>
                      <a:lnTo>
                        <a:pt x="3570" y="78"/>
                      </a:lnTo>
                      <a:lnTo>
                        <a:pt x="3570" y="72"/>
                      </a:lnTo>
                      <a:lnTo>
                        <a:pt x="3570" y="72"/>
                      </a:lnTo>
                      <a:lnTo>
                        <a:pt x="3570" y="72"/>
                      </a:lnTo>
                      <a:lnTo>
                        <a:pt x="3576" y="72"/>
                      </a:lnTo>
                      <a:lnTo>
                        <a:pt x="3576" y="72"/>
                      </a:lnTo>
                      <a:lnTo>
                        <a:pt x="3576" y="72"/>
                      </a:lnTo>
                      <a:lnTo>
                        <a:pt x="3576" y="72"/>
                      </a:lnTo>
                      <a:lnTo>
                        <a:pt x="3576" y="72"/>
                      </a:lnTo>
                      <a:lnTo>
                        <a:pt x="3582" y="72"/>
                      </a:lnTo>
                      <a:lnTo>
                        <a:pt x="3582" y="72"/>
                      </a:lnTo>
                      <a:lnTo>
                        <a:pt x="3582" y="72"/>
                      </a:lnTo>
                      <a:lnTo>
                        <a:pt x="3582" y="72"/>
                      </a:lnTo>
                      <a:lnTo>
                        <a:pt x="3582" y="72"/>
                      </a:lnTo>
                      <a:lnTo>
                        <a:pt x="3588" y="72"/>
                      </a:lnTo>
                      <a:lnTo>
                        <a:pt x="3588" y="72"/>
                      </a:lnTo>
                      <a:lnTo>
                        <a:pt x="3588" y="72"/>
                      </a:lnTo>
                      <a:lnTo>
                        <a:pt x="3588" y="72"/>
                      </a:lnTo>
                      <a:lnTo>
                        <a:pt x="3588" y="72"/>
                      </a:lnTo>
                      <a:lnTo>
                        <a:pt x="3594" y="72"/>
                      </a:lnTo>
                      <a:lnTo>
                        <a:pt x="3594" y="72"/>
                      </a:lnTo>
                      <a:lnTo>
                        <a:pt x="3594" y="72"/>
                      </a:lnTo>
                      <a:lnTo>
                        <a:pt x="3594" y="72"/>
                      </a:lnTo>
                      <a:lnTo>
                        <a:pt x="3594" y="72"/>
                      </a:lnTo>
                      <a:lnTo>
                        <a:pt x="3594" y="72"/>
                      </a:lnTo>
                      <a:lnTo>
                        <a:pt x="3600" y="72"/>
                      </a:lnTo>
                      <a:lnTo>
                        <a:pt x="3600" y="72"/>
                      </a:lnTo>
                      <a:lnTo>
                        <a:pt x="3600" y="72"/>
                      </a:lnTo>
                      <a:lnTo>
                        <a:pt x="3600" y="72"/>
                      </a:lnTo>
                      <a:lnTo>
                        <a:pt x="3600" y="72"/>
                      </a:lnTo>
                      <a:lnTo>
                        <a:pt x="3606" y="72"/>
                      </a:lnTo>
                      <a:lnTo>
                        <a:pt x="3606" y="72"/>
                      </a:lnTo>
                      <a:lnTo>
                        <a:pt x="3606" y="72"/>
                      </a:lnTo>
                      <a:lnTo>
                        <a:pt x="3606" y="72"/>
                      </a:lnTo>
                      <a:lnTo>
                        <a:pt x="3606" y="72"/>
                      </a:lnTo>
                      <a:lnTo>
                        <a:pt x="3612" y="72"/>
                      </a:lnTo>
                      <a:lnTo>
                        <a:pt x="3612" y="72"/>
                      </a:lnTo>
                      <a:lnTo>
                        <a:pt x="3612" y="72"/>
                      </a:lnTo>
                      <a:lnTo>
                        <a:pt x="3612" y="72"/>
                      </a:lnTo>
                      <a:lnTo>
                        <a:pt x="3612" y="72"/>
                      </a:lnTo>
                      <a:lnTo>
                        <a:pt x="3618" y="72"/>
                      </a:lnTo>
                      <a:lnTo>
                        <a:pt x="3618" y="72"/>
                      </a:lnTo>
                      <a:lnTo>
                        <a:pt x="3618" y="72"/>
                      </a:lnTo>
                      <a:lnTo>
                        <a:pt x="3618" y="72"/>
                      </a:lnTo>
                      <a:lnTo>
                        <a:pt x="3618" y="72"/>
                      </a:lnTo>
                      <a:lnTo>
                        <a:pt x="3624" y="72"/>
                      </a:lnTo>
                      <a:lnTo>
                        <a:pt x="3624" y="72"/>
                      </a:lnTo>
                      <a:lnTo>
                        <a:pt x="3624" y="72"/>
                      </a:lnTo>
                      <a:lnTo>
                        <a:pt x="3624" y="72"/>
                      </a:lnTo>
                      <a:lnTo>
                        <a:pt x="3624" y="72"/>
                      </a:lnTo>
                      <a:lnTo>
                        <a:pt x="3630" y="72"/>
                      </a:lnTo>
                      <a:lnTo>
                        <a:pt x="3630" y="72"/>
                      </a:lnTo>
                      <a:lnTo>
                        <a:pt x="3630" y="72"/>
                      </a:lnTo>
                      <a:lnTo>
                        <a:pt x="3630" y="72"/>
                      </a:lnTo>
                      <a:lnTo>
                        <a:pt x="3630" y="72"/>
                      </a:lnTo>
                      <a:lnTo>
                        <a:pt x="3636" y="72"/>
                      </a:lnTo>
                      <a:lnTo>
                        <a:pt x="3636" y="72"/>
                      </a:lnTo>
                      <a:lnTo>
                        <a:pt x="3636" y="72"/>
                      </a:lnTo>
                      <a:lnTo>
                        <a:pt x="3636" y="72"/>
                      </a:lnTo>
                      <a:lnTo>
                        <a:pt x="3636" y="72"/>
                      </a:lnTo>
                      <a:lnTo>
                        <a:pt x="3642" y="72"/>
                      </a:lnTo>
                      <a:lnTo>
                        <a:pt x="3642" y="72"/>
                      </a:lnTo>
                      <a:lnTo>
                        <a:pt x="3642" y="72"/>
                      </a:lnTo>
                      <a:lnTo>
                        <a:pt x="3642" y="72"/>
                      </a:lnTo>
                      <a:lnTo>
                        <a:pt x="3642" y="72"/>
                      </a:lnTo>
                      <a:lnTo>
                        <a:pt x="3648" y="72"/>
                      </a:lnTo>
                      <a:lnTo>
                        <a:pt x="3648" y="72"/>
                      </a:lnTo>
                      <a:lnTo>
                        <a:pt x="3648" y="72"/>
                      </a:lnTo>
                      <a:lnTo>
                        <a:pt x="3648" y="72"/>
                      </a:lnTo>
                      <a:lnTo>
                        <a:pt x="3648" y="72"/>
                      </a:lnTo>
                      <a:lnTo>
                        <a:pt x="3654" y="72"/>
                      </a:lnTo>
                      <a:lnTo>
                        <a:pt x="3654" y="72"/>
                      </a:lnTo>
                      <a:lnTo>
                        <a:pt x="3654" y="72"/>
                      </a:lnTo>
                      <a:lnTo>
                        <a:pt x="3654" y="72"/>
                      </a:lnTo>
                      <a:lnTo>
                        <a:pt x="3654" y="72"/>
                      </a:lnTo>
                      <a:lnTo>
                        <a:pt x="3660" y="72"/>
                      </a:lnTo>
                      <a:lnTo>
                        <a:pt x="3660" y="72"/>
                      </a:lnTo>
                      <a:lnTo>
                        <a:pt x="3660" y="72"/>
                      </a:lnTo>
                      <a:lnTo>
                        <a:pt x="3660" y="72"/>
                      </a:lnTo>
                      <a:lnTo>
                        <a:pt x="3660" y="72"/>
                      </a:lnTo>
                      <a:lnTo>
                        <a:pt x="3666" y="72"/>
                      </a:lnTo>
                      <a:lnTo>
                        <a:pt x="3666" y="72"/>
                      </a:lnTo>
                      <a:lnTo>
                        <a:pt x="3666" y="72"/>
                      </a:lnTo>
                      <a:lnTo>
                        <a:pt x="3666" y="72"/>
                      </a:lnTo>
                      <a:lnTo>
                        <a:pt x="3672" y="72"/>
                      </a:lnTo>
                      <a:lnTo>
                        <a:pt x="3672" y="72"/>
                      </a:lnTo>
                      <a:lnTo>
                        <a:pt x="3672" y="72"/>
                      </a:lnTo>
                      <a:lnTo>
                        <a:pt x="3672" y="72"/>
                      </a:lnTo>
                      <a:lnTo>
                        <a:pt x="3672" y="72"/>
                      </a:lnTo>
                      <a:lnTo>
                        <a:pt x="3678" y="72"/>
                      </a:lnTo>
                      <a:lnTo>
                        <a:pt x="3678" y="72"/>
                      </a:lnTo>
                      <a:lnTo>
                        <a:pt x="3678" y="72"/>
                      </a:lnTo>
                      <a:lnTo>
                        <a:pt x="3678" y="72"/>
                      </a:lnTo>
                      <a:lnTo>
                        <a:pt x="3678" y="72"/>
                      </a:lnTo>
                      <a:lnTo>
                        <a:pt x="3684" y="72"/>
                      </a:lnTo>
                      <a:lnTo>
                        <a:pt x="3684" y="72"/>
                      </a:lnTo>
                      <a:lnTo>
                        <a:pt x="3684" y="72"/>
                      </a:lnTo>
                      <a:lnTo>
                        <a:pt x="3684" y="72"/>
                      </a:lnTo>
                      <a:lnTo>
                        <a:pt x="3684" y="72"/>
                      </a:lnTo>
                      <a:lnTo>
                        <a:pt x="3690" y="72"/>
                      </a:lnTo>
                      <a:lnTo>
                        <a:pt x="3690" y="72"/>
                      </a:lnTo>
                      <a:lnTo>
                        <a:pt x="3690" y="72"/>
                      </a:lnTo>
                      <a:lnTo>
                        <a:pt x="3690" y="72"/>
                      </a:lnTo>
                      <a:lnTo>
                        <a:pt x="3690" y="72"/>
                      </a:lnTo>
                      <a:lnTo>
                        <a:pt x="3696" y="72"/>
                      </a:lnTo>
                      <a:lnTo>
                        <a:pt x="3696" y="72"/>
                      </a:lnTo>
                      <a:lnTo>
                        <a:pt x="3696" y="72"/>
                      </a:lnTo>
                      <a:lnTo>
                        <a:pt x="3696" y="72"/>
                      </a:lnTo>
                      <a:lnTo>
                        <a:pt x="3696" y="72"/>
                      </a:lnTo>
                      <a:lnTo>
                        <a:pt x="3702" y="72"/>
                      </a:lnTo>
                      <a:lnTo>
                        <a:pt x="3702" y="72"/>
                      </a:lnTo>
                      <a:lnTo>
                        <a:pt x="3702" y="72"/>
                      </a:lnTo>
                      <a:lnTo>
                        <a:pt x="3702" y="72"/>
                      </a:lnTo>
                      <a:lnTo>
                        <a:pt x="3702" y="72"/>
                      </a:lnTo>
                      <a:lnTo>
                        <a:pt x="3708" y="72"/>
                      </a:lnTo>
                      <a:lnTo>
                        <a:pt x="3708" y="72"/>
                      </a:lnTo>
                      <a:lnTo>
                        <a:pt x="3708" y="72"/>
                      </a:lnTo>
                      <a:lnTo>
                        <a:pt x="3708" y="72"/>
                      </a:lnTo>
                      <a:lnTo>
                        <a:pt x="3708" y="72"/>
                      </a:lnTo>
                      <a:lnTo>
                        <a:pt x="3714" y="72"/>
                      </a:lnTo>
                      <a:lnTo>
                        <a:pt x="3714" y="72"/>
                      </a:lnTo>
                      <a:lnTo>
                        <a:pt x="3714" y="72"/>
                      </a:lnTo>
                      <a:lnTo>
                        <a:pt x="3714" y="72"/>
                      </a:lnTo>
                      <a:lnTo>
                        <a:pt x="3714" y="72"/>
                      </a:lnTo>
                      <a:lnTo>
                        <a:pt x="3720" y="72"/>
                      </a:lnTo>
                      <a:lnTo>
                        <a:pt x="3720" y="72"/>
                      </a:lnTo>
                      <a:lnTo>
                        <a:pt x="3720" y="72"/>
                      </a:lnTo>
                      <a:lnTo>
                        <a:pt x="3720" y="72"/>
                      </a:lnTo>
                      <a:lnTo>
                        <a:pt x="3720" y="72"/>
                      </a:lnTo>
                      <a:lnTo>
                        <a:pt x="3726" y="72"/>
                      </a:lnTo>
                      <a:lnTo>
                        <a:pt x="3726" y="72"/>
                      </a:lnTo>
                      <a:lnTo>
                        <a:pt x="3726" y="72"/>
                      </a:lnTo>
                      <a:lnTo>
                        <a:pt x="3726" y="72"/>
                      </a:lnTo>
                      <a:lnTo>
                        <a:pt x="3726" y="72"/>
                      </a:lnTo>
                      <a:lnTo>
                        <a:pt x="3732" y="72"/>
                      </a:lnTo>
                      <a:lnTo>
                        <a:pt x="3732" y="72"/>
                      </a:lnTo>
                      <a:lnTo>
                        <a:pt x="3732" y="72"/>
                      </a:lnTo>
                      <a:lnTo>
                        <a:pt x="3732" y="72"/>
                      </a:lnTo>
                      <a:lnTo>
                        <a:pt x="3732" y="72"/>
                      </a:lnTo>
                      <a:lnTo>
                        <a:pt x="3738" y="72"/>
                      </a:lnTo>
                      <a:lnTo>
                        <a:pt x="3738" y="72"/>
                      </a:lnTo>
                      <a:lnTo>
                        <a:pt x="3738" y="72"/>
                      </a:lnTo>
                      <a:lnTo>
                        <a:pt x="3738" y="72"/>
                      </a:lnTo>
                      <a:lnTo>
                        <a:pt x="3738" y="72"/>
                      </a:lnTo>
                      <a:lnTo>
                        <a:pt x="3744" y="72"/>
                      </a:lnTo>
                      <a:lnTo>
                        <a:pt x="3744" y="72"/>
                      </a:lnTo>
                      <a:lnTo>
                        <a:pt x="3744" y="72"/>
                      </a:lnTo>
                      <a:lnTo>
                        <a:pt x="3744" y="72"/>
                      </a:lnTo>
                      <a:lnTo>
                        <a:pt x="3744" y="72"/>
                      </a:lnTo>
                      <a:lnTo>
                        <a:pt x="3750" y="72"/>
                      </a:lnTo>
                      <a:lnTo>
                        <a:pt x="3750" y="72"/>
                      </a:lnTo>
                      <a:lnTo>
                        <a:pt x="3750" y="72"/>
                      </a:lnTo>
                      <a:lnTo>
                        <a:pt x="3750" y="72"/>
                      </a:lnTo>
                      <a:lnTo>
                        <a:pt x="3750" y="72"/>
                      </a:lnTo>
                      <a:lnTo>
                        <a:pt x="3756" y="72"/>
                      </a:lnTo>
                      <a:lnTo>
                        <a:pt x="3756" y="72"/>
                      </a:lnTo>
                      <a:lnTo>
                        <a:pt x="3756" y="72"/>
                      </a:lnTo>
                      <a:lnTo>
                        <a:pt x="3756" y="72"/>
                      </a:lnTo>
                      <a:lnTo>
                        <a:pt x="3756" y="72"/>
                      </a:lnTo>
                      <a:lnTo>
                        <a:pt x="3762" y="72"/>
                      </a:lnTo>
                      <a:lnTo>
                        <a:pt x="3762" y="66"/>
                      </a:lnTo>
                      <a:lnTo>
                        <a:pt x="3762" y="66"/>
                      </a:lnTo>
                      <a:lnTo>
                        <a:pt x="3762" y="66"/>
                      </a:lnTo>
                      <a:lnTo>
                        <a:pt x="3762" y="66"/>
                      </a:lnTo>
                      <a:lnTo>
                        <a:pt x="3768" y="66"/>
                      </a:lnTo>
                      <a:lnTo>
                        <a:pt x="3768" y="66"/>
                      </a:lnTo>
                      <a:lnTo>
                        <a:pt x="3768" y="66"/>
                      </a:lnTo>
                      <a:lnTo>
                        <a:pt x="3768" y="66"/>
                      </a:lnTo>
                      <a:lnTo>
                        <a:pt x="3768" y="66"/>
                      </a:lnTo>
                      <a:lnTo>
                        <a:pt x="3774" y="66"/>
                      </a:lnTo>
                      <a:lnTo>
                        <a:pt x="3774" y="66"/>
                      </a:lnTo>
                      <a:lnTo>
                        <a:pt x="3774" y="66"/>
                      </a:lnTo>
                      <a:lnTo>
                        <a:pt x="3774" y="66"/>
                      </a:lnTo>
                      <a:lnTo>
                        <a:pt x="3774" y="66"/>
                      </a:lnTo>
                      <a:lnTo>
                        <a:pt x="3780" y="66"/>
                      </a:lnTo>
                      <a:lnTo>
                        <a:pt x="3780" y="66"/>
                      </a:lnTo>
                      <a:lnTo>
                        <a:pt x="3780" y="66"/>
                      </a:lnTo>
                      <a:lnTo>
                        <a:pt x="3780" y="66"/>
                      </a:lnTo>
                      <a:lnTo>
                        <a:pt x="3780" y="66"/>
                      </a:lnTo>
                      <a:lnTo>
                        <a:pt x="3786" y="66"/>
                      </a:lnTo>
                      <a:lnTo>
                        <a:pt x="3786" y="66"/>
                      </a:lnTo>
                      <a:lnTo>
                        <a:pt x="3786" y="66"/>
                      </a:lnTo>
                      <a:lnTo>
                        <a:pt x="3786" y="66"/>
                      </a:lnTo>
                      <a:lnTo>
                        <a:pt x="3786" y="66"/>
                      </a:lnTo>
                      <a:lnTo>
                        <a:pt x="3792" y="66"/>
                      </a:lnTo>
                      <a:lnTo>
                        <a:pt x="3792" y="66"/>
                      </a:lnTo>
                      <a:lnTo>
                        <a:pt x="3792" y="66"/>
                      </a:lnTo>
                      <a:lnTo>
                        <a:pt x="3792" y="66"/>
                      </a:lnTo>
                      <a:lnTo>
                        <a:pt x="3792" y="66"/>
                      </a:lnTo>
                      <a:lnTo>
                        <a:pt x="3798" y="66"/>
                      </a:lnTo>
                      <a:lnTo>
                        <a:pt x="3798" y="66"/>
                      </a:lnTo>
                      <a:lnTo>
                        <a:pt x="3798" y="66"/>
                      </a:lnTo>
                      <a:lnTo>
                        <a:pt x="3798" y="66"/>
                      </a:lnTo>
                      <a:lnTo>
                        <a:pt x="3798" y="66"/>
                      </a:lnTo>
                      <a:lnTo>
                        <a:pt x="3804" y="66"/>
                      </a:lnTo>
                      <a:lnTo>
                        <a:pt x="3804" y="66"/>
                      </a:lnTo>
                      <a:lnTo>
                        <a:pt x="3804" y="66"/>
                      </a:lnTo>
                      <a:lnTo>
                        <a:pt x="3804" y="66"/>
                      </a:lnTo>
                      <a:lnTo>
                        <a:pt x="3804" y="66"/>
                      </a:lnTo>
                      <a:lnTo>
                        <a:pt x="3810" y="66"/>
                      </a:lnTo>
                      <a:lnTo>
                        <a:pt x="3810" y="66"/>
                      </a:lnTo>
                      <a:lnTo>
                        <a:pt x="3810" y="66"/>
                      </a:lnTo>
                      <a:lnTo>
                        <a:pt x="3810" y="66"/>
                      </a:lnTo>
                      <a:lnTo>
                        <a:pt x="3810" y="66"/>
                      </a:lnTo>
                      <a:lnTo>
                        <a:pt x="3816" y="66"/>
                      </a:lnTo>
                      <a:lnTo>
                        <a:pt x="3816" y="66"/>
                      </a:lnTo>
                      <a:lnTo>
                        <a:pt x="3816" y="66"/>
                      </a:lnTo>
                      <a:lnTo>
                        <a:pt x="3816" y="66"/>
                      </a:lnTo>
                      <a:lnTo>
                        <a:pt x="3816" y="66"/>
                      </a:lnTo>
                      <a:lnTo>
                        <a:pt x="3822" y="66"/>
                      </a:lnTo>
                      <a:lnTo>
                        <a:pt x="3822" y="66"/>
                      </a:lnTo>
                      <a:lnTo>
                        <a:pt x="3822" y="66"/>
                      </a:lnTo>
                      <a:lnTo>
                        <a:pt x="3822" y="66"/>
                      </a:lnTo>
                      <a:lnTo>
                        <a:pt x="3822" y="66"/>
                      </a:lnTo>
                      <a:lnTo>
                        <a:pt x="3828" y="66"/>
                      </a:lnTo>
                      <a:lnTo>
                        <a:pt x="3828" y="66"/>
                      </a:lnTo>
                      <a:lnTo>
                        <a:pt x="3828" y="66"/>
                      </a:lnTo>
                      <a:lnTo>
                        <a:pt x="3828" y="66"/>
                      </a:lnTo>
                      <a:lnTo>
                        <a:pt x="3834" y="66"/>
                      </a:lnTo>
                      <a:lnTo>
                        <a:pt x="3834" y="66"/>
                      </a:lnTo>
                      <a:lnTo>
                        <a:pt x="3834" y="66"/>
                      </a:lnTo>
                      <a:lnTo>
                        <a:pt x="3834" y="66"/>
                      </a:lnTo>
                      <a:lnTo>
                        <a:pt x="3834" y="66"/>
                      </a:lnTo>
                      <a:lnTo>
                        <a:pt x="3840" y="66"/>
                      </a:lnTo>
                      <a:lnTo>
                        <a:pt x="3840" y="66"/>
                      </a:lnTo>
                      <a:lnTo>
                        <a:pt x="3840" y="66"/>
                      </a:lnTo>
                      <a:lnTo>
                        <a:pt x="3840" y="66"/>
                      </a:lnTo>
                      <a:lnTo>
                        <a:pt x="3840" y="66"/>
                      </a:lnTo>
                      <a:lnTo>
                        <a:pt x="3846" y="66"/>
                      </a:lnTo>
                      <a:lnTo>
                        <a:pt x="3846" y="66"/>
                      </a:lnTo>
                      <a:lnTo>
                        <a:pt x="3846" y="66"/>
                      </a:lnTo>
                      <a:lnTo>
                        <a:pt x="3846" y="66"/>
                      </a:lnTo>
                      <a:lnTo>
                        <a:pt x="3846" y="66"/>
                      </a:lnTo>
                      <a:lnTo>
                        <a:pt x="3852" y="66"/>
                      </a:lnTo>
                      <a:lnTo>
                        <a:pt x="3852" y="66"/>
                      </a:lnTo>
                      <a:lnTo>
                        <a:pt x="3852" y="66"/>
                      </a:lnTo>
                      <a:lnTo>
                        <a:pt x="3852" y="66"/>
                      </a:lnTo>
                      <a:lnTo>
                        <a:pt x="3852" y="66"/>
                      </a:lnTo>
                      <a:lnTo>
                        <a:pt x="3858" y="66"/>
                      </a:lnTo>
                      <a:lnTo>
                        <a:pt x="3858" y="66"/>
                      </a:lnTo>
                      <a:lnTo>
                        <a:pt x="3858" y="66"/>
                      </a:lnTo>
                      <a:lnTo>
                        <a:pt x="3858" y="66"/>
                      </a:lnTo>
                      <a:lnTo>
                        <a:pt x="3858" y="66"/>
                      </a:lnTo>
                      <a:lnTo>
                        <a:pt x="3864" y="66"/>
                      </a:lnTo>
                      <a:lnTo>
                        <a:pt x="3864" y="66"/>
                      </a:lnTo>
                      <a:lnTo>
                        <a:pt x="3864" y="66"/>
                      </a:lnTo>
                      <a:lnTo>
                        <a:pt x="3864" y="66"/>
                      </a:lnTo>
                      <a:lnTo>
                        <a:pt x="3864" y="66"/>
                      </a:lnTo>
                      <a:lnTo>
                        <a:pt x="3870" y="66"/>
                      </a:lnTo>
                      <a:lnTo>
                        <a:pt x="3870" y="66"/>
                      </a:lnTo>
                      <a:lnTo>
                        <a:pt x="3870" y="66"/>
                      </a:lnTo>
                      <a:lnTo>
                        <a:pt x="3870" y="66"/>
                      </a:lnTo>
                      <a:lnTo>
                        <a:pt x="3870" y="66"/>
                      </a:lnTo>
                      <a:lnTo>
                        <a:pt x="3876" y="66"/>
                      </a:lnTo>
                      <a:lnTo>
                        <a:pt x="3876" y="66"/>
                      </a:lnTo>
                      <a:lnTo>
                        <a:pt x="3876" y="66"/>
                      </a:lnTo>
                      <a:lnTo>
                        <a:pt x="3876" y="66"/>
                      </a:lnTo>
                      <a:lnTo>
                        <a:pt x="3876" y="66"/>
                      </a:lnTo>
                      <a:lnTo>
                        <a:pt x="3882" y="66"/>
                      </a:lnTo>
                      <a:lnTo>
                        <a:pt x="3882" y="66"/>
                      </a:lnTo>
                      <a:lnTo>
                        <a:pt x="3882" y="66"/>
                      </a:lnTo>
                      <a:lnTo>
                        <a:pt x="3882" y="66"/>
                      </a:lnTo>
                      <a:lnTo>
                        <a:pt x="3882" y="66"/>
                      </a:lnTo>
                      <a:lnTo>
                        <a:pt x="3888" y="66"/>
                      </a:lnTo>
                      <a:lnTo>
                        <a:pt x="3888" y="66"/>
                      </a:lnTo>
                      <a:lnTo>
                        <a:pt x="3888" y="66"/>
                      </a:lnTo>
                      <a:lnTo>
                        <a:pt x="3888" y="66"/>
                      </a:lnTo>
                      <a:lnTo>
                        <a:pt x="3888" y="66"/>
                      </a:lnTo>
                      <a:lnTo>
                        <a:pt x="3894" y="66"/>
                      </a:lnTo>
                      <a:lnTo>
                        <a:pt x="3894" y="66"/>
                      </a:lnTo>
                      <a:lnTo>
                        <a:pt x="3894" y="66"/>
                      </a:lnTo>
                      <a:lnTo>
                        <a:pt x="3894" y="66"/>
                      </a:lnTo>
                      <a:lnTo>
                        <a:pt x="3894" y="66"/>
                      </a:lnTo>
                      <a:lnTo>
                        <a:pt x="3900" y="66"/>
                      </a:lnTo>
                      <a:lnTo>
                        <a:pt x="3900" y="66"/>
                      </a:lnTo>
                      <a:lnTo>
                        <a:pt x="3900" y="66"/>
                      </a:lnTo>
                      <a:lnTo>
                        <a:pt x="3900" y="66"/>
                      </a:lnTo>
                      <a:lnTo>
                        <a:pt x="3900" y="66"/>
                      </a:lnTo>
                      <a:lnTo>
                        <a:pt x="3906" y="66"/>
                      </a:lnTo>
                      <a:lnTo>
                        <a:pt x="3906" y="66"/>
                      </a:lnTo>
                      <a:lnTo>
                        <a:pt x="3906" y="66"/>
                      </a:lnTo>
                      <a:lnTo>
                        <a:pt x="3906" y="66"/>
                      </a:lnTo>
                      <a:lnTo>
                        <a:pt x="3906" y="66"/>
                      </a:lnTo>
                      <a:lnTo>
                        <a:pt x="3912" y="66"/>
                      </a:lnTo>
                      <a:lnTo>
                        <a:pt x="3912" y="66"/>
                      </a:lnTo>
                      <a:lnTo>
                        <a:pt x="3912" y="66"/>
                      </a:lnTo>
                      <a:lnTo>
                        <a:pt x="3912" y="66"/>
                      </a:lnTo>
                      <a:lnTo>
                        <a:pt x="3912" y="66"/>
                      </a:lnTo>
                      <a:lnTo>
                        <a:pt x="3918" y="66"/>
                      </a:lnTo>
                      <a:lnTo>
                        <a:pt x="3918" y="66"/>
                      </a:lnTo>
                      <a:lnTo>
                        <a:pt x="3918" y="66"/>
                      </a:lnTo>
                      <a:lnTo>
                        <a:pt x="3918" y="66"/>
                      </a:lnTo>
                      <a:lnTo>
                        <a:pt x="3918" y="66"/>
                      </a:lnTo>
                      <a:lnTo>
                        <a:pt x="3924" y="66"/>
                      </a:lnTo>
                      <a:lnTo>
                        <a:pt x="3924" y="66"/>
                      </a:lnTo>
                      <a:lnTo>
                        <a:pt x="3924" y="66"/>
                      </a:lnTo>
                      <a:lnTo>
                        <a:pt x="3924" y="66"/>
                      </a:lnTo>
                      <a:lnTo>
                        <a:pt x="3924" y="66"/>
                      </a:lnTo>
                      <a:lnTo>
                        <a:pt x="3930" y="66"/>
                      </a:lnTo>
                      <a:lnTo>
                        <a:pt x="3930" y="66"/>
                      </a:lnTo>
                      <a:lnTo>
                        <a:pt x="3930" y="66"/>
                      </a:lnTo>
                      <a:lnTo>
                        <a:pt x="3930" y="66"/>
                      </a:lnTo>
                      <a:lnTo>
                        <a:pt x="3930" y="66"/>
                      </a:lnTo>
                      <a:lnTo>
                        <a:pt x="3936" y="66"/>
                      </a:lnTo>
                      <a:lnTo>
                        <a:pt x="3936" y="66"/>
                      </a:lnTo>
                      <a:lnTo>
                        <a:pt x="3936" y="66"/>
                      </a:lnTo>
                      <a:lnTo>
                        <a:pt x="3936" y="66"/>
                      </a:lnTo>
                      <a:lnTo>
                        <a:pt x="3936" y="66"/>
                      </a:lnTo>
                      <a:lnTo>
                        <a:pt x="3942" y="66"/>
                      </a:lnTo>
                      <a:lnTo>
                        <a:pt x="3942" y="66"/>
                      </a:lnTo>
                      <a:lnTo>
                        <a:pt x="3942" y="66"/>
                      </a:lnTo>
                      <a:lnTo>
                        <a:pt x="3942" y="66"/>
                      </a:lnTo>
                      <a:lnTo>
                        <a:pt x="3942" y="66"/>
                      </a:lnTo>
                      <a:lnTo>
                        <a:pt x="3948" y="66"/>
                      </a:lnTo>
                      <a:lnTo>
                        <a:pt x="3948" y="66"/>
                      </a:lnTo>
                      <a:lnTo>
                        <a:pt x="3948" y="66"/>
                      </a:lnTo>
                      <a:lnTo>
                        <a:pt x="3948" y="66"/>
                      </a:lnTo>
                      <a:lnTo>
                        <a:pt x="3948" y="66"/>
                      </a:lnTo>
                      <a:lnTo>
                        <a:pt x="3954" y="66"/>
                      </a:lnTo>
                      <a:lnTo>
                        <a:pt x="3954" y="66"/>
                      </a:lnTo>
                      <a:lnTo>
                        <a:pt x="3954" y="66"/>
                      </a:lnTo>
                      <a:lnTo>
                        <a:pt x="3954" y="66"/>
                      </a:lnTo>
                      <a:lnTo>
                        <a:pt x="3954" y="66"/>
                      </a:lnTo>
                      <a:lnTo>
                        <a:pt x="3960" y="66"/>
                      </a:lnTo>
                      <a:lnTo>
                        <a:pt x="3960" y="66"/>
                      </a:lnTo>
                      <a:lnTo>
                        <a:pt x="3960" y="66"/>
                      </a:lnTo>
                      <a:lnTo>
                        <a:pt x="3960" y="66"/>
                      </a:lnTo>
                      <a:lnTo>
                        <a:pt x="3960" y="66"/>
                      </a:lnTo>
                      <a:lnTo>
                        <a:pt x="3966" y="66"/>
                      </a:lnTo>
                      <a:lnTo>
                        <a:pt x="3966" y="66"/>
                      </a:lnTo>
                      <a:lnTo>
                        <a:pt x="3966" y="66"/>
                      </a:lnTo>
                      <a:lnTo>
                        <a:pt x="3966" y="66"/>
                      </a:lnTo>
                      <a:lnTo>
                        <a:pt x="3966" y="66"/>
                      </a:lnTo>
                      <a:lnTo>
                        <a:pt x="3972" y="66"/>
                      </a:lnTo>
                      <a:lnTo>
                        <a:pt x="3972" y="66"/>
                      </a:lnTo>
                      <a:lnTo>
                        <a:pt x="3972" y="66"/>
                      </a:lnTo>
                      <a:lnTo>
                        <a:pt x="3972" y="66"/>
                      </a:lnTo>
                      <a:lnTo>
                        <a:pt x="3972" y="66"/>
                      </a:lnTo>
                      <a:lnTo>
                        <a:pt x="3978" y="66"/>
                      </a:lnTo>
                      <a:lnTo>
                        <a:pt x="3978" y="66"/>
                      </a:lnTo>
                      <a:lnTo>
                        <a:pt x="3978" y="66"/>
                      </a:lnTo>
                      <a:lnTo>
                        <a:pt x="3978" y="66"/>
                      </a:lnTo>
                      <a:lnTo>
                        <a:pt x="3978" y="66"/>
                      </a:lnTo>
                      <a:lnTo>
                        <a:pt x="3984" y="66"/>
                      </a:lnTo>
                      <a:lnTo>
                        <a:pt x="3984" y="66"/>
                      </a:lnTo>
                      <a:lnTo>
                        <a:pt x="3984" y="66"/>
                      </a:lnTo>
                      <a:lnTo>
                        <a:pt x="3984" y="66"/>
                      </a:lnTo>
                      <a:lnTo>
                        <a:pt x="3990" y="66"/>
                      </a:lnTo>
                      <a:lnTo>
                        <a:pt x="3990" y="66"/>
                      </a:lnTo>
                      <a:lnTo>
                        <a:pt x="3990" y="66"/>
                      </a:lnTo>
                      <a:lnTo>
                        <a:pt x="3990" y="66"/>
                      </a:lnTo>
                      <a:lnTo>
                        <a:pt x="3990" y="66"/>
                      </a:lnTo>
                      <a:lnTo>
                        <a:pt x="3996" y="66"/>
                      </a:lnTo>
                      <a:lnTo>
                        <a:pt x="3996" y="66"/>
                      </a:lnTo>
                      <a:lnTo>
                        <a:pt x="3996" y="66"/>
                      </a:lnTo>
                      <a:lnTo>
                        <a:pt x="3996" y="66"/>
                      </a:lnTo>
                      <a:lnTo>
                        <a:pt x="3996" y="66"/>
                      </a:lnTo>
                      <a:lnTo>
                        <a:pt x="4002" y="66"/>
                      </a:lnTo>
                      <a:lnTo>
                        <a:pt x="4002" y="66"/>
                      </a:lnTo>
                      <a:lnTo>
                        <a:pt x="4002" y="66"/>
                      </a:lnTo>
                      <a:lnTo>
                        <a:pt x="4002" y="66"/>
                      </a:lnTo>
                      <a:lnTo>
                        <a:pt x="4002" y="66"/>
                      </a:lnTo>
                      <a:lnTo>
                        <a:pt x="4008" y="66"/>
                      </a:lnTo>
                      <a:lnTo>
                        <a:pt x="4008" y="66"/>
                      </a:lnTo>
                      <a:lnTo>
                        <a:pt x="4008" y="66"/>
                      </a:lnTo>
                      <a:lnTo>
                        <a:pt x="4008" y="66"/>
                      </a:lnTo>
                      <a:lnTo>
                        <a:pt x="4008" y="66"/>
                      </a:lnTo>
                      <a:lnTo>
                        <a:pt x="4014" y="66"/>
                      </a:lnTo>
                      <a:lnTo>
                        <a:pt x="4014" y="66"/>
                      </a:lnTo>
                      <a:lnTo>
                        <a:pt x="4014" y="66"/>
                      </a:lnTo>
                      <a:lnTo>
                        <a:pt x="4014" y="66"/>
                      </a:lnTo>
                      <a:lnTo>
                        <a:pt x="4014" y="66"/>
                      </a:lnTo>
                      <a:lnTo>
                        <a:pt x="4020" y="66"/>
                      </a:lnTo>
                      <a:lnTo>
                        <a:pt x="4020" y="66"/>
                      </a:lnTo>
                      <a:lnTo>
                        <a:pt x="4020" y="66"/>
                      </a:lnTo>
                      <a:lnTo>
                        <a:pt x="4020" y="66"/>
                      </a:lnTo>
                      <a:lnTo>
                        <a:pt x="4020" y="66"/>
                      </a:lnTo>
                      <a:lnTo>
                        <a:pt x="4026" y="66"/>
                      </a:lnTo>
                      <a:lnTo>
                        <a:pt x="4026" y="66"/>
                      </a:lnTo>
                      <a:lnTo>
                        <a:pt x="4026" y="66"/>
                      </a:lnTo>
                      <a:lnTo>
                        <a:pt x="4026" y="66"/>
                      </a:lnTo>
                      <a:lnTo>
                        <a:pt x="4026" y="66"/>
                      </a:lnTo>
                      <a:lnTo>
                        <a:pt x="4032" y="66"/>
                      </a:lnTo>
                      <a:lnTo>
                        <a:pt x="4032" y="66"/>
                      </a:lnTo>
                      <a:lnTo>
                        <a:pt x="4032" y="66"/>
                      </a:lnTo>
                      <a:lnTo>
                        <a:pt x="4032" y="66"/>
                      </a:lnTo>
                      <a:lnTo>
                        <a:pt x="4032" y="66"/>
                      </a:lnTo>
                      <a:lnTo>
                        <a:pt x="4038" y="66"/>
                      </a:lnTo>
                      <a:lnTo>
                        <a:pt x="4038" y="66"/>
                      </a:lnTo>
                      <a:lnTo>
                        <a:pt x="4038" y="66"/>
                      </a:lnTo>
                      <a:lnTo>
                        <a:pt x="4038" y="66"/>
                      </a:lnTo>
                      <a:lnTo>
                        <a:pt x="4038" y="66"/>
                      </a:lnTo>
                      <a:lnTo>
                        <a:pt x="4044" y="66"/>
                      </a:lnTo>
                      <a:lnTo>
                        <a:pt x="4044" y="66"/>
                      </a:lnTo>
                      <a:lnTo>
                        <a:pt x="4044" y="66"/>
                      </a:lnTo>
                      <a:lnTo>
                        <a:pt x="4044" y="66"/>
                      </a:lnTo>
                      <a:lnTo>
                        <a:pt x="4044" y="66"/>
                      </a:lnTo>
                      <a:lnTo>
                        <a:pt x="4050" y="66"/>
                      </a:lnTo>
                      <a:lnTo>
                        <a:pt x="4050" y="66"/>
                      </a:lnTo>
                      <a:lnTo>
                        <a:pt x="4050" y="66"/>
                      </a:lnTo>
                      <a:lnTo>
                        <a:pt x="4050" y="66"/>
                      </a:lnTo>
                      <a:lnTo>
                        <a:pt x="4050" y="66"/>
                      </a:lnTo>
                      <a:lnTo>
                        <a:pt x="4056" y="66"/>
                      </a:lnTo>
                      <a:lnTo>
                        <a:pt x="4056" y="66"/>
                      </a:lnTo>
                      <a:lnTo>
                        <a:pt x="4056" y="66"/>
                      </a:lnTo>
                      <a:lnTo>
                        <a:pt x="4056" y="66"/>
                      </a:lnTo>
                      <a:lnTo>
                        <a:pt x="4056" y="66"/>
                      </a:lnTo>
                      <a:lnTo>
                        <a:pt x="4062" y="66"/>
                      </a:lnTo>
                      <a:lnTo>
                        <a:pt x="4062" y="66"/>
                      </a:lnTo>
                      <a:lnTo>
                        <a:pt x="4062" y="66"/>
                      </a:lnTo>
                      <a:lnTo>
                        <a:pt x="4062" y="66"/>
                      </a:lnTo>
                      <a:lnTo>
                        <a:pt x="4062" y="66"/>
                      </a:lnTo>
                      <a:lnTo>
                        <a:pt x="4068" y="66"/>
                      </a:lnTo>
                      <a:lnTo>
                        <a:pt x="4068" y="66"/>
                      </a:lnTo>
                      <a:lnTo>
                        <a:pt x="4068" y="66"/>
                      </a:lnTo>
                      <a:lnTo>
                        <a:pt x="4068" y="66"/>
                      </a:lnTo>
                      <a:lnTo>
                        <a:pt x="4068" y="66"/>
                      </a:lnTo>
                      <a:lnTo>
                        <a:pt x="4074" y="66"/>
                      </a:lnTo>
                      <a:lnTo>
                        <a:pt x="4074" y="66"/>
                      </a:lnTo>
                      <a:lnTo>
                        <a:pt x="4074" y="66"/>
                      </a:lnTo>
                      <a:lnTo>
                        <a:pt x="4074" y="66"/>
                      </a:lnTo>
                      <a:lnTo>
                        <a:pt x="4074" y="66"/>
                      </a:lnTo>
                      <a:lnTo>
                        <a:pt x="4080" y="66"/>
                      </a:lnTo>
                      <a:lnTo>
                        <a:pt x="4080" y="66"/>
                      </a:lnTo>
                      <a:lnTo>
                        <a:pt x="4080" y="66"/>
                      </a:lnTo>
                      <a:lnTo>
                        <a:pt x="4080" y="66"/>
                      </a:lnTo>
                      <a:lnTo>
                        <a:pt x="4080" y="66"/>
                      </a:lnTo>
                      <a:lnTo>
                        <a:pt x="4086" y="66"/>
                      </a:lnTo>
                      <a:lnTo>
                        <a:pt x="4086" y="66"/>
                      </a:lnTo>
                      <a:lnTo>
                        <a:pt x="4086" y="66"/>
                      </a:lnTo>
                      <a:lnTo>
                        <a:pt x="4086" y="66"/>
                      </a:lnTo>
                      <a:lnTo>
                        <a:pt x="4086" y="66"/>
                      </a:lnTo>
                      <a:lnTo>
                        <a:pt x="4092" y="66"/>
                      </a:lnTo>
                      <a:lnTo>
                        <a:pt x="4092" y="66"/>
                      </a:lnTo>
                      <a:lnTo>
                        <a:pt x="4092" y="66"/>
                      </a:lnTo>
                      <a:lnTo>
                        <a:pt x="4092" y="66"/>
                      </a:lnTo>
                      <a:lnTo>
                        <a:pt x="4092" y="66"/>
                      </a:lnTo>
                      <a:lnTo>
                        <a:pt x="4098" y="66"/>
                      </a:lnTo>
                      <a:lnTo>
                        <a:pt x="4098" y="66"/>
                      </a:lnTo>
                      <a:lnTo>
                        <a:pt x="4098" y="66"/>
                      </a:lnTo>
                      <a:lnTo>
                        <a:pt x="4098" y="66"/>
                      </a:lnTo>
                      <a:lnTo>
                        <a:pt x="4098" y="66"/>
                      </a:lnTo>
                      <a:lnTo>
                        <a:pt x="4104" y="66"/>
                      </a:lnTo>
                      <a:lnTo>
                        <a:pt x="4104" y="66"/>
                      </a:lnTo>
                      <a:lnTo>
                        <a:pt x="4104" y="66"/>
                      </a:lnTo>
                      <a:lnTo>
                        <a:pt x="4104" y="66"/>
                      </a:lnTo>
                      <a:lnTo>
                        <a:pt x="4104" y="66"/>
                      </a:lnTo>
                      <a:lnTo>
                        <a:pt x="4110" y="66"/>
                      </a:lnTo>
                      <a:lnTo>
                        <a:pt x="4110" y="66"/>
                      </a:lnTo>
                      <a:lnTo>
                        <a:pt x="4110" y="66"/>
                      </a:lnTo>
                      <a:lnTo>
                        <a:pt x="4110" y="66"/>
                      </a:lnTo>
                      <a:lnTo>
                        <a:pt x="4110" y="66"/>
                      </a:lnTo>
                      <a:lnTo>
                        <a:pt x="4116" y="66"/>
                      </a:lnTo>
                      <a:lnTo>
                        <a:pt x="4116" y="66"/>
                      </a:lnTo>
                      <a:lnTo>
                        <a:pt x="4116" y="66"/>
                      </a:lnTo>
                      <a:lnTo>
                        <a:pt x="4116" y="66"/>
                      </a:lnTo>
                      <a:lnTo>
                        <a:pt x="4116" y="66"/>
                      </a:lnTo>
                      <a:lnTo>
                        <a:pt x="4122" y="66"/>
                      </a:lnTo>
                      <a:lnTo>
                        <a:pt x="4122" y="66"/>
                      </a:lnTo>
                      <a:lnTo>
                        <a:pt x="4122" y="66"/>
                      </a:lnTo>
                      <a:lnTo>
                        <a:pt x="4122" y="66"/>
                      </a:lnTo>
                      <a:lnTo>
                        <a:pt x="4122" y="66"/>
                      </a:lnTo>
                      <a:lnTo>
                        <a:pt x="4128" y="66"/>
                      </a:lnTo>
                      <a:lnTo>
                        <a:pt x="4128" y="66"/>
                      </a:lnTo>
                      <a:lnTo>
                        <a:pt x="4128" y="66"/>
                      </a:lnTo>
                      <a:lnTo>
                        <a:pt x="4128" y="66"/>
                      </a:lnTo>
                      <a:lnTo>
                        <a:pt x="4128" y="66"/>
                      </a:lnTo>
                      <a:lnTo>
                        <a:pt x="4134" y="66"/>
                      </a:lnTo>
                      <a:lnTo>
                        <a:pt x="4134" y="66"/>
                      </a:lnTo>
                      <a:lnTo>
                        <a:pt x="4134" y="66"/>
                      </a:lnTo>
                      <a:lnTo>
                        <a:pt x="4134" y="66"/>
                      </a:lnTo>
                      <a:lnTo>
                        <a:pt x="4134" y="66"/>
                      </a:lnTo>
                      <a:lnTo>
                        <a:pt x="4140" y="66"/>
                      </a:lnTo>
                      <a:lnTo>
                        <a:pt x="4140" y="66"/>
                      </a:lnTo>
                      <a:lnTo>
                        <a:pt x="4140" y="66"/>
                      </a:lnTo>
                      <a:lnTo>
                        <a:pt x="4140" y="66"/>
                      </a:lnTo>
                      <a:lnTo>
                        <a:pt x="4140" y="66"/>
                      </a:lnTo>
                      <a:lnTo>
                        <a:pt x="4146" y="66"/>
                      </a:lnTo>
                      <a:lnTo>
                        <a:pt x="4146" y="66"/>
                      </a:lnTo>
                      <a:lnTo>
                        <a:pt x="4146" y="66"/>
                      </a:lnTo>
                      <a:lnTo>
                        <a:pt x="4146" y="66"/>
                      </a:lnTo>
                      <a:lnTo>
                        <a:pt x="4152" y="66"/>
                      </a:lnTo>
                      <a:lnTo>
                        <a:pt x="4152" y="66"/>
                      </a:lnTo>
                      <a:lnTo>
                        <a:pt x="4152" y="66"/>
                      </a:lnTo>
                      <a:lnTo>
                        <a:pt x="4152" y="66"/>
                      </a:lnTo>
                      <a:lnTo>
                        <a:pt x="4152" y="66"/>
                      </a:lnTo>
                      <a:lnTo>
                        <a:pt x="4158" y="66"/>
                      </a:lnTo>
                      <a:lnTo>
                        <a:pt x="4158" y="66"/>
                      </a:lnTo>
                      <a:lnTo>
                        <a:pt x="4158" y="66"/>
                      </a:lnTo>
                      <a:lnTo>
                        <a:pt x="4158" y="66"/>
                      </a:lnTo>
                      <a:lnTo>
                        <a:pt x="4158" y="66"/>
                      </a:lnTo>
                      <a:lnTo>
                        <a:pt x="4164" y="66"/>
                      </a:lnTo>
                      <a:lnTo>
                        <a:pt x="4164" y="66"/>
                      </a:lnTo>
                      <a:lnTo>
                        <a:pt x="4164" y="66"/>
                      </a:lnTo>
                      <a:lnTo>
                        <a:pt x="4164" y="66"/>
                      </a:lnTo>
                      <a:lnTo>
                        <a:pt x="4164" y="66"/>
                      </a:lnTo>
                      <a:lnTo>
                        <a:pt x="4170" y="66"/>
                      </a:lnTo>
                      <a:lnTo>
                        <a:pt x="4170" y="66"/>
                      </a:lnTo>
                      <a:lnTo>
                        <a:pt x="4170" y="66"/>
                      </a:lnTo>
                      <a:lnTo>
                        <a:pt x="4170" y="66"/>
                      </a:lnTo>
                      <a:lnTo>
                        <a:pt x="4170" y="66"/>
                      </a:lnTo>
                      <a:lnTo>
                        <a:pt x="4176" y="66"/>
                      </a:lnTo>
                      <a:lnTo>
                        <a:pt x="4176" y="66"/>
                      </a:lnTo>
                      <a:lnTo>
                        <a:pt x="4176" y="66"/>
                      </a:lnTo>
                      <a:lnTo>
                        <a:pt x="4176" y="66"/>
                      </a:lnTo>
                      <a:lnTo>
                        <a:pt x="4176" y="66"/>
                      </a:lnTo>
                      <a:lnTo>
                        <a:pt x="4182" y="66"/>
                      </a:lnTo>
                      <a:lnTo>
                        <a:pt x="4182" y="66"/>
                      </a:lnTo>
                      <a:lnTo>
                        <a:pt x="4182" y="66"/>
                      </a:lnTo>
                      <a:lnTo>
                        <a:pt x="4182" y="66"/>
                      </a:lnTo>
                      <a:lnTo>
                        <a:pt x="4182" y="66"/>
                      </a:lnTo>
                      <a:lnTo>
                        <a:pt x="4188" y="66"/>
                      </a:lnTo>
                      <a:lnTo>
                        <a:pt x="4188" y="66"/>
                      </a:lnTo>
                      <a:lnTo>
                        <a:pt x="4188" y="66"/>
                      </a:lnTo>
                      <a:lnTo>
                        <a:pt x="4188" y="66"/>
                      </a:lnTo>
                      <a:lnTo>
                        <a:pt x="4188" y="66"/>
                      </a:lnTo>
                      <a:lnTo>
                        <a:pt x="4194" y="66"/>
                      </a:lnTo>
                      <a:lnTo>
                        <a:pt x="4194" y="66"/>
                      </a:lnTo>
                      <a:lnTo>
                        <a:pt x="4194" y="66"/>
                      </a:lnTo>
                      <a:lnTo>
                        <a:pt x="4194" y="66"/>
                      </a:lnTo>
                      <a:lnTo>
                        <a:pt x="4194" y="66"/>
                      </a:lnTo>
                      <a:lnTo>
                        <a:pt x="4200" y="66"/>
                      </a:lnTo>
                      <a:lnTo>
                        <a:pt x="4200" y="66"/>
                      </a:lnTo>
                      <a:lnTo>
                        <a:pt x="4200" y="66"/>
                      </a:lnTo>
                      <a:lnTo>
                        <a:pt x="4200" y="66"/>
                      </a:lnTo>
                      <a:lnTo>
                        <a:pt x="4200" y="66"/>
                      </a:lnTo>
                      <a:lnTo>
                        <a:pt x="4206" y="66"/>
                      </a:lnTo>
                      <a:lnTo>
                        <a:pt x="4206" y="66"/>
                      </a:lnTo>
                      <a:lnTo>
                        <a:pt x="4206" y="66"/>
                      </a:lnTo>
                      <a:lnTo>
                        <a:pt x="4206" y="66"/>
                      </a:lnTo>
                      <a:lnTo>
                        <a:pt x="4206" y="66"/>
                      </a:lnTo>
                      <a:lnTo>
                        <a:pt x="4212" y="66"/>
                      </a:lnTo>
                      <a:lnTo>
                        <a:pt x="4212" y="66"/>
                      </a:lnTo>
                      <a:lnTo>
                        <a:pt x="4212" y="66"/>
                      </a:lnTo>
                      <a:lnTo>
                        <a:pt x="4212" y="66"/>
                      </a:lnTo>
                      <a:lnTo>
                        <a:pt x="4212" y="66"/>
                      </a:lnTo>
                      <a:lnTo>
                        <a:pt x="4218" y="66"/>
                      </a:lnTo>
                      <a:lnTo>
                        <a:pt x="4218" y="66"/>
                      </a:lnTo>
                      <a:lnTo>
                        <a:pt x="4218" y="66"/>
                      </a:lnTo>
                      <a:lnTo>
                        <a:pt x="4218" y="66"/>
                      </a:lnTo>
                      <a:lnTo>
                        <a:pt x="4218" y="66"/>
                      </a:lnTo>
                      <a:lnTo>
                        <a:pt x="4224" y="66"/>
                      </a:lnTo>
                      <a:lnTo>
                        <a:pt x="4224" y="66"/>
                      </a:lnTo>
                      <a:lnTo>
                        <a:pt x="4224" y="66"/>
                      </a:lnTo>
                      <a:lnTo>
                        <a:pt x="4224" y="66"/>
                      </a:lnTo>
                      <a:lnTo>
                        <a:pt x="4224" y="66"/>
                      </a:lnTo>
                      <a:lnTo>
                        <a:pt x="4230" y="66"/>
                      </a:lnTo>
                      <a:lnTo>
                        <a:pt x="4230" y="66"/>
                      </a:lnTo>
                      <a:lnTo>
                        <a:pt x="4230" y="66"/>
                      </a:lnTo>
                      <a:lnTo>
                        <a:pt x="4230" y="66"/>
                      </a:lnTo>
                      <a:lnTo>
                        <a:pt x="4230" y="66"/>
                      </a:lnTo>
                      <a:lnTo>
                        <a:pt x="4236" y="66"/>
                      </a:lnTo>
                      <a:lnTo>
                        <a:pt x="4236" y="66"/>
                      </a:lnTo>
                      <a:lnTo>
                        <a:pt x="4236" y="66"/>
                      </a:lnTo>
                      <a:lnTo>
                        <a:pt x="4236" y="66"/>
                      </a:lnTo>
                      <a:lnTo>
                        <a:pt x="4236" y="66"/>
                      </a:lnTo>
                      <a:lnTo>
                        <a:pt x="4242" y="66"/>
                      </a:lnTo>
                      <a:lnTo>
                        <a:pt x="4242" y="66"/>
                      </a:lnTo>
                      <a:lnTo>
                        <a:pt x="4242" y="66"/>
                      </a:lnTo>
                      <a:lnTo>
                        <a:pt x="4242" y="66"/>
                      </a:lnTo>
                      <a:lnTo>
                        <a:pt x="4242" y="66"/>
                      </a:lnTo>
                      <a:lnTo>
                        <a:pt x="4248" y="66"/>
                      </a:lnTo>
                      <a:lnTo>
                        <a:pt x="4248" y="66"/>
                      </a:lnTo>
                      <a:lnTo>
                        <a:pt x="4248" y="66"/>
                      </a:lnTo>
                      <a:lnTo>
                        <a:pt x="4248" y="66"/>
                      </a:lnTo>
                      <a:lnTo>
                        <a:pt x="4248" y="66"/>
                      </a:lnTo>
                      <a:lnTo>
                        <a:pt x="4254" y="66"/>
                      </a:lnTo>
                      <a:lnTo>
                        <a:pt x="4254" y="66"/>
                      </a:lnTo>
                      <a:lnTo>
                        <a:pt x="4254" y="66"/>
                      </a:lnTo>
                      <a:lnTo>
                        <a:pt x="4254" y="66"/>
                      </a:lnTo>
                      <a:lnTo>
                        <a:pt x="4254" y="66"/>
                      </a:lnTo>
                      <a:lnTo>
                        <a:pt x="4260" y="66"/>
                      </a:lnTo>
                      <a:lnTo>
                        <a:pt x="4260" y="66"/>
                      </a:lnTo>
                      <a:lnTo>
                        <a:pt x="4260" y="66"/>
                      </a:lnTo>
                      <a:lnTo>
                        <a:pt x="4260" y="66"/>
                      </a:lnTo>
                      <a:lnTo>
                        <a:pt x="4260" y="66"/>
                      </a:lnTo>
                      <a:lnTo>
                        <a:pt x="4266" y="66"/>
                      </a:lnTo>
                      <a:lnTo>
                        <a:pt x="4266" y="66"/>
                      </a:lnTo>
                      <a:lnTo>
                        <a:pt x="4266" y="66"/>
                      </a:lnTo>
                      <a:lnTo>
                        <a:pt x="4266" y="66"/>
                      </a:lnTo>
                      <a:lnTo>
                        <a:pt x="4266" y="66"/>
                      </a:lnTo>
                      <a:lnTo>
                        <a:pt x="4272" y="66"/>
                      </a:lnTo>
                      <a:lnTo>
                        <a:pt x="4272" y="66"/>
                      </a:lnTo>
                      <a:lnTo>
                        <a:pt x="4272" y="66"/>
                      </a:lnTo>
                      <a:lnTo>
                        <a:pt x="4272" y="66"/>
                      </a:lnTo>
                      <a:lnTo>
                        <a:pt x="4272" y="66"/>
                      </a:lnTo>
                      <a:lnTo>
                        <a:pt x="4278" y="66"/>
                      </a:lnTo>
                      <a:lnTo>
                        <a:pt x="4278" y="66"/>
                      </a:lnTo>
                      <a:lnTo>
                        <a:pt x="4278" y="66"/>
                      </a:lnTo>
                      <a:lnTo>
                        <a:pt x="4278" y="66"/>
                      </a:lnTo>
                      <a:lnTo>
                        <a:pt x="4284" y="66"/>
                      </a:lnTo>
                      <a:lnTo>
                        <a:pt x="4284" y="66"/>
                      </a:lnTo>
                      <a:lnTo>
                        <a:pt x="4284" y="66"/>
                      </a:lnTo>
                      <a:lnTo>
                        <a:pt x="4284" y="66"/>
                      </a:lnTo>
                      <a:lnTo>
                        <a:pt x="4284" y="66"/>
                      </a:lnTo>
                      <a:lnTo>
                        <a:pt x="4290" y="66"/>
                      </a:lnTo>
                      <a:lnTo>
                        <a:pt x="4290" y="66"/>
                      </a:lnTo>
                      <a:lnTo>
                        <a:pt x="4290" y="66"/>
                      </a:lnTo>
                      <a:lnTo>
                        <a:pt x="4290" y="66"/>
                      </a:lnTo>
                      <a:lnTo>
                        <a:pt x="4290" y="66"/>
                      </a:lnTo>
                      <a:lnTo>
                        <a:pt x="4296" y="66"/>
                      </a:lnTo>
                      <a:lnTo>
                        <a:pt x="4296" y="66"/>
                      </a:lnTo>
                      <a:lnTo>
                        <a:pt x="4296" y="66"/>
                      </a:lnTo>
                      <a:lnTo>
                        <a:pt x="4296" y="66"/>
                      </a:lnTo>
                      <a:lnTo>
                        <a:pt x="4296" y="66"/>
                      </a:lnTo>
                      <a:lnTo>
                        <a:pt x="4302" y="66"/>
                      </a:lnTo>
                      <a:lnTo>
                        <a:pt x="4302" y="66"/>
                      </a:lnTo>
                      <a:lnTo>
                        <a:pt x="4302" y="66"/>
                      </a:lnTo>
                      <a:lnTo>
                        <a:pt x="4302" y="66"/>
                      </a:lnTo>
                      <a:lnTo>
                        <a:pt x="4302" y="66"/>
                      </a:lnTo>
                      <a:lnTo>
                        <a:pt x="4308" y="66"/>
                      </a:lnTo>
                      <a:lnTo>
                        <a:pt x="4308" y="66"/>
                      </a:lnTo>
                      <a:lnTo>
                        <a:pt x="4308" y="66"/>
                      </a:lnTo>
                      <a:lnTo>
                        <a:pt x="4308" y="66"/>
                      </a:lnTo>
                      <a:lnTo>
                        <a:pt x="4308" y="66"/>
                      </a:lnTo>
                      <a:lnTo>
                        <a:pt x="4314" y="66"/>
                      </a:lnTo>
                      <a:lnTo>
                        <a:pt x="4314" y="66"/>
                      </a:lnTo>
                      <a:lnTo>
                        <a:pt x="4314" y="66"/>
                      </a:lnTo>
                      <a:lnTo>
                        <a:pt x="4314" y="66"/>
                      </a:lnTo>
                      <a:lnTo>
                        <a:pt x="4314" y="66"/>
                      </a:lnTo>
                      <a:lnTo>
                        <a:pt x="4320" y="66"/>
                      </a:lnTo>
                      <a:lnTo>
                        <a:pt x="4320" y="66"/>
                      </a:lnTo>
                      <a:lnTo>
                        <a:pt x="4320" y="66"/>
                      </a:lnTo>
                      <a:lnTo>
                        <a:pt x="4320" y="66"/>
                      </a:lnTo>
                      <a:lnTo>
                        <a:pt x="4320" y="66"/>
                      </a:lnTo>
                      <a:lnTo>
                        <a:pt x="4326" y="66"/>
                      </a:lnTo>
                      <a:lnTo>
                        <a:pt x="4326" y="66"/>
                      </a:lnTo>
                      <a:lnTo>
                        <a:pt x="4326" y="66"/>
                      </a:lnTo>
                      <a:lnTo>
                        <a:pt x="4326" y="66"/>
                      </a:lnTo>
                      <a:lnTo>
                        <a:pt x="4326" y="66"/>
                      </a:lnTo>
                      <a:lnTo>
                        <a:pt x="4332" y="66"/>
                      </a:lnTo>
                      <a:lnTo>
                        <a:pt x="4332" y="66"/>
                      </a:lnTo>
                      <a:lnTo>
                        <a:pt x="4332" y="66"/>
                      </a:lnTo>
                      <a:lnTo>
                        <a:pt x="4332" y="66"/>
                      </a:lnTo>
                      <a:lnTo>
                        <a:pt x="4332" y="66"/>
                      </a:lnTo>
                      <a:lnTo>
                        <a:pt x="4338" y="66"/>
                      </a:lnTo>
                      <a:lnTo>
                        <a:pt x="4338" y="66"/>
                      </a:lnTo>
                      <a:lnTo>
                        <a:pt x="4338" y="66"/>
                      </a:lnTo>
                      <a:lnTo>
                        <a:pt x="4338" y="66"/>
                      </a:lnTo>
                      <a:lnTo>
                        <a:pt x="4338" y="66"/>
                      </a:lnTo>
                      <a:lnTo>
                        <a:pt x="4344" y="66"/>
                      </a:lnTo>
                      <a:lnTo>
                        <a:pt x="4344" y="66"/>
                      </a:lnTo>
                      <a:lnTo>
                        <a:pt x="4344" y="66"/>
                      </a:lnTo>
                      <a:lnTo>
                        <a:pt x="4344" y="66"/>
                      </a:lnTo>
                      <a:lnTo>
                        <a:pt x="4344" y="66"/>
                      </a:lnTo>
                      <a:lnTo>
                        <a:pt x="4350" y="66"/>
                      </a:lnTo>
                      <a:lnTo>
                        <a:pt x="4350" y="66"/>
                      </a:lnTo>
                      <a:lnTo>
                        <a:pt x="4350" y="66"/>
                      </a:lnTo>
                      <a:lnTo>
                        <a:pt x="4350" y="66"/>
                      </a:lnTo>
                      <a:lnTo>
                        <a:pt x="4350" y="66"/>
                      </a:lnTo>
                      <a:lnTo>
                        <a:pt x="4356" y="66"/>
                      </a:lnTo>
                      <a:lnTo>
                        <a:pt x="4356" y="66"/>
                      </a:lnTo>
                      <a:lnTo>
                        <a:pt x="4356" y="66"/>
                      </a:lnTo>
                      <a:lnTo>
                        <a:pt x="4356" y="66"/>
                      </a:lnTo>
                      <a:lnTo>
                        <a:pt x="4356" y="66"/>
                      </a:lnTo>
                      <a:lnTo>
                        <a:pt x="4362" y="66"/>
                      </a:lnTo>
                      <a:lnTo>
                        <a:pt x="4362" y="66"/>
                      </a:lnTo>
                      <a:lnTo>
                        <a:pt x="4362" y="66"/>
                      </a:lnTo>
                      <a:lnTo>
                        <a:pt x="4362" y="66"/>
                      </a:lnTo>
                      <a:lnTo>
                        <a:pt x="4362" y="66"/>
                      </a:lnTo>
                      <a:lnTo>
                        <a:pt x="4368" y="66"/>
                      </a:lnTo>
                      <a:lnTo>
                        <a:pt x="4368" y="66"/>
                      </a:lnTo>
                      <a:lnTo>
                        <a:pt x="4368" y="66"/>
                      </a:lnTo>
                      <a:lnTo>
                        <a:pt x="4368" y="66"/>
                      </a:lnTo>
                      <a:lnTo>
                        <a:pt x="4368" y="66"/>
                      </a:lnTo>
                      <a:lnTo>
                        <a:pt x="4374" y="66"/>
                      </a:lnTo>
                      <a:lnTo>
                        <a:pt x="4374" y="66"/>
                      </a:lnTo>
                      <a:lnTo>
                        <a:pt x="4374" y="66"/>
                      </a:lnTo>
                      <a:lnTo>
                        <a:pt x="4374" y="66"/>
                      </a:lnTo>
                      <a:lnTo>
                        <a:pt x="4374" y="66"/>
                      </a:lnTo>
                      <a:lnTo>
                        <a:pt x="4380" y="66"/>
                      </a:lnTo>
                      <a:lnTo>
                        <a:pt x="4380" y="66"/>
                      </a:lnTo>
                      <a:lnTo>
                        <a:pt x="4380" y="66"/>
                      </a:lnTo>
                      <a:lnTo>
                        <a:pt x="4380" y="66"/>
                      </a:lnTo>
                      <a:lnTo>
                        <a:pt x="4380" y="66"/>
                      </a:lnTo>
                      <a:lnTo>
                        <a:pt x="4386" y="66"/>
                      </a:lnTo>
                      <a:lnTo>
                        <a:pt x="4386" y="66"/>
                      </a:lnTo>
                      <a:lnTo>
                        <a:pt x="4386" y="66"/>
                      </a:lnTo>
                      <a:lnTo>
                        <a:pt x="4386" y="66"/>
                      </a:lnTo>
                      <a:lnTo>
                        <a:pt x="4386" y="66"/>
                      </a:lnTo>
                      <a:lnTo>
                        <a:pt x="4392" y="66"/>
                      </a:lnTo>
                      <a:lnTo>
                        <a:pt x="4392" y="66"/>
                      </a:lnTo>
                      <a:lnTo>
                        <a:pt x="4392" y="66"/>
                      </a:lnTo>
                      <a:lnTo>
                        <a:pt x="4392" y="66"/>
                      </a:lnTo>
                      <a:lnTo>
                        <a:pt x="4392" y="66"/>
                      </a:lnTo>
                      <a:lnTo>
                        <a:pt x="4398" y="66"/>
                      </a:lnTo>
                      <a:lnTo>
                        <a:pt x="4398" y="66"/>
                      </a:lnTo>
                      <a:lnTo>
                        <a:pt x="4398" y="66"/>
                      </a:lnTo>
                      <a:lnTo>
                        <a:pt x="4398" y="66"/>
                      </a:lnTo>
                      <a:lnTo>
                        <a:pt x="4398" y="66"/>
                      </a:lnTo>
                      <a:lnTo>
                        <a:pt x="4404" y="66"/>
                      </a:lnTo>
                      <a:lnTo>
                        <a:pt x="4404" y="66"/>
                      </a:lnTo>
                      <a:lnTo>
                        <a:pt x="4404" y="66"/>
                      </a:lnTo>
                      <a:lnTo>
                        <a:pt x="4404" y="66"/>
                      </a:lnTo>
                      <a:lnTo>
                        <a:pt x="4404" y="66"/>
                      </a:lnTo>
                      <a:lnTo>
                        <a:pt x="4410" y="66"/>
                      </a:lnTo>
                      <a:lnTo>
                        <a:pt x="4410" y="66"/>
                      </a:lnTo>
                      <a:lnTo>
                        <a:pt x="4410" y="66"/>
                      </a:lnTo>
                      <a:lnTo>
                        <a:pt x="4410" y="66"/>
                      </a:lnTo>
                      <a:lnTo>
                        <a:pt x="4410" y="66"/>
                      </a:lnTo>
                      <a:lnTo>
                        <a:pt x="4416" y="66"/>
                      </a:lnTo>
                      <a:lnTo>
                        <a:pt x="4416" y="66"/>
                      </a:lnTo>
                      <a:lnTo>
                        <a:pt x="4416" y="66"/>
                      </a:lnTo>
                      <a:lnTo>
                        <a:pt x="4416" y="66"/>
                      </a:lnTo>
                      <a:lnTo>
                        <a:pt x="4416" y="66"/>
                      </a:lnTo>
                      <a:lnTo>
                        <a:pt x="4422" y="66"/>
                      </a:lnTo>
                      <a:lnTo>
                        <a:pt x="4422" y="66"/>
                      </a:lnTo>
                      <a:lnTo>
                        <a:pt x="4422" y="66"/>
                      </a:lnTo>
                      <a:lnTo>
                        <a:pt x="4422" y="66"/>
                      </a:lnTo>
                      <a:lnTo>
                        <a:pt x="4422" y="66"/>
                      </a:lnTo>
                      <a:lnTo>
                        <a:pt x="4428" y="66"/>
                      </a:lnTo>
                      <a:lnTo>
                        <a:pt x="4428" y="66"/>
                      </a:lnTo>
                      <a:lnTo>
                        <a:pt x="4428" y="66"/>
                      </a:lnTo>
                      <a:lnTo>
                        <a:pt x="4428" y="66"/>
                      </a:lnTo>
                      <a:lnTo>
                        <a:pt x="4428" y="66"/>
                      </a:lnTo>
                      <a:lnTo>
                        <a:pt x="4434" y="66"/>
                      </a:lnTo>
                      <a:lnTo>
                        <a:pt x="4434" y="66"/>
                      </a:lnTo>
                      <a:lnTo>
                        <a:pt x="4434" y="66"/>
                      </a:lnTo>
                      <a:lnTo>
                        <a:pt x="4434" y="66"/>
                      </a:lnTo>
                      <a:lnTo>
                        <a:pt x="4440" y="66"/>
                      </a:lnTo>
                      <a:lnTo>
                        <a:pt x="4440" y="66"/>
                      </a:lnTo>
                      <a:lnTo>
                        <a:pt x="4440" y="66"/>
                      </a:lnTo>
                      <a:lnTo>
                        <a:pt x="4440" y="66"/>
                      </a:lnTo>
                      <a:lnTo>
                        <a:pt x="4440" y="66"/>
                      </a:lnTo>
                      <a:lnTo>
                        <a:pt x="4446" y="66"/>
                      </a:lnTo>
                      <a:lnTo>
                        <a:pt x="4446" y="66"/>
                      </a:lnTo>
                      <a:lnTo>
                        <a:pt x="4446" y="66"/>
                      </a:lnTo>
                      <a:lnTo>
                        <a:pt x="4446" y="66"/>
                      </a:lnTo>
                      <a:lnTo>
                        <a:pt x="4446" y="66"/>
                      </a:lnTo>
                      <a:lnTo>
                        <a:pt x="4452" y="66"/>
                      </a:lnTo>
                      <a:lnTo>
                        <a:pt x="4452" y="66"/>
                      </a:lnTo>
                      <a:lnTo>
                        <a:pt x="4452" y="66"/>
                      </a:lnTo>
                      <a:lnTo>
                        <a:pt x="4452" y="66"/>
                      </a:lnTo>
                      <a:lnTo>
                        <a:pt x="4452" y="66"/>
                      </a:lnTo>
                      <a:lnTo>
                        <a:pt x="4458" y="66"/>
                      </a:lnTo>
                      <a:lnTo>
                        <a:pt x="4458" y="66"/>
                      </a:lnTo>
                      <a:lnTo>
                        <a:pt x="4458" y="66"/>
                      </a:lnTo>
                      <a:lnTo>
                        <a:pt x="4458" y="66"/>
                      </a:lnTo>
                      <a:lnTo>
                        <a:pt x="4458" y="66"/>
                      </a:lnTo>
                      <a:lnTo>
                        <a:pt x="4464" y="66"/>
                      </a:lnTo>
                      <a:lnTo>
                        <a:pt x="4464" y="66"/>
                      </a:lnTo>
                      <a:lnTo>
                        <a:pt x="4464" y="66"/>
                      </a:lnTo>
                      <a:lnTo>
                        <a:pt x="4464" y="66"/>
                      </a:lnTo>
                      <a:lnTo>
                        <a:pt x="4464" y="66"/>
                      </a:lnTo>
                      <a:lnTo>
                        <a:pt x="4470" y="66"/>
                      </a:lnTo>
                      <a:lnTo>
                        <a:pt x="4470" y="66"/>
                      </a:lnTo>
                      <a:lnTo>
                        <a:pt x="4470" y="66"/>
                      </a:lnTo>
                      <a:lnTo>
                        <a:pt x="4470" y="66"/>
                      </a:lnTo>
                      <a:lnTo>
                        <a:pt x="4470" y="66"/>
                      </a:lnTo>
                      <a:lnTo>
                        <a:pt x="4476" y="66"/>
                      </a:lnTo>
                      <a:lnTo>
                        <a:pt x="4476" y="66"/>
                      </a:lnTo>
                      <a:lnTo>
                        <a:pt x="4476" y="66"/>
                      </a:lnTo>
                      <a:lnTo>
                        <a:pt x="4476" y="66"/>
                      </a:lnTo>
                      <a:lnTo>
                        <a:pt x="4476" y="66"/>
                      </a:lnTo>
                      <a:lnTo>
                        <a:pt x="4482" y="66"/>
                      </a:lnTo>
                      <a:lnTo>
                        <a:pt x="4482" y="66"/>
                      </a:lnTo>
                      <a:lnTo>
                        <a:pt x="4482" y="66"/>
                      </a:lnTo>
                      <a:lnTo>
                        <a:pt x="4482" y="66"/>
                      </a:lnTo>
                      <a:lnTo>
                        <a:pt x="4482" y="66"/>
                      </a:lnTo>
                      <a:lnTo>
                        <a:pt x="4488" y="66"/>
                      </a:lnTo>
                      <a:lnTo>
                        <a:pt x="4488" y="66"/>
                      </a:lnTo>
                      <a:lnTo>
                        <a:pt x="4488" y="66"/>
                      </a:lnTo>
                      <a:lnTo>
                        <a:pt x="4488" y="66"/>
                      </a:lnTo>
                      <a:lnTo>
                        <a:pt x="4488" y="66"/>
                      </a:lnTo>
                      <a:lnTo>
                        <a:pt x="4494" y="66"/>
                      </a:lnTo>
                      <a:lnTo>
                        <a:pt x="4494" y="66"/>
                      </a:lnTo>
                      <a:lnTo>
                        <a:pt x="4494" y="66"/>
                      </a:lnTo>
                      <a:lnTo>
                        <a:pt x="4494" y="66"/>
                      </a:lnTo>
                      <a:lnTo>
                        <a:pt x="4494" y="66"/>
                      </a:lnTo>
                      <a:lnTo>
                        <a:pt x="4500" y="66"/>
                      </a:lnTo>
                      <a:lnTo>
                        <a:pt x="4500" y="66"/>
                      </a:lnTo>
                      <a:lnTo>
                        <a:pt x="4500" y="66"/>
                      </a:lnTo>
                      <a:lnTo>
                        <a:pt x="4500" y="66"/>
                      </a:lnTo>
                      <a:lnTo>
                        <a:pt x="4500" y="66"/>
                      </a:lnTo>
                      <a:lnTo>
                        <a:pt x="4506" y="66"/>
                      </a:lnTo>
                      <a:lnTo>
                        <a:pt x="4506" y="66"/>
                      </a:lnTo>
                      <a:lnTo>
                        <a:pt x="4506" y="66"/>
                      </a:lnTo>
                      <a:lnTo>
                        <a:pt x="4506" y="66"/>
                      </a:lnTo>
                      <a:lnTo>
                        <a:pt x="4506" y="66"/>
                      </a:lnTo>
                      <a:lnTo>
                        <a:pt x="4512" y="66"/>
                      </a:lnTo>
                      <a:lnTo>
                        <a:pt x="4512" y="66"/>
                      </a:lnTo>
                      <a:lnTo>
                        <a:pt x="4512" y="66"/>
                      </a:lnTo>
                      <a:lnTo>
                        <a:pt x="4512" y="66"/>
                      </a:lnTo>
                      <a:lnTo>
                        <a:pt x="4512" y="66"/>
                      </a:lnTo>
                      <a:lnTo>
                        <a:pt x="4518" y="66"/>
                      </a:lnTo>
                      <a:lnTo>
                        <a:pt x="4518" y="66"/>
                      </a:lnTo>
                      <a:lnTo>
                        <a:pt x="4518" y="66"/>
                      </a:lnTo>
                      <a:lnTo>
                        <a:pt x="4518" y="66"/>
                      </a:lnTo>
                      <a:lnTo>
                        <a:pt x="4518" y="66"/>
                      </a:lnTo>
                      <a:lnTo>
                        <a:pt x="4524" y="66"/>
                      </a:lnTo>
                      <a:lnTo>
                        <a:pt x="4524" y="66"/>
                      </a:lnTo>
                      <a:lnTo>
                        <a:pt x="4524" y="66"/>
                      </a:lnTo>
                      <a:lnTo>
                        <a:pt x="4524" y="66"/>
                      </a:lnTo>
                      <a:lnTo>
                        <a:pt x="4524" y="66"/>
                      </a:lnTo>
                      <a:lnTo>
                        <a:pt x="4530" y="66"/>
                      </a:lnTo>
                      <a:lnTo>
                        <a:pt x="4530" y="66"/>
                      </a:lnTo>
                      <a:lnTo>
                        <a:pt x="4530" y="66"/>
                      </a:lnTo>
                      <a:lnTo>
                        <a:pt x="4530" y="66"/>
                      </a:lnTo>
                      <a:lnTo>
                        <a:pt x="4530" y="66"/>
                      </a:lnTo>
                      <a:lnTo>
                        <a:pt x="4536" y="66"/>
                      </a:lnTo>
                      <a:lnTo>
                        <a:pt x="4536" y="66"/>
                      </a:lnTo>
                      <a:lnTo>
                        <a:pt x="4536" y="66"/>
                      </a:lnTo>
                      <a:lnTo>
                        <a:pt x="4536" y="66"/>
                      </a:lnTo>
                      <a:lnTo>
                        <a:pt x="4536" y="66"/>
                      </a:lnTo>
                      <a:lnTo>
                        <a:pt x="4542" y="66"/>
                      </a:lnTo>
                      <a:lnTo>
                        <a:pt x="4542" y="66"/>
                      </a:lnTo>
                      <a:lnTo>
                        <a:pt x="4542" y="66"/>
                      </a:lnTo>
                      <a:lnTo>
                        <a:pt x="4542" y="66"/>
                      </a:lnTo>
                      <a:lnTo>
                        <a:pt x="4542" y="66"/>
                      </a:lnTo>
                      <a:lnTo>
                        <a:pt x="4548" y="66"/>
                      </a:lnTo>
                      <a:lnTo>
                        <a:pt x="4548" y="66"/>
                      </a:lnTo>
                      <a:lnTo>
                        <a:pt x="4548" y="66"/>
                      </a:lnTo>
                      <a:lnTo>
                        <a:pt x="4548" y="66"/>
                      </a:lnTo>
                      <a:lnTo>
                        <a:pt x="4548" y="66"/>
                      </a:lnTo>
                      <a:lnTo>
                        <a:pt x="4554" y="66"/>
                      </a:lnTo>
                      <a:lnTo>
                        <a:pt x="4554" y="66"/>
                      </a:lnTo>
                      <a:lnTo>
                        <a:pt x="4554" y="66"/>
                      </a:lnTo>
                      <a:lnTo>
                        <a:pt x="4554" y="66"/>
                      </a:lnTo>
                      <a:lnTo>
                        <a:pt x="4554" y="66"/>
                      </a:lnTo>
                      <a:lnTo>
                        <a:pt x="4560" y="66"/>
                      </a:lnTo>
                      <a:lnTo>
                        <a:pt x="4560" y="66"/>
                      </a:lnTo>
                      <a:lnTo>
                        <a:pt x="4560" y="66"/>
                      </a:lnTo>
                      <a:lnTo>
                        <a:pt x="4560" y="66"/>
                      </a:lnTo>
                      <a:lnTo>
                        <a:pt x="4560" y="66"/>
                      </a:lnTo>
                      <a:lnTo>
                        <a:pt x="4566" y="66"/>
                      </a:lnTo>
                      <a:lnTo>
                        <a:pt x="4566" y="66"/>
                      </a:lnTo>
                      <a:lnTo>
                        <a:pt x="4566" y="66"/>
                      </a:lnTo>
                      <a:lnTo>
                        <a:pt x="4566" y="66"/>
                      </a:lnTo>
                      <a:lnTo>
                        <a:pt x="4572" y="66"/>
                      </a:lnTo>
                      <a:lnTo>
                        <a:pt x="4572" y="66"/>
                      </a:lnTo>
                      <a:lnTo>
                        <a:pt x="4572" y="66"/>
                      </a:lnTo>
                      <a:lnTo>
                        <a:pt x="4572" y="66"/>
                      </a:lnTo>
                      <a:lnTo>
                        <a:pt x="4572" y="66"/>
                      </a:lnTo>
                      <a:lnTo>
                        <a:pt x="4578" y="66"/>
                      </a:lnTo>
                      <a:lnTo>
                        <a:pt x="4578" y="66"/>
                      </a:lnTo>
                      <a:lnTo>
                        <a:pt x="4578" y="66"/>
                      </a:lnTo>
                      <a:lnTo>
                        <a:pt x="4578" y="66"/>
                      </a:lnTo>
                      <a:lnTo>
                        <a:pt x="4578" y="66"/>
                      </a:lnTo>
                      <a:lnTo>
                        <a:pt x="4584" y="66"/>
                      </a:lnTo>
                      <a:lnTo>
                        <a:pt x="4584" y="66"/>
                      </a:lnTo>
                      <a:lnTo>
                        <a:pt x="4584" y="66"/>
                      </a:lnTo>
                      <a:lnTo>
                        <a:pt x="4584" y="66"/>
                      </a:lnTo>
                      <a:lnTo>
                        <a:pt x="4584" y="66"/>
                      </a:lnTo>
                      <a:lnTo>
                        <a:pt x="4590" y="66"/>
                      </a:lnTo>
                      <a:lnTo>
                        <a:pt x="4590" y="66"/>
                      </a:lnTo>
                      <a:lnTo>
                        <a:pt x="4590" y="66"/>
                      </a:lnTo>
                      <a:lnTo>
                        <a:pt x="4590" y="66"/>
                      </a:lnTo>
                      <a:lnTo>
                        <a:pt x="4590" y="66"/>
                      </a:lnTo>
                      <a:lnTo>
                        <a:pt x="4596" y="66"/>
                      </a:lnTo>
                      <a:lnTo>
                        <a:pt x="4596" y="66"/>
                      </a:lnTo>
                      <a:lnTo>
                        <a:pt x="4596" y="66"/>
                      </a:lnTo>
                      <a:lnTo>
                        <a:pt x="4596" y="66"/>
                      </a:lnTo>
                      <a:lnTo>
                        <a:pt x="4596" y="66"/>
                      </a:lnTo>
                      <a:lnTo>
                        <a:pt x="4602" y="66"/>
                      </a:lnTo>
                      <a:lnTo>
                        <a:pt x="4602" y="66"/>
                      </a:lnTo>
                      <a:lnTo>
                        <a:pt x="4602" y="66"/>
                      </a:lnTo>
                      <a:lnTo>
                        <a:pt x="4602" y="66"/>
                      </a:lnTo>
                      <a:lnTo>
                        <a:pt x="4602" y="66"/>
                      </a:lnTo>
                      <a:lnTo>
                        <a:pt x="4608" y="66"/>
                      </a:lnTo>
                      <a:lnTo>
                        <a:pt x="4608" y="66"/>
                      </a:lnTo>
                      <a:lnTo>
                        <a:pt x="4608" y="66"/>
                      </a:lnTo>
                      <a:lnTo>
                        <a:pt x="4608" y="66"/>
                      </a:lnTo>
                      <a:lnTo>
                        <a:pt x="4608" y="66"/>
                      </a:lnTo>
                      <a:lnTo>
                        <a:pt x="4614" y="66"/>
                      </a:lnTo>
                      <a:lnTo>
                        <a:pt x="4614" y="66"/>
                      </a:lnTo>
                      <a:lnTo>
                        <a:pt x="4614" y="66"/>
                      </a:lnTo>
                      <a:lnTo>
                        <a:pt x="4614" y="66"/>
                      </a:lnTo>
                      <a:lnTo>
                        <a:pt x="4614" y="66"/>
                      </a:lnTo>
                      <a:lnTo>
                        <a:pt x="4620" y="66"/>
                      </a:lnTo>
                      <a:lnTo>
                        <a:pt x="4620" y="66"/>
                      </a:lnTo>
                      <a:lnTo>
                        <a:pt x="4620" y="66"/>
                      </a:lnTo>
                      <a:lnTo>
                        <a:pt x="4620" y="66"/>
                      </a:lnTo>
                      <a:lnTo>
                        <a:pt x="4620" y="66"/>
                      </a:lnTo>
                      <a:lnTo>
                        <a:pt x="4626" y="66"/>
                      </a:lnTo>
                      <a:lnTo>
                        <a:pt x="4626" y="66"/>
                      </a:lnTo>
                      <a:lnTo>
                        <a:pt x="4626" y="66"/>
                      </a:lnTo>
                      <a:lnTo>
                        <a:pt x="4626" y="66"/>
                      </a:lnTo>
                      <a:lnTo>
                        <a:pt x="4626" y="66"/>
                      </a:lnTo>
                      <a:lnTo>
                        <a:pt x="4632" y="66"/>
                      </a:lnTo>
                      <a:lnTo>
                        <a:pt x="4632" y="66"/>
                      </a:lnTo>
                      <a:lnTo>
                        <a:pt x="4632" y="66"/>
                      </a:lnTo>
                      <a:lnTo>
                        <a:pt x="4632" y="66"/>
                      </a:lnTo>
                      <a:lnTo>
                        <a:pt x="4632" y="66"/>
                      </a:lnTo>
                      <a:lnTo>
                        <a:pt x="4638" y="66"/>
                      </a:lnTo>
                      <a:lnTo>
                        <a:pt x="4638" y="66"/>
                      </a:lnTo>
                      <a:lnTo>
                        <a:pt x="4638" y="66"/>
                      </a:lnTo>
                      <a:lnTo>
                        <a:pt x="4638" y="66"/>
                      </a:lnTo>
                      <a:lnTo>
                        <a:pt x="4638" y="66"/>
                      </a:lnTo>
                      <a:lnTo>
                        <a:pt x="4644" y="66"/>
                      </a:lnTo>
                      <a:lnTo>
                        <a:pt x="4644" y="66"/>
                      </a:lnTo>
                      <a:lnTo>
                        <a:pt x="4644" y="66"/>
                      </a:lnTo>
                      <a:lnTo>
                        <a:pt x="4644" y="66"/>
                      </a:lnTo>
                      <a:lnTo>
                        <a:pt x="4644" y="66"/>
                      </a:lnTo>
                      <a:lnTo>
                        <a:pt x="4650" y="66"/>
                      </a:lnTo>
                      <a:lnTo>
                        <a:pt x="4650" y="66"/>
                      </a:lnTo>
                      <a:lnTo>
                        <a:pt x="4650" y="66"/>
                      </a:lnTo>
                      <a:lnTo>
                        <a:pt x="4650" y="66"/>
                      </a:lnTo>
                      <a:lnTo>
                        <a:pt x="4650" y="66"/>
                      </a:lnTo>
                      <a:lnTo>
                        <a:pt x="4656" y="66"/>
                      </a:lnTo>
                      <a:lnTo>
                        <a:pt x="4656" y="66"/>
                      </a:lnTo>
                      <a:lnTo>
                        <a:pt x="4656" y="66"/>
                      </a:lnTo>
                      <a:lnTo>
                        <a:pt x="4656" y="66"/>
                      </a:lnTo>
                      <a:lnTo>
                        <a:pt x="4656" y="66"/>
                      </a:lnTo>
                      <a:lnTo>
                        <a:pt x="4662" y="66"/>
                      </a:lnTo>
                      <a:lnTo>
                        <a:pt x="4662" y="66"/>
                      </a:lnTo>
                      <a:lnTo>
                        <a:pt x="4662" y="66"/>
                      </a:lnTo>
                      <a:lnTo>
                        <a:pt x="4662" y="66"/>
                      </a:lnTo>
                      <a:lnTo>
                        <a:pt x="4662" y="66"/>
                      </a:lnTo>
                      <a:lnTo>
                        <a:pt x="4668" y="66"/>
                      </a:lnTo>
                      <a:lnTo>
                        <a:pt x="4668" y="66"/>
                      </a:lnTo>
                      <a:lnTo>
                        <a:pt x="4668" y="66"/>
                      </a:lnTo>
                      <a:lnTo>
                        <a:pt x="4668" y="66"/>
                      </a:lnTo>
                      <a:lnTo>
                        <a:pt x="4674" y="66"/>
                      </a:lnTo>
                      <a:lnTo>
                        <a:pt x="4674" y="66"/>
                      </a:lnTo>
                      <a:lnTo>
                        <a:pt x="4674" y="66"/>
                      </a:lnTo>
                      <a:lnTo>
                        <a:pt x="4674" y="66"/>
                      </a:lnTo>
                      <a:lnTo>
                        <a:pt x="4674" y="66"/>
                      </a:lnTo>
                      <a:lnTo>
                        <a:pt x="4680" y="66"/>
                      </a:lnTo>
                      <a:lnTo>
                        <a:pt x="4680" y="66"/>
                      </a:lnTo>
                      <a:lnTo>
                        <a:pt x="4680" y="66"/>
                      </a:lnTo>
                      <a:lnTo>
                        <a:pt x="4680" y="66"/>
                      </a:lnTo>
                      <a:lnTo>
                        <a:pt x="4680" y="66"/>
                      </a:lnTo>
                      <a:lnTo>
                        <a:pt x="4686" y="66"/>
                      </a:lnTo>
                      <a:lnTo>
                        <a:pt x="4686" y="66"/>
                      </a:lnTo>
                      <a:lnTo>
                        <a:pt x="4686" y="66"/>
                      </a:lnTo>
                      <a:lnTo>
                        <a:pt x="4686" y="66"/>
                      </a:lnTo>
                      <a:lnTo>
                        <a:pt x="4686" y="66"/>
                      </a:lnTo>
                      <a:lnTo>
                        <a:pt x="4692" y="66"/>
                      </a:lnTo>
                      <a:lnTo>
                        <a:pt x="4692" y="66"/>
                      </a:lnTo>
                      <a:lnTo>
                        <a:pt x="4692" y="66"/>
                      </a:lnTo>
                      <a:lnTo>
                        <a:pt x="4692" y="66"/>
                      </a:lnTo>
                      <a:lnTo>
                        <a:pt x="4692" y="66"/>
                      </a:lnTo>
                      <a:lnTo>
                        <a:pt x="4698" y="66"/>
                      </a:lnTo>
                      <a:lnTo>
                        <a:pt x="4698" y="66"/>
                      </a:lnTo>
                      <a:lnTo>
                        <a:pt x="4698" y="66"/>
                      </a:lnTo>
                      <a:lnTo>
                        <a:pt x="4698" y="66"/>
                      </a:lnTo>
                      <a:lnTo>
                        <a:pt x="4698" y="66"/>
                      </a:lnTo>
                      <a:lnTo>
                        <a:pt x="4704" y="66"/>
                      </a:lnTo>
                      <a:lnTo>
                        <a:pt x="4704" y="66"/>
                      </a:lnTo>
                      <a:lnTo>
                        <a:pt x="4704" y="66"/>
                      </a:lnTo>
                      <a:lnTo>
                        <a:pt x="4704" y="66"/>
                      </a:lnTo>
                      <a:lnTo>
                        <a:pt x="4704" y="66"/>
                      </a:lnTo>
                      <a:lnTo>
                        <a:pt x="4710" y="66"/>
                      </a:lnTo>
                      <a:lnTo>
                        <a:pt x="4710" y="66"/>
                      </a:lnTo>
                      <a:lnTo>
                        <a:pt x="4710" y="66"/>
                      </a:lnTo>
                      <a:lnTo>
                        <a:pt x="4710" y="66"/>
                      </a:lnTo>
                      <a:lnTo>
                        <a:pt x="4710" y="66"/>
                      </a:lnTo>
                      <a:lnTo>
                        <a:pt x="4716" y="66"/>
                      </a:lnTo>
                      <a:lnTo>
                        <a:pt x="4716" y="66"/>
                      </a:lnTo>
                      <a:lnTo>
                        <a:pt x="4716" y="66"/>
                      </a:lnTo>
                      <a:lnTo>
                        <a:pt x="4716" y="66"/>
                      </a:lnTo>
                      <a:lnTo>
                        <a:pt x="4716" y="66"/>
                      </a:lnTo>
                      <a:lnTo>
                        <a:pt x="4722" y="66"/>
                      </a:lnTo>
                      <a:lnTo>
                        <a:pt x="4722" y="66"/>
                      </a:lnTo>
                      <a:lnTo>
                        <a:pt x="4722" y="66"/>
                      </a:lnTo>
                      <a:lnTo>
                        <a:pt x="4722" y="66"/>
                      </a:lnTo>
                      <a:lnTo>
                        <a:pt x="4722" y="66"/>
                      </a:lnTo>
                      <a:lnTo>
                        <a:pt x="4728" y="66"/>
                      </a:lnTo>
                      <a:lnTo>
                        <a:pt x="4728" y="66"/>
                      </a:lnTo>
                      <a:lnTo>
                        <a:pt x="4728" y="66"/>
                      </a:lnTo>
                      <a:lnTo>
                        <a:pt x="4728" y="66"/>
                      </a:lnTo>
                      <a:lnTo>
                        <a:pt x="4728" y="66"/>
                      </a:lnTo>
                      <a:lnTo>
                        <a:pt x="4734" y="66"/>
                      </a:lnTo>
                      <a:lnTo>
                        <a:pt x="4734" y="66"/>
                      </a:lnTo>
                      <a:lnTo>
                        <a:pt x="4734" y="66"/>
                      </a:lnTo>
                      <a:lnTo>
                        <a:pt x="4734" y="66"/>
                      </a:lnTo>
                      <a:lnTo>
                        <a:pt x="4734" y="66"/>
                      </a:lnTo>
                      <a:lnTo>
                        <a:pt x="4740" y="66"/>
                      </a:lnTo>
                      <a:lnTo>
                        <a:pt x="4740" y="66"/>
                      </a:lnTo>
                      <a:lnTo>
                        <a:pt x="4740" y="66"/>
                      </a:lnTo>
                      <a:lnTo>
                        <a:pt x="4740" y="66"/>
                      </a:lnTo>
                      <a:lnTo>
                        <a:pt x="4740" y="66"/>
                      </a:lnTo>
                      <a:lnTo>
                        <a:pt x="4746" y="66"/>
                      </a:lnTo>
                      <a:lnTo>
                        <a:pt x="4746" y="66"/>
                      </a:lnTo>
                      <a:lnTo>
                        <a:pt x="4746" y="66"/>
                      </a:lnTo>
                      <a:lnTo>
                        <a:pt x="4746" y="66"/>
                      </a:lnTo>
                      <a:lnTo>
                        <a:pt x="4752" y="66"/>
                      </a:lnTo>
                      <a:lnTo>
                        <a:pt x="4752" y="66"/>
                      </a:lnTo>
                      <a:lnTo>
                        <a:pt x="4752" y="66"/>
                      </a:lnTo>
                      <a:lnTo>
                        <a:pt x="4752" y="66"/>
                      </a:lnTo>
                      <a:lnTo>
                        <a:pt x="4752" y="66"/>
                      </a:lnTo>
                      <a:lnTo>
                        <a:pt x="4758" y="66"/>
                      </a:lnTo>
                      <a:lnTo>
                        <a:pt x="4758" y="66"/>
                      </a:lnTo>
                      <a:lnTo>
                        <a:pt x="4758" y="66"/>
                      </a:lnTo>
                      <a:lnTo>
                        <a:pt x="4758" y="66"/>
                      </a:lnTo>
                      <a:lnTo>
                        <a:pt x="4758" y="66"/>
                      </a:lnTo>
                      <a:lnTo>
                        <a:pt x="4764" y="66"/>
                      </a:lnTo>
                      <a:lnTo>
                        <a:pt x="4764" y="66"/>
                      </a:lnTo>
                      <a:lnTo>
                        <a:pt x="4764" y="66"/>
                      </a:lnTo>
                      <a:lnTo>
                        <a:pt x="4764" y="66"/>
                      </a:lnTo>
                      <a:lnTo>
                        <a:pt x="4764" y="66"/>
                      </a:lnTo>
                      <a:lnTo>
                        <a:pt x="4770" y="66"/>
                      </a:lnTo>
                      <a:lnTo>
                        <a:pt x="4770" y="66"/>
                      </a:lnTo>
                      <a:lnTo>
                        <a:pt x="4770" y="66"/>
                      </a:lnTo>
                      <a:lnTo>
                        <a:pt x="4770" y="66"/>
                      </a:lnTo>
                      <a:lnTo>
                        <a:pt x="4770" y="66"/>
                      </a:lnTo>
                      <a:lnTo>
                        <a:pt x="4776" y="66"/>
                      </a:lnTo>
                      <a:lnTo>
                        <a:pt x="4776" y="66"/>
                      </a:lnTo>
                      <a:lnTo>
                        <a:pt x="4776" y="66"/>
                      </a:lnTo>
                      <a:lnTo>
                        <a:pt x="4776" y="66"/>
                      </a:lnTo>
                      <a:lnTo>
                        <a:pt x="4776" y="66"/>
                      </a:lnTo>
                      <a:lnTo>
                        <a:pt x="4782" y="66"/>
                      </a:lnTo>
                      <a:lnTo>
                        <a:pt x="4782" y="66"/>
                      </a:lnTo>
                      <a:lnTo>
                        <a:pt x="4782" y="66"/>
                      </a:lnTo>
                      <a:lnTo>
                        <a:pt x="4782" y="66"/>
                      </a:lnTo>
                      <a:lnTo>
                        <a:pt x="4782" y="66"/>
                      </a:lnTo>
                      <a:lnTo>
                        <a:pt x="4788" y="66"/>
                      </a:lnTo>
                      <a:lnTo>
                        <a:pt x="4788" y="66"/>
                      </a:lnTo>
                      <a:lnTo>
                        <a:pt x="4788" y="66"/>
                      </a:lnTo>
                      <a:lnTo>
                        <a:pt x="4788" y="66"/>
                      </a:lnTo>
                      <a:lnTo>
                        <a:pt x="4788" y="66"/>
                      </a:lnTo>
                      <a:lnTo>
                        <a:pt x="4794" y="66"/>
                      </a:lnTo>
                      <a:lnTo>
                        <a:pt x="4794" y="66"/>
                      </a:lnTo>
                      <a:lnTo>
                        <a:pt x="4794" y="66"/>
                      </a:lnTo>
                      <a:lnTo>
                        <a:pt x="4794" y="66"/>
                      </a:lnTo>
                      <a:lnTo>
                        <a:pt x="4794" y="66"/>
                      </a:lnTo>
                      <a:lnTo>
                        <a:pt x="4800" y="66"/>
                      </a:lnTo>
                      <a:lnTo>
                        <a:pt x="4800" y="66"/>
                      </a:lnTo>
                      <a:lnTo>
                        <a:pt x="4800" y="66"/>
                      </a:lnTo>
                      <a:lnTo>
                        <a:pt x="4800" y="66"/>
                      </a:lnTo>
                      <a:lnTo>
                        <a:pt x="4800" y="66"/>
                      </a:lnTo>
                      <a:lnTo>
                        <a:pt x="4806" y="66"/>
                      </a:lnTo>
                      <a:lnTo>
                        <a:pt x="4806" y="66"/>
                      </a:lnTo>
                      <a:lnTo>
                        <a:pt x="4806" y="66"/>
                      </a:lnTo>
                      <a:lnTo>
                        <a:pt x="4806" y="66"/>
                      </a:lnTo>
                      <a:lnTo>
                        <a:pt x="4806" y="66"/>
                      </a:lnTo>
                      <a:lnTo>
                        <a:pt x="4812" y="66"/>
                      </a:lnTo>
                      <a:lnTo>
                        <a:pt x="4812" y="66"/>
                      </a:lnTo>
                      <a:lnTo>
                        <a:pt x="4812" y="66"/>
                      </a:lnTo>
                      <a:lnTo>
                        <a:pt x="4812" y="66"/>
                      </a:lnTo>
                      <a:lnTo>
                        <a:pt x="4812" y="66"/>
                      </a:lnTo>
                      <a:lnTo>
                        <a:pt x="4818" y="66"/>
                      </a:lnTo>
                      <a:lnTo>
                        <a:pt x="4818" y="66"/>
                      </a:lnTo>
                      <a:lnTo>
                        <a:pt x="4818" y="66"/>
                      </a:lnTo>
                      <a:lnTo>
                        <a:pt x="4818" y="66"/>
                      </a:lnTo>
                      <a:lnTo>
                        <a:pt x="4818" y="66"/>
                      </a:lnTo>
                      <a:lnTo>
                        <a:pt x="4824" y="66"/>
                      </a:lnTo>
                      <a:lnTo>
                        <a:pt x="4824" y="66"/>
                      </a:lnTo>
                      <a:lnTo>
                        <a:pt x="4824" y="66"/>
                      </a:lnTo>
                      <a:lnTo>
                        <a:pt x="4824" y="66"/>
                      </a:lnTo>
                      <a:lnTo>
                        <a:pt x="4830" y="66"/>
                      </a:lnTo>
                      <a:lnTo>
                        <a:pt x="4830" y="66"/>
                      </a:lnTo>
                      <a:lnTo>
                        <a:pt x="4830" y="66"/>
                      </a:lnTo>
                      <a:lnTo>
                        <a:pt x="4830" y="66"/>
                      </a:lnTo>
                      <a:lnTo>
                        <a:pt x="4830" y="66"/>
                      </a:lnTo>
                      <a:lnTo>
                        <a:pt x="4836" y="66"/>
                      </a:lnTo>
                      <a:lnTo>
                        <a:pt x="4836" y="66"/>
                      </a:lnTo>
                      <a:lnTo>
                        <a:pt x="4836" y="66"/>
                      </a:lnTo>
                      <a:lnTo>
                        <a:pt x="4836" y="66"/>
                      </a:lnTo>
                      <a:lnTo>
                        <a:pt x="4836" y="66"/>
                      </a:lnTo>
                      <a:lnTo>
                        <a:pt x="4842" y="66"/>
                      </a:lnTo>
                      <a:lnTo>
                        <a:pt x="4842" y="66"/>
                      </a:lnTo>
                      <a:lnTo>
                        <a:pt x="4842" y="66"/>
                      </a:lnTo>
                      <a:lnTo>
                        <a:pt x="4842" y="66"/>
                      </a:lnTo>
                      <a:lnTo>
                        <a:pt x="4842" y="66"/>
                      </a:lnTo>
                      <a:lnTo>
                        <a:pt x="4848" y="66"/>
                      </a:lnTo>
                      <a:lnTo>
                        <a:pt x="4848" y="66"/>
                      </a:lnTo>
                      <a:lnTo>
                        <a:pt x="4848" y="66"/>
                      </a:lnTo>
                      <a:lnTo>
                        <a:pt x="4848" y="66"/>
                      </a:lnTo>
                      <a:lnTo>
                        <a:pt x="4848" y="66"/>
                      </a:lnTo>
                      <a:lnTo>
                        <a:pt x="4854" y="66"/>
                      </a:lnTo>
                      <a:lnTo>
                        <a:pt x="4854" y="66"/>
                      </a:lnTo>
                      <a:lnTo>
                        <a:pt x="4854" y="66"/>
                      </a:lnTo>
                      <a:lnTo>
                        <a:pt x="4854" y="66"/>
                      </a:lnTo>
                      <a:lnTo>
                        <a:pt x="4854" y="66"/>
                      </a:lnTo>
                      <a:lnTo>
                        <a:pt x="4860" y="66"/>
                      </a:lnTo>
                      <a:lnTo>
                        <a:pt x="4860" y="66"/>
                      </a:lnTo>
                      <a:lnTo>
                        <a:pt x="4860" y="66"/>
                      </a:lnTo>
                      <a:lnTo>
                        <a:pt x="4860" y="66"/>
                      </a:lnTo>
                      <a:lnTo>
                        <a:pt x="4860" y="66"/>
                      </a:lnTo>
                      <a:lnTo>
                        <a:pt x="4866" y="66"/>
                      </a:lnTo>
                      <a:lnTo>
                        <a:pt x="4866" y="66"/>
                      </a:lnTo>
                      <a:lnTo>
                        <a:pt x="4866" y="66"/>
                      </a:lnTo>
                      <a:lnTo>
                        <a:pt x="4866" y="66"/>
                      </a:lnTo>
                      <a:lnTo>
                        <a:pt x="4866" y="66"/>
                      </a:lnTo>
                      <a:lnTo>
                        <a:pt x="4872" y="66"/>
                      </a:lnTo>
                      <a:lnTo>
                        <a:pt x="4872" y="66"/>
                      </a:lnTo>
                      <a:lnTo>
                        <a:pt x="4872" y="66"/>
                      </a:lnTo>
                      <a:lnTo>
                        <a:pt x="4872" y="66"/>
                      </a:lnTo>
                      <a:lnTo>
                        <a:pt x="4872" y="66"/>
                      </a:lnTo>
                      <a:lnTo>
                        <a:pt x="4878" y="66"/>
                      </a:lnTo>
                      <a:lnTo>
                        <a:pt x="4878" y="66"/>
                      </a:lnTo>
                      <a:lnTo>
                        <a:pt x="4878" y="66"/>
                      </a:lnTo>
                      <a:lnTo>
                        <a:pt x="4878" y="66"/>
                      </a:lnTo>
                      <a:lnTo>
                        <a:pt x="4878" y="66"/>
                      </a:lnTo>
                      <a:lnTo>
                        <a:pt x="4884" y="66"/>
                      </a:lnTo>
                      <a:lnTo>
                        <a:pt x="4884" y="66"/>
                      </a:lnTo>
                      <a:lnTo>
                        <a:pt x="4884" y="66"/>
                      </a:lnTo>
                      <a:lnTo>
                        <a:pt x="4884" y="66"/>
                      </a:lnTo>
                      <a:lnTo>
                        <a:pt x="4884" y="66"/>
                      </a:lnTo>
                      <a:lnTo>
                        <a:pt x="4890" y="66"/>
                      </a:lnTo>
                      <a:lnTo>
                        <a:pt x="4890" y="66"/>
                      </a:lnTo>
                      <a:lnTo>
                        <a:pt x="4890" y="66"/>
                      </a:lnTo>
                      <a:lnTo>
                        <a:pt x="4890" y="66"/>
                      </a:lnTo>
                      <a:lnTo>
                        <a:pt x="4890" y="66"/>
                      </a:lnTo>
                      <a:lnTo>
                        <a:pt x="4896" y="66"/>
                      </a:lnTo>
                      <a:lnTo>
                        <a:pt x="4896" y="66"/>
                      </a:lnTo>
                      <a:lnTo>
                        <a:pt x="4896" y="66"/>
                      </a:lnTo>
                      <a:lnTo>
                        <a:pt x="4896" y="66"/>
                      </a:lnTo>
                      <a:lnTo>
                        <a:pt x="4896" y="66"/>
                      </a:lnTo>
                      <a:lnTo>
                        <a:pt x="4902" y="66"/>
                      </a:lnTo>
                      <a:lnTo>
                        <a:pt x="4902" y="66"/>
                      </a:lnTo>
                      <a:lnTo>
                        <a:pt x="4902" y="66"/>
                      </a:lnTo>
                      <a:lnTo>
                        <a:pt x="4902" y="66"/>
                      </a:lnTo>
                      <a:lnTo>
                        <a:pt x="4902" y="66"/>
                      </a:lnTo>
                      <a:lnTo>
                        <a:pt x="4908" y="66"/>
                      </a:lnTo>
                      <a:lnTo>
                        <a:pt x="4908" y="66"/>
                      </a:lnTo>
                      <a:lnTo>
                        <a:pt x="4908" y="66"/>
                      </a:lnTo>
                      <a:lnTo>
                        <a:pt x="4908" y="66"/>
                      </a:lnTo>
                      <a:lnTo>
                        <a:pt x="4914" y="66"/>
                      </a:lnTo>
                      <a:lnTo>
                        <a:pt x="4914" y="66"/>
                      </a:lnTo>
                      <a:lnTo>
                        <a:pt x="4914" y="66"/>
                      </a:lnTo>
                      <a:lnTo>
                        <a:pt x="4914" y="66"/>
                      </a:lnTo>
                      <a:lnTo>
                        <a:pt x="4914" y="66"/>
                      </a:lnTo>
                      <a:lnTo>
                        <a:pt x="4920" y="66"/>
                      </a:lnTo>
                      <a:lnTo>
                        <a:pt x="4920" y="66"/>
                      </a:lnTo>
                      <a:lnTo>
                        <a:pt x="4920" y="66"/>
                      </a:lnTo>
                      <a:lnTo>
                        <a:pt x="4920" y="66"/>
                      </a:lnTo>
                      <a:lnTo>
                        <a:pt x="4920" y="66"/>
                      </a:lnTo>
                      <a:lnTo>
                        <a:pt x="4926" y="66"/>
                      </a:lnTo>
                      <a:lnTo>
                        <a:pt x="4926" y="66"/>
                      </a:lnTo>
                      <a:lnTo>
                        <a:pt x="4926" y="66"/>
                      </a:lnTo>
                      <a:lnTo>
                        <a:pt x="4926" y="66"/>
                      </a:lnTo>
                      <a:lnTo>
                        <a:pt x="4926" y="66"/>
                      </a:lnTo>
                      <a:lnTo>
                        <a:pt x="4932" y="66"/>
                      </a:lnTo>
                      <a:lnTo>
                        <a:pt x="4932" y="66"/>
                      </a:lnTo>
                      <a:lnTo>
                        <a:pt x="4932" y="66"/>
                      </a:lnTo>
                      <a:lnTo>
                        <a:pt x="4932" y="66"/>
                      </a:lnTo>
                      <a:lnTo>
                        <a:pt x="4932" y="66"/>
                      </a:lnTo>
                      <a:lnTo>
                        <a:pt x="4938" y="66"/>
                      </a:lnTo>
                      <a:lnTo>
                        <a:pt x="4938" y="66"/>
                      </a:lnTo>
                      <a:lnTo>
                        <a:pt x="4938" y="66"/>
                      </a:lnTo>
                      <a:lnTo>
                        <a:pt x="4938" y="66"/>
                      </a:lnTo>
                      <a:lnTo>
                        <a:pt x="4938" y="66"/>
                      </a:lnTo>
                      <a:lnTo>
                        <a:pt x="4944" y="66"/>
                      </a:lnTo>
                      <a:lnTo>
                        <a:pt x="4944" y="66"/>
                      </a:lnTo>
                      <a:lnTo>
                        <a:pt x="4944" y="66"/>
                      </a:lnTo>
                      <a:lnTo>
                        <a:pt x="4944" y="66"/>
                      </a:lnTo>
                      <a:lnTo>
                        <a:pt x="4944" y="66"/>
                      </a:lnTo>
                      <a:lnTo>
                        <a:pt x="4950" y="66"/>
                      </a:lnTo>
                      <a:lnTo>
                        <a:pt x="4950" y="66"/>
                      </a:lnTo>
                      <a:lnTo>
                        <a:pt x="4950" y="66"/>
                      </a:lnTo>
                      <a:lnTo>
                        <a:pt x="4950" y="66"/>
                      </a:lnTo>
                      <a:lnTo>
                        <a:pt x="4950" y="66"/>
                      </a:lnTo>
                      <a:lnTo>
                        <a:pt x="4956" y="66"/>
                      </a:lnTo>
                      <a:lnTo>
                        <a:pt x="4956" y="66"/>
                      </a:lnTo>
                      <a:lnTo>
                        <a:pt x="4956" y="66"/>
                      </a:lnTo>
                      <a:lnTo>
                        <a:pt x="4956" y="66"/>
                      </a:lnTo>
                      <a:lnTo>
                        <a:pt x="4956" y="66"/>
                      </a:lnTo>
                      <a:lnTo>
                        <a:pt x="4962" y="66"/>
                      </a:lnTo>
                      <a:lnTo>
                        <a:pt x="4962" y="66"/>
                      </a:lnTo>
                      <a:lnTo>
                        <a:pt x="4962" y="66"/>
                      </a:lnTo>
                      <a:lnTo>
                        <a:pt x="4962" y="66"/>
                      </a:lnTo>
                      <a:lnTo>
                        <a:pt x="4962" y="66"/>
                      </a:lnTo>
                      <a:lnTo>
                        <a:pt x="4968" y="66"/>
                      </a:lnTo>
                      <a:lnTo>
                        <a:pt x="4968" y="66"/>
                      </a:lnTo>
                      <a:lnTo>
                        <a:pt x="4968" y="66"/>
                      </a:lnTo>
                      <a:lnTo>
                        <a:pt x="4968" y="66"/>
                      </a:lnTo>
                      <a:lnTo>
                        <a:pt x="4968" y="66"/>
                      </a:lnTo>
                      <a:lnTo>
                        <a:pt x="4974" y="66"/>
                      </a:lnTo>
                      <a:lnTo>
                        <a:pt x="4974" y="66"/>
                      </a:lnTo>
                      <a:lnTo>
                        <a:pt x="4974" y="66"/>
                      </a:lnTo>
                      <a:lnTo>
                        <a:pt x="4974" y="66"/>
                      </a:lnTo>
                      <a:lnTo>
                        <a:pt x="4974" y="66"/>
                      </a:lnTo>
                      <a:lnTo>
                        <a:pt x="4980" y="66"/>
                      </a:lnTo>
                      <a:lnTo>
                        <a:pt x="4980" y="66"/>
                      </a:lnTo>
                      <a:lnTo>
                        <a:pt x="4980" y="66"/>
                      </a:lnTo>
                      <a:lnTo>
                        <a:pt x="4980" y="66"/>
                      </a:lnTo>
                      <a:lnTo>
                        <a:pt x="4980" y="66"/>
                      </a:lnTo>
                      <a:lnTo>
                        <a:pt x="4986" y="66"/>
                      </a:lnTo>
                      <a:lnTo>
                        <a:pt x="4986" y="66"/>
                      </a:lnTo>
                      <a:lnTo>
                        <a:pt x="4986" y="66"/>
                      </a:lnTo>
                      <a:lnTo>
                        <a:pt x="4986" y="66"/>
                      </a:lnTo>
                      <a:lnTo>
                        <a:pt x="4992" y="66"/>
                      </a:lnTo>
                      <a:lnTo>
                        <a:pt x="4992" y="66"/>
                      </a:lnTo>
                      <a:lnTo>
                        <a:pt x="4992" y="66"/>
                      </a:lnTo>
                      <a:lnTo>
                        <a:pt x="4992" y="66"/>
                      </a:lnTo>
                      <a:lnTo>
                        <a:pt x="4992" y="66"/>
                      </a:lnTo>
                      <a:lnTo>
                        <a:pt x="4998" y="66"/>
                      </a:lnTo>
                      <a:lnTo>
                        <a:pt x="4998" y="66"/>
                      </a:lnTo>
                      <a:lnTo>
                        <a:pt x="4998" y="66"/>
                      </a:lnTo>
                      <a:lnTo>
                        <a:pt x="4998" y="66"/>
                      </a:lnTo>
                      <a:lnTo>
                        <a:pt x="4998" y="66"/>
                      </a:lnTo>
                      <a:lnTo>
                        <a:pt x="5004" y="66"/>
                      </a:lnTo>
                      <a:lnTo>
                        <a:pt x="5004" y="66"/>
                      </a:lnTo>
                      <a:lnTo>
                        <a:pt x="5004" y="66"/>
                      </a:lnTo>
                      <a:lnTo>
                        <a:pt x="5004" y="66"/>
                      </a:lnTo>
                      <a:lnTo>
                        <a:pt x="5004" y="66"/>
                      </a:lnTo>
                      <a:lnTo>
                        <a:pt x="5010" y="66"/>
                      </a:lnTo>
                      <a:lnTo>
                        <a:pt x="5010" y="66"/>
                      </a:lnTo>
                      <a:lnTo>
                        <a:pt x="5010" y="66"/>
                      </a:lnTo>
                      <a:lnTo>
                        <a:pt x="5010" y="66"/>
                      </a:lnTo>
                      <a:lnTo>
                        <a:pt x="5010" y="66"/>
                      </a:lnTo>
                      <a:lnTo>
                        <a:pt x="5016" y="66"/>
                      </a:lnTo>
                      <a:lnTo>
                        <a:pt x="5016" y="66"/>
                      </a:lnTo>
                      <a:lnTo>
                        <a:pt x="5016" y="66"/>
                      </a:lnTo>
                      <a:lnTo>
                        <a:pt x="5016" y="66"/>
                      </a:lnTo>
                      <a:lnTo>
                        <a:pt x="5016" y="66"/>
                      </a:lnTo>
                      <a:lnTo>
                        <a:pt x="5022" y="66"/>
                      </a:lnTo>
                      <a:lnTo>
                        <a:pt x="5022" y="66"/>
                      </a:lnTo>
                      <a:lnTo>
                        <a:pt x="5022" y="66"/>
                      </a:lnTo>
                      <a:lnTo>
                        <a:pt x="5022" y="66"/>
                      </a:lnTo>
                      <a:lnTo>
                        <a:pt x="5022" y="66"/>
                      </a:lnTo>
                      <a:lnTo>
                        <a:pt x="5028" y="66"/>
                      </a:lnTo>
                      <a:lnTo>
                        <a:pt x="5028" y="66"/>
                      </a:lnTo>
                      <a:lnTo>
                        <a:pt x="5028" y="66"/>
                      </a:lnTo>
                      <a:lnTo>
                        <a:pt x="5028" y="66"/>
                      </a:lnTo>
                      <a:lnTo>
                        <a:pt x="5028" y="66"/>
                      </a:lnTo>
                      <a:lnTo>
                        <a:pt x="5034" y="66"/>
                      </a:lnTo>
                      <a:lnTo>
                        <a:pt x="5034" y="66"/>
                      </a:lnTo>
                      <a:lnTo>
                        <a:pt x="5034" y="66"/>
                      </a:lnTo>
                      <a:lnTo>
                        <a:pt x="5034" y="66"/>
                      </a:lnTo>
                      <a:lnTo>
                        <a:pt x="5034" y="66"/>
                      </a:lnTo>
                      <a:lnTo>
                        <a:pt x="5040" y="66"/>
                      </a:lnTo>
                      <a:lnTo>
                        <a:pt x="5040" y="66"/>
                      </a:lnTo>
                      <a:lnTo>
                        <a:pt x="5040" y="66"/>
                      </a:lnTo>
                      <a:lnTo>
                        <a:pt x="5040" y="66"/>
                      </a:lnTo>
                      <a:lnTo>
                        <a:pt x="5040" y="66"/>
                      </a:lnTo>
                      <a:lnTo>
                        <a:pt x="5046" y="66"/>
                      </a:lnTo>
                      <a:lnTo>
                        <a:pt x="5046" y="66"/>
                      </a:lnTo>
                      <a:lnTo>
                        <a:pt x="5046" y="66"/>
                      </a:lnTo>
                      <a:lnTo>
                        <a:pt x="5046" y="66"/>
                      </a:lnTo>
                      <a:lnTo>
                        <a:pt x="5046" y="66"/>
                      </a:lnTo>
                      <a:lnTo>
                        <a:pt x="5052" y="66"/>
                      </a:lnTo>
                      <a:lnTo>
                        <a:pt x="5052" y="66"/>
                      </a:lnTo>
                      <a:lnTo>
                        <a:pt x="5052" y="66"/>
                      </a:lnTo>
                      <a:lnTo>
                        <a:pt x="5052" y="66"/>
                      </a:lnTo>
                      <a:lnTo>
                        <a:pt x="5052" y="66"/>
                      </a:lnTo>
                      <a:lnTo>
                        <a:pt x="5058" y="66"/>
                      </a:lnTo>
                      <a:lnTo>
                        <a:pt x="5058" y="66"/>
                      </a:lnTo>
                      <a:lnTo>
                        <a:pt x="5058" y="66"/>
                      </a:lnTo>
                      <a:lnTo>
                        <a:pt x="5058" y="66"/>
                      </a:lnTo>
                      <a:lnTo>
                        <a:pt x="5058" y="66"/>
                      </a:lnTo>
                      <a:lnTo>
                        <a:pt x="5064" y="66"/>
                      </a:lnTo>
                      <a:lnTo>
                        <a:pt x="5064" y="66"/>
                      </a:lnTo>
                      <a:lnTo>
                        <a:pt x="5064" y="66"/>
                      </a:lnTo>
                      <a:lnTo>
                        <a:pt x="5064" y="66"/>
                      </a:lnTo>
                      <a:lnTo>
                        <a:pt x="5070" y="66"/>
                      </a:lnTo>
                      <a:lnTo>
                        <a:pt x="5070" y="66"/>
                      </a:lnTo>
                      <a:lnTo>
                        <a:pt x="5070" y="66"/>
                      </a:lnTo>
                      <a:lnTo>
                        <a:pt x="5070" y="66"/>
                      </a:lnTo>
                      <a:lnTo>
                        <a:pt x="5070" y="66"/>
                      </a:lnTo>
                      <a:lnTo>
                        <a:pt x="5076" y="66"/>
                      </a:lnTo>
                      <a:lnTo>
                        <a:pt x="5076" y="66"/>
                      </a:lnTo>
                      <a:lnTo>
                        <a:pt x="5076" y="66"/>
                      </a:lnTo>
                      <a:lnTo>
                        <a:pt x="5076" y="66"/>
                      </a:lnTo>
                      <a:lnTo>
                        <a:pt x="5076" y="66"/>
                      </a:lnTo>
                      <a:lnTo>
                        <a:pt x="5082" y="66"/>
                      </a:lnTo>
                      <a:lnTo>
                        <a:pt x="5082" y="66"/>
                      </a:lnTo>
                      <a:lnTo>
                        <a:pt x="5082" y="66"/>
                      </a:lnTo>
                      <a:lnTo>
                        <a:pt x="5082" y="66"/>
                      </a:lnTo>
                      <a:lnTo>
                        <a:pt x="5082" y="66"/>
                      </a:lnTo>
                      <a:lnTo>
                        <a:pt x="5088" y="66"/>
                      </a:lnTo>
                      <a:lnTo>
                        <a:pt x="5088" y="66"/>
                      </a:lnTo>
                      <a:lnTo>
                        <a:pt x="5088" y="66"/>
                      </a:lnTo>
                      <a:lnTo>
                        <a:pt x="5088" y="66"/>
                      </a:lnTo>
                      <a:lnTo>
                        <a:pt x="5088" y="66"/>
                      </a:lnTo>
                      <a:lnTo>
                        <a:pt x="5094" y="66"/>
                      </a:lnTo>
                      <a:lnTo>
                        <a:pt x="5094" y="66"/>
                      </a:lnTo>
                      <a:lnTo>
                        <a:pt x="5094" y="66"/>
                      </a:lnTo>
                      <a:lnTo>
                        <a:pt x="5094" y="66"/>
                      </a:lnTo>
                      <a:lnTo>
                        <a:pt x="5094" y="66"/>
                      </a:lnTo>
                      <a:lnTo>
                        <a:pt x="5100" y="66"/>
                      </a:lnTo>
                      <a:lnTo>
                        <a:pt x="5100" y="66"/>
                      </a:lnTo>
                      <a:lnTo>
                        <a:pt x="5100" y="66"/>
                      </a:lnTo>
                      <a:lnTo>
                        <a:pt x="5100" y="66"/>
                      </a:lnTo>
                      <a:lnTo>
                        <a:pt x="5100" y="66"/>
                      </a:lnTo>
                      <a:lnTo>
                        <a:pt x="5106" y="66"/>
                      </a:lnTo>
                      <a:lnTo>
                        <a:pt x="5106" y="66"/>
                      </a:lnTo>
                      <a:lnTo>
                        <a:pt x="5106" y="66"/>
                      </a:lnTo>
                      <a:lnTo>
                        <a:pt x="5106" y="66"/>
                      </a:lnTo>
                      <a:lnTo>
                        <a:pt x="5106" y="66"/>
                      </a:lnTo>
                      <a:lnTo>
                        <a:pt x="5112" y="66"/>
                      </a:lnTo>
                      <a:lnTo>
                        <a:pt x="5112" y="66"/>
                      </a:lnTo>
                      <a:lnTo>
                        <a:pt x="5112" y="66"/>
                      </a:lnTo>
                      <a:lnTo>
                        <a:pt x="5112" y="66"/>
                      </a:lnTo>
                      <a:lnTo>
                        <a:pt x="5112" y="66"/>
                      </a:lnTo>
                      <a:lnTo>
                        <a:pt x="5118" y="66"/>
                      </a:lnTo>
                      <a:lnTo>
                        <a:pt x="5118" y="66"/>
                      </a:lnTo>
                      <a:lnTo>
                        <a:pt x="5118" y="66"/>
                      </a:lnTo>
                      <a:lnTo>
                        <a:pt x="5118" y="66"/>
                      </a:lnTo>
                      <a:lnTo>
                        <a:pt x="5118" y="66"/>
                      </a:lnTo>
                      <a:lnTo>
                        <a:pt x="5124" y="66"/>
                      </a:lnTo>
                      <a:lnTo>
                        <a:pt x="5124" y="66"/>
                      </a:lnTo>
                      <a:lnTo>
                        <a:pt x="5124" y="66"/>
                      </a:lnTo>
                      <a:lnTo>
                        <a:pt x="5124" y="66"/>
                      </a:lnTo>
                      <a:lnTo>
                        <a:pt x="5124" y="66"/>
                      </a:lnTo>
                      <a:lnTo>
                        <a:pt x="5130" y="66"/>
                      </a:lnTo>
                      <a:lnTo>
                        <a:pt x="5130" y="66"/>
                      </a:lnTo>
                      <a:lnTo>
                        <a:pt x="5130" y="66"/>
                      </a:lnTo>
                      <a:lnTo>
                        <a:pt x="5130" y="66"/>
                      </a:lnTo>
                      <a:lnTo>
                        <a:pt x="5130" y="66"/>
                      </a:lnTo>
                      <a:lnTo>
                        <a:pt x="5136" y="66"/>
                      </a:lnTo>
                      <a:lnTo>
                        <a:pt x="5136" y="66"/>
                      </a:lnTo>
                      <a:lnTo>
                        <a:pt x="5136" y="66"/>
                      </a:lnTo>
                      <a:lnTo>
                        <a:pt x="5136" y="66"/>
                      </a:lnTo>
                      <a:lnTo>
                        <a:pt x="5136" y="66"/>
                      </a:lnTo>
                      <a:lnTo>
                        <a:pt x="5142" y="66"/>
                      </a:lnTo>
                      <a:lnTo>
                        <a:pt x="5142" y="66"/>
                      </a:lnTo>
                      <a:lnTo>
                        <a:pt x="5142" y="66"/>
                      </a:lnTo>
                      <a:lnTo>
                        <a:pt x="5142" y="66"/>
                      </a:lnTo>
                      <a:lnTo>
                        <a:pt x="5142" y="66"/>
                      </a:lnTo>
                      <a:lnTo>
                        <a:pt x="5142" y="66"/>
                      </a:lnTo>
                      <a:lnTo>
                        <a:pt x="5142" y="66"/>
                      </a:lnTo>
                      <a:lnTo>
                        <a:pt x="5142" y="66"/>
                      </a:lnTo>
                      <a:lnTo>
                        <a:pt x="5142" y="66"/>
                      </a:lnTo>
                      <a:lnTo>
                        <a:pt x="5148" y="66"/>
                      </a:lnTo>
                      <a:lnTo>
                        <a:pt x="5148" y="66"/>
                      </a:lnTo>
                      <a:lnTo>
                        <a:pt x="5148" y="66"/>
                      </a:lnTo>
                      <a:lnTo>
                        <a:pt x="5148" y="66"/>
                      </a:lnTo>
                      <a:lnTo>
                        <a:pt x="5148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  <a:lnTo>
                        <a:pt x="5154" y="66"/>
                      </a:lnTo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6509" name="Rectangle 61"/>
                <p:cNvSpPr>
                  <a:spLocks noChangeArrowheads="1"/>
                </p:cNvSpPr>
                <p:nvPr/>
              </p:nvSpPr>
              <p:spPr bwMode="auto">
                <a:xfrm>
                  <a:off x="1741" y="3431"/>
                  <a:ext cx="294" cy="1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1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DISP_Y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76510" name="Rectangle 62"/>
                <p:cNvSpPr>
                  <a:spLocks noChangeArrowheads="1"/>
                </p:cNvSpPr>
                <p:nvPr/>
              </p:nvSpPr>
              <p:spPr bwMode="auto">
                <a:xfrm>
                  <a:off x="355" y="3545"/>
                  <a:ext cx="12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6511" name="Rectangle 63"/>
                <p:cNvSpPr>
                  <a:spLocks noChangeArrowheads="1"/>
                </p:cNvSpPr>
                <p:nvPr/>
              </p:nvSpPr>
              <p:spPr bwMode="auto">
                <a:xfrm>
                  <a:off x="463" y="3545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8" name="Rectangle 64"/>
                <p:cNvSpPr>
                  <a:spLocks noChangeArrowheads="1"/>
                </p:cNvSpPr>
                <p:nvPr/>
              </p:nvSpPr>
              <p:spPr bwMode="auto">
                <a:xfrm>
                  <a:off x="487" y="3533"/>
                  <a:ext cx="18" cy="30"/>
                </a:xfrm>
                <a:prstGeom prst="rect">
                  <a:avLst/>
                </a:prstGeom>
                <a:solidFill>
                  <a:srgbClr val="0080FF"/>
                </a:solidFill>
                <a:ln w="9525">
                  <a:solidFill>
                    <a:srgbClr val="0080FF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9" name="Rectangle 65"/>
                <p:cNvSpPr>
                  <a:spLocks noChangeArrowheads="1"/>
                </p:cNvSpPr>
                <p:nvPr/>
              </p:nvSpPr>
              <p:spPr bwMode="auto">
                <a:xfrm>
                  <a:off x="523" y="3545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0" name="Rectangle 66"/>
                <p:cNvSpPr>
                  <a:spLocks noChangeArrowheads="1"/>
                </p:cNvSpPr>
                <p:nvPr/>
              </p:nvSpPr>
              <p:spPr bwMode="auto">
                <a:xfrm>
                  <a:off x="607" y="3545"/>
                  <a:ext cx="12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1" name="Rectangle 67"/>
                <p:cNvSpPr>
                  <a:spLocks noChangeArrowheads="1"/>
                </p:cNvSpPr>
                <p:nvPr/>
              </p:nvSpPr>
              <p:spPr bwMode="auto">
                <a:xfrm>
                  <a:off x="679" y="3521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2" name="Rectangle 68"/>
                <p:cNvSpPr>
                  <a:spLocks noChangeArrowheads="1"/>
                </p:cNvSpPr>
                <p:nvPr/>
              </p:nvSpPr>
              <p:spPr bwMode="auto">
                <a:xfrm>
                  <a:off x="739" y="3545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3" name="Rectangle 69"/>
                <p:cNvSpPr>
                  <a:spLocks noChangeArrowheads="1"/>
                </p:cNvSpPr>
                <p:nvPr/>
              </p:nvSpPr>
              <p:spPr bwMode="auto">
                <a:xfrm>
                  <a:off x="763" y="3545"/>
                  <a:ext cx="60" cy="18"/>
                </a:xfrm>
                <a:prstGeom prst="rect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4" name="Rectangle 70"/>
                <p:cNvSpPr>
                  <a:spLocks noChangeArrowheads="1"/>
                </p:cNvSpPr>
                <p:nvPr/>
              </p:nvSpPr>
              <p:spPr bwMode="auto">
                <a:xfrm>
                  <a:off x="847" y="3545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5" name="Rectangle 71"/>
                <p:cNvSpPr>
                  <a:spLocks noChangeArrowheads="1"/>
                </p:cNvSpPr>
                <p:nvPr/>
              </p:nvSpPr>
              <p:spPr bwMode="auto">
                <a:xfrm>
                  <a:off x="913" y="3521"/>
                  <a:ext cx="12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6" name="Rectangle 72"/>
                <p:cNvSpPr>
                  <a:spLocks noChangeArrowheads="1"/>
                </p:cNvSpPr>
                <p:nvPr/>
              </p:nvSpPr>
              <p:spPr bwMode="auto">
                <a:xfrm>
                  <a:off x="931" y="3545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7" name="Rectangle 73"/>
                <p:cNvSpPr>
                  <a:spLocks noChangeArrowheads="1"/>
                </p:cNvSpPr>
                <p:nvPr/>
              </p:nvSpPr>
              <p:spPr bwMode="auto">
                <a:xfrm>
                  <a:off x="973" y="3545"/>
                  <a:ext cx="12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8" name="Rectangle 74"/>
                <p:cNvSpPr>
                  <a:spLocks noChangeArrowheads="1"/>
                </p:cNvSpPr>
                <p:nvPr/>
              </p:nvSpPr>
              <p:spPr bwMode="auto">
                <a:xfrm>
                  <a:off x="985" y="3545"/>
                  <a:ext cx="12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9" name="Rectangle 75"/>
                <p:cNvSpPr>
                  <a:spLocks noChangeArrowheads="1"/>
                </p:cNvSpPr>
                <p:nvPr/>
              </p:nvSpPr>
              <p:spPr bwMode="auto">
                <a:xfrm>
                  <a:off x="1093" y="3545"/>
                  <a:ext cx="6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0" name="Rectangle 76"/>
                <p:cNvSpPr>
                  <a:spLocks noChangeArrowheads="1"/>
                </p:cNvSpPr>
                <p:nvPr/>
              </p:nvSpPr>
              <p:spPr bwMode="auto">
                <a:xfrm>
                  <a:off x="1105" y="3545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1" name="Rectangle 77"/>
                <p:cNvSpPr>
                  <a:spLocks noChangeArrowheads="1"/>
                </p:cNvSpPr>
                <p:nvPr/>
              </p:nvSpPr>
              <p:spPr bwMode="auto">
                <a:xfrm>
                  <a:off x="1105" y="3545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2" name="Rectangle 78"/>
                <p:cNvSpPr>
                  <a:spLocks noChangeArrowheads="1"/>
                </p:cNvSpPr>
                <p:nvPr/>
              </p:nvSpPr>
              <p:spPr bwMode="auto">
                <a:xfrm>
                  <a:off x="1105" y="3545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3" name="Rectangle 79"/>
                <p:cNvSpPr>
                  <a:spLocks noChangeArrowheads="1"/>
                </p:cNvSpPr>
                <p:nvPr/>
              </p:nvSpPr>
              <p:spPr bwMode="auto">
                <a:xfrm>
                  <a:off x="1105" y="3545"/>
                  <a:ext cx="12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5" name="Rectangle 80"/>
                <p:cNvSpPr>
                  <a:spLocks noChangeArrowheads="1"/>
                </p:cNvSpPr>
                <p:nvPr/>
              </p:nvSpPr>
              <p:spPr bwMode="auto">
                <a:xfrm>
                  <a:off x="1207" y="3545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3" name="Rectangle 81"/>
                <p:cNvSpPr>
                  <a:spLocks noChangeArrowheads="1"/>
                </p:cNvSpPr>
                <p:nvPr/>
              </p:nvSpPr>
              <p:spPr bwMode="auto">
                <a:xfrm>
                  <a:off x="1225" y="3545"/>
                  <a:ext cx="12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4" name="Rectangle 82"/>
                <p:cNvSpPr>
                  <a:spLocks noChangeArrowheads="1"/>
                </p:cNvSpPr>
                <p:nvPr/>
              </p:nvSpPr>
              <p:spPr bwMode="auto">
                <a:xfrm>
                  <a:off x="1321" y="3545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6" name="Rectangle 83"/>
                <p:cNvSpPr>
                  <a:spLocks noChangeArrowheads="1"/>
                </p:cNvSpPr>
                <p:nvPr/>
              </p:nvSpPr>
              <p:spPr bwMode="auto">
                <a:xfrm>
                  <a:off x="1361" y="3545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7" name="Rectangle 84"/>
                <p:cNvSpPr>
                  <a:spLocks noChangeArrowheads="1"/>
                </p:cNvSpPr>
                <p:nvPr/>
              </p:nvSpPr>
              <p:spPr bwMode="auto">
                <a:xfrm>
                  <a:off x="1409" y="3545"/>
                  <a:ext cx="30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8" name="Rectangle 85"/>
                <p:cNvSpPr>
                  <a:spLocks noChangeArrowheads="1"/>
                </p:cNvSpPr>
                <p:nvPr/>
              </p:nvSpPr>
              <p:spPr bwMode="auto">
                <a:xfrm>
                  <a:off x="1463" y="3545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9" name="Rectangle 86"/>
                <p:cNvSpPr>
                  <a:spLocks noChangeArrowheads="1"/>
                </p:cNvSpPr>
                <p:nvPr/>
              </p:nvSpPr>
              <p:spPr bwMode="auto">
                <a:xfrm>
                  <a:off x="1579" y="3545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3" name="Rectangle 87"/>
                <p:cNvSpPr>
                  <a:spLocks noChangeArrowheads="1"/>
                </p:cNvSpPr>
                <p:nvPr/>
              </p:nvSpPr>
              <p:spPr bwMode="auto">
                <a:xfrm>
                  <a:off x="1597" y="3545"/>
                  <a:ext cx="12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4" name="Rectangle 88"/>
                <p:cNvSpPr>
                  <a:spLocks noChangeArrowheads="1"/>
                </p:cNvSpPr>
                <p:nvPr/>
              </p:nvSpPr>
              <p:spPr bwMode="auto">
                <a:xfrm>
                  <a:off x="1627" y="3521"/>
                  <a:ext cx="12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" name="Rectangle 89"/>
                <p:cNvSpPr>
                  <a:spLocks noChangeArrowheads="1"/>
                </p:cNvSpPr>
                <p:nvPr/>
              </p:nvSpPr>
              <p:spPr bwMode="auto">
                <a:xfrm>
                  <a:off x="1681" y="3545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" name="Rectangle 90"/>
                <p:cNvSpPr>
                  <a:spLocks noChangeArrowheads="1"/>
                </p:cNvSpPr>
                <p:nvPr/>
              </p:nvSpPr>
              <p:spPr bwMode="auto">
                <a:xfrm>
                  <a:off x="1735" y="3545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9" name="Rectangle 91"/>
                <p:cNvSpPr>
                  <a:spLocks noChangeArrowheads="1"/>
                </p:cNvSpPr>
                <p:nvPr/>
              </p:nvSpPr>
              <p:spPr bwMode="auto">
                <a:xfrm>
                  <a:off x="1759" y="3545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0" name="Rectangle 92"/>
                <p:cNvSpPr>
                  <a:spLocks noChangeArrowheads="1"/>
                </p:cNvSpPr>
                <p:nvPr/>
              </p:nvSpPr>
              <p:spPr bwMode="auto">
                <a:xfrm>
                  <a:off x="1789" y="3521"/>
                  <a:ext cx="12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1" name="Rectangle 93"/>
                <p:cNvSpPr>
                  <a:spLocks noChangeArrowheads="1"/>
                </p:cNvSpPr>
                <p:nvPr/>
              </p:nvSpPr>
              <p:spPr bwMode="auto">
                <a:xfrm>
                  <a:off x="1873" y="3545"/>
                  <a:ext cx="42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2" name="Rectangle 94"/>
                <p:cNvSpPr>
                  <a:spLocks noChangeArrowheads="1"/>
                </p:cNvSpPr>
                <p:nvPr/>
              </p:nvSpPr>
              <p:spPr bwMode="auto">
                <a:xfrm>
                  <a:off x="2059" y="3545"/>
                  <a:ext cx="132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3" name="Rectangle 95"/>
                <p:cNvSpPr>
                  <a:spLocks noChangeArrowheads="1"/>
                </p:cNvSpPr>
                <p:nvPr/>
              </p:nvSpPr>
              <p:spPr bwMode="auto">
                <a:xfrm>
                  <a:off x="2311" y="3545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4" name="Rectangle 96"/>
                <p:cNvSpPr>
                  <a:spLocks noChangeArrowheads="1"/>
                </p:cNvSpPr>
                <p:nvPr/>
              </p:nvSpPr>
              <p:spPr bwMode="auto">
                <a:xfrm>
                  <a:off x="2533" y="3521"/>
                  <a:ext cx="30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5" name="Rectangle 97"/>
                <p:cNvSpPr>
                  <a:spLocks noChangeArrowheads="1"/>
                </p:cNvSpPr>
                <p:nvPr/>
              </p:nvSpPr>
              <p:spPr bwMode="auto">
                <a:xfrm>
                  <a:off x="2743" y="3521"/>
                  <a:ext cx="30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6" name="Rectangle 98"/>
                <p:cNvSpPr>
                  <a:spLocks noChangeArrowheads="1"/>
                </p:cNvSpPr>
                <p:nvPr/>
              </p:nvSpPr>
              <p:spPr bwMode="auto">
                <a:xfrm>
                  <a:off x="2953" y="3521"/>
                  <a:ext cx="30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7" name="Rectangle 99"/>
                <p:cNvSpPr>
                  <a:spLocks noChangeArrowheads="1"/>
                </p:cNvSpPr>
                <p:nvPr/>
              </p:nvSpPr>
              <p:spPr bwMode="auto">
                <a:xfrm>
                  <a:off x="3169" y="3521"/>
                  <a:ext cx="24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8" name="Rectangle 100"/>
                <p:cNvSpPr>
                  <a:spLocks noChangeArrowheads="1"/>
                </p:cNvSpPr>
                <p:nvPr/>
              </p:nvSpPr>
              <p:spPr bwMode="auto">
                <a:xfrm>
                  <a:off x="3289" y="3533"/>
                  <a:ext cx="24" cy="30"/>
                </a:xfrm>
                <a:prstGeom prst="rect">
                  <a:avLst/>
                </a:prstGeom>
                <a:solidFill>
                  <a:srgbClr val="0080FF"/>
                </a:solidFill>
                <a:ln w="9525">
                  <a:solidFill>
                    <a:srgbClr val="0080FF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9" name="Rectangle 101"/>
                <p:cNvSpPr>
                  <a:spLocks noChangeArrowheads="1"/>
                </p:cNvSpPr>
                <p:nvPr/>
              </p:nvSpPr>
              <p:spPr bwMode="auto">
                <a:xfrm>
                  <a:off x="3421" y="3521"/>
                  <a:ext cx="24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0" name="Rectangle 102"/>
                <p:cNvSpPr>
                  <a:spLocks noChangeArrowheads="1"/>
                </p:cNvSpPr>
                <p:nvPr/>
              </p:nvSpPr>
              <p:spPr bwMode="auto">
                <a:xfrm>
                  <a:off x="3553" y="3521"/>
                  <a:ext cx="30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1" name="Rectangle 103"/>
                <p:cNvSpPr>
                  <a:spLocks noChangeArrowheads="1"/>
                </p:cNvSpPr>
                <p:nvPr/>
              </p:nvSpPr>
              <p:spPr bwMode="auto">
                <a:xfrm>
                  <a:off x="3685" y="3521"/>
                  <a:ext cx="30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2" name="Rectangle 104"/>
                <p:cNvSpPr>
                  <a:spLocks noChangeArrowheads="1"/>
                </p:cNvSpPr>
                <p:nvPr/>
              </p:nvSpPr>
              <p:spPr bwMode="auto">
                <a:xfrm>
                  <a:off x="3817" y="3533"/>
                  <a:ext cx="30" cy="30"/>
                </a:xfrm>
                <a:prstGeom prst="rect">
                  <a:avLst/>
                </a:prstGeom>
                <a:solidFill>
                  <a:srgbClr val="0080FF"/>
                </a:solidFill>
                <a:ln w="9525">
                  <a:solidFill>
                    <a:srgbClr val="0080FF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3" name="Rectangle 105"/>
                <p:cNvSpPr>
                  <a:spLocks noChangeArrowheads="1"/>
                </p:cNvSpPr>
                <p:nvPr/>
              </p:nvSpPr>
              <p:spPr bwMode="auto">
                <a:xfrm>
                  <a:off x="3937" y="3521"/>
                  <a:ext cx="30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4" name="Rectangle 106"/>
                <p:cNvSpPr>
                  <a:spLocks noChangeArrowheads="1"/>
                </p:cNvSpPr>
                <p:nvPr/>
              </p:nvSpPr>
              <p:spPr bwMode="auto">
                <a:xfrm>
                  <a:off x="4147" y="3521"/>
                  <a:ext cx="30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5" name="Rectangle 107"/>
                <p:cNvSpPr>
                  <a:spLocks noChangeArrowheads="1"/>
                </p:cNvSpPr>
                <p:nvPr/>
              </p:nvSpPr>
              <p:spPr bwMode="auto">
                <a:xfrm>
                  <a:off x="4363" y="3521"/>
                  <a:ext cx="24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6" name="Rectangle 108"/>
                <p:cNvSpPr>
                  <a:spLocks noChangeArrowheads="1"/>
                </p:cNvSpPr>
                <p:nvPr/>
              </p:nvSpPr>
              <p:spPr bwMode="auto">
                <a:xfrm>
                  <a:off x="4573" y="3521"/>
                  <a:ext cx="30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7" name="Rectangle 109"/>
                <p:cNvSpPr>
                  <a:spLocks noChangeArrowheads="1"/>
                </p:cNvSpPr>
                <p:nvPr/>
              </p:nvSpPr>
              <p:spPr bwMode="auto">
                <a:xfrm>
                  <a:off x="4693" y="3545"/>
                  <a:ext cx="90" cy="18"/>
                </a:xfrm>
                <a:prstGeom prst="rect">
                  <a:avLst/>
                </a:prstGeom>
                <a:solidFill>
                  <a:srgbClr val="808000"/>
                </a:solidFill>
                <a:ln w="9525">
                  <a:solidFill>
                    <a:srgbClr val="808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8" name="Rectangle 110"/>
                <p:cNvSpPr>
                  <a:spLocks noChangeArrowheads="1"/>
                </p:cNvSpPr>
                <p:nvPr/>
              </p:nvSpPr>
              <p:spPr bwMode="auto">
                <a:xfrm>
                  <a:off x="4783" y="3545"/>
                  <a:ext cx="96" cy="18"/>
                </a:xfrm>
                <a:prstGeom prst="rect">
                  <a:avLst/>
                </a:prstGeom>
                <a:solidFill>
                  <a:srgbClr val="808000"/>
                </a:solidFill>
                <a:ln w="9525">
                  <a:solidFill>
                    <a:srgbClr val="808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9" name="Rectangle 111"/>
                <p:cNvSpPr>
                  <a:spLocks noChangeArrowheads="1"/>
                </p:cNvSpPr>
                <p:nvPr/>
              </p:nvSpPr>
              <p:spPr bwMode="auto">
                <a:xfrm>
                  <a:off x="5395" y="3545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0" name="Rectangle 112"/>
                <p:cNvSpPr>
                  <a:spLocks noChangeArrowheads="1"/>
                </p:cNvSpPr>
                <p:nvPr/>
              </p:nvSpPr>
              <p:spPr bwMode="auto">
                <a:xfrm>
                  <a:off x="5395" y="3545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1" name="Rectangle 113"/>
                <p:cNvSpPr>
                  <a:spLocks noChangeArrowheads="1"/>
                </p:cNvSpPr>
                <p:nvPr/>
              </p:nvSpPr>
              <p:spPr bwMode="auto">
                <a:xfrm>
                  <a:off x="5395" y="3545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cxnSp>
            <p:nvCxnSpPr>
              <p:cNvPr id="165" name="Straight Arrow Connector 164"/>
              <p:cNvCxnSpPr/>
              <p:nvPr/>
            </p:nvCxnSpPr>
            <p:spPr bwMode="auto">
              <a:xfrm flipV="1">
                <a:off x="404817" y="5611435"/>
                <a:ext cx="3696" cy="278450"/>
              </a:xfrm>
              <a:prstGeom prst="straightConnector1">
                <a:avLst/>
              </a:prstGeom>
              <a:solidFill>
                <a:schemeClr val="accent1"/>
              </a:solidFill>
              <a:ln w="12699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sp>
            <p:nvSpPr>
              <p:cNvPr id="256" name="Text Box 9"/>
              <p:cNvSpPr txBox="1">
                <a:spLocks noChangeArrowheads="1"/>
              </p:cNvSpPr>
              <p:nvPr/>
            </p:nvSpPr>
            <p:spPr bwMode="auto">
              <a:xfrm>
                <a:off x="2650107" y="5957499"/>
                <a:ext cx="723331" cy="2436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699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90488" tIns="44450" rIns="90488" bIns="4445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algn="ctr" eaLnBrk="1" hangingPunct="1"/>
                <a:r>
                  <a:rPr lang="en-US" dirty="0" smtClean="0">
                    <a:solidFill>
                      <a:srgbClr val="800080"/>
                    </a:solidFill>
                    <a:latin typeface="Arial" pitchFamily="34" charset="0"/>
                    <a:cs typeface="Arial" pitchFamily="34" charset="0"/>
                  </a:rPr>
                  <a:t>¼ </a:t>
                </a:r>
                <a:r>
                  <a:rPr lang="en-US" dirty="0" err="1" smtClean="0">
                    <a:solidFill>
                      <a:srgbClr val="800080"/>
                    </a:solidFill>
                    <a:latin typeface="Arial" pitchFamily="34" charset="0"/>
                    <a:cs typeface="Arial" pitchFamily="34" charset="0"/>
                  </a:rPr>
                  <a:t>Cryo</a:t>
                </a:r>
                <a:endParaRPr lang="en-US" dirty="0">
                  <a:solidFill>
                    <a:srgbClr val="80008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57" name="Text Box 9"/>
              <p:cNvSpPr txBox="1">
                <a:spLocks noChangeArrowheads="1"/>
              </p:cNvSpPr>
              <p:nvPr/>
            </p:nvSpPr>
            <p:spPr bwMode="auto">
              <a:xfrm>
                <a:off x="5074499" y="5889885"/>
                <a:ext cx="1532676" cy="2744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699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90488" tIns="44450" rIns="90488" bIns="4445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algn="ctr" eaLnBrk="1" hangingPunct="1"/>
                <a:r>
                  <a:rPr lang="en-US" sz="1200" dirty="0" smtClean="0">
                    <a:solidFill>
                      <a:srgbClr val="800080"/>
                    </a:solidFill>
                    <a:latin typeface="Arial" pitchFamily="34" charset="0"/>
                    <a:cs typeface="Arial" pitchFamily="34" charset="0"/>
                  </a:rPr>
                  <a:t>‘</a:t>
                </a:r>
                <a:r>
                  <a:rPr lang="en-US" sz="1200" dirty="0">
                    <a:solidFill>
                      <a:srgbClr val="800080"/>
                    </a:solidFill>
                    <a:latin typeface="Arial" pitchFamily="34" charset="0"/>
                    <a:cs typeface="Arial" pitchFamily="34" charset="0"/>
                  </a:rPr>
                  <a:t>M</a:t>
                </a:r>
                <a:r>
                  <a:rPr lang="en-US" sz="1200" dirty="0" smtClean="0">
                    <a:solidFill>
                      <a:srgbClr val="800080"/>
                    </a:solidFill>
                    <a:latin typeface="Arial" pitchFamily="34" charset="0"/>
                    <a:cs typeface="Arial" pitchFamily="34" charset="0"/>
                  </a:rPr>
                  <a:t>eV’ beamline</a:t>
                </a:r>
                <a:endParaRPr lang="en-US" sz="1200" dirty="0">
                  <a:solidFill>
                    <a:srgbClr val="80008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146" name="Text Box 9"/>
            <p:cNvSpPr txBox="1">
              <a:spLocks noChangeArrowheads="1"/>
            </p:cNvSpPr>
            <p:nvPr/>
          </p:nvSpPr>
          <p:spPr bwMode="auto">
            <a:xfrm>
              <a:off x="53299" y="5595738"/>
              <a:ext cx="723331" cy="3975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0488" tIns="44450" rIns="90488" bIns="4445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dirty="0">
                  <a:solidFill>
                    <a:srgbClr val="800080"/>
                  </a:solidFill>
                  <a:latin typeface="Arial" pitchFamily="34" charset="0"/>
                  <a:cs typeface="Arial" pitchFamily="34" charset="0"/>
                </a:rPr>
                <a:t>c</a:t>
              </a:r>
              <a:r>
                <a:rPr lang="en-US" dirty="0" smtClean="0">
                  <a:solidFill>
                    <a:srgbClr val="800080"/>
                  </a:solidFill>
                  <a:latin typeface="Arial" pitchFamily="34" charset="0"/>
                  <a:cs typeface="Arial" pitchFamily="34" charset="0"/>
                </a:rPr>
                <a:t>athode end</a:t>
              </a:r>
              <a:endParaRPr lang="en-US" dirty="0">
                <a:solidFill>
                  <a:srgbClr val="80008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260" name="Text Box 9"/>
          <p:cNvSpPr txBox="1">
            <a:spLocks noChangeArrowheads="1"/>
          </p:cNvSpPr>
          <p:nvPr/>
        </p:nvSpPr>
        <p:spPr bwMode="auto">
          <a:xfrm>
            <a:off x="365528" y="3819793"/>
            <a:ext cx="865360" cy="2590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488" tIns="44450" rIns="90488" bIns="4445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100" dirty="0" smtClean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350 </a:t>
            </a:r>
            <a:r>
              <a:rPr lang="en-US" sz="1100" dirty="0" err="1" smtClean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keV</a:t>
            </a:r>
            <a:endParaRPr lang="en-US" sz="1100" dirty="0">
              <a:solidFill>
                <a:srgbClr val="80008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61" name="Text Box 9"/>
          <p:cNvSpPr txBox="1">
            <a:spLocks noChangeArrowheads="1"/>
          </p:cNvSpPr>
          <p:nvPr/>
        </p:nvSpPr>
        <p:spPr bwMode="auto">
          <a:xfrm>
            <a:off x="3425356" y="3819793"/>
            <a:ext cx="871397" cy="2590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488" tIns="44450" rIns="90488" bIns="4445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100" dirty="0" smtClean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9.489 MeV</a:t>
            </a:r>
            <a:endParaRPr lang="en-US" sz="1100" dirty="0">
              <a:solidFill>
                <a:srgbClr val="80008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62" name="TextBox 7"/>
          <p:cNvSpPr txBox="1">
            <a:spLocks noChangeArrowheads="1"/>
          </p:cNvSpPr>
          <p:nvPr/>
        </p:nvSpPr>
        <p:spPr bwMode="auto">
          <a:xfrm>
            <a:off x="301112" y="3102691"/>
            <a:ext cx="1983301" cy="307777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000" u="sng">
                <a:solidFill>
                  <a:schemeClr val="tx1"/>
                </a:solidFill>
                <a:latin typeface="Arial Unicode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000" u="sng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2pPr>
            <a:lvl3pPr marL="1143000" indent="-228600">
              <a:defRPr sz="1000" u="sng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3pPr>
            <a:lvl4pPr marL="1600200" indent="-228600">
              <a:defRPr sz="1000" u="sng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4pPr>
            <a:lvl5pPr marL="2057400" indent="-228600">
              <a:defRPr sz="1000" u="sng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u="sng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u="sng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u="sng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u="sng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9pPr>
          </a:lstStyle>
          <a:p>
            <a:pPr algn="ctr"/>
            <a:r>
              <a:rPr lang="en-US" sz="1400" u="none" dirty="0">
                <a:solidFill>
                  <a:srgbClr val="800080"/>
                </a:solidFill>
              </a:rPr>
              <a:t>l</a:t>
            </a:r>
            <a:r>
              <a:rPr lang="en-US" sz="1400" u="none" dirty="0" smtClean="0">
                <a:solidFill>
                  <a:srgbClr val="800080"/>
                </a:solidFill>
              </a:rPr>
              <a:t>ayout per J. </a:t>
            </a:r>
            <a:r>
              <a:rPr lang="en-US" sz="1400" u="none" dirty="0" err="1" smtClean="0">
                <a:solidFill>
                  <a:srgbClr val="800080"/>
                </a:solidFill>
              </a:rPr>
              <a:t>Grames</a:t>
            </a:r>
            <a:endParaRPr lang="en-US" sz="1400" u="none" dirty="0" smtClean="0">
              <a:solidFill>
                <a:srgbClr val="80008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62580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" name="Group 6"/>
          <p:cNvGrpSpPr>
            <a:grpSpLocks noChangeAspect="1"/>
          </p:cNvGrpSpPr>
          <p:nvPr/>
        </p:nvGrpSpPr>
        <p:grpSpPr bwMode="auto">
          <a:xfrm>
            <a:off x="388400" y="3223750"/>
            <a:ext cx="8469313" cy="2409825"/>
            <a:chOff x="236" y="2100"/>
            <a:chExt cx="5335" cy="1518"/>
          </a:xfrm>
        </p:grpSpPr>
        <p:sp>
          <p:nvSpPr>
            <p:cNvPr id="55" name="AutoShape 5"/>
            <p:cNvSpPr>
              <a:spLocks noChangeAspect="1" noChangeArrowheads="1" noTextEdit="1"/>
            </p:cNvSpPr>
            <p:nvPr/>
          </p:nvSpPr>
          <p:spPr bwMode="auto">
            <a:xfrm>
              <a:off x="237" y="2100"/>
              <a:ext cx="5298" cy="1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Rectangle 7"/>
            <p:cNvSpPr>
              <a:spLocks noChangeArrowheads="1"/>
            </p:cNvSpPr>
            <p:nvPr/>
          </p:nvSpPr>
          <p:spPr bwMode="auto">
            <a:xfrm>
              <a:off x="237" y="2100"/>
              <a:ext cx="5298" cy="151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Rectangle 8"/>
            <p:cNvSpPr>
              <a:spLocks noChangeArrowheads="1"/>
            </p:cNvSpPr>
            <p:nvPr/>
          </p:nvSpPr>
          <p:spPr bwMode="auto">
            <a:xfrm>
              <a:off x="309" y="2244"/>
              <a:ext cx="5154" cy="1224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Rectangle 9"/>
            <p:cNvSpPr>
              <a:spLocks noChangeArrowheads="1"/>
            </p:cNvSpPr>
            <p:nvPr/>
          </p:nvSpPr>
          <p:spPr bwMode="auto">
            <a:xfrm>
              <a:off x="5355" y="3480"/>
              <a:ext cx="138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8.5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0" name="Rectangle 10"/>
            <p:cNvSpPr>
              <a:spLocks noChangeArrowheads="1"/>
            </p:cNvSpPr>
            <p:nvPr/>
          </p:nvSpPr>
          <p:spPr bwMode="auto">
            <a:xfrm>
              <a:off x="309" y="3480"/>
              <a:ext cx="78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2" name="Rectangle 12"/>
            <p:cNvSpPr>
              <a:spLocks noChangeArrowheads="1"/>
            </p:cNvSpPr>
            <p:nvPr/>
          </p:nvSpPr>
          <p:spPr bwMode="auto">
            <a:xfrm>
              <a:off x="357" y="2178"/>
              <a:ext cx="486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                         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3" name="Rectangle 13"/>
            <p:cNvSpPr>
              <a:spLocks noChangeArrowheads="1"/>
            </p:cNvSpPr>
            <p:nvPr/>
          </p:nvSpPr>
          <p:spPr bwMode="auto">
            <a:xfrm rot="16200000">
              <a:off x="227" y="2205"/>
              <a:ext cx="12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1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2384" name="Rectangle 14"/>
            <p:cNvSpPr>
              <a:spLocks noChangeArrowheads="1"/>
            </p:cNvSpPr>
            <p:nvPr/>
          </p:nvSpPr>
          <p:spPr bwMode="auto">
            <a:xfrm rot="16200000">
              <a:off x="248" y="3384"/>
              <a:ext cx="78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2385" name="Rectangle 15"/>
            <p:cNvSpPr>
              <a:spLocks noChangeArrowheads="1"/>
            </p:cNvSpPr>
            <p:nvPr/>
          </p:nvSpPr>
          <p:spPr bwMode="auto">
            <a:xfrm rot="16200000">
              <a:off x="5481" y="2189"/>
              <a:ext cx="78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1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2388" name="Rectangle 16"/>
            <p:cNvSpPr>
              <a:spLocks noChangeArrowheads="1"/>
            </p:cNvSpPr>
            <p:nvPr/>
          </p:nvSpPr>
          <p:spPr bwMode="auto">
            <a:xfrm rot="16200000">
              <a:off x="5469" y="3371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-1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2389" name="Rectangle 17"/>
            <p:cNvSpPr>
              <a:spLocks noChangeArrowheads="1"/>
            </p:cNvSpPr>
            <p:nvPr/>
          </p:nvSpPr>
          <p:spPr bwMode="auto">
            <a:xfrm rot="16200000">
              <a:off x="14" y="2730"/>
              <a:ext cx="546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BETA_X&amp;Y[m]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2390" name="Rectangle 18"/>
            <p:cNvSpPr>
              <a:spLocks noChangeArrowheads="1"/>
            </p:cNvSpPr>
            <p:nvPr/>
          </p:nvSpPr>
          <p:spPr bwMode="auto">
            <a:xfrm rot="16200000">
              <a:off x="5265" y="2747"/>
              <a:ext cx="51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DISP_X&amp;Y[m]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2391" name="Line 19"/>
            <p:cNvSpPr>
              <a:spLocks noChangeShapeType="1"/>
            </p:cNvSpPr>
            <p:nvPr/>
          </p:nvSpPr>
          <p:spPr bwMode="auto">
            <a:xfrm flipH="1">
              <a:off x="5427" y="2364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2392" name="Line 20"/>
            <p:cNvSpPr>
              <a:spLocks noChangeShapeType="1"/>
            </p:cNvSpPr>
            <p:nvPr/>
          </p:nvSpPr>
          <p:spPr bwMode="auto">
            <a:xfrm>
              <a:off x="309" y="2364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2393" name="Line 21"/>
            <p:cNvSpPr>
              <a:spLocks noChangeShapeType="1"/>
            </p:cNvSpPr>
            <p:nvPr/>
          </p:nvSpPr>
          <p:spPr bwMode="auto">
            <a:xfrm flipV="1">
              <a:off x="819" y="3438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2394" name="Line 22"/>
            <p:cNvSpPr>
              <a:spLocks noChangeShapeType="1"/>
            </p:cNvSpPr>
            <p:nvPr/>
          </p:nvSpPr>
          <p:spPr bwMode="auto">
            <a:xfrm>
              <a:off x="819" y="2244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2395" name="Line 23"/>
            <p:cNvSpPr>
              <a:spLocks noChangeShapeType="1"/>
            </p:cNvSpPr>
            <p:nvPr/>
          </p:nvSpPr>
          <p:spPr bwMode="auto">
            <a:xfrm flipH="1">
              <a:off x="5427" y="2490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2396" name="Line 24"/>
            <p:cNvSpPr>
              <a:spLocks noChangeShapeType="1"/>
            </p:cNvSpPr>
            <p:nvPr/>
          </p:nvSpPr>
          <p:spPr bwMode="auto">
            <a:xfrm>
              <a:off x="309" y="2490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2397" name="Line 25"/>
            <p:cNvSpPr>
              <a:spLocks noChangeShapeType="1"/>
            </p:cNvSpPr>
            <p:nvPr/>
          </p:nvSpPr>
          <p:spPr bwMode="auto">
            <a:xfrm flipV="1">
              <a:off x="1335" y="3438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2398" name="Line 26"/>
            <p:cNvSpPr>
              <a:spLocks noChangeShapeType="1"/>
            </p:cNvSpPr>
            <p:nvPr/>
          </p:nvSpPr>
          <p:spPr bwMode="auto">
            <a:xfrm>
              <a:off x="1335" y="2244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2399" name="Line 27"/>
            <p:cNvSpPr>
              <a:spLocks noChangeShapeType="1"/>
            </p:cNvSpPr>
            <p:nvPr/>
          </p:nvSpPr>
          <p:spPr bwMode="auto">
            <a:xfrm flipH="1">
              <a:off x="5427" y="2610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2400" name="Line 28"/>
            <p:cNvSpPr>
              <a:spLocks noChangeShapeType="1"/>
            </p:cNvSpPr>
            <p:nvPr/>
          </p:nvSpPr>
          <p:spPr bwMode="auto">
            <a:xfrm>
              <a:off x="309" y="2610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2401" name="Line 29"/>
            <p:cNvSpPr>
              <a:spLocks noChangeShapeType="1"/>
            </p:cNvSpPr>
            <p:nvPr/>
          </p:nvSpPr>
          <p:spPr bwMode="auto">
            <a:xfrm flipV="1">
              <a:off x="1851" y="3438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2402" name="Line 30"/>
            <p:cNvSpPr>
              <a:spLocks noChangeShapeType="1"/>
            </p:cNvSpPr>
            <p:nvPr/>
          </p:nvSpPr>
          <p:spPr bwMode="auto">
            <a:xfrm>
              <a:off x="1851" y="2244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2403" name="Line 31"/>
            <p:cNvSpPr>
              <a:spLocks noChangeShapeType="1"/>
            </p:cNvSpPr>
            <p:nvPr/>
          </p:nvSpPr>
          <p:spPr bwMode="auto">
            <a:xfrm flipH="1">
              <a:off x="5427" y="2736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2404" name="Line 32"/>
            <p:cNvSpPr>
              <a:spLocks noChangeShapeType="1"/>
            </p:cNvSpPr>
            <p:nvPr/>
          </p:nvSpPr>
          <p:spPr bwMode="auto">
            <a:xfrm>
              <a:off x="309" y="2736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2405" name="Line 33"/>
            <p:cNvSpPr>
              <a:spLocks noChangeShapeType="1"/>
            </p:cNvSpPr>
            <p:nvPr/>
          </p:nvSpPr>
          <p:spPr bwMode="auto">
            <a:xfrm flipV="1">
              <a:off x="2367" y="3438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2406" name="Line 34"/>
            <p:cNvSpPr>
              <a:spLocks noChangeShapeType="1"/>
            </p:cNvSpPr>
            <p:nvPr/>
          </p:nvSpPr>
          <p:spPr bwMode="auto">
            <a:xfrm>
              <a:off x="2367" y="2244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2407" name="Line 35"/>
            <p:cNvSpPr>
              <a:spLocks noChangeShapeType="1"/>
            </p:cNvSpPr>
            <p:nvPr/>
          </p:nvSpPr>
          <p:spPr bwMode="auto">
            <a:xfrm flipH="1">
              <a:off x="5427" y="2856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2408" name="Line 36"/>
            <p:cNvSpPr>
              <a:spLocks noChangeShapeType="1"/>
            </p:cNvSpPr>
            <p:nvPr/>
          </p:nvSpPr>
          <p:spPr bwMode="auto">
            <a:xfrm>
              <a:off x="309" y="2856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2409" name="Line 37"/>
            <p:cNvSpPr>
              <a:spLocks noChangeShapeType="1"/>
            </p:cNvSpPr>
            <p:nvPr/>
          </p:nvSpPr>
          <p:spPr bwMode="auto">
            <a:xfrm flipV="1">
              <a:off x="2883" y="3438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2410" name="Line 38"/>
            <p:cNvSpPr>
              <a:spLocks noChangeShapeType="1"/>
            </p:cNvSpPr>
            <p:nvPr/>
          </p:nvSpPr>
          <p:spPr bwMode="auto">
            <a:xfrm>
              <a:off x="2883" y="2244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2411" name="Line 39"/>
            <p:cNvSpPr>
              <a:spLocks noChangeShapeType="1"/>
            </p:cNvSpPr>
            <p:nvPr/>
          </p:nvSpPr>
          <p:spPr bwMode="auto">
            <a:xfrm flipH="1">
              <a:off x="5427" y="2982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2412" name="Line 40"/>
            <p:cNvSpPr>
              <a:spLocks noChangeShapeType="1"/>
            </p:cNvSpPr>
            <p:nvPr/>
          </p:nvSpPr>
          <p:spPr bwMode="auto">
            <a:xfrm>
              <a:off x="309" y="2982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2413" name="Line 41"/>
            <p:cNvSpPr>
              <a:spLocks noChangeShapeType="1"/>
            </p:cNvSpPr>
            <p:nvPr/>
          </p:nvSpPr>
          <p:spPr bwMode="auto">
            <a:xfrm flipV="1">
              <a:off x="3399" y="3438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2414" name="Line 42"/>
            <p:cNvSpPr>
              <a:spLocks noChangeShapeType="1"/>
            </p:cNvSpPr>
            <p:nvPr/>
          </p:nvSpPr>
          <p:spPr bwMode="auto">
            <a:xfrm>
              <a:off x="3399" y="2244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2415" name="Line 43"/>
            <p:cNvSpPr>
              <a:spLocks noChangeShapeType="1"/>
            </p:cNvSpPr>
            <p:nvPr/>
          </p:nvSpPr>
          <p:spPr bwMode="auto">
            <a:xfrm flipH="1">
              <a:off x="5427" y="3102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2416" name="Line 44"/>
            <p:cNvSpPr>
              <a:spLocks noChangeShapeType="1"/>
            </p:cNvSpPr>
            <p:nvPr/>
          </p:nvSpPr>
          <p:spPr bwMode="auto">
            <a:xfrm>
              <a:off x="309" y="3102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2417" name="Line 45"/>
            <p:cNvSpPr>
              <a:spLocks noChangeShapeType="1"/>
            </p:cNvSpPr>
            <p:nvPr/>
          </p:nvSpPr>
          <p:spPr bwMode="auto">
            <a:xfrm flipV="1">
              <a:off x="3915" y="3438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2418" name="Line 46"/>
            <p:cNvSpPr>
              <a:spLocks noChangeShapeType="1"/>
            </p:cNvSpPr>
            <p:nvPr/>
          </p:nvSpPr>
          <p:spPr bwMode="auto">
            <a:xfrm>
              <a:off x="3915" y="2244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2419" name="Line 47"/>
            <p:cNvSpPr>
              <a:spLocks noChangeShapeType="1"/>
            </p:cNvSpPr>
            <p:nvPr/>
          </p:nvSpPr>
          <p:spPr bwMode="auto">
            <a:xfrm flipH="1">
              <a:off x="5427" y="3228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2420" name="Line 48"/>
            <p:cNvSpPr>
              <a:spLocks noChangeShapeType="1"/>
            </p:cNvSpPr>
            <p:nvPr/>
          </p:nvSpPr>
          <p:spPr bwMode="auto">
            <a:xfrm>
              <a:off x="309" y="3228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2421" name="Line 49"/>
            <p:cNvSpPr>
              <a:spLocks noChangeShapeType="1"/>
            </p:cNvSpPr>
            <p:nvPr/>
          </p:nvSpPr>
          <p:spPr bwMode="auto">
            <a:xfrm flipV="1">
              <a:off x="4431" y="3438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2422" name="Line 50"/>
            <p:cNvSpPr>
              <a:spLocks noChangeShapeType="1"/>
            </p:cNvSpPr>
            <p:nvPr/>
          </p:nvSpPr>
          <p:spPr bwMode="auto">
            <a:xfrm>
              <a:off x="4431" y="2244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2423" name="Line 51"/>
            <p:cNvSpPr>
              <a:spLocks noChangeShapeType="1"/>
            </p:cNvSpPr>
            <p:nvPr/>
          </p:nvSpPr>
          <p:spPr bwMode="auto">
            <a:xfrm flipH="1">
              <a:off x="5427" y="3348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2424" name="Line 52"/>
            <p:cNvSpPr>
              <a:spLocks noChangeShapeType="1"/>
            </p:cNvSpPr>
            <p:nvPr/>
          </p:nvSpPr>
          <p:spPr bwMode="auto">
            <a:xfrm>
              <a:off x="309" y="3348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2425" name="Line 53"/>
            <p:cNvSpPr>
              <a:spLocks noChangeShapeType="1"/>
            </p:cNvSpPr>
            <p:nvPr/>
          </p:nvSpPr>
          <p:spPr bwMode="auto">
            <a:xfrm flipV="1">
              <a:off x="4947" y="3438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2426" name="Line 54"/>
            <p:cNvSpPr>
              <a:spLocks noChangeShapeType="1"/>
            </p:cNvSpPr>
            <p:nvPr/>
          </p:nvSpPr>
          <p:spPr bwMode="auto">
            <a:xfrm>
              <a:off x="4947" y="2244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2427" name="Freeform 55"/>
            <p:cNvSpPr>
              <a:spLocks/>
            </p:cNvSpPr>
            <p:nvPr/>
          </p:nvSpPr>
          <p:spPr bwMode="auto">
            <a:xfrm>
              <a:off x="309" y="2244"/>
              <a:ext cx="5154" cy="1212"/>
            </a:xfrm>
            <a:custGeom>
              <a:avLst/>
              <a:gdLst>
                <a:gd name="T0" fmla="*/ 300 w 5154"/>
                <a:gd name="T1" fmla="*/ 258 h 1212"/>
                <a:gd name="T2" fmla="*/ 612 w 5154"/>
                <a:gd name="T3" fmla="*/ 990 h 1212"/>
                <a:gd name="T4" fmla="*/ 924 w 5154"/>
                <a:gd name="T5" fmla="*/ 1140 h 1212"/>
                <a:gd name="T6" fmla="*/ 1230 w 5154"/>
                <a:gd name="T7" fmla="*/ 462 h 1212"/>
                <a:gd name="T8" fmla="*/ 1542 w 5154"/>
                <a:gd name="T9" fmla="*/ 1050 h 1212"/>
                <a:gd name="T10" fmla="*/ 1848 w 5154"/>
                <a:gd name="T11" fmla="*/ 1200 h 1212"/>
                <a:gd name="T12" fmla="*/ 2160 w 5154"/>
                <a:gd name="T13" fmla="*/ 894 h 1212"/>
                <a:gd name="T14" fmla="*/ 2514 w 5154"/>
                <a:gd name="T15" fmla="*/ 786 h 1212"/>
                <a:gd name="T16" fmla="*/ 2814 w 5154"/>
                <a:gd name="T17" fmla="*/ 1212 h 1212"/>
                <a:gd name="T18" fmla="*/ 3114 w 5154"/>
                <a:gd name="T19" fmla="*/ 774 h 1212"/>
                <a:gd name="T20" fmla="*/ 3456 w 5154"/>
                <a:gd name="T21" fmla="*/ 852 h 1212"/>
                <a:gd name="T22" fmla="*/ 3840 w 5154"/>
                <a:gd name="T23" fmla="*/ 1200 h 1212"/>
                <a:gd name="T24" fmla="*/ 4140 w 5154"/>
                <a:gd name="T25" fmla="*/ 1056 h 1212"/>
                <a:gd name="T26" fmla="*/ 4434 w 5154"/>
                <a:gd name="T27" fmla="*/ 570 h 1212"/>
                <a:gd name="T28" fmla="*/ 4734 w 5154"/>
                <a:gd name="T29" fmla="*/ 942 h 1212"/>
                <a:gd name="T30" fmla="*/ 5016 w 5154"/>
                <a:gd name="T31" fmla="*/ 1170 h 1212"/>
                <a:gd name="T32" fmla="*/ 5154 w 5154"/>
                <a:gd name="T33" fmla="*/ 1164 h 1212"/>
                <a:gd name="T34" fmla="*/ 5154 w 5154"/>
                <a:gd name="T35" fmla="*/ 1182 h 1212"/>
                <a:gd name="T36" fmla="*/ 5154 w 5154"/>
                <a:gd name="T37" fmla="*/ 552 h 1212"/>
                <a:gd name="T38" fmla="*/ 5154 w 5154"/>
                <a:gd name="T39" fmla="*/ 330 h 1212"/>
                <a:gd name="T40" fmla="*/ 5154 w 5154"/>
                <a:gd name="T41" fmla="*/ 72 h 1212"/>
                <a:gd name="T42" fmla="*/ 5154 w 5154"/>
                <a:gd name="T43" fmla="*/ 0 h 1212"/>
                <a:gd name="T44" fmla="*/ 5154 w 5154"/>
                <a:gd name="T45" fmla="*/ 0 h 1212"/>
                <a:gd name="T46" fmla="*/ 5154 w 5154"/>
                <a:gd name="T47" fmla="*/ 0 h 1212"/>
                <a:gd name="T48" fmla="*/ 5154 w 5154"/>
                <a:gd name="T49" fmla="*/ 0 h 1212"/>
                <a:gd name="T50" fmla="*/ 5154 w 5154"/>
                <a:gd name="T51" fmla="*/ 0 h 1212"/>
                <a:gd name="T52" fmla="*/ 5154 w 5154"/>
                <a:gd name="T53" fmla="*/ 0 h 1212"/>
                <a:gd name="T54" fmla="*/ 5154 w 5154"/>
                <a:gd name="T55" fmla="*/ 0 h 1212"/>
                <a:gd name="T56" fmla="*/ 5154 w 5154"/>
                <a:gd name="T57" fmla="*/ 0 h 1212"/>
                <a:gd name="T58" fmla="*/ 5154 w 5154"/>
                <a:gd name="T59" fmla="*/ 0 h 1212"/>
                <a:gd name="T60" fmla="*/ 5154 w 5154"/>
                <a:gd name="T61" fmla="*/ 0 h 1212"/>
                <a:gd name="T62" fmla="*/ 5154 w 5154"/>
                <a:gd name="T63" fmla="*/ 540 h 1212"/>
                <a:gd name="T64" fmla="*/ 5154 w 5154"/>
                <a:gd name="T65" fmla="*/ 0 h 1212"/>
                <a:gd name="T66" fmla="*/ 5154 w 5154"/>
                <a:gd name="T67" fmla="*/ 0 h 1212"/>
                <a:gd name="T68" fmla="*/ 5154 w 5154"/>
                <a:gd name="T69" fmla="*/ 960 h 1212"/>
                <a:gd name="T70" fmla="*/ 5154 w 5154"/>
                <a:gd name="T71" fmla="*/ 1164 h 1212"/>
                <a:gd name="T72" fmla="*/ 5154 w 5154"/>
                <a:gd name="T73" fmla="*/ 1158 h 1212"/>
                <a:gd name="T74" fmla="*/ 5154 w 5154"/>
                <a:gd name="T75" fmla="*/ 906 h 1212"/>
                <a:gd name="T76" fmla="*/ 5154 w 5154"/>
                <a:gd name="T77" fmla="*/ 0 h 1212"/>
                <a:gd name="T78" fmla="*/ 5154 w 5154"/>
                <a:gd name="T79" fmla="*/ 0 h 1212"/>
                <a:gd name="T80" fmla="*/ 5154 w 5154"/>
                <a:gd name="T81" fmla="*/ 0 h 1212"/>
                <a:gd name="T82" fmla="*/ 5154 w 5154"/>
                <a:gd name="T83" fmla="*/ 0 h 1212"/>
                <a:gd name="T84" fmla="*/ 5154 w 5154"/>
                <a:gd name="T85" fmla="*/ 0 h 1212"/>
                <a:gd name="T86" fmla="*/ 5154 w 5154"/>
                <a:gd name="T87" fmla="*/ 0 h 1212"/>
                <a:gd name="T88" fmla="*/ 5154 w 5154"/>
                <a:gd name="T89" fmla="*/ 0 h 1212"/>
                <a:gd name="T90" fmla="*/ 5154 w 5154"/>
                <a:gd name="T91" fmla="*/ 0 h 1212"/>
                <a:gd name="T92" fmla="*/ 5154 w 5154"/>
                <a:gd name="T93" fmla="*/ 0 h 1212"/>
                <a:gd name="T94" fmla="*/ 5154 w 5154"/>
                <a:gd name="T95" fmla="*/ 0 h 1212"/>
                <a:gd name="T96" fmla="*/ 5154 w 5154"/>
                <a:gd name="T97" fmla="*/ 0 h 1212"/>
                <a:gd name="T98" fmla="*/ 5154 w 5154"/>
                <a:gd name="T99" fmla="*/ 0 h 1212"/>
                <a:gd name="T100" fmla="*/ 5154 w 5154"/>
                <a:gd name="T101" fmla="*/ 0 h 1212"/>
                <a:gd name="T102" fmla="*/ 5154 w 5154"/>
                <a:gd name="T103" fmla="*/ 0 h 1212"/>
                <a:gd name="T104" fmla="*/ 5154 w 5154"/>
                <a:gd name="T105" fmla="*/ 0 h 1212"/>
                <a:gd name="T106" fmla="*/ 5154 w 5154"/>
                <a:gd name="T107" fmla="*/ 0 h 1212"/>
                <a:gd name="T108" fmla="*/ 5154 w 5154"/>
                <a:gd name="T109" fmla="*/ 0 h 1212"/>
                <a:gd name="T110" fmla="*/ 5154 w 5154"/>
                <a:gd name="T111" fmla="*/ 0 h 1212"/>
                <a:gd name="T112" fmla="*/ 5154 w 5154"/>
                <a:gd name="T113" fmla="*/ 0 h 1212"/>
                <a:gd name="T114" fmla="*/ 5154 w 5154"/>
                <a:gd name="T115" fmla="*/ 0 h 1212"/>
                <a:gd name="T116" fmla="*/ 5154 w 5154"/>
                <a:gd name="T117" fmla="*/ 0 h 1212"/>
                <a:gd name="T118" fmla="*/ 5154 w 5154"/>
                <a:gd name="T119" fmla="*/ 0 h 1212"/>
                <a:gd name="T120" fmla="*/ 5154 w 5154"/>
                <a:gd name="T121" fmla="*/ 0 h 1212"/>
                <a:gd name="T122" fmla="*/ 5154 w 5154"/>
                <a:gd name="T123" fmla="*/ 0 h 1212"/>
                <a:gd name="T124" fmla="*/ 5154 w 5154"/>
                <a:gd name="T125" fmla="*/ 0 h 12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5154" h="1212">
                  <a:moveTo>
                    <a:pt x="0" y="1104"/>
                  </a:moveTo>
                  <a:lnTo>
                    <a:pt x="6" y="1092"/>
                  </a:lnTo>
                  <a:lnTo>
                    <a:pt x="6" y="1086"/>
                  </a:lnTo>
                  <a:lnTo>
                    <a:pt x="12" y="1080"/>
                  </a:lnTo>
                  <a:lnTo>
                    <a:pt x="18" y="1074"/>
                  </a:lnTo>
                  <a:lnTo>
                    <a:pt x="18" y="1068"/>
                  </a:lnTo>
                  <a:lnTo>
                    <a:pt x="24" y="1062"/>
                  </a:lnTo>
                  <a:lnTo>
                    <a:pt x="30" y="1056"/>
                  </a:lnTo>
                  <a:lnTo>
                    <a:pt x="30" y="1050"/>
                  </a:lnTo>
                  <a:lnTo>
                    <a:pt x="36" y="1038"/>
                  </a:lnTo>
                  <a:lnTo>
                    <a:pt x="42" y="1032"/>
                  </a:lnTo>
                  <a:lnTo>
                    <a:pt x="42" y="1026"/>
                  </a:lnTo>
                  <a:lnTo>
                    <a:pt x="48" y="1020"/>
                  </a:lnTo>
                  <a:lnTo>
                    <a:pt x="54" y="1014"/>
                  </a:lnTo>
                  <a:lnTo>
                    <a:pt x="54" y="1002"/>
                  </a:lnTo>
                  <a:lnTo>
                    <a:pt x="60" y="996"/>
                  </a:lnTo>
                  <a:lnTo>
                    <a:pt x="66" y="990"/>
                  </a:lnTo>
                  <a:lnTo>
                    <a:pt x="66" y="984"/>
                  </a:lnTo>
                  <a:lnTo>
                    <a:pt x="72" y="972"/>
                  </a:lnTo>
                  <a:lnTo>
                    <a:pt x="78" y="966"/>
                  </a:lnTo>
                  <a:lnTo>
                    <a:pt x="78" y="960"/>
                  </a:lnTo>
                  <a:lnTo>
                    <a:pt x="84" y="948"/>
                  </a:lnTo>
                  <a:lnTo>
                    <a:pt x="84" y="942"/>
                  </a:lnTo>
                  <a:lnTo>
                    <a:pt x="90" y="930"/>
                  </a:lnTo>
                  <a:lnTo>
                    <a:pt x="96" y="924"/>
                  </a:lnTo>
                  <a:lnTo>
                    <a:pt x="96" y="912"/>
                  </a:lnTo>
                  <a:lnTo>
                    <a:pt x="102" y="906"/>
                  </a:lnTo>
                  <a:lnTo>
                    <a:pt x="108" y="894"/>
                  </a:lnTo>
                  <a:lnTo>
                    <a:pt x="108" y="888"/>
                  </a:lnTo>
                  <a:lnTo>
                    <a:pt x="114" y="876"/>
                  </a:lnTo>
                  <a:lnTo>
                    <a:pt x="120" y="870"/>
                  </a:lnTo>
                  <a:lnTo>
                    <a:pt x="120" y="858"/>
                  </a:lnTo>
                  <a:lnTo>
                    <a:pt x="126" y="846"/>
                  </a:lnTo>
                  <a:lnTo>
                    <a:pt x="132" y="834"/>
                  </a:lnTo>
                  <a:lnTo>
                    <a:pt x="132" y="828"/>
                  </a:lnTo>
                  <a:lnTo>
                    <a:pt x="138" y="816"/>
                  </a:lnTo>
                  <a:lnTo>
                    <a:pt x="144" y="804"/>
                  </a:lnTo>
                  <a:lnTo>
                    <a:pt x="144" y="792"/>
                  </a:lnTo>
                  <a:lnTo>
                    <a:pt x="150" y="786"/>
                  </a:lnTo>
                  <a:lnTo>
                    <a:pt x="156" y="774"/>
                  </a:lnTo>
                  <a:lnTo>
                    <a:pt x="156" y="762"/>
                  </a:lnTo>
                  <a:lnTo>
                    <a:pt x="162" y="750"/>
                  </a:lnTo>
                  <a:lnTo>
                    <a:pt x="168" y="738"/>
                  </a:lnTo>
                  <a:lnTo>
                    <a:pt x="168" y="726"/>
                  </a:lnTo>
                  <a:lnTo>
                    <a:pt x="174" y="714"/>
                  </a:lnTo>
                  <a:lnTo>
                    <a:pt x="180" y="702"/>
                  </a:lnTo>
                  <a:lnTo>
                    <a:pt x="180" y="690"/>
                  </a:lnTo>
                  <a:lnTo>
                    <a:pt x="186" y="678"/>
                  </a:lnTo>
                  <a:lnTo>
                    <a:pt x="192" y="666"/>
                  </a:lnTo>
                  <a:lnTo>
                    <a:pt x="192" y="654"/>
                  </a:lnTo>
                  <a:lnTo>
                    <a:pt x="198" y="642"/>
                  </a:lnTo>
                  <a:lnTo>
                    <a:pt x="204" y="624"/>
                  </a:lnTo>
                  <a:lnTo>
                    <a:pt x="204" y="612"/>
                  </a:lnTo>
                  <a:lnTo>
                    <a:pt x="210" y="600"/>
                  </a:lnTo>
                  <a:lnTo>
                    <a:pt x="216" y="588"/>
                  </a:lnTo>
                  <a:lnTo>
                    <a:pt x="216" y="576"/>
                  </a:lnTo>
                  <a:lnTo>
                    <a:pt x="222" y="558"/>
                  </a:lnTo>
                  <a:lnTo>
                    <a:pt x="228" y="546"/>
                  </a:lnTo>
                  <a:lnTo>
                    <a:pt x="228" y="534"/>
                  </a:lnTo>
                  <a:lnTo>
                    <a:pt x="234" y="516"/>
                  </a:lnTo>
                  <a:lnTo>
                    <a:pt x="240" y="504"/>
                  </a:lnTo>
                  <a:lnTo>
                    <a:pt x="240" y="492"/>
                  </a:lnTo>
                  <a:lnTo>
                    <a:pt x="246" y="474"/>
                  </a:lnTo>
                  <a:lnTo>
                    <a:pt x="252" y="462"/>
                  </a:lnTo>
                  <a:lnTo>
                    <a:pt x="252" y="444"/>
                  </a:lnTo>
                  <a:lnTo>
                    <a:pt x="258" y="432"/>
                  </a:lnTo>
                  <a:lnTo>
                    <a:pt x="264" y="414"/>
                  </a:lnTo>
                  <a:lnTo>
                    <a:pt x="264" y="402"/>
                  </a:lnTo>
                  <a:lnTo>
                    <a:pt x="270" y="384"/>
                  </a:lnTo>
                  <a:lnTo>
                    <a:pt x="276" y="372"/>
                  </a:lnTo>
                  <a:lnTo>
                    <a:pt x="276" y="354"/>
                  </a:lnTo>
                  <a:lnTo>
                    <a:pt x="282" y="342"/>
                  </a:lnTo>
                  <a:lnTo>
                    <a:pt x="288" y="324"/>
                  </a:lnTo>
                  <a:lnTo>
                    <a:pt x="288" y="306"/>
                  </a:lnTo>
                  <a:lnTo>
                    <a:pt x="294" y="294"/>
                  </a:lnTo>
                  <a:lnTo>
                    <a:pt x="300" y="276"/>
                  </a:lnTo>
                  <a:lnTo>
                    <a:pt x="300" y="258"/>
                  </a:lnTo>
                  <a:lnTo>
                    <a:pt x="306" y="240"/>
                  </a:lnTo>
                  <a:lnTo>
                    <a:pt x="312" y="228"/>
                  </a:lnTo>
                  <a:lnTo>
                    <a:pt x="312" y="210"/>
                  </a:lnTo>
                  <a:lnTo>
                    <a:pt x="318" y="192"/>
                  </a:lnTo>
                  <a:lnTo>
                    <a:pt x="324" y="174"/>
                  </a:lnTo>
                  <a:lnTo>
                    <a:pt x="324" y="156"/>
                  </a:lnTo>
                  <a:lnTo>
                    <a:pt x="330" y="138"/>
                  </a:lnTo>
                  <a:lnTo>
                    <a:pt x="336" y="120"/>
                  </a:lnTo>
                  <a:lnTo>
                    <a:pt x="336" y="108"/>
                  </a:lnTo>
                  <a:lnTo>
                    <a:pt x="342" y="96"/>
                  </a:lnTo>
                  <a:lnTo>
                    <a:pt x="348" y="72"/>
                  </a:lnTo>
                  <a:lnTo>
                    <a:pt x="354" y="72"/>
                  </a:lnTo>
                  <a:lnTo>
                    <a:pt x="360" y="66"/>
                  </a:lnTo>
                  <a:lnTo>
                    <a:pt x="360" y="72"/>
                  </a:lnTo>
                  <a:lnTo>
                    <a:pt x="366" y="78"/>
                  </a:lnTo>
                  <a:lnTo>
                    <a:pt x="372" y="90"/>
                  </a:lnTo>
                  <a:lnTo>
                    <a:pt x="372" y="102"/>
                  </a:lnTo>
                  <a:lnTo>
                    <a:pt x="378" y="120"/>
                  </a:lnTo>
                  <a:lnTo>
                    <a:pt x="378" y="138"/>
                  </a:lnTo>
                  <a:lnTo>
                    <a:pt x="384" y="156"/>
                  </a:lnTo>
                  <a:lnTo>
                    <a:pt x="390" y="174"/>
                  </a:lnTo>
                  <a:lnTo>
                    <a:pt x="390" y="198"/>
                  </a:lnTo>
                  <a:lnTo>
                    <a:pt x="396" y="216"/>
                  </a:lnTo>
                  <a:lnTo>
                    <a:pt x="402" y="234"/>
                  </a:lnTo>
                  <a:lnTo>
                    <a:pt x="402" y="252"/>
                  </a:lnTo>
                  <a:lnTo>
                    <a:pt x="408" y="270"/>
                  </a:lnTo>
                  <a:lnTo>
                    <a:pt x="414" y="288"/>
                  </a:lnTo>
                  <a:lnTo>
                    <a:pt x="414" y="306"/>
                  </a:lnTo>
                  <a:lnTo>
                    <a:pt x="420" y="324"/>
                  </a:lnTo>
                  <a:lnTo>
                    <a:pt x="426" y="342"/>
                  </a:lnTo>
                  <a:lnTo>
                    <a:pt x="426" y="360"/>
                  </a:lnTo>
                  <a:lnTo>
                    <a:pt x="432" y="378"/>
                  </a:lnTo>
                  <a:lnTo>
                    <a:pt x="438" y="396"/>
                  </a:lnTo>
                  <a:lnTo>
                    <a:pt x="438" y="414"/>
                  </a:lnTo>
                  <a:lnTo>
                    <a:pt x="444" y="432"/>
                  </a:lnTo>
                  <a:lnTo>
                    <a:pt x="450" y="450"/>
                  </a:lnTo>
                  <a:lnTo>
                    <a:pt x="450" y="468"/>
                  </a:lnTo>
                  <a:lnTo>
                    <a:pt x="456" y="480"/>
                  </a:lnTo>
                  <a:lnTo>
                    <a:pt x="462" y="498"/>
                  </a:lnTo>
                  <a:lnTo>
                    <a:pt x="462" y="516"/>
                  </a:lnTo>
                  <a:lnTo>
                    <a:pt x="468" y="528"/>
                  </a:lnTo>
                  <a:lnTo>
                    <a:pt x="474" y="546"/>
                  </a:lnTo>
                  <a:lnTo>
                    <a:pt x="474" y="564"/>
                  </a:lnTo>
                  <a:lnTo>
                    <a:pt x="480" y="576"/>
                  </a:lnTo>
                  <a:lnTo>
                    <a:pt x="486" y="594"/>
                  </a:lnTo>
                  <a:lnTo>
                    <a:pt x="486" y="606"/>
                  </a:lnTo>
                  <a:lnTo>
                    <a:pt x="492" y="624"/>
                  </a:lnTo>
                  <a:lnTo>
                    <a:pt x="498" y="636"/>
                  </a:lnTo>
                  <a:lnTo>
                    <a:pt x="498" y="654"/>
                  </a:lnTo>
                  <a:lnTo>
                    <a:pt x="504" y="666"/>
                  </a:lnTo>
                  <a:lnTo>
                    <a:pt x="510" y="678"/>
                  </a:lnTo>
                  <a:lnTo>
                    <a:pt x="510" y="696"/>
                  </a:lnTo>
                  <a:lnTo>
                    <a:pt x="516" y="708"/>
                  </a:lnTo>
                  <a:lnTo>
                    <a:pt x="522" y="720"/>
                  </a:lnTo>
                  <a:lnTo>
                    <a:pt x="522" y="732"/>
                  </a:lnTo>
                  <a:lnTo>
                    <a:pt x="528" y="762"/>
                  </a:lnTo>
                  <a:lnTo>
                    <a:pt x="534" y="774"/>
                  </a:lnTo>
                  <a:lnTo>
                    <a:pt x="540" y="786"/>
                  </a:lnTo>
                  <a:lnTo>
                    <a:pt x="540" y="798"/>
                  </a:lnTo>
                  <a:lnTo>
                    <a:pt x="546" y="810"/>
                  </a:lnTo>
                  <a:lnTo>
                    <a:pt x="552" y="822"/>
                  </a:lnTo>
                  <a:lnTo>
                    <a:pt x="552" y="834"/>
                  </a:lnTo>
                  <a:lnTo>
                    <a:pt x="558" y="846"/>
                  </a:lnTo>
                  <a:lnTo>
                    <a:pt x="564" y="858"/>
                  </a:lnTo>
                  <a:lnTo>
                    <a:pt x="564" y="870"/>
                  </a:lnTo>
                  <a:lnTo>
                    <a:pt x="570" y="882"/>
                  </a:lnTo>
                  <a:lnTo>
                    <a:pt x="576" y="894"/>
                  </a:lnTo>
                  <a:lnTo>
                    <a:pt x="576" y="900"/>
                  </a:lnTo>
                  <a:lnTo>
                    <a:pt x="582" y="912"/>
                  </a:lnTo>
                  <a:lnTo>
                    <a:pt x="588" y="924"/>
                  </a:lnTo>
                  <a:lnTo>
                    <a:pt x="588" y="936"/>
                  </a:lnTo>
                  <a:lnTo>
                    <a:pt x="594" y="942"/>
                  </a:lnTo>
                  <a:lnTo>
                    <a:pt x="600" y="954"/>
                  </a:lnTo>
                  <a:lnTo>
                    <a:pt x="600" y="960"/>
                  </a:lnTo>
                  <a:lnTo>
                    <a:pt x="606" y="972"/>
                  </a:lnTo>
                  <a:lnTo>
                    <a:pt x="612" y="978"/>
                  </a:lnTo>
                  <a:lnTo>
                    <a:pt x="612" y="990"/>
                  </a:lnTo>
                  <a:lnTo>
                    <a:pt x="618" y="996"/>
                  </a:lnTo>
                  <a:lnTo>
                    <a:pt x="624" y="1008"/>
                  </a:lnTo>
                  <a:lnTo>
                    <a:pt x="624" y="1014"/>
                  </a:lnTo>
                  <a:lnTo>
                    <a:pt x="630" y="1026"/>
                  </a:lnTo>
                  <a:lnTo>
                    <a:pt x="636" y="1032"/>
                  </a:lnTo>
                  <a:lnTo>
                    <a:pt x="636" y="1038"/>
                  </a:lnTo>
                  <a:lnTo>
                    <a:pt x="642" y="1050"/>
                  </a:lnTo>
                  <a:lnTo>
                    <a:pt x="642" y="1056"/>
                  </a:lnTo>
                  <a:lnTo>
                    <a:pt x="648" y="1062"/>
                  </a:lnTo>
                  <a:lnTo>
                    <a:pt x="654" y="1074"/>
                  </a:lnTo>
                  <a:lnTo>
                    <a:pt x="654" y="1080"/>
                  </a:lnTo>
                  <a:lnTo>
                    <a:pt x="660" y="1086"/>
                  </a:lnTo>
                  <a:lnTo>
                    <a:pt x="666" y="1092"/>
                  </a:lnTo>
                  <a:lnTo>
                    <a:pt x="666" y="1098"/>
                  </a:lnTo>
                  <a:lnTo>
                    <a:pt x="672" y="1104"/>
                  </a:lnTo>
                  <a:lnTo>
                    <a:pt x="678" y="1110"/>
                  </a:lnTo>
                  <a:lnTo>
                    <a:pt x="678" y="1116"/>
                  </a:lnTo>
                  <a:lnTo>
                    <a:pt x="684" y="1122"/>
                  </a:lnTo>
                  <a:lnTo>
                    <a:pt x="690" y="1128"/>
                  </a:lnTo>
                  <a:lnTo>
                    <a:pt x="690" y="1134"/>
                  </a:lnTo>
                  <a:lnTo>
                    <a:pt x="696" y="1140"/>
                  </a:lnTo>
                  <a:lnTo>
                    <a:pt x="702" y="1146"/>
                  </a:lnTo>
                  <a:lnTo>
                    <a:pt x="702" y="1152"/>
                  </a:lnTo>
                  <a:lnTo>
                    <a:pt x="708" y="1152"/>
                  </a:lnTo>
                  <a:lnTo>
                    <a:pt x="714" y="1158"/>
                  </a:lnTo>
                  <a:lnTo>
                    <a:pt x="714" y="1164"/>
                  </a:lnTo>
                  <a:lnTo>
                    <a:pt x="720" y="1170"/>
                  </a:lnTo>
                  <a:lnTo>
                    <a:pt x="726" y="1176"/>
                  </a:lnTo>
                  <a:lnTo>
                    <a:pt x="732" y="1182"/>
                  </a:lnTo>
                  <a:lnTo>
                    <a:pt x="738" y="1182"/>
                  </a:lnTo>
                  <a:lnTo>
                    <a:pt x="738" y="1188"/>
                  </a:lnTo>
                  <a:lnTo>
                    <a:pt x="744" y="1188"/>
                  </a:lnTo>
                  <a:lnTo>
                    <a:pt x="750" y="1194"/>
                  </a:lnTo>
                  <a:lnTo>
                    <a:pt x="750" y="1194"/>
                  </a:lnTo>
                  <a:lnTo>
                    <a:pt x="756" y="1200"/>
                  </a:lnTo>
                  <a:lnTo>
                    <a:pt x="756" y="1200"/>
                  </a:lnTo>
                  <a:lnTo>
                    <a:pt x="762" y="1200"/>
                  </a:lnTo>
                  <a:lnTo>
                    <a:pt x="768" y="1206"/>
                  </a:lnTo>
                  <a:lnTo>
                    <a:pt x="768" y="1206"/>
                  </a:lnTo>
                  <a:lnTo>
                    <a:pt x="774" y="1206"/>
                  </a:lnTo>
                  <a:lnTo>
                    <a:pt x="780" y="1206"/>
                  </a:lnTo>
                  <a:lnTo>
                    <a:pt x="780" y="1212"/>
                  </a:lnTo>
                  <a:lnTo>
                    <a:pt x="786" y="1212"/>
                  </a:lnTo>
                  <a:lnTo>
                    <a:pt x="792" y="1212"/>
                  </a:lnTo>
                  <a:lnTo>
                    <a:pt x="792" y="1212"/>
                  </a:lnTo>
                  <a:lnTo>
                    <a:pt x="798" y="1212"/>
                  </a:lnTo>
                  <a:lnTo>
                    <a:pt x="804" y="1212"/>
                  </a:lnTo>
                  <a:lnTo>
                    <a:pt x="804" y="1212"/>
                  </a:lnTo>
                  <a:lnTo>
                    <a:pt x="810" y="1212"/>
                  </a:lnTo>
                  <a:lnTo>
                    <a:pt x="816" y="1212"/>
                  </a:lnTo>
                  <a:lnTo>
                    <a:pt x="816" y="1212"/>
                  </a:lnTo>
                  <a:lnTo>
                    <a:pt x="822" y="1212"/>
                  </a:lnTo>
                  <a:lnTo>
                    <a:pt x="822" y="1212"/>
                  </a:lnTo>
                  <a:lnTo>
                    <a:pt x="828" y="1212"/>
                  </a:lnTo>
                  <a:lnTo>
                    <a:pt x="834" y="1212"/>
                  </a:lnTo>
                  <a:lnTo>
                    <a:pt x="834" y="1212"/>
                  </a:lnTo>
                  <a:lnTo>
                    <a:pt x="840" y="1206"/>
                  </a:lnTo>
                  <a:lnTo>
                    <a:pt x="846" y="1206"/>
                  </a:lnTo>
                  <a:lnTo>
                    <a:pt x="852" y="1200"/>
                  </a:lnTo>
                  <a:lnTo>
                    <a:pt x="858" y="1200"/>
                  </a:lnTo>
                  <a:lnTo>
                    <a:pt x="858" y="1200"/>
                  </a:lnTo>
                  <a:lnTo>
                    <a:pt x="864" y="1194"/>
                  </a:lnTo>
                  <a:lnTo>
                    <a:pt x="870" y="1194"/>
                  </a:lnTo>
                  <a:lnTo>
                    <a:pt x="870" y="1188"/>
                  </a:lnTo>
                  <a:lnTo>
                    <a:pt x="876" y="1188"/>
                  </a:lnTo>
                  <a:lnTo>
                    <a:pt x="876" y="1182"/>
                  </a:lnTo>
                  <a:lnTo>
                    <a:pt x="882" y="1182"/>
                  </a:lnTo>
                  <a:lnTo>
                    <a:pt x="888" y="1176"/>
                  </a:lnTo>
                  <a:lnTo>
                    <a:pt x="888" y="1176"/>
                  </a:lnTo>
                  <a:lnTo>
                    <a:pt x="894" y="1170"/>
                  </a:lnTo>
                  <a:lnTo>
                    <a:pt x="900" y="1164"/>
                  </a:lnTo>
                  <a:lnTo>
                    <a:pt x="900" y="1164"/>
                  </a:lnTo>
                  <a:lnTo>
                    <a:pt x="906" y="1158"/>
                  </a:lnTo>
                  <a:lnTo>
                    <a:pt x="912" y="1152"/>
                  </a:lnTo>
                  <a:lnTo>
                    <a:pt x="912" y="1146"/>
                  </a:lnTo>
                  <a:lnTo>
                    <a:pt x="918" y="1146"/>
                  </a:lnTo>
                  <a:lnTo>
                    <a:pt x="924" y="1140"/>
                  </a:lnTo>
                  <a:lnTo>
                    <a:pt x="924" y="1134"/>
                  </a:lnTo>
                  <a:lnTo>
                    <a:pt x="930" y="1128"/>
                  </a:lnTo>
                  <a:lnTo>
                    <a:pt x="936" y="1122"/>
                  </a:lnTo>
                  <a:lnTo>
                    <a:pt x="936" y="1116"/>
                  </a:lnTo>
                  <a:lnTo>
                    <a:pt x="942" y="1110"/>
                  </a:lnTo>
                  <a:lnTo>
                    <a:pt x="948" y="1104"/>
                  </a:lnTo>
                  <a:lnTo>
                    <a:pt x="948" y="1098"/>
                  </a:lnTo>
                  <a:lnTo>
                    <a:pt x="954" y="1092"/>
                  </a:lnTo>
                  <a:lnTo>
                    <a:pt x="954" y="1086"/>
                  </a:lnTo>
                  <a:lnTo>
                    <a:pt x="960" y="1074"/>
                  </a:lnTo>
                  <a:lnTo>
                    <a:pt x="966" y="1062"/>
                  </a:lnTo>
                  <a:lnTo>
                    <a:pt x="972" y="1056"/>
                  </a:lnTo>
                  <a:lnTo>
                    <a:pt x="978" y="1044"/>
                  </a:lnTo>
                  <a:lnTo>
                    <a:pt x="978" y="1038"/>
                  </a:lnTo>
                  <a:lnTo>
                    <a:pt x="984" y="1032"/>
                  </a:lnTo>
                  <a:lnTo>
                    <a:pt x="990" y="1020"/>
                  </a:lnTo>
                  <a:lnTo>
                    <a:pt x="990" y="1014"/>
                  </a:lnTo>
                  <a:lnTo>
                    <a:pt x="996" y="1008"/>
                  </a:lnTo>
                  <a:lnTo>
                    <a:pt x="1002" y="996"/>
                  </a:lnTo>
                  <a:lnTo>
                    <a:pt x="1002" y="990"/>
                  </a:lnTo>
                  <a:lnTo>
                    <a:pt x="1008" y="978"/>
                  </a:lnTo>
                  <a:lnTo>
                    <a:pt x="1014" y="972"/>
                  </a:lnTo>
                  <a:lnTo>
                    <a:pt x="1014" y="960"/>
                  </a:lnTo>
                  <a:lnTo>
                    <a:pt x="1020" y="954"/>
                  </a:lnTo>
                  <a:lnTo>
                    <a:pt x="1026" y="942"/>
                  </a:lnTo>
                  <a:lnTo>
                    <a:pt x="1026" y="930"/>
                  </a:lnTo>
                  <a:lnTo>
                    <a:pt x="1032" y="924"/>
                  </a:lnTo>
                  <a:lnTo>
                    <a:pt x="1032" y="912"/>
                  </a:lnTo>
                  <a:lnTo>
                    <a:pt x="1038" y="900"/>
                  </a:lnTo>
                  <a:lnTo>
                    <a:pt x="1044" y="888"/>
                  </a:lnTo>
                  <a:lnTo>
                    <a:pt x="1044" y="876"/>
                  </a:lnTo>
                  <a:lnTo>
                    <a:pt x="1050" y="870"/>
                  </a:lnTo>
                  <a:lnTo>
                    <a:pt x="1056" y="858"/>
                  </a:lnTo>
                  <a:lnTo>
                    <a:pt x="1056" y="846"/>
                  </a:lnTo>
                  <a:lnTo>
                    <a:pt x="1062" y="834"/>
                  </a:lnTo>
                  <a:lnTo>
                    <a:pt x="1068" y="822"/>
                  </a:lnTo>
                  <a:lnTo>
                    <a:pt x="1068" y="810"/>
                  </a:lnTo>
                  <a:lnTo>
                    <a:pt x="1074" y="798"/>
                  </a:lnTo>
                  <a:lnTo>
                    <a:pt x="1080" y="786"/>
                  </a:lnTo>
                  <a:lnTo>
                    <a:pt x="1080" y="774"/>
                  </a:lnTo>
                  <a:lnTo>
                    <a:pt x="1086" y="762"/>
                  </a:lnTo>
                  <a:lnTo>
                    <a:pt x="1092" y="750"/>
                  </a:lnTo>
                  <a:lnTo>
                    <a:pt x="1092" y="732"/>
                  </a:lnTo>
                  <a:lnTo>
                    <a:pt x="1104" y="708"/>
                  </a:lnTo>
                  <a:lnTo>
                    <a:pt x="1104" y="696"/>
                  </a:lnTo>
                  <a:lnTo>
                    <a:pt x="1110" y="678"/>
                  </a:lnTo>
                  <a:lnTo>
                    <a:pt x="1110" y="666"/>
                  </a:lnTo>
                  <a:lnTo>
                    <a:pt x="1116" y="654"/>
                  </a:lnTo>
                  <a:lnTo>
                    <a:pt x="1122" y="636"/>
                  </a:lnTo>
                  <a:lnTo>
                    <a:pt x="1122" y="624"/>
                  </a:lnTo>
                  <a:lnTo>
                    <a:pt x="1128" y="606"/>
                  </a:lnTo>
                  <a:lnTo>
                    <a:pt x="1134" y="594"/>
                  </a:lnTo>
                  <a:lnTo>
                    <a:pt x="1134" y="576"/>
                  </a:lnTo>
                  <a:lnTo>
                    <a:pt x="1140" y="564"/>
                  </a:lnTo>
                  <a:lnTo>
                    <a:pt x="1146" y="546"/>
                  </a:lnTo>
                  <a:lnTo>
                    <a:pt x="1146" y="534"/>
                  </a:lnTo>
                  <a:lnTo>
                    <a:pt x="1152" y="516"/>
                  </a:lnTo>
                  <a:lnTo>
                    <a:pt x="1158" y="498"/>
                  </a:lnTo>
                  <a:lnTo>
                    <a:pt x="1158" y="486"/>
                  </a:lnTo>
                  <a:lnTo>
                    <a:pt x="1164" y="468"/>
                  </a:lnTo>
                  <a:lnTo>
                    <a:pt x="1170" y="450"/>
                  </a:lnTo>
                  <a:lnTo>
                    <a:pt x="1170" y="438"/>
                  </a:lnTo>
                  <a:lnTo>
                    <a:pt x="1176" y="420"/>
                  </a:lnTo>
                  <a:lnTo>
                    <a:pt x="1182" y="408"/>
                  </a:lnTo>
                  <a:lnTo>
                    <a:pt x="1182" y="396"/>
                  </a:lnTo>
                  <a:lnTo>
                    <a:pt x="1188" y="390"/>
                  </a:lnTo>
                  <a:lnTo>
                    <a:pt x="1188" y="384"/>
                  </a:lnTo>
                  <a:lnTo>
                    <a:pt x="1194" y="384"/>
                  </a:lnTo>
                  <a:lnTo>
                    <a:pt x="1200" y="384"/>
                  </a:lnTo>
                  <a:lnTo>
                    <a:pt x="1200" y="390"/>
                  </a:lnTo>
                  <a:lnTo>
                    <a:pt x="1206" y="396"/>
                  </a:lnTo>
                  <a:lnTo>
                    <a:pt x="1212" y="402"/>
                  </a:lnTo>
                  <a:lnTo>
                    <a:pt x="1212" y="408"/>
                  </a:lnTo>
                  <a:lnTo>
                    <a:pt x="1218" y="420"/>
                  </a:lnTo>
                  <a:lnTo>
                    <a:pt x="1224" y="438"/>
                  </a:lnTo>
                  <a:lnTo>
                    <a:pt x="1230" y="450"/>
                  </a:lnTo>
                  <a:lnTo>
                    <a:pt x="1230" y="462"/>
                  </a:lnTo>
                  <a:lnTo>
                    <a:pt x="1236" y="468"/>
                  </a:lnTo>
                  <a:lnTo>
                    <a:pt x="1242" y="480"/>
                  </a:lnTo>
                  <a:lnTo>
                    <a:pt x="1242" y="492"/>
                  </a:lnTo>
                  <a:lnTo>
                    <a:pt x="1248" y="498"/>
                  </a:lnTo>
                  <a:lnTo>
                    <a:pt x="1254" y="510"/>
                  </a:lnTo>
                  <a:lnTo>
                    <a:pt x="1254" y="516"/>
                  </a:lnTo>
                  <a:lnTo>
                    <a:pt x="1260" y="528"/>
                  </a:lnTo>
                  <a:lnTo>
                    <a:pt x="1266" y="540"/>
                  </a:lnTo>
                  <a:lnTo>
                    <a:pt x="1266" y="546"/>
                  </a:lnTo>
                  <a:lnTo>
                    <a:pt x="1272" y="558"/>
                  </a:lnTo>
                  <a:lnTo>
                    <a:pt x="1272" y="564"/>
                  </a:lnTo>
                  <a:lnTo>
                    <a:pt x="1278" y="576"/>
                  </a:lnTo>
                  <a:lnTo>
                    <a:pt x="1284" y="582"/>
                  </a:lnTo>
                  <a:lnTo>
                    <a:pt x="1284" y="594"/>
                  </a:lnTo>
                  <a:lnTo>
                    <a:pt x="1296" y="612"/>
                  </a:lnTo>
                  <a:lnTo>
                    <a:pt x="1296" y="618"/>
                  </a:lnTo>
                  <a:lnTo>
                    <a:pt x="1302" y="630"/>
                  </a:lnTo>
                  <a:lnTo>
                    <a:pt x="1308" y="636"/>
                  </a:lnTo>
                  <a:lnTo>
                    <a:pt x="1308" y="648"/>
                  </a:lnTo>
                  <a:lnTo>
                    <a:pt x="1314" y="654"/>
                  </a:lnTo>
                  <a:lnTo>
                    <a:pt x="1320" y="666"/>
                  </a:lnTo>
                  <a:lnTo>
                    <a:pt x="1320" y="672"/>
                  </a:lnTo>
                  <a:lnTo>
                    <a:pt x="1326" y="684"/>
                  </a:lnTo>
                  <a:lnTo>
                    <a:pt x="1332" y="690"/>
                  </a:lnTo>
                  <a:lnTo>
                    <a:pt x="1332" y="702"/>
                  </a:lnTo>
                  <a:lnTo>
                    <a:pt x="1338" y="708"/>
                  </a:lnTo>
                  <a:lnTo>
                    <a:pt x="1344" y="720"/>
                  </a:lnTo>
                  <a:lnTo>
                    <a:pt x="1344" y="726"/>
                  </a:lnTo>
                  <a:lnTo>
                    <a:pt x="1350" y="732"/>
                  </a:lnTo>
                  <a:lnTo>
                    <a:pt x="1350" y="744"/>
                  </a:lnTo>
                  <a:lnTo>
                    <a:pt x="1356" y="750"/>
                  </a:lnTo>
                  <a:lnTo>
                    <a:pt x="1362" y="756"/>
                  </a:lnTo>
                  <a:lnTo>
                    <a:pt x="1362" y="768"/>
                  </a:lnTo>
                  <a:lnTo>
                    <a:pt x="1368" y="774"/>
                  </a:lnTo>
                  <a:lnTo>
                    <a:pt x="1374" y="780"/>
                  </a:lnTo>
                  <a:lnTo>
                    <a:pt x="1374" y="792"/>
                  </a:lnTo>
                  <a:lnTo>
                    <a:pt x="1380" y="798"/>
                  </a:lnTo>
                  <a:lnTo>
                    <a:pt x="1386" y="804"/>
                  </a:lnTo>
                  <a:lnTo>
                    <a:pt x="1386" y="816"/>
                  </a:lnTo>
                  <a:lnTo>
                    <a:pt x="1392" y="822"/>
                  </a:lnTo>
                  <a:lnTo>
                    <a:pt x="1398" y="828"/>
                  </a:lnTo>
                  <a:lnTo>
                    <a:pt x="1398" y="834"/>
                  </a:lnTo>
                  <a:lnTo>
                    <a:pt x="1404" y="846"/>
                  </a:lnTo>
                  <a:lnTo>
                    <a:pt x="1410" y="852"/>
                  </a:lnTo>
                  <a:lnTo>
                    <a:pt x="1410" y="858"/>
                  </a:lnTo>
                  <a:lnTo>
                    <a:pt x="1416" y="864"/>
                  </a:lnTo>
                  <a:lnTo>
                    <a:pt x="1422" y="870"/>
                  </a:lnTo>
                  <a:lnTo>
                    <a:pt x="1422" y="876"/>
                  </a:lnTo>
                  <a:lnTo>
                    <a:pt x="1428" y="888"/>
                  </a:lnTo>
                  <a:lnTo>
                    <a:pt x="1434" y="894"/>
                  </a:lnTo>
                  <a:lnTo>
                    <a:pt x="1434" y="900"/>
                  </a:lnTo>
                  <a:lnTo>
                    <a:pt x="1440" y="906"/>
                  </a:lnTo>
                  <a:lnTo>
                    <a:pt x="1446" y="912"/>
                  </a:lnTo>
                  <a:lnTo>
                    <a:pt x="1446" y="918"/>
                  </a:lnTo>
                  <a:lnTo>
                    <a:pt x="1452" y="924"/>
                  </a:lnTo>
                  <a:lnTo>
                    <a:pt x="1458" y="930"/>
                  </a:lnTo>
                  <a:lnTo>
                    <a:pt x="1458" y="936"/>
                  </a:lnTo>
                  <a:lnTo>
                    <a:pt x="1464" y="942"/>
                  </a:lnTo>
                  <a:lnTo>
                    <a:pt x="1470" y="948"/>
                  </a:lnTo>
                  <a:lnTo>
                    <a:pt x="1470" y="954"/>
                  </a:lnTo>
                  <a:lnTo>
                    <a:pt x="1476" y="960"/>
                  </a:lnTo>
                  <a:lnTo>
                    <a:pt x="1482" y="966"/>
                  </a:lnTo>
                  <a:lnTo>
                    <a:pt x="1482" y="972"/>
                  </a:lnTo>
                  <a:lnTo>
                    <a:pt x="1488" y="978"/>
                  </a:lnTo>
                  <a:lnTo>
                    <a:pt x="1488" y="984"/>
                  </a:lnTo>
                  <a:lnTo>
                    <a:pt x="1500" y="996"/>
                  </a:lnTo>
                  <a:lnTo>
                    <a:pt x="1500" y="1002"/>
                  </a:lnTo>
                  <a:lnTo>
                    <a:pt x="1506" y="1008"/>
                  </a:lnTo>
                  <a:lnTo>
                    <a:pt x="1512" y="1008"/>
                  </a:lnTo>
                  <a:lnTo>
                    <a:pt x="1512" y="1014"/>
                  </a:lnTo>
                  <a:lnTo>
                    <a:pt x="1518" y="1020"/>
                  </a:lnTo>
                  <a:lnTo>
                    <a:pt x="1524" y="1026"/>
                  </a:lnTo>
                  <a:lnTo>
                    <a:pt x="1524" y="1032"/>
                  </a:lnTo>
                  <a:lnTo>
                    <a:pt x="1530" y="1038"/>
                  </a:lnTo>
                  <a:lnTo>
                    <a:pt x="1536" y="1038"/>
                  </a:lnTo>
                  <a:lnTo>
                    <a:pt x="1536" y="1044"/>
                  </a:lnTo>
                  <a:lnTo>
                    <a:pt x="1542" y="1050"/>
                  </a:lnTo>
                  <a:lnTo>
                    <a:pt x="1542" y="1056"/>
                  </a:lnTo>
                  <a:lnTo>
                    <a:pt x="1548" y="1056"/>
                  </a:lnTo>
                  <a:lnTo>
                    <a:pt x="1554" y="1062"/>
                  </a:lnTo>
                  <a:lnTo>
                    <a:pt x="1554" y="1068"/>
                  </a:lnTo>
                  <a:lnTo>
                    <a:pt x="1560" y="1074"/>
                  </a:lnTo>
                  <a:lnTo>
                    <a:pt x="1566" y="1074"/>
                  </a:lnTo>
                  <a:lnTo>
                    <a:pt x="1566" y="1080"/>
                  </a:lnTo>
                  <a:lnTo>
                    <a:pt x="1572" y="1086"/>
                  </a:lnTo>
                  <a:lnTo>
                    <a:pt x="1578" y="1092"/>
                  </a:lnTo>
                  <a:lnTo>
                    <a:pt x="1578" y="1092"/>
                  </a:lnTo>
                  <a:lnTo>
                    <a:pt x="1584" y="1098"/>
                  </a:lnTo>
                  <a:lnTo>
                    <a:pt x="1590" y="1104"/>
                  </a:lnTo>
                  <a:lnTo>
                    <a:pt x="1590" y="1104"/>
                  </a:lnTo>
                  <a:lnTo>
                    <a:pt x="1596" y="1110"/>
                  </a:lnTo>
                  <a:lnTo>
                    <a:pt x="1602" y="1110"/>
                  </a:lnTo>
                  <a:lnTo>
                    <a:pt x="1602" y="1116"/>
                  </a:lnTo>
                  <a:lnTo>
                    <a:pt x="1608" y="1122"/>
                  </a:lnTo>
                  <a:lnTo>
                    <a:pt x="1614" y="1122"/>
                  </a:lnTo>
                  <a:lnTo>
                    <a:pt x="1614" y="1128"/>
                  </a:lnTo>
                  <a:lnTo>
                    <a:pt x="1620" y="1128"/>
                  </a:lnTo>
                  <a:lnTo>
                    <a:pt x="1626" y="1134"/>
                  </a:lnTo>
                  <a:lnTo>
                    <a:pt x="1626" y="1134"/>
                  </a:lnTo>
                  <a:lnTo>
                    <a:pt x="1632" y="1140"/>
                  </a:lnTo>
                  <a:lnTo>
                    <a:pt x="1638" y="1140"/>
                  </a:lnTo>
                  <a:lnTo>
                    <a:pt x="1638" y="1146"/>
                  </a:lnTo>
                  <a:lnTo>
                    <a:pt x="1644" y="1146"/>
                  </a:lnTo>
                  <a:lnTo>
                    <a:pt x="1650" y="1152"/>
                  </a:lnTo>
                  <a:lnTo>
                    <a:pt x="1650" y="1152"/>
                  </a:lnTo>
                  <a:lnTo>
                    <a:pt x="1656" y="1158"/>
                  </a:lnTo>
                  <a:lnTo>
                    <a:pt x="1662" y="1158"/>
                  </a:lnTo>
                  <a:lnTo>
                    <a:pt x="1662" y="1164"/>
                  </a:lnTo>
                  <a:lnTo>
                    <a:pt x="1668" y="1164"/>
                  </a:lnTo>
                  <a:lnTo>
                    <a:pt x="1674" y="1164"/>
                  </a:lnTo>
                  <a:lnTo>
                    <a:pt x="1674" y="1170"/>
                  </a:lnTo>
                  <a:lnTo>
                    <a:pt x="1680" y="1170"/>
                  </a:lnTo>
                  <a:lnTo>
                    <a:pt x="1686" y="1176"/>
                  </a:lnTo>
                  <a:lnTo>
                    <a:pt x="1686" y="1176"/>
                  </a:lnTo>
                  <a:lnTo>
                    <a:pt x="1692" y="1176"/>
                  </a:lnTo>
                  <a:lnTo>
                    <a:pt x="1698" y="1182"/>
                  </a:lnTo>
                  <a:lnTo>
                    <a:pt x="1698" y="1182"/>
                  </a:lnTo>
                  <a:lnTo>
                    <a:pt x="1704" y="1182"/>
                  </a:lnTo>
                  <a:lnTo>
                    <a:pt x="1710" y="1182"/>
                  </a:lnTo>
                  <a:lnTo>
                    <a:pt x="1710" y="1188"/>
                  </a:lnTo>
                  <a:lnTo>
                    <a:pt x="1716" y="1188"/>
                  </a:lnTo>
                  <a:lnTo>
                    <a:pt x="1722" y="1188"/>
                  </a:lnTo>
                  <a:lnTo>
                    <a:pt x="1722" y="1188"/>
                  </a:lnTo>
                  <a:lnTo>
                    <a:pt x="1728" y="1194"/>
                  </a:lnTo>
                  <a:lnTo>
                    <a:pt x="1734" y="1194"/>
                  </a:lnTo>
                  <a:lnTo>
                    <a:pt x="1734" y="1194"/>
                  </a:lnTo>
                  <a:lnTo>
                    <a:pt x="1740" y="1194"/>
                  </a:lnTo>
                  <a:lnTo>
                    <a:pt x="1746" y="1194"/>
                  </a:lnTo>
                  <a:lnTo>
                    <a:pt x="1752" y="1200"/>
                  </a:lnTo>
                  <a:lnTo>
                    <a:pt x="1758" y="1200"/>
                  </a:lnTo>
                  <a:lnTo>
                    <a:pt x="1758" y="1200"/>
                  </a:lnTo>
                  <a:lnTo>
                    <a:pt x="1764" y="1200"/>
                  </a:lnTo>
                  <a:lnTo>
                    <a:pt x="1764" y="1200"/>
                  </a:lnTo>
                  <a:lnTo>
                    <a:pt x="1770" y="1200"/>
                  </a:lnTo>
                  <a:lnTo>
                    <a:pt x="1776" y="1200"/>
                  </a:lnTo>
                  <a:lnTo>
                    <a:pt x="1776" y="1200"/>
                  </a:lnTo>
                  <a:lnTo>
                    <a:pt x="1782" y="1206"/>
                  </a:lnTo>
                  <a:lnTo>
                    <a:pt x="1788" y="1206"/>
                  </a:lnTo>
                  <a:lnTo>
                    <a:pt x="1788" y="1206"/>
                  </a:lnTo>
                  <a:lnTo>
                    <a:pt x="1794" y="1206"/>
                  </a:lnTo>
                  <a:lnTo>
                    <a:pt x="1800" y="1206"/>
                  </a:lnTo>
                  <a:lnTo>
                    <a:pt x="1800" y="1206"/>
                  </a:lnTo>
                  <a:lnTo>
                    <a:pt x="1806" y="1206"/>
                  </a:lnTo>
                  <a:lnTo>
                    <a:pt x="1812" y="1206"/>
                  </a:lnTo>
                  <a:lnTo>
                    <a:pt x="1812" y="1200"/>
                  </a:lnTo>
                  <a:lnTo>
                    <a:pt x="1818" y="1200"/>
                  </a:lnTo>
                  <a:lnTo>
                    <a:pt x="1818" y="1200"/>
                  </a:lnTo>
                  <a:lnTo>
                    <a:pt x="1824" y="1200"/>
                  </a:lnTo>
                  <a:lnTo>
                    <a:pt x="1830" y="1200"/>
                  </a:lnTo>
                  <a:lnTo>
                    <a:pt x="1830" y="1200"/>
                  </a:lnTo>
                  <a:lnTo>
                    <a:pt x="1836" y="1200"/>
                  </a:lnTo>
                  <a:lnTo>
                    <a:pt x="1842" y="1200"/>
                  </a:lnTo>
                  <a:lnTo>
                    <a:pt x="1842" y="1200"/>
                  </a:lnTo>
                  <a:lnTo>
                    <a:pt x="1848" y="1200"/>
                  </a:lnTo>
                  <a:lnTo>
                    <a:pt x="1854" y="1194"/>
                  </a:lnTo>
                  <a:lnTo>
                    <a:pt x="1860" y="1194"/>
                  </a:lnTo>
                  <a:lnTo>
                    <a:pt x="1866" y="1194"/>
                  </a:lnTo>
                  <a:lnTo>
                    <a:pt x="1866" y="1194"/>
                  </a:lnTo>
                  <a:lnTo>
                    <a:pt x="1872" y="1188"/>
                  </a:lnTo>
                  <a:lnTo>
                    <a:pt x="1878" y="1188"/>
                  </a:lnTo>
                  <a:lnTo>
                    <a:pt x="1878" y="1188"/>
                  </a:lnTo>
                  <a:lnTo>
                    <a:pt x="1884" y="1188"/>
                  </a:lnTo>
                  <a:lnTo>
                    <a:pt x="1890" y="1182"/>
                  </a:lnTo>
                  <a:lnTo>
                    <a:pt x="1890" y="1182"/>
                  </a:lnTo>
                  <a:lnTo>
                    <a:pt x="1896" y="1182"/>
                  </a:lnTo>
                  <a:lnTo>
                    <a:pt x="1902" y="1182"/>
                  </a:lnTo>
                  <a:lnTo>
                    <a:pt x="1902" y="1176"/>
                  </a:lnTo>
                  <a:lnTo>
                    <a:pt x="1908" y="1176"/>
                  </a:lnTo>
                  <a:lnTo>
                    <a:pt x="1914" y="1176"/>
                  </a:lnTo>
                  <a:lnTo>
                    <a:pt x="1914" y="1170"/>
                  </a:lnTo>
                  <a:lnTo>
                    <a:pt x="1920" y="1170"/>
                  </a:lnTo>
                  <a:lnTo>
                    <a:pt x="1926" y="1164"/>
                  </a:lnTo>
                  <a:lnTo>
                    <a:pt x="1926" y="1164"/>
                  </a:lnTo>
                  <a:lnTo>
                    <a:pt x="1932" y="1164"/>
                  </a:lnTo>
                  <a:lnTo>
                    <a:pt x="1938" y="1158"/>
                  </a:lnTo>
                  <a:lnTo>
                    <a:pt x="1938" y="1158"/>
                  </a:lnTo>
                  <a:lnTo>
                    <a:pt x="1944" y="1152"/>
                  </a:lnTo>
                  <a:lnTo>
                    <a:pt x="1944" y="1152"/>
                  </a:lnTo>
                  <a:lnTo>
                    <a:pt x="1950" y="1146"/>
                  </a:lnTo>
                  <a:lnTo>
                    <a:pt x="1956" y="1146"/>
                  </a:lnTo>
                  <a:lnTo>
                    <a:pt x="1956" y="1140"/>
                  </a:lnTo>
                  <a:lnTo>
                    <a:pt x="1962" y="1140"/>
                  </a:lnTo>
                  <a:lnTo>
                    <a:pt x="1968" y="1134"/>
                  </a:lnTo>
                  <a:lnTo>
                    <a:pt x="1968" y="1134"/>
                  </a:lnTo>
                  <a:lnTo>
                    <a:pt x="1974" y="1128"/>
                  </a:lnTo>
                  <a:lnTo>
                    <a:pt x="1980" y="1128"/>
                  </a:lnTo>
                  <a:lnTo>
                    <a:pt x="1980" y="1122"/>
                  </a:lnTo>
                  <a:lnTo>
                    <a:pt x="1986" y="1122"/>
                  </a:lnTo>
                  <a:lnTo>
                    <a:pt x="1992" y="1116"/>
                  </a:lnTo>
                  <a:lnTo>
                    <a:pt x="1992" y="1110"/>
                  </a:lnTo>
                  <a:lnTo>
                    <a:pt x="1998" y="1110"/>
                  </a:lnTo>
                  <a:lnTo>
                    <a:pt x="2004" y="1104"/>
                  </a:lnTo>
                  <a:lnTo>
                    <a:pt x="2004" y="1104"/>
                  </a:lnTo>
                  <a:lnTo>
                    <a:pt x="2010" y="1098"/>
                  </a:lnTo>
                  <a:lnTo>
                    <a:pt x="2016" y="1092"/>
                  </a:lnTo>
                  <a:lnTo>
                    <a:pt x="2016" y="1092"/>
                  </a:lnTo>
                  <a:lnTo>
                    <a:pt x="2022" y="1086"/>
                  </a:lnTo>
                  <a:lnTo>
                    <a:pt x="2028" y="1080"/>
                  </a:lnTo>
                  <a:lnTo>
                    <a:pt x="2028" y="1080"/>
                  </a:lnTo>
                  <a:lnTo>
                    <a:pt x="2034" y="1074"/>
                  </a:lnTo>
                  <a:lnTo>
                    <a:pt x="2040" y="1068"/>
                  </a:lnTo>
                  <a:lnTo>
                    <a:pt x="2040" y="1062"/>
                  </a:lnTo>
                  <a:lnTo>
                    <a:pt x="2046" y="1062"/>
                  </a:lnTo>
                  <a:lnTo>
                    <a:pt x="2052" y="1056"/>
                  </a:lnTo>
                  <a:lnTo>
                    <a:pt x="2052" y="1050"/>
                  </a:lnTo>
                  <a:lnTo>
                    <a:pt x="2058" y="1044"/>
                  </a:lnTo>
                  <a:lnTo>
                    <a:pt x="2064" y="1044"/>
                  </a:lnTo>
                  <a:lnTo>
                    <a:pt x="2070" y="1032"/>
                  </a:lnTo>
                  <a:lnTo>
                    <a:pt x="2070" y="1026"/>
                  </a:lnTo>
                  <a:lnTo>
                    <a:pt x="2076" y="1020"/>
                  </a:lnTo>
                  <a:lnTo>
                    <a:pt x="2082" y="1020"/>
                  </a:lnTo>
                  <a:lnTo>
                    <a:pt x="2082" y="1014"/>
                  </a:lnTo>
                  <a:lnTo>
                    <a:pt x="2088" y="1008"/>
                  </a:lnTo>
                  <a:lnTo>
                    <a:pt x="2094" y="1002"/>
                  </a:lnTo>
                  <a:lnTo>
                    <a:pt x="2094" y="996"/>
                  </a:lnTo>
                  <a:lnTo>
                    <a:pt x="2100" y="990"/>
                  </a:lnTo>
                  <a:lnTo>
                    <a:pt x="2106" y="984"/>
                  </a:lnTo>
                  <a:lnTo>
                    <a:pt x="2106" y="978"/>
                  </a:lnTo>
                  <a:lnTo>
                    <a:pt x="2112" y="972"/>
                  </a:lnTo>
                  <a:lnTo>
                    <a:pt x="2112" y="966"/>
                  </a:lnTo>
                  <a:lnTo>
                    <a:pt x="2118" y="960"/>
                  </a:lnTo>
                  <a:lnTo>
                    <a:pt x="2124" y="960"/>
                  </a:lnTo>
                  <a:lnTo>
                    <a:pt x="2124" y="954"/>
                  </a:lnTo>
                  <a:lnTo>
                    <a:pt x="2130" y="948"/>
                  </a:lnTo>
                  <a:lnTo>
                    <a:pt x="2136" y="942"/>
                  </a:lnTo>
                  <a:lnTo>
                    <a:pt x="2136" y="936"/>
                  </a:lnTo>
                  <a:lnTo>
                    <a:pt x="2142" y="930"/>
                  </a:lnTo>
                  <a:lnTo>
                    <a:pt x="2148" y="918"/>
                  </a:lnTo>
                  <a:lnTo>
                    <a:pt x="2154" y="906"/>
                  </a:lnTo>
                  <a:lnTo>
                    <a:pt x="2154" y="900"/>
                  </a:lnTo>
                  <a:lnTo>
                    <a:pt x="2160" y="894"/>
                  </a:lnTo>
                  <a:lnTo>
                    <a:pt x="2166" y="888"/>
                  </a:lnTo>
                  <a:lnTo>
                    <a:pt x="2166" y="882"/>
                  </a:lnTo>
                  <a:lnTo>
                    <a:pt x="2172" y="876"/>
                  </a:lnTo>
                  <a:lnTo>
                    <a:pt x="2178" y="870"/>
                  </a:lnTo>
                  <a:lnTo>
                    <a:pt x="2178" y="864"/>
                  </a:lnTo>
                  <a:lnTo>
                    <a:pt x="2184" y="852"/>
                  </a:lnTo>
                  <a:lnTo>
                    <a:pt x="2190" y="846"/>
                  </a:lnTo>
                  <a:lnTo>
                    <a:pt x="2190" y="840"/>
                  </a:lnTo>
                  <a:lnTo>
                    <a:pt x="2196" y="834"/>
                  </a:lnTo>
                  <a:lnTo>
                    <a:pt x="2202" y="828"/>
                  </a:lnTo>
                  <a:lnTo>
                    <a:pt x="2202" y="822"/>
                  </a:lnTo>
                  <a:lnTo>
                    <a:pt x="2208" y="810"/>
                  </a:lnTo>
                  <a:lnTo>
                    <a:pt x="2208" y="804"/>
                  </a:lnTo>
                  <a:lnTo>
                    <a:pt x="2214" y="798"/>
                  </a:lnTo>
                  <a:lnTo>
                    <a:pt x="2220" y="792"/>
                  </a:lnTo>
                  <a:lnTo>
                    <a:pt x="2220" y="780"/>
                  </a:lnTo>
                  <a:lnTo>
                    <a:pt x="2226" y="774"/>
                  </a:lnTo>
                  <a:lnTo>
                    <a:pt x="2232" y="768"/>
                  </a:lnTo>
                  <a:lnTo>
                    <a:pt x="2232" y="756"/>
                  </a:lnTo>
                  <a:lnTo>
                    <a:pt x="2238" y="750"/>
                  </a:lnTo>
                  <a:lnTo>
                    <a:pt x="2244" y="744"/>
                  </a:lnTo>
                  <a:lnTo>
                    <a:pt x="2244" y="732"/>
                  </a:lnTo>
                  <a:lnTo>
                    <a:pt x="2250" y="726"/>
                  </a:lnTo>
                  <a:lnTo>
                    <a:pt x="2256" y="720"/>
                  </a:lnTo>
                  <a:lnTo>
                    <a:pt x="2256" y="708"/>
                  </a:lnTo>
                  <a:lnTo>
                    <a:pt x="2262" y="702"/>
                  </a:lnTo>
                  <a:lnTo>
                    <a:pt x="2268" y="690"/>
                  </a:lnTo>
                  <a:lnTo>
                    <a:pt x="2268" y="684"/>
                  </a:lnTo>
                  <a:lnTo>
                    <a:pt x="2274" y="672"/>
                  </a:lnTo>
                  <a:lnTo>
                    <a:pt x="2280" y="666"/>
                  </a:lnTo>
                  <a:lnTo>
                    <a:pt x="2286" y="648"/>
                  </a:lnTo>
                  <a:lnTo>
                    <a:pt x="2292" y="636"/>
                  </a:lnTo>
                  <a:lnTo>
                    <a:pt x="2292" y="630"/>
                  </a:lnTo>
                  <a:lnTo>
                    <a:pt x="2298" y="618"/>
                  </a:lnTo>
                  <a:lnTo>
                    <a:pt x="2304" y="612"/>
                  </a:lnTo>
                  <a:lnTo>
                    <a:pt x="2304" y="600"/>
                  </a:lnTo>
                  <a:lnTo>
                    <a:pt x="2310" y="594"/>
                  </a:lnTo>
                  <a:lnTo>
                    <a:pt x="2316" y="582"/>
                  </a:lnTo>
                  <a:lnTo>
                    <a:pt x="2316" y="570"/>
                  </a:lnTo>
                  <a:lnTo>
                    <a:pt x="2322" y="564"/>
                  </a:lnTo>
                  <a:lnTo>
                    <a:pt x="2328" y="552"/>
                  </a:lnTo>
                  <a:lnTo>
                    <a:pt x="2328" y="540"/>
                  </a:lnTo>
                  <a:lnTo>
                    <a:pt x="2334" y="534"/>
                  </a:lnTo>
                  <a:lnTo>
                    <a:pt x="2340" y="522"/>
                  </a:lnTo>
                  <a:lnTo>
                    <a:pt x="2340" y="510"/>
                  </a:lnTo>
                  <a:lnTo>
                    <a:pt x="2346" y="504"/>
                  </a:lnTo>
                  <a:lnTo>
                    <a:pt x="2352" y="492"/>
                  </a:lnTo>
                  <a:lnTo>
                    <a:pt x="2352" y="480"/>
                  </a:lnTo>
                  <a:lnTo>
                    <a:pt x="2358" y="474"/>
                  </a:lnTo>
                  <a:lnTo>
                    <a:pt x="2364" y="462"/>
                  </a:lnTo>
                  <a:lnTo>
                    <a:pt x="2364" y="450"/>
                  </a:lnTo>
                  <a:lnTo>
                    <a:pt x="2370" y="438"/>
                  </a:lnTo>
                  <a:lnTo>
                    <a:pt x="2376" y="432"/>
                  </a:lnTo>
                  <a:lnTo>
                    <a:pt x="2376" y="420"/>
                  </a:lnTo>
                  <a:lnTo>
                    <a:pt x="2382" y="414"/>
                  </a:lnTo>
                  <a:lnTo>
                    <a:pt x="2382" y="402"/>
                  </a:lnTo>
                  <a:lnTo>
                    <a:pt x="2388" y="396"/>
                  </a:lnTo>
                  <a:lnTo>
                    <a:pt x="2394" y="396"/>
                  </a:lnTo>
                  <a:lnTo>
                    <a:pt x="2394" y="396"/>
                  </a:lnTo>
                  <a:lnTo>
                    <a:pt x="2400" y="402"/>
                  </a:lnTo>
                  <a:lnTo>
                    <a:pt x="2406" y="414"/>
                  </a:lnTo>
                  <a:lnTo>
                    <a:pt x="2406" y="426"/>
                  </a:lnTo>
                  <a:lnTo>
                    <a:pt x="2412" y="438"/>
                  </a:lnTo>
                  <a:lnTo>
                    <a:pt x="2418" y="450"/>
                  </a:lnTo>
                  <a:lnTo>
                    <a:pt x="2466" y="642"/>
                  </a:lnTo>
                  <a:lnTo>
                    <a:pt x="2472" y="654"/>
                  </a:lnTo>
                  <a:lnTo>
                    <a:pt x="2472" y="666"/>
                  </a:lnTo>
                  <a:lnTo>
                    <a:pt x="2478" y="678"/>
                  </a:lnTo>
                  <a:lnTo>
                    <a:pt x="2484" y="690"/>
                  </a:lnTo>
                  <a:lnTo>
                    <a:pt x="2484" y="702"/>
                  </a:lnTo>
                  <a:lnTo>
                    <a:pt x="2490" y="714"/>
                  </a:lnTo>
                  <a:lnTo>
                    <a:pt x="2496" y="732"/>
                  </a:lnTo>
                  <a:lnTo>
                    <a:pt x="2496" y="744"/>
                  </a:lnTo>
                  <a:lnTo>
                    <a:pt x="2502" y="756"/>
                  </a:lnTo>
                  <a:lnTo>
                    <a:pt x="2508" y="768"/>
                  </a:lnTo>
                  <a:lnTo>
                    <a:pt x="2508" y="774"/>
                  </a:lnTo>
                  <a:lnTo>
                    <a:pt x="2514" y="786"/>
                  </a:lnTo>
                  <a:lnTo>
                    <a:pt x="2520" y="798"/>
                  </a:lnTo>
                  <a:lnTo>
                    <a:pt x="2520" y="810"/>
                  </a:lnTo>
                  <a:lnTo>
                    <a:pt x="2526" y="822"/>
                  </a:lnTo>
                  <a:lnTo>
                    <a:pt x="2532" y="834"/>
                  </a:lnTo>
                  <a:lnTo>
                    <a:pt x="2532" y="846"/>
                  </a:lnTo>
                  <a:lnTo>
                    <a:pt x="2538" y="852"/>
                  </a:lnTo>
                  <a:lnTo>
                    <a:pt x="2544" y="864"/>
                  </a:lnTo>
                  <a:lnTo>
                    <a:pt x="2544" y="876"/>
                  </a:lnTo>
                  <a:lnTo>
                    <a:pt x="2550" y="888"/>
                  </a:lnTo>
                  <a:lnTo>
                    <a:pt x="2556" y="894"/>
                  </a:lnTo>
                  <a:lnTo>
                    <a:pt x="2556" y="906"/>
                  </a:lnTo>
                  <a:lnTo>
                    <a:pt x="2562" y="912"/>
                  </a:lnTo>
                  <a:lnTo>
                    <a:pt x="2568" y="924"/>
                  </a:lnTo>
                  <a:lnTo>
                    <a:pt x="2568" y="936"/>
                  </a:lnTo>
                  <a:lnTo>
                    <a:pt x="2574" y="942"/>
                  </a:lnTo>
                  <a:lnTo>
                    <a:pt x="2580" y="954"/>
                  </a:lnTo>
                  <a:lnTo>
                    <a:pt x="2580" y="960"/>
                  </a:lnTo>
                  <a:lnTo>
                    <a:pt x="2586" y="972"/>
                  </a:lnTo>
                  <a:lnTo>
                    <a:pt x="2592" y="978"/>
                  </a:lnTo>
                  <a:lnTo>
                    <a:pt x="2592" y="984"/>
                  </a:lnTo>
                  <a:lnTo>
                    <a:pt x="2598" y="996"/>
                  </a:lnTo>
                  <a:lnTo>
                    <a:pt x="2604" y="1002"/>
                  </a:lnTo>
                  <a:lnTo>
                    <a:pt x="2604" y="1008"/>
                  </a:lnTo>
                  <a:lnTo>
                    <a:pt x="2610" y="1020"/>
                  </a:lnTo>
                  <a:lnTo>
                    <a:pt x="2616" y="1026"/>
                  </a:lnTo>
                  <a:lnTo>
                    <a:pt x="2616" y="1032"/>
                  </a:lnTo>
                  <a:lnTo>
                    <a:pt x="2622" y="1044"/>
                  </a:lnTo>
                  <a:lnTo>
                    <a:pt x="2628" y="1050"/>
                  </a:lnTo>
                  <a:lnTo>
                    <a:pt x="2628" y="1056"/>
                  </a:lnTo>
                  <a:lnTo>
                    <a:pt x="2634" y="1062"/>
                  </a:lnTo>
                  <a:lnTo>
                    <a:pt x="2640" y="1068"/>
                  </a:lnTo>
                  <a:lnTo>
                    <a:pt x="2640" y="1074"/>
                  </a:lnTo>
                  <a:lnTo>
                    <a:pt x="2646" y="1080"/>
                  </a:lnTo>
                  <a:lnTo>
                    <a:pt x="2652" y="1086"/>
                  </a:lnTo>
                  <a:lnTo>
                    <a:pt x="2652" y="1092"/>
                  </a:lnTo>
                  <a:lnTo>
                    <a:pt x="2658" y="1098"/>
                  </a:lnTo>
                  <a:lnTo>
                    <a:pt x="2664" y="1104"/>
                  </a:lnTo>
                  <a:lnTo>
                    <a:pt x="2664" y="1110"/>
                  </a:lnTo>
                  <a:lnTo>
                    <a:pt x="2670" y="1116"/>
                  </a:lnTo>
                  <a:lnTo>
                    <a:pt x="2676" y="1122"/>
                  </a:lnTo>
                  <a:lnTo>
                    <a:pt x="2676" y="1128"/>
                  </a:lnTo>
                  <a:lnTo>
                    <a:pt x="2682" y="1134"/>
                  </a:lnTo>
                  <a:lnTo>
                    <a:pt x="2688" y="1140"/>
                  </a:lnTo>
                  <a:lnTo>
                    <a:pt x="2688" y="1140"/>
                  </a:lnTo>
                  <a:lnTo>
                    <a:pt x="2694" y="1146"/>
                  </a:lnTo>
                  <a:lnTo>
                    <a:pt x="2700" y="1152"/>
                  </a:lnTo>
                  <a:lnTo>
                    <a:pt x="2700" y="1158"/>
                  </a:lnTo>
                  <a:lnTo>
                    <a:pt x="2706" y="1158"/>
                  </a:lnTo>
                  <a:lnTo>
                    <a:pt x="2712" y="1164"/>
                  </a:lnTo>
                  <a:lnTo>
                    <a:pt x="2712" y="1170"/>
                  </a:lnTo>
                  <a:lnTo>
                    <a:pt x="2718" y="1170"/>
                  </a:lnTo>
                  <a:lnTo>
                    <a:pt x="2718" y="1176"/>
                  </a:lnTo>
                  <a:lnTo>
                    <a:pt x="2724" y="1176"/>
                  </a:lnTo>
                  <a:lnTo>
                    <a:pt x="2730" y="1182"/>
                  </a:lnTo>
                  <a:lnTo>
                    <a:pt x="2730" y="1182"/>
                  </a:lnTo>
                  <a:lnTo>
                    <a:pt x="2736" y="1188"/>
                  </a:lnTo>
                  <a:lnTo>
                    <a:pt x="2742" y="1188"/>
                  </a:lnTo>
                  <a:lnTo>
                    <a:pt x="2742" y="1194"/>
                  </a:lnTo>
                  <a:lnTo>
                    <a:pt x="2748" y="1194"/>
                  </a:lnTo>
                  <a:lnTo>
                    <a:pt x="2754" y="1200"/>
                  </a:lnTo>
                  <a:lnTo>
                    <a:pt x="2754" y="1200"/>
                  </a:lnTo>
                  <a:lnTo>
                    <a:pt x="2760" y="1200"/>
                  </a:lnTo>
                  <a:lnTo>
                    <a:pt x="2766" y="1206"/>
                  </a:lnTo>
                  <a:lnTo>
                    <a:pt x="2766" y="1206"/>
                  </a:lnTo>
                  <a:lnTo>
                    <a:pt x="2772" y="1206"/>
                  </a:lnTo>
                  <a:lnTo>
                    <a:pt x="2778" y="1206"/>
                  </a:lnTo>
                  <a:lnTo>
                    <a:pt x="2778" y="1206"/>
                  </a:lnTo>
                  <a:lnTo>
                    <a:pt x="2784" y="1212"/>
                  </a:lnTo>
                  <a:lnTo>
                    <a:pt x="2790" y="1212"/>
                  </a:lnTo>
                  <a:lnTo>
                    <a:pt x="2790" y="1212"/>
                  </a:lnTo>
                  <a:lnTo>
                    <a:pt x="2796" y="1212"/>
                  </a:lnTo>
                  <a:lnTo>
                    <a:pt x="2802" y="1212"/>
                  </a:lnTo>
                  <a:lnTo>
                    <a:pt x="2802" y="1212"/>
                  </a:lnTo>
                  <a:lnTo>
                    <a:pt x="2808" y="1212"/>
                  </a:lnTo>
                  <a:lnTo>
                    <a:pt x="2814" y="1212"/>
                  </a:lnTo>
                  <a:lnTo>
                    <a:pt x="2814" y="1212"/>
                  </a:lnTo>
                  <a:lnTo>
                    <a:pt x="2814" y="1212"/>
                  </a:lnTo>
                  <a:lnTo>
                    <a:pt x="2814" y="1212"/>
                  </a:lnTo>
                  <a:lnTo>
                    <a:pt x="2814" y="1212"/>
                  </a:lnTo>
                  <a:lnTo>
                    <a:pt x="2820" y="1212"/>
                  </a:lnTo>
                  <a:lnTo>
                    <a:pt x="2826" y="1212"/>
                  </a:lnTo>
                  <a:lnTo>
                    <a:pt x="2826" y="1212"/>
                  </a:lnTo>
                  <a:lnTo>
                    <a:pt x="2832" y="1212"/>
                  </a:lnTo>
                  <a:lnTo>
                    <a:pt x="2832" y="1212"/>
                  </a:lnTo>
                  <a:lnTo>
                    <a:pt x="2838" y="1212"/>
                  </a:lnTo>
                  <a:lnTo>
                    <a:pt x="2844" y="1206"/>
                  </a:lnTo>
                  <a:lnTo>
                    <a:pt x="2844" y="1206"/>
                  </a:lnTo>
                  <a:lnTo>
                    <a:pt x="2850" y="1206"/>
                  </a:lnTo>
                  <a:lnTo>
                    <a:pt x="2856" y="1206"/>
                  </a:lnTo>
                  <a:lnTo>
                    <a:pt x="2856" y="1206"/>
                  </a:lnTo>
                  <a:lnTo>
                    <a:pt x="2862" y="1200"/>
                  </a:lnTo>
                  <a:lnTo>
                    <a:pt x="2868" y="1200"/>
                  </a:lnTo>
                  <a:lnTo>
                    <a:pt x="2868" y="1200"/>
                  </a:lnTo>
                  <a:lnTo>
                    <a:pt x="2874" y="1194"/>
                  </a:lnTo>
                  <a:lnTo>
                    <a:pt x="2880" y="1194"/>
                  </a:lnTo>
                  <a:lnTo>
                    <a:pt x="2880" y="1188"/>
                  </a:lnTo>
                  <a:lnTo>
                    <a:pt x="2886" y="1188"/>
                  </a:lnTo>
                  <a:lnTo>
                    <a:pt x="2892" y="1182"/>
                  </a:lnTo>
                  <a:lnTo>
                    <a:pt x="2892" y="1182"/>
                  </a:lnTo>
                  <a:lnTo>
                    <a:pt x="2898" y="1176"/>
                  </a:lnTo>
                  <a:lnTo>
                    <a:pt x="2904" y="1176"/>
                  </a:lnTo>
                  <a:lnTo>
                    <a:pt x="2904" y="1170"/>
                  </a:lnTo>
                  <a:lnTo>
                    <a:pt x="2910" y="1170"/>
                  </a:lnTo>
                  <a:lnTo>
                    <a:pt x="2916" y="1164"/>
                  </a:lnTo>
                  <a:lnTo>
                    <a:pt x="2916" y="1158"/>
                  </a:lnTo>
                  <a:lnTo>
                    <a:pt x="2922" y="1158"/>
                  </a:lnTo>
                  <a:lnTo>
                    <a:pt x="2928" y="1152"/>
                  </a:lnTo>
                  <a:lnTo>
                    <a:pt x="2928" y="1146"/>
                  </a:lnTo>
                  <a:lnTo>
                    <a:pt x="2934" y="1140"/>
                  </a:lnTo>
                  <a:lnTo>
                    <a:pt x="2940" y="1140"/>
                  </a:lnTo>
                  <a:lnTo>
                    <a:pt x="2940" y="1134"/>
                  </a:lnTo>
                  <a:lnTo>
                    <a:pt x="2946" y="1128"/>
                  </a:lnTo>
                  <a:lnTo>
                    <a:pt x="2952" y="1122"/>
                  </a:lnTo>
                  <a:lnTo>
                    <a:pt x="2952" y="1116"/>
                  </a:lnTo>
                  <a:lnTo>
                    <a:pt x="2958" y="1110"/>
                  </a:lnTo>
                  <a:lnTo>
                    <a:pt x="2964" y="1104"/>
                  </a:lnTo>
                  <a:lnTo>
                    <a:pt x="2964" y="1098"/>
                  </a:lnTo>
                  <a:lnTo>
                    <a:pt x="2970" y="1092"/>
                  </a:lnTo>
                  <a:lnTo>
                    <a:pt x="2976" y="1086"/>
                  </a:lnTo>
                  <a:lnTo>
                    <a:pt x="2976" y="1080"/>
                  </a:lnTo>
                  <a:lnTo>
                    <a:pt x="2982" y="1074"/>
                  </a:lnTo>
                  <a:lnTo>
                    <a:pt x="2988" y="1068"/>
                  </a:lnTo>
                  <a:lnTo>
                    <a:pt x="2988" y="1062"/>
                  </a:lnTo>
                  <a:lnTo>
                    <a:pt x="2994" y="1056"/>
                  </a:lnTo>
                  <a:lnTo>
                    <a:pt x="3000" y="1050"/>
                  </a:lnTo>
                  <a:lnTo>
                    <a:pt x="3000" y="1044"/>
                  </a:lnTo>
                  <a:lnTo>
                    <a:pt x="3006" y="1032"/>
                  </a:lnTo>
                  <a:lnTo>
                    <a:pt x="3012" y="1026"/>
                  </a:lnTo>
                  <a:lnTo>
                    <a:pt x="3012" y="1020"/>
                  </a:lnTo>
                  <a:lnTo>
                    <a:pt x="3018" y="1008"/>
                  </a:lnTo>
                  <a:lnTo>
                    <a:pt x="3024" y="1002"/>
                  </a:lnTo>
                  <a:lnTo>
                    <a:pt x="3024" y="996"/>
                  </a:lnTo>
                  <a:lnTo>
                    <a:pt x="3030" y="984"/>
                  </a:lnTo>
                  <a:lnTo>
                    <a:pt x="3036" y="978"/>
                  </a:lnTo>
                  <a:lnTo>
                    <a:pt x="3036" y="972"/>
                  </a:lnTo>
                  <a:lnTo>
                    <a:pt x="3042" y="960"/>
                  </a:lnTo>
                  <a:lnTo>
                    <a:pt x="3048" y="954"/>
                  </a:lnTo>
                  <a:lnTo>
                    <a:pt x="3048" y="942"/>
                  </a:lnTo>
                  <a:lnTo>
                    <a:pt x="3054" y="936"/>
                  </a:lnTo>
                  <a:lnTo>
                    <a:pt x="3060" y="924"/>
                  </a:lnTo>
                  <a:lnTo>
                    <a:pt x="3060" y="912"/>
                  </a:lnTo>
                  <a:lnTo>
                    <a:pt x="3066" y="906"/>
                  </a:lnTo>
                  <a:lnTo>
                    <a:pt x="3066" y="894"/>
                  </a:lnTo>
                  <a:lnTo>
                    <a:pt x="3072" y="888"/>
                  </a:lnTo>
                  <a:lnTo>
                    <a:pt x="3078" y="876"/>
                  </a:lnTo>
                  <a:lnTo>
                    <a:pt x="3078" y="864"/>
                  </a:lnTo>
                  <a:lnTo>
                    <a:pt x="3084" y="852"/>
                  </a:lnTo>
                  <a:lnTo>
                    <a:pt x="3090" y="846"/>
                  </a:lnTo>
                  <a:lnTo>
                    <a:pt x="3090" y="834"/>
                  </a:lnTo>
                  <a:lnTo>
                    <a:pt x="3096" y="822"/>
                  </a:lnTo>
                  <a:lnTo>
                    <a:pt x="3102" y="810"/>
                  </a:lnTo>
                  <a:lnTo>
                    <a:pt x="3102" y="798"/>
                  </a:lnTo>
                  <a:lnTo>
                    <a:pt x="3108" y="786"/>
                  </a:lnTo>
                  <a:lnTo>
                    <a:pt x="3114" y="774"/>
                  </a:lnTo>
                  <a:lnTo>
                    <a:pt x="3114" y="768"/>
                  </a:lnTo>
                  <a:lnTo>
                    <a:pt x="3120" y="756"/>
                  </a:lnTo>
                  <a:lnTo>
                    <a:pt x="3126" y="744"/>
                  </a:lnTo>
                  <a:lnTo>
                    <a:pt x="3126" y="732"/>
                  </a:lnTo>
                  <a:lnTo>
                    <a:pt x="3132" y="714"/>
                  </a:lnTo>
                  <a:lnTo>
                    <a:pt x="3138" y="702"/>
                  </a:lnTo>
                  <a:lnTo>
                    <a:pt x="3138" y="690"/>
                  </a:lnTo>
                  <a:lnTo>
                    <a:pt x="3144" y="678"/>
                  </a:lnTo>
                  <a:lnTo>
                    <a:pt x="3150" y="666"/>
                  </a:lnTo>
                  <a:lnTo>
                    <a:pt x="3150" y="654"/>
                  </a:lnTo>
                  <a:lnTo>
                    <a:pt x="3156" y="642"/>
                  </a:lnTo>
                  <a:lnTo>
                    <a:pt x="3204" y="450"/>
                  </a:lnTo>
                  <a:lnTo>
                    <a:pt x="3210" y="438"/>
                  </a:lnTo>
                  <a:lnTo>
                    <a:pt x="3216" y="420"/>
                  </a:lnTo>
                  <a:lnTo>
                    <a:pt x="3216" y="414"/>
                  </a:lnTo>
                  <a:lnTo>
                    <a:pt x="3222" y="402"/>
                  </a:lnTo>
                  <a:lnTo>
                    <a:pt x="3228" y="396"/>
                  </a:lnTo>
                  <a:lnTo>
                    <a:pt x="3228" y="396"/>
                  </a:lnTo>
                  <a:lnTo>
                    <a:pt x="3234" y="396"/>
                  </a:lnTo>
                  <a:lnTo>
                    <a:pt x="3240" y="402"/>
                  </a:lnTo>
                  <a:lnTo>
                    <a:pt x="3240" y="408"/>
                  </a:lnTo>
                  <a:lnTo>
                    <a:pt x="3246" y="414"/>
                  </a:lnTo>
                  <a:lnTo>
                    <a:pt x="3252" y="426"/>
                  </a:lnTo>
                  <a:lnTo>
                    <a:pt x="3252" y="432"/>
                  </a:lnTo>
                  <a:lnTo>
                    <a:pt x="3258" y="444"/>
                  </a:lnTo>
                  <a:lnTo>
                    <a:pt x="3264" y="456"/>
                  </a:lnTo>
                  <a:lnTo>
                    <a:pt x="3264" y="462"/>
                  </a:lnTo>
                  <a:lnTo>
                    <a:pt x="3270" y="474"/>
                  </a:lnTo>
                  <a:lnTo>
                    <a:pt x="3270" y="480"/>
                  </a:lnTo>
                  <a:lnTo>
                    <a:pt x="3276" y="492"/>
                  </a:lnTo>
                  <a:lnTo>
                    <a:pt x="3282" y="504"/>
                  </a:lnTo>
                  <a:lnTo>
                    <a:pt x="3282" y="510"/>
                  </a:lnTo>
                  <a:lnTo>
                    <a:pt x="3288" y="522"/>
                  </a:lnTo>
                  <a:lnTo>
                    <a:pt x="3294" y="528"/>
                  </a:lnTo>
                  <a:lnTo>
                    <a:pt x="3294" y="540"/>
                  </a:lnTo>
                  <a:lnTo>
                    <a:pt x="3300" y="546"/>
                  </a:lnTo>
                  <a:lnTo>
                    <a:pt x="3306" y="558"/>
                  </a:lnTo>
                  <a:lnTo>
                    <a:pt x="3306" y="564"/>
                  </a:lnTo>
                  <a:lnTo>
                    <a:pt x="3312" y="576"/>
                  </a:lnTo>
                  <a:lnTo>
                    <a:pt x="3318" y="582"/>
                  </a:lnTo>
                  <a:lnTo>
                    <a:pt x="3318" y="594"/>
                  </a:lnTo>
                  <a:lnTo>
                    <a:pt x="3324" y="600"/>
                  </a:lnTo>
                  <a:lnTo>
                    <a:pt x="3330" y="606"/>
                  </a:lnTo>
                  <a:lnTo>
                    <a:pt x="3330" y="606"/>
                  </a:lnTo>
                  <a:lnTo>
                    <a:pt x="3330" y="618"/>
                  </a:lnTo>
                  <a:lnTo>
                    <a:pt x="3336" y="624"/>
                  </a:lnTo>
                  <a:lnTo>
                    <a:pt x="3342" y="636"/>
                  </a:lnTo>
                  <a:lnTo>
                    <a:pt x="3342" y="642"/>
                  </a:lnTo>
                  <a:lnTo>
                    <a:pt x="3348" y="648"/>
                  </a:lnTo>
                  <a:lnTo>
                    <a:pt x="3354" y="660"/>
                  </a:lnTo>
                  <a:lnTo>
                    <a:pt x="3354" y="666"/>
                  </a:lnTo>
                  <a:lnTo>
                    <a:pt x="3360" y="672"/>
                  </a:lnTo>
                  <a:lnTo>
                    <a:pt x="3366" y="684"/>
                  </a:lnTo>
                  <a:lnTo>
                    <a:pt x="3366" y="690"/>
                  </a:lnTo>
                  <a:lnTo>
                    <a:pt x="3372" y="696"/>
                  </a:lnTo>
                  <a:lnTo>
                    <a:pt x="3378" y="708"/>
                  </a:lnTo>
                  <a:lnTo>
                    <a:pt x="3378" y="714"/>
                  </a:lnTo>
                  <a:lnTo>
                    <a:pt x="3384" y="720"/>
                  </a:lnTo>
                  <a:lnTo>
                    <a:pt x="3390" y="732"/>
                  </a:lnTo>
                  <a:lnTo>
                    <a:pt x="3390" y="738"/>
                  </a:lnTo>
                  <a:lnTo>
                    <a:pt x="3396" y="744"/>
                  </a:lnTo>
                  <a:lnTo>
                    <a:pt x="3396" y="750"/>
                  </a:lnTo>
                  <a:lnTo>
                    <a:pt x="3402" y="762"/>
                  </a:lnTo>
                  <a:lnTo>
                    <a:pt x="3408" y="768"/>
                  </a:lnTo>
                  <a:lnTo>
                    <a:pt x="3408" y="774"/>
                  </a:lnTo>
                  <a:lnTo>
                    <a:pt x="3408" y="774"/>
                  </a:lnTo>
                  <a:lnTo>
                    <a:pt x="3414" y="780"/>
                  </a:lnTo>
                  <a:lnTo>
                    <a:pt x="3420" y="786"/>
                  </a:lnTo>
                  <a:lnTo>
                    <a:pt x="3420" y="798"/>
                  </a:lnTo>
                  <a:lnTo>
                    <a:pt x="3426" y="804"/>
                  </a:lnTo>
                  <a:lnTo>
                    <a:pt x="3432" y="810"/>
                  </a:lnTo>
                  <a:lnTo>
                    <a:pt x="3432" y="816"/>
                  </a:lnTo>
                  <a:lnTo>
                    <a:pt x="3438" y="822"/>
                  </a:lnTo>
                  <a:lnTo>
                    <a:pt x="3444" y="828"/>
                  </a:lnTo>
                  <a:lnTo>
                    <a:pt x="3444" y="840"/>
                  </a:lnTo>
                  <a:lnTo>
                    <a:pt x="3450" y="846"/>
                  </a:lnTo>
                  <a:lnTo>
                    <a:pt x="3456" y="852"/>
                  </a:lnTo>
                  <a:lnTo>
                    <a:pt x="3456" y="858"/>
                  </a:lnTo>
                  <a:lnTo>
                    <a:pt x="3462" y="864"/>
                  </a:lnTo>
                  <a:lnTo>
                    <a:pt x="3468" y="870"/>
                  </a:lnTo>
                  <a:lnTo>
                    <a:pt x="3468" y="876"/>
                  </a:lnTo>
                  <a:lnTo>
                    <a:pt x="3474" y="882"/>
                  </a:lnTo>
                  <a:lnTo>
                    <a:pt x="3480" y="888"/>
                  </a:lnTo>
                  <a:lnTo>
                    <a:pt x="3480" y="894"/>
                  </a:lnTo>
                  <a:lnTo>
                    <a:pt x="3486" y="900"/>
                  </a:lnTo>
                  <a:lnTo>
                    <a:pt x="3492" y="906"/>
                  </a:lnTo>
                  <a:lnTo>
                    <a:pt x="3492" y="912"/>
                  </a:lnTo>
                  <a:lnTo>
                    <a:pt x="3498" y="918"/>
                  </a:lnTo>
                  <a:lnTo>
                    <a:pt x="3504" y="924"/>
                  </a:lnTo>
                  <a:lnTo>
                    <a:pt x="3504" y="930"/>
                  </a:lnTo>
                  <a:lnTo>
                    <a:pt x="3510" y="936"/>
                  </a:lnTo>
                  <a:lnTo>
                    <a:pt x="3516" y="942"/>
                  </a:lnTo>
                  <a:lnTo>
                    <a:pt x="3516" y="948"/>
                  </a:lnTo>
                  <a:lnTo>
                    <a:pt x="3522" y="954"/>
                  </a:lnTo>
                  <a:lnTo>
                    <a:pt x="3528" y="960"/>
                  </a:lnTo>
                  <a:lnTo>
                    <a:pt x="3528" y="966"/>
                  </a:lnTo>
                  <a:lnTo>
                    <a:pt x="3534" y="972"/>
                  </a:lnTo>
                  <a:lnTo>
                    <a:pt x="3534" y="972"/>
                  </a:lnTo>
                  <a:lnTo>
                    <a:pt x="3534" y="972"/>
                  </a:lnTo>
                  <a:lnTo>
                    <a:pt x="3540" y="978"/>
                  </a:lnTo>
                  <a:lnTo>
                    <a:pt x="3540" y="984"/>
                  </a:lnTo>
                  <a:lnTo>
                    <a:pt x="3546" y="984"/>
                  </a:lnTo>
                  <a:lnTo>
                    <a:pt x="3546" y="990"/>
                  </a:lnTo>
                  <a:lnTo>
                    <a:pt x="3552" y="996"/>
                  </a:lnTo>
                  <a:lnTo>
                    <a:pt x="3558" y="1002"/>
                  </a:lnTo>
                  <a:lnTo>
                    <a:pt x="3558" y="1008"/>
                  </a:lnTo>
                  <a:lnTo>
                    <a:pt x="3564" y="1014"/>
                  </a:lnTo>
                  <a:lnTo>
                    <a:pt x="3570" y="1014"/>
                  </a:lnTo>
                  <a:lnTo>
                    <a:pt x="3570" y="1020"/>
                  </a:lnTo>
                  <a:lnTo>
                    <a:pt x="3576" y="1026"/>
                  </a:lnTo>
                  <a:lnTo>
                    <a:pt x="3582" y="1032"/>
                  </a:lnTo>
                  <a:lnTo>
                    <a:pt x="3582" y="1032"/>
                  </a:lnTo>
                  <a:lnTo>
                    <a:pt x="3588" y="1038"/>
                  </a:lnTo>
                  <a:lnTo>
                    <a:pt x="3594" y="1044"/>
                  </a:lnTo>
                  <a:lnTo>
                    <a:pt x="3594" y="1050"/>
                  </a:lnTo>
                  <a:lnTo>
                    <a:pt x="3600" y="1050"/>
                  </a:lnTo>
                  <a:lnTo>
                    <a:pt x="3606" y="1056"/>
                  </a:lnTo>
                  <a:lnTo>
                    <a:pt x="3606" y="1062"/>
                  </a:lnTo>
                  <a:lnTo>
                    <a:pt x="3612" y="1068"/>
                  </a:lnTo>
                  <a:lnTo>
                    <a:pt x="3618" y="1068"/>
                  </a:lnTo>
                  <a:lnTo>
                    <a:pt x="3618" y="1074"/>
                  </a:lnTo>
                  <a:lnTo>
                    <a:pt x="3624" y="1080"/>
                  </a:lnTo>
                  <a:lnTo>
                    <a:pt x="3630" y="1080"/>
                  </a:lnTo>
                  <a:lnTo>
                    <a:pt x="3630" y="1086"/>
                  </a:lnTo>
                  <a:lnTo>
                    <a:pt x="3636" y="1086"/>
                  </a:lnTo>
                  <a:lnTo>
                    <a:pt x="3642" y="1092"/>
                  </a:lnTo>
                  <a:lnTo>
                    <a:pt x="3642" y="1098"/>
                  </a:lnTo>
                  <a:lnTo>
                    <a:pt x="3648" y="1098"/>
                  </a:lnTo>
                  <a:lnTo>
                    <a:pt x="3654" y="1104"/>
                  </a:lnTo>
                  <a:lnTo>
                    <a:pt x="3654" y="1104"/>
                  </a:lnTo>
                  <a:lnTo>
                    <a:pt x="3660" y="1110"/>
                  </a:lnTo>
                  <a:lnTo>
                    <a:pt x="3666" y="1116"/>
                  </a:lnTo>
                  <a:lnTo>
                    <a:pt x="3666" y="1116"/>
                  </a:lnTo>
                  <a:lnTo>
                    <a:pt x="3672" y="1122"/>
                  </a:lnTo>
                  <a:lnTo>
                    <a:pt x="3678" y="1122"/>
                  </a:lnTo>
                  <a:lnTo>
                    <a:pt x="3678" y="1128"/>
                  </a:lnTo>
                  <a:lnTo>
                    <a:pt x="3684" y="1128"/>
                  </a:lnTo>
                  <a:lnTo>
                    <a:pt x="3774" y="1182"/>
                  </a:lnTo>
                  <a:lnTo>
                    <a:pt x="3780" y="1182"/>
                  </a:lnTo>
                  <a:lnTo>
                    <a:pt x="3786" y="1182"/>
                  </a:lnTo>
                  <a:lnTo>
                    <a:pt x="3786" y="1188"/>
                  </a:lnTo>
                  <a:lnTo>
                    <a:pt x="3792" y="1188"/>
                  </a:lnTo>
                  <a:lnTo>
                    <a:pt x="3798" y="1188"/>
                  </a:lnTo>
                  <a:lnTo>
                    <a:pt x="3798" y="1188"/>
                  </a:lnTo>
                  <a:lnTo>
                    <a:pt x="3804" y="1188"/>
                  </a:lnTo>
                  <a:lnTo>
                    <a:pt x="3810" y="1194"/>
                  </a:lnTo>
                  <a:lnTo>
                    <a:pt x="3810" y="1194"/>
                  </a:lnTo>
                  <a:lnTo>
                    <a:pt x="3816" y="1194"/>
                  </a:lnTo>
                  <a:lnTo>
                    <a:pt x="3816" y="1194"/>
                  </a:lnTo>
                  <a:lnTo>
                    <a:pt x="3822" y="1194"/>
                  </a:lnTo>
                  <a:lnTo>
                    <a:pt x="3828" y="1194"/>
                  </a:lnTo>
                  <a:lnTo>
                    <a:pt x="3828" y="1200"/>
                  </a:lnTo>
                  <a:lnTo>
                    <a:pt x="3834" y="1200"/>
                  </a:lnTo>
                  <a:lnTo>
                    <a:pt x="3840" y="1200"/>
                  </a:lnTo>
                  <a:lnTo>
                    <a:pt x="3840" y="1200"/>
                  </a:lnTo>
                  <a:lnTo>
                    <a:pt x="3846" y="1200"/>
                  </a:lnTo>
                  <a:lnTo>
                    <a:pt x="3852" y="1200"/>
                  </a:lnTo>
                  <a:lnTo>
                    <a:pt x="3852" y="1200"/>
                  </a:lnTo>
                  <a:lnTo>
                    <a:pt x="3858" y="1200"/>
                  </a:lnTo>
                  <a:lnTo>
                    <a:pt x="3864" y="1200"/>
                  </a:lnTo>
                  <a:lnTo>
                    <a:pt x="3864" y="1200"/>
                  </a:lnTo>
                  <a:lnTo>
                    <a:pt x="3870" y="1200"/>
                  </a:lnTo>
                  <a:lnTo>
                    <a:pt x="3870" y="1200"/>
                  </a:lnTo>
                  <a:lnTo>
                    <a:pt x="3876" y="1200"/>
                  </a:lnTo>
                  <a:lnTo>
                    <a:pt x="3876" y="1200"/>
                  </a:lnTo>
                  <a:lnTo>
                    <a:pt x="3882" y="1200"/>
                  </a:lnTo>
                  <a:lnTo>
                    <a:pt x="3888" y="1200"/>
                  </a:lnTo>
                  <a:lnTo>
                    <a:pt x="3888" y="1200"/>
                  </a:lnTo>
                  <a:lnTo>
                    <a:pt x="3894" y="1200"/>
                  </a:lnTo>
                  <a:lnTo>
                    <a:pt x="3900" y="1200"/>
                  </a:lnTo>
                  <a:lnTo>
                    <a:pt x="3900" y="1200"/>
                  </a:lnTo>
                  <a:lnTo>
                    <a:pt x="3906" y="1200"/>
                  </a:lnTo>
                  <a:lnTo>
                    <a:pt x="3912" y="1200"/>
                  </a:lnTo>
                  <a:lnTo>
                    <a:pt x="3912" y="1200"/>
                  </a:lnTo>
                  <a:lnTo>
                    <a:pt x="3918" y="1194"/>
                  </a:lnTo>
                  <a:lnTo>
                    <a:pt x="3924" y="1194"/>
                  </a:lnTo>
                  <a:lnTo>
                    <a:pt x="3924" y="1194"/>
                  </a:lnTo>
                  <a:lnTo>
                    <a:pt x="3930" y="1194"/>
                  </a:lnTo>
                  <a:lnTo>
                    <a:pt x="3936" y="1194"/>
                  </a:lnTo>
                  <a:lnTo>
                    <a:pt x="3936" y="1194"/>
                  </a:lnTo>
                  <a:lnTo>
                    <a:pt x="3942" y="1188"/>
                  </a:lnTo>
                  <a:lnTo>
                    <a:pt x="3948" y="1188"/>
                  </a:lnTo>
                  <a:lnTo>
                    <a:pt x="3948" y="1188"/>
                  </a:lnTo>
                  <a:lnTo>
                    <a:pt x="3954" y="1188"/>
                  </a:lnTo>
                  <a:lnTo>
                    <a:pt x="3960" y="1188"/>
                  </a:lnTo>
                  <a:lnTo>
                    <a:pt x="3960" y="1182"/>
                  </a:lnTo>
                  <a:lnTo>
                    <a:pt x="3966" y="1182"/>
                  </a:lnTo>
                  <a:lnTo>
                    <a:pt x="3972" y="1182"/>
                  </a:lnTo>
                  <a:lnTo>
                    <a:pt x="3972" y="1182"/>
                  </a:lnTo>
                  <a:lnTo>
                    <a:pt x="3978" y="1176"/>
                  </a:lnTo>
                  <a:lnTo>
                    <a:pt x="3984" y="1176"/>
                  </a:lnTo>
                  <a:lnTo>
                    <a:pt x="3984" y="1176"/>
                  </a:lnTo>
                  <a:lnTo>
                    <a:pt x="3990" y="1176"/>
                  </a:lnTo>
                  <a:lnTo>
                    <a:pt x="3996" y="1170"/>
                  </a:lnTo>
                  <a:lnTo>
                    <a:pt x="3996" y="1170"/>
                  </a:lnTo>
                  <a:lnTo>
                    <a:pt x="4002" y="1170"/>
                  </a:lnTo>
                  <a:lnTo>
                    <a:pt x="4008" y="1164"/>
                  </a:lnTo>
                  <a:lnTo>
                    <a:pt x="4008" y="1164"/>
                  </a:lnTo>
                  <a:lnTo>
                    <a:pt x="4014" y="1158"/>
                  </a:lnTo>
                  <a:lnTo>
                    <a:pt x="4020" y="1158"/>
                  </a:lnTo>
                  <a:lnTo>
                    <a:pt x="4020" y="1158"/>
                  </a:lnTo>
                  <a:lnTo>
                    <a:pt x="4026" y="1152"/>
                  </a:lnTo>
                  <a:lnTo>
                    <a:pt x="4032" y="1152"/>
                  </a:lnTo>
                  <a:lnTo>
                    <a:pt x="4032" y="1152"/>
                  </a:lnTo>
                  <a:lnTo>
                    <a:pt x="4038" y="1146"/>
                  </a:lnTo>
                  <a:lnTo>
                    <a:pt x="4044" y="1146"/>
                  </a:lnTo>
                  <a:lnTo>
                    <a:pt x="4044" y="1140"/>
                  </a:lnTo>
                  <a:lnTo>
                    <a:pt x="4050" y="1140"/>
                  </a:lnTo>
                  <a:lnTo>
                    <a:pt x="4050" y="1134"/>
                  </a:lnTo>
                  <a:lnTo>
                    <a:pt x="4056" y="1134"/>
                  </a:lnTo>
                  <a:lnTo>
                    <a:pt x="4062" y="1128"/>
                  </a:lnTo>
                  <a:lnTo>
                    <a:pt x="4062" y="1128"/>
                  </a:lnTo>
                  <a:lnTo>
                    <a:pt x="4068" y="1122"/>
                  </a:lnTo>
                  <a:lnTo>
                    <a:pt x="4074" y="1122"/>
                  </a:lnTo>
                  <a:lnTo>
                    <a:pt x="4074" y="1116"/>
                  </a:lnTo>
                  <a:lnTo>
                    <a:pt x="4080" y="1116"/>
                  </a:lnTo>
                  <a:lnTo>
                    <a:pt x="4086" y="1110"/>
                  </a:lnTo>
                  <a:lnTo>
                    <a:pt x="4086" y="1110"/>
                  </a:lnTo>
                  <a:lnTo>
                    <a:pt x="4092" y="1104"/>
                  </a:lnTo>
                  <a:lnTo>
                    <a:pt x="4098" y="1098"/>
                  </a:lnTo>
                  <a:lnTo>
                    <a:pt x="4098" y="1098"/>
                  </a:lnTo>
                  <a:lnTo>
                    <a:pt x="4104" y="1092"/>
                  </a:lnTo>
                  <a:lnTo>
                    <a:pt x="4110" y="1092"/>
                  </a:lnTo>
                  <a:lnTo>
                    <a:pt x="4110" y="1086"/>
                  </a:lnTo>
                  <a:lnTo>
                    <a:pt x="4116" y="1080"/>
                  </a:lnTo>
                  <a:lnTo>
                    <a:pt x="4122" y="1080"/>
                  </a:lnTo>
                  <a:lnTo>
                    <a:pt x="4122" y="1074"/>
                  </a:lnTo>
                  <a:lnTo>
                    <a:pt x="4128" y="1068"/>
                  </a:lnTo>
                  <a:lnTo>
                    <a:pt x="4134" y="1068"/>
                  </a:lnTo>
                  <a:lnTo>
                    <a:pt x="4134" y="1062"/>
                  </a:lnTo>
                  <a:lnTo>
                    <a:pt x="4140" y="1056"/>
                  </a:lnTo>
                  <a:lnTo>
                    <a:pt x="4146" y="1056"/>
                  </a:lnTo>
                  <a:lnTo>
                    <a:pt x="4146" y="1050"/>
                  </a:lnTo>
                  <a:lnTo>
                    <a:pt x="4152" y="1044"/>
                  </a:lnTo>
                  <a:lnTo>
                    <a:pt x="4158" y="1038"/>
                  </a:lnTo>
                  <a:lnTo>
                    <a:pt x="4158" y="1038"/>
                  </a:lnTo>
                  <a:lnTo>
                    <a:pt x="4164" y="1032"/>
                  </a:lnTo>
                  <a:lnTo>
                    <a:pt x="4170" y="1026"/>
                  </a:lnTo>
                  <a:lnTo>
                    <a:pt x="4170" y="1020"/>
                  </a:lnTo>
                  <a:lnTo>
                    <a:pt x="4176" y="1014"/>
                  </a:lnTo>
                  <a:lnTo>
                    <a:pt x="4182" y="1014"/>
                  </a:lnTo>
                  <a:lnTo>
                    <a:pt x="4182" y="1008"/>
                  </a:lnTo>
                  <a:lnTo>
                    <a:pt x="4188" y="1002"/>
                  </a:lnTo>
                  <a:lnTo>
                    <a:pt x="4194" y="996"/>
                  </a:lnTo>
                  <a:lnTo>
                    <a:pt x="4194" y="990"/>
                  </a:lnTo>
                  <a:lnTo>
                    <a:pt x="4200" y="984"/>
                  </a:lnTo>
                  <a:lnTo>
                    <a:pt x="4206" y="984"/>
                  </a:lnTo>
                  <a:lnTo>
                    <a:pt x="4206" y="978"/>
                  </a:lnTo>
                  <a:lnTo>
                    <a:pt x="4212" y="972"/>
                  </a:lnTo>
                  <a:lnTo>
                    <a:pt x="4218" y="966"/>
                  </a:lnTo>
                  <a:lnTo>
                    <a:pt x="4218" y="960"/>
                  </a:lnTo>
                  <a:lnTo>
                    <a:pt x="4224" y="954"/>
                  </a:lnTo>
                  <a:lnTo>
                    <a:pt x="4230" y="948"/>
                  </a:lnTo>
                  <a:lnTo>
                    <a:pt x="4230" y="942"/>
                  </a:lnTo>
                  <a:lnTo>
                    <a:pt x="4236" y="936"/>
                  </a:lnTo>
                  <a:lnTo>
                    <a:pt x="4242" y="930"/>
                  </a:lnTo>
                  <a:lnTo>
                    <a:pt x="4242" y="924"/>
                  </a:lnTo>
                  <a:lnTo>
                    <a:pt x="4248" y="918"/>
                  </a:lnTo>
                  <a:lnTo>
                    <a:pt x="4254" y="912"/>
                  </a:lnTo>
                  <a:lnTo>
                    <a:pt x="4254" y="906"/>
                  </a:lnTo>
                  <a:lnTo>
                    <a:pt x="4260" y="900"/>
                  </a:lnTo>
                  <a:lnTo>
                    <a:pt x="4266" y="894"/>
                  </a:lnTo>
                  <a:lnTo>
                    <a:pt x="4266" y="894"/>
                  </a:lnTo>
                  <a:lnTo>
                    <a:pt x="4266" y="888"/>
                  </a:lnTo>
                  <a:lnTo>
                    <a:pt x="4272" y="882"/>
                  </a:lnTo>
                  <a:lnTo>
                    <a:pt x="4278" y="876"/>
                  </a:lnTo>
                  <a:lnTo>
                    <a:pt x="4278" y="870"/>
                  </a:lnTo>
                  <a:lnTo>
                    <a:pt x="4284" y="864"/>
                  </a:lnTo>
                  <a:lnTo>
                    <a:pt x="4284" y="858"/>
                  </a:lnTo>
                  <a:lnTo>
                    <a:pt x="4290" y="852"/>
                  </a:lnTo>
                  <a:lnTo>
                    <a:pt x="4296" y="846"/>
                  </a:lnTo>
                  <a:lnTo>
                    <a:pt x="4296" y="840"/>
                  </a:lnTo>
                  <a:lnTo>
                    <a:pt x="4302" y="834"/>
                  </a:lnTo>
                  <a:lnTo>
                    <a:pt x="4308" y="822"/>
                  </a:lnTo>
                  <a:lnTo>
                    <a:pt x="4308" y="816"/>
                  </a:lnTo>
                  <a:lnTo>
                    <a:pt x="4314" y="810"/>
                  </a:lnTo>
                  <a:lnTo>
                    <a:pt x="4320" y="804"/>
                  </a:lnTo>
                  <a:lnTo>
                    <a:pt x="4320" y="798"/>
                  </a:lnTo>
                  <a:lnTo>
                    <a:pt x="4326" y="792"/>
                  </a:lnTo>
                  <a:lnTo>
                    <a:pt x="4332" y="780"/>
                  </a:lnTo>
                  <a:lnTo>
                    <a:pt x="4332" y="774"/>
                  </a:lnTo>
                  <a:lnTo>
                    <a:pt x="4338" y="768"/>
                  </a:lnTo>
                  <a:lnTo>
                    <a:pt x="4344" y="762"/>
                  </a:lnTo>
                  <a:lnTo>
                    <a:pt x="4344" y="756"/>
                  </a:lnTo>
                  <a:lnTo>
                    <a:pt x="4350" y="744"/>
                  </a:lnTo>
                  <a:lnTo>
                    <a:pt x="4356" y="738"/>
                  </a:lnTo>
                  <a:lnTo>
                    <a:pt x="4356" y="732"/>
                  </a:lnTo>
                  <a:lnTo>
                    <a:pt x="4362" y="726"/>
                  </a:lnTo>
                  <a:lnTo>
                    <a:pt x="4362" y="714"/>
                  </a:lnTo>
                  <a:lnTo>
                    <a:pt x="4368" y="708"/>
                  </a:lnTo>
                  <a:lnTo>
                    <a:pt x="4374" y="702"/>
                  </a:lnTo>
                  <a:lnTo>
                    <a:pt x="4374" y="690"/>
                  </a:lnTo>
                  <a:lnTo>
                    <a:pt x="4380" y="684"/>
                  </a:lnTo>
                  <a:lnTo>
                    <a:pt x="4380" y="684"/>
                  </a:lnTo>
                  <a:lnTo>
                    <a:pt x="4386" y="678"/>
                  </a:lnTo>
                  <a:lnTo>
                    <a:pt x="4386" y="666"/>
                  </a:lnTo>
                  <a:lnTo>
                    <a:pt x="4392" y="660"/>
                  </a:lnTo>
                  <a:lnTo>
                    <a:pt x="4398" y="654"/>
                  </a:lnTo>
                  <a:lnTo>
                    <a:pt x="4398" y="642"/>
                  </a:lnTo>
                  <a:lnTo>
                    <a:pt x="4404" y="636"/>
                  </a:lnTo>
                  <a:lnTo>
                    <a:pt x="4410" y="630"/>
                  </a:lnTo>
                  <a:lnTo>
                    <a:pt x="4410" y="618"/>
                  </a:lnTo>
                  <a:lnTo>
                    <a:pt x="4416" y="612"/>
                  </a:lnTo>
                  <a:lnTo>
                    <a:pt x="4422" y="600"/>
                  </a:lnTo>
                  <a:lnTo>
                    <a:pt x="4422" y="594"/>
                  </a:lnTo>
                  <a:lnTo>
                    <a:pt x="4428" y="582"/>
                  </a:lnTo>
                  <a:lnTo>
                    <a:pt x="4434" y="576"/>
                  </a:lnTo>
                  <a:lnTo>
                    <a:pt x="4434" y="570"/>
                  </a:lnTo>
                  <a:lnTo>
                    <a:pt x="4440" y="558"/>
                  </a:lnTo>
                  <a:lnTo>
                    <a:pt x="4446" y="552"/>
                  </a:lnTo>
                  <a:lnTo>
                    <a:pt x="4446" y="540"/>
                  </a:lnTo>
                  <a:lnTo>
                    <a:pt x="4452" y="534"/>
                  </a:lnTo>
                  <a:lnTo>
                    <a:pt x="4458" y="528"/>
                  </a:lnTo>
                  <a:lnTo>
                    <a:pt x="4458" y="528"/>
                  </a:lnTo>
                  <a:lnTo>
                    <a:pt x="4464" y="522"/>
                  </a:lnTo>
                  <a:lnTo>
                    <a:pt x="4464" y="522"/>
                  </a:lnTo>
                  <a:lnTo>
                    <a:pt x="4470" y="528"/>
                  </a:lnTo>
                  <a:lnTo>
                    <a:pt x="4476" y="534"/>
                  </a:lnTo>
                  <a:lnTo>
                    <a:pt x="4476" y="540"/>
                  </a:lnTo>
                  <a:lnTo>
                    <a:pt x="4482" y="546"/>
                  </a:lnTo>
                  <a:lnTo>
                    <a:pt x="4488" y="552"/>
                  </a:lnTo>
                  <a:lnTo>
                    <a:pt x="4488" y="558"/>
                  </a:lnTo>
                  <a:lnTo>
                    <a:pt x="4494" y="564"/>
                  </a:lnTo>
                  <a:lnTo>
                    <a:pt x="4500" y="570"/>
                  </a:lnTo>
                  <a:lnTo>
                    <a:pt x="4500" y="582"/>
                  </a:lnTo>
                  <a:lnTo>
                    <a:pt x="4506" y="588"/>
                  </a:lnTo>
                  <a:lnTo>
                    <a:pt x="4506" y="594"/>
                  </a:lnTo>
                  <a:lnTo>
                    <a:pt x="4512" y="600"/>
                  </a:lnTo>
                  <a:lnTo>
                    <a:pt x="4518" y="606"/>
                  </a:lnTo>
                  <a:lnTo>
                    <a:pt x="4518" y="618"/>
                  </a:lnTo>
                  <a:lnTo>
                    <a:pt x="4524" y="624"/>
                  </a:lnTo>
                  <a:lnTo>
                    <a:pt x="4530" y="630"/>
                  </a:lnTo>
                  <a:lnTo>
                    <a:pt x="4530" y="636"/>
                  </a:lnTo>
                  <a:lnTo>
                    <a:pt x="4536" y="642"/>
                  </a:lnTo>
                  <a:lnTo>
                    <a:pt x="4536" y="648"/>
                  </a:lnTo>
                  <a:lnTo>
                    <a:pt x="4542" y="654"/>
                  </a:lnTo>
                  <a:lnTo>
                    <a:pt x="4548" y="666"/>
                  </a:lnTo>
                  <a:lnTo>
                    <a:pt x="4548" y="672"/>
                  </a:lnTo>
                  <a:lnTo>
                    <a:pt x="4554" y="678"/>
                  </a:lnTo>
                  <a:lnTo>
                    <a:pt x="4560" y="684"/>
                  </a:lnTo>
                  <a:lnTo>
                    <a:pt x="4560" y="690"/>
                  </a:lnTo>
                  <a:lnTo>
                    <a:pt x="4566" y="696"/>
                  </a:lnTo>
                  <a:lnTo>
                    <a:pt x="4572" y="702"/>
                  </a:lnTo>
                  <a:lnTo>
                    <a:pt x="4572" y="708"/>
                  </a:lnTo>
                  <a:lnTo>
                    <a:pt x="4578" y="714"/>
                  </a:lnTo>
                  <a:lnTo>
                    <a:pt x="4578" y="720"/>
                  </a:lnTo>
                  <a:lnTo>
                    <a:pt x="4584" y="726"/>
                  </a:lnTo>
                  <a:lnTo>
                    <a:pt x="4590" y="738"/>
                  </a:lnTo>
                  <a:lnTo>
                    <a:pt x="4590" y="744"/>
                  </a:lnTo>
                  <a:lnTo>
                    <a:pt x="4596" y="750"/>
                  </a:lnTo>
                  <a:lnTo>
                    <a:pt x="4602" y="756"/>
                  </a:lnTo>
                  <a:lnTo>
                    <a:pt x="4602" y="762"/>
                  </a:lnTo>
                  <a:lnTo>
                    <a:pt x="4608" y="768"/>
                  </a:lnTo>
                  <a:lnTo>
                    <a:pt x="4614" y="774"/>
                  </a:lnTo>
                  <a:lnTo>
                    <a:pt x="4614" y="780"/>
                  </a:lnTo>
                  <a:lnTo>
                    <a:pt x="4620" y="786"/>
                  </a:lnTo>
                  <a:lnTo>
                    <a:pt x="4626" y="792"/>
                  </a:lnTo>
                  <a:lnTo>
                    <a:pt x="4626" y="798"/>
                  </a:lnTo>
                  <a:lnTo>
                    <a:pt x="4632" y="804"/>
                  </a:lnTo>
                  <a:lnTo>
                    <a:pt x="4638" y="810"/>
                  </a:lnTo>
                  <a:lnTo>
                    <a:pt x="4638" y="816"/>
                  </a:lnTo>
                  <a:lnTo>
                    <a:pt x="4644" y="822"/>
                  </a:lnTo>
                  <a:lnTo>
                    <a:pt x="4650" y="828"/>
                  </a:lnTo>
                  <a:lnTo>
                    <a:pt x="4650" y="834"/>
                  </a:lnTo>
                  <a:lnTo>
                    <a:pt x="4656" y="840"/>
                  </a:lnTo>
                  <a:lnTo>
                    <a:pt x="4662" y="846"/>
                  </a:lnTo>
                  <a:lnTo>
                    <a:pt x="4662" y="852"/>
                  </a:lnTo>
                  <a:lnTo>
                    <a:pt x="4668" y="858"/>
                  </a:lnTo>
                  <a:lnTo>
                    <a:pt x="4674" y="864"/>
                  </a:lnTo>
                  <a:lnTo>
                    <a:pt x="4674" y="870"/>
                  </a:lnTo>
                  <a:lnTo>
                    <a:pt x="4680" y="870"/>
                  </a:lnTo>
                  <a:lnTo>
                    <a:pt x="4686" y="876"/>
                  </a:lnTo>
                  <a:lnTo>
                    <a:pt x="4686" y="882"/>
                  </a:lnTo>
                  <a:lnTo>
                    <a:pt x="4692" y="888"/>
                  </a:lnTo>
                  <a:lnTo>
                    <a:pt x="4698" y="894"/>
                  </a:lnTo>
                  <a:lnTo>
                    <a:pt x="4698" y="900"/>
                  </a:lnTo>
                  <a:lnTo>
                    <a:pt x="4704" y="906"/>
                  </a:lnTo>
                  <a:lnTo>
                    <a:pt x="4710" y="912"/>
                  </a:lnTo>
                  <a:lnTo>
                    <a:pt x="4710" y="912"/>
                  </a:lnTo>
                  <a:lnTo>
                    <a:pt x="4710" y="912"/>
                  </a:lnTo>
                  <a:lnTo>
                    <a:pt x="4716" y="918"/>
                  </a:lnTo>
                  <a:lnTo>
                    <a:pt x="4722" y="924"/>
                  </a:lnTo>
                  <a:lnTo>
                    <a:pt x="4722" y="930"/>
                  </a:lnTo>
                  <a:lnTo>
                    <a:pt x="4728" y="936"/>
                  </a:lnTo>
                  <a:lnTo>
                    <a:pt x="4734" y="942"/>
                  </a:lnTo>
                  <a:lnTo>
                    <a:pt x="4734" y="942"/>
                  </a:lnTo>
                  <a:lnTo>
                    <a:pt x="4740" y="948"/>
                  </a:lnTo>
                  <a:lnTo>
                    <a:pt x="4746" y="954"/>
                  </a:lnTo>
                  <a:lnTo>
                    <a:pt x="4746" y="960"/>
                  </a:lnTo>
                  <a:lnTo>
                    <a:pt x="4752" y="966"/>
                  </a:lnTo>
                  <a:lnTo>
                    <a:pt x="4752" y="966"/>
                  </a:lnTo>
                  <a:lnTo>
                    <a:pt x="4758" y="972"/>
                  </a:lnTo>
                  <a:lnTo>
                    <a:pt x="4764" y="978"/>
                  </a:lnTo>
                  <a:lnTo>
                    <a:pt x="4764" y="984"/>
                  </a:lnTo>
                  <a:lnTo>
                    <a:pt x="4770" y="984"/>
                  </a:lnTo>
                  <a:lnTo>
                    <a:pt x="4776" y="990"/>
                  </a:lnTo>
                  <a:lnTo>
                    <a:pt x="4776" y="996"/>
                  </a:lnTo>
                  <a:lnTo>
                    <a:pt x="4776" y="996"/>
                  </a:lnTo>
                  <a:lnTo>
                    <a:pt x="4782" y="996"/>
                  </a:lnTo>
                  <a:lnTo>
                    <a:pt x="4788" y="1002"/>
                  </a:lnTo>
                  <a:lnTo>
                    <a:pt x="4788" y="1008"/>
                  </a:lnTo>
                  <a:lnTo>
                    <a:pt x="4794" y="1008"/>
                  </a:lnTo>
                  <a:lnTo>
                    <a:pt x="4800" y="1014"/>
                  </a:lnTo>
                  <a:lnTo>
                    <a:pt x="4800" y="1020"/>
                  </a:lnTo>
                  <a:lnTo>
                    <a:pt x="4806" y="1020"/>
                  </a:lnTo>
                  <a:lnTo>
                    <a:pt x="4812" y="1026"/>
                  </a:lnTo>
                  <a:lnTo>
                    <a:pt x="4812" y="1032"/>
                  </a:lnTo>
                  <a:lnTo>
                    <a:pt x="4818" y="1032"/>
                  </a:lnTo>
                  <a:lnTo>
                    <a:pt x="4824" y="1038"/>
                  </a:lnTo>
                  <a:lnTo>
                    <a:pt x="4824" y="1044"/>
                  </a:lnTo>
                  <a:lnTo>
                    <a:pt x="4830" y="1044"/>
                  </a:lnTo>
                  <a:lnTo>
                    <a:pt x="4836" y="1050"/>
                  </a:lnTo>
                  <a:lnTo>
                    <a:pt x="4836" y="1050"/>
                  </a:lnTo>
                  <a:lnTo>
                    <a:pt x="4842" y="1056"/>
                  </a:lnTo>
                  <a:lnTo>
                    <a:pt x="4842" y="1062"/>
                  </a:lnTo>
                  <a:lnTo>
                    <a:pt x="4848" y="1062"/>
                  </a:lnTo>
                  <a:lnTo>
                    <a:pt x="4854" y="1068"/>
                  </a:lnTo>
                  <a:lnTo>
                    <a:pt x="4854" y="1068"/>
                  </a:lnTo>
                  <a:lnTo>
                    <a:pt x="4860" y="1074"/>
                  </a:lnTo>
                  <a:lnTo>
                    <a:pt x="4866" y="1074"/>
                  </a:lnTo>
                  <a:lnTo>
                    <a:pt x="4866" y="1080"/>
                  </a:lnTo>
                  <a:lnTo>
                    <a:pt x="4872" y="1080"/>
                  </a:lnTo>
                  <a:lnTo>
                    <a:pt x="4878" y="1086"/>
                  </a:lnTo>
                  <a:lnTo>
                    <a:pt x="4878" y="1086"/>
                  </a:lnTo>
                  <a:lnTo>
                    <a:pt x="4884" y="1092"/>
                  </a:lnTo>
                  <a:lnTo>
                    <a:pt x="4890" y="1092"/>
                  </a:lnTo>
                  <a:lnTo>
                    <a:pt x="4890" y="1092"/>
                  </a:lnTo>
                  <a:lnTo>
                    <a:pt x="4890" y="1098"/>
                  </a:lnTo>
                  <a:lnTo>
                    <a:pt x="4896" y="1098"/>
                  </a:lnTo>
                  <a:lnTo>
                    <a:pt x="4896" y="1104"/>
                  </a:lnTo>
                  <a:lnTo>
                    <a:pt x="4902" y="1104"/>
                  </a:lnTo>
                  <a:lnTo>
                    <a:pt x="4908" y="1110"/>
                  </a:lnTo>
                  <a:lnTo>
                    <a:pt x="4908" y="1110"/>
                  </a:lnTo>
                  <a:lnTo>
                    <a:pt x="4914" y="1116"/>
                  </a:lnTo>
                  <a:lnTo>
                    <a:pt x="4920" y="1116"/>
                  </a:lnTo>
                  <a:lnTo>
                    <a:pt x="4920" y="1122"/>
                  </a:lnTo>
                  <a:lnTo>
                    <a:pt x="4926" y="1122"/>
                  </a:lnTo>
                  <a:lnTo>
                    <a:pt x="4932" y="1122"/>
                  </a:lnTo>
                  <a:lnTo>
                    <a:pt x="4932" y="1128"/>
                  </a:lnTo>
                  <a:lnTo>
                    <a:pt x="4938" y="1128"/>
                  </a:lnTo>
                  <a:lnTo>
                    <a:pt x="4944" y="1134"/>
                  </a:lnTo>
                  <a:lnTo>
                    <a:pt x="4944" y="1134"/>
                  </a:lnTo>
                  <a:lnTo>
                    <a:pt x="4950" y="1134"/>
                  </a:lnTo>
                  <a:lnTo>
                    <a:pt x="4956" y="1140"/>
                  </a:lnTo>
                  <a:lnTo>
                    <a:pt x="4956" y="1140"/>
                  </a:lnTo>
                  <a:lnTo>
                    <a:pt x="4962" y="1140"/>
                  </a:lnTo>
                  <a:lnTo>
                    <a:pt x="4962" y="1146"/>
                  </a:lnTo>
                  <a:lnTo>
                    <a:pt x="4968" y="1146"/>
                  </a:lnTo>
                  <a:lnTo>
                    <a:pt x="4974" y="1146"/>
                  </a:lnTo>
                  <a:lnTo>
                    <a:pt x="4974" y="1152"/>
                  </a:lnTo>
                  <a:lnTo>
                    <a:pt x="4974" y="1152"/>
                  </a:lnTo>
                  <a:lnTo>
                    <a:pt x="4980" y="1152"/>
                  </a:lnTo>
                  <a:lnTo>
                    <a:pt x="4986" y="1152"/>
                  </a:lnTo>
                  <a:lnTo>
                    <a:pt x="4986" y="1158"/>
                  </a:lnTo>
                  <a:lnTo>
                    <a:pt x="4992" y="1158"/>
                  </a:lnTo>
                  <a:lnTo>
                    <a:pt x="4998" y="1158"/>
                  </a:lnTo>
                  <a:lnTo>
                    <a:pt x="4998" y="1164"/>
                  </a:lnTo>
                  <a:lnTo>
                    <a:pt x="5004" y="1164"/>
                  </a:lnTo>
                  <a:lnTo>
                    <a:pt x="5010" y="1164"/>
                  </a:lnTo>
                  <a:lnTo>
                    <a:pt x="5010" y="1164"/>
                  </a:lnTo>
                  <a:lnTo>
                    <a:pt x="5016" y="1170"/>
                  </a:lnTo>
                  <a:lnTo>
                    <a:pt x="5016" y="1170"/>
                  </a:lnTo>
                  <a:lnTo>
                    <a:pt x="5022" y="1170"/>
                  </a:lnTo>
                  <a:lnTo>
                    <a:pt x="5028" y="1170"/>
                  </a:lnTo>
                  <a:lnTo>
                    <a:pt x="5028" y="1176"/>
                  </a:lnTo>
                  <a:lnTo>
                    <a:pt x="5034" y="1176"/>
                  </a:lnTo>
                  <a:lnTo>
                    <a:pt x="5040" y="1176"/>
                  </a:lnTo>
                  <a:lnTo>
                    <a:pt x="5040" y="1176"/>
                  </a:lnTo>
                  <a:lnTo>
                    <a:pt x="5046" y="1176"/>
                  </a:lnTo>
                  <a:lnTo>
                    <a:pt x="5052" y="1182"/>
                  </a:lnTo>
                  <a:lnTo>
                    <a:pt x="5052" y="1182"/>
                  </a:lnTo>
                  <a:lnTo>
                    <a:pt x="5058" y="1182"/>
                  </a:lnTo>
                  <a:lnTo>
                    <a:pt x="5064" y="1182"/>
                  </a:lnTo>
                  <a:lnTo>
                    <a:pt x="5064" y="1182"/>
                  </a:lnTo>
                  <a:lnTo>
                    <a:pt x="5070" y="1182"/>
                  </a:lnTo>
                  <a:lnTo>
                    <a:pt x="5076" y="1188"/>
                  </a:lnTo>
                  <a:lnTo>
                    <a:pt x="5076" y="1188"/>
                  </a:lnTo>
                  <a:lnTo>
                    <a:pt x="5082" y="1188"/>
                  </a:lnTo>
                  <a:lnTo>
                    <a:pt x="5082" y="1188"/>
                  </a:lnTo>
                  <a:lnTo>
                    <a:pt x="5088" y="1188"/>
                  </a:lnTo>
                  <a:lnTo>
                    <a:pt x="5094" y="1188"/>
                  </a:lnTo>
                  <a:lnTo>
                    <a:pt x="5094" y="1188"/>
                  </a:lnTo>
                  <a:lnTo>
                    <a:pt x="5100" y="1188"/>
                  </a:lnTo>
                  <a:lnTo>
                    <a:pt x="5106" y="1188"/>
                  </a:lnTo>
                  <a:lnTo>
                    <a:pt x="5100" y="1188"/>
                  </a:lnTo>
                  <a:lnTo>
                    <a:pt x="5094" y="1188"/>
                  </a:lnTo>
                  <a:lnTo>
                    <a:pt x="5094" y="1188"/>
                  </a:lnTo>
                  <a:lnTo>
                    <a:pt x="5088" y="1188"/>
                  </a:lnTo>
                  <a:lnTo>
                    <a:pt x="5088" y="1188"/>
                  </a:lnTo>
                  <a:lnTo>
                    <a:pt x="5094" y="1188"/>
                  </a:lnTo>
                  <a:lnTo>
                    <a:pt x="5100" y="1188"/>
                  </a:lnTo>
                  <a:lnTo>
                    <a:pt x="5100" y="1188"/>
                  </a:lnTo>
                  <a:lnTo>
                    <a:pt x="5106" y="1194"/>
                  </a:lnTo>
                  <a:lnTo>
                    <a:pt x="5112" y="1194"/>
                  </a:lnTo>
                  <a:lnTo>
                    <a:pt x="5112" y="1194"/>
                  </a:lnTo>
                  <a:lnTo>
                    <a:pt x="5118" y="1194"/>
                  </a:lnTo>
                  <a:lnTo>
                    <a:pt x="5124" y="1194"/>
                  </a:lnTo>
                  <a:lnTo>
                    <a:pt x="5124" y="1194"/>
                  </a:lnTo>
                  <a:lnTo>
                    <a:pt x="5130" y="1194"/>
                  </a:lnTo>
                  <a:lnTo>
                    <a:pt x="5136" y="1194"/>
                  </a:lnTo>
                  <a:lnTo>
                    <a:pt x="5136" y="1194"/>
                  </a:lnTo>
                  <a:lnTo>
                    <a:pt x="5142" y="1194"/>
                  </a:lnTo>
                  <a:lnTo>
                    <a:pt x="5148" y="1194"/>
                  </a:lnTo>
                  <a:lnTo>
                    <a:pt x="5148" y="1194"/>
                  </a:lnTo>
                  <a:lnTo>
                    <a:pt x="5154" y="1194"/>
                  </a:lnTo>
                  <a:lnTo>
                    <a:pt x="5154" y="1194"/>
                  </a:lnTo>
                  <a:lnTo>
                    <a:pt x="5154" y="1194"/>
                  </a:lnTo>
                  <a:lnTo>
                    <a:pt x="5154" y="1194"/>
                  </a:lnTo>
                  <a:lnTo>
                    <a:pt x="5154" y="1194"/>
                  </a:lnTo>
                  <a:lnTo>
                    <a:pt x="5154" y="1194"/>
                  </a:lnTo>
                  <a:lnTo>
                    <a:pt x="5154" y="1194"/>
                  </a:lnTo>
                  <a:lnTo>
                    <a:pt x="5154" y="1194"/>
                  </a:lnTo>
                  <a:lnTo>
                    <a:pt x="5154" y="1188"/>
                  </a:lnTo>
                  <a:lnTo>
                    <a:pt x="5154" y="1188"/>
                  </a:lnTo>
                  <a:lnTo>
                    <a:pt x="5154" y="1188"/>
                  </a:lnTo>
                  <a:lnTo>
                    <a:pt x="5154" y="1188"/>
                  </a:lnTo>
                  <a:lnTo>
                    <a:pt x="5154" y="1188"/>
                  </a:lnTo>
                  <a:lnTo>
                    <a:pt x="5154" y="1188"/>
                  </a:lnTo>
                  <a:lnTo>
                    <a:pt x="5154" y="1188"/>
                  </a:lnTo>
                  <a:lnTo>
                    <a:pt x="5154" y="1188"/>
                  </a:lnTo>
                  <a:lnTo>
                    <a:pt x="5154" y="1188"/>
                  </a:lnTo>
                  <a:lnTo>
                    <a:pt x="5154" y="1182"/>
                  </a:lnTo>
                  <a:lnTo>
                    <a:pt x="5154" y="1182"/>
                  </a:lnTo>
                  <a:lnTo>
                    <a:pt x="5154" y="1182"/>
                  </a:lnTo>
                  <a:lnTo>
                    <a:pt x="5154" y="1182"/>
                  </a:lnTo>
                  <a:lnTo>
                    <a:pt x="5154" y="1182"/>
                  </a:lnTo>
                  <a:lnTo>
                    <a:pt x="5154" y="1182"/>
                  </a:lnTo>
                  <a:lnTo>
                    <a:pt x="5154" y="1176"/>
                  </a:lnTo>
                  <a:lnTo>
                    <a:pt x="5154" y="1176"/>
                  </a:lnTo>
                  <a:lnTo>
                    <a:pt x="5154" y="1176"/>
                  </a:lnTo>
                  <a:lnTo>
                    <a:pt x="5154" y="1176"/>
                  </a:lnTo>
                  <a:lnTo>
                    <a:pt x="5154" y="1176"/>
                  </a:lnTo>
                  <a:lnTo>
                    <a:pt x="5154" y="1170"/>
                  </a:lnTo>
                  <a:lnTo>
                    <a:pt x="5154" y="1170"/>
                  </a:lnTo>
                  <a:lnTo>
                    <a:pt x="5154" y="1170"/>
                  </a:lnTo>
                  <a:lnTo>
                    <a:pt x="5154" y="1170"/>
                  </a:lnTo>
                  <a:lnTo>
                    <a:pt x="5154" y="1164"/>
                  </a:lnTo>
                  <a:lnTo>
                    <a:pt x="5154" y="1164"/>
                  </a:lnTo>
                  <a:lnTo>
                    <a:pt x="5154" y="1164"/>
                  </a:lnTo>
                  <a:lnTo>
                    <a:pt x="5154" y="1158"/>
                  </a:lnTo>
                  <a:lnTo>
                    <a:pt x="5154" y="1158"/>
                  </a:lnTo>
                  <a:lnTo>
                    <a:pt x="5154" y="1158"/>
                  </a:lnTo>
                  <a:lnTo>
                    <a:pt x="5154" y="1158"/>
                  </a:lnTo>
                  <a:lnTo>
                    <a:pt x="5154" y="1152"/>
                  </a:lnTo>
                  <a:lnTo>
                    <a:pt x="5154" y="1152"/>
                  </a:lnTo>
                  <a:lnTo>
                    <a:pt x="5154" y="1152"/>
                  </a:lnTo>
                  <a:lnTo>
                    <a:pt x="5154" y="1146"/>
                  </a:lnTo>
                  <a:lnTo>
                    <a:pt x="5154" y="1146"/>
                  </a:lnTo>
                  <a:lnTo>
                    <a:pt x="5154" y="1146"/>
                  </a:lnTo>
                  <a:lnTo>
                    <a:pt x="5154" y="1140"/>
                  </a:lnTo>
                  <a:lnTo>
                    <a:pt x="5154" y="1140"/>
                  </a:lnTo>
                  <a:lnTo>
                    <a:pt x="5154" y="1134"/>
                  </a:lnTo>
                  <a:lnTo>
                    <a:pt x="5154" y="1134"/>
                  </a:lnTo>
                  <a:lnTo>
                    <a:pt x="5154" y="1134"/>
                  </a:lnTo>
                  <a:lnTo>
                    <a:pt x="5154" y="1158"/>
                  </a:lnTo>
                  <a:lnTo>
                    <a:pt x="5154" y="1164"/>
                  </a:lnTo>
                  <a:lnTo>
                    <a:pt x="5154" y="1164"/>
                  </a:lnTo>
                  <a:lnTo>
                    <a:pt x="5154" y="1164"/>
                  </a:lnTo>
                  <a:lnTo>
                    <a:pt x="5154" y="1170"/>
                  </a:lnTo>
                  <a:lnTo>
                    <a:pt x="5154" y="1170"/>
                  </a:lnTo>
                  <a:lnTo>
                    <a:pt x="5154" y="1170"/>
                  </a:lnTo>
                  <a:lnTo>
                    <a:pt x="5154" y="1176"/>
                  </a:lnTo>
                  <a:lnTo>
                    <a:pt x="5154" y="1176"/>
                  </a:lnTo>
                  <a:lnTo>
                    <a:pt x="5154" y="1176"/>
                  </a:lnTo>
                  <a:lnTo>
                    <a:pt x="5154" y="1176"/>
                  </a:lnTo>
                  <a:lnTo>
                    <a:pt x="5154" y="1182"/>
                  </a:lnTo>
                  <a:lnTo>
                    <a:pt x="5154" y="1182"/>
                  </a:lnTo>
                  <a:lnTo>
                    <a:pt x="5154" y="1182"/>
                  </a:lnTo>
                  <a:lnTo>
                    <a:pt x="5154" y="1182"/>
                  </a:lnTo>
                  <a:lnTo>
                    <a:pt x="5154" y="1188"/>
                  </a:lnTo>
                  <a:lnTo>
                    <a:pt x="5154" y="1188"/>
                  </a:lnTo>
                  <a:lnTo>
                    <a:pt x="5154" y="1188"/>
                  </a:lnTo>
                  <a:lnTo>
                    <a:pt x="5154" y="1188"/>
                  </a:lnTo>
                  <a:lnTo>
                    <a:pt x="5154" y="1188"/>
                  </a:lnTo>
                  <a:lnTo>
                    <a:pt x="5154" y="1194"/>
                  </a:lnTo>
                  <a:lnTo>
                    <a:pt x="5154" y="1194"/>
                  </a:lnTo>
                  <a:lnTo>
                    <a:pt x="5154" y="1194"/>
                  </a:lnTo>
                  <a:lnTo>
                    <a:pt x="5154" y="1194"/>
                  </a:lnTo>
                  <a:lnTo>
                    <a:pt x="5154" y="1194"/>
                  </a:lnTo>
                  <a:lnTo>
                    <a:pt x="5154" y="1194"/>
                  </a:lnTo>
                  <a:lnTo>
                    <a:pt x="5154" y="1194"/>
                  </a:lnTo>
                  <a:lnTo>
                    <a:pt x="5154" y="1200"/>
                  </a:lnTo>
                  <a:lnTo>
                    <a:pt x="5154" y="1200"/>
                  </a:lnTo>
                  <a:lnTo>
                    <a:pt x="5154" y="1200"/>
                  </a:lnTo>
                  <a:lnTo>
                    <a:pt x="5154" y="1200"/>
                  </a:lnTo>
                  <a:lnTo>
                    <a:pt x="5154" y="1200"/>
                  </a:lnTo>
                  <a:lnTo>
                    <a:pt x="5154" y="1200"/>
                  </a:lnTo>
                  <a:lnTo>
                    <a:pt x="5154" y="1200"/>
                  </a:lnTo>
                  <a:lnTo>
                    <a:pt x="5154" y="1200"/>
                  </a:lnTo>
                  <a:lnTo>
                    <a:pt x="5154" y="1200"/>
                  </a:lnTo>
                  <a:lnTo>
                    <a:pt x="5154" y="1200"/>
                  </a:lnTo>
                  <a:lnTo>
                    <a:pt x="5154" y="1200"/>
                  </a:lnTo>
                  <a:lnTo>
                    <a:pt x="5154" y="1200"/>
                  </a:lnTo>
                  <a:lnTo>
                    <a:pt x="5154" y="1200"/>
                  </a:lnTo>
                  <a:lnTo>
                    <a:pt x="5154" y="1200"/>
                  </a:lnTo>
                  <a:lnTo>
                    <a:pt x="5154" y="1200"/>
                  </a:lnTo>
                  <a:lnTo>
                    <a:pt x="5154" y="1200"/>
                  </a:lnTo>
                  <a:lnTo>
                    <a:pt x="5154" y="1200"/>
                  </a:lnTo>
                  <a:lnTo>
                    <a:pt x="5154" y="1200"/>
                  </a:lnTo>
                  <a:lnTo>
                    <a:pt x="5154" y="1200"/>
                  </a:lnTo>
                  <a:lnTo>
                    <a:pt x="5154" y="1194"/>
                  </a:lnTo>
                  <a:lnTo>
                    <a:pt x="5154" y="1194"/>
                  </a:lnTo>
                  <a:lnTo>
                    <a:pt x="5154" y="1194"/>
                  </a:lnTo>
                  <a:lnTo>
                    <a:pt x="5154" y="1194"/>
                  </a:lnTo>
                  <a:lnTo>
                    <a:pt x="5154" y="1194"/>
                  </a:lnTo>
                  <a:lnTo>
                    <a:pt x="5154" y="1194"/>
                  </a:lnTo>
                  <a:lnTo>
                    <a:pt x="5154" y="1194"/>
                  </a:lnTo>
                  <a:lnTo>
                    <a:pt x="5154" y="1194"/>
                  </a:lnTo>
                  <a:lnTo>
                    <a:pt x="5154" y="1188"/>
                  </a:lnTo>
                  <a:lnTo>
                    <a:pt x="5154" y="1188"/>
                  </a:lnTo>
                  <a:lnTo>
                    <a:pt x="5154" y="1188"/>
                  </a:lnTo>
                  <a:lnTo>
                    <a:pt x="5154" y="1188"/>
                  </a:lnTo>
                  <a:lnTo>
                    <a:pt x="5154" y="1188"/>
                  </a:lnTo>
                  <a:lnTo>
                    <a:pt x="5154" y="1182"/>
                  </a:lnTo>
                  <a:lnTo>
                    <a:pt x="5154" y="1182"/>
                  </a:lnTo>
                  <a:lnTo>
                    <a:pt x="5154" y="1182"/>
                  </a:lnTo>
                  <a:lnTo>
                    <a:pt x="5154" y="1182"/>
                  </a:lnTo>
                  <a:lnTo>
                    <a:pt x="5154" y="1176"/>
                  </a:lnTo>
                  <a:lnTo>
                    <a:pt x="5154" y="1176"/>
                  </a:lnTo>
                  <a:lnTo>
                    <a:pt x="5154" y="1176"/>
                  </a:lnTo>
                  <a:lnTo>
                    <a:pt x="5154" y="1170"/>
                  </a:lnTo>
                  <a:lnTo>
                    <a:pt x="5154" y="1170"/>
                  </a:lnTo>
                  <a:lnTo>
                    <a:pt x="5154" y="1170"/>
                  </a:lnTo>
                  <a:lnTo>
                    <a:pt x="5154" y="1164"/>
                  </a:lnTo>
                  <a:lnTo>
                    <a:pt x="5154" y="1164"/>
                  </a:lnTo>
                  <a:lnTo>
                    <a:pt x="5154" y="1164"/>
                  </a:lnTo>
                  <a:lnTo>
                    <a:pt x="5154" y="1158"/>
                  </a:lnTo>
                  <a:lnTo>
                    <a:pt x="5154" y="1158"/>
                  </a:lnTo>
                  <a:lnTo>
                    <a:pt x="5154" y="1158"/>
                  </a:lnTo>
                  <a:lnTo>
                    <a:pt x="5154" y="1152"/>
                  </a:lnTo>
                  <a:lnTo>
                    <a:pt x="5154" y="1152"/>
                  </a:lnTo>
                  <a:lnTo>
                    <a:pt x="5154" y="1146"/>
                  </a:lnTo>
                  <a:lnTo>
                    <a:pt x="5154" y="1146"/>
                  </a:lnTo>
                  <a:lnTo>
                    <a:pt x="5154" y="1146"/>
                  </a:lnTo>
                  <a:lnTo>
                    <a:pt x="5154" y="1140"/>
                  </a:lnTo>
                  <a:lnTo>
                    <a:pt x="5154" y="1140"/>
                  </a:lnTo>
                  <a:lnTo>
                    <a:pt x="5154" y="1134"/>
                  </a:lnTo>
                  <a:lnTo>
                    <a:pt x="5154" y="1134"/>
                  </a:lnTo>
                  <a:lnTo>
                    <a:pt x="5154" y="1128"/>
                  </a:lnTo>
                  <a:lnTo>
                    <a:pt x="5154" y="1128"/>
                  </a:lnTo>
                  <a:lnTo>
                    <a:pt x="5154" y="1122"/>
                  </a:lnTo>
                  <a:lnTo>
                    <a:pt x="5154" y="1122"/>
                  </a:lnTo>
                  <a:lnTo>
                    <a:pt x="5154" y="1116"/>
                  </a:lnTo>
                  <a:lnTo>
                    <a:pt x="5154" y="1116"/>
                  </a:lnTo>
                  <a:lnTo>
                    <a:pt x="5154" y="1110"/>
                  </a:lnTo>
                  <a:lnTo>
                    <a:pt x="5154" y="1110"/>
                  </a:lnTo>
                  <a:lnTo>
                    <a:pt x="5154" y="1104"/>
                  </a:lnTo>
                  <a:lnTo>
                    <a:pt x="5154" y="1098"/>
                  </a:lnTo>
                  <a:lnTo>
                    <a:pt x="5154" y="1098"/>
                  </a:lnTo>
                  <a:lnTo>
                    <a:pt x="5154" y="1092"/>
                  </a:lnTo>
                  <a:lnTo>
                    <a:pt x="5154" y="1092"/>
                  </a:lnTo>
                  <a:lnTo>
                    <a:pt x="5154" y="1086"/>
                  </a:lnTo>
                  <a:lnTo>
                    <a:pt x="5154" y="1080"/>
                  </a:lnTo>
                  <a:lnTo>
                    <a:pt x="5154" y="1080"/>
                  </a:lnTo>
                  <a:lnTo>
                    <a:pt x="5154" y="1074"/>
                  </a:lnTo>
                  <a:lnTo>
                    <a:pt x="5154" y="1068"/>
                  </a:lnTo>
                  <a:lnTo>
                    <a:pt x="5154" y="1068"/>
                  </a:lnTo>
                  <a:lnTo>
                    <a:pt x="5154" y="1062"/>
                  </a:lnTo>
                  <a:lnTo>
                    <a:pt x="5154" y="1056"/>
                  </a:lnTo>
                  <a:lnTo>
                    <a:pt x="5154" y="1056"/>
                  </a:lnTo>
                  <a:lnTo>
                    <a:pt x="5154" y="1050"/>
                  </a:lnTo>
                  <a:lnTo>
                    <a:pt x="5154" y="1044"/>
                  </a:lnTo>
                  <a:lnTo>
                    <a:pt x="5154" y="1038"/>
                  </a:lnTo>
                  <a:lnTo>
                    <a:pt x="5154" y="1038"/>
                  </a:lnTo>
                  <a:lnTo>
                    <a:pt x="5154" y="1032"/>
                  </a:lnTo>
                  <a:lnTo>
                    <a:pt x="5154" y="1026"/>
                  </a:lnTo>
                  <a:lnTo>
                    <a:pt x="5154" y="1020"/>
                  </a:lnTo>
                  <a:lnTo>
                    <a:pt x="5154" y="1020"/>
                  </a:lnTo>
                  <a:lnTo>
                    <a:pt x="5154" y="1014"/>
                  </a:lnTo>
                  <a:lnTo>
                    <a:pt x="5154" y="1008"/>
                  </a:lnTo>
                  <a:lnTo>
                    <a:pt x="5154" y="1002"/>
                  </a:lnTo>
                  <a:lnTo>
                    <a:pt x="5154" y="996"/>
                  </a:lnTo>
                  <a:lnTo>
                    <a:pt x="5154" y="996"/>
                  </a:lnTo>
                  <a:lnTo>
                    <a:pt x="5154" y="990"/>
                  </a:lnTo>
                  <a:lnTo>
                    <a:pt x="5154" y="984"/>
                  </a:lnTo>
                  <a:lnTo>
                    <a:pt x="5154" y="978"/>
                  </a:lnTo>
                  <a:lnTo>
                    <a:pt x="5154" y="594"/>
                  </a:lnTo>
                  <a:lnTo>
                    <a:pt x="5154" y="588"/>
                  </a:lnTo>
                  <a:lnTo>
                    <a:pt x="5154" y="588"/>
                  </a:lnTo>
                  <a:lnTo>
                    <a:pt x="5154" y="582"/>
                  </a:lnTo>
                  <a:lnTo>
                    <a:pt x="5154" y="582"/>
                  </a:lnTo>
                  <a:lnTo>
                    <a:pt x="5154" y="582"/>
                  </a:lnTo>
                  <a:lnTo>
                    <a:pt x="5154" y="576"/>
                  </a:lnTo>
                  <a:lnTo>
                    <a:pt x="5154" y="576"/>
                  </a:lnTo>
                  <a:lnTo>
                    <a:pt x="5154" y="570"/>
                  </a:lnTo>
                  <a:lnTo>
                    <a:pt x="5154" y="570"/>
                  </a:lnTo>
                  <a:lnTo>
                    <a:pt x="5154" y="564"/>
                  </a:lnTo>
                  <a:lnTo>
                    <a:pt x="5154" y="564"/>
                  </a:lnTo>
                  <a:lnTo>
                    <a:pt x="5154" y="564"/>
                  </a:lnTo>
                  <a:lnTo>
                    <a:pt x="5154" y="558"/>
                  </a:lnTo>
                  <a:lnTo>
                    <a:pt x="5154" y="558"/>
                  </a:lnTo>
                  <a:lnTo>
                    <a:pt x="5154" y="552"/>
                  </a:lnTo>
                  <a:lnTo>
                    <a:pt x="5154" y="552"/>
                  </a:lnTo>
                  <a:lnTo>
                    <a:pt x="5154" y="546"/>
                  </a:lnTo>
                  <a:lnTo>
                    <a:pt x="5154" y="546"/>
                  </a:lnTo>
                  <a:lnTo>
                    <a:pt x="5154" y="540"/>
                  </a:lnTo>
                  <a:lnTo>
                    <a:pt x="5154" y="540"/>
                  </a:lnTo>
                  <a:lnTo>
                    <a:pt x="5154" y="540"/>
                  </a:lnTo>
                  <a:lnTo>
                    <a:pt x="5154" y="534"/>
                  </a:lnTo>
                  <a:lnTo>
                    <a:pt x="5154" y="534"/>
                  </a:lnTo>
                  <a:lnTo>
                    <a:pt x="5154" y="528"/>
                  </a:lnTo>
                  <a:lnTo>
                    <a:pt x="5154" y="528"/>
                  </a:lnTo>
                  <a:lnTo>
                    <a:pt x="5154" y="522"/>
                  </a:lnTo>
                  <a:lnTo>
                    <a:pt x="5154" y="522"/>
                  </a:lnTo>
                  <a:lnTo>
                    <a:pt x="5154" y="516"/>
                  </a:lnTo>
                  <a:lnTo>
                    <a:pt x="5154" y="516"/>
                  </a:lnTo>
                  <a:lnTo>
                    <a:pt x="5154" y="516"/>
                  </a:lnTo>
                  <a:lnTo>
                    <a:pt x="5154" y="510"/>
                  </a:lnTo>
                  <a:lnTo>
                    <a:pt x="5154" y="510"/>
                  </a:lnTo>
                  <a:lnTo>
                    <a:pt x="5154" y="504"/>
                  </a:lnTo>
                  <a:lnTo>
                    <a:pt x="5154" y="504"/>
                  </a:lnTo>
                  <a:lnTo>
                    <a:pt x="5154" y="498"/>
                  </a:lnTo>
                  <a:lnTo>
                    <a:pt x="5154" y="498"/>
                  </a:lnTo>
                  <a:lnTo>
                    <a:pt x="5154" y="492"/>
                  </a:lnTo>
                  <a:lnTo>
                    <a:pt x="5154" y="492"/>
                  </a:lnTo>
                  <a:lnTo>
                    <a:pt x="5154" y="486"/>
                  </a:lnTo>
                  <a:lnTo>
                    <a:pt x="5154" y="486"/>
                  </a:lnTo>
                  <a:lnTo>
                    <a:pt x="5154" y="480"/>
                  </a:lnTo>
                  <a:lnTo>
                    <a:pt x="5154" y="480"/>
                  </a:lnTo>
                  <a:lnTo>
                    <a:pt x="5154" y="480"/>
                  </a:lnTo>
                  <a:lnTo>
                    <a:pt x="5154" y="474"/>
                  </a:lnTo>
                  <a:lnTo>
                    <a:pt x="5154" y="474"/>
                  </a:lnTo>
                  <a:lnTo>
                    <a:pt x="5154" y="468"/>
                  </a:lnTo>
                  <a:lnTo>
                    <a:pt x="5154" y="468"/>
                  </a:lnTo>
                  <a:lnTo>
                    <a:pt x="5154" y="462"/>
                  </a:lnTo>
                  <a:lnTo>
                    <a:pt x="5154" y="462"/>
                  </a:lnTo>
                  <a:lnTo>
                    <a:pt x="5154" y="456"/>
                  </a:lnTo>
                  <a:lnTo>
                    <a:pt x="5154" y="456"/>
                  </a:lnTo>
                  <a:lnTo>
                    <a:pt x="5154" y="450"/>
                  </a:lnTo>
                  <a:lnTo>
                    <a:pt x="5154" y="450"/>
                  </a:lnTo>
                  <a:lnTo>
                    <a:pt x="5154" y="444"/>
                  </a:lnTo>
                  <a:lnTo>
                    <a:pt x="5154" y="444"/>
                  </a:lnTo>
                  <a:lnTo>
                    <a:pt x="5154" y="438"/>
                  </a:lnTo>
                  <a:lnTo>
                    <a:pt x="5154" y="438"/>
                  </a:lnTo>
                  <a:lnTo>
                    <a:pt x="5154" y="432"/>
                  </a:lnTo>
                  <a:lnTo>
                    <a:pt x="5154" y="432"/>
                  </a:lnTo>
                  <a:lnTo>
                    <a:pt x="5154" y="426"/>
                  </a:lnTo>
                  <a:lnTo>
                    <a:pt x="5154" y="426"/>
                  </a:lnTo>
                  <a:lnTo>
                    <a:pt x="5154" y="420"/>
                  </a:lnTo>
                  <a:lnTo>
                    <a:pt x="5154" y="420"/>
                  </a:lnTo>
                  <a:lnTo>
                    <a:pt x="5154" y="414"/>
                  </a:lnTo>
                  <a:lnTo>
                    <a:pt x="5154" y="414"/>
                  </a:lnTo>
                  <a:lnTo>
                    <a:pt x="5154" y="408"/>
                  </a:lnTo>
                  <a:lnTo>
                    <a:pt x="5154" y="408"/>
                  </a:lnTo>
                  <a:lnTo>
                    <a:pt x="5154" y="402"/>
                  </a:lnTo>
                  <a:lnTo>
                    <a:pt x="5154" y="402"/>
                  </a:lnTo>
                  <a:lnTo>
                    <a:pt x="5154" y="396"/>
                  </a:lnTo>
                  <a:lnTo>
                    <a:pt x="5154" y="396"/>
                  </a:lnTo>
                  <a:lnTo>
                    <a:pt x="5154" y="390"/>
                  </a:lnTo>
                  <a:lnTo>
                    <a:pt x="5154" y="390"/>
                  </a:lnTo>
                  <a:lnTo>
                    <a:pt x="5154" y="384"/>
                  </a:lnTo>
                  <a:lnTo>
                    <a:pt x="5154" y="384"/>
                  </a:lnTo>
                  <a:lnTo>
                    <a:pt x="5154" y="378"/>
                  </a:lnTo>
                  <a:lnTo>
                    <a:pt x="5154" y="378"/>
                  </a:lnTo>
                  <a:lnTo>
                    <a:pt x="5154" y="378"/>
                  </a:lnTo>
                  <a:lnTo>
                    <a:pt x="5154" y="372"/>
                  </a:lnTo>
                  <a:lnTo>
                    <a:pt x="5154" y="366"/>
                  </a:lnTo>
                  <a:lnTo>
                    <a:pt x="5154" y="366"/>
                  </a:lnTo>
                  <a:lnTo>
                    <a:pt x="5154" y="360"/>
                  </a:lnTo>
                  <a:lnTo>
                    <a:pt x="5154" y="360"/>
                  </a:lnTo>
                  <a:lnTo>
                    <a:pt x="5154" y="354"/>
                  </a:lnTo>
                  <a:lnTo>
                    <a:pt x="5154" y="354"/>
                  </a:lnTo>
                  <a:lnTo>
                    <a:pt x="5154" y="348"/>
                  </a:lnTo>
                  <a:lnTo>
                    <a:pt x="5154" y="348"/>
                  </a:lnTo>
                  <a:lnTo>
                    <a:pt x="5154" y="342"/>
                  </a:lnTo>
                  <a:lnTo>
                    <a:pt x="5154" y="342"/>
                  </a:lnTo>
                  <a:lnTo>
                    <a:pt x="5154" y="336"/>
                  </a:lnTo>
                  <a:lnTo>
                    <a:pt x="5154" y="336"/>
                  </a:lnTo>
                  <a:lnTo>
                    <a:pt x="5154" y="330"/>
                  </a:lnTo>
                  <a:lnTo>
                    <a:pt x="5154" y="330"/>
                  </a:lnTo>
                  <a:lnTo>
                    <a:pt x="5154" y="324"/>
                  </a:lnTo>
                  <a:lnTo>
                    <a:pt x="5154" y="324"/>
                  </a:lnTo>
                  <a:lnTo>
                    <a:pt x="5154" y="318"/>
                  </a:lnTo>
                  <a:lnTo>
                    <a:pt x="5154" y="318"/>
                  </a:lnTo>
                  <a:lnTo>
                    <a:pt x="5154" y="312"/>
                  </a:lnTo>
                  <a:lnTo>
                    <a:pt x="5154" y="312"/>
                  </a:lnTo>
                  <a:lnTo>
                    <a:pt x="5154" y="306"/>
                  </a:lnTo>
                  <a:lnTo>
                    <a:pt x="5154" y="306"/>
                  </a:lnTo>
                  <a:lnTo>
                    <a:pt x="5154" y="300"/>
                  </a:lnTo>
                  <a:lnTo>
                    <a:pt x="5154" y="300"/>
                  </a:lnTo>
                  <a:lnTo>
                    <a:pt x="5154" y="300"/>
                  </a:lnTo>
                  <a:lnTo>
                    <a:pt x="5154" y="294"/>
                  </a:lnTo>
                  <a:lnTo>
                    <a:pt x="5154" y="294"/>
                  </a:lnTo>
                  <a:lnTo>
                    <a:pt x="5154" y="288"/>
                  </a:lnTo>
                  <a:lnTo>
                    <a:pt x="5154" y="282"/>
                  </a:lnTo>
                  <a:lnTo>
                    <a:pt x="5154" y="282"/>
                  </a:lnTo>
                  <a:lnTo>
                    <a:pt x="5154" y="276"/>
                  </a:lnTo>
                  <a:lnTo>
                    <a:pt x="5154" y="276"/>
                  </a:lnTo>
                  <a:lnTo>
                    <a:pt x="5154" y="270"/>
                  </a:lnTo>
                  <a:lnTo>
                    <a:pt x="5154" y="270"/>
                  </a:lnTo>
                  <a:lnTo>
                    <a:pt x="5154" y="264"/>
                  </a:lnTo>
                  <a:lnTo>
                    <a:pt x="5154" y="264"/>
                  </a:lnTo>
                  <a:lnTo>
                    <a:pt x="5154" y="258"/>
                  </a:lnTo>
                  <a:lnTo>
                    <a:pt x="5154" y="258"/>
                  </a:lnTo>
                  <a:lnTo>
                    <a:pt x="5154" y="252"/>
                  </a:lnTo>
                  <a:lnTo>
                    <a:pt x="5154" y="246"/>
                  </a:lnTo>
                  <a:lnTo>
                    <a:pt x="5154" y="246"/>
                  </a:lnTo>
                  <a:lnTo>
                    <a:pt x="5154" y="240"/>
                  </a:lnTo>
                  <a:lnTo>
                    <a:pt x="5154" y="240"/>
                  </a:lnTo>
                  <a:lnTo>
                    <a:pt x="5154" y="234"/>
                  </a:lnTo>
                  <a:lnTo>
                    <a:pt x="5154" y="234"/>
                  </a:lnTo>
                  <a:lnTo>
                    <a:pt x="5154" y="228"/>
                  </a:lnTo>
                  <a:lnTo>
                    <a:pt x="5154" y="222"/>
                  </a:lnTo>
                  <a:lnTo>
                    <a:pt x="5154" y="222"/>
                  </a:lnTo>
                  <a:lnTo>
                    <a:pt x="5154" y="216"/>
                  </a:lnTo>
                  <a:lnTo>
                    <a:pt x="5154" y="216"/>
                  </a:lnTo>
                  <a:lnTo>
                    <a:pt x="5154" y="210"/>
                  </a:lnTo>
                  <a:lnTo>
                    <a:pt x="5154" y="210"/>
                  </a:lnTo>
                  <a:lnTo>
                    <a:pt x="5154" y="204"/>
                  </a:lnTo>
                  <a:lnTo>
                    <a:pt x="5154" y="204"/>
                  </a:lnTo>
                  <a:lnTo>
                    <a:pt x="5154" y="198"/>
                  </a:lnTo>
                  <a:lnTo>
                    <a:pt x="5154" y="192"/>
                  </a:lnTo>
                  <a:lnTo>
                    <a:pt x="5154" y="192"/>
                  </a:lnTo>
                  <a:lnTo>
                    <a:pt x="5154" y="186"/>
                  </a:lnTo>
                  <a:lnTo>
                    <a:pt x="5154" y="186"/>
                  </a:lnTo>
                  <a:lnTo>
                    <a:pt x="5154" y="180"/>
                  </a:lnTo>
                  <a:lnTo>
                    <a:pt x="5154" y="174"/>
                  </a:lnTo>
                  <a:lnTo>
                    <a:pt x="5154" y="174"/>
                  </a:lnTo>
                  <a:lnTo>
                    <a:pt x="5154" y="168"/>
                  </a:lnTo>
                  <a:lnTo>
                    <a:pt x="5154" y="168"/>
                  </a:lnTo>
                  <a:lnTo>
                    <a:pt x="5154" y="162"/>
                  </a:lnTo>
                  <a:lnTo>
                    <a:pt x="5154" y="162"/>
                  </a:lnTo>
                  <a:lnTo>
                    <a:pt x="5154" y="156"/>
                  </a:lnTo>
                  <a:lnTo>
                    <a:pt x="5154" y="150"/>
                  </a:lnTo>
                  <a:lnTo>
                    <a:pt x="5154" y="150"/>
                  </a:lnTo>
                  <a:lnTo>
                    <a:pt x="5154" y="144"/>
                  </a:lnTo>
                  <a:lnTo>
                    <a:pt x="5154" y="144"/>
                  </a:lnTo>
                  <a:lnTo>
                    <a:pt x="5154" y="138"/>
                  </a:lnTo>
                  <a:lnTo>
                    <a:pt x="5154" y="132"/>
                  </a:lnTo>
                  <a:lnTo>
                    <a:pt x="5154" y="132"/>
                  </a:lnTo>
                  <a:lnTo>
                    <a:pt x="5154" y="126"/>
                  </a:lnTo>
                  <a:lnTo>
                    <a:pt x="5154" y="126"/>
                  </a:lnTo>
                  <a:lnTo>
                    <a:pt x="5154" y="120"/>
                  </a:lnTo>
                  <a:lnTo>
                    <a:pt x="5154" y="114"/>
                  </a:lnTo>
                  <a:lnTo>
                    <a:pt x="5154" y="114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2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84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66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54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36"/>
                  </a:lnTo>
                  <a:lnTo>
                    <a:pt x="5154" y="30"/>
                  </a:lnTo>
                  <a:lnTo>
                    <a:pt x="5154" y="30"/>
                  </a:lnTo>
                  <a:lnTo>
                    <a:pt x="5154" y="24"/>
                  </a:lnTo>
                  <a:lnTo>
                    <a:pt x="5154" y="18"/>
                  </a:lnTo>
                  <a:lnTo>
                    <a:pt x="5154" y="18"/>
                  </a:lnTo>
                  <a:lnTo>
                    <a:pt x="5154" y="12"/>
                  </a:lnTo>
                  <a:lnTo>
                    <a:pt x="5154" y="12"/>
                  </a:lnTo>
                  <a:lnTo>
                    <a:pt x="5154" y="6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18"/>
                  </a:lnTo>
                  <a:lnTo>
                    <a:pt x="5154" y="30"/>
                  </a:lnTo>
                  <a:lnTo>
                    <a:pt x="5154" y="42"/>
                  </a:lnTo>
                  <a:lnTo>
                    <a:pt x="5154" y="54"/>
                  </a:lnTo>
                  <a:lnTo>
                    <a:pt x="5154" y="72"/>
                  </a:lnTo>
                  <a:lnTo>
                    <a:pt x="5154" y="84"/>
                  </a:lnTo>
                  <a:lnTo>
                    <a:pt x="5154" y="96"/>
                  </a:lnTo>
                  <a:lnTo>
                    <a:pt x="5154" y="114"/>
                  </a:lnTo>
                  <a:lnTo>
                    <a:pt x="5154" y="126"/>
                  </a:lnTo>
                  <a:lnTo>
                    <a:pt x="5154" y="138"/>
                  </a:lnTo>
                  <a:lnTo>
                    <a:pt x="5154" y="150"/>
                  </a:lnTo>
                  <a:lnTo>
                    <a:pt x="5154" y="162"/>
                  </a:lnTo>
                  <a:lnTo>
                    <a:pt x="5154" y="180"/>
                  </a:lnTo>
                  <a:lnTo>
                    <a:pt x="5154" y="192"/>
                  </a:lnTo>
                  <a:lnTo>
                    <a:pt x="5154" y="204"/>
                  </a:lnTo>
                  <a:lnTo>
                    <a:pt x="5154" y="216"/>
                  </a:lnTo>
                  <a:lnTo>
                    <a:pt x="5154" y="228"/>
                  </a:lnTo>
                  <a:lnTo>
                    <a:pt x="5154" y="240"/>
                  </a:lnTo>
                  <a:lnTo>
                    <a:pt x="5154" y="252"/>
                  </a:lnTo>
                  <a:lnTo>
                    <a:pt x="5154" y="270"/>
                  </a:lnTo>
                  <a:lnTo>
                    <a:pt x="5154" y="282"/>
                  </a:lnTo>
                  <a:lnTo>
                    <a:pt x="5154" y="294"/>
                  </a:lnTo>
                  <a:lnTo>
                    <a:pt x="5154" y="306"/>
                  </a:lnTo>
                  <a:lnTo>
                    <a:pt x="5154" y="318"/>
                  </a:lnTo>
                  <a:lnTo>
                    <a:pt x="5154" y="330"/>
                  </a:lnTo>
                  <a:lnTo>
                    <a:pt x="5154" y="342"/>
                  </a:lnTo>
                  <a:lnTo>
                    <a:pt x="5154" y="354"/>
                  </a:lnTo>
                  <a:lnTo>
                    <a:pt x="5154" y="366"/>
                  </a:lnTo>
                  <a:lnTo>
                    <a:pt x="5154" y="378"/>
                  </a:lnTo>
                  <a:lnTo>
                    <a:pt x="5154" y="390"/>
                  </a:lnTo>
                  <a:lnTo>
                    <a:pt x="5154" y="402"/>
                  </a:lnTo>
                  <a:lnTo>
                    <a:pt x="5154" y="414"/>
                  </a:lnTo>
                  <a:lnTo>
                    <a:pt x="5154" y="420"/>
                  </a:lnTo>
                  <a:lnTo>
                    <a:pt x="5154" y="432"/>
                  </a:lnTo>
                  <a:lnTo>
                    <a:pt x="5154" y="444"/>
                  </a:lnTo>
                  <a:lnTo>
                    <a:pt x="5154" y="456"/>
                  </a:lnTo>
                  <a:lnTo>
                    <a:pt x="5154" y="468"/>
                  </a:lnTo>
                  <a:lnTo>
                    <a:pt x="5154" y="480"/>
                  </a:lnTo>
                  <a:lnTo>
                    <a:pt x="5154" y="492"/>
                  </a:lnTo>
                  <a:lnTo>
                    <a:pt x="5154" y="498"/>
                  </a:lnTo>
                  <a:lnTo>
                    <a:pt x="5154" y="510"/>
                  </a:lnTo>
                  <a:lnTo>
                    <a:pt x="5154" y="522"/>
                  </a:lnTo>
                  <a:lnTo>
                    <a:pt x="5154" y="534"/>
                  </a:lnTo>
                  <a:lnTo>
                    <a:pt x="5154" y="540"/>
                  </a:lnTo>
                  <a:lnTo>
                    <a:pt x="5154" y="552"/>
                  </a:lnTo>
                  <a:lnTo>
                    <a:pt x="5154" y="564"/>
                  </a:lnTo>
                  <a:lnTo>
                    <a:pt x="5154" y="576"/>
                  </a:lnTo>
                  <a:lnTo>
                    <a:pt x="5154" y="582"/>
                  </a:lnTo>
                  <a:lnTo>
                    <a:pt x="5154" y="594"/>
                  </a:lnTo>
                  <a:lnTo>
                    <a:pt x="5154" y="600"/>
                  </a:lnTo>
                  <a:lnTo>
                    <a:pt x="5154" y="612"/>
                  </a:lnTo>
                  <a:lnTo>
                    <a:pt x="5154" y="618"/>
                  </a:lnTo>
                  <a:lnTo>
                    <a:pt x="5154" y="618"/>
                  </a:lnTo>
                  <a:lnTo>
                    <a:pt x="5154" y="624"/>
                  </a:lnTo>
                  <a:lnTo>
                    <a:pt x="5154" y="624"/>
                  </a:lnTo>
                  <a:lnTo>
                    <a:pt x="5154" y="630"/>
                  </a:lnTo>
                  <a:lnTo>
                    <a:pt x="5154" y="630"/>
                  </a:lnTo>
                  <a:lnTo>
                    <a:pt x="5154" y="630"/>
                  </a:lnTo>
                  <a:lnTo>
                    <a:pt x="5154" y="624"/>
                  </a:lnTo>
                  <a:lnTo>
                    <a:pt x="5154" y="624"/>
                  </a:lnTo>
                  <a:lnTo>
                    <a:pt x="5154" y="618"/>
                  </a:lnTo>
                  <a:lnTo>
                    <a:pt x="5154" y="618"/>
                  </a:lnTo>
                  <a:lnTo>
                    <a:pt x="5154" y="612"/>
                  </a:lnTo>
                  <a:lnTo>
                    <a:pt x="5154" y="600"/>
                  </a:lnTo>
                  <a:lnTo>
                    <a:pt x="5154" y="594"/>
                  </a:lnTo>
                  <a:lnTo>
                    <a:pt x="5154" y="582"/>
                  </a:lnTo>
                  <a:lnTo>
                    <a:pt x="5154" y="576"/>
                  </a:lnTo>
                  <a:lnTo>
                    <a:pt x="5154" y="564"/>
                  </a:lnTo>
                  <a:lnTo>
                    <a:pt x="5154" y="546"/>
                  </a:lnTo>
                  <a:lnTo>
                    <a:pt x="5154" y="534"/>
                  </a:lnTo>
                  <a:lnTo>
                    <a:pt x="5154" y="516"/>
                  </a:lnTo>
                  <a:lnTo>
                    <a:pt x="5154" y="498"/>
                  </a:lnTo>
                  <a:lnTo>
                    <a:pt x="5154" y="486"/>
                  </a:lnTo>
                  <a:lnTo>
                    <a:pt x="5154" y="468"/>
                  </a:lnTo>
                  <a:lnTo>
                    <a:pt x="5154" y="450"/>
                  </a:lnTo>
                  <a:lnTo>
                    <a:pt x="5154" y="432"/>
                  </a:lnTo>
                  <a:lnTo>
                    <a:pt x="5154" y="414"/>
                  </a:lnTo>
                  <a:lnTo>
                    <a:pt x="5154" y="396"/>
                  </a:lnTo>
                  <a:lnTo>
                    <a:pt x="5154" y="378"/>
                  </a:lnTo>
                  <a:lnTo>
                    <a:pt x="5154" y="360"/>
                  </a:lnTo>
                  <a:lnTo>
                    <a:pt x="5154" y="336"/>
                  </a:lnTo>
                  <a:lnTo>
                    <a:pt x="5154" y="318"/>
                  </a:lnTo>
                  <a:lnTo>
                    <a:pt x="5154" y="300"/>
                  </a:lnTo>
                  <a:lnTo>
                    <a:pt x="5154" y="282"/>
                  </a:lnTo>
                  <a:lnTo>
                    <a:pt x="5154" y="264"/>
                  </a:lnTo>
                  <a:lnTo>
                    <a:pt x="5154" y="240"/>
                  </a:lnTo>
                  <a:lnTo>
                    <a:pt x="5154" y="222"/>
                  </a:lnTo>
                  <a:lnTo>
                    <a:pt x="5154" y="204"/>
                  </a:lnTo>
                  <a:lnTo>
                    <a:pt x="5154" y="180"/>
                  </a:lnTo>
                  <a:lnTo>
                    <a:pt x="5154" y="162"/>
                  </a:lnTo>
                  <a:lnTo>
                    <a:pt x="5154" y="138"/>
                  </a:lnTo>
                  <a:lnTo>
                    <a:pt x="5154" y="120"/>
                  </a:lnTo>
                  <a:lnTo>
                    <a:pt x="5154" y="96"/>
                  </a:lnTo>
                  <a:lnTo>
                    <a:pt x="5154" y="78"/>
                  </a:lnTo>
                  <a:lnTo>
                    <a:pt x="5154" y="54"/>
                  </a:lnTo>
                  <a:lnTo>
                    <a:pt x="5154" y="30"/>
                  </a:lnTo>
                  <a:lnTo>
                    <a:pt x="5154" y="12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6"/>
                  </a:lnTo>
                  <a:lnTo>
                    <a:pt x="5154" y="30"/>
                  </a:lnTo>
                  <a:lnTo>
                    <a:pt x="5154" y="60"/>
                  </a:lnTo>
                  <a:lnTo>
                    <a:pt x="5154" y="84"/>
                  </a:lnTo>
                  <a:lnTo>
                    <a:pt x="5154" y="114"/>
                  </a:lnTo>
                  <a:lnTo>
                    <a:pt x="5154" y="138"/>
                  </a:lnTo>
                  <a:lnTo>
                    <a:pt x="5154" y="168"/>
                  </a:lnTo>
                  <a:lnTo>
                    <a:pt x="5154" y="192"/>
                  </a:lnTo>
                  <a:lnTo>
                    <a:pt x="5154" y="216"/>
                  </a:lnTo>
                  <a:lnTo>
                    <a:pt x="5154" y="240"/>
                  </a:lnTo>
                  <a:lnTo>
                    <a:pt x="5154" y="270"/>
                  </a:lnTo>
                  <a:lnTo>
                    <a:pt x="5154" y="294"/>
                  </a:lnTo>
                  <a:lnTo>
                    <a:pt x="5154" y="318"/>
                  </a:lnTo>
                  <a:lnTo>
                    <a:pt x="5154" y="342"/>
                  </a:lnTo>
                  <a:lnTo>
                    <a:pt x="5154" y="366"/>
                  </a:lnTo>
                  <a:lnTo>
                    <a:pt x="5154" y="390"/>
                  </a:lnTo>
                  <a:lnTo>
                    <a:pt x="5154" y="408"/>
                  </a:lnTo>
                  <a:lnTo>
                    <a:pt x="5154" y="432"/>
                  </a:lnTo>
                  <a:lnTo>
                    <a:pt x="5154" y="456"/>
                  </a:lnTo>
                  <a:lnTo>
                    <a:pt x="5154" y="480"/>
                  </a:lnTo>
                  <a:lnTo>
                    <a:pt x="5154" y="498"/>
                  </a:lnTo>
                  <a:lnTo>
                    <a:pt x="5154" y="522"/>
                  </a:lnTo>
                  <a:lnTo>
                    <a:pt x="5154" y="540"/>
                  </a:lnTo>
                  <a:lnTo>
                    <a:pt x="5154" y="564"/>
                  </a:lnTo>
                  <a:lnTo>
                    <a:pt x="5154" y="582"/>
                  </a:lnTo>
                  <a:lnTo>
                    <a:pt x="5154" y="600"/>
                  </a:lnTo>
                  <a:lnTo>
                    <a:pt x="5154" y="624"/>
                  </a:lnTo>
                  <a:lnTo>
                    <a:pt x="5154" y="642"/>
                  </a:lnTo>
                  <a:lnTo>
                    <a:pt x="5154" y="660"/>
                  </a:lnTo>
                  <a:lnTo>
                    <a:pt x="5154" y="678"/>
                  </a:lnTo>
                  <a:lnTo>
                    <a:pt x="5154" y="696"/>
                  </a:lnTo>
                  <a:lnTo>
                    <a:pt x="5154" y="714"/>
                  </a:lnTo>
                  <a:lnTo>
                    <a:pt x="5154" y="732"/>
                  </a:lnTo>
                  <a:lnTo>
                    <a:pt x="5154" y="750"/>
                  </a:lnTo>
                  <a:lnTo>
                    <a:pt x="5154" y="768"/>
                  </a:lnTo>
                  <a:lnTo>
                    <a:pt x="5154" y="786"/>
                  </a:lnTo>
                  <a:lnTo>
                    <a:pt x="5154" y="804"/>
                  </a:lnTo>
                  <a:lnTo>
                    <a:pt x="5154" y="816"/>
                  </a:lnTo>
                  <a:lnTo>
                    <a:pt x="5154" y="834"/>
                  </a:lnTo>
                  <a:lnTo>
                    <a:pt x="5154" y="852"/>
                  </a:lnTo>
                  <a:lnTo>
                    <a:pt x="5154" y="864"/>
                  </a:lnTo>
                  <a:lnTo>
                    <a:pt x="5154" y="882"/>
                  </a:lnTo>
                  <a:lnTo>
                    <a:pt x="5154" y="894"/>
                  </a:lnTo>
                  <a:lnTo>
                    <a:pt x="5154" y="906"/>
                  </a:lnTo>
                  <a:lnTo>
                    <a:pt x="5154" y="918"/>
                  </a:lnTo>
                  <a:lnTo>
                    <a:pt x="5154" y="930"/>
                  </a:lnTo>
                  <a:lnTo>
                    <a:pt x="5154" y="942"/>
                  </a:lnTo>
                  <a:lnTo>
                    <a:pt x="5154" y="954"/>
                  </a:lnTo>
                  <a:lnTo>
                    <a:pt x="5154" y="960"/>
                  </a:lnTo>
                  <a:lnTo>
                    <a:pt x="5154" y="972"/>
                  </a:lnTo>
                  <a:lnTo>
                    <a:pt x="5154" y="978"/>
                  </a:lnTo>
                  <a:lnTo>
                    <a:pt x="5154" y="990"/>
                  </a:lnTo>
                  <a:lnTo>
                    <a:pt x="5154" y="996"/>
                  </a:lnTo>
                  <a:lnTo>
                    <a:pt x="5154" y="1002"/>
                  </a:lnTo>
                  <a:lnTo>
                    <a:pt x="5154" y="1008"/>
                  </a:lnTo>
                  <a:lnTo>
                    <a:pt x="5154" y="1014"/>
                  </a:lnTo>
                  <a:lnTo>
                    <a:pt x="5154" y="1020"/>
                  </a:lnTo>
                  <a:lnTo>
                    <a:pt x="5154" y="1026"/>
                  </a:lnTo>
                  <a:lnTo>
                    <a:pt x="5154" y="1032"/>
                  </a:lnTo>
                  <a:lnTo>
                    <a:pt x="5154" y="1038"/>
                  </a:lnTo>
                  <a:lnTo>
                    <a:pt x="5154" y="1038"/>
                  </a:lnTo>
                  <a:lnTo>
                    <a:pt x="5154" y="1044"/>
                  </a:lnTo>
                  <a:lnTo>
                    <a:pt x="5154" y="1050"/>
                  </a:lnTo>
                  <a:lnTo>
                    <a:pt x="5154" y="1050"/>
                  </a:lnTo>
                  <a:lnTo>
                    <a:pt x="5154" y="1056"/>
                  </a:lnTo>
                  <a:lnTo>
                    <a:pt x="5154" y="1056"/>
                  </a:lnTo>
                  <a:lnTo>
                    <a:pt x="5154" y="1056"/>
                  </a:lnTo>
                  <a:lnTo>
                    <a:pt x="5154" y="1062"/>
                  </a:lnTo>
                  <a:lnTo>
                    <a:pt x="5154" y="1062"/>
                  </a:lnTo>
                  <a:lnTo>
                    <a:pt x="5154" y="1068"/>
                  </a:lnTo>
                  <a:lnTo>
                    <a:pt x="5154" y="1068"/>
                  </a:lnTo>
                  <a:lnTo>
                    <a:pt x="5154" y="1074"/>
                  </a:lnTo>
                  <a:lnTo>
                    <a:pt x="5154" y="1074"/>
                  </a:lnTo>
                  <a:lnTo>
                    <a:pt x="5154" y="1074"/>
                  </a:lnTo>
                  <a:lnTo>
                    <a:pt x="5154" y="1080"/>
                  </a:lnTo>
                  <a:lnTo>
                    <a:pt x="5154" y="1080"/>
                  </a:lnTo>
                  <a:lnTo>
                    <a:pt x="5154" y="1086"/>
                  </a:lnTo>
                  <a:lnTo>
                    <a:pt x="5154" y="1086"/>
                  </a:lnTo>
                  <a:lnTo>
                    <a:pt x="5154" y="1086"/>
                  </a:lnTo>
                  <a:lnTo>
                    <a:pt x="5154" y="1092"/>
                  </a:lnTo>
                  <a:lnTo>
                    <a:pt x="5154" y="1092"/>
                  </a:lnTo>
                  <a:lnTo>
                    <a:pt x="5154" y="1092"/>
                  </a:lnTo>
                  <a:lnTo>
                    <a:pt x="5154" y="1098"/>
                  </a:lnTo>
                  <a:lnTo>
                    <a:pt x="5154" y="1098"/>
                  </a:lnTo>
                  <a:lnTo>
                    <a:pt x="5154" y="1104"/>
                  </a:lnTo>
                  <a:lnTo>
                    <a:pt x="5154" y="1104"/>
                  </a:lnTo>
                  <a:lnTo>
                    <a:pt x="5154" y="1104"/>
                  </a:lnTo>
                  <a:lnTo>
                    <a:pt x="5154" y="1110"/>
                  </a:lnTo>
                  <a:lnTo>
                    <a:pt x="5154" y="1110"/>
                  </a:lnTo>
                  <a:lnTo>
                    <a:pt x="5154" y="1110"/>
                  </a:lnTo>
                  <a:lnTo>
                    <a:pt x="5154" y="1116"/>
                  </a:lnTo>
                  <a:lnTo>
                    <a:pt x="5154" y="1116"/>
                  </a:lnTo>
                  <a:lnTo>
                    <a:pt x="5154" y="1116"/>
                  </a:lnTo>
                  <a:lnTo>
                    <a:pt x="5154" y="1116"/>
                  </a:lnTo>
                  <a:lnTo>
                    <a:pt x="5154" y="1122"/>
                  </a:lnTo>
                  <a:lnTo>
                    <a:pt x="5154" y="1122"/>
                  </a:lnTo>
                  <a:lnTo>
                    <a:pt x="5154" y="1122"/>
                  </a:lnTo>
                  <a:lnTo>
                    <a:pt x="5154" y="1128"/>
                  </a:lnTo>
                  <a:lnTo>
                    <a:pt x="5154" y="1128"/>
                  </a:lnTo>
                  <a:lnTo>
                    <a:pt x="5154" y="1128"/>
                  </a:lnTo>
                  <a:lnTo>
                    <a:pt x="5154" y="1128"/>
                  </a:lnTo>
                  <a:lnTo>
                    <a:pt x="5154" y="1134"/>
                  </a:lnTo>
                  <a:lnTo>
                    <a:pt x="5154" y="1134"/>
                  </a:lnTo>
                  <a:lnTo>
                    <a:pt x="5154" y="1134"/>
                  </a:lnTo>
                  <a:lnTo>
                    <a:pt x="5154" y="1140"/>
                  </a:lnTo>
                  <a:lnTo>
                    <a:pt x="5154" y="1140"/>
                  </a:lnTo>
                  <a:lnTo>
                    <a:pt x="5154" y="1140"/>
                  </a:lnTo>
                  <a:lnTo>
                    <a:pt x="5154" y="1140"/>
                  </a:lnTo>
                  <a:lnTo>
                    <a:pt x="5154" y="1140"/>
                  </a:lnTo>
                  <a:lnTo>
                    <a:pt x="5154" y="1146"/>
                  </a:lnTo>
                  <a:lnTo>
                    <a:pt x="5154" y="1146"/>
                  </a:lnTo>
                  <a:lnTo>
                    <a:pt x="5154" y="1146"/>
                  </a:lnTo>
                  <a:lnTo>
                    <a:pt x="5154" y="1146"/>
                  </a:lnTo>
                  <a:lnTo>
                    <a:pt x="5154" y="1152"/>
                  </a:lnTo>
                  <a:lnTo>
                    <a:pt x="5154" y="1152"/>
                  </a:lnTo>
                  <a:lnTo>
                    <a:pt x="5154" y="1152"/>
                  </a:lnTo>
                  <a:lnTo>
                    <a:pt x="5154" y="1152"/>
                  </a:lnTo>
                  <a:lnTo>
                    <a:pt x="5154" y="1152"/>
                  </a:lnTo>
                  <a:lnTo>
                    <a:pt x="5154" y="1158"/>
                  </a:lnTo>
                  <a:lnTo>
                    <a:pt x="5154" y="1158"/>
                  </a:lnTo>
                  <a:lnTo>
                    <a:pt x="5154" y="1158"/>
                  </a:lnTo>
                  <a:lnTo>
                    <a:pt x="5154" y="1158"/>
                  </a:lnTo>
                  <a:lnTo>
                    <a:pt x="5154" y="1158"/>
                  </a:lnTo>
                  <a:lnTo>
                    <a:pt x="5154" y="1158"/>
                  </a:lnTo>
                  <a:lnTo>
                    <a:pt x="5154" y="1164"/>
                  </a:lnTo>
                  <a:lnTo>
                    <a:pt x="5154" y="1164"/>
                  </a:lnTo>
                  <a:lnTo>
                    <a:pt x="5154" y="1164"/>
                  </a:lnTo>
                  <a:lnTo>
                    <a:pt x="5154" y="1164"/>
                  </a:lnTo>
                  <a:lnTo>
                    <a:pt x="5154" y="1164"/>
                  </a:lnTo>
                  <a:lnTo>
                    <a:pt x="5154" y="1164"/>
                  </a:lnTo>
                  <a:lnTo>
                    <a:pt x="5154" y="1164"/>
                  </a:lnTo>
                  <a:lnTo>
                    <a:pt x="5154" y="1170"/>
                  </a:lnTo>
                  <a:lnTo>
                    <a:pt x="5154" y="1170"/>
                  </a:lnTo>
                  <a:lnTo>
                    <a:pt x="5154" y="1170"/>
                  </a:lnTo>
                  <a:lnTo>
                    <a:pt x="5154" y="1170"/>
                  </a:lnTo>
                  <a:lnTo>
                    <a:pt x="5154" y="1170"/>
                  </a:lnTo>
                  <a:lnTo>
                    <a:pt x="5154" y="1170"/>
                  </a:lnTo>
                  <a:lnTo>
                    <a:pt x="5154" y="1170"/>
                  </a:lnTo>
                  <a:lnTo>
                    <a:pt x="5154" y="1170"/>
                  </a:lnTo>
                  <a:lnTo>
                    <a:pt x="5154" y="1170"/>
                  </a:lnTo>
                  <a:lnTo>
                    <a:pt x="5154" y="1170"/>
                  </a:lnTo>
                  <a:lnTo>
                    <a:pt x="5154" y="1176"/>
                  </a:lnTo>
                  <a:lnTo>
                    <a:pt x="5154" y="1176"/>
                  </a:lnTo>
                  <a:lnTo>
                    <a:pt x="5154" y="1176"/>
                  </a:lnTo>
                  <a:lnTo>
                    <a:pt x="5154" y="1176"/>
                  </a:lnTo>
                  <a:lnTo>
                    <a:pt x="5154" y="1176"/>
                  </a:lnTo>
                  <a:lnTo>
                    <a:pt x="5154" y="1176"/>
                  </a:lnTo>
                  <a:lnTo>
                    <a:pt x="5154" y="1176"/>
                  </a:lnTo>
                  <a:lnTo>
                    <a:pt x="5154" y="1176"/>
                  </a:lnTo>
                  <a:lnTo>
                    <a:pt x="5154" y="1176"/>
                  </a:lnTo>
                  <a:lnTo>
                    <a:pt x="5154" y="1176"/>
                  </a:lnTo>
                  <a:lnTo>
                    <a:pt x="5154" y="1176"/>
                  </a:lnTo>
                  <a:lnTo>
                    <a:pt x="5154" y="1176"/>
                  </a:lnTo>
                  <a:lnTo>
                    <a:pt x="5154" y="1176"/>
                  </a:lnTo>
                  <a:lnTo>
                    <a:pt x="5154" y="1176"/>
                  </a:lnTo>
                  <a:lnTo>
                    <a:pt x="5154" y="1176"/>
                  </a:lnTo>
                  <a:lnTo>
                    <a:pt x="5154" y="1176"/>
                  </a:lnTo>
                  <a:lnTo>
                    <a:pt x="5154" y="1176"/>
                  </a:lnTo>
                  <a:lnTo>
                    <a:pt x="5154" y="1176"/>
                  </a:lnTo>
                  <a:lnTo>
                    <a:pt x="5154" y="1176"/>
                  </a:lnTo>
                  <a:lnTo>
                    <a:pt x="5154" y="1176"/>
                  </a:lnTo>
                  <a:lnTo>
                    <a:pt x="5154" y="1176"/>
                  </a:lnTo>
                  <a:lnTo>
                    <a:pt x="5154" y="1176"/>
                  </a:lnTo>
                  <a:lnTo>
                    <a:pt x="5154" y="1176"/>
                  </a:lnTo>
                  <a:lnTo>
                    <a:pt x="5154" y="1176"/>
                  </a:lnTo>
                  <a:lnTo>
                    <a:pt x="5154" y="1176"/>
                  </a:lnTo>
                  <a:lnTo>
                    <a:pt x="5154" y="1176"/>
                  </a:lnTo>
                  <a:lnTo>
                    <a:pt x="5154" y="1176"/>
                  </a:lnTo>
                  <a:lnTo>
                    <a:pt x="5154" y="1176"/>
                  </a:lnTo>
                  <a:lnTo>
                    <a:pt x="5154" y="1176"/>
                  </a:lnTo>
                  <a:lnTo>
                    <a:pt x="5154" y="1176"/>
                  </a:lnTo>
                  <a:lnTo>
                    <a:pt x="5154" y="1176"/>
                  </a:lnTo>
                  <a:lnTo>
                    <a:pt x="5154" y="1176"/>
                  </a:lnTo>
                  <a:lnTo>
                    <a:pt x="5154" y="1176"/>
                  </a:lnTo>
                  <a:lnTo>
                    <a:pt x="5154" y="1176"/>
                  </a:lnTo>
                  <a:lnTo>
                    <a:pt x="5154" y="1176"/>
                  </a:lnTo>
                  <a:lnTo>
                    <a:pt x="5154" y="1176"/>
                  </a:lnTo>
                  <a:lnTo>
                    <a:pt x="5154" y="1176"/>
                  </a:lnTo>
                  <a:lnTo>
                    <a:pt x="5154" y="1176"/>
                  </a:lnTo>
                  <a:lnTo>
                    <a:pt x="5154" y="1176"/>
                  </a:lnTo>
                  <a:lnTo>
                    <a:pt x="5154" y="1176"/>
                  </a:lnTo>
                  <a:lnTo>
                    <a:pt x="5154" y="1176"/>
                  </a:lnTo>
                  <a:lnTo>
                    <a:pt x="5154" y="1170"/>
                  </a:lnTo>
                  <a:lnTo>
                    <a:pt x="5154" y="1170"/>
                  </a:lnTo>
                  <a:lnTo>
                    <a:pt x="5154" y="1170"/>
                  </a:lnTo>
                  <a:lnTo>
                    <a:pt x="5154" y="1170"/>
                  </a:lnTo>
                  <a:lnTo>
                    <a:pt x="5154" y="1170"/>
                  </a:lnTo>
                  <a:lnTo>
                    <a:pt x="5154" y="1170"/>
                  </a:lnTo>
                  <a:lnTo>
                    <a:pt x="5154" y="1170"/>
                  </a:lnTo>
                  <a:lnTo>
                    <a:pt x="5154" y="1170"/>
                  </a:lnTo>
                  <a:lnTo>
                    <a:pt x="5154" y="1170"/>
                  </a:lnTo>
                  <a:lnTo>
                    <a:pt x="5154" y="1164"/>
                  </a:lnTo>
                  <a:lnTo>
                    <a:pt x="5154" y="1164"/>
                  </a:lnTo>
                  <a:lnTo>
                    <a:pt x="5154" y="1164"/>
                  </a:lnTo>
                  <a:lnTo>
                    <a:pt x="5154" y="1164"/>
                  </a:lnTo>
                  <a:lnTo>
                    <a:pt x="5154" y="1164"/>
                  </a:lnTo>
                  <a:lnTo>
                    <a:pt x="5154" y="1164"/>
                  </a:lnTo>
                  <a:lnTo>
                    <a:pt x="5154" y="1158"/>
                  </a:lnTo>
                  <a:lnTo>
                    <a:pt x="5154" y="1158"/>
                  </a:lnTo>
                  <a:lnTo>
                    <a:pt x="5154" y="1158"/>
                  </a:lnTo>
                  <a:lnTo>
                    <a:pt x="5154" y="1158"/>
                  </a:lnTo>
                  <a:lnTo>
                    <a:pt x="5154" y="1158"/>
                  </a:lnTo>
                  <a:lnTo>
                    <a:pt x="5154" y="1158"/>
                  </a:lnTo>
                  <a:lnTo>
                    <a:pt x="5154" y="1152"/>
                  </a:lnTo>
                  <a:lnTo>
                    <a:pt x="5154" y="1152"/>
                  </a:lnTo>
                  <a:lnTo>
                    <a:pt x="5154" y="1152"/>
                  </a:lnTo>
                  <a:lnTo>
                    <a:pt x="5154" y="1152"/>
                  </a:lnTo>
                  <a:lnTo>
                    <a:pt x="5154" y="1152"/>
                  </a:lnTo>
                  <a:lnTo>
                    <a:pt x="5154" y="1146"/>
                  </a:lnTo>
                  <a:lnTo>
                    <a:pt x="5154" y="1146"/>
                  </a:lnTo>
                  <a:lnTo>
                    <a:pt x="5154" y="1146"/>
                  </a:lnTo>
                  <a:lnTo>
                    <a:pt x="5154" y="1146"/>
                  </a:lnTo>
                  <a:lnTo>
                    <a:pt x="5154" y="1140"/>
                  </a:lnTo>
                  <a:lnTo>
                    <a:pt x="5154" y="1140"/>
                  </a:lnTo>
                  <a:lnTo>
                    <a:pt x="5154" y="1140"/>
                  </a:lnTo>
                  <a:lnTo>
                    <a:pt x="5154" y="1140"/>
                  </a:lnTo>
                  <a:lnTo>
                    <a:pt x="5154" y="1134"/>
                  </a:lnTo>
                  <a:lnTo>
                    <a:pt x="5154" y="1134"/>
                  </a:lnTo>
                  <a:lnTo>
                    <a:pt x="5154" y="1134"/>
                  </a:lnTo>
                  <a:lnTo>
                    <a:pt x="5154" y="1134"/>
                  </a:lnTo>
                  <a:lnTo>
                    <a:pt x="5154" y="1128"/>
                  </a:lnTo>
                  <a:lnTo>
                    <a:pt x="5154" y="1128"/>
                  </a:lnTo>
                  <a:lnTo>
                    <a:pt x="5154" y="1128"/>
                  </a:lnTo>
                  <a:lnTo>
                    <a:pt x="5154" y="1122"/>
                  </a:lnTo>
                  <a:lnTo>
                    <a:pt x="5154" y="1122"/>
                  </a:lnTo>
                  <a:lnTo>
                    <a:pt x="5154" y="1122"/>
                  </a:lnTo>
                  <a:lnTo>
                    <a:pt x="5154" y="1116"/>
                  </a:lnTo>
                  <a:lnTo>
                    <a:pt x="5154" y="1116"/>
                  </a:lnTo>
                  <a:lnTo>
                    <a:pt x="5154" y="1116"/>
                  </a:lnTo>
                  <a:lnTo>
                    <a:pt x="5154" y="1110"/>
                  </a:lnTo>
                  <a:lnTo>
                    <a:pt x="5154" y="1110"/>
                  </a:lnTo>
                  <a:lnTo>
                    <a:pt x="5154" y="1110"/>
                  </a:lnTo>
                  <a:lnTo>
                    <a:pt x="5154" y="1104"/>
                  </a:lnTo>
                  <a:lnTo>
                    <a:pt x="5154" y="1104"/>
                  </a:lnTo>
                  <a:lnTo>
                    <a:pt x="5154" y="1104"/>
                  </a:lnTo>
                  <a:lnTo>
                    <a:pt x="5154" y="1098"/>
                  </a:lnTo>
                  <a:lnTo>
                    <a:pt x="5154" y="1098"/>
                  </a:lnTo>
                  <a:lnTo>
                    <a:pt x="5154" y="1098"/>
                  </a:lnTo>
                  <a:lnTo>
                    <a:pt x="5154" y="1092"/>
                  </a:lnTo>
                  <a:lnTo>
                    <a:pt x="5154" y="1092"/>
                  </a:lnTo>
                  <a:lnTo>
                    <a:pt x="5154" y="1092"/>
                  </a:lnTo>
                  <a:lnTo>
                    <a:pt x="5154" y="1086"/>
                  </a:lnTo>
                  <a:lnTo>
                    <a:pt x="5154" y="1086"/>
                  </a:lnTo>
                  <a:lnTo>
                    <a:pt x="5154" y="1080"/>
                  </a:lnTo>
                  <a:lnTo>
                    <a:pt x="5154" y="1080"/>
                  </a:lnTo>
                  <a:lnTo>
                    <a:pt x="5154" y="1080"/>
                  </a:lnTo>
                  <a:lnTo>
                    <a:pt x="5154" y="1074"/>
                  </a:lnTo>
                  <a:lnTo>
                    <a:pt x="5154" y="1074"/>
                  </a:lnTo>
                  <a:lnTo>
                    <a:pt x="5154" y="1068"/>
                  </a:lnTo>
                  <a:lnTo>
                    <a:pt x="5154" y="1068"/>
                  </a:lnTo>
                  <a:lnTo>
                    <a:pt x="5154" y="1062"/>
                  </a:lnTo>
                  <a:lnTo>
                    <a:pt x="5154" y="1062"/>
                  </a:lnTo>
                  <a:lnTo>
                    <a:pt x="5154" y="1062"/>
                  </a:lnTo>
                  <a:lnTo>
                    <a:pt x="5154" y="1056"/>
                  </a:lnTo>
                  <a:lnTo>
                    <a:pt x="5154" y="1056"/>
                  </a:lnTo>
                  <a:lnTo>
                    <a:pt x="5154" y="1050"/>
                  </a:lnTo>
                  <a:lnTo>
                    <a:pt x="5154" y="1050"/>
                  </a:lnTo>
                  <a:lnTo>
                    <a:pt x="5154" y="1044"/>
                  </a:lnTo>
                  <a:lnTo>
                    <a:pt x="5154" y="1038"/>
                  </a:lnTo>
                  <a:lnTo>
                    <a:pt x="5154" y="1038"/>
                  </a:lnTo>
                  <a:lnTo>
                    <a:pt x="5154" y="1032"/>
                  </a:lnTo>
                  <a:lnTo>
                    <a:pt x="5154" y="1026"/>
                  </a:lnTo>
                  <a:lnTo>
                    <a:pt x="5154" y="1026"/>
                  </a:lnTo>
                  <a:lnTo>
                    <a:pt x="5154" y="1020"/>
                  </a:lnTo>
                  <a:lnTo>
                    <a:pt x="5154" y="1014"/>
                  </a:lnTo>
                  <a:lnTo>
                    <a:pt x="5154" y="1008"/>
                  </a:lnTo>
                  <a:lnTo>
                    <a:pt x="5154" y="1002"/>
                  </a:lnTo>
                  <a:lnTo>
                    <a:pt x="5154" y="996"/>
                  </a:lnTo>
                  <a:lnTo>
                    <a:pt x="5154" y="990"/>
                  </a:lnTo>
                  <a:lnTo>
                    <a:pt x="5154" y="984"/>
                  </a:lnTo>
                  <a:lnTo>
                    <a:pt x="5154" y="978"/>
                  </a:lnTo>
                  <a:lnTo>
                    <a:pt x="5154" y="972"/>
                  </a:lnTo>
                  <a:lnTo>
                    <a:pt x="5154" y="966"/>
                  </a:lnTo>
                  <a:lnTo>
                    <a:pt x="5154" y="960"/>
                  </a:lnTo>
                  <a:lnTo>
                    <a:pt x="5154" y="948"/>
                  </a:lnTo>
                  <a:lnTo>
                    <a:pt x="5154" y="942"/>
                  </a:lnTo>
                  <a:lnTo>
                    <a:pt x="5154" y="936"/>
                  </a:lnTo>
                  <a:lnTo>
                    <a:pt x="5154" y="924"/>
                  </a:lnTo>
                  <a:lnTo>
                    <a:pt x="5154" y="918"/>
                  </a:lnTo>
                  <a:lnTo>
                    <a:pt x="5154" y="906"/>
                  </a:lnTo>
                  <a:lnTo>
                    <a:pt x="5154" y="900"/>
                  </a:lnTo>
                  <a:lnTo>
                    <a:pt x="5154" y="888"/>
                  </a:lnTo>
                  <a:lnTo>
                    <a:pt x="5154" y="882"/>
                  </a:lnTo>
                  <a:lnTo>
                    <a:pt x="5154" y="870"/>
                  </a:lnTo>
                  <a:lnTo>
                    <a:pt x="5154" y="858"/>
                  </a:lnTo>
                  <a:lnTo>
                    <a:pt x="5154" y="852"/>
                  </a:lnTo>
                  <a:lnTo>
                    <a:pt x="5154" y="840"/>
                  </a:lnTo>
                  <a:lnTo>
                    <a:pt x="5154" y="834"/>
                  </a:lnTo>
                  <a:lnTo>
                    <a:pt x="5154" y="822"/>
                  </a:lnTo>
                  <a:lnTo>
                    <a:pt x="5154" y="810"/>
                  </a:lnTo>
                  <a:lnTo>
                    <a:pt x="5154" y="804"/>
                  </a:lnTo>
                  <a:lnTo>
                    <a:pt x="5154" y="792"/>
                  </a:lnTo>
                  <a:lnTo>
                    <a:pt x="5154" y="780"/>
                  </a:lnTo>
                  <a:lnTo>
                    <a:pt x="5154" y="768"/>
                  </a:lnTo>
                  <a:lnTo>
                    <a:pt x="5154" y="756"/>
                  </a:lnTo>
                  <a:lnTo>
                    <a:pt x="5154" y="750"/>
                  </a:lnTo>
                  <a:lnTo>
                    <a:pt x="5154" y="738"/>
                  </a:lnTo>
                  <a:lnTo>
                    <a:pt x="5154" y="726"/>
                  </a:lnTo>
                  <a:lnTo>
                    <a:pt x="5154" y="714"/>
                  </a:lnTo>
                  <a:lnTo>
                    <a:pt x="5154" y="702"/>
                  </a:lnTo>
                  <a:lnTo>
                    <a:pt x="5154" y="690"/>
                  </a:lnTo>
                  <a:lnTo>
                    <a:pt x="5154" y="678"/>
                  </a:lnTo>
                  <a:lnTo>
                    <a:pt x="5154" y="666"/>
                  </a:lnTo>
                  <a:lnTo>
                    <a:pt x="5154" y="654"/>
                  </a:lnTo>
                  <a:lnTo>
                    <a:pt x="5154" y="642"/>
                  </a:lnTo>
                  <a:lnTo>
                    <a:pt x="5154" y="630"/>
                  </a:lnTo>
                  <a:lnTo>
                    <a:pt x="5154" y="618"/>
                  </a:lnTo>
                  <a:lnTo>
                    <a:pt x="5154" y="606"/>
                  </a:lnTo>
                  <a:lnTo>
                    <a:pt x="5154" y="594"/>
                  </a:lnTo>
                  <a:lnTo>
                    <a:pt x="5154" y="582"/>
                  </a:lnTo>
                  <a:lnTo>
                    <a:pt x="5154" y="570"/>
                  </a:lnTo>
                  <a:lnTo>
                    <a:pt x="5154" y="552"/>
                  </a:lnTo>
                  <a:lnTo>
                    <a:pt x="5154" y="540"/>
                  </a:lnTo>
                  <a:lnTo>
                    <a:pt x="5154" y="528"/>
                  </a:lnTo>
                  <a:lnTo>
                    <a:pt x="5154" y="516"/>
                  </a:lnTo>
                  <a:lnTo>
                    <a:pt x="5154" y="498"/>
                  </a:lnTo>
                  <a:lnTo>
                    <a:pt x="5154" y="486"/>
                  </a:lnTo>
                  <a:lnTo>
                    <a:pt x="5154" y="474"/>
                  </a:lnTo>
                  <a:lnTo>
                    <a:pt x="5154" y="462"/>
                  </a:lnTo>
                  <a:lnTo>
                    <a:pt x="5154" y="444"/>
                  </a:lnTo>
                  <a:lnTo>
                    <a:pt x="5154" y="432"/>
                  </a:lnTo>
                  <a:lnTo>
                    <a:pt x="5154" y="414"/>
                  </a:lnTo>
                  <a:lnTo>
                    <a:pt x="5154" y="402"/>
                  </a:lnTo>
                  <a:lnTo>
                    <a:pt x="5154" y="390"/>
                  </a:lnTo>
                  <a:lnTo>
                    <a:pt x="5154" y="372"/>
                  </a:lnTo>
                  <a:lnTo>
                    <a:pt x="5154" y="360"/>
                  </a:lnTo>
                  <a:lnTo>
                    <a:pt x="5154" y="342"/>
                  </a:lnTo>
                  <a:lnTo>
                    <a:pt x="5154" y="330"/>
                  </a:lnTo>
                  <a:lnTo>
                    <a:pt x="5154" y="312"/>
                  </a:lnTo>
                  <a:lnTo>
                    <a:pt x="5154" y="294"/>
                  </a:lnTo>
                  <a:lnTo>
                    <a:pt x="5154" y="282"/>
                  </a:lnTo>
                  <a:lnTo>
                    <a:pt x="5154" y="264"/>
                  </a:lnTo>
                  <a:lnTo>
                    <a:pt x="5154" y="252"/>
                  </a:lnTo>
                  <a:lnTo>
                    <a:pt x="5154" y="234"/>
                  </a:lnTo>
                  <a:lnTo>
                    <a:pt x="5154" y="216"/>
                  </a:lnTo>
                  <a:lnTo>
                    <a:pt x="5154" y="204"/>
                  </a:lnTo>
                  <a:lnTo>
                    <a:pt x="5154" y="186"/>
                  </a:lnTo>
                  <a:lnTo>
                    <a:pt x="5154" y="168"/>
                  </a:lnTo>
                  <a:lnTo>
                    <a:pt x="5154" y="150"/>
                  </a:lnTo>
                  <a:lnTo>
                    <a:pt x="5154" y="138"/>
                  </a:lnTo>
                  <a:lnTo>
                    <a:pt x="5154" y="120"/>
                  </a:lnTo>
                  <a:lnTo>
                    <a:pt x="5154" y="102"/>
                  </a:lnTo>
                  <a:lnTo>
                    <a:pt x="5154" y="84"/>
                  </a:lnTo>
                  <a:lnTo>
                    <a:pt x="5154" y="66"/>
                  </a:lnTo>
                  <a:lnTo>
                    <a:pt x="5154" y="48"/>
                  </a:lnTo>
                  <a:lnTo>
                    <a:pt x="5154" y="30"/>
                  </a:lnTo>
                  <a:lnTo>
                    <a:pt x="5154" y="12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</a:path>
              </a:pathLst>
            </a:custGeom>
            <a:noFill/>
            <a:ln w="127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2428" name="Rectangle 56"/>
            <p:cNvSpPr>
              <a:spLocks noChangeArrowheads="1"/>
            </p:cNvSpPr>
            <p:nvPr/>
          </p:nvSpPr>
          <p:spPr bwMode="auto">
            <a:xfrm>
              <a:off x="537" y="3480"/>
              <a:ext cx="33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Arial" pitchFamily="34" charset="0"/>
                  <a:cs typeface="Arial" pitchFamily="34" charset="0"/>
                </a:rPr>
                <a:t>BETA_X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2429" name="Freeform 57"/>
            <p:cNvSpPr>
              <a:spLocks/>
            </p:cNvSpPr>
            <p:nvPr/>
          </p:nvSpPr>
          <p:spPr bwMode="auto">
            <a:xfrm>
              <a:off x="309" y="2244"/>
              <a:ext cx="5154" cy="1212"/>
            </a:xfrm>
            <a:custGeom>
              <a:avLst/>
              <a:gdLst>
                <a:gd name="T0" fmla="*/ 300 w 5154"/>
                <a:gd name="T1" fmla="*/ 258 h 1212"/>
                <a:gd name="T2" fmla="*/ 612 w 5154"/>
                <a:gd name="T3" fmla="*/ 990 h 1212"/>
                <a:gd name="T4" fmla="*/ 924 w 5154"/>
                <a:gd name="T5" fmla="*/ 1140 h 1212"/>
                <a:gd name="T6" fmla="*/ 1230 w 5154"/>
                <a:gd name="T7" fmla="*/ 468 h 1212"/>
                <a:gd name="T8" fmla="*/ 1542 w 5154"/>
                <a:gd name="T9" fmla="*/ 1050 h 1212"/>
                <a:gd name="T10" fmla="*/ 1848 w 5154"/>
                <a:gd name="T11" fmla="*/ 1200 h 1212"/>
                <a:gd name="T12" fmla="*/ 2160 w 5154"/>
                <a:gd name="T13" fmla="*/ 912 h 1212"/>
                <a:gd name="T14" fmla="*/ 2514 w 5154"/>
                <a:gd name="T15" fmla="*/ 804 h 1212"/>
                <a:gd name="T16" fmla="*/ 2814 w 5154"/>
                <a:gd name="T17" fmla="*/ 1212 h 1212"/>
                <a:gd name="T18" fmla="*/ 3114 w 5154"/>
                <a:gd name="T19" fmla="*/ 792 h 1212"/>
                <a:gd name="T20" fmla="*/ 3456 w 5154"/>
                <a:gd name="T21" fmla="*/ 864 h 1212"/>
                <a:gd name="T22" fmla="*/ 3840 w 5154"/>
                <a:gd name="T23" fmla="*/ 1200 h 1212"/>
                <a:gd name="T24" fmla="*/ 4140 w 5154"/>
                <a:gd name="T25" fmla="*/ 1068 h 1212"/>
                <a:gd name="T26" fmla="*/ 4434 w 5154"/>
                <a:gd name="T27" fmla="*/ 600 h 1212"/>
                <a:gd name="T28" fmla="*/ 4734 w 5154"/>
                <a:gd name="T29" fmla="*/ 954 h 1212"/>
                <a:gd name="T30" fmla="*/ 5016 w 5154"/>
                <a:gd name="T31" fmla="*/ 1170 h 1212"/>
                <a:gd name="T32" fmla="*/ 5154 w 5154"/>
                <a:gd name="T33" fmla="*/ 1164 h 1212"/>
                <a:gd name="T34" fmla="*/ 5154 w 5154"/>
                <a:gd name="T35" fmla="*/ 1182 h 1212"/>
                <a:gd name="T36" fmla="*/ 5154 w 5154"/>
                <a:gd name="T37" fmla="*/ 528 h 1212"/>
                <a:gd name="T38" fmla="*/ 5154 w 5154"/>
                <a:gd name="T39" fmla="*/ 300 h 1212"/>
                <a:gd name="T40" fmla="*/ 5154 w 5154"/>
                <a:gd name="T41" fmla="*/ 42 h 1212"/>
                <a:gd name="T42" fmla="*/ 5154 w 5154"/>
                <a:gd name="T43" fmla="*/ 0 h 1212"/>
                <a:gd name="T44" fmla="*/ 5154 w 5154"/>
                <a:gd name="T45" fmla="*/ 0 h 1212"/>
                <a:gd name="T46" fmla="*/ 5154 w 5154"/>
                <a:gd name="T47" fmla="*/ 0 h 1212"/>
                <a:gd name="T48" fmla="*/ 5154 w 5154"/>
                <a:gd name="T49" fmla="*/ 0 h 1212"/>
                <a:gd name="T50" fmla="*/ 5154 w 5154"/>
                <a:gd name="T51" fmla="*/ 0 h 1212"/>
                <a:gd name="T52" fmla="*/ 5154 w 5154"/>
                <a:gd name="T53" fmla="*/ 0 h 1212"/>
                <a:gd name="T54" fmla="*/ 5154 w 5154"/>
                <a:gd name="T55" fmla="*/ 0 h 1212"/>
                <a:gd name="T56" fmla="*/ 5154 w 5154"/>
                <a:gd name="T57" fmla="*/ 342 h 1212"/>
                <a:gd name="T58" fmla="*/ 5154 w 5154"/>
                <a:gd name="T59" fmla="*/ 1014 h 1212"/>
                <a:gd name="T60" fmla="*/ 5154 w 5154"/>
                <a:gd name="T61" fmla="*/ 1200 h 1212"/>
                <a:gd name="T62" fmla="*/ 5154 w 5154"/>
                <a:gd name="T63" fmla="*/ 1056 h 1212"/>
                <a:gd name="T64" fmla="*/ 5154 w 5154"/>
                <a:gd name="T65" fmla="*/ 1164 h 1212"/>
                <a:gd name="T66" fmla="*/ 5154 w 5154"/>
                <a:gd name="T67" fmla="*/ 1122 h 1212"/>
                <a:gd name="T68" fmla="*/ 5154 w 5154"/>
                <a:gd name="T69" fmla="*/ 684 h 1212"/>
                <a:gd name="T70" fmla="*/ 5154 w 5154"/>
                <a:gd name="T71" fmla="*/ 1182 h 1212"/>
                <a:gd name="T72" fmla="*/ 5154 w 5154"/>
                <a:gd name="T73" fmla="*/ 1026 h 1212"/>
                <a:gd name="T74" fmla="*/ 5154 w 5154"/>
                <a:gd name="T75" fmla="*/ 384 h 1212"/>
                <a:gd name="T76" fmla="*/ 5154 w 5154"/>
                <a:gd name="T77" fmla="*/ 492 h 1212"/>
                <a:gd name="T78" fmla="*/ 5154 w 5154"/>
                <a:gd name="T79" fmla="*/ 570 h 1212"/>
                <a:gd name="T80" fmla="*/ 5154 w 5154"/>
                <a:gd name="T81" fmla="*/ 0 h 1212"/>
                <a:gd name="T82" fmla="*/ 5154 w 5154"/>
                <a:gd name="T83" fmla="*/ 0 h 1212"/>
                <a:gd name="T84" fmla="*/ 5154 w 5154"/>
                <a:gd name="T85" fmla="*/ 0 h 1212"/>
                <a:gd name="T86" fmla="*/ 5154 w 5154"/>
                <a:gd name="T87" fmla="*/ 0 h 1212"/>
                <a:gd name="T88" fmla="*/ 5154 w 5154"/>
                <a:gd name="T89" fmla="*/ 0 h 1212"/>
                <a:gd name="T90" fmla="*/ 5154 w 5154"/>
                <a:gd name="T91" fmla="*/ 0 h 1212"/>
                <a:gd name="T92" fmla="*/ 5154 w 5154"/>
                <a:gd name="T93" fmla="*/ 0 h 1212"/>
                <a:gd name="T94" fmla="*/ 5154 w 5154"/>
                <a:gd name="T95" fmla="*/ 0 h 1212"/>
                <a:gd name="T96" fmla="*/ 5154 w 5154"/>
                <a:gd name="T97" fmla="*/ 0 h 1212"/>
                <a:gd name="T98" fmla="*/ 5154 w 5154"/>
                <a:gd name="T99" fmla="*/ 0 h 1212"/>
                <a:gd name="T100" fmla="*/ 5154 w 5154"/>
                <a:gd name="T101" fmla="*/ 0 h 1212"/>
                <a:gd name="T102" fmla="*/ 5154 w 5154"/>
                <a:gd name="T103" fmla="*/ 0 h 1212"/>
                <a:gd name="T104" fmla="*/ 5154 w 5154"/>
                <a:gd name="T105" fmla="*/ 0 h 1212"/>
                <a:gd name="T106" fmla="*/ 5154 w 5154"/>
                <a:gd name="T107" fmla="*/ 0 h 1212"/>
                <a:gd name="T108" fmla="*/ 5154 w 5154"/>
                <a:gd name="T109" fmla="*/ 0 h 1212"/>
                <a:gd name="T110" fmla="*/ 5154 w 5154"/>
                <a:gd name="T111" fmla="*/ 0 h 1212"/>
                <a:gd name="T112" fmla="*/ 5154 w 5154"/>
                <a:gd name="T113" fmla="*/ 0 h 1212"/>
                <a:gd name="T114" fmla="*/ 5154 w 5154"/>
                <a:gd name="T115" fmla="*/ 0 h 1212"/>
                <a:gd name="T116" fmla="*/ 5154 w 5154"/>
                <a:gd name="T117" fmla="*/ 0 h 1212"/>
                <a:gd name="T118" fmla="*/ 5154 w 5154"/>
                <a:gd name="T119" fmla="*/ 0 h 1212"/>
                <a:gd name="T120" fmla="*/ 5154 w 5154"/>
                <a:gd name="T121" fmla="*/ 0 h 1212"/>
                <a:gd name="T122" fmla="*/ 5154 w 5154"/>
                <a:gd name="T123" fmla="*/ 0 h 1212"/>
                <a:gd name="T124" fmla="*/ 5154 w 5154"/>
                <a:gd name="T125" fmla="*/ 0 h 12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5154" h="1212">
                  <a:moveTo>
                    <a:pt x="0" y="1104"/>
                  </a:moveTo>
                  <a:lnTo>
                    <a:pt x="6" y="1092"/>
                  </a:lnTo>
                  <a:lnTo>
                    <a:pt x="6" y="1086"/>
                  </a:lnTo>
                  <a:lnTo>
                    <a:pt x="12" y="1080"/>
                  </a:lnTo>
                  <a:lnTo>
                    <a:pt x="18" y="1074"/>
                  </a:lnTo>
                  <a:lnTo>
                    <a:pt x="18" y="1068"/>
                  </a:lnTo>
                  <a:lnTo>
                    <a:pt x="24" y="1062"/>
                  </a:lnTo>
                  <a:lnTo>
                    <a:pt x="30" y="1056"/>
                  </a:lnTo>
                  <a:lnTo>
                    <a:pt x="30" y="1050"/>
                  </a:lnTo>
                  <a:lnTo>
                    <a:pt x="36" y="1038"/>
                  </a:lnTo>
                  <a:lnTo>
                    <a:pt x="42" y="1032"/>
                  </a:lnTo>
                  <a:lnTo>
                    <a:pt x="42" y="1026"/>
                  </a:lnTo>
                  <a:lnTo>
                    <a:pt x="48" y="1020"/>
                  </a:lnTo>
                  <a:lnTo>
                    <a:pt x="54" y="1014"/>
                  </a:lnTo>
                  <a:lnTo>
                    <a:pt x="54" y="1002"/>
                  </a:lnTo>
                  <a:lnTo>
                    <a:pt x="60" y="996"/>
                  </a:lnTo>
                  <a:lnTo>
                    <a:pt x="66" y="990"/>
                  </a:lnTo>
                  <a:lnTo>
                    <a:pt x="66" y="984"/>
                  </a:lnTo>
                  <a:lnTo>
                    <a:pt x="72" y="972"/>
                  </a:lnTo>
                  <a:lnTo>
                    <a:pt x="78" y="966"/>
                  </a:lnTo>
                  <a:lnTo>
                    <a:pt x="78" y="960"/>
                  </a:lnTo>
                  <a:lnTo>
                    <a:pt x="84" y="948"/>
                  </a:lnTo>
                  <a:lnTo>
                    <a:pt x="84" y="942"/>
                  </a:lnTo>
                  <a:lnTo>
                    <a:pt x="90" y="930"/>
                  </a:lnTo>
                  <a:lnTo>
                    <a:pt x="96" y="924"/>
                  </a:lnTo>
                  <a:lnTo>
                    <a:pt x="96" y="912"/>
                  </a:lnTo>
                  <a:lnTo>
                    <a:pt x="102" y="906"/>
                  </a:lnTo>
                  <a:lnTo>
                    <a:pt x="108" y="894"/>
                  </a:lnTo>
                  <a:lnTo>
                    <a:pt x="108" y="888"/>
                  </a:lnTo>
                  <a:lnTo>
                    <a:pt x="114" y="876"/>
                  </a:lnTo>
                  <a:lnTo>
                    <a:pt x="120" y="870"/>
                  </a:lnTo>
                  <a:lnTo>
                    <a:pt x="120" y="858"/>
                  </a:lnTo>
                  <a:lnTo>
                    <a:pt x="126" y="846"/>
                  </a:lnTo>
                  <a:lnTo>
                    <a:pt x="132" y="834"/>
                  </a:lnTo>
                  <a:lnTo>
                    <a:pt x="132" y="828"/>
                  </a:lnTo>
                  <a:lnTo>
                    <a:pt x="138" y="816"/>
                  </a:lnTo>
                  <a:lnTo>
                    <a:pt x="144" y="804"/>
                  </a:lnTo>
                  <a:lnTo>
                    <a:pt x="144" y="792"/>
                  </a:lnTo>
                  <a:lnTo>
                    <a:pt x="150" y="786"/>
                  </a:lnTo>
                  <a:lnTo>
                    <a:pt x="156" y="774"/>
                  </a:lnTo>
                  <a:lnTo>
                    <a:pt x="156" y="762"/>
                  </a:lnTo>
                  <a:lnTo>
                    <a:pt x="162" y="750"/>
                  </a:lnTo>
                  <a:lnTo>
                    <a:pt x="168" y="738"/>
                  </a:lnTo>
                  <a:lnTo>
                    <a:pt x="168" y="726"/>
                  </a:lnTo>
                  <a:lnTo>
                    <a:pt x="174" y="714"/>
                  </a:lnTo>
                  <a:lnTo>
                    <a:pt x="180" y="702"/>
                  </a:lnTo>
                  <a:lnTo>
                    <a:pt x="180" y="690"/>
                  </a:lnTo>
                  <a:lnTo>
                    <a:pt x="186" y="678"/>
                  </a:lnTo>
                  <a:lnTo>
                    <a:pt x="192" y="666"/>
                  </a:lnTo>
                  <a:lnTo>
                    <a:pt x="192" y="654"/>
                  </a:lnTo>
                  <a:lnTo>
                    <a:pt x="198" y="642"/>
                  </a:lnTo>
                  <a:lnTo>
                    <a:pt x="204" y="624"/>
                  </a:lnTo>
                  <a:lnTo>
                    <a:pt x="204" y="612"/>
                  </a:lnTo>
                  <a:lnTo>
                    <a:pt x="210" y="600"/>
                  </a:lnTo>
                  <a:lnTo>
                    <a:pt x="216" y="588"/>
                  </a:lnTo>
                  <a:lnTo>
                    <a:pt x="216" y="576"/>
                  </a:lnTo>
                  <a:lnTo>
                    <a:pt x="222" y="558"/>
                  </a:lnTo>
                  <a:lnTo>
                    <a:pt x="228" y="546"/>
                  </a:lnTo>
                  <a:lnTo>
                    <a:pt x="228" y="534"/>
                  </a:lnTo>
                  <a:lnTo>
                    <a:pt x="234" y="516"/>
                  </a:lnTo>
                  <a:lnTo>
                    <a:pt x="240" y="504"/>
                  </a:lnTo>
                  <a:lnTo>
                    <a:pt x="240" y="492"/>
                  </a:lnTo>
                  <a:lnTo>
                    <a:pt x="246" y="474"/>
                  </a:lnTo>
                  <a:lnTo>
                    <a:pt x="252" y="462"/>
                  </a:lnTo>
                  <a:lnTo>
                    <a:pt x="252" y="444"/>
                  </a:lnTo>
                  <a:lnTo>
                    <a:pt x="258" y="432"/>
                  </a:lnTo>
                  <a:lnTo>
                    <a:pt x="264" y="414"/>
                  </a:lnTo>
                  <a:lnTo>
                    <a:pt x="264" y="402"/>
                  </a:lnTo>
                  <a:lnTo>
                    <a:pt x="270" y="384"/>
                  </a:lnTo>
                  <a:lnTo>
                    <a:pt x="276" y="372"/>
                  </a:lnTo>
                  <a:lnTo>
                    <a:pt x="276" y="354"/>
                  </a:lnTo>
                  <a:lnTo>
                    <a:pt x="282" y="342"/>
                  </a:lnTo>
                  <a:lnTo>
                    <a:pt x="288" y="324"/>
                  </a:lnTo>
                  <a:lnTo>
                    <a:pt x="288" y="306"/>
                  </a:lnTo>
                  <a:lnTo>
                    <a:pt x="294" y="294"/>
                  </a:lnTo>
                  <a:lnTo>
                    <a:pt x="300" y="276"/>
                  </a:lnTo>
                  <a:lnTo>
                    <a:pt x="300" y="258"/>
                  </a:lnTo>
                  <a:lnTo>
                    <a:pt x="306" y="240"/>
                  </a:lnTo>
                  <a:lnTo>
                    <a:pt x="312" y="228"/>
                  </a:lnTo>
                  <a:lnTo>
                    <a:pt x="312" y="210"/>
                  </a:lnTo>
                  <a:lnTo>
                    <a:pt x="318" y="192"/>
                  </a:lnTo>
                  <a:lnTo>
                    <a:pt x="324" y="174"/>
                  </a:lnTo>
                  <a:lnTo>
                    <a:pt x="324" y="156"/>
                  </a:lnTo>
                  <a:lnTo>
                    <a:pt x="330" y="138"/>
                  </a:lnTo>
                  <a:lnTo>
                    <a:pt x="336" y="120"/>
                  </a:lnTo>
                  <a:lnTo>
                    <a:pt x="336" y="108"/>
                  </a:lnTo>
                  <a:lnTo>
                    <a:pt x="342" y="96"/>
                  </a:lnTo>
                  <a:lnTo>
                    <a:pt x="348" y="72"/>
                  </a:lnTo>
                  <a:lnTo>
                    <a:pt x="354" y="72"/>
                  </a:lnTo>
                  <a:lnTo>
                    <a:pt x="360" y="66"/>
                  </a:lnTo>
                  <a:lnTo>
                    <a:pt x="360" y="72"/>
                  </a:lnTo>
                  <a:lnTo>
                    <a:pt x="366" y="78"/>
                  </a:lnTo>
                  <a:lnTo>
                    <a:pt x="372" y="90"/>
                  </a:lnTo>
                  <a:lnTo>
                    <a:pt x="372" y="102"/>
                  </a:lnTo>
                  <a:lnTo>
                    <a:pt x="378" y="120"/>
                  </a:lnTo>
                  <a:lnTo>
                    <a:pt x="378" y="138"/>
                  </a:lnTo>
                  <a:lnTo>
                    <a:pt x="384" y="156"/>
                  </a:lnTo>
                  <a:lnTo>
                    <a:pt x="390" y="174"/>
                  </a:lnTo>
                  <a:lnTo>
                    <a:pt x="390" y="198"/>
                  </a:lnTo>
                  <a:lnTo>
                    <a:pt x="396" y="216"/>
                  </a:lnTo>
                  <a:lnTo>
                    <a:pt x="402" y="234"/>
                  </a:lnTo>
                  <a:lnTo>
                    <a:pt x="402" y="252"/>
                  </a:lnTo>
                  <a:lnTo>
                    <a:pt x="408" y="270"/>
                  </a:lnTo>
                  <a:lnTo>
                    <a:pt x="414" y="288"/>
                  </a:lnTo>
                  <a:lnTo>
                    <a:pt x="414" y="306"/>
                  </a:lnTo>
                  <a:lnTo>
                    <a:pt x="420" y="324"/>
                  </a:lnTo>
                  <a:lnTo>
                    <a:pt x="426" y="342"/>
                  </a:lnTo>
                  <a:lnTo>
                    <a:pt x="426" y="360"/>
                  </a:lnTo>
                  <a:lnTo>
                    <a:pt x="432" y="378"/>
                  </a:lnTo>
                  <a:lnTo>
                    <a:pt x="438" y="396"/>
                  </a:lnTo>
                  <a:lnTo>
                    <a:pt x="438" y="414"/>
                  </a:lnTo>
                  <a:lnTo>
                    <a:pt x="444" y="432"/>
                  </a:lnTo>
                  <a:lnTo>
                    <a:pt x="450" y="450"/>
                  </a:lnTo>
                  <a:lnTo>
                    <a:pt x="450" y="468"/>
                  </a:lnTo>
                  <a:lnTo>
                    <a:pt x="456" y="480"/>
                  </a:lnTo>
                  <a:lnTo>
                    <a:pt x="462" y="498"/>
                  </a:lnTo>
                  <a:lnTo>
                    <a:pt x="462" y="516"/>
                  </a:lnTo>
                  <a:lnTo>
                    <a:pt x="468" y="528"/>
                  </a:lnTo>
                  <a:lnTo>
                    <a:pt x="474" y="546"/>
                  </a:lnTo>
                  <a:lnTo>
                    <a:pt x="474" y="564"/>
                  </a:lnTo>
                  <a:lnTo>
                    <a:pt x="480" y="576"/>
                  </a:lnTo>
                  <a:lnTo>
                    <a:pt x="486" y="594"/>
                  </a:lnTo>
                  <a:lnTo>
                    <a:pt x="486" y="606"/>
                  </a:lnTo>
                  <a:lnTo>
                    <a:pt x="492" y="624"/>
                  </a:lnTo>
                  <a:lnTo>
                    <a:pt x="498" y="636"/>
                  </a:lnTo>
                  <a:lnTo>
                    <a:pt x="498" y="654"/>
                  </a:lnTo>
                  <a:lnTo>
                    <a:pt x="504" y="666"/>
                  </a:lnTo>
                  <a:lnTo>
                    <a:pt x="510" y="678"/>
                  </a:lnTo>
                  <a:lnTo>
                    <a:pt x="510" y="696"/>
                  </a:lnTo>
                  <a:lnTo>
                    <a:pt x="516" y="708"/>
                  </a:lnTo>
                  <a:lnTo>
                    <a:pt x="522" y="720"/>
                  </a:lnTo>
                  <a:lnTo>
                    <a:pt x="522" y="732"/>
                  </a:lnTo>
                  <a:lnTo>
                    <a:pt x="528" y="762"/>
                  </a:lnTo>
                  <a:lnTo>
                    <a:pt x="534" y="774"/>
                  </a:lnTo>
                  <a:lnTo>
                    <a:pt x="540" y="786"/>
                  </a:lnTo>
                  <a:lnTo>
                    <a:pt x="540" y="798"/>
                  </a:lnTo>
                  <a:lnTo>
                    <a:pt x="546" y="810"/>
                  </a:lnTo>
                  <a:lnTo>
                    <a:pt x="552" y="822"/>
                  </a:lnTo>
                  <a:lnTo>
                    <a:pt x="552" y="834"/>
                  </a:lnTo>
                  <a:lnTo>
                    <a:pt x="558" y="846"/>
                  </a:lnTo>
                  <a:lnTo>
                    <a:pt x="564" y="858"/>
                  </a:lnTo>
                  <a:lnTo>
                    <a:pt x="564" y="870"/>
                  </a:lnTo>
                  <a:lnTo>
                    <a:pt x="570" y="882"/>
                  </a:lnTo>
                  <a:lnTo>
                    <a:pt x="576" y="894"/>
                  </a:lnTo>
                  <a:lnTo>
                    <a:pt x="576" y="900"/>
                  </a:lnTo>
                  <a:lnTo>
                    <a:pt x="582" y="912"/>
                  </a:lnTo>
                  <a:lnTo>
                    <a:pt x="588" y="924"/>
                  </a:lnTo>
                  <a:lnTo>
                    <a:pt x="588" y="936"/>
                  </a:lnTo>
                  <a:lnTo>
                    <a:pt x="594" y="942"/>
                  </a:lnTo>
                  <a:lnTo>
                    <a:pt x="600" y="954"/>
                  </a:lnTo>
                  <a:lnTo>
                    <a:pt x="600" y="960"/>
                  </a:lnTo>
                  <a:lnTo>
                    <a:pt x="606" y="972"/>
                  </a:lnTo>
                  <a:lnTo>
                    <a:pt x="612" y="978"/>
                  </a:lnTo>
                  <a:lnTo>
                    <a:pt x="612" y="990"/>
                  </a:lnTo>
                  <a:lnTo>
                    <a:pt x="618" y="996"/>
                  </a:lnTo>
                  <a:lnTo>
                    <a:pt x="624" y="1008"/>
                  </a:lnTo>
                  <a:lnTo>
                    <a:pt x="624" y="1014"/>
                  </a:lnTo>
                  <a:lnTo>
                    <a:pt x="630" y="1026"/>
                  </a:lnTo>
                  <a:lnTo>
                    <a:pt x="636" y="1032"/>
                  </a:lnTo>
                  <a:lnTo>
                    <a:pt x="636" y="1038"/>
                  </a:lnTo>
                  <a:lnTo>
                    <a:pt x="642" y="1050"/>
                  </a:lnTo>
                  <a:lnTo>
                    <a:pt x="642" y="1056"/>
                  </a:lnTo>
                  <a:lnTo>
                    <a:pt x="648" y="1062"/>
                  </a:lnTo>
                  <a:lnTo>
                    <a:pt x="654" y="1074"/>
                  </a:lnTo>
                  <a:lnTo>
                    <a:pt x="654" y="1080"/>
                  </a:lnTo>
                  <a:lnTo>
                    <a:pt x="660" y="1086"/>
                  </a:lnTo>
                  <a:lnTo>
                    <a:pt x="666" y="1092"/>
                  </a:lnTo>
                  <a:lnTo>
                    <a:pt x="666" y="1098"/>
                  </a:lnTo>
                  <a:lnTo>
                    <a:pt x="672" y="1104"/>
                  </a:lnTo>
                  <a:lnTo>
                    <a:pt x="678" y="1110"/>
                  </a:lnTo>
                  <a:lnTo>
                    <a:pt x="678" y="1116"/>
                  </a:lnTo>
                  <a:lnTo>
                    <a:pt x="684" y="1122"/>
                  </a:lnTo>
                  <a:lnTo>
                    <a:pt x="690" y="1128"/>
                  </a:lnTo>
                  <a:lnTo>
                    <a:pt x="690" y="1134"/>
                  </a:lnTo>
                  <a:lnTo>
                    <a:pt x="696" y="1140"/>
                  </a:lnTo>
                  <a:lnTo>
                    <a:pt x="702" y="1146"/>
                  </a:lnTo>
                  <a:lnTo>
                    <a:pt x="702" y="1152"/>
                  </a:lnTo>
                  <a:lnTo>
                    <a:pt x="708" y="1152"/>
                  </a:lnTo>
                  <a:lnTo>
                    <a:pt x="714" y="1158"/>
                  </a:lnTo>
                  <a:lnTo>
                    <a:pt x="714" y="1164"/>
                  </a:lnTo>
                  <a:lnTo>
                    <a:pt x="720" y="1170"/>
                  </a:lnTo>
                  <a:lnTo>
                    <a:pt x="726" y="1176"/>
                  </a:lnTo>
                  <a:lnTo>
                    <a:pt x="732" y="1182"/>
                  </a:lnTo>
                  <a:lnTo>
                    <a:pt x="738" y="1182"/>
                  </a:lnTo>
                  <a:lnTo>
                    <a:pt x="738" y="1188"/>
                  </a:lnTo>
                  <a:lnTo>
                    <a:pt x="744" y="1188"/>
                  </a:lnTo>
                  <a:lnTo>
                    <a:pt x="750" y="1194"/>
                  </a:lnTo>
                  <a:lnTo>
                    <a:pt x="750" y="1194"/>
                  </a:lnTo>
                  <a:lnTo>
                    <a:pt x="756" y="1200"/>
                  </a:lnTo>
                  <a:lnTo>
                    <a:pt x="756" y="1200"/>
                  </a:lnTo>
                  <a:lnTo>
                    <a:pt x="762" y="1200"/>
                  </a:lnTo>
                  <a:lnTo>
                    <a:pt x="768" y="1206"/>
                  </a:lnTo>
                  <a:lnTo>
                    <a:pt x="768" y="1206"/>
                  </a:lnTo>
                  <a:lnTo>
                    <a:pt x="774" y="1206"/>
                  </a:lnTo>
                  <a:lnTo>
                    <a:pt x="780" y="1206"/>
                  </a:lnTo>
                  <a:lnTo>
                    <a:pt x="780" y="1212"/>
                  </a:lnTo>
                  <a:lnTo>
                    <a:pt x="786" y="1212"/>
                  </a:lnTo>
                  <a:lnTo>
                    <a:pt x="792" y="1212"/>
                  </a:lnTo>
                  <a:lnTo>
                    <a:pt x="792" y="1212"/>
                  </a:lnTo>
                  <a:lnTo>
                    <a:pt x="798" y="1212"/>
                  </a:lnTo>
                  <a:lnTo>
                    <a:pt x="804" y="1212"/>
                  </a:lnTo>
                  <a:lnTo>
                    <a:pt x="804" y="1212"/>
                  </a:lnTo>
                  <a:lnTo>
                    <a:pt x="810" y="1212"/>
                  </a:lnTo>
                  <a:lnTo>
                    <a:pt x="816" y="1212"/>
                  </a:lnTo>
                  <a:lnTo>
                    <a:pt x="816" y="1212"/>
                  </a:lnTo>
                  <a:lnTo>
                    <a:pt x="822" y="1212"/>
                  </a:lnTo>
                  <a:lnTo>
                    <a:pt x="822" y="1212"/>
                  </a:lnTo>
                  <a:lnTo>
                    <a:pt x="828" y="1212"/>
                  </a:lnTo>
                  <a:lnTo>
                    <a:pt x="834" y="1212"/>
                  </a:lnTo>
                  <a:lnTo>
                    <a:pt x="834" y="1212"/>
                  </a:lnTo>
                  <a:lnTo>
                    <a:pt x="840" y="1206"/>
                  </a:lnTo>
                  <a:lnTo>
                    <a:pt x="846" y="1206"/>
                  </a:lnTo>
                  <a:lnTo>
                    <a:pt x="852" y="1206"/>
                  </a:lnTo>
                  <a:lnTo>
                    <a:pt x="858" y="1200"/>
                  </a:lnTo>
                  <a:lnTo>
                    <a:pt x="858" y="1200"/>
                  </a:lnTo>
                  <a:lnTo>
                    <a:pt x="864" y="1194"/>
                  </a:lnTo>
                  <a:lnTo>
                    <a:pt x="870" y="1194"/>
                  </a:lnTo>
                  <a:lnTo>
                    <a:pt x="870" y="1194"/>
                  </a:lnTo>
                  <a:lnTo>
                    <a:pt x="876" y="1188"/>
                  </a:lnTo>
                  <a:lnTo>
                    <a:pt x="876" y="1188"/>
                  </a:lnTo>
                  <a:lnTo>
                    <a:pt x="882" y="1182"/>
                  </a:lnTo>
                  <a:lnTo>
                    <a:pt x="888" y="1176"/>
                  </a:lnTo>
                  <a:lnTo>
                    <a:pt x="888" y="1176"/>
                  </a:lnTo>
                  <a:lnTo>
                    <a:pt x="894" y="1170"/>
                  </a:lnTo>
                  <a:lnTo>
                    <a:pt x="900" y="1170"/>
                  </a:lnTo>
                  <a:lnTo>
                    <a:pt x="900" y="1164"/>
                  </a:lnTo>
                  <a:lnTo>
                    <a:pt x="906" y="1158"/>
                  </a:lnTo>
                  <a:lnTo>
                    <a:pt x="912" y="1152"/>
                  </a:lnTo>
                  <a:lnTo>
                    <a:pt x="912" y="1152"/>
                  </a:lnTo>
                  <a:lnTo>
                    <a:pt x="918" y="1146"/>
                  </a:lnTo>
                  <a:lnTo>
                    <a:pt x="924" y="1140"/>
                  </a:lnTo>
                  <a:lnTo>
                    <a:pt x="924" y="1134"/>
                  </a:lnTo>
                  <a:lnTo>
                    <a:pt x="930" y="1128"/>
                  </a:lnTo>
                  <a:lnTo>
                    <a:pt x="936" y="1122"/>
                  </a:lnTo>
                  <a:lnTo>
                    <a:pt x="936" y="1116"/>
                  </a:lnTo>
                  <a:lnTo>
                    <a:pt x="942" y="1110"/>
                  </a:lnTo>
                  <a:lnTo>
                    <a:pt x="948" y="1104"/>
                  </a:lnTo>
                  <a:lnTo>
                    <a:pt x="948" y="1098"/>
                  </a:lnTo>
                  <a:lnTo>
                    <a:pt x="954" y="1092"/>
                  </a:lnTo>
                  <a:lnTo>
                    <a:pt x="954" y="1086"/>
                  </a:lnTo>
                  <a:lnTo>
                    <a:pt x="960" y="1080"/>
                  </a:lnTo>
                  <a:lnTo>
                    <a:pt x="966" y="1062"/>
                  </a:lnTo>
                  <a:lnTo>
                    <a:pt x="972" y="1056"/>
                  </a:lnTo>
                  <a:lnTo>
                    <a:pt x="978" y="1050"/>
                  </a:lnTo>
                  <a:lnTo>
                    <a:pt x="978" y="1044"/>
                  </a:lnTo>
                  <a:lnTo>
                    <a:pt x="984" y="1032"/>
                  </a:lnTo>
                  <a:lnTo>
                    <a:pt x="990" y="1026"/>
                  </a:lnTo>
                  <a:lnTo>
                    <a:pt x="990" y="1020"/>
                  </a:lnTo>
                  <a:lnTo>
                    <a:pt x="996" y="1008"/>
                  </a:lnTo>
                  <a:lnTo>
                    <a:pt x="1002" y="1002"/>
                  </a:lnTo>
                  <a:lnTo>
                    <a:pt x="1002" y="990"/>
                  </a:lnTo>
                  <a:lnTo>
                    <a:pt x="1008" y="984"/>
                  </a:lnTo>
                  <a:lnTo>
                    <a:pt x="1014" y="972"/>
                  </a:lnTo>
                  <a:lnTo>
                    <a:pt x="1014" y="966"/>
                  </a:lnTo>
                  <a:lnTo>
                    <a:pt x="1020" y="954"/>
                  </a:lnTo>
                  <a:lnTo>
                    <a:pt x="1026" y="942"/>
                  </a:lnTo>
                  <a:lnTo>
                    <a:pt x="1026" y="936"/>
                  </a:lnTo>
                  <a:lnTo>
                    <a:pt x="1032" y="924"/>
                  </a:lnTo>
                  <a:lnTo>
                    <a:pt x="1032" y="912"/>
                  </a:lnTo>
                  <a:lnTo>
                    <a:pt x="1038" y="906"/>
                  </a:lnTo>
                  <a:lnTo>
                    <a:pt x="1044" y="894"/>
                  </a:lnTo>
                  <a:lnTo>
                    <a:pt x="1044" y="882"/>
                  </a:lnTo>
                  <a:lnTo>
                    <a:pt x="1050" y="870"/>
                  </a:lnTo>
                  <a:lnTo>
                    <a:pt x="1056" y="858"/>
                  </a:lnTo>
                  <a:lnTo>
                    <a:pt x="1056" y="852"/>
                  </a:lnTo>
                  <a:lnTo>
                    <a:pt x="1062" y="840"/>
                  </a:lnTo>
                  <a:lnTo>
                    <a:pt x="1068" y="828"/>
                  </a:lnTo>
                  <a:lnTo>
                    <a:pt x="1068" y="816"/>
                  </a:lnTo>
                  <a:lnTo>
                    <a:pt x="1074" y="804"/>
                  </a:lnTo>
                  <a:lnTo>
                    <a:pt x="1080" y="792"/>
                  </a:lnTo>
                  <a:lnTo>
                    <a:pt x="1080" y="780"/>
                  </a:lnTo>
                  <a:lnTo>
                    <a:pt x="1086" y="762"/>
                  </a:lnTo>
                  <a:lnTo>
                    <a:pt x="1092" y="750"/>
                  </a:lnTo>
                  <a:lnTo>
                    <a:pt x="1092" y="738"/>
                  </a:lnTo>
                  <a:lnTo>
                    <a:pt x="1104" y="714"/>
                  </a:lnTo>
                  <a:lnTo>
                    <a:pt x="1104" y="696"/>
                  </a:lnTo>
                  <a:lnTo>
                    <a:pt x="1110" y="684"/>
                  </a:lnTo>
                  <a:lnTo>
                    <a:pt x="1110" y="672"/>
                  </a:lnTo>
                  <a:lnTo>
                    <a:pt x="1116" y="654"/>
                  </a:lnTo>
                  <a:lnTo>
                    <a:pt x="1122" y="642"/>
                  </a:lnTo>
                  <a:lnTo>
                    <a:pt x="1122" y="630"/>
                  </a:lnTo>
                  <a:lnTo>
                    <a:pt x="1128" y="612"/>
                  </a:lnTo>
                  <a:lnTo>
                    <a:pt x="1134" y="600"/>
                  </a:lnTo>
                  <a:lnTo>
                    <a:pt x="1134" y="582"/>
                  </a:lnTo>
                  <a:lnTo>
                    <a:pt x="1140" y="570"/>
                  </a:lnTo>
                  <a:lnTo>
                    <a:pt x="1146" y="552"/>
                  </a:lnTo>
                  <a:lnTo>
                    <a:pt x="1146" y="540"/>
                  </a:lnTo>
                  <a:lnTo>
                    <a:pt x="1152" y="522"/>
                  </a:lnTo>
                  <a:lnTo>
                    <a:pt x="1158" y="504"/>
                  </a:lnTo>
                  <a:lnTo>
                    <a:pt x="1158" y="492"/>
                  </a:lnTo>
                  <a:lnTo>
                    <a:pt x="1164" y="474"/>
                  </a:lnTo>
                  <a:lnTo>
                    <a:pt x="1170" y="456"/>
                  </a:lnTo>
                  <a:lnTo>
                    <a:pt x="1170" y="444"/>
                  </a:lnTo>
                  <a:lnTo>
                    <a:pt x="1176" y="426"/>
                  </a:lnTo>
                  <a:lnTo>
                    <a:pt x="1182" y="414"/>
                  </a:lnTo>
                  <a:lnTo>
                    <a:pt x="1182" y="408"/>
                  </a:lnTo>
                  <a:lnTo>
                    <a:pt x="1188" y="396"/>
                  </a:lnTo>
                  <a:lnTo>
                    <a:pt x="1188" y="396"/>
                  </a:lnTo>
                  <a:lnTo>
                    <a:pt x="1194" y="390"/>
                  </a:lnTo>
                  <a:lnTo>
                    <a:pt x="1200" y="396"/>
                  </a:lnTo>
                  <a:lnTo>
                    <a:pt x="1200" y="396"/>
                  </a:lnTo>
                  <a:lnTo>
                    <a:pt x="1206" y="402"/>
                  </a:lnTo>
                  <a:lnTo>
                    <a:pt x="1212" y="414"/>
                  </a:lnTo>
                  <a:lnTo>
                    <a:pt x="1212" y="420"/>
                  </a:lnTo>
                  <a:lnTo>
                    <a:pt x="1218" y="432"/>
                  </a:lnTo>
                  <a:lnTo>
                    <a:pt x="1224" y="450"/>
                  </a:lnTo>
                  <a:lnTo>
                    <a:pt x="1230" y="462"/>
                  </a:lnTo>
                  <a:lnTo>
                    <a:pt x="1230" y="468"/>
                  </a:lnTo>
                  <a:lnTo>
                    <a:pt x="1236" y="480"/>
                  </a:lnTo>
                  <a:lnTo>
                    <a:pt x="1242" y="492"/>
                  </a:lnTo>
                  <a:lnTo>
                    <a:pt x="1242" y="498"/>
                  </a:lnTo>
                  <a:lnTo>
                    <a:pt x="1248" y="510"/>
                  </a:lnTo>
                  <a:lnTo>
                    <a:pt x="1254" y="516"/>
                  </a:lnTo>
                  <a:lnTo>
                    <a:pt x="1254" y="528"/>
                  </a:lnTo>
                  <a:lnTo>
                    <a:pt x="1260" y="534"/>
                  </a:lnTo>
                  <a:lnTo>
                    <a:pt x="1266" y="546"/>
                  </a:lnTo>
                  <a:lnTo>
                    <a:pt x="1266" y="558"/>
                  </a:lnTo>
                  <a:lnTo>
                    <a:pt x="1272" y="564"/>
                  </a:lnTo>
                  <a:lnTo>
                    <a:pt x="1272" y="576"/>
                  </a:lnTo>
                  <a:lnTo>
                    <a:pt x="1278" y="582"/>
                  </a:lnTo>
                  <a:lnTo>
                    <a:pt x="1284" y="594"/>
                  </a:lnTo>
                  <a:lnTo>
                    <a:pt x="1284" y="600"/>
                  </a:lnTo>
                  <a:lnTo>
                    <a:pt x="1296" y="618"/>
                  </a:lnTo>
                  <a:lnTo>
                    <a:pt x="1296" y="630"/>
                  </a:lnTo>
                  <a:lnTo>
                    <a:pt x="1302" y="636"/>
                  </a:lnTo>
                  <a:lnTo>
                    <a:pt x="1308" y="648"/>
                  </a:lnTo>
                  <a:lnTo>
                    <a:pt x="1308" y="654"/>
                  </a:lnTo>
                  <a:lnTo>
                    <a:pt x="1314" y="660"/>
                  </a:lnTo>
                  <a:lnTo>
                    <a:pt x="1320" y="672"/>
                  </a:lnTo>
                  <a:lnTo>
                    <a:pt x="1320" y="678"/>
                  </a:lnTo>
                  <a:lnTo>
                    <a:pt x="1326" y="690"/>
                  </a:lnTo>
                  <a:lnTo>
                    <a:pt x="1332" y="696"/>
                  </a:lnTo>
                  <a:lnTo>
                    <a:pt x="1332" y="708"/>
                  </a:lnTo>
                  <a:lnTo>
                    <a:pt x="1338" y="714"/>
                  </a:lnTo>
                  <a:lnTo>
                    <a:pt x="1344" y="720"/>
                  </a:lnTo>
                  <a:lnTo>
                    <a:pt x="1344" y="732"/>
                  </a:lnTo>
                  <a:lnTo>
                    <a:pt x="1350" y="738"/>
                  </a:lnTo>
                  <a:lnTo>
                    <a:pt x="1350" y="744"/>
                  </a:lnTo>
                  <a:lnTo>
                    <a:pt x="1356" y="756"/>
                  </a:lnTo>
                  <a:lnTo>
                    <a:pt x="1362" y="762"/>
                  </a:lnTo>
                  <a:lnTo>
                    <a:pt x="1362" y="768"/>
                  </a:lnTo>
                  <a:lnTo>
                    <a:pt x="1368" y="780"/>
                  </a:lnTo>
                  <a:lnTo>
                    <a:pt x="1374" y="786"/>
                  </a:lnTo>
                  <a:lnTo>
                    <a:pt x="1374" y="792"/>
                  </a:lnTo>
                  <a:lnTo>
                    <a:pt x="1380" y="804"/>
                  </a:lnTo>
                  <a:lnTo>
                    <a:pt x="1386" y="810"/>
                  </a:lnTo>
                  <a:lnTo>
                    <a:pt x="1386" y="816"/>
                  </a:lnTo>
                  <a:lnTo>
                    <a:pt x="1392" y="822"/>
                  </a:lnTo>
                  <a:lnTo>
                    <a:pt x="1398" y="834"/>
                  </a:lnTo>
                  <a:lnTo>
                    <a:pt x="1398" y="840"/>
                  </a:lnTo>
                  <a:lnTo>
                    <a:pt x="1404" y="846"/>
                  </a:lnTo>
                  <a:lnTo>
                    <a:pt x="1410" y="852"/>
                  </a:lnTo>
                  <a:lnTo>
                    <a:pt x="1410" y="858"/>
                  </a:lnTo>
                  <a:lnTo>
                    <a:pt x="1416" y="864"/>
                  </a:lnTo>
                  <a:lnTo>
                    <a:pt x="1422" y="876"/>
                  </a:lnTo>
                  <a:lnTo>
                    <a:pt x="1422" y="882"/>
                  </a:lnTo>
                  <a:lnTo>
                    <a:pt x="1428" y="888"/>
                  </a:lnTo>
                  <a:lnTo>
                    <a:pt x="1434" y="894"/>
                  </a:lnTo>
                  <a:lnTo>
                    <a:pt x="1434" y="900"/>
                  </a:lnTo>
                  <a:lnTo>
                    <a:pt x="1440" y="906"/>
                  </a:lnTo>
                  <a:lnTo>
                    <a:pt x="1446" y="912"/>
                  </a:lnTo>
                  <a:lnTo>
                    <a:pt x="1446" y="918"/>
                  </a:lnTo>
                  <a:lnTo>
                    <a:pt x="1452" y="924"/>
                  </a:lnTo>
                  <a:lnTo>
                    <a:pt x="1458" y="930"/>
                  </a:lnTo>
                  <a:lnTo>
                    <a:pt x="1458" y="936"/>
                  </a:lnTo>
                  <a:lnTo>
                    <a:pt x="1464" y="942"/>
                  </a:lnTo>
                  <a:lnTo>
                    <a:pt x="1470" y="948"/>
                  </a:lnTo>
                  <a:lnTo>
                    <a:pt x="1470" y="954"/>
                  </a:lnTo>
                  <a:lnTo>
                    <a:pt x="1476" y="960"/>
                  </a:lnTo>
                  <a:lnTo>
                    <a:pt x="1482" y="966"/>
                  </a:lnTo>
                  <a:lnTo>
                    <a:pt x="1482" y="972"/>
                  </a:lnTo>
                  <a:lnTo>
                    <a:pt x="1488" y="978"/>
                  </a:lnTo>
                  <a:lnTo>
                    <a:pt x="1488" y="984"/>
                  </a:lnTo>
                  <a:lnTo>
                    <a:pt x="1500" y="996"/>
                  </a:lnTo>
                  <a:lnTo>
                    <a:pt x="1500" y="1002"/>
                  </a:lnTo>
                  <a:lnTo>
                    <a:pt x="1506" y="1008"/>
                  </a:lnTo>
                  <a:lnTo>
                    <a:pt x="1512" y="1008"/>
                  </a:lnTo>
                  <a:lnTo>
                    <a:pt x="1512" y="1014"/>
                  </a:lnTo>
                  <a:lnTo>
                    <a:pt x="1518" y="1020"/>
                  </a:lnTo>
                  <a:lnTo>
                    <a:pt x="1524" y="1026"/>
                  </a:lnTo>
                  <a:lnTo>
                    <a:pt x="1524" y="1032"/>
                  </a:lnTo>
                  <a:lnTo>
                    <a:pt x="1530" y="1038"/>
                  </a:lnTo>
                  <a:lnTo>
                    <a:pt x="1536" y="1038"/>
                  </a:lnTo>
                  <a:lnTo>
                    <a:pt x="1536" y="1044"/>
                  </a:lnTo>
                  <a:lnTo>
                    <a:pt x="1542" y="1050"/>
                  </a:lnTo>
                  <a:lnTo>
                    <a:pt x="1542" y="1056"/>
                  </a:lnTo>
                  <a:lnTo>
                    <a:pt x="1548" y="1056"/>
                  </a:lnTo>
                  <a:lnTo>
                    <a:pt x="1554" y="1062"/>
                  </a:lnTo>
                  <a:lnTo>
                    <a:pt x="1554" y="1068"/>
                  </a:lnTo>
                  <a:lnTo>
                    <a:pt x="1560" y="1074"/>
                  </a:lnTo>
                  <a:lnTo>
                    <a:pt x="1566" y="1074"/>
                  </a:lnTo>
                  <a:lnTo>
                    <a:pt x="1566" y="1080"/>
                  </a:lnTo>
                  <a:lnTo>
                    <a:pt x="1572" y="1086"/>
                  </a:lnTo>
                  <a:lnTo>
                    <a:pt x="1578" y="1086"/>
                  </a:lnTo>
                  <a:lnTo>
                    <a:pt x="1578" y="1092"/>
                  </a:lnTo>
                  <a:lnTo>
                    <a:pt x="1584" y="1098"/>
                  </a:lnTo>
                  <a:lnTo>
                    <a:pt x="1590" y="1098"/>
                  </a:lnTo>
                  <a:lnTo>
                    <a:pt x="1590" y="1104"/>
                  </a:lnTo>
                  <a:lnTo>
                    <a:pt x="1596" y="1110"/>
                  </a:lnTo>
                  <a:lnTo>
                    <a:pt x="1602" y="1110"/>
                  </a:lnTo>
                  <a:lnTo>
                    <a:pt x="1602" y="1116"/>
                  </a:lnTo>
                  <a:lnTo>
                    <a:pt x="1608" y="1116"/>
                  </a:lnTo>
                  <a:lnTo>
                    <a:pt x="1614" y="1122"/>
                  </a:lnTo>
                  <a:lnTo>
                    <a:pt x="1614" y="1128"/>
                  </a:lnTo>
                  <a:lnTo>
                    <a:pt x="1620" y="1128"/>
                  </a:lnTo>
                  <a:lnTo>
                    <a:pt x="1626" y="1134"/>
                  </a:lnTo>
                  <a:lnTo>
                    <a:pt x="1626" y="1134"/>
                  </a:lnTo>
                  <a:lnTo>
                    <a:pt x="1632" y="1140"/>
                  </a:lnTo>
                  <a:lnTo>
                    <a:pt x="1638" y="1140"/>
                  </a:lnTo>
                  <a:lnTo>
                    <a:pt x="1638" y="1146"/>
                  </a:lnTo>
                  <a:lnTo>
                    <a:pt x="1644" y="1146"/>
                  </a:lnTo>
                  <a:lnTo>
                    <a:pt x="1650" y="1152"/>
                  </a:lnTo>
                  <a:lnTo>
                    <a:pt x="1650" y="1152"/>
                  </a:lnTo>
                  <a:lnTo>
                    <a:pt x="1656" y="1158"/>
                  </a:lnTo>
                  <a:lnTo>
                    <a:pt x="1662" y="1158"/>
                  </a:lnTo>
                  <a:lnTo>
                    <a:pt x="1662" y="1158"/>
                  </a:lnTo>
                  <a:lnTo>
                    <a:pt x="1668" y="1164"/>
                  </a:lnTo>
                  <a:lnTo>
                    <a:pt x="1674" y="1164"/>
                  </a:lnTo>
                  <a:lnTo>
                    <a:pt x="1674" y="1170"/>
                  </a:lnTo>
                  <a:lnTo>
                    <a:pt x="1680" y="1170"/>
                  </a:lnTo>
                  <a:lnTo>
                    <a:pt x="1686" y="1170"/>
                  </a:lnTo>
                  <a:lnTo>
                    <a:pt x="1686" y="1176"/>
                  </a:lnTo>
                  <a:lnTo>
                    <a:pt x="1692" y="1176"/>
                  </a:lnTo>
                  <a:lnTo>
                    <a:pt x="1698" y="1176"/>
                  </a:lnTo>
                  <a:lnTo>
                    <a:pt x="1698" y="1182"/>
                  </a:lnTo>
                  <a:lnTo>
                    <a:pt x="1704" y="1182"/>
                  </a:lnTo>
                  <a:lnTo>
                    <a:pt x="1710" y="1182"/>
                  </a:lnTo>
                  <a:lnTo>
                    <a:pt x="1710" y="1188"/>
                  </a:lnTo>
                  <a:lnTo>
                    <a:pt x="1716" y="1188"/>
                  </a:lnTo>
                  <a:lnTo>
                    <a:pt x="1722" y="1188"/>
                  </a:lnTo>
                  <a:lnTo>
                    <a:pt x="1722" y="1188"/>
                  </a:lnTo>
                  <a:lnTo>
                    <a:pt x="1728" y="1188"/>
                  </a:lnTo>
                  <a:lnTo>
                    <a:pt x="1734" y="1194"/>
                  </a:lnTo>
                  <a:lnTo>
                    <a:pt x="1734" y="1194"/>
                  </a:lnTo>
                  <a:lnTo>
                    <a:pt x="1740" y="1194"/>
                  </a:lnTo>
                  <a:lnTo>
                    <a:pt x="1746" y="1194"/>
                  </a:lnTo>
                  <a:lnTo>
                    <a:pt x="1752" y="1200"/>
                  </a:lnTo>
                  <a:lnTo>
                    <a:pt x="1758" y="1200"/>
                  </a:lnTo>
                  <a:lnTo>
                    <a:pt x="1758" y="1200"/>
                  </a:lnTo>
                  <a:lnTo>
                    <a:pt x="1764" y="1200"/>
                  </a:lnTo>
                  <a:lnTo>
                    <a:pt x="1764" y="1200"/>
                  </a:lnTo>
                  <a:lnTo>
                    <a:pt x="1770" y="1200"/>
                  </a:lnTo>
                  <a:lnTo>
                    <a:pt x="1776" y="1200"/>
                  </a:lnTo>
                  <a:lnTo>
                    <a:pt x="1776" y="1200"/>
                  </a:lnTo>
                  <a:lnTo>
                    <a:pt x="1782" y="1200"/>
                  </a:lnTo>
                  <a:lnTo>
                    <a:pt x="1788" y="1200"/>
                  </a:lnTo>
                  <a:lnTo>
                    <a:pt x="1788" y="1200"/>
                  </a:lnTo>
                  <a:lnTo>
                    <a:pt x="1794" y="1200"/>
                  </a:lnTo>
                  <a:lnTo>
                    <a:pt x="1800" y="1206"/>
                  </a:lnTo>
                  <a:lnTo>
                    <a:pt x="1800" y="1206"/>
                  </a:lnTo>
                  <a:lnTo>
                    <a:pt x="1806" y="1206"/>
                  </a:lnTo>
                  <a:lnTo>
                    <a:pt x="1812" y="1200"/>
                  </a:lnTo>
                  <a:lnTo>
                    <a:pt x="1812" y="1200"/>
                  </a:lnTo>
                  <a:lnTo>
                    <a:pt x="1818" y="1200"/>
                  </a:lnTo>
                  <a:lnTo>
                    <a:pt x="1818" y="1200"/>
                  </a:lnTo>
                  <a:lnTo>
                    <a:pt x="1824" y="1200"/>
                  </a:lnTo>
                  <a:lnTo>
                    <a:pt x="1830" y="1200"/>
                  </a:lnTo>
                  <a:lnTo>
                    <a:pt x="1830" y="1200"/>
                  </a:lnTo>
                  <a:lnTo>
                    <a:pt x="1836" y="1200"/>
                  </a:lnTo>
                  <a:lnTo>
                    <a:pt x="1842" y="1200"/>
                  </a:lnTo>
                  <a:lnTo>
                    <a:pt x="1842" y="1200"/>
                  </a:lnTo>
                  <a:lnTo>
                    <a:pt x="1848" y="1200"/>
                  </a:lnTo>
                  <a:lnTo>
                    <a:pt x="1854" y="1200"/>
                  </a:lnTo>
                  <a:lnTo>
                    <a:pt x="1860" y="1194"/>
                  </a:lnTo>
                  <a:lnTo>
                    <a:pt x="1866" y="1194"/>
                  </a:lnTo>
                  <a:lnTo>
                    <a:pt x="1866" y="1194"/>
                  </a:lnTo>
                  <a:lnTo>
                    <a:pt x="1872" y="1194"/>
                  </a:lnTo>
                  <a:lnTo>
                    <a:pt x="1878" y="1188"/>
                  </a:lnTo>
                  <a:lnTo>
                    <a:pt x="1878" y="1188"/>
                  </a:lnTo>
                  <a:lnTo>
                    <a:pt x="1884" y="1188"/>
                  </a:lnTo>
                  <a:lnTo>
                    <a:pt x="1890" y="1188"/>
                  </a:lnTo>
                  <a:lnTo>
                    <a:pt x="1890" y="1182"/>
                  </a:lnTo>
                  <a:lnTo>
                    <a:pt x="1896" y="1182"/>
                  </a:lnTo>
                  <a:lnTo>
                    <a:pt x="1902" y="1182"/>
                  </a:lnTo>
                  <a:lnTo>
                    <a:pt x="1902" y="1182"/>
                  </a:lnTo>
                  <a:lnTo>
                    <a:pt x="1908" y="1176"/>
                  </a:lnTo>
                  <a:lnTo>
                    <a:pt x="1914" y="1176"/>
                  </a:lnTo>
                  <a:lnTo>
                    <a:pt x="1914" y="1176"/>
                  </a:lnTo>
                  <a:lnTo>
                    <a:pt x="1920" y="1170"/>
                  </a:lnTo>
                  <a:lnTo>
                    <a:pt x="1926" y="1170"/>
                  </a:lnTo>
                  <a:lnTo>
                    <a:pt x="1926" y="1164"/>
                  </a:lnTo>
                  <a:lnTo>
                    <a:pt x="1932" y="1164"/>
                  </a:lnTo>
                  <a:lnTo>
                    <a:pt x="1938" y="1164"/>
                  </a:lnTo>
                  <a:lnTo>
                    <a:pt x="1938" y="1158"/>
                  </a:lnTo>
                  <a:lnTo>
                    <a:pt x="1944" y="1158"/>
                  </a:lnTo>
                  <a:lnTo>
                    <a:pt x="1944" y="1152"/>
                  </a:lnTo>
                  <a:lnTo>
                    <a:pt x="1950" y="1152"/>
                  </a:lnTo>
                  <a:lnTo>
                    <a:pt x="1956" y="1152"/>
                  </a:lnTo>
                  <a:lnTo>
                    <a:pt x="1956" y="1146"/>
                  </a:lnTo>
                  <a:lnTo>
                    <a:pt x="1962" y="1146"/>
                  </a:lnTo>
                  <a:lnTo>
                    <a:pt x="1968" y="1140"/>
                  </a:lnTo>
                  <a:lnTo>
                    <a:pt x="1968" y="1140"/>
                  </a:lnTo>
                  <a:lnTo>
                    <a:pt x="1974" y="1134"/>
                  </a:lnTo>
                  <a:lnTo>
                    <a:pt x="1980" y="1134"/>
                  </a:lnTo>
                  <a:lnTo>
                    <a:pt x="1980" y="1128"/>
                  </a:lnTo>
                  <a:lnTo>
                    <a:pt x="1986" y="1122"/>
                  </a:lnTo>
                  <a:lnTo>
                    <a:pt x="1992" y="1122"/>
                  </a:lnTo>
                  <a:lnTo>
                    <a:pt x="1992" y="1116"/>
                  </a:lnTo>
                  <a:lnTo>
                    <a:pt x="1998" y="1116"/>
                  </a:lnTo>
                  <a:lnTo>
                    <a:pt x="2004" y="1110"/>
                  </a:lnTo>
                  <a:lnTo>
                    <a:pt x="2004" y="1110"/>
                  </a:lnTo>
                  <a:lnTo>
                    <a:pt x="2010" y="1104"/>
                  </a:lnTo>
                  <a:lnTo>
                    <a:pt x="2016" y="1098"/>
                  </a:lnTo>
                  <a:lnTo>
                    <a:pt x="2016" y="1098"/>
                  </a:lnTo>
                  <a:lnTo>
                    <a:pt x="2022" y="1092"/>
                  </a:lnTo>
                  <a:lnTo>
                    <a:pt x="2028" y="1086"/>
                  </a:lnTo>
                  <a:lnTo>
                    <a:pt x="2028" y="1086"/>
                  </a:lnTo>
                  <a:lnTo>
                    <a:pt x="2034" y="1080"/>
                  </a:lnTo>
                  <a:lnTo>
                    <a:pt x="2040" y="1074"/>
                  </a:lnTo>
                  <a:lnTo>
                    <a:pt x="2040" y="1074"/>
                  </a:lnTo>
                  <a:lnTo>
                    <a:pt x="2046" y="1068"/>
                  </a:lnTo>
                  <a:lnTo>
                    <a:pt x="2052" y="1062"/>
                  </a:lnTo>
                  <a:lnTo>
                    <a:pt x="2052" y="1056"/>
                  </a:lnTo>
                  <a:lnTo>
                    <a:pt x="2058" y="1056"/>
                  </a:lnTo>
                  <a:lnTo>
                    <a:pt x="2064" y="1050"/>
                  </a:lnTo>
                  <a:lnTo>
                    <a:pt x="2070" y="1038"/>
                  </a:lnTo>
                  <a:lnTo>
                    <a:pt x="2070" y="1038"/>
                  </a:lnTo>
                  <a:lnTo>
                    <a:pt x="2076" y="1032"/>
                  </a:lnTo>
                  <a:lnTo>
                    <a:pt x="2082" y="1026"/>
                  </a:lnTo>
                  <a:lnTo>
                    <a:pt x="2082" y="1020"/>
                  </a:lnTo>
                  <a:lnTo>
                    <a:pt x="2088" y="1014"/>
                  </a:lnTo>
                  <a:lnTo>
                    <a:pt x="2094" y="1014"/>
                  </a:lnTo>
                  <a:lnTo>
                    <a:pt x="2094" y="1008"/>
                  </a:lnTo>
                  <a:lnTo>
                    <a:pt x="2100" y="1002"/>
                  </a:lnTo>
                  <a:lnTo>
                    <a:pt x="2106" y="996"/>
                  </a:lnTo>
                  <a:lnTo>
                    <a:pt x="2106" y="990"/>
                  </a:lnTo>
                  <a:lnTo>
                    <a:pt x="2112" y="984"/>
                  </a:lnTo>
                  <a:lnTo>
                    <a:pt x="2112" y="978"/>
                  </a:lnTo>
                  <a:lnTo>
                    <a:pt x="2118" y="972"/>
                  </a:lnTo>
                  <a:lnTo>
                    <a:pt x="2124" y="966"/>
                  </a:lnTo>
                  <a:lnTo>
                    <a:pt x="2124" y="966"/>
                  </a:lnTo>
                  <a:lnTo>
                    <a:pt x="2130" y="960"/>
                  </a:lnTo>
                  <a:lnTo>
                    <a:pt x="2136" y="954"/>
                  </a:lnTo>
                  <a:lnTo>
                    <a:pt x="2136" y="948"/>
                  </a:lnTo>
                  <a:lnTo>
                    <a:pt x="2142" y="942"/>
                  </a:lnTo>
                  <a:lnTo>
                    <a:pt x="2148" y="936"/>
                  </a:lnTo>
                  <a:lnTo>
                    <a:pt x="2154" y="924"/>
                  </a:lnTo>
                  <a:lnTo>
                    <a:pt x="2154" y="918"/>
                  </a:lnTo>
                  <a:lnTo>
                    <a:pt x="2160" y="912"/>
                  </a:lnTo>
                  <a:lnTo>
                    <a:pt x="2166" y="906"/>
                  </a:lnTo>
                  <a:lnTo>
                    <a:pt x="2166" y="894"/>
                  </a:lnTo>
                  <a:lnTo>
                    <a:pt x="2172" y="888"/>
                  </a:lnTo>
                  <a:lnTo>
                    <a:pt x="2178" y="882"/>
                  </a:lnTo>
                  <a:lnTo>
                    <a:pt x="2178" y="876"/>
                  </a:lnTo>
                  <a:lnTo>
                    <a:pt x="2184" y="870"/>
                  </a:lnTo>
                  <a:lnTo>
                    <a:pt x="2190" y="864"/>
                  </a:lnTo>
                  <a:lnTo>
                    <a:pt x="2190" y="858"/>
                  </a:lnTo>
                  <a:lnTo>
                    <a:pt x="2196" y="852"/>
                  </a:lnTo>
                  <a:lnTo>
                    <a:pt x="2202" y="840"/>
                  </a:lnTo>
                  <a:lnTo>
                    <a:pt x="2202" y="834"/>
                  </a:lnTo>
                  <a:lnTo>
                    <a:pt x="2208" y="828"/>
                  </a:lnTo>
                  <a:lnTo>
                    <a:pt x="2208" y="822"/>
                  </a:lnTo>
                  <a:lnTo>
                    <a:pt x="2214" y="816"/>
                  </a:lnTo>
                  <a:lnTo>
                    <a:pt x="2220" y="810"/>
                  </a:lnTo>
                  <a:lnTo>
                    <a:pt x="2220" y="798"/>
                  </a:lnTo>
                  <a:lnTo>
                    <a:pt x="2226" y="792"/>
                  </a:lnTo>
                  <a:lnTo>
                    <a:pt x="2232" y="786"/>
                  </a:lnTo>
                  <a:lnTo>
                    <a:pt x="2232" y="780"/>
                  </a:lnTo>
                  <a:lnTo>
                    <a:pt x="2238" y="768"/>
                  </a:lnTo>
                  <a:lnTo>
                    <a:pt x="2244" y="762"/>
                  </a:lnTo>
                  <a:lnTo>
                    <a:pt x="2244" y="756"/>
                  </a:lnTo>
                  <a:lnTo>
                    <a:pt x="2250" y="744"/>
                  </a:lnTo>
                  <a:lnTo>
                    <a:pt x="2256" y="738"/>
                  </a:lnTo>
                  <a:lnTo>
                    <a:pt x="2256" y="732"/>
                  </a:lnTo>
                  <a:lnTo>
                    <a:pt x="2262" y="720"/>
                  </a:lnTo>
                  <a:lnTo>
                    <a:pt x="2268" y="714"/>
                  </a:lnTo>
                  <a:lnTo>
                    <a:pt x="2268" y="702"/>
                  </a:lnTo>
                  <a:lnTo>
                    <a:pt x="2274" y="696"/>
                  </a:lnTo>
                  <a:lnTo>
                    <a:pt x="2280" y="684"/>
                  </a:lnTo>
                  <a:lnTo>
                    <a:pt x="2286" y="672"/>
                  </a:lnTo>
                  <a:lnTo>
                    <a:pt x="2292" y="660"/>
                  </a:lnTo>
                  <a:lnTo>
                    <a:pt x="2292" y="654"/>
                  </a:lnTo>
                  <a:lnTo>
                    <a:pt x="2298" y="642"/>
                  </a:lnTo>
                  <a:lnTo>
                    <a:pt x="2304" y="636"/>
                  </a:lnTo>
                  <a:lnTo>
                    <a:pt x="2304" y="624"/>
                  </a:lnTo>
                  <a:lnTo>
                    <a:pt x="2310" y="618"/>
                  </a:lnTo>
                  <a:lnTo>
                    <a:pt x="2316" y="606"/>
                  </a:lnTo>
                  <a:lnTo>
                    <a:pt x="2316" y="600"/>
                  </a:lnTo>
                  <a:lnTo>
                    <a:pt x="2322" y="588"/>
                  </a:lnTo>
                  <a:lnTo>
                    <a:pt x="2328" y="576"/>
                  </a:lnTo>
                  <a:lnTo>
                    <a:pt x="2328" y="570"/>
                  </a:lnTo>
                  <a:lnTo>
                    <a:pt x="2334" y="558"/>
                  </a:lnTo>
                  <a:lnTo>
                    <a:pt x="2340" y="552"/>
                  </a:lnTo>
                  <a:lnTo>
                    <a:pt x="2340" y="540"/>
                  </a:lnTo>
                  <a:lnTo>
                    <a:pt x="2346" y="528"/>
                  </a:lnTo>
                  <a:lnTo>
                    <a:pt x="2352" y="522"/>
                  </a:lnTo>
                  <a:lnTo>
                    <a:pt x="2352" y="510"/>
                  </a:lnTo>
                  <a:lnTo>
                    <a:pt x="2358" y="498"/>
                  </a:lnTo>
                  <a:lnTo>
                    <a:pt x="2364" y="492"/>
                  </a:lnTo>
                  <a:lnTo>
                    <a:pt x="2364" y="480"/>
                  </a:lnTo>
                  <a:lnTo>
                    <a:pt x="2370" y="468"/>
                  </a:lnTo>
                  <a:lnTo>
                    <a:pt x="2376" y="462"/>
                  </a:lnTo>
                  <a:lnTo>
                    <a:pt x="2376" y="450"/>
                  </a:lnTo>
                  <a:lnTo>
                    <a:pt x="2382" y="444"/>
                  </a:lnTo>
                  <a:lnTo>
                    <a:pt x="2382" y="432"/>
                  </a:lnTo>
                  <a:lnTo>
                    <a:pt x="2388" y="432"/>
                  </a:lnTo>
                  <a:lnTo>
                    <a:pt x="2394" y="426"/>
                  </a:lnTo>
                  <a:lnTo>
                    <a:pt x="2394" y="426"/>
                  </a:lnTo>
                  <a:lnTo>
                    <a:pt x="2400" y="432"/>
                  </a:lnTo>
                  <a:lnTo>
                    <a:pt x="2406" y="444"/>
                  </a:lnTo>
                  <a:lnTo>
                    <a:pt x="2406" y="450"/>
                  </a:lnTo>
                  <a:lnTo>
                    <a:pt x="2412" y="468"/>
                  </a:lnTo>
                  <a:lnTo>
                    <a:pt x="2418" y="480"/>
                  </a:lnTo>
                  <a:lnTo>
                    <a:pt x="2466" y="660"/>
                  </a:lnTo>
                  <a:lnTo>
                    <a:pt x="2472" y="672"/>
                  </a:lnTo>
                  <a:lnTo>
                    <a:pt x="2472" y="684"/>
                  </a:lnTo>
                  <a:lnTo>
                    <a:pt x="2478" y="696"/>
                  </a:lnTo>
                  <a:lnTo>
                    <a:pt x="2484" y="708"/>
                  </a:lnTo>
                  <a:lnTo>
                    <a:pt x="2484" y="720"/>
                  </a:lnTo>
                  <a:lnTo>
                    <a:pt x="2490" y="732"/>
                  </a:lnTo>
                  <a:lnTo>
                    <a:pt x="2496" y="744"/>
                  </a:lnTo>
                  <a:lnTo>
                    <a:pt x="2496" y="756"/>
                  </a:lnTo>
                  <a:lnTo>
                    <a:pt x="2502" y="768"/>
                  </a:lnTo>
                  <a:lnTo>
                    <a:pt x="2508" y="780"/>
                  </a:lnTo>
                  <a:lnTo>
                    <a:pt x="2508" y="792"/>
                  </a:lnTo>
                  <a:lnTo>
                    <a:pt x="2514" y="804"/>
                  </a:lnTo>
                  <a:lnTo>
                    <a:pt x="2520" y="816"/>
                  </a:lnTo>
                  <a:lnTo>
                    <a:pt x="2520" y="828"/>
                  </a:lnTo>
                  <a:lnTo>
                    <a:pt x="2526" y="834"/>
                  </a:lnTo>
                  <a:lnTo>
                    <a:pt x="2532" y="846"/>
                  </a:lnTo>
                  <a:lnTo>
                    <a:pt x="2532" y="858"/>
                  </a:lnTo>
                  <a:lnTo>
                    <a:pt x="2538" y="864"/>
                  </a:lnTo>
                  <a:lnTo>
                    <a:pt x="2544" y="876"/>
                  </a:lnTo>
                  <a:lnTo>
                    <a:pt x="2544" y="888"/>
                  </a:lnTo>
                  <a:lnTo>
                    <a:pt x="2550" y="894"/>
                  </a:lnTo>
                  <a:lnTo>
                    <a:pt x="2556" y="906"/>
                  </a:lnTo>
                  <a:lnTo>
                    <a:pt x="2556" y="918"/>
                  </a:lnTo>
                  <a:lnTo>
                    <a:pt x="2562" y="924"/>
                  </a:lnTo>
                  <a:lnTo>
                    <a:pt x="2568" y="936"/>
                  </a:lnTo>
                  <a:lnTo>
                    <a:pt x="2568" y="942"/>
                  </a:lnTo>
                  <a:lnTo>
                    <a:pt x="2574" y="954"/>
                  </a:lnTo>
                  <a:lnTo>
                    <a:pt x="2580" y="960"/>
                  </a:lnTo>
                  <a:lnTo>
                    <a:pt x="2580" y="966"/>
                  </a:lnTo>
                  <a:lnTo>
                    <a:pt x="2586" y="978"/>
                  </a:lnTo>
                  <a:lnTo>
                    <a:pt x="2592" y="984"/>
                  </a:lnTo>
                  <a:lnTo>
                    <a:pt x="2592" y="996"/>
                  </a:lnTo>
                  <a:lnTo>
                    <a:pt x="2598" y="1002"/>
                  </a:lnTo>
                  <a:lnTo>
                    <a:pt x="2604" y="1008"/>
                  </a:lnTo>
                  <a:lnTo>
                    <a:pt x="2604" y="1020"/>
                  </a:lnTo>
                  <a:lnTo>
                    <a:pt x="2610" y="1026"/>
                  </a:lnTo>
                  <a:lnTo>
                    <a:pt x="2616" y="1032"/>
                  </a:lnTo>
                  <a:lnTo>
                    <a:pt x="2616" y="1038"/>
                  </a:lnTo>
                  <a:lnTo>
                    <a:pt x="2622" y="1044"/>
                  </a:lnTo>
                  <a:lnTo>
                    <a:pt x="2628" y="1056"/>
                  </a:lnTo>
                  <a:lnTo>
                    <a:pt x="2628" y="1062"/>
                  </a:lnTo>
                  <a:lnTo>
                    <a:pt x="2634" y="1068"/>
                  </a:lnTo>
                  <a:lnTo>
                    <a:pt x="2640" y="1074"/>
                  </a:lnTo>
                  <a:lnTo>
                    <a:pt x="2640" y="1080"/>
                  </a:lnTo>
                  <a:lnTo>
                    <a:pt x="2646" y="1086"/>
                  </a:lnTo>
                  <a:lnTo>
                    <a:pt x="2652" y="1092"/>
                  </a:lnTo>
                  <a:lnTo>
                    <a:pt x="2652" y="1098"/>
                  </a:lnTo>
                  <a:lnTo>
                    <a:pt x="2658" y="1104"/>
                  </a:lnTo>
                  <a:lnTo>
                    <a:pt x="2664" y="1110"/>
                  </a:lnTo>
                  <a:lnTo>
                    <a:pt x="2664" y="1116"/>
                  </a:lnTo>
                  <a:lnTo>
                    <a:pt x="2670" y="1122"/>
                  </a:lnTo>
                  <a:lnTo>
                    <a:pt x="2676" y="1122"/>
                  </a:lnTo>
                  <a:lnTo>
                    <a:pt x="2676" y="1128"/>
                  </a:lnTo>
                  <a:lnTo>
                    <a:pt x="2682" y="1134"/>
                  </a:lnTo>
                  <a:lnTo>
                    <a:pt x="2688" y="1140"/>
                  </a:lnTo>
                  <a:lnTo>
                    <a:pt x="2688" y="1146"/>
                  </a:lnTo>
                  <a:lnTo>
                    <a:pt x="2694" y="1146"/>
                  </a:lnTo>
                  <a:lnTo>
                    <a:pt x="2700" y="1152"/>
                  </a:lnTo>
                  <a:lnTo>
                    <a:pt x="2700" y="1158"/>
                  </a:lnTo>
                  <a:lnTo>
                    <a:pt x="2706" y="1158"/>
                  </a:lnTo>
                  <a:lnTo>
                    <a:pt x="2712" y="1164"/>
                  </a:lnTo>
                  <a:lnTo>
                    <a:pt x="2712" y="1170"/>
                  </a:lnTo>
                  <a:lnTo>
                    <a:pt x="2718" y="1170"/>
                  </a:lnTo>
                  <a:lnTo>
                    <a:pt x="2718" y="1176"/>
                  </a:lnTo>
                  <a:lnTo>
                    <a:pt x="2724" y="1176"/>
                  </a:lnTo>
                  <a:lnTo>
                    <a:pt x="2730" y="1182"/>
                  </a:lnTo>
                  <a:lnTo>
                    <a:pt x="2730" y="1182"/>
                  </a:lnTo>
                  <a:lnTo>
                    <a:pt x="2736" y="1188"/>
                  </a:lnTo>
                  <a:lnTo>
                    <a:pt x="2742" y="1188"/>
                  </a:lnTo>
                  <a:lnTo>
                    <a:pt x="2742" y="1194"/>
                  </a:lnTo>
                  <a:lnTo>
                    <a:pt x="2748" y="1194"/>
                  </a:lnTo>
                  <a:lnTo>
                    <a:pt x="2754" y="1194"/>
                  </a:lnTo>
                  <a:lnTo>
                    <a:pt x="2754" y="1200"/>
                  </a:lnTo>
                  <a:lnTo>
                    <a:pt x="2760" y="1200"/>
                  </a:lnTo>
                  <a:lnTo>
                    <a:pt x="2766" y="1200"/>
                  </a:lnTo>
                  <a:lnTo>
                    <a:pt x="2766" y="1206"/>
                  </a:lnTo>
                  <a:lnTo>
                    <a:pt x="2772" y="1206"/>
                  </a:lnTo>
                  <a:lnTo>
                    <a:pt x="2778" y="1206"/>
                  </a:lnTo>
                  <a:lnTo>
                    <a:pt x="2778" y="1206"/>
                  </a:lnTo>
                  <a:lnTo>
                    <a:pt x="2784" y="1212"/>
                  </a:lnTo>
                  <a:lnTo>
                    <a:pt x="2790" y="1212"/>
                  </a:lnTo>
                  <a:lnTo>
                    <a:pt x="2790" y="1212"/>
                  </a:lnTo>
                  <a:lnTo>
                    <a:pt x="2796" y="1212"/>
                  </a:lnTo>
                  <a:lnTo>
                    <a:pt x="2802" y="1212"/>
                  </a:lnTo>
                  <a:lnTo>
                    <a:pt x="2802" y="1212"/>
                  </a:lnTo>
                  <a:lnTo>
                    <a:pt x="2808" y="1212"/>
                  </a:lnTo>
                  <a:lnTo>
                    <a:pt x="2814" y="1212"/>
                  </a:lnTo>
                  <a:lnTo>
                    <a:pt x="2814" y="1212"/>
                  </a:lnTo>
                  <a:lnTo>
                    <a:pt x="2814" y="1212"/>
                  </a:lnTo>
                  <a:lnTo>
                    <a:pt x="2814" y="1212"/>
                  </a:lnTo>
                  <a:lnTo>
                    <a:pt x="2814" y="1212"/>
                  </a:lnTo>
                  <a:lnTo>
                    <a:pt x="2820" y="1212"/>
                  </a:lnTo>
                  <a:lnTo>
                    <a:pt x="2826" y="1212"/>
                  </a:lnTo>
                  <a:lnTo>
                    <a:pt x="2826" y="1212"/>
                  </a:lnTo>
                  <a:lnTo>
                    <a:pt x="2832" y="1212"/>
                  </a:lnTo>
                  <a:lnTo>
                    <a:pt x="2832" y="1212"/>
                  </a:lnTo>
                  <a:lnTo>
                    <a:pt x="2838" y="1212"/>
                  </a:lnTo>
                  <a:lnTo>
                    <a:pt x="2844" y="1212"/>
                  </a:lnTo>
                  <a:lnTo>
                    <a:pt x="2844" y="1206"/>
                  </a:lnTo>
                  <a:lnTo>
                    <a:pt x="2850" y="1206"/>
                  </a:lnTo>
                  <a:lnTo>
                    <a:pt x="2856" y="1206"/>
                  </a:lnTo>
                  <a:lnTo>
                    <a:pt x="2856" y="1206"/>
                  </a:lnTo>
                  <a:lnTo>
                    <a:pt x="2862" y="1200"/>
                  </a:lnTo>
                  <a:lnTo>
                    <a:pt x="2868" y="1200"/>
                  </a:lnTo>
                  <a:lnTo>
                    <a:pt x="2868" y="1200"/>
                  </a:lnTo>
                  <a:lnTo>
                    <a:pt x="2874" y="1194"/>
                  </a:lnTo>
                  <a:lnTo>
                    <a:pt x="2880" y="1194"/>
                  </a:lnTo>
                  <a:lnTo>
                    <a:pt x="2880" y="1194"/>
                  </a:lnTo>
                  <a:lnTo>
                    <a:pt x="2886" y="1188"/>
                  </a:lnTo>
                  <a:lnTo>
                    <a:pt x="2892" y="1188"/>
                  </a:lnTo>
                  <a:lnTo>
                    <a:pt x="2892" y="1182"/>
                  </a:lnTo>
                  <a:lnTo>
                    <a:pt x="2898" y="1182"/>
                  </a:lnTo>
                  <a:lnTo>
                    <a:pt x="2904" y="1176"/>
                  </a:lnTo>
                  <a:lnTo>
                    <a:pt x="2904" y="1176"/>
                  </a:lnTo>
                  <a:lnTo>
                    <a:pt x="2910" y="1170"/>
                  </a:lnTo>
                  <a:lnTo>
                    <a:pt x="2916" y="1164"/>
                  </a:lnTo>
                  <a:lnTo>
                    <a:pt x="2916" y="1164"/>
                  </a:lnTo>
                  <a:lnTo>
                    <a:pt x="2922" y="1158"/>
                  </a:lnTo>
                  <a:lnTo>
                    <a:pt x="2928" y="1158"/>
                  </a:lnTo>
                  <a:lnTo>
                    <a:pt x="2928" y="1152"/>
                  </a:lnTo>
                  <a:lnTo>
                    <a:pt x="2934" y="1146"/>
                  </a:lnTo>
                  <a:lnTo>
                    <a:pt x="2940" y="1140"/>
                  </a:lnTo>
                  <a:lnTo>
                    <a:pt x="2940" y="1140"/>
                  </a:lnTo>
                  <a:lnTo>
                    <a:pt x="2946" y="1134"/>
                  </a:lnTo>
                  <a:lnTo>
                    <a:pt x="2952" y="1128"/>
                  </a:lnTo>
                  <a:lnTo>
                    <a:pt x="2952" y="1122"/>
                  </a:lnTo>
                  <a:lnTo>
                    <a:pt x="2958" y="1116"/>
                  </a:lnTo>
                  <a:lnTo>
                    <a:pt x="2964" y="1110"/>
                  </a:lnTo>
                  <a:lnTo>
                    <a:pt x="2964" y="1104"/>
                  </a:lnTo>
                  <a:lnTo>
                    <a:pt x="2970" y="1098"/>
                  </a:lnTo>
                  <a:lnTo>
                    <a:pt x="2976" y="1092"/>
                  </a:lnTo>
                  <a:lnTo>
                    <a:pt x="2976" y="1086"/>
                  </a:lnTo>
                  <a:lnTo>
                    <a:pt x="2982" y="1080"/>
                  </a:lnTo>
                  <a:lnTo>
                    <a:pt x="2988" y="1074"/>
                  </a:lnTo>
                  <a:lnTo>
                    <a:pt x="2988" y="1068"/>
                  </a:lnTo>
                  <a:lnTo>
                    <a:pt x="2994" y="1062"/>
                  </a:lnTo>
                  <a:lnTo>
                    <a:pt x="3000" y="1056"/>
                  </a:lnTo>
                  <a:lnTo>
                    <a:pt x="3000" y="1050"/>
                  </a:lnTo>
                  <a:lnTo>
                    <a:pt x="3006" y="1044"/>
                  </a:lnTo>
                  <a:lnTo>
                    <a:pt x="3012" y="1032"/>
                  </a:lnTo>
                  <a:lnTo>
                    <a:pt x="3012" y="1026"/>
                  </a:lnTo>
                  <a:lnTo>
                    <a:pt x="3018" y="1020"/>
                  </a:lnTo>
                  <a:lnTo>
                    <a:pt x="3024" y="1014"/>
                  </a:lnTo>
                  <a:lnTo>
                    <a:pt x="3024" y="1002"/>
                  </a:lnTo>
                  <a:lnTo>
                    <a:pt x="3030" y="996"/>
                  </a:lnTo>
                  <a:lnTo>
                    <a:pt x="3036" y="990"/>
                  </a:lnTo>
                  <a:lnTo>
                    <a:pt x="3036" y="978"/>
                  </a:lnTo>
                  <a:lnTo>
                    <a:pt x="3042" y="972"/>
                  </a:lnTo>
                  <a:lnTo>
                    <a:pt x="3048" y="960"/>
                  </a:lnTo>
                  <a:lnTo>
                    <a:pt x="3048" y="954"/>
                  </a:lnTo>
                  <a:lnTo>
                    <a:pt x="3054" y="948"/>
                  </a:lnTo>
                  <a:lnTo>
                    <a:pt x="3060" y="936"/>
                  </a:lnTo>
                  <a:lnTo>
                    <a:pt x="3060" y="930"/>
                  </a:lnTo>
                  <a:lnTo>
                    <a:pt x="3066" y="918"/>
                  </a:lnTo>
                  <a:lnTo>
                    <a:pt x="3066" y="906"/>
                  </a:lnTo>
                  <a:lnTo>
                    <a:pt x="3072" y="900"/>
                  </a:lnTo>
                  <a:lnTo>
                    <a:pt x="3078" y="888"/>
                  </a:lnTo>
                  <a:lnTo>
                    <a:pt x="3078" y="876"/>
                  </a:lnTo>
                  <a:lnTo>
                    <a:pt x="3084" y="870"/>
                  </a:lnTo>
                  <a:lnTo>
                    <a:pt x="3090" y="858"/>
                  </a:lnTo>
                  <a:lnTo>
                    <a:pt x="3090" y="846"/>
                  </a:lnTo>
                  <a:lnTo>
                    <a:pt x="3096" y="840"/>
                  </a:lnTo>
                  <a:lnTo>
                    <a:pt x="3102" y="828"/>
                  </a:lnTo>
                  <a:lnTo>
                    <a:pt x="3102" y="816"/>
                  </a:lnTo>
                  <a:lnTo>
                    <a:pt x="3108" y="804"/>
                  </a:lnTo>
                  <a:lnTo>
                    <a:pt x="3114" y="792"/>
                  </a:lnTo>
                  <a:lnTo>
                    <a:pt x="3114" y="780"/>
                  </a:lnTo>
                  <a:lnTo>
                    <a:pt x="3120" y="774"/>
                  </a:lnTo>
                  <a:lnTo>
                    <a:pt x="3126" y="762"/>
                  </a:lnTo>
                  <a:lnTo>
                    <a:pt x="3126" y="750"/>
                  </a:lnTo>
                  <a:lnTo>
                    <a:pt x="3132" y="738"/>
                  </a:lnTo>
                  <a:lnTo>
                    <a:pt x="3138" y="726"/>
                  </a:lnTo>
                  <a:lnTo>
                    <a:pt x="3138" y="714"/>
                  </a:lnTo>
                  <a:lnTo>
                    <a:pt x="3144" y="702"/>
                  </a:lnTo>
                  <a:lnTo>
                    <a:pt x="3150" y="690"/>
                  </a:lnTo>
                  <a:lnTo>
                    <a:pt x="3150" y="672"/>
                  </a:lnTo>
                  <a:lnTo>
                    <a:pt x="3156" y="660"/>
                  </a:lnTo>
                  <a:lnTo>
                    <a:pt x="3204" y="480"/>
                  </a:lnTo>
                  <a:lnTo>
                    <a:pt x="3210" y="468"/>
                  </a:lnTo>
                  <a:lnTo>
                    <a:pt x="3216" y="450"/>
                  </a:lnTo>
                  <a:lnTo>
                    <a:pt x="3216" y="438"/>
                  </a:lnTo>
                  <a:lnTo>
                    <a:pt x="3222" y="432"/>
                  </a:lnTo>
                  <a:lnTo>
                    <a:pt x="3228" y="426"/>
                  </a:lnTo>
                  <a:lnTo>
                    <a:pt x="3228" y="426"/>
                  </a:lnTo>
                  <a:lnTo>
                    <a:pt x="3234" y="426"/>
                  </a:lnTo>
                  <a:lnTo>
                    <a:pt x="3240" y="432"/>
                  </a:lnTo>
                  <a:lnTo>
                    <a:pt x="3240" y="438"/>
                  </a:lnTo>
                  <a:lnTo>
                    <a:pt x="3246" y="444"/>
                  </a:lnTo>
                  <a:lnTo>
                    <a:pt x="3252" y="456"/>
                  </a:lnTo>
                  <a:lnTo>
                    <a:pt x="3252" y="462"/>
                  </a:lnTo>
                  <a:lnTo>
                    <a:pt x="3258" y="474"/>
                  </a:lnTo>
                  <a:lnTo>
                    <a:pt x="3264" y="480"/>
                  </a:lnTo>
                  <a:lnTo>
                    <a:pt x="3264" y="492"/>
                  </a:lnTo>
                  <a:lnTo>
                    <a:pt x="3270" y="498"/>
                  </a:lnTo>
                  <a:lnTo>
                    <a:pt x="3270" y="510"/>
                  </a:lnTo>
                  <a:lnTo>
                    <a:pt x="3276" y="516"/>
                  </a:lnTo>
                  <a:lnTo>
                    <a:pt x="3282" y="528"/>
                  </a:lnTo>
                  <a:lnTo>
                    <a:pt x="3282" y="534"/>
                  </a:lnTo>
                  <a:lnTo>
                    <a:pt x="3288" y="546"/>
                  </a:lnTo>
                  <a:lnTo>
                    <a:pt x="3294" y="552"/>
                  </a:lnTo>
                  <a:lnTo>
                    <a:pt x="3294" y="564"/>
                  </a:lnTo>
                  <a:lnTo>
                    <a:pt x="3300" y="570"/>
                  </a:lnTo>
                  <a:lnTo>
                    <a:pt x="3306" y="582"/>
                  </a:lnTo>
                  <a:lnTo>
                    <a:pt x="3306" y="588"/>
                  </a:lnTo>
                  <a:lnTo>
                    <a:pt x="3312" y="594"/>
                  </a:lnTo>
                  <a:lnTo>
                    <a:pt x="3318" y="606"/>
                  </a:lnTo>
                  <a:lnTo>
                    <a:pt x="3318" y="612"/>
                  </a:lnTo>
                  <a:lnTo>
                    <a:pt x="3324" y="624"/>
                  </a:lnTo>
                  <a:lnTo>
                    <a:pt x="3330" y="630"/>
                  </a:lnTo>
                  <a:lnTo>
                    <a:pt x="3330" y="630"/>
                  </a:lnTo>
                  <a:lnTo>
                    <a:pt x="3330" y="636"/>
                  </a:lnTo>
                  <a:lnTo>
                    <a:pt x="3336" y="648"/>
                  </a:lnTo>
                  <a:lnTo>
                    <a:pt x="3342" y="654"/>
                  </a:lnTo>
                  <a:lnTo>
                    <a:pt x="3342" y="660"/>
                  </a:lnTo>
                  <a:lnTo>
                    <a:pt x="3348" y="672"/>
                  </a:lnTo>
                  <a:lnTo>
                    <a:pt x="3354" y="678"/>
                  </a:lnTo>
                  <a:lnTo>
                    <a:pt x="3354" y="684"/>
                  </a:lnTo>
                  <a:lnTo>
                    <a:pt x="3360" y="696"/>
                  </a:lnTo>
                  <a:lnTo>
                    <a:pt x="3366" y="702"/>
                  </a:lnTo>
                  <a:lnTo>
                    <a:pt x="3366" y="708"/>
                  </a:lnTo>
                  <a:lnTo>
                    <a:pt x="3372" y="714"/>
                  </a:lnTo>
                  <a:lnTo>
                    <a:pt x="3378" y="726"/>
                  </a:lnTo>
                  <a:lnTo>
                    <a:pt x="3378" y="732"/>
                  </a:lnTo>
                  <a:lnTo>
                    <a:pt x="3384" y="738"/>
                  </a:lnTo>
                  <a:lnTo>
                    <a:pt x="3390" y="744"/>
                  </a:lnTo>
                  <a:lnTo>
                    <a:pt x="3390" y="756"/>
                  </a:lnTo>
                  <a:lnTo>
                    <a:pt x="3396" y="762"/>
                  </a:lnTo>
                  <a:lnTo>
                    <a:pt x="3396" y="768"/>
                  </a:lnTo>
                  <a:lnTo>
                    <a:pt x="3402" y="774"/>
                  </a:lnTo>
                  <a:lnTo>
                    <a:pt x="3408" y="780"/>
                  </a:lnTo>
                  <a:lnTo>
                    <a:pt x="3408" y="786"/>
                  </a:lnTo>
                  <a:lnTo>
                    <a:pt x="3408" y="786"/>
                  </a:lnTo>
                  <a:lnTo>
                    <a:pt x="3414" y="798"/>
                  </a:lnTo>
                  <a:lnTo>
                    <a:pt x="3420" y="804"/>
                  </a:lnTo>
                  <a:lnTo>
                    <a:pt x="3420" y="810"/>
                  </a:lnTo>
                  <a:lnTo>
                    <a:pt x="3426" y="816"/>
                  </a:lnTo>
                  <a:lnTo>
                    <a:pt x="3432" y="822"/>
                  </a:lnTo>
                  <a:lnTo>
                    <a:pt x="3432" y="828"/>
                  </a:lnTo>
                  <a:lnTo>
                    <a:pt x="3438" y="834"/>
                  </a:lnTo>
                  <a:lnTo>
                    <a:pt x="3444" y="840"/>
                  </a:lnTo>
                  <a:lnTo>
                    <a:pt x="3444" y="852"/>
                  </a:lnTo>
                  <a:lnTo>
                    <a:pt x="3450" y="858"/>
                  </a:lnTo>
                  <a:lnTo>
                    <a:pt x="3456" y="864"/>
                  </a:lnTo>
                  <a:lnTo>
                    <a:pt x="3456" y="870"/>
                  </a:lnTo>
                  <a:lnTo>
                    <a:pt x="3462" y="876"/>
                  </a:lnTo>
                  <a:lnTo>
                    <a:pt x="3468" y="882"/>
                  </a:lnTo>
                  <a:lnTo>
                    <a:pt x="3468" y="888"/>
                  </a:lnTo>
                  <a:lnTo>
                    <a:pt x="3474" y="894"/>
                  </a:lnTo>
                  <a:lnTo>
                    <a:pt x="3480" y="900"/>
                  </a:lnTo>
                  <a:lnTo>
                    <a:pt x="3480" y="906"/>
                  </a:lnTo>
                  <a:lnTo>
                    <a:pt x="3486" y="912"/>
                  </a:lnTo>
                  <a:lnTo>
                    <a:pt x="3492" y="918"/>
                  </a:lnTo>
                  <a:lnTo>
                    <a:pt x="3492" y="924"/>
                  </a:lnTo>
                  <a:lnTo>
                    <a:pt x="3498" y="930"/>
                  </a:lnTo>
                  <a:lnTo>
                    <a:pt x="3504" y="936"/>
                  </a:lnTo>
                  <a:lnTo>
                    <a:pt x="3504" y="942"/>
                  </a:lnTo>
                  <a:lnTo>
                    <a:pt x="3510" y="948"/>
                  </a:lnTo>
                  <a:lnTo>
                    <a:pt x="3516" y="948"/>
                  </a:lnTo>
                  <a:lnTo>
                    <a:pt x="3516" y="954"/>
                  </a:lnTo>
                  <a:lnTo>
                    <a:pt x="3522" y="960"/>
                  </a:lnTo>
                  <a:lnTo>
                    <a:pt x="3528" y="966"/>
                  </a:lnTo>
                  <a:lnTo>
                    <a:pt x="3528" y="972"/>
                  </a:lnTo>
                  <a:lnTo>
                    <a:pt x="3534" y="978"/>
                  </a:lnTo>
                  <a:lnTo>
                    <a:pt x="3534" y="978"/>
                  </a:lnTo>
                  <a:lnTo>
                    <a:pt x="3534" y="978"/>
                  </a:lnTo>
                  <a:lnTo>
                    <a:pt x="3540" y="984"/>
                  </a:lnTo>
                  <a:lnTo>
                    <a:pt x="3540" y="990"/>
                  </a:lnTo>
                  <a:lnTo>
                    <a:pt x="3546" y="990"/>
                  </a:lnTo>
                  <a:lnTo>
                    <a:pt x="3546" y="996"/>
                  </a:lnTo>
                  <a:lnTo>
                    <a:pt x="3552" y="1002"/>
                  </a:lnTo>
                  <a:lnTo>
                    <a:pt x="3558" y="1008"/>
                  </a:lnTo>
                  <a:lnTo>
                    <a:pt x="3558" y="1014"/>
                  </a:lnTo>
                  <a:lnTo>
                    <a:pt x="3564" y="1014"/>
                  </a:lnTo>
                  <a:lnTo>
                    <a:pt x="3570" y="1020"/>
                  </a:lnTo>
                  <a:lnTo>
                    <a:pt x="3570" y="1026"/>
                  </a:lnTo>
                  <a:lnTo>
                    <a:pt x="3576" y="1032"/>
                  </a:lnTo>
                  <a:lnTo>
                    <a:pt x="3582" y="1032"/>
                  </a:lnTo>
                  <a:lnTo>
                    <a:pt x="3582" y="1038"/>
                  </a:lnTo>
                  <a:lnTo>
                    <a:pt x="3588" y="1044"/>
                  </a:lnTo>
                  <a:lnTo>
                    <a:pt x="3594" y="1050"/>
                  </a:lnTo>
                  <a:lnTo>
                    <a:pt x="3594" y="1050"/>
                  </a:lnTo>
                  <a:lnTo>
                    <a:pt x="3600" y="1056"/>
                  </a:lnTo>
                  <a:lnTo>
                    <a:pt x="3606" y="1062"/>
                  </a:lnTo>
                  <a:lnTo>
                    <a:pt x="3606" y="1062"/>
                  </a:lnTo>
                  <a:lnTo>
                    <a:pt x="3612" y="1068"/>
                  </a:lnTo>
                  <a:lnTo>
                    <a:pt x="3618" y="1074"/>
                  </a:lnTo>
                  <a:lnTo>
                    <a:pt x="3618" y="1074"/>
                  </a:lnTo>
                  <a:lnTo>
                    <a:pt x="3624" y="1080"/>
                  </a:lnTo>
                  <a:lnTo>
                    <a:pt x="3630" y="1086"/>
                  </a:lnTo>
                  <a:lnTo>
                    <a:pt x="3630" y="1086"/>
                  </a:lnTo>
                  <a:lnTo>
                    <a:pt x="3636" y="1092"/>
                  </a:lnTo>
                  <a:lnTo>
                    <a:pt x="3642" y="1092"/>
                  </a:lnTo>
                  <a:lnTo>
                    <a:pt x="3642" y="1098"/>
                  </a:lnTo>
                  <a:lnTo>
                    <a:pt x="3648" y="1104"/>
                  </a:lnTo>
                  <a:lnTo>
                    <a:pt x="3654" y="1104"/>
                  </a:lnTo>
                  <a:lnTo>
                    <a:pt x="3654" y="1110"/>
                  </a:lnTo>
                  <a:lnTo>
                    <a:pt x="3660" y="1110"/>
                  </a:lnTo>
                  <a:lnTo>
                    <a:pt x="3666" y="1116"/>
                  </a:lnTo>
                  <a:lnTo>
                    <a:pt x="3666" y="1116"/>
                  </a:lnTo>
                  <a:lnTo>
                    <a:pt x="3672" y="1122"/>
                  </a:lnTo>
                  <a:lnTo>
                    <a:pt x="3678" y="1122"/>
                  </a:lnTo>
                  <a:lnTo>
                    <a:pt x="3678" y="1128"/>
                  </a:lnTo>
                  <a:lnTo>
                    <a:pt x="3684" y="1128"/>
                  </a:lnTo>
                  <a:lnTo>
                    <a:pt x="3774" y="1182"/>
                  </a:lnTo>
                  <a:lnTo>
                    <a:pt x="3780" y="1182"/>
                  </a:lnTo>
                  <a:lnTo>
                    <a:pt x="3786" y="1182"/>
                  </a:lnTo>
                  <a:lnTo>
                    <a:pt x="3786" y="1188"/>
                  </a:lnTo>
                  <a:lnTo>
                    <a:pt x="3792" y="1188"/>
                  </a:lnTo>
                  <a:lnTo>
                    <a:pt x="3798" y="1188"/>
                  </a:lnTo>
                  <a:lnTo>
                    <a:pt x="3798" y="1188"/>
                  </a:lnTo>
                  <a:lnTo>
                    <a:pt x="3804" y="1188"/>
                  </a:lnTo>
                  <a:lnTo>
                    <a:pt x="3810" y="1188"/>
                  </a:lnTo>
                  <a:lnTo>
                    <a:pt x="3810" y="1194"/>
                  </a:lnTo>
                  <a:lnTo>
                    <a:pt x="3816" y="1194"/>
                  </a:lnTo>
                  <a:lnTo>
                    <a:pt x="3816" y="1194"/>
                  </a:lnTo>
                  <a:lnTo>
                    <a:pt x="3822" y="1194"/>
                  </a:lnTo>
                  <a:lnTo>
                    <a:pt x="3828" y="1194"/>
                  </a:lnTo>
                  <a:lnTo>
                    <a:pt x="3828" y="1194"/>
                  </a:lnTo>
                  <a:lnTo>
                    <a:pt x="3834" y="1194"/>
                  </a:lnTo>
                  <a:lnTo>
                    <a:pt x="3840" y="1200"/>
                  </a:lnTo>
                  <a:lnTo>
                    <a:pt x="3840" y="1200"/>
                  </a:lnTo>
                  <a:lnTo>
                    <a:pt x="3846" y="1200"/>
                  </a:lnTo>
                  <a:lnTo>
                    <a:pt x="3852" y="1200"/>
                  </a:lnTo>
                  <a:lnTo>
                    <a:pt x="3852" y="1200"/>
                  </a:lnTo>
                  <a:lnTo>
                    <a:pt x="3858" y="1200"/>
                  </a:lnTo>
                  <a:lnTo>
                    <a:pt x="3864" y="1200"/>
                  </a:lnTo>
                  <a:lnTo>
                    <a:pt x="3864" y="1200"/>
                  </a:lnTo>
                  <a:lnTo>
                    <a:pt x="3870" y="1200"/>
                  </a:lnTo>
                  <a:lnTo>
                    <a:pt x="3870" y="1200"/>
                  </a:lnTo>
                  <a:lnTo>
                    <a:pt x="3876" y="1200"/>
                  </a:lnTo>
                  <a:lnTo>
                    <a:pt x="3876" y="1200"/>
                  </a:lnTo>
                  <a:lnTo>
                    <a:pt x="3882" y="1200"/>
                  </a:lnTo>
                  <a:lnTo>
                    <a:pt x="3888" y="1200"/>
                  </a:lnTo>
                  <a:lnTo>
                    <a:pt x="3888" y="1200"/>
                  </a:lnTo>
                  <a:lnTo>
                    <a:pt x="3894" y="1200"/>
                  </a:lnTo>
                  <a:lnTo>
                    <a:pt x="3900" y="1200"/>
                  </a:lnTo>
                  <a:lnTo>
                    <a:pt x="3900" y="1200"/>
                  </a:lnTo>
                  <a:lnTo>
                    <a:pt x="3906" y="1200"/>
                  </a:lnTo>
                  <a:lnTo>
                    <a:pt x="3912" y="1200"/>
                  </a:lnTo>
                  <a:lnTo>
                    <a:pt x="3912" y="1194"/>
                  </a:lnTo>
                  <a:lnTo>
                    <a:pt x="3918" y="1194"/>
                  </a:lnTo>
                  <a:lnTo>
                    <a:pt x="3924" y="1194"/>
                  </a:lnTo>
                  <a:lnTo>
                    <a:pt x="3924" y="1194"/>
                  </a:lnTo>
                  <a:lnTo>
                    <a:pt x="3930" y="1194"/>
                  </a:lnTo>
                  <a:lnTo>
                    <a:pt x="3936" y="1194"/>
                  </a:lnTo>
                  <a:lnTo>
                    <a:pt x="3936" y="1194"/>
                  </a:lnTo>
                  <a:lnTo>
                    <a:pt x="3942" y="1188"/>
                  </a:lnTo>
                  <a:lnTo>
                    <a:pt x="3948" y="1188"/>
                  </a:lnTo>
                  <a:lnTo>
                    <a:pt x="3948" y="1188"/>
                  </a:lnTo>
                  <a:lnTo>
                    <a:pt x="3954" y="1188"/>
                  </a:lnTo>
                  <a:lnTo>
                    <a:pt x="3960" y="1188"/>
                  </a:lnTo>
                  <a:lnTo>
                    <a:pt x="3960" y="1188"/>
                  </a:lnTo>
                  <a:lnTo>
                    <a:pt x="3966" y="1182"/>
                  </a:lnTo>
                  <a:lnTo>
                    <a:pt x="3972" y="1182"/>
                  </a:lnTo>
                  <a:lnTo>
                    <a:pt x="3972" y="1182"/>
                  </a:lnTo>
                  <a:lnTo>
                    <a:pt x="3978" y="1182"/>
                  </a:lnTo>
                  <a:lnTo>
                    <a:pt x="3984" y="1176"/>
                  </a:lnTo>
                  <a:lnTo>
                    <a:pt x="3984" y="1176"/>
                  </a:lnTo>
                  <a:lnTo>
                    <a:pt x="3990" y="1176"/>
                  </a:lnTo>
                  <a:lnTo>
                    <a:pt x="3996" y="1170"/>
                  </a:lnTo>
                  <a:lnTo>
                    <a:pt x="3996" y="1170"/>
                  </a:lnTo>
                  <a:lnTo>
                    <a:pt x="4002" y="1170"/>
                  </a:lnTo>
                  <a:lnTo>
                    <a:pt x="4008" y="1164"/>
                  </a:lnTo>
                  <a:lnTo>
                    <a:pt x="4008" y="1164"/>
                  </a:lnTo>
                  <a:lnTo>
                    <a:pt x="4014" y="1164"/>
                  </a:lnTo>
                  <a:lnTo>
                    <a:pt x="4020" y="1158"/>
                  </a:lnTo>
                  <a:lnTo>
                    <a:pt x="4020" y="1158"/>
                  </a:lnTo>
                  <a:lnTo>
                    <a:pt x="4026" y="1158"/>
                  </a:lnTo>
                  <a:lnTo>
                    <a:pt x="4032" y="1152"/>
                  </a:lnTo>
                  <a:lnTo>
                    <a:pt x="4032" y="1152"/>
                  </a:lnTo>
                  <a:lnTo>
                    <a:pt x="4038" y="1152"/>
                  </a:lnTo>
                  <a:lnTo>
                    <a:pt x="4044" y="1146"/>
                  </a:lnTo>
                  <a:lnTo>
                    <a:pt x="4044" y="1146"/>
                  </a:lnTo>
                  <a:lnTo>
                    <a:pt x="4050" y="1140"/>
                  </a:lnTo>
                  <a:lnTo>
                    <a:pt x="4050" y="1140"/>
                  </a:lnTo>
                  <a:lnTo>
                    <a:pt x="4056" y="1134"/>
                  </a:lnTo>
                  <a:lnTo>
                    <a:pt x="4062" y="1134"/>
                  </a:lnTo>
                  <a:lnTo>
                    <a:pt x="4062" y="1128"/>
                  </a:lnTo>
                  <a:lnTo>
                    <a:pt x="4068" y="1128"/>
                  </a:lnTo>
                  <a:lnTo>
                    <a:pt x="4074" y="1122"/>
                  </a:lnTo>
                  <a:lnTo>
                    <a:pt x="4074" y="1122"/>
                  </a:lnTo>
                  <a:lnTo>
                    <a:pt x="4080" y="1116"/>
                  </a:lnTo>
                  <a:lnTo>
                    <a:pt x="4086" y="1116"/>
                  </a:lnTo>
                  <a:lnTo>
                    <a:pt x="4086" y="1110"/>
                  </a:lnTo>
                  <a:lnTo>
                    <a:pt x="4092" y="1110"/>
                  </a:lnTo>
                  <a:lnTo>
                    <a:pt x="4098" y="1104"/>
                  </a:lnTo>
                  <a:lnTo>
                    <a:pt x="4098" y="1104"/>
                  </a:lnTo>
                  <a:lnTo>
                    <a:pt x="4104" y="1098"/>
                  </a:lnTo>
                  <a:lnTo>
                    <a:pt x="4110" y="1098"/>
                  </a:lnTo>
                  <a:lnTo>
                    <a:pt x="4110" y="1092"/>
                  </a:lnTo>
                  <a:lnTo>
                    <a:pt x="4116" y="1086"/>
                  </a:lnTo>
                  <a:lnTo>
                    <a:pt x="4122" y="1086"/>
                  </a:lnTo>
                  <a:lnTo>
                    <a:pt x="4122" y="1080"/>
                  </a:lnTo>
                  <a:lnTo>
                    <a:pt x="4128" y="1074"/>
                  </a:lnTo>
                  <a:lnTo>
                    <a:pt x="4134" y="1074"/>
                  </a:lnTo>
                  <a:lnTo>
                    <a:pt x="4134" y="1068"/>
                  </a:lnTo>
                  <a:lnTo>
                    <a:pt x="4140" y="1068"/>
                  </a:lnTo>
                  <a:lnTo>
                    <a:pt x="4146" y="1062"/>
                  </a:lnTo>
                  <a:lnTo>
                    <a:pt x="4146" y="1056"/>
                  </a:lnTo>
                  <a:lnTo>
                    <a:pt x="4152" y="1050"/>
                  </a:lnTo>
                  <a:lnTo>
                    <a:pt x="4158" y="1050"/>
                  </a:lnTo>
                  <a:lnTo>
                    <a:pt x="4158" y="1044"/>
                  </a:lnTo>
                  <a:lnTo>
                    <a:pt x="4164" y="1038"/>
                  </a:lnTo>
                  <a:lnTo>
                    <a:pt x="4170" y="1038"/>
                  </a:lnTo>
                  <a:lnTo>
                    <a:pt x="4170" y="1032"/>
                  </a:lnTo>
                  <a:lnTo>
                    <a:pt x="4176" y="1026"/>
                  </a:lnTo>
                  <a:lnTo>
                    <a:pt x="4182" y="1020"/>
                  </a:lnTo>
                  <a:lnTo>
                    <a:pt x="4182" y="1020"/>
                  </a:lnTo>
                  <a:lnTo>
                    <a:pt x="4188" y="1014"/>
                  </a:lnTo>
                  <a:lnTo>
                    <a:pt x="4194" y="1008"/>
                  </a:lnTo>
                  <a:lnTo>
                    <a:pt x="4194" y="1002"/>
                  </a:lnTo>
                  <a:lnTo>
                    <a:pt x="4200" y="996"/>
                  </a:lnTo>
                  <a:lnTo>
                    <a:pt x="4206" y="996"/>
                  </a:lnTo>
                  <a:lnTo>
                    <a:pt x="4206" y="990"/>
                  </a:lnTo>
                  <a:lnTo>
                    <a:pt x="4212" y="984"/>
                  </a:lnTo>
                  <a:lnTo>
                    <a:pt x="4218" y="978"/>
                  </a:lnTo>
                  <a:lnTo>
                    <a:pt x="4218" y="972"/>
                  </a:lnTo>
                  <a:lnTo>
                    <a:pt x="4224" y="966"/>
                  </a:lnTo>
                  <a:lnTo>
                    <a:pt x="4230" y="960"/>
                  </a:lnTo>
                  <a:lnTo>
                    <a:pt x="4230" y="954"/>
                  </a:lnTo>
                  <a:lnTo>
                    <a:pt x="4236" y="954"/>
                  </a:lnTo>
                  <a:lnTo>
                    <a:pt x="4242" y="948"/>
                  </a:lnTo>
                  <a:lnTo>
                    <a:pt x="4242" y="942"/>
                  </a:lnTo>
                  <a:lnTo>
                    <a:pt x="4248" y="936"/>
                  </a:lnTo>
                  <a:lnTo>
                    <a:pt x="4254" y="930"/>
                  </a:lnTo>
                  <a:lnTo>
                    <a:pt x="4254" y="924"/>
                  </a:lnTo>
                  <a:lnTo>
                    <a:pt x="4260" y="918"/>
                  </a:lnTo>
                  <a:lnTo>
                    <a:pt x="4266" y="912"/>
                  </a:lnTo>
                  <a:lnTo>
                    <a:pt x="4266" y="912"/>
                  </a:lnTo>
                  <a:lnTo>
                    <a:pt x="4266" y="906"/>
                  </a:lnTo>
                  <a:lnTo>
                    <a:pt x="4272" y="900"/>
                  </a:lnTo>
                  <a:lnTo>
                    <a:pt x="4278" y="894"/>
                  </a:lnTo>
                  <a:lnTo>
                    <a:pt x="4278" y="888"/>
                  </a:lnTo>
                  <a:lnTo>
                    <a:pt x="4284" y="882"/>
                  </a:lnTo>
                  <a:lnTo>
                    <a:pt x="4284" y="876"/>
                  </a:lnTo>
                  <a:lnTo>
                    <a:pt x="4290" y="870"/>
                  </a:lnTo>
                  <a:lnTo>
                    <a:pt x="4296" y="864"/>
                  </a:lnTo>
                  <a:lnTo>
                    <a:pt x="4296" y="858"/>
                  </a:lnTo>
                  <a:lnTo>
                    <a:pt x="4302" y="852"/>
                  </a:lnTo>
                  <a:lnTo>
                    <a:pt x="4308" y="846"/>
                  </a:lnTo>
                  <a:lnTo>
                    <a:pt x="4308" y="840"/>
                  </a:lnTo>
                  <a:lnTo>
                    <a:pt x="4314" y="834"/>
                  </a:lnTo>
                  <a:lnTo>
                    <a:pt x="4320" y="822"/>
                  </a:lnTo>
                  <a:lnTo>
                    <a:pt x="4320" y="816"/>
                  </a:lnTo>
                  <a:lnTo>
                    <a:pt x="4326" y="810"/>
                  </a:lnTo>
                  <a:lnTo>
                    <a:pt x="4332" y="804"/>
                  </a:lnTo>
                  <a:lnTo>
                    <a:pt x="4332" y="798"/>
                  </a:lnTo>
                  <a:lnTo>
                    <a:pt x="4338" y="792"/>
                  </a:lnTo>
                  <a:lnTo>
                    <a:pt x="4344" y="786"/>
                  </a:lnTo>
                  <a:lnTo>
                    <a:pt x="4344" y="774"/>
                  </a:lnTo>
                  <a:lnTo>
                    <a:pt x="4350" y="768"/>
                  </a:lnTo>
                  <a:lnTo>
                    <a:pt x="4356" y="762"/>
                  </a:lnTo>
                  <a:lnTo>
                    <a:pt x="4356" y="756"/>
                  </a:lnTo>
                  <a:lnTo>
                    <a:pt x="4362" y="750"/>
                  </a:lnTo>
                  <a:lnTo>
                    <a:pt x="4362" y="738"/>
                  </a:lnTo>
                  <a:lnTo>
                    <a:pt x="4368" y="732"/>
                  </a:lnTo>
                  <a:lnTo>
                    <a:pt x="4374" y="726"/>
                  </a:lnTo>
                  <a:lnTo>
                    <a:pt x="4374" y="720"/>
                  </a:lnTo>
                  <a:lnTo>
                    <a:pt x="4380" y="714"/>
                  </a:lnTo>
                  <a:lnTo>
                    <a:pt x="4380" y="714"/>
                  </a:lnTo>
                  <a:lnTo>
                    <a:pt x="4386" y="702"/>
                  </a:lnTo>
                  <a:lnTo>
                    <a:pt x="4386" y="696"/>
                  </a:lnTo>
                  <a:lnTo>
                    <a:pt x="4392" y="690"/>
                  </a:lnTo>
                  <a:lnTo>
                    <a:pt x="4398" y="678"/>
                  </a:lnTo>
                  <a:lnTo>
                    <a:pt x="4398" y="672"/>
                  </a:lnTo>
                  <a:lnTo>
                    <a:pt x="4404" y="666"/>
                  </a:lnTo>
                  <a:lnTo>
                    <a:pt x="4410" y="654"/>
                  </a:lnTo>
                  <a:lnTo>
                    <a:pt x="4410" y="648"/>
                  </a:lnTo>
                  <a:lnTo>
                    <a:pt x="4416" y="642"/>
                  </a:lnTo>
                  <a:lnTo>
                    <a:pt x="4422" y="630"/>
                  </a:lnTo>
                  <a:lnTo>
                    <a:pt x="4422" y="624"/>
                  </a:lnTo>
                  <a:lnTo>
                    <a:pt x="4428" y="618"/>
                  </a:lnTo>
                  <a:lnTo>
                    <a:pt x="4434" y="606"/>
                  </a:lnTo>
                  <a:lnTo>
                    <a:pt x="4434" y="600"/>
                  </a:lnTo>
                  <a:lnTo>
                    <a:pt x="4440" y="588"/>
                  </a:lnTo>
                  <a:lnTo>
                    <a:pt x="4446" y="582"/>
                  </a:lnTo>
                  <a:lnTo>
                    <a:pt x="4446" y="576"/>
                  </a:lnTo>
                  <a:lnTo>
                    <a:pt x="4452" y="570"/>
                  </a:lnTo>
                  <a:lnTo>
                    <a:pt x="4458" y="564"/>
                  </a:lnTo>
                  <a:lnTo>
                    <a:pt x="4458" y="558"/>
                  </a:lnTo>
                  <a:lnTo>
                    <a:pt x="4464" y="558"/>
                  </a:lnTo>
                  <a:lnTo>
                    <a:pt x="4464" y="558"/>
                  </a:lnTo>
                  <a:lnTo>
                    <a:pt x="4470" y="558"/>
                  </a:lnTo>
                  <a:lnTo>
                    <a:pt x="4476" y="564"/>
                  </a:lnTo>
                  <a:lnTo>
                    <a:pt x="4476" y="570"/>
                  </a:lnTo>
                  <a:lnTo>
                    <a:pt x="4482" y="576"/>
                  </a:lnTo>
                  <a:lnTo>
                    <a:pt x="4488" y="582"/>
                  </a:lnTo>
                  <a:lnTo>
                    <a:pt x="4488" y="588"/>
                  </a:lnTo>
                  <a:lnTo>
                    <a:pt x="4494" y="600"/>
                  </a:lnTo>
                  <a:lnTo>
                    <a:pt x="4500" y="606"/>
                  </a:lnTo>
                  <a:lnTo>
                    <a:pt x="4500" y="612"/>
                  </a:lnTo>
                  <a:lnTo>
                    <a:pt x="4506" y="618"/>
                  </a:lnTo>
                  <a:lnTo>
                    <a:pt x="4506" y="624"/>
                  </a:lnTo>
                  <a:lnTo>
                    <a:pt x="4512" y="630"/>
                  </a:lnTo>
                  <a:lnTo>
                    <a:pt x="4518" y="636"/>
                  </a:lnTo>
                  <a:lnTo>
                    <a:pt x="4518" y="642"/>
                  </a:lnTo>
                  <a:lnTo>
                    <a:pt x="4524" y="654"/>
                  </a:lnTo>
                  <a:lnTo>
                    <a:pt x="4530" y="660"/>
                  </a:lnTo>
                  <a:lnTo>
                    <a:pt x="4530" y="666"/>
                  </a:lnTo>
                  <a:lnTo>
                    <a:pt x="4536" y="672"/>
                  </a:lnTo>
                  <a:lnTo>
                    <a:pt x="4536" y="678"/>
                  </a:lnTo>
                  <a:lnTo>
                    <a:pt x="4542" y="684"/>
                  </a:lnTo>
                  <a:lnTo>
                    <a:pt x="4548" y="690"/>
                  </a:lnTo>
                  <a:lnTo>
                    <a:pt x="4548" y="696"/>
                  </a:lnTo>
                  <a:lnTo>
                    <a:pt x="4554" y="702"/>
                  </a:lnTo>
                  <a:lnTo>
                    <a:pt x="4560" y="708"/>
                  </a:lnTo>
                  <a:lnTo>
                    <a:pt x="4560" y="714"/>
                  </a:lnTo>
                  <a:lnTo>
                    <a:pt x="4566" y="720"/>
                  </a:lnTo>
                  <a:lnTo>
                    <a:pt x="4572" y="726"/>
                  </a:lnTo>
                  <a:lnTo>
                    <a:pt x="4572" y="732"/>
                  </a:lnTo>
                  <a:lnTo>
                    <a:pt x="4578" y="738"/>
                  </a:lnTo>
                  <a:lnTo>
                    <a:pt x="4578" y="744"/>
                  </a:lnTo>
                  <a:lnTo>
                    <a:pt x="4584" y="750"/>
                  </a:lnTo>
                  <a:lnTo>
                    <a:pt x="4590" y="756"/>
                  </a:lnTo>
                  <a:lnTo>
                    <a:pt x="4590" y="768"/>
                  </a:lnTo>
                  <a:lnTo>
                    <a:pt x="4596" y="774"/>
                  </a:lnTo>
                  <a:lnTo>
                    <a:pt x="4602" y="780"/>
                  </a:lnTo>
                  <a:lnTo>
                    <a:pt x="4602" y="786"/>
                  </a:lnTo>
                  <a:lnTo>
                    <a:pt x="4608" y="792"/>
                  </a:lnTo>
                  <a:lnTo>
                    <a:pt x="4614" y="798"/>
                  </a:lnTo>
                  <a:lnTo>
                    <a:pt x="4614" y="804"/>
                  </a:lnTo>
                  <a:lnTo>
                    <a:pt x="4620" y="804"/>
                  </a:lnTo>
                  <a:lnTo>
                    <a:pt x="4626" y="810"/>
                  </a:lnTo>
                  <a:lnTo>
                    <a:pt x="4626" y="816"/>
                  </a:lnTo>
                  <a:lnTo>
                    <a:pt x="4632" y="822"/>
                  </a:lnTo>
                  <a:lnTo>
                    <a:pt x="4638" y="828"/>
                  </a:lnTo>
                  <a:lnTo>
                    <a:pt x="4638" y="834"/>
                  </a:lnTo>
                  <a:lnTo>
                    <a:pt x="4644" y="840"/>
                  </a:lnTo>
                  <a:lnTo>
                    <a:pt x="4650" y="846"/>
                  </a:lnTo>
                  <a:lnTo>
                    <a:pt x="4650" y="852"/>
                  </a:lnTo>
                  <a:lnTo>
                    <a:pt x="4656" y="858"/>
                  </a:lnTo>
                  <a:lnTo>
                    <a:pt x="4662" y="864"/>
                  </a:lnTo>
                  <a:lnTo>
                    <a:pt x="4662" y="870"/>
                  </a:lnTo>
                  <a:lnTo>
                    <a:pt x="4668" y="876"/>
                  </a:lnTo>
                  <a:lnTo>
                    <a:pt x="4674" y="876"/>
                  </a:lnTo>
                  <a:lnTo>
                    <a:pt x="4674" y="882"/>
                  </a:lnTo>
                  <a:lnTo>
                    <a:pt x="4680" y="888"/>
                  </a:lnTo>
                  <a:lnTo>
                    <a:pt x="4686" y="894"/>
                  </a:lnTo>
                  <a:lnTo>
                    <a:pt x="4686" y="900"/>
                  </a:lnTo>
                  <a:lnTo>
                    <a:pt x="4692" y="906"/>
                  </a:lnTo>
                  <a:lnTo>
                    <a:pt x="4698" y="912"/>
                  </a:lnTo>
                  <a:lnTo>
                    <a:pt x="4698" y="912"/>
                  </a:lnTo>
                  <a:lnTo>
                    <a:pt x="4704" y="918"/>
                  </a:lnTo>
                  <a:lnTo>
                    <a:pt x="4710" y="924"/>
                  </a:lnTo>
                  <a:lnTo>
                    <a:pt x="4710" y="930"/>
                  </a:lnTo>
                  <a:lnTo>
                    <a:pt x="4710" y="930"/>
                  </a:lnTo>
                  <a:lnTo>
                    <a:pt x="4716" y="936"/>
                  </a:lnTo>
                  <a:lnTo>
                    <a:pt x="4722" y="936"/>
                  </a:lnTo>
                  <a:lnTo>
                    <a:pt x="4722" y="942"/>
                  </a:lnTo>
                  <a:lnTo>
                    <a:pt x="4728" y="948"/>
                  </a:lnTo>
                  <a:lnTo>
                    <a:pt x="4734" y="954"/>
                  </a:lnTo>
                  <a:lnTo>
                    <a:pt x="4734" y="960"/>
                  </a:lnTo>
                  <a:lnTo>
                    <a:pt x="4740" y="960"/>
                  </a:lnTo>
                  <a:lnTo>
                    <a:pt x="4746" y="966"/>
                  </a:lnTo>
                  <a:lnTo>
                    <a:pt x="4746" y="972"/>
                  </a:lnTo>
                  <a:lnTo>
                    <a:pt x="4752" y="978"/>
                  </a:lnTo>
                  <a:lnTo>
                    <a:pt x="4752" y="978"/>
                  </a:lnTo>
                  <a:lnTo>
                    <a:pt x="4758" y="984"/>
                  </a:lnTo>
                  <a:lnTo>
                    <a:pt x="4764" y="990"/>
                  </a:lnTo>
                  <a:lnTo>
                    <a:pt x="4764" y="990"/>
                  </a:lnTo>
                  <a:lnTo>
                    <a:pt x="4770" y="996"/>
                  </a:lnTo>
                  <a:lnTo>
                    <a:pt x="4776" y="1002"/>
                  </a:lnTo>
                  <a:lnTo>
                    <a:pt x="4776" y="1002"/>
                  </a:lnTo>
                  <a:lnTo>
                    <a:pt x="4776" y="1002"/>
                  </a:lnTo>
                  <a:lnTo>
                    <a:pt x="4782" y="1008"/>
                  </a:lnTo>
                  <a:lnTo>
                    <a:pt x="4788" y="1014"/>
                  </a:lnTo>
                  <a:lnTo>
                    <a:pt x="4788" y="1014"/>
                  </a:lnTo>
                  <a:lnTo>
                    <a:pt x="4794" y="1020"/>
                  </a:lnTo>
                  <a:lnTo>
                    <a:pt x="4800" y="1026"/>
                  </a:lnTo>
                  <a:lnTo>
                    <a:pt x="4800" y="1026"/>
                  </a:lnTo>
                  <a:lnTo>
                    <a:pt x="4806" y="1032"/>
                  </a:lnTo>
                  <a:lnTo>
                    <a:pt x="4812" y="1038"/>
                  </a:lnTo>
                  <a:lnTo>
                    <a:pt x="4812" y="1038"/>
                  </a:lnTo>
                  <a:lnTo>
                    <a:pt x="4818" y="1044"/>
                  </a:lnTo>
                  <a:lnTo>
                    <a:pt x="4824" y="1044"/>
                  </a:lnTo>
                  <a:lnTo>
                    <a:pt x="4824" y="1050"/>
                  </a:lnTo>
                  <a:lnTo>
                    <a:pt x="4830" y="1050"/>
                  </a:lnTo>
                  <a:lnTo>
                    <a:pt x="4836" y="1056"/>
                  </a:lnTo>
                  <a:lnTo>
                    <a:pt x="4836" y="1062"/>
                  </a:lnTo>
                  <a:lnTo>
                    <a:pt x="4842" y="1062"/>
                  </a:lnTo>
                  <a:lnTo>
                    <a:pt x="4842" y="1068"/>
                  </a:lnTo>
                  <a:lnTo>
                    <a:pt x="4848" y="1068"/>
                  </a:lnTo>
                  <a:lnTo>
                    <a:pt x="4854" y="1074"/>
                  </a:lnTo>
                  <a:lnTo>
                    <a:pt x="4854" y="1074"/>
                  </a:lnTo>
                  <a:lnTo>
                    <a:pt x="4860" y="1080"/>
                  </a:lnTo>
                  <a:lnTo>
                    <a:pt x="4866" y="1080"/>
                  </a:lnTo>
                  <a:lnTo>
                    <a:pt x="4866" y="1086"/>
                  </a:lnTo>
                  <a:lnTo>
                    <a:pt x="4872" y="1086"/>
                  </a:lnTo>
                  <a:lnTo>
                    <a:pt x="4878" y="1092"/>
                  </a:lnTo>
                  <a:lnTo>
                    <a:pt x="4878" y="1092"/>
                  </a:lnTo>
                  <a:lnTo>
                    <a:pt x="4884" y="1098"/>
                  </a:lnTo>
                  <a:lnTo>
                    <a:pt x="4890" y="1098"/>
                  </a:lnTo>
                  <a:lnTo>
                    <a:pt x="4890" y="1098"/>
                  </a:lnTo>
                  <a:lnTo>
                    <a:pt x="4890" y="1104"/>
                  </a:lnTo>
                  <a:lnTo>
                    <a:pt x="4896" y="1104"/>
                  </a:lnTo>
                  <a:lnTo>
                    <a:pt x="4896" y="1110"/>
                  </a:lnTo>
                  <a:lnTo>
                    <a:pt x="4902" y="1110"/>
                  </a:lnTo>
                  <a:lnTo>
                    <a:pt x="4908" y="1116"/>
                  </a:lnTo>
                  <a:lnTo>
                    <a:pt x="4908" y="1116"/>
                  </a:lnTo>
                  <a:lnTo>
                    <a:pt x="4914" y="1116"/>
                  </a:lnTo>
                  <a:lnTo>
                    <a:pt x="4920" y="1122"/>
                  </a:lnTo>
                  <a:lnTo>
                    <a:pt x="4920" y="1122"/>
                  </a:lnTo>
                  <a:lnTo>
                    <a:pt x="4926" y="1128"/>
                  </a:lnTo>
                  <a:lnTo>
                    <a:pt x="4932" y="1128"/>
                  </a:lnTo>
                  <a:lnTo>
                    <a:pt x="4932" y="1128"/>
                  </a:lnTo>
                  <a:lnTo>
                    <a:pt x="4938" y="1134"/>
                  </a:lnTo>
                  <a:lnTo>
                    <a:pt x="4944" y="1134"/>
                  </a:lnTo>
                  <a:lnTo>
                    <a:pt x="4944" y="1134"/>
                  </a:lnTo>
                  <a:lnTo>
                    <a:pt x="4950" y="1140"/>
                  </a:lnTo>
                  <a:lnTo>
                    <a:pt x="4956" y="1140"/>
                  </a:lnTo>
                  <a:lnTo>
                    <a:pt x="4956" y="1140"/>
                  </a:lnTo>
                  <a:lnTo>
                    <a:pt x="4962" y="1146"/>
                  </a:lnTo>
                  <a:lnTo>
                    <a:pt x="4962" y="1146"/>
                  </a:lnTo>
                  <a:lnTo>
                    <a:pt x="4968" y="1146"/>
                  </a:lnTo>
                  <a:lnTo>
                    <a:pt x="4974" y="1152"/>
                  </a:lnTo>
                  <a:lnTo>
                    <a:pt x="4974" y="1152"/>
                  </a:lnTo>
                  <a:lnTo>
                    <a:pt x="4974" y="1152"/>
                  </a:lnTo>
                  <a:lnTo>
                    <a:pt x="4980" y="1152"/>
                  </a:lnTo>
                  <a:lnTo>
                    <a:pt x="4986" y="1158"/>
                  </a:lnTo>
                  <a:lnTo>
                    <a:pt x="4986" y="1158"/>
                  </a:lnTo>
                  <a:lnTo>
                    <a:pt x="4992" y="1158"/>
                  </a:lnTo>
                  <a:lnTo>
                    <a:pt x="4998" y="1164"/>
                  </a:lnTo>
                  <a:lnTo>
                    <a:pt x="4998" y="1164"/>
                  </a:lnTo>
                  <a:lnTo>
                    <a:pt x="5004" y="1164"/>
                  </a:lnTo>
                  <a:lnTo>
                    <a:pt x="5010" y="1164"/>
                  </a:lnTo>
                  <a:lnTo>
                    <a:pt x="5010" y="1170"/>
                  </a:lnTo>
                  <a:lnTo>
                    <a:pt x="5016" y="1170"/>
                  </a:lnTo>
                  <a:lnTo>
                    <a:pt x="5016" y="1170"/>
                  </a:lnTo>
                  <a:lnTo>
                    <a:pt x="5022" y="1170"/>
                  </a:lnTo>
                  <a:lnTo>
                    <a:pt x="5028" y="1170"/>
                  </a:lnTo>
                  <a:lnTo>
                    <a:pt x="5028" y="1176"/>
                  </a:lnTo>
                  <a:lnTo>
                    <a:pt x="5034" y="1176"/>
                  </a:lnTo>
                  <a:lnTo>
                    <a:pt x="5040" y="1176"/>
                  </a:lnTo>
                  <a:lnTo>
                    <a:pt x="5040" y="1176"/>
                  </a:lnTo>
                  <a:lnTo>
                    <a:pt x="5046" y="1176"/>
                  </a:lnTo>
                  <a:lnTo>
                    <a:pt x="5052" y="1182"/>
                  </a:lnTo>
                  <a:lnTo>
                    <a:pt x="5052" y="1182"/>
                  </a:lnTo>
                  <a:lnTo>
                    <a:pt x="5058" y="1182"/>
                  </a:lnTo>
                  <a:lnTo>
                    <a:pt x="5064" y="1182"/>
                  </a:lnTo>
                  <a:lnTo>
                    <a:pt x="5064" y="1182"/>
                  </a:lnTo>
                  <a:lnTo>
                    <a:pt x="5070" y="1182"/>
                  </a:lnTo>
                  <a:lnTo>
                    <a:pt x="5076" y="1188"/>
                  </a:lnTo>
                  <a:lnTo>
                    <a:pt x="5076" y="1188"/>
                  </a:lnTo>
                  <a:lnTo>
                    <a:pt x="5082" y="1188"/>
                  </a:lnTo>
                  <a:lnTo>
                    <a:pt x="5082" y="1188"/>
                  </a:lnTo>
                  <a:lnTo>
                    <a:pt x="5088" y="1188"/>
                  </a:lnTo>
                  <a:lnTo>
                    <a:pt x="5094" y="1188"/>
                  </a:lnTo>
                  <a:lnTo>
                    <a:pt x="5094" y="1188"/>
                  </a:lnTo>
                  <a:lnTo>
                    <a:pt x="5100" y="1188"/>
                  </a:lnTo>
                  <a:lnTo>
                    <a:pt x="5106" y="1188"/>
                  </a:lnTo>
                  <a:lnTo>
                    <a:pt x="5100" y="1188"/>
                  </a:lnTo>
                  <a:lnTo>
                    <a:pt x="5094" y="1188"/>
                  </a:lnTo>
                  <a:lnTo>
                    <a:pt x="5094" y="1188"/>
                  </a:lnTo>
                  <a:lnTo>
                    <a:pt x="5088" y="1188"/>
                  </a:lnTo>
                  <a:lnTo>
                    <a:pt x="5088" y="1188"/>
                  </a:lnTo>
                  <a:lnTo>
                    <a:pt x="5094" y="1188"/>
                  </a:lnTo>
                  <a:lnTo>
                    <a:pt x="5100" y="1188"/>
                  </a:lnTo>
                  <a:lnTo>
                    <a:pt x="5100" y="1188"/>
                  </a:lnTo>
                  <a:lnTo>
                    <a:pt x="5106" y="1188"/>
                  </a:lnTo>
                  <a:lnTo>
                    <a:pt x="5112" y="1188"/>
                  </a:lnTo>
                  <a:lnTo>
                    <a:pt x="5112" y="1188"/>
                  </a:lnTo>
                  <a:lnTo>
                    <a:pt x="5118" y="1194"/>
                  </a:lnTo>
                  <a:lnTo>
                    <a:pt x="5124" y="1194"/>
                  </a:lnTo>
                  <a:lnTo>
                    <a:pt x="5124" y="1194"/>
                  </a:lnTo>
                  <a:lnTo>
                    <a:pt x="5130" y="1194"/>
                  </a:lnTo>
                  <a:lnTo>
                    <a:pt x="5136" y="1194"/>
                  </a:lnTo>
                  <a:lnTo>
                    <a:pt x="5136" y="1194"/>
                  </a:lnTo>
                  <a:lnTo>
                    <a:pt x="5142" y="1194"/>
                  </a:lnTo>
                  <a:lnTo>
                    <a:pt x="5148" y="1194"/>
                  </a:lnTo>
                  <a:lnTo>
                    <a:pt x="5148" y="1194"/>
                  </a:lnTo>
                  <a:lnTo>
                    <a:pt x="5154" y="1194"/>
                  </a:lnTo>
                  <a:lnTo>
                    <a:pt x="5154" y="1194"/>
                  </a:lnTo>
                  <a:lnTo>
                    <a:pt x="5154" y="1194"/>
                  </a:lnTo>
                  <a:lnTo>
                    <a:pt x="5154" y="1194"/>
                  </a:lnTo>
                  <a:lnTo>
                    <a:pt x="5154" y="1194"/>
                  </a:lnTo>
                  <a:lnTo>
                    <a:pt x="5154" y="1188"/>
                  </a:lnTo>
                  <a:lnTo>
                    <a:pt x="5154" y="1188"/>
                  </a:lnTo>
                  <a:lnTo>
                    <a:pt x="5154" y="1188"/>
                  </a:lnTo>
                  <a:lnTo>
                    <a:pt x="5154" y="1188"/>
                  </a:lnTo>
                  <a:lnTo>
                    <a:pt x="5154" y="1188"/>
                  </a:lnTo>
                  <a:lnTo>
                    <a:pt x="5154" y="1188"/>
                  </a:lnTo>
                  <a:lnTo>
                    <a:pt x="5154" y="1188"/>
                  </a:lnTo>
                  <a:lnTo>
                    <a:pt x="5154" y="1188"/>
                  </a:lnTo>
                  <a:lnTo>
                    <a:pt x="5154" y="1188"/>
                  </a:lnTo>
                  <a:lnTo>
                    <a:pt x="5154" y="1188"/>
                  </a:lnTo>
                  <a:lnTo>
                    <a:pt x="5154" y="1188"/>
                  </a:lnTo>
                  <a:lnTo>
                    <a:pt x="5154" y="1182"/>
                  </a:lnTo>
                  <a:lnTo>
                    <a:pt x="5154" y="1182"/>
                  </a:lnTo>
                  <a:lnTo>
                    <a:pt x="5154" y="1182"/>
                  </a:lnTo>
                  <a:lnTo>
                    <a:pt x="5154" y="1182"/>
                  </a:lnTo>
                  <a:lnTo>
                    <a:pt x="5154" y="1182"/>
                  </a:lnTo>
                  <a:lnTo>
                    <a:pt x="5154" y="1182"/>
                  </a:lnTo>
                  <a:lnTo>
                    <a:pt x="5154" y="1176"/>
                  </a:lnTo>
                  <a:lnTo>
                    <a:pt x="5154" y="1176"/>
                  </a:lnTo>
                  <a:lnTo>
                    <a:pt x="5154" y="1176"/>
                  </a:lnTo>
                  <a:lnTo>
                    <a:pt x="5154" y="1176"/>
                  </a:lnTo>
                  <a:lnTo>
                    <a:pt x="5154" y="1176"/>
                  </a:lnTo>
                  <a:lnTo>
                    <a:pt x="5154" y="1170"/>
                  </a:lnTo>
                  <a:lnTo>
                    <a:pt x="5154" y="1170"/>
                  </a:lnTo>
                  <a:lnTo>
                    <a:pt x="5154" y="1170"/>
                  </a:lnTo>
                  <a:lnTo>
                    <a:pt x="5154" y="1170"/>
                  </a:lnTo>
                  <a:lnTo>
                    <a:pt x="5154" y="1164"/>
                  </a:lnTo>
                  <a:lnTo>
                    <a:pt x="5154" y="1164"/>
                  </a:lnTo>
                  <a:lnTo>
                    <a:pt x="5154" y="1164"/>
                  </a:lnTo>
                  <a:lnTo>
                    <a:pt x="5154" y="1164"/>
                  </a:lnTo>
                  <a:lnTo>
                    <a:pt x="5154" y="1158"/>
                  </a:lnTo>
                  <a:lnTo>
                    <a:pt x="5154" y="1158"/>
                  </a:lnTo>
                  <a:lnTo>
                    <a:pt x="5154" y="1158"/>
                  </a:lnTo>
                  <a:lnTo>
                    <a:pt x="5154" y="1152"/>
                  </a:lnTo>
                  <a:lnTo>
                    <a:pt x="5154" y="1152"/>
                  </a:lnTo>
                  <a:lnTo>
                    <a:pt x="5154" y="1152"/>
                  </a:lnTo>
                  <a:lnTo>
                    <a:pt x="5154" y="1152"/>
                  </a:lnTo>
                  <a:lnTo>
                    <a:pt x="5154" y="1146"/>
                  </a:lnTo>
                  <a:lnTo>
                    <a:pt x="5154" y="1146"/>
                  </a:lnTo>
                  <a:lnTo>
                    <a:pt x="5154" y="1140"/>
                  </a:lnTo>
                  <a:lnTo>
                    <a:pt x="5154" y="1140"/>
                  </a:lnTo>
                  <a:lnTo>
                    <a:pt x="5154" y="1140"/>
                  </a:lnTo>
                  <a:lnTo>
                    <a:pt x="5154" y="1134"/>
                  </a:lnTo>
                  <a:lnTo>
                    <a:pt x="5154" y="1134"/>
                  </a:lnTo>
                  <a:lnTo>
                    <a:pt x="5154" y="1134"/>
                  </a:lnTo>
                  <a:lnTo>
                    <a:pt x="5154" y="1158"/>
                  </a:lnTo>
                  <a:lnTo>
                    <a:pt x="5154" y="1164"/>
                  </a:lnTo>
                  <a:lnTo>
                    <a:pt x="5154" y="1164"/>
                  </a:lnTo>
                  <a:lnTo>
                    <a:pt x="5154" y="1170"/>
                  </a:lnTo>
                  <a:lnTo>
                    <a:pt x="5154" y="1170"/>
                  </a:lnTo>
                  <a:lnTo>
                    <a:pt x="5154" y="1170"/>
                  </a:lnTo>
                  <a:lnTo>
                    <a:pt x="5154" y="1176"/>
                  </a:lnTo>
                  <a:lnTo>
                    <a:pt x="5154" y="1176"/>
                  </a:lnTo>
                  <a:lnTo>
                    <a:pt x="5154" y="1176"/>
                  </a:lnTo>
                  <a:lnTo>
                    <a:pt x="5154" y="1176"/>
                  </a:lnTo>
                  <a:lnTo>
                    <a:pt x="5154" y="1182"/>
                  </a:lnTo>
                  <a:lnTo>
                    <a:pt x="5154" y="1182"/>
                  </a:lnTo>
                  <a:lnTo>
                    <a:pt x="5154" y="1182"/>
                  </a:lnTo>
                  <a:lnTo>
                    <a:pt x="5154" y="1182"/>
                  </a:lnTo>
                  <a:lnTo>
                    <a:pt x="5154" y="1188"/>
                  </a:lnTo>
                  <a:lnTo>
                    <a:pt x="5154" y="1188"/>
                  </a:lnTo>
                  <a:lnTo>
                    <a:pt x="5154" y="1188"/>
                  </a:lnTo>
                  <a:lnTo>
                    <a:pt x="5154" y="1188"/>
                  </a:lnTo>
                  <a:lnTo>
                    <a:pt x="5154" y="1188"/>
                  </a:lnTo>
                  <a:lnTo>
                    <a:pt x="5154" y="1194"/>
                  </a:lnTo>
                  <a:lnTo>
                    <a:pt x="5154" y="1194"/>
                  </a:lnTo>
                  <a:lnTo>
                    <a:pt x="5154" y="1194"/>
                  </a:lnTo>
                  <a:lnTo>
                    <a:pt x="5154" y="1194"/>
                  </a:lnTo>
                  <a:lnTo>
                    <a:pt x="5154" y="1194"/>
                  </a:lnTo>
                  <a:lnTo>
                    <a:pt x="5154" y="1194"/>
                  </a:lnTo>
                  <a:lnTo>
                    <a:pt x="5154" y="1200"/>
                  </a:lnTo>
                  <a:lnTo>
                    <a:pt x="5154" y="1200"/>
                  </a:lnTo>
                  <a:lnTo>
                    <a:pt x="5154" y="1200"/>
                  </a:lnTo>
                  <a:lnTo>
                    <a:pt x="5154" y="1200"/>
                  </a:lnTo>
                  <a:lnTo>
                    <a:pt x="5154" y="1200"/>
                  </a:lnTo>
                  <a:lnTo>
                    <a:pt x="5154" y="1200"/>
                  </a:lnTo>
                  <a:lnTo>
                    <a:pt x="5154" y="1200"/>
                  </a:lnTo>
                  <a:lnTo>
                    <a:pt x="5154" y="1200"/>
                  </a:lnTo>
                  <a:lnTo>
                    <a:pt x="5154" y="1200"/>
                  </a:lnTo>
                  <a:lnTo>
                    <a:pt x="5154" y="1200"/>
                  </a:lnTo>
                  <a:lnTo>
                    <a:pt x="5154" y="1200"/>
                  </a:lnTo>
                  <a:lnTo>
                    <a:pt x="5154" y="1200"/>
                  </a:lnTo>
                  <a:lnTo>
                    <a:pt x="5154" y="1200"/>
                  </a:lnTo>
                  <a:lnTo>
                    <a:pt x="5154" y="1200"/>
                  </a:lnTo>
                  <a:lnTo>
                    <a:pt x="5154" y="1200"/>
                  </a:lnTo>
                  <a:lnTo>
                    <a:pt x="5154" y="1200"/>
                  </a:lnTo>
                  <a:lnTo>
                    <a:pt x="5154" y="1200"/>
                  </a:lnTo>
                  <a:lnTo>
                    <a:pt x="5154" y="1200"/>
                  </a:lnTo>
                  <a:lnTo>
                    <a:pt x="5154" y="1200"/>
                  </a:lnTo>
                  <a:lnTo>
                    <a:pt x="5154" y="1200"/>
                  </a:lnTo>
                  <a:lnTo>
                    <a:pt x="5154" y="1200"/>
                  </a:lnTo>
                  <a:lnTo>
                    <a:pt x="5154" y="1194"/>
                  </a:lnTo>
                  <a:lnTo>
                    <a:pt x="5154" y="1194"/>
                  </a:lnTo>
                  <a:lnTo>
                    <a:pt x="5154" y="1194"/>
                  </a:lnTo>
                  <a:lnTo>
                    <a:pt x="5154" y="1194"/>
                  </a:lnTo>
                  <a:lnTo>
                    <a:pt x="5154" y="1194"/>
                  </a:lnTo>
                  <a:lnTo>
                    <a:pt x="5154" y="1194"/>
                  </a:lnTo>
                  <a:lnTo>
                    <a:pt x="5154" y="1194"/>
                  </a:lnTo>
                  <a:lnTo>
                    <a:pt x="5154" y="1188"/>
                  </a:lnTo>
                  <a:lnTo>
                    <a:pt x="5154" y="1188"/>
                  </a:lnTo>
                  <a:lnTo>
                    <a:pt x="5154" y="1188"/>
                  </a:lnTo>
                  <a:lnTo>
                    <a:pt x="5154" y="1188"/>
                  </a:lnTo>
                  <a:lnTo>
                    <a:pt x="5154" y="1188"/>
                  </a:lnTo>
                  <a:lnTo>
                    <a:pt x="5154" y="1182"/>
                  </a:lnTo>
                  <a:lnTo>
                    <a:pt x="5154" y="1182"/>
                  </a:lnTo>
                  <a:lnTo>
                    <a:pt x="5154" y="1182"/>
                  </a:lnTo>
                  <a:lnTo>
                    <a:pt x="5154" y="1182"/>
                  </a:lnTo>
                  <a:lnTo>
                    <a:pt x="5154" y="1176"/>
                  </a:lnTo>
                  <a:lnTo>
                    <a:pt x="5154" y="1176"/>
                  </a:lnTo>
                  <a:lnTo>
                    <a:pt x="5154" y="1176"/>
                  </a:lnTo>
                  <a:lnTo>
                    <a:pt x="5154" y="1170"/>
                  </a:lnTo>
                  <a:lnTo>
                    <a:pt x="5154" y="1170"/>
                  </a:lnTo>
                  <a:lnTo>
                    <a:pt x="5154" y="1170"/>
                  </a:lnTo>
                  <a:lnTo>
                    <a:pt x="5154" y="1164"/>
                  </a:lnTo>
                  <a:lnTo>
                    <a:pt x="5154" y="1164"/>
                  </a:lnTo>
                  <a:lnTo>
                    <a:pt x="5154" y="1164"/>
                  </a:lnTo>
                  <a:lnTo>
                    <a:pt x="5154" y="1158"/>
                  </a:lnTo>
                  <a:lnTo>
                    <a:pt x="5154" y="1158"/>
                  </a:lnTo>
                  <a:lnTo>
                    <a:pt x="5154" y="1158"/>
                  </a:lnTo>
                  <a:lnTo>
                    <a:pt x="5154" y="1152"/>
                  </a:lnTo>
                  <a:lnTo>
                    <a:pt x="5154" y="1152"/>
                  </a:lnTo>
                  <a:lnTo>
                    <a:pt x="5154" y="1146"/>
                  </a:lnTo>
                  <a:lnTo>
                    <a:pt x="5154" y="1146"/>
                  </a:lnTo>
                  <a:lnTo>
                    <a:pt x="5154" y="1140"/>
                  </a:lnTo>
                  <a:lnTo>
                    <a:pt x="5154" y="1140"/>
                  </a:lnTo>
                  <a:lnTo>
                    <a:pt x="5154" y="1134"/>
                  </a:lnTo>
                  <a:lnTo>
                    <a:pt x="5154" y="1134"/>
                  </a:lnTo>
                  <a:lnTo>
                    <a:pt x="5154" y="1128"/>
                  </a:lnTo>
                  <a:lnTo>
                    <a:pt x="5154" y="1128"/>
                  </a:lnTo>
                  <a:lnTo>
                    <a:pt x="5154" y="1122"/>
                  </a:lnTo>
                  <a:lnTo>
                    <a:pt x="5154" y="1122"/>
                  </a:lnTo>
                  <a:lnTo>
                    <a:pt x="5154" y="1116"/>
                  </a:lnTo>
                  <a:lnTo>
                    <a:pt x="5154" y="1116"/>
                  </a:lnTo>
                  <a:lnTo>
                    <a:pt x="5154" y="1110"/>
                  </a:lnTo>
                  <a:lnTo>
                    <a:pt x="5154" y="1110"/>
                  </a:lnTo>
                  <a:lnTo>
                    <a:pt x="5154" y="1104"/>
                  </a:lnTo>
                  <a:lnTo>
                    <a:pt x="5154" y="1104"/>
                  </a:lnTo>
                  <a:lnTo>
                    <a:pt x="5154" y="1098"/>
                  </a:lnTo>
                  <a:lnTo>
                    <a:pt x="5154" y="1092"/>
                  </a:lnTo>
                  <a:lnTo>
                    <a:pt x="5154" y="1092"/>
                  </a:lnTo>
                  <a:lnTo>
                    <a:pt x="5154" y="1086"/>
                  </a:lnTo>
                  <a:lnTo>
                    <a:pt x="5154" y="1080"/>
                  </a:lnTo>
                  <a:lnTo>
                    <a:pt x="5154" y="1080"/>
                  </a:lnTo>
                  <a:lnTo>
                    <a:pt x="5154" y="1074"/>
                  </a:lnTo>
                  <a:lnTo>
                    <a:pt x="5154" y="1068"/>
                  </a:lnTo>
                  <a:lnTo>
                    <a:pt x="5154" y="1068"/>
                  </a:lnTo>
                  <a:lnTo>
                    <a:pt x="5154" y="1062"/>
                  </a:lnTo>
                  <a:lnTo>
                    <a:pt x="5154" y="1056"/>
                  </a:lnTo>
                  <a:lnTo>
                    <a:pt x="5154" y="1056"/>
                  </a:lnTo>
                  <a:lnTo>
                    <a:pt x="5154" y="1050"/>
                  </a:lnTo>
                  <a:lnTo>
                    <a:pt x="5154" y="1044"/>
                  </a:lnTo>
                  <a:lnTo>
                    <a:pt x="5154" y="1038"/>
                  </a:lnTo>
                  <a:lnTo>
                    <a:pt x="5154" y="1038"/>
                  </a:lnTo>
                  <a:lnTo>
                    <a:pt x="5154" y="1032"/>
                  </a:lnTo>
                  <a:lnTo>
                    <a:pt x="5154" y="1026"/>
                  </a:lnTo>
                  <a:lnTo>
                    <a:pt x="5154" y="1020"/>
                  </a:lnTo>
                  <a:lnTo>
                    <a:pt x="5154" y="1020"/>
                  </a:lnTo>
                  <a:lnTo>
                    <a:pt x="5154" y="1014"/>
                  </a:lnTo>
                  <a:lnTo>
                    <a:pt x="5154" y="1008"/>
                  </a:lnTo>
                  <a:lnTo>
                    <a:pt x="5154" y="1002"/>
                  </a:lnTo>
                  <a:lnTo>
                    <a:pt x="5154" y="996"/>
                  </a:lnTo>
                  <a:lnTo>
                    <a:pt x="5154" y="990"/>
                  </a:lnTo>
                  <a:lnTo>
                    <a:pt x="5154" y="990"/>
                  </a:lnTo>
                  <a:lnTo>
                    <a:pt x="5154" y="984"/>
                  </a:lnTo>
                  <a:lnTo>
                    <a:pt x="5154" y="978"/>
                  </a:lnTo>
                  <a:lnTo>
                    <a:pt x="5154" y="972"/>
                  </a:lnTo>
                  <a:lnTo>
                    <a:pt x="5154" y="966"/>
                  </a:lnTo>
                  <a:lnTo>
                    <a:pt x="5154" y="570"/>
                  </a:lnTo>
                  <a:lnTo>
                    <a:pt x="5154" y="564"/>
                  </a:lnTo>
                  <a:lnTo>
                    <a:pt x="5154" y="564"/>
                  </a:lnTo>
                  <a:lnTo>
                    <a:pt x="5154" y="558"/>
                  </a:lnTo>
                  <a:lnTo>
                    <a:pt x="5154" y="558"/>
                  </a:lnTo>
                  <a:lnTo>
                    <a:pt x="5154" y="558"/>
                  </a:lnTo>
                  <a:lnTo>
                    <a:pt x="5154" y="552"/>
                  </a:lnTo>
                  <a:lnTo>
                    <a:pt x="5154" y="552"/>
                  </a:lnTo>
                  <a:lnTo>
                    <a:pt x="5154" y="546"/>
                  </a:lnTo>
                  <a:lnTo>
                    <a:pt x="5154" y="546"/>
                  </a:lnTo>
                  <a:lnTo>
                    <a:pt x="5154" y="540"/>
                  </a:lnTo>
                  <a:lnTo>
                    <a:pt x="5154" y="540"/>
                  </a:lnTo>
                  <a:lnTo>
                    <a:pt x="5154" y="540"/>
                  </a:lnTo>
                  <a:lnTo>
                    <a:pt x="5154" y="534"/>
                  </a:lnTo>
                  <a:lnTo>
                    <a:pt x="5154" y="534"/>
                  </a:lnTo>
                  <a:lnTo>
                    <a:pt x="5154" y="528"/>
                  </a:lnTo>
                  <a:lnTo>
                    <a:pt x="5154" y="528"/>
                  </a:lnTo>
                  <a:lnTo>
                    <a:pt x="5154" y="522"/>
                  </a:lnTo>
                  <a:lnTo>
                    <a:pt x="5154" y="522"/>
                  </a:lnTo>
                  <a:lnTo>
                    <a:pt x="5154" y="516"/>
                  </a:lnTo>
                  <a:lnTo>
                    <a:pt x="5154" y="516"/>
                  </a:lnTo>
                  <a:lnTo>
                    <a:pt x="5154" y="516"/>
                  </a:lnTo>
                  <a:lnTo>
                    <a:pt x="5154" y="510"/>
                  </a:lnTo>
                  <a:lnTo>
                    <a:pt x="5154" y="510"/>
                  </a:lnTo>
                  <a:lnTo>
                    <a:pt x="5154" y="504"/>
                  </a:lnTo>
                  <a:lnTo>
                    <a:pt x="5154" y="504"/>
                  </a:lnTo>
                  <a:lnTo>
                    <a:pt x="5154" y="498"/>
                  </a:lnTo>
                  <a:lnTo>
                    <a:pt x="5154" y="498"/>
                  </a:lnTo>
                  <a:lnTo>
                    <a:pt x="5154" y="492"/>
                  </a:lnTo>
                  <a:lnTo>
                    <a:pt x="5154" y="492"/>
                  </a:lnTo>
                  <a:lnTo>
                    <a:pt x="5154" y="486"/>
                  </a:lnTo>
                  <a:lnTo>
                    <a:pt x="5154" y="486"/>
                  </a:lnTo>
                  <a:lnTo>
                    <a:pt x="5154" y="486"/>
                  </a:lnTo>
                  <a:lnTo>
                    <a:pt x="5154" y="480"/>
                  </a:lnTo>
                  <a:lnTo>
                    <a:pt x="5154" y="480"/>
                  </a:lnTo>
                  <a:lnTo>
                    <a:pt x="5154" y="474"/>
                  </a:lnTo>
                  <a:lnTo>
                    <a:pt x="5154" y="474"/>
                  </a:lnTo>
                  <a:lnTo>
                    <a:pt x="5154" y="468"/>
                  </a:lnTo>
                  <a:lnTo>
                    <a:pt x="5154" y="468"/>
                  </a:lnTo>
                  <a:lnTo>
                    <a:pt x="5154" y="462"/>
                  </a:lnTo>
                  <a:lnTo>
                    <a:pt x="5154" y="462"/>
                  </a:lnTo>
                  <a:lnTo>
                    <a:pt x="5154" y="456"/>
                  </a:lnTo>
                  <a:lnTo>
                    <a:pt x="5154" y="456"/>
                  </a:lnTo>
                  <a:lnTo>
                    <a:pt x="5154" y="450"/>
                  </a:lnTo>
                  <a:lnTo>
                    <a:pt x="5154" y="450"/>
                  </a:lnTo>
                  <a:lnTo>
                    <a:pt x="5154" y="444"/>
                  </a:lnTo>
                  <a:lnTo>
                    <a:pt x="5154" y="444"/>
                  </a:lnTo>
                  <a:lnTo>
                    <a:pt x="5154" y="438"/>
                  </a:lnTo>
                  <a:lnTo>
                    <a:pt x="5154" y="438"/>
                  </a:lnTo>
                  <a:lnTo>
                    <a:pt x="5154" y="438"/>
                  </a:lnTo>
                  <a:lnTo>
                    <a:pt x="5154" y="432"/>
                  </a:lnTo>
                  <a:lnTo>
                    <a:pt x="5154" y="432"/>
                  </a:lnTo>
                  <a:lnTo>
                    <a:pt x="5154" y="426"/>
                  </a:lnTo>
                  <a:lnTo>
                    <a:pt x="5154" y="426"/>
                  </a:lnTo>
                  <a:lnTo>
                    <a:pt x="5154" y="420"/>
                  </a:lnTo>
                  <a:lnTo>
                    <a:pt x="5154" y="420"/>
                  </a:lnTo>
                  <a:lnTo>
                    <a:pt x="5154" y="414"/>
                  </a:lnTo>
                  <a:lnTo>
                    <a:pt x="5154" y="414"/>
                  </a:lnTo>
                  <a:lnTo>
                    <a:pt x="5154" y="408"/>
                  </a:lnTo>
                  <a:lnTo>
                    <a:pt x="5154" y="408"/>
                  </a:lnTo>
                  <a:lnTo>
                    <a:pt x="5154" y="402"/>
                  </a:lnTo>
                  <a:lnTo>
                    <a:pt x="5154" y="402"/>
                  </a:lnTo>
                  <a:lnTo>
                    <a:pt x="5154" y="396"/>
                  </a:lnTo>
                  <a:lnTo>
                    <a:pt x="5154" y="396"/>
                  </a:lnTo>
                  <a:lnTo>
                    <a:pt x="5154" y="390"/>
                  </a:lnTo>
                  <a:lnTo>
                    <a:pt x="5154" y="390"/>
                  </a:lnTo>
                  <a:lnTo>
                    <a:pt x="5154" y="384"/>
                  </a:lnTo>
                  <a:lnTo>
                    <a:pt x="5154" y="384"/>
                  </a:lnTo>
                  <a:lnTo>
                    <a:pt x="5154" y="378"/>
                  </a:lnTo>
                  <a:lnTo>
                    <a:pt x="5154" y="378"/>
                  </a:lnTo>
                  <a:lnTo>
                    <a:pt x="5154" y="372"/>
                  </a:lnTo>
                  <a:lnTo>
                    <a:pt x="5154" y="372"/>
                  </a:lnTo>
                  <a:lnTo>
                    <a:pt x="5154" y="366"/>
                  </a:lnTo>
                  <a:lnTo>
                    <a:pt x="5154" y="366"/>
                  </a:lnTo>
                  <a:lnTo>
                    <a:pt x="5154" y="360"/>
                  </a:lnTo>
                  <a:lnTo>
                    <a:pt x="5154" y="360"/>
                  </a:lnTo>
                  <a:lnTo>
                    <a:pt x="5154" y="354"/>
                  </a:lnTo>
                  <a:lnTo>
                    <a:pt x="5154" y="354"/>
                  </a:lnTo>
                  <a:lnTo>
                    <a:pt x="5154" y="348"/>
                  </a:lnTo>
                  <a:lnTo>
                    <a:pt x="5154" y="348"/>
                  </a:lnTo>
                  <a:lnTo>
                    <a:pt x="5154" y="342"/>
                  </a:lnTo>
                  <a:lnTo>
                    <a:pt x="5154" y="342"/>
                  </a:lnTo>
                  <a:lnTo>
                    <a:pt x="5154" y="336"/>
                  </a:lnTo>
                  <a:lnTo>
                    <a:pt x="5154" y="336"/>
                  </a:lnTo>
                  <a:lnTo>
                    <a:pt x="5154" y="330"/>
                  </a:lnTo>
                  <a:lnTo>
                    <a:pt x="5154" y="330"/>
                  </a:lnTo>
                  <a:lnTo>
                    <a:pt x="5154" y="324"/>
                  </a:lnTo>
                  <a:lnTo>
                    <a:pt x="5154" y="324"/>
                  </a:lnTo>
                  <a:lnTo>
                    <a:pt x="5154" y="318"/>
                  </a:lnTo>
                  <a:lnTo>
                    <a:pt x="5154" y="318"/>
                  </a:lnTo>
                  <a:lnTo>
                    <a:pt x="5154" y="312"/>
                  </a:lnTo>
                  <a:lnTo>
                    <a:pt x="5154" y="312"/>
                  </a:lnTo>
                  <a:lnTo>
                    <a:pt x="5154" y="306"/>
                  </a:lnTo>
                  <a:lnTo>
                    <a:pt x="5154" y="300"/>
                  </a:lnTo>
                  <a:lnTo>
                    <a:pt x="5154" y="300"/>
                  </a:lnTo>
                  <a:lnTo>
                    <a:pt x="5154" y="294"/>
                  </a:lnTo>
                  <a:lnTo>
                    <a:pt x="5154" y="294"/>
                  </a:lnTo>
                  <a:lnTo>
                    <a:pt x="5154" y="288"/>
                  </a:lnTo>
                  <a:lnTo>
                    <a:pt x="5154" y="288"/>
                  </a:lnTo>
                  <a:lnTo>
                    <a:pt x="5154" y="282"/>
                  </a:lnTo>
                  <a:lnTo>
                    <a:pt x="5154" y="282"/>
                  </a:lnTo>
                  <a:lnTo>
                    <a:pt x="5154" y="276"/>
                  </a:lnTo>
                  <a:lnTo>
                    <a:pt x="5154" y="276"/>
                  </a:lnTo>
                  <a:lnTo>
                    <a:pt x="5154" y="276"/>
                  </a:lnTo>
                  <a:lnTo>
                    <a:pt x="5154" y="270"/>
                  </a:lnTo>
                  <a:lnTo>
                    <a:pt x="5154" y="270"/>
                  </a:lnTo>
                  <a:lnTo>
                    <a:pt x="5154" y="264"/>
                  </a:lnTo>
                  <a:lnTo>
                    <a:pt x="5154" y="264"/>
                  </a:lnTo>
                  <a:lnTo>
                    <a:pt x="5154" y="258"/>
                  </a:lnTo>
                  <a:lnTo>
                    <a:pt x="5154" y="252"/>
                  </a:lnTo>
                  <a:lnTo>
                    <a:pt x="5154" y="252"/>
                  </a:lnTo>
                  <a:lnTo>
                    <a:pt x="5154" y="246"/>
                  </a:lnTo>
                  <a:lnTo>
                    <a:pt x="5154" y="246"/>
                  </a:lnTo>
                  <a:lnTo>
                    <a:pt x="5154" y="240"/>
                  </a:lnTo>
                  <a:lnTo>
                    <a:pt x="5154" y="240"/>
                  </a:lnTo>
                  <a:lnTo>
                    <a:pt x="5154" y="234"/>
                  </a:lnTo>
                  <a:lnTo>
                    <a:pt x="5154" y="234"/>
                  </a:lnTo>
                  <a:lnTo>
                    <a:pt x="5154" y="228"/>
                  </a:lnTo>
                  <a:lnTo>
                    <a:pt x="5154" y="222"/>
                  </a:lnTo>
                  <a:lnTo>
                    <a:pt x="5154" y="222"/>
                  </a:lnTo>
                  <a:lnTo>
                    <a:pt x="5154" y="216"/>
                  </a:lnTo>
                  <a:lnTo>
                    <a:pt x="5154" y="216"/>
                  </a:lnTo>
                  <a:lnTo>
                    <a:pt x="5154" y="210"/>
                  </a:lnTo>
                  <a:lnTo>
                    <a:pt x="5154" y="210"/>
                  </a:lnTo>
                  <a:lnTo>
                    <a:pt x="5154" y="204"/>
                  </a:lnTo>
                  <a:lnTo>
                    <a:pt x="5154" y="204"/>
                  </a:lnTo>
                  <a:lnTo>
                    <a:pt x="5154" y="198"/>
                  </a:lnTo>
                  <a:lnTo>
                    <a:pt x="5154" y="192"/>
                  </a:lnTo>
                  <a:lnTo>
                    <a:pt x="5154" y="192"/>
                  </a:lnTo>
                  <a:lnTo>
                    <a:pt x="5154" y="186"/>
                  </a:lnTo>
                  <a:lnTo>
                    <a:pt x="5154" y="186"/>
                  </a:lnTo>
                  <a:lnTo>
                    <a:pt x="5154" y="180"/>
                  </a:lnTo>
                  <a:lnTo>
                    <a:pt x="5154" y="180"/>
                  </a:lnTo>
                  <a:lnTo>
                    <a:pt x="5154" y="174"/>
                  </a:lnTo>
                  <a:lnTo>
                    <a:pt x="5154" y="168"/>
                  </a:lnTo>
                  <a:lnTo>
                    <a:pt x="5154" y="168"/>
                  </a:lnTo>
                  <a:lnTo>
                    <a:pt x="5154" y="162"/>
                  </a:lnTo>
                  <a:lnTo>
                    <a:pt x="5154" y="162"/>
                  </a:lnTo>
                  <a:lnTo>
                    <a:pt x="5154" y="156"/>
                  </a:lnTo>
                  <a:lnTo>
                    <a:pt x="5154" y="156"/>
                  </a:lnTo>
                  <a:lnTo>
                    <a:pt x="5154" y="150"/>
                  </a:lnTo>
                  <a:lnTo>
                    <a:pt x="5154" y="144"/>
                  </a:lnTo>
                  <a:lnTo>
                    <a:pt x="5154" y="144"/>
                  </a:lnTo>
                  <a:lnTo>
                    <a:pt x="5154" y="138"/>
                  </a:lnTo>
                  <a:lnTo>
                    <a:pt x="5154" y="138"/>
                  </a:lnTo>
                  <a:lnTo>
                    <a:pt x="5154" y="132"/>
                  </a:lnTo>
                  <a:lnTo>
                    <a:pt x="5154" y="126"/>
                  </a:lnTo>
                  <a:lnTo>
                    <a:pt x="5154" y="126"/>
                  </a:lnTo>
                  <a:lnTo>
                    <a:pt x="5154" y="120"/>
                  </a:lnTo>
                  <a:lnTo>
                    <a:pt x="5154" y="120"/>
                  </a:lnTo>
                  <a:lnTo>
                    <a:pt x="5154" y="114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96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78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0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48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36"/>
                  </a:lnTo>
                  <a:lnTo>
                    <a:pt x="5154" y="36"/>
                  </a:lnTo>
                  <a:lnTo>
                    <a:pt x="5154" y="30"/>
                  </a:lnTo>
                  <a:lnTo>
                    <a:pt x="5154" y="24"/>
                  </a:lnTo>
                  <a:lnTo>
                    <a:pt x="5154" y="24"/>
                  </a:lnTo>
                  <a:lnTo>
                    <a:pt x="5154" y="18"/>
                  </a:lnTo>
                  <a:lnTo>
                    <a:pt x="5154" y="18"/>
                  </a:lnTo>
                  <a:lnTo>
                    <a:pt x="5154" y="12"/>
                  </a:lnTo>
                  <a:lnTo>
                    <a:pt x="5154" y="6"/>
                  </a:lnTo>
                  <a:lnTo>
                    <a:pt x="5154" y="6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12"/>
                  </a:lnTo>
                  <a:lnTo>
                    <a:pt x="5154" y="30"/>
                  </a:lnTo>
                  <a:lnTo>
                    <a:pt x="5154" y="48"/>
                  </a:lnTo>
                  <a:lnTo>
                    <a:pt x="5154" y="66"/>
                  </a:lnTo>
                  <a:lnTo>
                    <a:pt x="5154" y="84"/>
                  </a:lnTo>
                  <a:lnTo>
                    <a:pt x="5154" y="102"/>
                  </a:lnTo>
                  <a:lnTo>
                    <a:pt x="5154" y="120"/>
                  </a:lnTo>
                  <a:lnTo>
                    <a:pt x="5154" y="132"/>
                  </a:lnTo>
                  <a:lnTo>
                    <a:pt x="5154" y="150"/>
                  </a:lnTo>
                  <a:lnTo>
                    <a:pt x="5154" y="168"/>
                  </a:lnTo>
                  <a:lnTo>
                    <a:pt x="5154" y="186"/>
                  </a:lnTo>
                  <a:lnTo>
                    <a:pt x="5154" y="198"/>
                  </a:lnTo>
                  <a:lnTo>
                    <a:pt x="5154" y="216"/>
                  </a:lnTo>
                  <a:lnTo>
                    <a:pt x="5154" y="234"/>
                  </a:lnTo>
                  <a:lnTo>
                    <a:pt x="5154" y="246"/>
                  </a:lnTo>
                  <a:lnTo>
                    <a:pt x="5154" y="264"/>
                  </a:lnTo>
                  <a:lnTo>
                    <a:pt x="5154" y="276"/>
                  </a:lnTo>
                  <a:lnTo>
                    <a:pt x="5154" y="294"/>
                  </a:lnTo>
                  <a:lnTo>
                    <a:pt x="5154" y="306"/>
                  </a:lnTo>
                  <a:lnTo>
                    <a:pt x="5154" y="324"/>
                  </a:lnTo>
                  <a:lnTo>
                    <a:pt x="5154" y="342"/>
                  </a:lnTo>
                  <a:lnTo>
                    <a:pt x="5154" y="354"/>
                  </a:lnTo>
                  <a:lnTo>
                    <a:pt x="5154" y="366"/>
                  </a:lnTo>
                  <a:lnTo>
                    <a:pt x="5154" y="384"/>
                  </a:lnTo>
                  <a:lnTo>
                    <a:pt x="5154" y="396"/>
                  </a:lnTo>
                  <a:lnTo>
                    <a:pt x="5154" y="414"/>
                  </a:lnTo>
                  <a:lnTo>
                    <a:pt x="5154" y="426"/>
                  </a:lnTo>
                  <a:lnTo>
                    <a:pt x="5154" y="438"/>
                  </a:lnTo>
                  <a:lnTo>
                    <a:pt x="5154" y="456"/>
                  </a:lnTo>
                  <a:lnTo>
                    <a:pt x="5154" y="468"/>
                  </a:lnTo>
                  <a:lnTo>
                    <a:pt x="5154" y="480"/>
                  </a:lnTo>
                  <a:lnTo>
                    <a:pt x="5154" y="498"/>
                  </a:lnTo>
                  <a:lnTo>
                    <a:pt x="5154" y="510"/>
                  </a:lnTo>
                  <a:lnTo>
                    <a:pt x="5154" y="522"/>
                  </a:lnTo>
                  <a:lnTo>
                    <a:pt x="5154" y="534"/>
                  </a:lnTo>
                  <a:lnTo>
                    <a:pt x="5154" y="546"/>
                  </a:lnTo>
                  <a:lnTo>
                    <a:pt x="5154" y="564"/>
                  </a:lnTo>
                  <a:lnTo>
                    <a:pt x="5154" y="576"/>
                  </a:lnTo>
                  <a:lnTo>
                    <a:pt x="5154" y="588"/>
                  </a:lnTo>
                  <a:lnTo>
                    <a:pt x="5154" y="600"/>
                  </a:lnTo>
                  <a:lnTo>
                    <a:pt x="5154" y="612"/>
                  </a:lnTo>
                  <a:lnTo>
                    <a:pt x="5154" y="624"/>
                  </a:lnTo>
                  <a:lnTo>
                    <a:pt x="5154" y="636"/>
                  </a:lnTo>
                  <a:lnTo>
                    <a:pt x="5154" y="648"/>
                  </a:lnTo>
                  <a:lnTo>
                    <a:pt x="5154" y="660"/>
                  </a:lnTo>
                  <a:lnTo>
                    <a:pt x="5154" y="672"/>
                  </a:lnTo>
                  <a:lnTo>
                    <a:pt x="5154" y="684"/>
                  </a:lnTo>
                  <a:lnTo>
                    <a:pt x="5154" y="696"/>
                  </a:lnTo>
                  <a:lnTo>
                    <a:pt x="5154" y="708"/>
                  </a:lnTo>
                  <a:lnTo>
                    <a:pt x="5154" y="714"/>
                  </a:lnTo>
                  <a:lnTo>
                    <a:pt x="5154" y="726"/>
                  </a:lnTo>
                  <a:lnTo>
                    <a:pt x="5154" y="738"/>
                  </a:lnTo>
                  <a:lnTo>
                    <a:pt x="5154" y="744"/>
                  </a:lnTo>
                  <a:lnTo>
                    <a:pt x="5154" y="756"/>
                  </a:lnTo>
                  <a:lnTo>
                    <a:pt x="5154" y="762"/>
                  </a:lnTo>
                  <a:lnTo>
                    <a:pt x="5154" y="774"/>
                  </a:lnTo>
                  <a:lnTo>
                    <a:pt x="5154" y="780"/>
                  </a:lnTo>
                  <a:lnTo>
                    <a:pt x="5154" y="786"/>
                  </a:lnTo>
                  <a:lnTo>
                    <a:pt x="5154" y="798"/>
                  </a:lnTo>
                  <a:lnTo>
                    <a:pt x="5154" y="804"/>
                  </a:lnTo>
                  <a:lnTo>
                    <a:pt x="5154" y="810"/>
                  </a:lnTo>
                  <a:lnTo>
                    <a:pt x="5154" y="822"/>
                  </a:lnTo>
                  <a:lnTo>
                    <a:pt x="5154" y="828"/>
                  </a:lnTo>
                  <a:lnTo>
                    <a:pt x="5154" y="834"/>
                  </a:lnTo>
                  <a:lnTo>
                    <a:pt x="5154" y="840"/>
                  </a:lnTo>
                  <a:lnTo>
                    <a:pt x="5154" y="846"/>
                  </a:lnTo>
                  <a:lnTo>
                    <a:pt x="5154" y="852"/>
                  </a:lnTo>
                  <a:lnTo>
                    <a:pt x="5154" y="858"/>
                  </a:lnTo>
                  <a:lnTo>
                    <a:pt x="5154" y="864"/>
                  </a:lnTo>
                  <a:lnTo>
                    <a:pt x="5154" y="870"/>
                  </a:lnTo>
                  <a:lnTo>
                    <a:pt x="5154" y="876"/>
                  </a:lnTo>
                  <a:lnTo>
                    <a:pt x="5154" y="882"/>
                  </a:lnTo>
                  <a:lnTo>
                    <a:pt x="5154" y="888"/>
                  </a:lnTo>
                  <a:lnTo>
                    <a:pt x="5154" y="894"/>
                  </a:lnTo>
                  <a:lnTo>
                    <a:pt x="5154" y="900"/>
                  </a:lnTo>
                  <a:lnTo>
                    <a:pt x="5154" y="906"/>
                  </a:lnTo>
                  <a:lnTo>
                    <a:pt x="5154" y="912"/>
                  </a:lnTo>
                  <a:lnTo>
                    <a:pt x="5154" y="918"/>
                  </a:lnTo>
                  <a:lnTo>
                    <a:pt x="5154" y="924"/>
                  </a:lnTo>
                  <a:lnTo>
                    <a:pt x="5154" y="930"/>
                  </a:lnTo>
                  <a:lnTo>
                    <a:pt x="5154" y="930"/>
                  </a:lnTo>
                  <a:lnTo>
                    <a:pt x="5154" y="936"/>
                  </a:lnTo>
                  <a:lnTo>
                    <a:pt x="5154" y="942"/>
                  </a:lnTo>
                  <a:lnTo>
                    <a:pt x="5154" y="948"/>
                  </a:lnTo>
                  <a:lnTo>
                    <a:pt x="5154" y="954"/>
                  </a:lnTo>
                  <a:lnTo>
                    <a:pt x="5154" y="960"/>
                  </a:lnTo>
                  <a:lnTo>
                    <a:pt x="5154" y="966"/>
                  </a:lnTo>
                  <a:lnTo>
                    <a:pt x="5154" y="972"/>
                  </a:lnTo>
                  <a:lnTo>
                    <a:pt x="5154" y="972"/>
                  </a:lnTo>
                  <a:lnTo>
                    <a:pt x="5154" y="978"/>
                  </a:lnTo>
                  <a:lnTo>
                    <a:pt x="5154" y="984"/>
                  </a:lnTo>
                  <a:lnTo>
                    <a:pt x="5154" y="990"/>
                  </a:lnTo>
                  <a:lnTo>
                    <a:pt x="5154" y="996"/>
                  </a:lnTo>
                  <a:lnTo>
                    <a:pt x="5154" y="996"/>
                  </a:lnTo>
                  <a:lnTo>
                    <a:pt x="5154" y="1002"/>
                  </a:lnTo>
                  <a:lnTo>
                    <a:pt x="5154" y="1008"/>
                  </a:lnTo>
                  <a:lnTo>
                    <a:pt x="5154" y="1014"/>
                  </a:lnTo>
                  <a:lnTo>
                    <a:pt x="5154" y="1014"/>
                  </a:lnTo>
                  <a:lnTo>
                    <a:pt x="5154" y="1020"/>
                  </a:lnTo>
                  <a:lnTo>
                    <a:pt x="5154" y="1026"/>
                  </a:lnTo>
                  <a:lnTo>
                    <a:pt x="5154" y="1032"/>
                  </a:lnTo>
                  <a:lnTo>
                    <a:pt x="5154" y="1032"/>
                  </a:lnTo>
                  <a:lnTo>
                    <a:pt x="5154" y="1038"/>
                  </a:lnTo>
                  <a:lnTo>
                    <a:pt x="5154" y="1044"/>
                  </a:lnTo>
                  <a:lnTo>
                    <a:pt x="5154" y="1044"/>
                  </a:lnTo>
                  <a:lnTo>
                    <a:pt x="5154" y="1050"/>
                  </a:lnTo>
                  <a:lnTo>
                    <a:pt x="5154" y="1056"/>
                  </a:lnTo>
                  <a:lnTo>
                    <a:pt x="5154" y="1056"/>
                  </a:lnTo>
                  <a:lnTo>
                    <a:pt x="5154" y="1062"/>
                  </a:lnTo>
                  <a:lnTo>
                    <a:pt x="5154" y="1068"/>
                  </a:lnTo>
                  <a:lnTo>
                    <a:pt x="5154" y="1068"/>
                  </a:lnTo>
                  <a:lnTo>
                    <a:pt x="5154" y="1074"/>
                  </a:lnTo>
                  <a:lnTo>
                    <a:pt x="5154" y="1074"/>
                  </a:lnTo>
                  <a:lnTo>
                    <a:pt x="5154" y="1080"/>
                  </a:lnTo>
                  <a:lnTo>
                    <a:pt x="5154" y="1086"/>
                  </a:lnTo>
                  <a:lnTo>
                    <a:pt x="5154" y="1086"/>
                  </a:lnTo>
                  <a:lnTo>
                    <a:pt x="5154" y="1092"/>
                  </a:lnTo>
                  <a:lnTo>
                    <a:pt x="5154" y="1092"/>
                  </a:lnTo>
                  <a:lnTo>
                    <a:pt x="5154" y="1098"/>
                  </a:lnTo>
                  <a:lnTo>
                    <a:pt x="5154" y="1098"/>
                  </a:lnTo>
                  <a:lnTo>
                    <a:pt x="5154" y="1104"/>
                  </a:lnTo>
                  <a:lnTo>
                    <a:pt x="5154" y="1104"/>
                  </a:lnTo>
                  <a:lnTo>
                    <a:pt x="5154" y="1110"/>
                  </a:lnTo>
                  <a:lnTo>
                    <a:pt x="5154" y="1116"/>
                  </a:lnTo>
                  <a:lnTo>
                    <a:pt x="5154" y="1116"/>
                  </a:lnTo>
                  <a:lnTo>
                    <a:pt x="5154" y="1122"/>
                  </a:lnTo>
                  <a:lnTo>
                    <a:pt x="5154" y="1122"/>
                  </a:lnTo>
                  <a:lnTo>
                    <a:pt x="5154" y="1122"/>
                  </a:lnTo>
                  <a:lnTo>
                    <a:pt x="5154" y="1128"/>
                  </a:lnTo>
                  <a:lnTo>
                    <a:pt x="5154" y="1128"/>
                  </a:lnTo>
                  <a:lnTo>
                    <a:pt x="5154" y="1134"/>
                  </a:lnTo>
                  <a:lnTo>
                    <a:pt x="5154" y="1134"/>
                  </a:lnTo>
                  <a:lnTo>
                    <a:pt x="5154" y="1140"/>
                  </a:lnTo>
                  <a:lnTo>
                    <a:pt x="5154" y="1140"/>
                  </a:lnTo>
                  <a:lnTo>
                    <a:pt x="5154" y="1146"/>
                  </a:lnTo>
                  <a:lnTo>
                    <a:pt x="5154" y="1146"/>
                  </a:lnTo>
                  <a:lnTo>
                    <a:pt x="5154" y="1146"/>
                  </a:lnTo>
                  <a:lnTo>
                    <a:pt x="5154" y="1152"/>
                  </a:lnTo>
                  <a:lnTo>
                    <a:pt x="5154" y="1152"/>
                  </a:lnTo>
                  <a:lnTo>
                    <a:pt x="5154" y="1152"/>
                  </a:lnTo>
                  <a:lnTo>
                    <a:pt x="5154" y="1158"/>
                  </a:lnTo>
                  <a:lnTo>
                    <a:pt x="5154" y="1158"/>
                  </a:lnTo>
                  <a:lnTo>
                    <a:pt x="5154" y="1158"/>
                  </a:lnTo>
                  <a:lnTo>
                    <a:pt x="5154" y="1164"/>
                  </a:lnTo>
                  <a:lnTo>
                    <a:pt x="5154" y="1164"/>
                  </a:lnTo>
                  <a:lnTo>
                    <a:pt x="5154" y="1164"/>
                  </a:lnTo>
                  <a:lnTo>
                    <a:pt x="5154" y="1164"/>
                  </a:lnTo>
                  <a:lnTo>
                    <a:pt x="5154" y="1170"/>
                  </a:lnTo>
                  <a:lnTo>
                    <a:pt x="5154" y="1170"/>
                  </a:lnTo>
                  <a:lnTo>
                    <a:pt x="5154" y="1170"/>
                  </a:lnTo>
                  <a:lnTo>
                    <a:pt x="5154" y="1176"/>
                  </a:lnTo>
                  <a:lnTo>
                    <a:pt x="5154" y="1176"/>
                  </a:lnTo>
                  <a:lnTo>
                    <a:pt x="5154" y="1176"/>
                  </a:lnTo>
                  <a:lnTo>
                    <a:pt x="5154" y="1176"/>
                  </a:lnTo>
                  <a:lnTo>
                    <a:pt x="5154" y="1182"/>
                  </a:lnTo>
                  <a:lnTo>
                    <a:pt x="5154" y="1182"/>
                  </a:lnTo>
                  <a:lnTo>
                    <a:pt x="5154" y="1182"/>
                  </a:lnTo>
                  <a:lnTo>
                    <a:pt x="5154" y="1182"/>
                  </a:lnTo>
                  <a:lnTo>
                    <a:pt x="5154" y="1188"/>
                  </a:lnTo>
                  <a:lnTo>
                    <a:pt x="5154" y="1188"/>
                  </a:lnTo>
                  <a:lnTo>
                    <a:pt x="5154" y="1188"/>
                  </a:lnTo>
                  <a:lnTo>
                    <a:pt x="5154" y="1188"/>
                  </a:lnTo>
                  <a:lnTo>
                    <a:pt x="5154" y="1188"/>
                  </a:lnTo>
                  <a:lnTo>
                    <a:pt x="5154" y="1188"/>
                  </a:lnTo>
                  <a:lnTo>
                    <a:pt x="5154" y="1194"/>
                  </a:lnTo>
                  <a:lnTo>
                    <a:pt x="5154" y="1194"/>
                  </a:lnTo>
                  <a:lnTo>
                    <a:pt x="5154" y="1194"/>
                  </a:lnTo>
                  <a:lnTo>
                    <a:pt x="5154" y="1194"/>
                  </a:lnTo>
                  <a:lnTo>
                    <a:pt x="5154" y="1194"/>
                  </a:lnTo>
                  <a:lnTo>
                    <a:pt x="5154" y="1194"/>
                  </a:lnTo>
                  <a:lnTo>
                    <a:pt x="5154" y="1194"/>
                  </a:lnTo>
                  <a:lnTo>
                    <a:pt x="5154" y="1194"/>
                  </a:lnTo>
                  <a:lnTo>
                    <a:pt x="5154" y="1194"/>
                  </a:lnTo>
                  <a:lnTo>
                    <a:pt x="5154" y="1194"/>
                  </a:lnTo>
                  <a:lnTo>
                    <a:pt x="5154" y="1200"/>
                  </a:lnTo>
                  <a:lnTo>
                    <a:pt x="5154" y="1200"/>
                  </a:lnTo>
                  <a:lnTo>
                    <a:pt x="5154" y="1200"/>
                  </a:lnTo>
                  <a:lnTo>
                    <a:pt x="5154" y="1200"/>
                  </a:lnTo>
                  <a:lnTo>
                    <a:pt x="5154" y="1200"/>
                  </a:lnTo>
                  <a:lnTo>
                    <a:pt x="5154" y="1200"/>
                  </a:lnTo>
                  <a:lnTo>
                    <a:pt x="5154" y="1200"/>
                  </a:lnTo>
                  <a:lnTo>
                    <a:pt x="5154" y="1200"/>
                  </a:lnTo>
                  <a:lnTo>
                    <a:pt x="5154" y="1200"/>
                  </a:lnTo>
                  <a:lnTo>
                    <a:pt x="5154" y="1200"/>
                  </a:lnTo>
                  <a:lnTo>
                    <a:pt x="5154" y="1200"/>
                  </a:lnTo>
                  <a:lnTo>
                    <a:pt x="5154" y="1200"/>
                  </a:lnTo>
                  <a:lnTo>
                    <a:pt x="5154" y="1200"/>
                  </a:lnTo>
                  <a:lnTo>
                    <a:pt x="5154" y="1194"/>
                  </a:lnTo>
                  <a:lnTo>
                    <a:pt x="5154" y="1194"/>
                  </a:lnTo>
                  <a:lnTo>
                    <a:pt x="5154" y="1194"/>
                  </a:lnTo>
                  <a:lnTo>
                    <a:pt x="5154" y="1194"/>
                  </a:lnTo>
                  <a:lnTo>
                    <a:pt x="5154" y="1194"/>
                  </a:lnTo>
                  <a:lnTo>
                    <a:pt x="5154" y="1194"/>
                  </a:lnTo>
                  <a:lnTo>
                    <a:pt x="5154" y="1194"/>
                  </a:lnTo>
                  <a:lnTo>
                    <a:pt x="5154" y="1194"/>
                  </a:lnTo>
                  <a:lnTo>
                    <a:pt x="5154" y="1194"/>
                  </a:lnTo>
                  <a:lnTo>
                    <a:pt x="5154" y="1188"/>
                  </a:lnTo>
                  <a:lnTo>
                    <a:pt x="5154" y="1188"/>
                  </a:lnTo>
                  <a:lnTo>
                    <a:pt x="5154" y="1188"/>
                  </a:lnTo>
                  <a:lnTo>
                    <a:pt x="5154" y="1188"/>
                  </a:lnTo>
                  <a:lnTo>
                    <a:pt x="5154" y="1188"/>
                  </a:lnTo>
                  <a:lnTo>
                    <a:pt x="5154" y="1188"/>
                  </a:lnTo>
                  <a:lnTo>
                    <a:pt x="5154" y="1182"/>
                  </a:lnTo>
                  <a:lnTo>
                    <a:pt x="5154" y="1182"/>
                  </a:lnTo>
                  <a:lnTo>
                    <a:pt x="5154" y="1182"/>
                  </a:lnTo>
                  <a:lnTo>
                    <a:pt x="5154" y="1182"/>
                  </a:lnTo>
                  <a:lnTo>
                    <a:pt x="5154" y="1176"/>
                  </a:lnTo>
                  <a:lnTo>
                    <a:pt x="5154" y="1176"/>
                  </a:lnTo>
                  <a:lnTo>
                    <a:pt x="5154" y="1176"/>
                  </a:lnTo>
                  <a:lnTo>
                    <a:pt x="5154" y="1176"/>
                  </a:lnTo>
                  <a:lnTo>
                    <a:pt x="5154" y="1170"/>
                  </a:lnTo>
                  <a:lnTo>
                    <a:pt x="5154" y="1170"/>
                  </a:lnTo>
                  <a:lnTo>
                    <a:pt x="5154" y="1170"/>
                  </a:lnTo>
                  <a:lnTo>
                    <a:pt x="5154" y="1164"/>
                  </a:lnTo>
                  <a:lnTo>
                    <a:pt x="5154" y="1164"/>
                  </a:lnTo>
                  <a:lnTo>
                    <a:pt x="5154" y="1164"/>
                  </a:lnTo>
                  <a:lnTo>
                    <a:pt x="5154" y="1158"/>
                  </a:lnTo>
                  <a:lnTo>
                    <a:pt x="5154" y="1158"/>
                  </a:lnTo>
                  <a:lnTo>
                    <a:pt x="5154" y="1158"/>
                  </a:lnTo>
                  <a:lnTo>
                    <a:pt x="5154" y="1152"/>
                  </a:lnTo>
                  <a:lnTo>
                    <a:pt x="5154" y="1152"/>
                  </a:lnTo>
                  <a:lnTo>
                    <a:pt x="5154" y="1152"/>
                  </a:lnTo>
                  <a:lnTo>
                    <a:pt x="5154" y="1146"/>
                  </a:lnTo>
                  <a:lnTo>
                    <a:pt x="5154" y="1146"/>
                  </a:lnTo>
                  <a:lnTo>
                    <a:pt x="5154" y="1140"/>
                  </a:lnTo>
                  <a:lnTo>
                    <a:pt x="5154" y="1140"/>
                  </a:lnTo>
                  <a:lnTo>
                    <a:pt x="5154" y="1140"/>
                  </a:lnTo>
                  <a:lnTo>
                    <a:pt x="5154" y="1134"/>
                  </a:lnTo>
                  <a:lnTo>
                    <a:pt x="5154" y="1134"/>
                  </a:lnTo>
                  <a:lnTo>
                    <a:pt x="5154" y="1128"/>
                  </a:lnTo>
                  <a:lnTo>
                    <a:pt x="5154" y="1128"/>
                  </a:lnTo>
                  <a:lnTo>
                    <a:pt x="5154" y="1122"/>
                  </a:lnTo>
                  <a:lnTo>
                    <a:pt x="5154" y="1122"/>
                  </a:lnTo>
                  <a:lnTo>
                    <a:pt x="5154" y="1116"/>
                  </a:lnTo>
                  <a:lnTo>
                    <a:pt x="5154" y="1116"/>
                  </a:lnTo>
                  <a:lnTo>
                    <a:pt x="5154" y="1110"/>
                  </a:lnTo>
                  <a:lnTo>
                    <a:pt x="5154" y="1110"/>
                  </a:lnTo>
                  <a:lnTo>
                    <a:pt x="5154" y="1104"/>
                  </a:lnTo>
                  <a:lnTo>
                    <a:pt x="5154" y="1104"/>
                  </a:lnTo>
                  <a:lnTo>
                    <a:pt x="5154" y="1098"/>
                  </a:lnTo>
                  <a:lnTo>
                    <a:pt x="5154" y="1098"/>
                  </a:lnTo>
                  <a:lnTo>
                    <a:pt x="5154" y="1092"/>
                  </a:lnTo>
                  <a:lnTo>
                    <a:pt x="5154" y="1086"/>
                  </a:lnTo>
                  <a:lnTo>
                    <a:pt x="5154" y="1086"/>
                  </a:lnTo>
                  <a:lnTo>
                    <a:pt x="5154" y="1080"/>
                  </a:lnTo>
                  <a:lnTo>
                    <a:pt x="5154" y="1080"/>
                  </a:lnTo>
                  <a:lnTo>
                    <a:pt x="5154" y="1074"/>
                  </a:lnTo>
                  <a:lnTo>
                    <a:pt x="5154" y="1068"/>
                  </a:lnTo>
                  <a:lnTo>
                    <a:pt x="5154" y="1068"/>
                  </a:lnTo>
                  <a:lnTo>
                    <a:pt x="5154" y="1062"/>
                  </a:lnTo>
                  <a:lnTo>
                    <a:pt x="5154" y="1056"/>
                  </a:lnTo>
                  <a:lnTo>
                    <a:pt x="5154" y="1056"/>
                  </a:lnTo>
                  <a:lnTo>
                    <a:pt x="5154" y="1050"/>
                  </a:lnTo>
                  <a:lnTo>
                    <a:pt x="5154" y="1044"/>
                  </a:lnTo>
                  <a:lnTo>
                    <a:pt x="5154" y="1044"/>
                  </a:lnTo>
                  <a:lnTo>
                    <a:pt x="5154" y="1038"/>
                  </a:lnTo>
                  <a:lnTo>
                    <a:pt x="5154" y="1032"/>
                  </a:lnTo>
                  <a:lnTo>
                    <a:pt x="5154" y="1032"/>
                  </a:lnTo>
                  <a:lnTo>
                    <a:pt x="5154" y="1026"/>
                  </a:lnTo>
                  <a:lnTo>
                    <a:pt x="5154" y="1026"/>
                  </a:lnTo>
                  <a:lnTo>
                    <a:pt x="5154" y="1020"/>
                  </a:lnTo>
                  <a:lnTo>
                    <a:pt x="5154" y="1020"/>
                  </a:lnTo>
                  <a:lnTo>
                    <a:pt x="5154" y="1014"/>
                  </a:lnTo>
                  <a:lnTo>
                    <a:pt x="5154" y="1014"/>
                  </a:lnTo>
                  <a:lnTo>
                    <a:pt x="5154" y="1014"/>
                  </a:lnTo>
                  <a:lnTo>
                    <a:pt x="5154" y="1014"/>
                  </a:lnTo>
                  <a:lnTo>
                    <a:pt x="5154" y="1008"/>
                  </a:lnTo>
                  <a:lnTo>
                    <a:pt x="5154" y="1008"/>
                  </a:lnTo>
                  <a:lnTo>
                    <a:pt x="5154" y="1008"/>
                  </a:lnTo>
                  <a:lnTo>
                    <a:pt x="5154" y="1008"/>
                  </a:lnTo>
                  <a:lnTo>
                    <a:pt x="5154" y="1014"/>
                  </a:lnTo>
                  <a:lnTo>
                    <a:pt x="5154" y="1014"/>
                  </a:lnTo>
                  <a:lnTo>
                    <a:pt x="5154" y="1014"/>
                  </a:lnTo>
                  <a:lnTo>
                    <a:pt x="5154" y="1014"/>
                  </a:lnTo>
                  <a:lnTo>
                    <a:pt x="5154" y="1020"/>
                  </a:lnTo>
                  <a:lnTo>
                    <a:pt x="5154" y="1020"/>
                  </a:lnTo>
                  <a:lnTo>
                    <a:pt x="5154" y="1026"/>
                  </a:lnTo>
                  <a:lnTo>
                    <a:pt x="5154" y="1026"/>
                  </a:lnTo>
                  <a:lnTo>
                    <a:pt x="5154" y="1032"/>
                  </a:lnTo>
                  <a:lnTo>
                    <a:pt x="5154" y="1032"/>
                  </a:lnTo>
                  <a:lnTo>
                    <a:pt x="5154" y="1038"/>
                  </a:lnTo>
                  <a:lnTo>
                    <a:pt x="5154" y="1038"/>
                  </a:lnTo>
                  <a:lnTo>
                    <a:pt x="5154" y="1044"/>
                  </a:lnTo>
                  <a:lnTo>
                    <a:pt x="5154" y="1050"/>
                  </a:lnTo>
                  <a:lnTo>
                    <a:pt x="5154" y="1050"/>
                  </a:lnTo>
                  <a:lnTo>
                    <a:pt x="5154" y="1056"/>
                  </a:lnTo>
                  <a:lnTo>
                    <a:pt x="5154" y="1056"/>
                  </a:lnTo>
                  <a:lnTo>
                    <a:pt x="5154" y="1062"/>
                  </a:lnTo>
                  <a:lnTo>
                    <a:pt x="5154" y="1062"/>
                  </a:lnTo>
                  <a:lnTo>
                    <a:pt x="5154" y="1068"/>
                  </a:lnTo>
                  <a:lnTo>
                    <a:pt x="5154" y="1074"/>
                  </a:lnTo>
                  <a:lnTo>
                    <a:pt x="5154" y="1074"/>
                  </a:lnTo>
                  <a:lnTo>
                    <a:pt x="5154" y="1080"/>
                  </a:lnTo>
                  <a:lnTo>
                    <a:pt x="5154" y="1080"/>
                  </a:lnTo>
                  <a:lnTo>
                    <a:pt x="5154" y="1086"/>
                  </a:lnTo>
                  <a:lnTo>
                    <a:pt x="5154" y="1086"/>
                  </a:lnTo>
                  <a:lnTo>
                    <a:pt x="5154" y="1092"/>
                  </a:lnTo>
                  <a:lnTo>
                    <a:pt x="5154" y="1092"/>
                  </a:lnTo>
                  <a:lnTo>
                    <a:pt x="5154" y="1098"/>
                  </a:lnTo>
                  <a:lnTo>
                    <a:pt x="5154" y="1098"/>
                  </a:lnTo>
                  <a:lnTo>
                    <a:pt x="5154" y="1104"/>
                  </a:lnTo>
                  <a:lnTo>
                    <a:pt x="5154" y="1104"/>
                  </a:lnTo>
                  <a:lnTo>
                    <a:pt x="5154" y="1104"/>
                  </a:lnTo>
                  <a:lnTo>
                    <a:pt x="5154" y="1110"/>
                  </a:lnTo>
                  <a:lnTo>
                    <a:pt x="5154" y="1110"/>
                  </a:lnTo>
                  <a:lnTo>
                    <a:pt x="5154" y="1116"/>
                  </a:lnTo>
                  <a:lnTo>
                    <a:pt x="5154" y="1116"/>
                  </a:lnTo>
                  <a:lnTo>
                    <a:pt x="5154" y="1122"/>
                  </a:lnTo>
                  <a:lnTo>
                    <a:pt x="5154" y="1122"/>
                  </a:lnTo>
                  <a:lnTo>
                    <a:pt x="5154" y="1122"/>
                  </a:lnTo>
                  <a:lnTo>
                    <a:pt x="5154" y="1128"/>
                  </a:lnTo>
                  <a:lnTo>
                    <a:pt x="5154" y="1128"/>
                  </a:lnTo>
                  <a:lnTo>
                    <a:pt x="5154" y="1134"/>
                  </a:lnTo>
                  <a:lnTo>
                    <a:pt x="5154" y="1134"/>
                  </a:lnTo>
                  <a:lnTo>
                    <a:pt x="5154" y="1134"/>
                  </a:lnTo>
                  <a:lnTo>
                    <a:pt x="5154" y="1140"/>
                  </a:lnTo>
                  <a:lnTo>
                    <a:pt x="5154" y="1140"/>
                  </a:lnTo>
                  <a:lnTo>
                    <a:pt x="5154" y="1140"/>
                  </a:lnTo>
                  <a:lnTo>
                    <a:pt x="5154" y="1146"/>
                  </a:lnTo>
                  <a:lnTo>
                    <a:pt x="5154" y="1146"/>
                  </a:lnTo>
                  <a:lnTo>
                    <a:pt x="5154" y="1146"/>
                  </a:lnTo>
                  <a:lnTo>
                    <a:pt x="5154" y="1152"/>
                  </a:lnTo>
                  <a:lnTo>
                    <a:pt x="5154" y="1152"/>
                  </a:lnTo>
                  <a:lnTo>
                    <a:pt x="5154" y="1152"/>
                  </a:lnTo>
                  <a:lnTo>
                    <a:pt x="5154" y="1158"/>
                  </a:lnTo>
                  <a:lnTo>
                    <a:pt x="5154" y="1158"/>
                  </a:lnTo>
                  <a:lnTo>
                    <a:pt x="5154" y="1158"/>
                  </a:lnTo>
                  <a:lnTo>
                    <a:pt x="5154" y="1158"/>
                  </a:lnTo>
                  <a:lnTo>
                    <a:pt x="5154" y="1164"/>
                  </a:lnTo>
                  <a:lnTo>
                    <a:pt x="5154" y="1164"/>
                  </a:lnTo>
                  <a:lnTo>
                    <a:pt x="5154" y="1164"/>
                  </a:lnTo>
                  <a:lnTo>
                    <a:pt x="5154" y="1164"/>
                  </a:lnTo>
                  <a:lnTo>
                    <a:pt x="5154" y="1170"/>
                  </a:lnTo>
                  <a:lnTo>
                    <a:pt x="5154" y="1170"/>
                  </a:lnTo>
                  <a:lnTo>
                    <a:pt x="5154" y="1170"/>
                  </a:lnTo>
                  <a:lnTo>
                    <a:pt x="5154" y="1170"/>
                  </a:lnTo>
                  <a:lnTo>
                    <a:pt x="5154" y="1176"/>
                  </a:lnTo>
                  <a:lnTo>
                    <a:pt x="5154" y="1176"/>
                  </a:lnTo>
                  <a:lnTo>
                    <a:pt x="5154" y="1176"/>
                  </a:lnTo>
                  <a:lnTo>
                    <a:pt x="5154" y="1176"/>
                  </a:lnTo>
                  <a:lnTo>
                    <a:pt x="5154" y="1176"/>
                  </a:lnTo>
                  <a:lnTo>
                    <a:pt x="5154" y="1176"/>
                  </a:lnTo>
                  <a:lnTo>
                    <a:pt x="5154" y="1182"/>
                  </a:lnTo>
                  <a:lnTo>
                    <a:pt x="5154" y="1182"/>
                  </a:lnTo>
                  <a:lnTo>
                    <a:pt x="5154" y="1182"/>
                  </a:lnTo>
                  <a:lnTo>
                    <a:pt x="5154" y="1182"/>
                  </a:lnTo>
                  <a:lnTo>
                    <a:pt x="5154" y="1182"/>
                  </a:lnTo>
                  <a:lnTo>
                    <a:pt x="5154" y="1182"/>
                  </a:lnTo>
                  <a:lnTo>
                    <a:pt x="5154" y="1182"/>
                  </a:lnTo>
                  <a:lnTo>
                    <a:pt x="5154" y="1188"/>
                  </a:lnTo>
                  <a:lnTo>
                    <a:pt x="5154" y="1188"/>
                  </a:lnTo>
                  <a:lnTo>
                    <a:pt x="5154" y="1188"/>
                  </a:lnTo>
                  <a:lnTo>
                    <a:pt x="5154" y="1188"/>
                  </a:lnTo>
                  <a:lnTo>
                    <a:pt x="5154" y="1188"/>
                  </a:lnTo>
                  <a:lnTo>
                    <a:pt x="5154" y="1188"/>
                  </a:lnTo>
                  <a:lnTo>
                    <a:pt x="5154" y="1188"/>
                  </a:lnTo>
                  <a:lnTo>
                    <a:pt x="5154" y="1188"/>
                  </a:lnTo>
                  <a:lnTo>
                    <a:pt x="5154" y="1188"/>
                  </a:lnTo>
                  <a:lnTo>
                    <a:pt x="5154" y="1188"/>
                  </a:lnTo>
                  <a:lnTo>
                    <a:pt x="5154" y="1188"/>
                  </a:lnTo>
                  <a:lnTo>
                    <a:pt x="5154" y="1188"/>
                  </a:lnTo>
                  <a:lnTo>
                    <a:pt x="5154" y="1188"/>
                  </a:lnTo>
                  <a:lnTo>
                    <a:pt x="5154" y="1188"/>
                  </a:lnTo>
                  <a:lnTo>
                    <a:pt x="5154" y="1188"/>
                  </a:lnTo>
                  <a:lnTo>
                    <a:pt x="5154" y="1188"/>
                  </a:lnTo>
                  <a:lnTo>
                    <a:pt x="5154" y="1188"/>
                  </a:lnTo>
                  <a:lnTo>
                    <a:pt x="5154" y="1188"/>
                  </a:lnTo>
                  <a:lnTo>
                    <a:pt x="5154" y="1188"/>
                  </a:lnTo>
                  <a:lnTo>
                    <a:pt x="5154" y="1188"/>
                  </a:lnTo>
                  <a:lnTo>
                    <a:pt x="5154" y="1188"/>
                  </a:lnTo>
                  <a:lnTo>
                    <a:pt x="5154" y="1188"/>
                  </a:lnTo>
                  <a:lnTo>
                    <a:pt x="5154" y="1188"/>
                  </a:lnTo>
                  <a:lnTo>
                    <a:pt x="5154" y="1188"/>
                  </a:lnTo>
                  <a:lnTo>
                    <a:pt x="5154" y="1188"/>
                  </a:lnTo>
                  <a:lnTo>
                    <a:pt x="5154" y="1188"/>
                  </a:lnTo>
                  <a:lnTo>
                    <a:pt x="5154" y="1188"/>
                  </a:lnTo>
                  <a:lnTo>
                    <a:pt x="5154" y="1188"/>
                  </a:lnTo>
                  <a:lnTo>
                    <a:pt x="5154" y="1188"/>
                  </a:lnTo>
                  <a:lnTo>
                    <a:pt x="5154" y="1182"/>
                  </a:lnTo>
                  <a:lnTo>
                    <a:pt x="5154" y="1182"/>
                  </a:lnTo>
                  <a:lnTo>
                    <a:pt x="5154" y="1182"/>
                  </a:lnTo>
                  <a:lnTo>
                    <a:pt x="5154" y="1182"/>
                  </a:lnTo>
                  <a:lnTo>
                    <a:pt x="5154" y="1182"/>
                  </a:lnTo>
                  <a:lnTo>
                    <a:pt x="5154" y="1176"/>
                  </a:lnTo>
                  <a:lnTo>
                    <a:pt x="5154" y="1176"/>
                  </a:lnTo>
                  <a:lnTo>
                    <a:pt x="5154" y="1176"/>
                  </a:lnTo>
                  <a:lnTo>
                    <a:pt x="5154" y="1170"/>
                  </a:lnTo>
                  <a:lnTo>
                    <a:pt x="5154" y="1170"/>
                  </a:lnTo>
                  <a:lnTo>
                    <a:pt x="5154" y="1170"/>
                  </a:lnTo>
                  <a:lnTo>
                    <a:pt x="5154" y="1164"/>
                  </a:lnTo>
                  <a:lnTo>
                    <a:pt x="5154" y="1164"/>
                  </a:lnTo>
                  <a:lnTo>
                    <a:pt x="5154" y="1164"/>
                  </a:lnTo>
                  <a:lnTo>
                    <a:pt x="5154" y="1158"/>
                  </a:lnTo>
                  <a:lnTo>
                    <a:pt x="5154" y="1158"/>
                  </a:lnTo>
                  <a:lnTo>
                    <a:pt x="5154" y="1152"/>
                  </a:lnTo>
                  <a:lnTo>
                    <a:pt x="5154" y="1152"/>
                  </a:lnTo>
                  <a:lnTo>
                    <a:pt x="5154" y="1146"/>
                  </a:lnTo>
                  <a:lnTo>
                    <a:pt x="5154" y="1146"/>
                  </a:lnTo>
                  <a:lnTo>
                    <a:pt x="5154" y="1146"/>
                  </a:lnTo>
                  <a:lnTo>
                    <a:pt x="5154" y="1140"/>
                  </a:lnTo>
                  <a:lnTo>
                    <a:pt x="5154" y="1140"/>
                  </a:lnTo>
                  <a:lnTo>
                    <a:pt x="5154" y="1134"/>
                  </a:lnTo>
                  <a:lnTo>
                    <a:pt x="5154" y="1134"/>
                  </a:lnTo>
                  <a:lnTo>
                    <a:pt x="5154" y="1128"/>
                  </a:lnTo>
                  <a:lnTo>
                    <a:pt x="5154" y="1128"/>
                  </a:lnTo>
                  <a:lnTo>
                    <a:pt x="5154" y="1122"/>
                  </a:lnTo>
                  <a:lnTo>
                    <a:pt x="5154" y="1116"/>
                  </a:lnTo>
                  <a:lnTo>
                    <a:pt x="5154" y="1116"/>
                  </a:lnTo>
                  <a:lnTo>
                    <a:pt x="5154" y="1110"/>
                  </a:lnTo>
                  <a:lnTo>
                    <a:pt x="5154" y="1110"/>
                  </a:lnTo>
                  <a:lnTo>
                    <a:pt x="5154" y="1104"/>
                  </a:lnTo>
                  <a:lnTo>
                    <a:pt x="5154" y="1098"/>
                  </a:lnTo>
                  <a:lnTo>
                    <a:pt x="5154" y="1098"/>
                  </a:lnTo>
                  <a:lnTo>
                    <a:pt x="5154" y="1092"/>
                  </a:lnTo>
                  <a:lnTo>
                    <a:pt x="5154" y="1092"/>
                  </a:lnTo>
                  <a:lnTo>
                    <a:pt x="5154" y="1086"/>
                  </a:lnTo>
                  <a:lnTo>
                    <a:pt x="5154" y="1080"/>
                  </a:lnTo>
                  <a:lnTo>
                    <a:pt x="5154" y="1080"/>
                  </a:lnTo>
                  <a:lnTo>
                    <a:pt x="5154" y="1074"/>
                  </a:lnTo>
                  <a:lnTo>
                    <a:pt x="5154" y="1068"/>
                  </a:lnTo>
                  <a:lnTo>
                    <a:pt x="5154" y="1062"/>
                  </a:lnTo>
                  <a:lnTo>
                    <a:pt x="5154" y="1062"/>
                  </a:lnTo>
                  <a:lnTo>
                    <a:pt x="5154" y="1056"/>
                  </a:lnTo>
                  <a:lnTo>
                    <a:pt x="5154" y="1050"/>
                  </a:lnTo>
                  <a:lnTo>
                    <a:pt x="5154" y="1044"/>
                  </a:lnTo>
                  <a:lnTo>
                    <a:pt x="5154" y="1044"/>
                  </a:lnTo>
                  <a:lnTo>
                    <a:pt x="5154" y="1038"/>
                  </a:lnTo>
                  <a:lnTo>
                    <a:pt x="5154" y="1032"/>
                  </a:lnTo>
                  <a:lnTo>
                    <a:pt x="5154" y="1026"/>
                  </a:lnTo>
                  <a:lnTo>
                    <a:pt x="5154" y="1020"/>
                  </a:lnTo>
                  <a:lnTo>
                    <a:pt x="5154" y="1020"/>
                  </a:lnTo>
                  <a:lnTo>
                    <a:pt x="5154" y="1014"/>
                  </a:lnTo>
                  <a:lnTo>
                    <a:pt x="5154" y="1008"/>
                  </a:lnTo>
                  <a:lnTo>
                    <a:pt x="5154" y="1002"/>
                  </a:lnTo>
                  <a:lnTo>
                    <a:pt x="5154" y="996"/>
                  </a:lnTo>
                  <a:lnTo>
                    <a:pt x="5154" y="990"/>
                  </a:lnTo>
                  <a:lnTo>
                    <a:pt x="5154" y="984"/>
                  </a:lnTo>
                  <a:lnTo>
                    <a:pt x="5154" y="978"/>
                  </a:lnTo>
                  <a:lnTo>
                    <a:pt x="5154" y="978"/>
                  </a:lnTo>
                  <a:lnTo>
                    <a:pt x="5154" y="972"/>
                  </a:lnTo>
                  <a:lnTo>
                    <a:pt x="5154" y="966"/>
                  </a:lnTo>
                  <a:lnTo>
                    <a:pt x="5154" y="960"/>
                  </a:lnTo>
                  <a:lnTo>
                    <a:pt x="5154" y="954"/>
                  </a:lnTo>
                  <a:lnTo>
                    <a:pt x="5154" y="948"/>
                  </a:lnTo>
                  <a:lnTo>
                    <a:pt x="5154" y="942"/>
                  </a:lnTo>
                  <a:lnTo>
                    <a:pt x="5154" y="936"/>
                  </a:lnTo>
                  <a:lnTo>
                    <a:pt x="5154" y="930"/>
                  </a:lnTo>
                  <a:lnTo>
                    <a:pt x="5154" y="924"/>
                  </a:lnTo>
                  <a:lnTo>
                    <a:pt x="5154" y="918"/>
                  </a:lnTo>
                  <a:lnTo>
                    <a:pt x="5154" y="912"/>
                  </a:lnTo>
                  <a:lnTo>
                    <a:pt x="5154" y="906"/>
                  </a:lnTo>
                  <a:lnTo>
                    <a:pt x="5154" y="900"/>
                  </a:lnTo>
                  <a:lnTo>
                    <a:pt x="5154" y="888"/>
                  </a:lnTo>
                  <a:lnTo>
                    <a:pt x="5154" y="882"/>
                  </a:lnTo>
                  <a:lnTo>
                    <a:pt x="5154" y="876"/>
                  </a:lnTo>
                  <a:lnTo>
                    <a:pt x="5154" y="870"/>
                  </a:lnTo>
                  <a:lnTo>
                    <a:pt x="5154" y="864"/>
                  </a:lnTo>
                  <a:lnTo>
                    <a:pt x="5154" y="858"/>
                  </a:lnTo>
                  <a:lnTo>
                    <a:pt x="5154" y="852"/>
                  </a:lnTo>
                  <a:lnTo>
                    <a:pt x="5154" y="846"/>
                  </a:lnTo>
                  <a:lnTo>
                    <a:pt x="5154" y="834"/>
                  </a:lnTo>
                  <a:lnTo>
                    <a:pt x="5154" y="828"/>
                  </a:lnTo>
                  <a:lnTo>
                    <a:pt x="5154" y="822"/>
                  </a:lnTo>
                  <a:lnTo>
                    <a:pt x="5154" y="816"/>
                  </a:lnTo>
                  <a:lnTo>
                    <a:pt x="5154" y="810"/>
                  </a:lnTo>
                  <a:lnTo>
                    <a:pt x="5154" y="798"/>
                  </a:lnTo>
                  <a:lnTo>
                    <a:pt x="5154" y="792"/>
                  </a:lnTo>
                  <a:lnTo>
                    <a:pt x="5154" y="786"/>
                  </a:lnTo>
                  <a:lnTo>
                    <a:pt x="5154" y="780"/>
                  </a:lnTo>
                  <a:lnTo>
                    <a:pt x="5154" y="768"/>
                  </a:lnTo>
                  <a:lnTo>
                    <a:pt x="5154" y="762"/>
                  </a:lnTo>
                  <a:lnTo>
                    <a:pt x="5154" y="756"/>
                  </a:lnTo>
                  <a:lnTo>
                    <a:pt x="5154" y="744"/>
                  </a:lnTo>
                  <a:lnTo>
                    <a:pt x="5154" y="738"/>
                  </a:lnTo>
                  <a:lnTo>
                    <a:pt x="5154" y="732"/>
                  </a:lnTo>
                  <a:lnTo>
                    <a:pt x="5154" y="720"/>
                  </a:lnTo>
                  <a:lnTo>
                    <a:pt x="5154" y="714"/>
                  </a:lnTo>
                  <a:lnTo>
                    <a:pt x="5154" y="708"/>
                  </a:lnTo>
                  <a:lnTo>
                    <a:pt x="5154" y="702"/>
                  </a:lnTo>
                  <a:lnTo>
                    <a:pt x="5154" y="696"/>
                  </a:lnTo>
                  <a:lnTo>
                    <a:pt x="5154" y="690"/>
                  </a:lnTo>
                  <a:lnTo>
                    <a:pt x="5154" y="690"/>
                  </a:lnTo>
                  <a:lnTo>
                    <a:pt x="5154" y="684"/>
                  </a:lnTo>
                  <a:lnTo>
                    <a:pt x="5154" y="684"/>
                  </a:lnTo>
                  <a:lnTo>
                    <a:pt x="5154" y="684"/>
                  </a:lnTo>
                  <a:lnTo>
                    <a:pt x="5154" y="684"/>
                  </a:lnTo>
                  <a:lnTo>
                    <a:pt x="5154" y="684"/>
                  </a:lnTo>
                  <a:lnTo>
                    <a:pt x="5154" y="684"/>
                  </a:lnTo>
                  <a:lnTo>
                    <a:pt x="5154" y="690"/>
                  </a:lnTo>
                  <a:lnTo>
                    <a:pt x="5154" y="690"/>
                  </a:lnTo>
                  <a:lnTo>
                    <a:pt x="5154" y="696"/>
                  </a:lnTo>
                  <a:lnTo>
                    <a:pt x="5154" y="702"/>
                  </a:lnTo>
                  <a:lnTo>
                    <a:pt x="5154" y="708"/>
                  </a:lnTo>
                  <a:lnTo>
                    <a:pt x="5154" y="714"/>
                  </a:lnTo>
                  <a:lnTo>
                    <a:pt x="5154" y="720"/>
                  </a:lnTo>
                  <a:lnTo>
                    <a:pt x="5154" y="732"/>
                  </a:lnTo>
                  <a:lnTo>
                    <a:pt x="5154" y="738"/>
                  </a:lnTo>
                  <a:lnTo>
                    <a:pt x="5154" y="750"/>
                  </a:lnTo>
                  <a:lnTo>
                    <a:pt x="5154" y="762"/>
                  </a:lnTo>
                  <a:lnTo>
                    <a:pt x="5154" y="774"/>
                  </a:lnTo>
                  <a:lnTo>
                    <a:pt x="5154" y="780"/>
                  </a:lnTo>
                  <a:lnTo>
                    <a:pt x="5154" y="792"/>
                  </a:lnTo>
                  <a:lnTo>
                    <a:pt x="5154" y="804"/>
                  </a:lnTo>
                  <a:lnTo>
                    <a:pt x="5154" y="816"/>
                  </a:lnTo>
                  <a:lnTo>
                    <a:pt x="5154" y="822"/>
                  </a:lnTo>
                  <a:lnTo>
                    <a:pt x="5154" y="834"/>
                  </a:lnTo>
                  <a:lnTo>
                    <a:pt x="5154" y="846"/>
                  </a:lnTo>
                  <a:lnTo>
                    <a:pt x="5154" y="852"/>
                  </a:lnTo>
                  <a:lnTo>
                    <a:pt x="5154" y="864"/>
                  </a:lnTo>
                  <a:lnTo>
                    <a:pt x="5154" y="870"/>
                  </a:lnTo>
                  <a:lnTo>
                    <a:pt x="5154" y="882"/>
                  </a:lnTo>
                  <a:lnTo>
                    <a:pt x="5154" y="894"/>
                  </a:lnTo>
                  <a:lnTo>
                    <a:pt x="5154" y="900"/>
                  </a:lnTo>
                  <a:lnTo>
                    <a:pt x="5154" y="912"/>
                  </a:lnTo>
                  <a:lnTo>
                    <a:pt x="5154" y="918"/>
                  </a:lnTo>
                  <a:lnTo>
                    <a:pt x="5154" y="930"/>
                  </a:lnTo>
                  <a:lnTo>
                    <a:pt x="5154" y="936"/>
                  </a:lnTo>
                  <a:lnTo>
                    <a:pt x="5154" y="942"/>
                  </a:lnTo>
                  <a:lnTo>
                    <a:pt x="5154" y="954"/>
                  </a:lnTo>
                  <a:lnTo>
                    <a:pt x="5154" y="960"/>
                  </a:lnTo>
                  <a:lnTo>
                    <a:pt x="5154" y="972"/>
                  </a:lnTo>
                  <a:lnTo>
                    <a:pt x="5154" y="978"/>
                  </a:lnTo>
                  <a:lnTo>
                    <a:pt x="5154" y="984"/>
                  </a:lnTo>
                  <a:lnTo>
                    <a:pt x="5154" y="990"/>
                  </a:lnTo>
                  <a:lnTo>
                    <a:pt x="5154" y="1002"/>
                  </a:lnTo>
                  <a:lnTo>
                    <a:pt x="5154" y="1008"/>
                  </a:lnTo>
                  <a:lnTo>
                    <a:pt x="5154" y="1014"/>
                  </a:lnTo>
                  <a:lnTo>
                    <a:pt x="5154" y="1020"/>
                  </a:lnTo>
                  <a:lnTo>
                    <a:pt x="5154" y="1026"/>
                  </a:lnTo>
                  <a:lnTo>
                    <a:pt x="5154" y="1038"/>
                  </a:lnTo>
                  <a:lnTo>
                    <a:pt x="5154" y="1044"/>
                  </a:lnTo>
                  <a:lnTo>
                    <a:pt x="5154" y="1050"/>
                  </a:lnTo>
                  <a:lnTo>
                    <a:pt x="5154" y="1056"/>
                  </a:lnTo>
                  <a:lnTo>
                    <a:pt x="5154" y="1062"/>
                  </a:lnTo>
                  <a:lnTo>
                    <a:pt x="5154" y="1068"/>
                  </a:lnTo>
                  <a:lnTo>
                    <a:pt x="5154" y="1074"/>
                  </a:lnTo>
                  <a:lnTo>
                    <a:pt x="5154" y="1080"/>
                  </a:lnTo>
                  <a:lnTo>
                    <a:pt x="5154" y="1086"/>
                  </a:lnTo>
                  <a:lnTo>
                    <a:pt x="5154" y="1092"/>
                  </a:lnTo>
                  <a:lnTo>
                    <a:pt x="5154" y="1098"/>
                  </a:lnTo>
                  <a:lnTo>
                    <a:pt x="5154" y="1104"/>
                  </a:lnTo>
                  <a:lnTo>
                    <a:pt x="5154" y="1110"/>
                  </a:lnTo>
                  <a:lnTo>
                    <a:pt x="5154" y="1116"/>
                  </a:lnTo>
                  <a:lnTo>
                    <a:pt x="5154" y="1116"/>
                  </a:lnTo>
                  <a:lnTo>
                    <a:pt x="5154" y="1122"/>
                  </a:lnTo>
                  <a:lnTo>
                    <a:pt x="5154" y="1128"/>
                  </a:lnTo>
                  <a:lnTo>
                    <a:pt x="5154" y="1134"/>
                  </a:lnTo>
                  <a:lnTo>
                    <a:pt x="5154" y="1134"/>
                  </a:lnTo>
                  <a:lnTo>
                    <a:pt x="5154" y="1140"/>
                  </a:lnTo>
                  <a:lnTo>
                    <a:pt x="5154" y="1146"/>
                  </a:lnTo>
                  <a:lnTo>
                    <a:pt x="5154" y="1152"/>
                  </a:lnTo>
                  <a:lnTo>
                    <a:pt x="5154" y="1152"/>
                  </a:lnTo>
                  <a:lnTo>
                    <a:pt x="5154" y="1158"/>
                  </a:lnTo>
                  <a:lnTo>
                    <a:pt x="5154" y="1164"/>
                  </a:lnTo>
                  <a:lnTo>
                    <a:pt x="5154" y="1164"/>
                  </a:lnTo>
                  <a:lnTo>
                    <a:pt x="5154" y="1170"/>
                  </a:lnTo>
                  <a:lnTo>
                    <a:pt x="5154" y="1170"/>
                  </a:lnTo>
                  <a:lnTo>
                    <a:pt x="5154" y="1176"/>
                  </a:lnTo>
                  <a:lnTo>
                    <a:pt x="5154" y="1176"/>
                  </a:lnTo>
                  <a:lnTo>
                    <a:pt x="5154" y="1182"/>
                  </a:lnTo>
                  <a:lnTo>
                    <a:pt x="5154" y="1182"/>
                  </a:lnTo>
                  <a:lnTo>
                    <a:pt x="5154" y="1188"/>
                  </a:lnTo>
                  <a:lnTo>
                    <a:pt x="5154" y="1188"/>
                  </a:lnTo>
                  <a:lnTo>
                    <a:pt x="5154" y="1188"/>
                  </a:lnTo>
                  <a:lnTo>
                    <a:pt x="5154" y="1194"/>
                  </a:lnTo>
                  <a:lnTo>
                    <a:pt x="5154" y="1194"/>
                  </a:lnTo>
                  <a:lnTo>
                    <a:pt x="5154" y="1200"/>
                  </a:lnTo>
                  <a:lnTo>
                    <a:pt x="5154" y="1200"/>
                  </a:lnTo>
                  <a:lnTo>
                    <a:pt x="5154" y="1200"/>
                  </a:lnTo>
                  <a:lnTo>
                    <a:pt x="5154" y="1200"/>
                  </a:lnTo>
                  <a:lnTo>
                    <a:pt x="5154" y="1206"/>
                  </a:lnTo>
                  <a:lnTo>
                    <a:pt x="5154" y="1206"/>
                  </a:lnTo>
                  <a:lnTo>
                    <a:pt x="5154" y="1206"/>
                  </a:lnTo>
                  <a:lnTo>
                    <a:pt x="5154" y="1206"/>
                  </a:lnTo>
                  <a:lnTo>
                    <a:pt x="5154" y="1206"/>
                  </a:lnTo>
                  <a:lnTo>
                    <a:pt x="5154" y="1212"/>
                  </a:lnTo>
                  <a:lnTo>
                    <a:pt x="5154" y="1212"/>
                  </a:lnTo>
                  <a:lnTo>
                    <a:pt x="5154" y="1212"/>
                  </a:lnTo>
                  <a:lnTo>
                    <a:pt x="5154" y="1212"/>
                  </a:lnTo>
                  <a:lnTo>
                    <a:pt x="5154" y="1212"/>
                  </a:lnTo>
                  <a:lnTo>
                    <a:pt x="5154" y="1212"/>
                  </a:lnTo>
                  <a:lnTo>
                    <a:pt x="5154" y="1212"/>
                  </a:lnTo>
                  <a:lnTo>
                    <a:pt x="5154" y="1212"/>
                  </a:lnTo>
                  <a:lnTo>
                    <a:pt x="5154" y="1212"/>
                  </a:lnTo>
                  <a:lnTo>
                    <a:pt x="5154" y="1212"/>
                  </a:lnTo>
                  <a:lnTo>
                    <a:pt x="5154" y="1212"/>
                  </a:lnTo>
                  <a:lnTo>
                    <a:pt x="5154" y="1212"/>
                  </a:lnTo>
                  <a:lnTo>
                    <a:pt x="5154" y="1212"/>
                  </a:lnTo>
                  <a:lnTo>
                    <a:pt x="5154" y="1206"/>
                  </a:lnTo>
                  <a:lnTo>
                    <a:pt x="5154" y="1206"/>
                  </a:lnTo>
                  <a:lnTo>
                    <a:pt x="5154" y="1206"/>
                  </a:lnTo>
                  <a:lnTo>
                    <a:pt x="5154" y="1206"/>
                  </a:lnTo>
                  <a:lnTo>
                    <a:pt x="5154" y="1206"/>
                  </a:lnTo>
                  <a:lnTo>
                    <a:pt x="5154" y="1200"/>
                  </a:lnTo>
                  <a:lnTo>
                    <a:pt x="5154" y="1200"/>
                  </a:lnTo>
                  <a:lnTo>
                    <a:pt x="5154" y="1200"/>
                  </a:lnTo>
                  <a:lnTo>
                    <a:pt x="5154" y="1194"/>
                  </a:lnTo>
                  <a:lnTo>
                    <a:pt x="5154" y="1194"/>
                  </a:lnTo>
                  <a:lnTo>
                    <a:pt x="5154" y="1194"/>
                  </a:lnTo>
                  <a:lnTo>
                    <a:pt x="5154" y="1188"/>
                  </a:lnTo>
                  <a:lnTo>
                    <a:pt x="5154" y="1188"/>
                  </a:lnTo>
                  <a:lnTo>
                    <a:pt x="5154" y="1188"/>
                  </a:lnTo>
                  <a:lnTo>
                    <a:pt x="5154" y="1182"/>
                  </a:lnTo>
                  <a:lnTo>
                    <a:pt x="5154" y="1182"/>
                  </a:lnTo>
                  <a:lnTo>
                    <a:pt x="5154" y="1176"/>
                  </a:lnTo>
                  <a:lnTo>
                    <a:pt x="5154" y="1176"/>
                  </a:lnTo>
                  <a:lnTo>
                    <a:pt x="5154" y="1170"/>
                  </a:lnTo>
                  <a:lnTo>
                    <a:pt x="5154" y="1170"/>
                  </a:lnTo>
                  <a:lnTo>
                    <a:pt x="5154" y="1164"/>
                  </a:lnTo>
                  <a:lnTo>
                    <a:pt x="5154" y="1158"/>
                  </a:lnTo>
                  <a:lnTo>
                    <a:pt x="5154" y="1158"/>
                  </a:lnTo>
                  <a:lnTo>
                    <a:pt x="5154" y="1158"/>
                  </a:lnTo>
                  <a:lnTo>
                    <a:pt x="5154" y="1152"/>
                  </a:lnTo>
                  <a:lnTo>
                    <a:pt x="5154" y="1152"/>
                  </a:lnTo>
                  <a:lnTo>
                    <a:pt x="5154" y="1146"/>
                  </a:lnTo>
                  <a:lnTo>
                    <a:pt x="5154" y="1140"/>
                  </a:lnTo>
                  <a:lnTo>
                    <a:pt x="5154" y="1140"/>
                  </a:lnTo>
                  <a:lnTo>
                    <a:pt x="5154" y="1134"/>
                  </a:lnTo>
                  <a:lnTo>
                    <a:pt x="5154" y="1128"/>
                  </a:lnTo>
                  <a:lnTo>
                    <a:pt x="5154" y="1122"/>
                  </a:lnTo>
                  <a:lnTo>
                    <a:pt x="5154" y="1116"/>
                  </a:lnTo>
                  <a:lnTo>
                    <a:pt x="5154" y="1116"/>
                  </a:lnTo>
                  <a:lnTo>
                    <a:pt x="5154" y="1110"/>
                  </a:lnTo>
                  <a:lnTo>
                    <a:pt x="5154" y="1104"/>
                  </a:lnTo>
                  <a:lnTo>
                    <a:pt x="5154" y="1098"/>
                  </a:lnTo>
                  <a:lnTo>
                    <a:pt x="5154" y="1092"/>
                  </a:lnTo>
                  <a:lnTo>
                    <a:pt x="5154" y="1086"/>
                  </a:lnTo>
                  <a:lnTo>
                    <a:pt x="5154" y="1080"/>
                  </a:lnTo>
                  <a:lnTo>
                    <a:pt x="5154" y="1074"/>
                  </a:lnTo>
                  <a:lnTo>
                    <a:pt x="5154" y="1068"/>
                  </a:lnTo>
                  <a:lnTo>
                    <a:pt x="5154" y="1062"/>
                  </a:lnTo>
                  <a:lnTo>
                    <a:pt x="5154" y="1056"/>
                  </a:lnTo>
                  <a:lnTo>
                    <a:pt x="5154" y="1050"/>
                  </a:lnTo>
                  <a:lnTo>
                    <a:pt x="5154" y="1044"/>
                  </a:lnTo>
                  <a:lnTo>
                    <a:pt x="5154" y="1038"/>
                  </a:lnTo>
                  <a:lnTo>
                    <a:pt x="5154" y="1032"/>
                  </a:lnTo>
                  <a:lnTo>
                    <a:pt x="5154" y="1026"/>
                  </a:lnTo>
                  <a:lnTo>
                    <a:pt x="5154" y="1020"/>
                  </a:lnTo>
                  <a:lnTo>
                    <a:pt x="5154" y="1014"/>
                  </a:lnTo>
                  <a:lnTo>
                    <a:pt x="5154" y="1002"/>
                  </a:lnTo>
                  <a:lnTo>
                    <a:pt x="5154" y="996"/>
                  </a:lnTo>
                  <a:lnTo>
                    <a:pt x="5154" y="990"/>
                  </a:lnTo>
                  <a:lnTo>
                    <a:pt x="5154" y="984"/>
                  </a:lnTo>
                  <a:lnTo>
                    <a:pt x="5154" y="972"/>
                  </a:lnTo>
                  <a:lnTo>
                    <a:pt x="5154" y="966"/>
                  </a:lnTo>
                  <a:lnTo>
                    <a:pt x="5154" y="960"/>
                  </a:lnTo>
                  <a:lnTo>
                    <a:pt x="5154" y="948"/>
                  </a:lnTo>
                  <a:lnTo>
                    <a:pt x="5154" y="942"/>
                  </a:lnTo>
                  <a:lnTo>
                    <a:pt x="5154" y="936"/>
                  </a:lnTo>
                  <a:lnTo>
                    <a:pt x="5154" y="924"/>
                  </a:lnTo>
                  <a:lnTo>
                    <a:pt x="5154" y="918"/>
                  </a:lnTo>
                  <a:lnTo>
                    <a:pt x="5154" y="906"/>
                  </a:lnTo>
                  <a:lnTo>
                    <a:pt x="5154" y="900"/>
                  </a:lnTo>
                  <a:lnTo>
                    <a:pt x="5154" y="888"/>
                  </a:lnTo>
                  <a:lnTo>
                    <a:pt x="5154" y="882"/>
                  </a:lnTo>
                  <a:lnTo>
                    <a:pt x="5154" y="870"/>
                  </a:lnTo>
                  <a:lnTo>
                    <a:pt x="5154" y="864"/>
                  </a:lnTo>
                  <a:lnTo>
                    <a:pt x="5154" y="852"/>
                  </a:lnTo>
                  <a:lnTo>
                    <a:pt x="5154" y="846"/>
                  </a:lnTo>
                  <a:lnTo>
                    <a:pt x="5154" y="834"/>
                  </a:lnTo>
                  <a:lnTo>
                    <a:pt x="5154" y="822"/>
                  </a:lnTo>
                  <a:lnTo>
                    <a:pt x="5154" y="816"/>
                  </a:lnTo>
                  <a:lnTo>
                    <a:pt x="5154" y="804"/>
                  </a:lnTo>
                  <a:lnTo>
                    <a:pt x="5154" y="792"/>
                  </a:lnTo>
                  <a:lnTo>
                    <a:pt x="5154" y="786"/>
                  </a:lnTo>
                  <a:lnTo>
                    <a:pt x="5154" y="774"/>
                  </a:lnTo>
                  <a:lnTo>
                    <a:pt x="5154" y="762"/>
                  </a:lnTo>
                  <a:lnTo>
                    <a:pt x="5154" y="750"/>
                  </a:lnTo>
                  <a:lnTo>
                    <a:pt x="5154" y="738"/>
                  </a:lnTo>
                  <a:lnTo>
                    <a:pt x="5154" y="732"/>
                  </a:lnTo>
                  <a:lnTo>
                    <a:pt x="5154" y="720"/>
                  </a:lnTo>
                  <a:lnTo>
                    <a:pt x="5154" y="708"/>
                  </a:lnTo>
                  <a:lnTo>
                    <a:pt x="5154" y="696"/>
                  </a:lnTo>
                  <a:lnTo>
                    <a:pt x="5154" y="684"/>
                  </a:lnTo>
                  <a:lnTo>
                    <a:pt x="5154" y="672"/>
                  </a:lnTo>
                  <a:lnTo>
                    <a:pt x="5154" y="660"/>
                  </a:lnTo>
                  <a:lnTo>
                    <a:pt x="5154" y="648"/>
                  </a:lnTo>
                  <a:lnTo>
                    <a:pt x="5154" y="636"/>
                  </a:lnTo>
                  <a:lnTo>
                    <a:pt x="5154" y="624"/>
                  </a:lnTo>
                  <a:lnTo>
                    <a:pt x="5154" y="612"/>
                  </a:lnTo>
                  <a:lnTo>
                    <a:pt x="5154" y="600"/>
                  </a:lnTo>
                  <a:lnTo>
                    <a:pt x="5154" y="588"/>
                  </a:lnTo>
                  <a:lnTo>
                    <a:pt x="5154" y="576"/>
                  </a:lnTo>
                  <a:lnTo>
                    <a:pt x="5154" y="564"/>
                  </a:lnTo>
                  <a:lnTo>
                    <a:pt x="5154" y="552"/>
                  </a:lnTo>
                  <a:lnTo>
                    <a:pt x="5154" y="534"/>
                  </a:lnTo>
                  <a:lnTo>
                    <a:pt x="5154" y="522"/>
                  </a:lnTo>
                  <a:lnTo>
                    <a:pt x="5154" y="510"/>
                  </a:lnTo>
                  <a:lnTo>
                    <a:pt x="5154" y="498"/>
                  </a:lnTo>
                  <a:lnTo>
                    <a:pt x="5154" y="486"/>
                  </a:lnTo>
                  <a:lnTo>
                    <a:pt x="5154" y="474"/>
                  </a:lnTo>
                  <a:lnTo>
                    <a:pt x="5154" y="462"/>
                  </a:lnTo>
                  <a:lnTo>
                    <a:pt x="5154" y="456"/>
                  </a:lnTo>
                  <a:lnTo>
                    <a:pt x="5154" y="444"/>
                  </a:lnTo>
                  <a:lnTo>
                    <a:pt x="5154" y="438"/>
                  </a:lnTo>
                  <a:lnTo>
                    <a:pt x="5154" y="426"/>
                  </a:lnTo>
                  <a:lnTo>
                    <a:pt x="5154" y="420"/>
                  </a:lnTo>
                  <a:lnTo>
                    <a:pt x="5154" y="414"/>
                  </a:lnTo>
                  <a:lnTo>
                    <a:pt x="5154" y="408"/>
                  </a:lnTo>
                  <a:lnTo>
                    <a:pt x="5154" y="402"/>
                  </a:lnTo>
                  <a:lnTo>
                    <a:pt x="5154" y="396"/>
                  </a:lnTo>
                  <a:lnTo>
                    <a:pt x="5154" y="390"/>
                  </a:lnTo>
                  <a:lnTo>
                    <a:pt x="5154" y="384"/>
                  </a:lnTo>
                  <a:lnTo>
                    <a:pt x="5154" y="384"/>
                  </a:lnTo>
                  <a:lnTo>
                    <a:pt x="5154" y="378"/>
                  </a:lnTo>
                  <a:lnTo>
                    <a:pt x="5154" y="378"/>
                  </a:lnTo>
                  <a:lnTo>
                    <a:pt x="5154" y="378"/>
                  </a:lnTo>
                  <a:lnTo>
                    <a:pt x="5154" y="378"/>
                  </a:lnTo>
                  <a:lnTo>
                    <a:pt x="5154" y="378"/>
                  </a:lnTo>
                  <a:lnTo>
                    <a:pt x="5154" y="378"/>
                  </a:lnTo>
                  <a:lnTo>
                    <a:pt x="5154" y="378"/>
                  </a:lnTo>
                  <a:lnTo>
                    <a:pt x="5154" y="384"/>
                  </a:lnTo>
                  <a:lnTo>
                    <a:pt x="5154" y="384"/>
                  </a:lnTo>
                  <a:lnTo>
                    <a:pt x="5154" y="384"/>
                  </a:lnTo>
                  <a:lnTo>
                    <a:pt x="5154" y="384"/>
                  </a:lnTo>
                  <a:lnTo>
                    <a:pt x="5154" y="390"/>
                  </a:lnTo>
                  <a:lnTo>
                    <a:pt x="5154" y="390"/>
                  </a:lnTo>
                  <a:lnTo>
                    <a:pt x="5154" y="390"/>
                  </a:lnTo>
                  <a:lnTo>
                    <a:pt x="5154" y="390"/>
                  </a:lnTo>
                  <a:lnTo>
                    <a:pt x="5154" y="396"/>
                  </a:lnTo>
                  <a:lnTo>
                    <a:pt x="5154" y="396"/>
                  </a:lnTo>
                  <a:lnTo>
                    <a:pt x="5154" y="396"/>
                  </a:lnTo>
                  <a:lnTo>
                    <a:pt x="5154" y="396"/>
                  </a:lnTo>
                  <a:lnTo>
                    <a:pt x="5154" y="402"/>
                  </a:lnTo>
                  <a:lnTo>
                    <a:pt x="5154" y="402"/>
                  </a:lnTo>
                  <a:lnTo>
                    <a:pt x="5154" y="402"/>
                  </a:lnTo>
                  <a:lnTo>
                    <a:pt x="5154" y="402"/>
                  </a:lnTo>
                  <a:lnTo>
                    <a:pt x="5154" y="408"/>
                  </a:lnTo>
                  <a:lnTo>
                    <a:pt x="5154" y="408"/>
                  </a:lnTo>
                  <a:lnTo>
                    <a:pt x="5154" y="408"/>
                  </a:lnTo>
                  <a:lnTo>
                    <a:pt x="5154" y="408"/>
                  </a:lnTo>
                  <a:lnTo>
                    <a:pt x="5154" y="414"/>
                  </a:lnTo>
                  <a:lnTo>
                    <a:pt x="5154" y="414"/>
                  </a:lnTo>
                  <a:lnTo>
                    <a:pt x="5154" y="414"/>
                  </a:lnTo>
                  <a:lnTo>
                    <a:pt x="5154" y="414"/>
                  </a:lnTo>
                  <a:lnTo>
                    <a:pt x="5154" y="414"/>
                  </a:lnTo>
                  <a:lnTo>
                    <a:pt x="5154" y="420"/>
                  </a:lnTo>
                  <a:lnTo>
                    <a:pt x="5154" y="420"/>
                  </a:lnTo>
                  <a:lnTo>
                    <a:pt x="5154" y="420"/>
                  </a:lnTo>
                  <a:lnTo>
                    <a:pt x="5154" y="420"/>
                  </a:lnTo>
                  <a:lnTo>
                    <a:pt x="5154" y="426"/>
                  </a:lnTo>
                  <a:lnTo>
                    <a:pt x="5154" y="426"/>
                  </a:lnTo>
                  <a:lnTo>
                    <a:pt x="5154" y="426"/>
                  </a:lnTo>
                  <a:lnTo>
                    <a:pt x="5154" y="426"/>
                  </a:lnTo>
                  <a:lnTo>
                    <a:pt x="5154" y="432"/>
                  </a:lnTo>
                  <a:lnTo>
                    <a:pt x="5154" y="432"/>
                  </a:lnTo>
                  <a:lnTo>
                    <a:pt x="5154" y="432"/>
                  </a:lnTo>
                  <a:lnTo>
                    <a:pt x="5154" y="432"/>
                  </a:lnTo>
                  <a:lnTo>
                    <a:pt x="5154" y="438"/>
                  </a:lnTo>
                  <a:lnTo>
                    <a:pt x="5154" y="438"/>
                  </a:lnTo>
                  <a:lnTo>
                    <a:pt x="5154" y="438"/>
                  </a:lnTo>
                  <a:lnTo>
                    <a:pt x="5154" y="438"/>
                  </a:lnTo>
                  <a:lnTo>
                    <a:pt x="5154" y="438"/>
                  </a:lnTo>
                  <a:lnTo>
                    <a:pt x="5154" y="444"/>
                  </a:lnTo>
                  <a:lnTo>
                    <a:pt x="5154" y="444"/>
                  </a:lnTo>
                  <a:lnTo>
                    <a:pt x="5154" y="444"/>
                  </a:lnTo>
                  <a:lnTo>
                    <a:pt x="5154" y="444"/>
                  </a:lnTo>
                  <a:lnTo>
                    <a:pt x="5154" y="450"/>
                  </a:lnTo>
                  <a:lnTo>
                    <a:pt x="5154" y="450"/>
                  </a:lnTo>
                  <a:lnTo>
                    <a:pt x="5154" y="450"/>
                  </a:lnTo>
                  <a:lnTo>
                    <a:pt x="5154" y="450"/>
                  </a:lnTo>
                  <a:lnTo>
                    <a:pt x="5154" y="450"/>
                  </a:lnTo>
                  <a:lnTo>
                    <a:pt x="5154" y="456"/>
                  </a:lnTo>
                  <a:lnTo>
                    <a:pt x="5154" y="456"/>
                  </a:lnTo>
                  <a:lnTo>
                    <a:pt x="5154" y="456"/>
                  </a:lnTo>
                  <a:lnTo>
                    <a:pt x="5154" y="456"/>
                  </a:lnTo>
                  <a:lnTo>
                    <a:pt x="5154" y="462"/>
                  </a:lnTo>
                  <a:lnTo>
                    <a:pt x="5154" y="462"/>
                  </a:lnTo>
                  <a:lnTo>
                    <a:pt x="5154" y="462"/>
                  </a:lnTo>
                  <a:lnTo>
                    <a:pt x="5154" y="462"/>
                  </a:lnTo>
                  <a:lnTo>
                    <a:pt x="5154" y="462"/>
                  </a:lnTo>
                  <a:lnTo>
                    <a:pt x="5154" y="468"/>
                  </a:lnTo>
                  <a:lnTo>
                    <a:pt x="5154" y="468"/>
                  </a:lnTo>
                  <a:lnTo>
                    <a:pt x="5154" y="468"/>
                  </a:lnTo>
                  <a:lnTo>
                    <a:pt x="5154" y="468"/>
                  </a:lnTo>
                  <a:lnTo>
                    <a:pt x="5154" y="474"/>
                  </a:lnTo>
                  <a:lnTo>
                    <a:pt x="5154" y="474"/>
                  </a:lnTo>
                  <a:lnTo>
                    <a:pt x="5154" y="474"/>
                  </a:lnTo>
                  <a:lnTo>
                    <a:pt x="5154" y="474"/>
                  </a:lnTo>
                  <a:lnTo>
                    <a:pt x="5154" y="474"/>
                  </a:lnTo>
                  <a:lnTo>
                    <a:pt x="5154" y="480"/>
                  </a:lnTo>
                  <a:lnTo>
                    <a:pt x="5154" y="480"/>
                  </a:lnTo>
                  <a:lnTo>
                    <a:pt x="5154" y="480"/>
                  </a:lnTo>
                  <a:lnTo>
                    <a:pt x="5154" y="480"/>
                  </a:lnTo>
                  <a:lnTo>
                    <a:pt x="5154" y="486"/>
                  </a:lnTo>
                  <a:lnTo>
                    <a:pt x="5154" y="486"/>
                  </a:lnTo>
                  <a:lnTo>
                    <a:pt x="5154" y="486"/>
                  </a:lnTo>
                  <a:lnTo>
                    <a:pt x="5154" y="486"/>
                  </a:lnTo>
                  <a:lnTo>
                    <a:pt x="5154" y="486"/>
                  </a:lnTo>
                  <a:lnTo>
                    <a:pt x="5154" y="492"/>
                  </a:lnTo>
                  <a:lnTo>
                    <a:pt x="5154" y="492"/>
                  </a:lnTo>
                  <a:lnTo>
                    <a:pt x="5154" y="492"/>
                  </a:lnTo>
                  <a:lnTo>
                    <a:pt x="5154" y="492"/>
                  </a:lnTo>
                  <a:lnTo>
                    <a:pt x="5154" y="492"/>
                  </a:lnTo>
                  <a:lnTo>
                    <a:pt x="5154" y="498"/>
                  </a:lnTo>
                  <a:lnTo>
                    <a:pt x="5154" y="498"/>
                  </a:lnTo>
                  <a:lnTo>
                    <a:pt x="5154" y="498"/>
                  </a:lnTo>
                  <a:lnTo>
                    <a:pt x="5154" y="498"/>
                  </a:lnTo>
                  <a:lnTo>
                    <a:pt x="5154" y="498"/>
                  </a:lnTo>
                  <a:lnTo>
                    <a:pt x="5154" y="504"/>
                  </a:lnTo>
                  <a:lnTo>
                    <a:pt x="5154" y="504"/>
                  </a:lnTo>
                  <a:lnTo>
                    <a:pt x="5154" y="504"/>
                  </a:lnTo>
                  <a:lnTo>
                    <a:pt x="5154" y="504"/>
                  </a:lnTo>
                  <a:lnTo>
                    <a:pt x="5154" y="504"/>
                  </a:lnTo>
                  <a:lnTo>
                    <a:pt x="5154" y="510"/>
                  </a:lnTo>
                  <a:lnTo>
                    <a:pt x="5154" y="510"/>
                  </a:lnTo>
                  <a:lnTo>
                    <a:pt x="5154" y="510"/>
                  </a:lnTo>
                  <a:lnTo>
                    <a:pt x="5154" y="510"/>
                  </a:lnTo>
                  <a:lnTo>
                    <a:pt x="5154" y="510"/>
                  </a:lnTo>
                  <a:lnTo>
                    <a:pt x="5154" y="516"/>
                  </a:lnTo>
                  <a:lnTo>
                    <a:pt x="5154" y="516"/>
                  </a:lnTo>
                  <a:lnTo>
                    <a:pt x="5154" y="516"/>
                  </a:lnTo>
                  <a:lnTo>
                    <a:pt x="5154" y="516"/>
                  </a:lnTo>
                  <a:lnTo>
                    <a:pt x="5154" y="516"/>
                  </a:lnTo>
                  <a:lnTo>
                    <a:pt x="5154" y="522"/>
                  </a:lnTo>
                  <a:lnTo>
                    <a:pt x="5154" y="522"/>
                  </a:lnTo>
                  <a:lnTo>
                    <a:pt x="5154" y="522"/>
                  </a:lnTo>
                  <a:lnTo>
                    <a:pt x="5154" y="522"/>
                  </a:lnTo>
                  <a:lnTo>
                    <a:pt x="5154" y="522"/>
                  </a:lnTo>
                  <a:lnTo>
                    <a:pt x="5154" y="528"/>
                  </a:lnTo>
                  <a:lnTo>
                    <a:pt x="5154" y="528"/>
                  </a:lnTo>
                  <a:lnTo>
                    <a:pt x="5154" y="528"/>
                  </a:lnTo>
                  <a:lnTo>
                    <a:pt x="5154" y="528"/>
                  </a:lnTo>
                  <a:lnTo>
                    <a:pt x="5154" y="528"/>
                  </a:lnTo>
                  <a:lnTo>
                    <a:pt x="5154" y="534"/>
                  </a:lnTo>
                  <a:lnTo>
                    <a:pt x="5154" y="534"/>
                  </a:lnTo>
                  <a:lnTo>
                    <a:pt x="5154" y="534"/>
                  </a:lnTo>
                  <a:lnTo>
                    <a:pt x="5154" y="534"/>
                  </a:lnTo>
                  <a:lnTo>
                    <a:pt x="5154" y="534"/>
                  </a:lnTo>
                  <a:lnTo>
                    <a:pt x="5154" y="540"/>
                  </a:lnTo>
                  <a:lnTo>
                    <a:pt x="5154" y="540"/>
                  </a:lnTo>
                  <a:lnTo>
                    <a:pt x="5154" y="540"/>
                  </a:lnTo>
                  <a:lnTo>
                    <a:pt x="5154" y="540"/>
                  </a:lnTo>
                  <a:lnTo>
                    <a:pt x="5154" y="540"/>
                  </a:lnTo>
                  <a:lnTo>
                    <a:pt x="5154" y="546"/>
                  </a:lnTo>
                  <a:lnTo>
                    <a:pt x="5154" y="546"/>
                  </a:lnTo>
                  <a:lnTo>
                    <a:pt x="5154" y="546"/>
                  </a:lnTo>
                  <a:lnTo>
                    <a:pt x="5154" y="546"/>
                  </a:lnTo>
                  <a:lnTo>
                    <a:pt x="5154" y="546"/>
                  </a:lnTo>
                  <a:lnTo>
                    <a:pt x="5154" y="552"/>
                  </a:lnTo>
                  <a:lnTo>
                    <a:pt x="5154" y="552"/>
                  </a:lnTo>
                  <a:lnTo>
                    <a:pt x="5154" y="552"/>
                  </a:lnTo>
                  <a:lnTo>
                    <a:pt x="5154" y="552"/>
                  </a:lnTo>
                  <a:lnTo>
                    <a:pt x="5154" y="552"/>
                  </a:lnTo>
                  <a:lnTo>
                    <a:pt x="5154" y="552"/>
                  </a:lnTo>
                  <a:lnTo>
                    <a:pt x="5154" y="558"/>
                  </a:lnTo>
                  <a:lnTo>
                    <a:pt x="5154" y="558"/>
                  </a:lnTo>
                  <a:lnTo>
                    <a:pt x="5154" y="558"/>
                  </a:lnTo>
                  <a:lnTo>
                    <a:pt x="5154" y="558"/>
                  </a:lnTo>
                  <a:lnTo>
                    <a:pt x="5154" y="558"/>
                  </a:lnTo>
                  <a:lnTo>
                    <a:pt x="5154" y="564"/>
                  </a:lnTo>
                  <a:lnTo>
                    <a:pt x="5154" y="564"/>
                  </a:lnTo>
                  <a:lnTo>
                    <a:pt x="5154" y="564"/>
                  </a:lnTo>
                  <a:lnTo>
                    <a:pt x="5154" y="564"/>
                  </a:lnTo>
                  <a:lnTo>
                    <a:pt x="5154" y="564"/>
                  </a:lnTo>
                  <a:lnTo>
                    <a:pt x="5154" y="564"/>
                  </a:lnTo>
                  <a:lnTo>
                    <a:pt x="5154" y="570"/>
                  </a:lnTo>
                  <a:lnTo>
                    <a:pt x="5154" y="570"/>
                  </a:lnTo>
                  <a:lnTo>
                    <a:pt x="5154" y="570"/>
                  </a:lnTo>
                  <a:lnTo>
                    <a:pt x="5154" y="570"/>
                  </a:lnTo>
                  <a:lnTo>
                    <a:pt x="5154" y="570"/>
                  </a:lnTo>
                  <a:lnTo>
                    <a:pt x="5154" y="576"/>
                  </a:lnTo>
                  <a:lnTo>
                    <a:pt x="5154" y="576"/>
                  </a:lnTo>
                  <a:lnTo>
                    <a:pt x="5154" y="576"/>
                  </a:lnTo>
                  <a:lnTo>
                    <a:pt x="5154" y="576"/>
                  </a:lnTo>
                  <a:lnTo>
                    <a:pt x="5154" y="576"/>
                  </a:lnTo>
                  <a:lnTo>
                    <a:pt x="5154" y="576"/>
                  </a:lnTo>
                  <a:lnTo>
                    <a:pt x="5154" y="570"/>
                  </a:lnTo>
                  <a:lnTo>
                    <a:pt x="5154" y="570"/>
                  </a:lnTo>
                  <a:lnTo>
                    <a:pt x="5154" y="570"/>
                  </a:lnTo>
                  <a:lnTo>
                    <a:pt x="5154" y="570"/>
                  </a:lnTo>
                  <a:lnTo>
                    <a:pt x="5154" y="564"/>
                  </a:lnTo>
                  <a:lnTo>
                    <a:pt x="5154" y="564"/>
                  </a:lnTo>
                  <a:lnTo>
                    <a:pt x="5154" y="558"/>
                  </a:lnTo>
                  <a:lnTo>
                    <a:pt x="5154" y="558"/>
                  </a:lnTo>
                  <a:lnTo>
                    <a:pt x="5154" y="552"/>
                  </a:lnTo>
                  <a:lnTo>
                    <a:pt x="5154" y="546"/>
                  </a:lnTo>
                  <a:lnTo>
                    <a:pt x="5154" y="540"/>
                  </a:lnTo>
                  <a:lnTo>
                    <a:pt x="5154" y="534"/>
                  </a:lnTo>
                  <a:lnTo>
                    <a:pt x="5154" y="534"/>
                  </a:lnTo>
                  <a:lnTo>
                    <a:pt x="5154" y="528"/>
                  </a:lnTo>
                  <a:lnTo>
                    <a:pt x="5154" y="516"/>
                  </a:lnTo>
                  <a:lnTo>
                    <a:pt x="5154" y="510"/>
                  </a:lnTo>
                  <a:lnTo>
                    <a:pt x="5154" y="504"/>
                  </a:lnTo>
                  <a:lnTo>
                    <a:pt x="5154" y="498"/>
                  </a:lnTo>
                  <a:lnTo>
                    <a:pt x="5154" y="486"/>
                  </a:lnTo>
                  <a:lnTo>
                    <a:pt x="5154" y="480"/>
                  </a:lnTo>
                  <a:lnTo>
                    <a:pt x="5154" y="474"/>
                  </a:lnTo>
                  <a:lnTo>
                    <a:pt x="5154" y="462"/>
                  </a:lnTo>
                  <a:lnTo>
                    <a:pt x="5154" y="456"/>
                  </a:lnTo>
                  <a:lnTo>
                    <a:pt x="5154" y="450"/>
                  </a:lnTo>
                  <a:lnTo>
                    <a:pt x="5154" y="438"/>
                  </a:lnTo>
                  <a:lnTo>
                    <a:pt x="5154" y="432"/>
                  </a:lnTo>
                  <a:lnTo>
                    <a:pt x="5154" y="420"/>
                  </a:lnTo>
                  <a:lnTo>
                    <a:pt x="5154" y="414"/>
                  </a:lnTo>
                  <a:lnTo>
                    <a:pt x="5154" y="408"/>
                  </a:lnTo>
                  <a:lnTo>
                    <a:pt x="5154" y="396"/>
                  </a:lnTo>
                  <a:lnTo>
                    <a:pt x="5154" y="390"/>
                  </a:lnTo>
                  <a:lnTo>
                    <a:pt x="5154" y="378"/>
                  </a:lnTo>
                  <a:lnTo>
                    <a:pt x="5154" y="372"/>
                  </a:lnTo>
                  <a:lnTo>
                    <a:pt x="5154" y="360"/>
                  </a:lnTo>
                  <a:lnTo>
                    <a:pt x="5154" y="354"/>
                  </a:lnTo>
                  <a:lnTo>
                    <a:pt x="5154" y="342"/>
                  </a:lnTo>
                  <a:lnTo>
                    <a:pt x="5154" y="336"/>
                  </a:lnTo>
                  <a:lnTo>
                    <a:pt x="5154" y="324"/>
                  </a:lnTo>
                  <a:lnTo>
                    <a:pt x="5154" y="318"/>
                  </a:lnTo>
                  <a:lnTo>
                    <a:pt x="5154" y="306"/>
                  </a:lnTo>
                  <a:lnTo>
                    <a:pt x="5154" y="300"/>
                  </a:lnTo>
                  <a:lnTo>
                    <a:pt x="5154" y="288"/>
                  </a:lnTo>
                  <a:lnTo>
                    <a:pt x="5154" y="282"/>
                  </a:lnTo>
                  <a:lnTo>
                    <a:pt x="5154" y="270"/>
                  </a:lnTo>
                  <a:lnTo>
                    <a:pt x="5154" y="264"/>
                  </a:lnTo>
                  <a:lnTo>
                    <a:pt x="5154" y="252"/>
                  </a:lnTo>
                  <a:lnTo>
                    <a:pt x="5154" y="240"/>
                  </a:lnTo>
                  <a:lnTo>
                    <a:pt x="5154" y="234"/>
                  </a:lnTo>
                  <a:lnTo>
                    <a:pt x="5154" y="222"/>
                  </a:lnTo>
                  <a:lnTo>
                    <a:pt x="5154" y="216"/>
                  </a:lnTo>
                  <a:lnTo>
                    <a:pt x="5154" y="204"/>
                  </a:lnTo>
                  <a:lnTo>
                    <a:pt x="5154" y="192"/>
                  </a:lnTo>
                  <a:lnTo>
                    <a:pt x="5154" y="186"/>
                  </a:lnTo>
                  <a:lnTo>
                    <a:pt x="5154" y="174"/>
                  </a:lnTo>
                  <a:lnTo>
                    <a:pt x="5154" y="168"/>
                  </a:lnTo>
                  <a:lnTo>
                    <a:pt x="5154" y="156"/>
                  </a:lnTo>
                  <a:lnTo>
                    <a:pt x="5154" y="144"/>
                  </a:lnTo>
                  <a:lnTo>
                    <a:pt x="5154" y="138"/>
                  </a:lnTo>
                  <a:lnTo>
                    <a:pt x="5154" y="126"/>
                  </a:lnTo>
                  <a:lnTo>
                    <a:pt x="5154" y="114"/>
                  </a:lnTo>
                  <a:lnTo>
                    <a:pt x="5154" y="108"/>
                  </a:lnTo>
                  <a:lnTo>
                    <a:pt x="5154" y="96"/>
                  </a:lnTo>
                  <a:lnTo>
                    <a:pt x="5154" y="84"/>
                  </a:lnTo>
                  <a:lnTo>
                    <a:pt x="5154" y="78"/>
                  </a:lnTo>
                  <a:lnTo>
                    <a:pt x="5154" y="66"/>
                  </a:lnTo>
                  <a:lnTo>
                    <a:pt x="5154" y="54"/>
                  </a:lnTo>
                  <a:lnTo>
                    <a:pt x="5154" y="42"/>
                  </a:lnTo>
                  <a:lnTo>
                    <a:pt x="5154" y="36"/>
                  </a:lnTo>
                  <a:lnTo>
                    <a:pt x="5154" y="24"/>
                  </a:lnTo>
                  <a:lnTo>
                    <a:pt x="5154" y="12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</a:path>
              </a:pathLst>
            </a:custGeom>
            <a:noFill/>
            <a:ln w="12700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2430" name="Rectangle 58"/>
            <p:cNvSpPr>
              <a:spLocks noChangeArrowheads="1"/>
            </p:cNvSpPr>
            <p:nvPr/>
          </p:nvSpPr>
          <p:spPr bwMode="auto">
            <a:xfrm>
              <a:off x="957" y="3480"/>
              <a:ext cx="33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FF00"/>
                  </a:solidFill>
                  <a:effectLst/>
                  <a:latin typeface="Arial" pitchFamily="34" charset="0"/>
                  <a:cs typeface="Arial" pitchFamily="34" charset="0"/>
                </a:rPr>
                <a:t>BETA_Y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2431" name="Freeform 59"/>
            <p:cNvSpPr>
              <a:spLocks/>
            </p:cNvSpPr>
            <p:nvPr/>
          </p:nvSpPr>
          <p:spPr bwMode="auto">
            <a:xfrm>
              <a:off x="309" y="2772"/>
              <a:ext cx="5154" cy="180"/>
            </a:xfrm>
            <a:custGeom>
              <a:avLst/>
              <a:gdLst>
                <a:gd name="T0" fmla="*/ 300 w 5154"/>
                <a:gd name="T1" fmla="*/ 84 h 180"/>
                <a:gd name="T2" fmla="*/ 612 w 5154"/>
                <a:gd name="T3" fmla="*/ 84 h 180"/>
                <a:gd name="T4" fmla="*/ 924 w 5154"/>
                <a:gd name="T5" fmla="*/ 108 h 180"/>
                <a:gd name="T6" fmla="*/ 1230 w 5154"/>
                <a:gd name="T7" fmla="*/ 168 h 180"/>
                <a:gd name="T8" fmla="*/ 1542 w 5154"/>
                <a:gd name="T9" fmla="*/ 120 h 180"/>
                <a:gd name="T10" fmla="*/ 1848 w 5154"/>
                <a:gd name="T11" fmla="*/ 78 h 180"/>
                <a:gd name="T12" fmla="*/ 2160 w 5154"/>
                <a:gd name="T13" fmla="*/ 30 h 180"/>
                <a:gd name="T14" fmla="*/ 2514 w 5154"/>
                <a:gd name="T15" fmla="*/ 24 h 180"/>
                <a:gd name="T16" fmla="*/ 2814 w 5154"/>
                <a:gd name="T17" fmla="*/ 78 h 180"/>
                <a:gd name="T18" fmla="*/ 3114 w 5154"/>
                <a:gd name="T19" fmla="*/ 138 h 180"/>
                <a:gd name="T20" fmla="*/ 3456 w 5154"/>
                <a:gd name="T21" fmla="*/ 138 h 180"/>
                <a:gd name="T22" fmla="*/ 3840 w 5154"/>
                <a:gd name="T23" fmla="*/ 90 h 180"/>
                <a:gd name="T24" fmla="*/ 4140 w 5154"/>
                <a:gd name="T25" fmla="*/ 60 h 180"/>
                <a:gd name="T26" fmla="*/ 4434 w 5154"/>
                <a:gd name="T27" fmla="*/ 24 h 180"/>
                <a:gd name="T28" fmla="*/ 4734 w 5154"/>
                <a:gd name="T29" fmla="*/ 36 h 180"/>
                <a:gd name="T30" fmla="*/ 5016 w 5154"/>
                <a:gd name="T31" fmla="*/ 60 h 180"/>
                <a:gd name="T32" fmla="*/ 5154 w 5154"/>
                <a:gd name="T33" fmla="*/ 78 h 180"/>
                <a:gd name="T34" fmla="*/ 5154 w 5154"/>
                <a:gd name="T35" fmla="*/ 96 h 180"/>
                <a:gd name="T36" fmla="*/ 5154 w 5154"/>
                <a:gd name="T37" fmla="*/ 108 h 180"/>
                <a:gd name="T38" fmla="*/ 5154 w 5154"/>
                <a:gd name="T39" fmla="*/ 108 h 180"/>
                <a:gd name="T40" fmla="*/ 5154 w 5154"/>
                <a:gd name="T41" fmla="*/ 102 h 180"/>
                <a:gd name="T42" fmla="*/ 5154 w 5154"/>
                <a:gd name="T43" fmla="*/ 102 h 180"/>
                <a:gd name="T44" fmla="*/ 5154 w 5154"/>
                <a:gd name="T45" fmla="*/ 102 h 180"/>
                <a:gd name="T46" fmla="*/ 5154 w 5154"/>
                <a:gd name="T47" fmla="*/ 102 h 180"/>
                <a:gd name="T48" fmla="*/ 5154 w 5154"/>
                <a:gd name="T49" fmla="*/ 102 h 180"/>
                <a:gd name="T50" fmla="*/ 5154 w 5154"/>
                <a:gd name="T51" fmla="*/ 96 h 180"/>
                <a:gd name="T52" fmla="*/ 5154 w 5154"/>
                <a:gd name="T53" fmla="*/ 90 h 180"/>
                <a:gd name="T54" fmla="*/ 5154 w 5154"/>
                <a:gd name="T55" fmla="*/ 84 h 180"/>
                <a:gd name="T56" fmla="*/ 5154 w 5154"/>
                <a:gd name="T57" fmla="*/ 78 h 180"/>
                <a:gd name="T58" fmla="*/ 5154 w 5154"/>
                <a:gd name="T59" fmla="*/ 78 h 180"/>
                <a:gd name="T60" fmla="*/ 5154 w 5154"/>
                <a:gd name="T61" fmla="*/ 72 h 180"/>
                <a:gd name="T62" fmla="*/ 5154 w 5154"/>
                <a:gd name="T63" fmla="*/ 72 h 180"/>
                <a:gd name="T64" fmla="*/ 5154 w 5154"/>
                <a:gd name="T65" fmla="*/ 54 h 180"/>
                <a:gd name="T66" fmla="*/ 5154 w 5154"/>
                <a:gd name="T67" fmla="*/ 54 h 180"/>
                <a:gd name="T68" fmla="*/ 5154 w 5154"/>
                <a:gd name="T69" fmla="*/ 66 h 180"/>
                <a:gd name="T70" fmla="*/ 5154 w 5154"/>
                <a:gd name="T71" fmla="*/ 60 h 180"/>
                <a:gd name="T72" fmla="*/ 5154 w 5154"/>
                <a:gd name="T73" fmla="*/ 60 h 180"/>
                <a:gd name="T74" fmla="*/ 5154 w 5154"/>
                <a:gd name="T75" fmla="*/ 54 h 180"/>
                <a:gd name="T76" fmla="*/ 5154 w 5154"/>
                <a:gd name="T77" fmla="*/ 30 h 180"/>
                <a:gd name="T78" fmla="*/ 5154 w 5154"/>
                <a:gd name="T79" fmla="*/ 12 h 180"/>
                <a:gd name="T80" fmla="*/ 5154 w 5154"/>
                <a:gd name="T81" fmla="*/ 24 h 180"/>
                <a:gd name="T82" fmla="*/ 5154 w 5154"/>
                <a:gd name="T83" fmla="*/ 36 h 180"/>
                <a:gd name="T84" fmla="*/ 5154 w 5154"/>
                <a:gd name="T85" fmla="*/ 42 h 180"/>
                <a:gd name="T86" fmla="*/ 5154 w 5154"/>
                <a:gd name="T87" fmla="*/ 48 h 180"/>
                <a:gd name="T88" fmla="*/ 5154 w 5154"/>
                <a:gd name="T89" fmla="*/ 48 h 180"/>
                <a:gd name="T90" fmla="*/ 5154 w 5154"/>
                <a:gd name="T91" fmla="*/ 54 h 180"/>
                <a:gd name="T92" fmla="*/ 5154 w 5154"/>
                <a:gd name="T93" fmla="*/ 60 h 180"/>
                <a:gd name="T94" fmla="*/ 5154 w 5154"/>
                <a:gd name="T95" fmla="*/ 60 h 180"/>
                <a:gd name="T96" fmla="*/ 5154 w 5154"/>
                <a:gd name="T97" fmla="*/ 66 h 180"/>
                <a:gd name="T98" fmla="*/ 5154 w 5154"/>
                <a:gd name="T99" fmla="*/ 72 h 180"/>
                <a:gd name="T100" fmla="*/ 5154 w 5154"/>
                <a:gd name="T101" fmla="*/ 78 h 180"/>
                <a:gd name="T102" fmla="*/ 5154 w 5154"/>
                <a:gd name="T103" fmla="*/ 84 h 180"/>
                <a:gd name="T104" fmla="*/ 5154 w 5154"/>
                <a:gd name="T105" fmla="*/ 84 h 180"/>
                <a:gd name="T106" fmla="*/ 5154 w 5154"/>
                <a:gd name="T107" fmla="*/ 90 h 180"/>
                <a:gd name="T108" fmla="*/ 5154 w 5154"/>
                <a:gd name="T109" fmla="*/ 96 h 180"/>
                <a:gd name="T110" fmla="*/ 5154 w 5154"/>
                <a:gd name="T111" fmla="*/ 102 h 180"/>
                <a:gd name="T112" fmla="*/ 5154 w 5154"/>
                <a:gd name="T113" fmla="*/ 102 h 180"/>
                <a:gd name="T114" fmla="*/ 5154 w 5154"/>
                <a:gd name="T115" fmla="*/ 108 h 180"/>
                <a:gd name="T116" fmla="*/ 5154 w 5154"/>
                <a:gd name="T117" fmla="*/ 114 h 180"/>
                <a:gd name="T118" fmla="*/ 5154 w 5154"/>
                <a:gd name="T119" fmla="*/ 120 h 180"/>
                <a:gd name="T120" fmla="*/ 5154 w 5154"/>
                <a:gd name="T121" fmla="*/ 120 h 180"/>
                <a:gd name="T122" fmla="*/ 5154 w 5154"/>
                <a:gd name="T123" fmla="*/ 126 h 180"/>
                <a:gd name="T124" fmla="*/ 5154 w 5154"/>
                <a:gd name="T125" fmla="*/ 132 h 1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5154" h="180">
                  <a:moveTo>
                    <a:pt x="0" y="84"/>
                  </a:moveTo>
                  <a:lnTo>
                    <a:pt x="6" y="84"/>
                  </a:lnTo>
                  <a:lnTo>
                    <a:pt x="6" y="84"/>
                  </a:lnTo>
                  <a:lnTo>
                    <a:pt x="12" y="84"/>
                  </a:lnTo>
                  <a:lnTo>
                    <a:pt x="18" y="84"/>
                  </a:lnTo>
                  <a:lnTo>
                    <a:pt x="18" y="84"/>
                  </a:lnTo>
                  <a:lnTo>
                    <a:pt x="24" y="84"/>
                  </a:lnTo>
                  <a:lnTo>
                    <a:pt x="30" y="84"/>
                  </a:lnTo>
                  <a:lnTo>
                    <a:pt x="30" y="84"/>
                  </a:lnTo>
                  <a:lnTo>
                    <a:pt x="36" y="84"/>
                  </a:lnTo>
                  <a:lnTo>
                    <a:pt x="42" y="84"/>
                  </a:lnTo>
                  <a:lnTo>
                    <a:pt x="42" y="84"/>
                  </a:lnTo>
                  <a:lnTo>
                    <a:pt x="48" y="84"/>
                  </a:lnTo>
                  <a:lnTo>
                    <a:pt x="54" y="84"/>
                  </a:lnTo>
                  <a:lnTo>
                    <a:pt x="54" y="84"/>
                  </a:lnTo>
                  <a:lnTo>
                    <a:pt x="60" y="84"/>
                  </a:lnTo>
                  <a:lnTo>
                    <a:pt x="66" y="84"/>
                  </a:lnTo>
                  <a:lnTo>
                    <a:pt x="66" y="84"/>
                  </a:lnTo>
                  <a:lnTo>
                    <a:pt x="72" y="84"/>
                  </a:lnTo>
                  <a:lnTo>
                    <a:pt x="78" y="84"/>
                  </a:lnTo>
                  <a:lnTo>
                    <a:pt x="78" y="84"/>
                  </a:lnTo>
                  <a:lnTo>
                    <a:pt x="84" y="84"/>
                  </a:lnTo>
                  <a:lnTo>
                    <a:pt x="84" y="84"/>
                  </a:lnTo>
                  <a:lnTo>
                    <a:pt x="90" y="84"/>
                  </a:lnTo>
                  <a:lnTo>
                    <a:pt x="96" y="84"/>
                  </a:lnTo>
                  <a:lnTo>
                    <a:pt x="96" y="84"/>
                  </a:lnTo>
                  <a:lnTo>
                    <a:pt x="102" y="84"/>
                  </a:lnTo>
                  <a:lnTo>
                    <a:pt x="108" y="84"/>
                  </a:lnTo>
                  <a:lnTo>
                    <a:pt x="108" y="84"/>
                  </a:lnTo>
                  <a:lnTo>
                    <a:pt x="114" y="84"/>
                  </a:lnTo>
                  <a:lnTo>
                    <a:pt x="120" y="84"/>
                  </a:lnTo>
                  <a:lnTo>
                    <a:pt x="120" y="84"/>
                  </a:lnTo>
                  <a:lnTo>
                    <a:pt x="126" y="84"/>
                  </a:lnTo>
                  <a:lnTo>
                    <a:pt x="132" y="84"/>
                  </a:lnTo>
                  <a:lnTo>
                    <a:pt x="132" y="84"/>
                  </a:lnTo>
                  <a:lnTo>
                    <a:pt x="138" y="84"/>
                  </a:lnTo>
                  <a:lnTo>
                    <a:pt x="144" y="84"/>
                  </a:lnTo>
                  <a:lnTo>
                    <a:pt x="144" y="84"/>
                  </a:lnTo>
                  <a:lnTo>
                    <a:pt x="150" y="84"/>
                  </a:lnTo>
                  <a:lnTo>
                    <a:pt x="156" y="84"/>
                  </a:lnTo>
                  <a:lnTo>
                    <a:pt x="156" y="84"/>
                  </a:lnTo>
                  <a:lnTo>
                    <a:pt x="162" y="84"/>
                  </a:lnTo>
                  <a:lnTo>
                    <a:pt x="168" y="84"/>
                  </a:lnTo>
                  <a:lnTo>
                    <a:pt x="168" y="84"/>
                  </a:lnTo>
                  <a:lnTo>
                    <a:pt x="174" y="84"/>
                  </a:lnTo>
                  <a:lnTo>
                    <a:pt x="180" y="84"/>
                  </a:lnTo>
                  <a:lnTo>
                    <a:pt x="180" y="84"/>
                  </a:lnTo>
                  <a:lnTo>
                    <a:pt x="186" y="84"/>
                  </a:lnTo>
                  <a:lnTo>
                    <a:pt x="192" y="84"/>
                  </a:lnTo>
                  <a:lnTo>
                    <a:pt x="192" y="84"/>
                  </a:lnTo>
                  <a:lnTo>
                    <a:pt x="198" y="84"/>
                  </a:lnTo>
                  <a:lnTo>
                    <a:pt x="204" y="84"/>
                  </a:lnTo>
                  <a:lnTo>
                    <a:pt x="204" y="84"/>
                  </a:lnTo>
                  <a:lnTo>
                    <a:pt x="210" y="84"/>
                  </a:lnTo>
                  <a:lnTo>
                    <a:pt x="216" y="84"/>
                  </a:lnTo>
                  <a:lnTo>
                    <a:pt x="216" y="84"/>
                  </a:lnTo>
                  <a:lnTo>
                    <a:pt x="222" y="84"/>
                  </a:lnTo>
                  <a:lnTo>
                    <a:pt x="228" y="84"/>
                  </a:lnTo>
                  <a:lnTo>
                    <a:pt x="228" y="84"/>
                  </a:lnTo>
                  <a:lnTo>
                    <a:pt x="234" y="84"/>
                  </a:lnTo>
                  <a:lnTo>
                    <a:pt x="240" y="84"/>
                  </a:lnTo>
                  <a:lnTo>
                    <a:pt x="240" y="84"/>
                  </a:lnTo>
                  <a:lnTo>
                    <a:pt x="246" y="84"/>
                  </a:lnTo>
                  <a:lnTo>
                    <a:pt x="252" y="84"/>
                  </a:lnTo>
                  <a:lnTo>
                    <a:pt x="252" y="84"/>
                  </a:lnTo>
                  <a:lnTo>
                    <a:pt x="258" y="84"/>
                  </a:lnTo>
                  <a:lnTo>
                    <a:pt x="264" y="84"/>
                  </a:lnTo>
                  <a:lnTo>
                    <a:pt x="264" y="84"/>
                  </a:lnTo>
                  <a:lnTo>
                    <a:pt x="270" y="84"/>
                  </a:lnTo>
                  <a:lnTo>
                    <a:pt x="276" y="84"/>
                  </a:lnTo>
                  <a:lnTo>
                    <a:pt x="276" y="84"/>
                  </a:lnTo>
                  <a:lnTo>
                    <a:pt x="282" y="84"/>
                  </a:lnTo>
                  <a:lnTo>
                    <a:pt x="288" y="84"/>
                  </a:lnTo>
                  <a:lnTo>
                    <a:pt x="288" y="84"/>
                  </a:lnTo>
                  <a:lnTo>
                    <a:pt x="294" y="84"/>
                  </a:lnTo>
                  <a:lnTo>
                    <a:pt x="300" y="84"/>
                  </a:lnTo>
                  <a:lnTo>
                    <a:pt x="300" y="84"/>
                  </a:lnTo>
                  <a:lnTo>
                    <a:pt x="306" y="84"/>
                  </a:lnTo>
                  <a:lnTo>
                    <a:pt x="312" y="84"/>
                  </a:lnTo>
                  <a:lnTo>
                    <a:pt x="312" y="84"/>
                  </a:lnTo>
                  <a:lnTo>
                    <a:pt x="318" y="84"/>
                  </a:lnTo>
                  <a:lnTo>
                    <a:pt x="324" y="84"/>
                  </a:lnTo>
                  <a:lnTo>
                    <a:pt x="324" y="84"/>
                  </a:lnTo>
                  <a:lnTo>
                    <a:pt x="330" y="84"/>
                  </a:lnTo>
                  <a:lnTo>
                    <a:pt x="336" y="84"/>
                  </a:lnTo>
                  <a:lnTo>
                    <a:pt x="336" y="84"/>
                  </a:lnTo>
                  <a:lnTo>
                    <a:pt x="342" y="84"/>
                  </a:lnTo>
                  <a:lnTo>
                    <a:pt x="348" y="84"/>
                  </a:lnTo>
                  <a:lnTo>
                    <a:pt x="354" y="84"/>
                  </a:lnTo>
                  <a:lnTo>
                    <a:pt x="360" y="84"/>
                  </a:lnTo>
                  <a:lnTo>
                    <a:pt x="360" y="84"/>
                  </a:lnTo>
                  <a:lnTo>
                    <a:pt x="366" y="84"/>
                  </a:lnTo>
                  <a:lnTo>
                    <a:pt x="372" y="84"/>
                  </a:lnTo>
                  <a:lnTo>
                    <a:pt x="372" y="84"/>
                  </a:lnTo>
                  <a:lnTo>
                    <a:pt x="378" y="84"/>
                  </a:lnTo>
                  <a:lnTo>
                    <a:pt x="378" y="84"/>
                  </a:lnTo>
                  <a:lnTo>
                    <a:pt x="384" y="84"/>
                  </a:lnTo>
                  <a:lnTo>
                    <a:pt x="390" y="84"/>
                  </a:lnTo>
                  <a:lnTo>
                    <a:pt x="390" y="84"/>
                  </a:lnTo>
                  <a:lnTo>
                    <a:pt x="396" y="84"/>
                  </a:lnTo>
                  <a:lnTo>
                    <a:pt x="402" y="84"/>
                  </a:lnTo>
                  <a:lnTo>
                    <a:pt x="402" y="84"/>
                  </a:lnTo>
                  <a:lnTo>
                    <a:pt x="408" y="84"/>
                  </a:lnTo>
                  <a:lnTo>
                    <a:pt x="414" y="84"/>
                  </a:lnTo>
                  <a:lnTo>
                    <a:pt x="414" y="84"/>
                  </a:lnTo>
                  <a:lnTo>
                    <a:pt x="420" y="84"/>
                  </a:lnTo>
                  <a:lnTo>
                    <a:pt x="426" y="84"/>
                  </a:lnTo>
                  <a:lnTo>
                    <a:pt x="426" y="84"/>
                  </a:lnTo>
                  <a:lnTo>
                    <a:pt x="432" y="84"/>
                  </a:lnTo>
                  <a:lnTo>
                    <a:pt x="438" y="84"/>
                  </a:lnTo>
                  <a:lnTo>
                    <a:pt x="438" y="84"/>
                  </a:lnTo>
                  <a:lnTo>
                    <a:pt x="444" y="84"/>
                  </a:lnTo>
                  <a:lnTo>
                    <a:pt x="450" y="84"/>
                  </a:lnTo>
                  <a:lnTo>
                    <a:pt x="450" y="84"/>
                  </a:lnTo>
                  <a:lnTo>
                    <a:pt x="456" y="84"/>
                  </a:lnTo>
                  <a:lnTo>
                    <a:pt x="462" y="84"/>
                  </a:lnTo>
                  <a:lnTo>
                    <a:pt x="462" y="84"/>
                  </a:lnTo>
                  <a:lnTo>
                    <a:pt x="468" y="84"/>
                  </a:lnTo>
                  <a:lnTo>
                    <a:pt x="474" y="84"/>
                  </a:lnTo>
                  <a:lnTo>
                    <a:pt x="474" y="84"/>
                  </a:lnTo>
                  <a:lnTo>
                    <a:pt x="480" y="84"/>
                  </a:lnTo>
                  <a:lnTo>
                    <a:pt x="486" y="84"/>
                  </a:lnTo>
                  <a:lnTo>
                    <a:pt x="486" y="84"/>
                  </a:lnTo>
                  <a:lnTo>
                    <a:pt x="492" y="84"/>
                  </a:lnTo>
                  <a:lnTo>
                    <a:pt x="498" y="84"/>
                  </a:lnTo>
                  <a:lnTo>
                    <a:pt x="498" y="84"/>
                  </a:lnTo>
                  <a:lnTo>
                    <a:pt x="504" y="84"/>
                  </a:lnTo>
                  <a:lnTo>
                    <a:pt x="510" y="84"/>
                  </a:lnTo>
                  <a:lnTo>
                    <a:pt x="510" y="84"/>
                  </a:lnTo>
                  <a:lnTo>
                    <a:pt x="516" y="84"/>
                  </a:lnTo>
                  <a:lnTo>
                    <a:pt x="522" y="84"/>
                  </a:lnTo>
                  <a:lnTo>
                    <a:pt x="522" y="84"/>
                  </a:lnTo>
                  <a:lnTo>
                    <a:pt x="528" y="84"/>
                  </a:lnTo>
                  <a:lnTo>
                    <a:pt x="534" y="84"/>
                  </a:lnTo>
                  <a:lnTo>
                    <a:pt x="540" y="84"/>
                  </a:lnTo>
                  <a:lnTo>
                    <a:pt x="540" y="84"/>
                  </a:lnTo>
                  <a:lnTo>
                    <a:pt x="546" y="84"/>
                  </a:lnTo>
                  <a:lnTo>
                    <a:pt x="552" y="84"/>
                  </a:lnTo>
                  <a:lnTo>
                    <a:pt x="552" y="84"/>
                  </a:lnTo>
                  <a:lnTo>
                    <a:pt x="558" y="84"/>
                  </a:lnTo>
                  <a:lnTo>
                    <a:pt x="564" y="84"/>
                  </a:lnTo>
                  <a:lnTo>
                    <a:pt x="564" y="84"/>
                  </a:lnTo>
                  <a:lnTo>
                    <a:pt x="570" y="84"/>
                  </a:lnTo>
                  <a:lnTo>
                    <a:pt x="576" y="84"/>
                  </a:lnTo>
                  <a:lnTo>
                    <a:pt x="576" y="84"/>
                  </a:lnTo>
                  <a:lnTo>
                    <a:pt x="582" y="84"/>
                  </a:lnTo>
                  <a:lnTo>
                    <a:pt x="588" y="84"/>
                  </a:lnTo>
                  <a:lnTo>
                    <a:pt x="588" y="84"/>
                  </a:lnTo>
                  <a:lnTo>
                    <a:pt x="594" y="84"/>
                  </a:lnTo>
                  <a:lnTo>
                    <a:pt x="600" y="84"/>
                  </a:lnTo>
                  <a:lnTo>
                    <a:pt x="600" y="84"/>
                  </a:lnTo>
                  <a:lnTo>
                    <a:pt x="606" y="84"/>
                  </a:lnTo>
                  <a:lnTo>
                    <a:pt x="612" y="84"/>
                  </a:lnTo>
                  <a:lnTo>
                    <a:pt x="612" y="84"/>
                  </a:lnTo>
                  <a:lnTo>
                    <a:pt x="618" y="84"/>
                  </a:lnTo>
                  <a:lnTo>
                    <a:pt x="624" y="84"/>
                  </a:lnTo>
                  <a:lnTo>
                    <a:pt x="624" y="84"/>
                  </a:lnTo>
                  <a:lnTo>
                    <a:pt x="630" y="84"/>
                  </a:lnTo>
                  <a:lnTo>
                    <a:pt x="636" y="84"/>
                  </a:lnTo>
                  <a:lnTo>
                    <a:pt x="636" y="84"/>
                  </a:lnTo>
                  <a:lnTo>
                    <a:pt x="642" y="84"/>
                  </a:lnTo>
                  <a:lnTo>
                    <a:pt x="642" y="84"/>
                  </a:lnTo>
                  <a:lnTo>
                    <a:pt x="648" y="84"/>
                  </a:lnTo>
                  <a:lnTo>
                    <a:pt x="654" y="84"/>
                  </a:lnTo>
                  <a:lnTo>
                    <a:pt x="654" y="84"/>
                  </a:lnTo>
                  <a:lnTo>
                    <a:pt x="660" y="84"/>
                  </a:lnTo>
                  <a:lnTo>
                    <a:pt x="666" y="84"/>
                  </a:lnTo>
                  <a:lnTo>
                    <a:pt x="666" y="84"/>
                  </a:lnTo>
                  <a:lnTo>
                    <a:pt x="672" y="84"/>
                  </a:lnTo>
                  <a:lnTo>
                    <a:pt x="678" y="84"/>
                  </a:lnTo>
                  <a:lnTo>
                    <a:pt x="678" y="84"/>
                  </a:lnTo>
                  <a:lnTo>
                    <a:pt x="684" y="84"/>
                  </a:lnTo>
                  <a:lnTo>
                    <a:pt x="690" y="84"/>
                  </a:lnTo>
                  <a:lnTo>
                    <a:pt x="690" y="84"/>
                  </a:lnTo>
                  <a:lnTo>
                    <a:pt x="696" y="84"/>
                  </a:lnTo>
                  <a:lnTo>
                    <a:pt x="702" y="84"/>
                  </a:lnTo>
                  <a:lnTo>
                    <a:pt x="702" y="84"/>
                  </a:lnTo>
                  <a:lnTo>
                    <a:pt x="708" y="84"/>
                  </a:lnTo>
                  <a:lnTo>
                    <a:pt x="714" y="84"/>
                  </a:lnTo>
                  <a:lnTo>
                    <a:pt x="714" y="84"/>
                  </a:lnTo>
                  <a:lnTo>
                    <a:pt x="720" y="84"/>
                  </a:lnTo>
                  <a:lnTo>
                    <a:pt x="726" y="84"/>
                  </a:lnTo>
                  <a:lnTo>
                    <a:pt x="732" y="84"/>
                  </a:lnTo>
                  <a:lnTo>
                    <a:pt x="738" y="84"/>
                  </a:lnTo>
                  <a:lnTo>
                    <a:pt x="738" y="84"/>
                  </a:lnTo>
                  <a:lnTo>
                    <a:pt x="744" y="84"/>
                  </a:lnTo>
                  <a:lnTo>
                    <a:pt x="750" y="84"/>
                  </a:lnTo>
                  <a:lnTo>
                    <a:pt x="750" y="84"/>
                  </a:lnTo>
                  <a:lnTo>
                    <a:pt x="756" y="84"/>
                  </a:lnTo>
                  <a:lnTo>
                    <a:pt x="756" y="84"/>
                  </a:lnTo>
                  <a:lnTo>
                    <a:pt x="762" y="84"/>
                  </a:lnTo>
                  <a:lnTo>
                    <a:pt x="768" y="84"/>
                  </a:lnTo>
                  <a:lnTo>
                    <a:pt x="768" y="84"/>
                  </a:lnTo>
                  <a:lnTo>
                    <a:pt x="774" y="84"/>
                  </a:lnTo>
                  <a:lnTo>
                    <a:pt x="780" y="84"/>
                  </a:lnTo>
                  <a:lnTo>
                    <a:pt x="780" y="84"/>
                  </a:lnTo>
                  <a:lnTo>
                    <a:pt x="786" y="84"/>
                  </a:lnTo>
                  <a:lnTo>
                    <a:pt x="792" y="84"/>
                  </a:lnTo>
                  <a:lnTo>
                    <a:pt x="792" y="84"/>
                  </a:lnTo>
                  <a:lnTo>
                    <a:pt x="798" y="84"/>
                  </a:lnTo>
                  <a:lnTo>
                    <a:pt x="804" y="84"/>
                  </a:lnTo>
                  <a:lnTo>
                    <a:pt x="804" y="84"/>
                  </a:lnTo>
                  <a:lnTo>
                    <a:pt x="810" y="84"/>
                  </a:lnTo>
                  <a:lnTo>
                    <a:pt x="816" y="84"/>
                  </a:lnTo>
                  <a:lnTo>
                    <a:pt x="816" y="84"/>
                  </a:lnTo>
                  <a:lnTo>
                    <a:pt x="822" y="84"/>
                  </a:lnTo>
                  <a:lnTo>
                    <a:pt x="822" y="84"/>
                  </a:lnTo>
                  <a:lnTo>
                    <a:pt x="828" y="84"/>
                  </a:lnTo>
                  <a:lnTo>
                    <a:pt x="834" y="90"/>
                  </a:lnTo>
                  <a:lnTo>
                    <a:pt x="834" y="90"/>
                  </a:lnTo>
                  <a:lnTo>
                    <a:pt x="840" y="90"/>
                  </a:lnTo>
                  <a:lnTo>
                    <a:pt x="846" y="90"/>
                  </a:lnTo>
                  <a:lnTo>
                    <a:pt x="852" y="90"/>
                  </a:lnTo>
                  <a:lnTo>
                    <a:pt x="858" y="96"/>
                  </a:lnTo>
                  <a:lnTo>
                    <a:pt x="858" y="96"/>
                  </a:lnTo>
                  <a:lnTo>
                    <a:pt x="864" y="96"/>
                  </a:lnTo>
                  <a:lnTo>
                    <a:pt x="870" y="96"/>
                  </a:lnTo>
                  <a:lnTo>
                    <a:pt x="870" y="96"/>
                  </a:lnTo>
                  <a:lnTo>
                    <a:pt x="876" y="96"/>
                  </a:lnTo>
                  <a:lnTo>
                    <a:pt x="876" y="102"/>
                  </a:lnTo>
                  <a:lnTo>
                    <a:pt x="882" y="102"/>
                  </a:lnTo>
                  <a:lnTo>
                    <a:pt x="888" y="102"/>
                  </a:lnTo>
                  <a:lnTo>
                    <a:pt x="888" y="102"/>
                  </a:lnTo>
                  <a:lnTo>
                    <a:pt x="894" y="102"/>
                  </a:lnTo>
                  <a:lnTo>
                    <a:pt x="900" y="102"/>
                  </a:lnTo>
                  <a:lnTo>
                    <a:pt x="900" y="108"/>
                  </a:lnTo>
                  <a:lnTo>
                    <a:pt x="906" y="108"/>
                  </a:lnTo>
                  <a:lnTo>
                    <a:pt x="912" y="108"/>
                  </a:lnTo>
                  <a:lnTo>
                    <a:pt x="912" y="108"/>
                  </a:lnTo>
                  <a:lnTo>
                    <a:pt x="918" y="108"/>
                  </a:lnTo>
                  <a:lnTo>
                    <a:pt x="924" y="108"/>
                  </a:lnTo>
                  <a:lnTo>
                    <a:pt x="924" y="114"/>
                  </a:lnTo>
                  <a:lnTo>
                    <a:pt x="930" y="114"/>
                  </a:lnTo>
                  <a:lnTo>
                    <a:pt x="936" y="114"/>
                  </a:lnTo>
                  <a:lnTo>
                    <a:pt x="936" y="114"/>
                  </a:lnTo>
                  <a:lnTo>
                    <a:pt x="942" y="114"/>
                  </a:lnTo>
                  <a:lnTo>
                    <a:pt x="948" y="120"/>
                  </a:lnTo>
                  <a:lnTo>
                    <a:pt x="948" y="120"/>
                  </a:lnTo>
                  <a:lnTo>
                    <a:pt x="954" y="120"/>
                  </a:lnTo>
                  <a:lnTo>
                    <a:pt x="954" y="120"/>
                  </a:lnTo>
                  <a:lnTo>
                    <a:pt x="960" y="120"/>
                  </a:lnTo>
                  <a:lnTo>
                    <a:pt x="966" y="126"/>
                  </a:lnTo>
                  <a:lnTo>
                    <a:pt x="972" y="126"/>
                  </a:lnTo>
                  <a:lnTo>
                    <a:pt x="978" y="126"/>
                  </a:lnTo>
                  <a:lnTo>
                    <a:pt x="978" y="126"/>
                  </a:lnTo>
                  <a:lnTo>
                    <a:pt x="984" y="126"/>
                  </a:lnTo>
                  <a:lnTo>
                    <a:pt x="990" y="126"/>
                  </a:lnTo>
                  <a:lnTo>
                    <a:pt x="990" y="132"/>
                  </a:lnTo>
                  <a:lnTo>
                    <a:pt x="996" y="132"/>
                  </a:lnTo>
                  <a:lnTo>
                    <a:pt x="1002" y="132"/>
                  </a:lnTo>
                  <a:lnTo>
                    <a:pt x="1002" y="132"/>
                  </a:lnTo>
                  <a:lnTo>
                    <a:pt x="1008" y="132"/>
                  </a:lnTo>
                  <a:lnTo>
                    <a:pt x="1014" y="138"/>
                  </a:lnTo>
                  <a:lnTo>
                    <a:pt x="1014" y="138"/>
                  </a:lnTo>
                  <a:lnTo>
                    <a:pt x="1020" y="138"/>
                  </a:lnTo>
                  <a:lnTo>
                    <a:pt x="1026" y="138"/>
                  </a:lnTo>
                  <a:lnTo>
                    <a:pt x="1026" y="138"/>
                  </a:lnTo>
                  <a:lnTo>
                    <a:pt x="1032" y="138"/>
                  </a:lnTo>
                  <a:lnTo>
                    <a:pt x="1032" y="144"/>
                  </a:lnTo>
                  <a:lnTo>
                    <a:pt x="1038" y="144"/>
                  </a:lnTo>
                  <a:lnTo>
                    <a:pt x="1044" y="144"/>
                  </a:lnTo>
                  <a:lnTo>
                    <a:pt x="1044" y="144"/>
                  </a:lnTo>
                  <a:lnTo>
                    <a:pt x="1050" y="144"/>
                  </a:lnTo>
                  <a:lnTo>
                    <a:pt x="1056" y="144"/>
                  </a:lnTo>
                  <a:lnTo>
                    <a:pt x="1056" y="150"/>
                  </a:lnTo>
                  <a:lnTo>
                    <a:pt x="1062" y="150"/>
                  </a:lnTo>
                  <a:lnTo>
                    <a:pt x="1068" y="150"/>
                  </a:lnTo>
                  <a:lnTo>
                    <a:pt x="1068" y="150"/>
                  </a:lnTo>
                  <a:lnTo>
                    <a:pt x="1074" y="150"/>
                  </a:lnTo>
                  <a:lnTo>
                    <a:pt x="1080" y="150"/>
                  </a:lnTo>
                  <a:lnTo>
                    <a:pt x="1080" y="156"/>
                  </a:lnTo>
                  <a:lnTo>
                    <a:pt x="1086" y="156"/>
                  </a:lnTo>
                  <a:lnTo>
                    <a:pt x="1092" y="156"/>
                  </a:lnTo>
                  <a:lnTo>
                    <a:pt x="1092" y="156"/>
                  </a:lnTo>
                  <a:lnTo>
                    <a:pt x="1104" y="162"/>
                  </a:lnTo>
                  <a:lnTo>
                    <a:pt x="1104" y="162"/>
                  </a:lnTo>
                  <a:lnTo>
                    <a:pt x="1110" y="162"/>
                  </a:lnTo>
                  <a:lnTo>
                    <a:pt x="1110" y="162"/>
                  </a:lnTo>
                  <a:lnTo>
                    <a:pt x="1116" y="162"/>
                  </a:lnTo>
                  <a:lnTo>
                    <a:pt x="1122" y="162"/>
                  </a:lnTo>
                  <a:lnTo>
                    <a:pt x="1122" y="168"/>
                  </a:lnTo>
                  <a:lnTo>
                    <a:pt x="1128" y="168"/>
                  </a:lnTo>
                  <a:lnTo>
                    <a:pt x="1134" y="168"/>
                  </a:lnTo>
                  <a:lnTo>
                    <a:pt x="1134" y="168"/>
                  </a:lnTo>
                  <a:lnTo>
                    <a:pt x="1140" y="168"/>
                  </a:lnTo>
                  <a:lnTo>
                    <a:pt x="1146" y="168"/>
                  </a:lnTo>
                  <a:lnTo>
                    <a:pt x="1146" y="174"/>
                  </a:lnTo>
                  <a:lnTo>
                    <a:pt x="1152" y="174"/>
                  </a:lnTo>
                  <a:lnTo>
                    <a:pt x="1158" y="174"/>
                  </a:lnTo>
                  <a:lnTo>
                    <a:pt x="1158" y="174"/>
                  </a:lnTo>
                  <a:lnTo>
                    <a:pt x="1164" y="174"/>
                  </a:lnTo>
                  <a:lnTo>
                    <a:pt x="1170" y="180"/>
                  </a:lnTo>
                  <a:lnTo>
                    <a:pt x="1170" y="180"/>
                  </a:lnTo>
                  <a:lnTo>
                    <a:pt x="1176" y="180"/>
                  </a:lnTo>
                  <a:lnTo>
                    <a:pt x="1182" y="180"/>
                  </a:lnTo>
                  <a:lnTo>
                    <a:pt x="1182" y="180"/>
                  </a:lnTo>
                  <a:lnTo>
                    <a:pt x="1188" y="180"/>
                  </a:lnTo>
                  <a:lnTo>
                    <a:pt x="1188" y="180"/>
                  </a:lnTo>
                  <a:lnTo>
                    <a:pt x="1194" y="180"/>
                  </a:lnTo>
                  <a:lnTo>
                    <a:pt x="1200" y="174"/>
                  </a:lnTo>
                  <a:lnTo>
                    <a:pt x="1200" y="174"/>
                  </a:lnTo>
                  <a:lnTo>
                    <a:pt x="1206" y="174"/>
                  </a:lnTo>
                  <a:lnTo>
                    <a:pt x="1212" y="168"/>
                  </a:lnTo>
                  <a:lnTo>
                    <a:pt x="1212" y="168"/>
                  </a:lnTo>
                  <a:lnTo>
                    <a:pt x="1218" y="168"/>
                  </a:lnTo>
                  <a:lnTo>
                    <a:pt x="1224" y="168"/>
                  </a:lnTo>
                  <a:lnTo>
                    <a:pt x="1230" y="168"/>
                  </a:lnTo>
                  <a:lnTo>
                    <a:pt x="1230" y="168"/>
                  </a:lnTo>
                  <a:lnTo>
                    <a:pt x="1236" y="162"/>
                  </a:lnTo>
                  <a:lnTo>
                    <a:pt x="1242" y="162"/>
                  </a:lnTo>
                  <a:lnTo>
                    <a:pt x="1242" y="162"/>
                  </a:lnTo>
                  <a:lnTo>
                    <a:pt x="1248" y="162"/>
                  </a:lnTo>
                  <a:lnTo>
                    <a:pt x="1254" y="162"/>
                  </a:lnTo>
                  <a:lnTo>
                    <a:pt x="1254" y="162"/>
                  </a:lnTo>
                  <a:lnTo>
                    <a:pt x="1260" y="162"/>
                  </a:lnTo>
                  <a:lnTo>
                    <a:pt x="1266" y="162"/>
                  </a:lnTo>
                  <a:lnTo>
                    <a:pt x="1266" y="162"/>
                  </a:lnTo>
                  <a:lnTo>
                    <a:pt x="1272" y="162"/>
                  </a:lnTo>
                  <a:lnTo>
                    <a:pt x="1272" y="162"/>
                  </a:lnTo>
                  <a:lnTo>
                    <a:pt x="1278" y="156"/>
                  </a:lnTo>
                  <a:lnTo>
                    <a:pt x="1284" y="156"/>
                  </a:lnTo>
                  <a:lnTo>
                    <a:pt x="1284" y="156"/>
                  </a:lnTo>
                  <a:lnTo>
                    <a:pt x="1296" y="156"/>
                  </a:lnTo>
                  <a:lnTo>
                    <a:pt x="1296" y="156"/>
                  </a:lnTo>
                  <a:lnTo>
                    <a:pt x="1302" y="156"/>
                  </a:lnTo>
                  <a:lnTo>
                    <a:pt x="1308" y="156"/>
                  </a:lnTo>
                  <a:lnTo>
                    <a:pt x="1308" y="156"/>
                  </a:lnTo>
                  <a:lnTo>
                    <a:pt x="1314" y="156"/>
                  </a:lnTo>
                  <a:lnTo>
                    <a:pt x="1320" y="156"/>
                  </a:lnTo>
                  <a:lnTo>
                    <a:pt x="1320" y="150"/>
                  </a:lnTo>
                  <a:lnTo>
                    <a:pt x="1326" y="150"/>
                  </a:lnTo>
                  <a:lnTo>
                    <a:pt x="1332" y="150"/>
                  </a:lnTo>
                  <a:lnTo>
                    <a:pt x="1332" y="150"/>
                  </a:lnTo>
                  <a:lnTo>
                    <a:pt x="1338" y="150"/>
                  </a:lnTo>
                  <a:lnTo>
                    <a:pt x="1344" y="150"/>
                  </a:lnTo>
                  <a:lnTo>
                    <a:pt x="1344" y="150"/>
                  </a:lnTo>
                  <a:lnTo>
                    <a:pt x="1350" y="150"/>
                  </a:lnTo>
                  <a:lnTo>
                    <a:pt x="1350" y="150"/>
                  </a:lnTo>
                  <a:lnTo>
                    <a:pt x="1356" y="150"/>
                  </a:lnTo>
                  <a:lnTo>
                    <a:pt x="1362" y="150"/>
                  </a:lnTo>
                  <a:lnTo>
                    <a:pt x="1362" y="144"/>
                  </a:lnTo>
                  <a:lnTo>
                    <a:pt x="1368" y="144"/>
                  </a:lnTo>
                  <a:lnTo>
                    <a:pt x="1374" y="144"/>
                  </a:lnTo>
                  <a:lnTo>
                    <a:pt x="1374" y="144"/>
                  </a:lnTo>
                  <a:lnTo>
                    <a:pt x="1380" y="144"/>
                  </a:lnTo>
                  <a:lnTo>
                    <a:pt x="1386" y="144"/>
                  </a:lnTo>
                  <a:lnTo>
                    <a:pt x="1386" y="144"/>
                  </a:lnTo>
                  <a:lnTo>
                    <a:pt x="1392" y="144"/>
                  </a:lnTo>
                  <a:lnTo>
                    <a:pt x="1398" y="144"/>
                  </a:lnTo>
                  <a:lnTo>
                    <a:pt x="1398" y="144"/>
                  </a:lnTo>
                  <a:lnTo>
                    <a:pt x="1404" y="138"/>
                  </a:lnTo>
                  <a:lnTo>
                    <a:pt x="1410" y="138"/>
                  </a:lnTo>
                  <a:lnTo>
                    <a:pt x="1410" y="138"/>
                  </a:lnTo>
                  <a:lnTo>
                    <a:pt x="1416" y="138"/>
                  </a:lnTo>
                  <a:lnTo>
                    <a:pt x="1422" y="138"/>
                  </a:lnTo>
                  <a:lnTo>
                    <a:pt x="1422" y="138"/>
                  </a:lnTo>
                  <a:lnTo>
                    <a:pt x="1428" y="138"/>
                  </a:lnTo>
                  <a:lnTo>
                    <a:pt x="1434" y="138"/>
                  </a:lnTo>
                  <a:lnTo>
                    <a:pt x="1434" y="138"/>
                  </a:lnTo>
                  <a:lnTo>
                    <a:pt x="1440" y="138"/>
                  </a:lnTo>
                  <a:lnTo>
                    <a:pt x="1446" y="138"/>
                  </a:lnTo>
                  <a:lnTo>
                    <a:pt x="1446" y="132"/>
                  </a:lnTo>
                  <a:lnTo>
                    <a:pt x="1452" y="132"/>
                  </a:lnTo>
                  <a:lnTo>
                    <a:pt x="1458" y="132"/>
                  </a:lnTo>
                  <a:lnTo>
                    <a:pt x="1458" y="132"/>
                  </a:lnTo>
                  <a:lnTo>
                    <a:pt x="1464" y="132"/>
                  </a:lnTo>
                  <a:lnTo>
                    <a:pt x="1470" y="132"/>
                  </a:lnTo>
                  <a:lnTo>
                    <a:pt x="1470" y="132"/>
                  </a:lnTo>
                  <a:lnTo>
                    <a:pt x="1476" y="132"/>
                  </a:lnTo>
                  <a:lnTo>
                    <a:pt x="1482" y="132"/>
                  </a:lnTo>
                  <a:lnTo>
                    <a:pt x="1482" y="132"/>
                  </a:lnTo>
                  <a:lnTo>
                    <a:pt x="1488" y="132"/>
                  </a:lnTo>
                  <a:lnTo>
                    <a:pt x="1488" y="126"/>
                  </a:lnTo>
                  <a:lnTo>
                    <a:pt x="1500" y="126"/>
                  </a:lnTo>
                  <a:lnTo>
                    <a:pt x="1500" y="126"/>
                  </a:lnTo>
                  <a:lnTo>
                    <a:pt x="1506" y="126"/>
                  </a:lnTo>
                  <a:lnTo>
                    <a:pt x="1512" y="126"/>
                  </a:lnTo>
                  <a:lnTo>
                    <a:pt x="1512" y="126"/>
                  </a:lnTo>
                  <a:lnTo>
                    <a:pt x="1518" y="126"/>
                  </a:lnTo>
                  <a:lnTo>
                    <a:pt x="1524" y="126"/>
                  </a:lnTo>
                  <a:lnTo>
                    <a:pt x="1524" y="126"/>
                  </a:lnTo>
                  <a:lnTo>
                    <a:pt x="1530" y="120"/>
                  </a:lnTo>
                  <a:lnTo>
                    <a:pt x="1536" y="120"/>
                  </a:lnTo>
                  <a:lnTo>
                    <a:pt x="1536" y="120"/>
                  </a:lnTo>
                  <a:lnTo>
                    <a:pt x="1542" y="120"/>
                  </a:lnTo>
                  <a:lnTo>
                    <a:pt x="1542" y="120"/>
                  </a:lnTo>
                  <a:lnTo>
                    <a:pt x="1548" y="120"/>
                  </a:lnTo>
                  <a:lnTo>
                    <a:pt x="1554" y="120"/>
                  </a:lnTo>
                  <a:lnTo>
                    <a:pt x="1554" y="120"/>
                  </a:lnTo>
                  <a:lnTo>
                    <a:pt x="1560" y="120"/>
                  </a:lnTo>
                  <a:lnTo>
                    <a:pt x="1566" y="120"/>
                  </a:lnTo>
                  <a:lnTo>
                    <a:pt x="1566" y="120"/>
                  </a:lnTo>
                  <a:lnTo>
                    <a:pt x="1572" y="114"/>
                  </a:lnTo>
                  <a:lnTo>
                    <a:pt x="1578" y="114"/>
                  </a:lnTo>
                  <a:lnTo>
                    <a:pt x="1578" y="114"/>
                  </a:lnTo>
                  <a:lnTo>
                    <a:pt x="1584" y="114"/>
                  </a:lnTo>
                  <a:lnTo>
                    <a:pt x="1590" y="114"/>
                  </a:lnTo>
                  <a:lnTo>
                    <a:pt x="1590" y="114"/>
                  </a:lnTo>
                  <a:lnTo>
                    <a:pt x="1596" y="114"/>
                  </a:lnTo>
                  <a:lnTo>
                    <a:pt x="1602" y="114"/>
                  </a:lnTo>
                  <a:lnTo>
                    <a:pt x="1602" y="114"/>
                  </a:lnTo>
                  <a:lnTo>
                    <a:pt x="1608" y="114"/>
                  </a:lnTo>
                  <a:lnTo>
                    <a:pt x="1614" y="114"/>
                  </a:lnTo>
                  <a:lnTo>
                    <a:pt x="1614" y="108"/>
                  </a:lnTo>
                  <a:lnTo>
                    <a:pt x="1620" y="108"/>
                  </a:lnTo>
                  <a:lnTo>
                    <a:pt x="1626" y="108"/>
                  </a:lnTo>
                  <a:lnTo>
                    <a:pt x="1626" y="108"/>
                  </a:lnTo>
                  <a:lnTo>
                    <a:pt x="1632" y="108"/>
                  </a:lnTo>
                  <a:lnTo>
                    <a:pt x="1638" y="108"/>
                  </a:lnTo>
                  <a:lnTo>
                    <a:pt x="1638" y="108"/>
                  </a:lnTo>
                  <a:lnTo>
                    <a:pt x="1644" y="108"/>
                  </a:lnTo>
                  <a:lnTo>
                    <a:pt x="1650" y="108"/>
                  </a:lnTo>
                  <a:lnTo>
                    <a:pt x="1650" y="108"/>
                  </a:lnTo>
                  <a:lnTo>
                    <a:pt x="1656" y="102"/>
                  </a:lnTo>
                  <a:lnTo>
                    <a:pt x="1662" y="102"/>
                  </a:lnTo>
                  <a:lnTo>
                    <a:pt x="1662" y="102"/>
                  </a:lnTo>
                  <a:lnTo>
                    <a:pt x="1668" y="102"/>
                  </a:lnTo>
                  <a:lnTo>
                    <a:pt x="1674" y="102"/>
                  </a:lnTo>
                  <a:lnTo>
                    <a:pt x="1674" y="102"/>
                  </a:lnTo>
                  <a:lnTo>
                    <a:pt x="1680" y="102"/>
                  </a:lnTo>
                  <a:lnTo>
                    <a:pt x="1686" y="102"/>
                  </a:lnTo>
                  <a:lnTo>
                    <a:pt x="1686" y="102"/>
                  </a:lnTo>
                  <a:lnTo>
                    <a:pt x="1692" y="102"/>
                  </a:lnTo>
                  <a:lnTo>
                    <a:pt x="1698" y="102"/>
                  </a:lnTo>
                  <a:lnTo>
                    <a:pt x="1698" y="96"/>
                  </a:lnTo>
                  <a:lnTo>
                    <a:pt x="1704" y="96"/>
                  </a:lnTo>
                  <a:lnTo>
                    <a:pt x="1710" y="96"/>
                  </a:lnTo>
                  <a:lnTo>
                    <a:pt x="1710" y="96"/>
                  </a:lnTo>
                  <a:lnTo>
                    <a:pt x="1716" y="96"/>
                  </a:lnTo>
                  <a:lnTo>
                    <a:pt x="1722" y="96"/>
                  </a:lnTo>
                  <a:lnTo>
                    <a:pt x="1722" y="96"/>
                  </a:lnTo>
                  <a:lnTo>
                    <a:pt x="1728" y="96"/>
                  </a:lnTo>
                  <a:lnTo>
                    <a:pt x="1734" y="96"/>
                  </a:lnTo>
                  <a:lnTo>
                    <a:pt x="1734" y="96"/>
                  </a:lnTo>
                  <a:lnTo>
                    <a:pt x="1740" y="90"/>
                  </a:lnTo>
                  <a:lnTo>
                    <a:pt x="1746" y="90"/>
                  </a:lnTo>
                  <a:lnTo>
                    <a:pt x="1752" y="90"/>
                  </a:lnTo>
                  <a:lnTo>
                    <a:pt x="1758" y="90"/>
                  </a:lnTo>
                  <a:lnTo>
                    <a:pt x="1758" y="90"/>
                  </a:lnTo>
                  <a:lnTo>
                    <a:pt x="1764" y="90"/>
                  </a:lnTo>
                  <a:lnTo>
                    <a:pt x="1764" y="90"/>
                  </a:lnTo>
                  <a:lnTo>
                    <a:pt x="1770" y="90"/>
                  </a:lnTo>
                  <a:lnTo>
                    <a:pt x="1776" y="90"/>
                  </a:lnTo>
                  <a:lnTo>
                    <a:pt x="1776" y="90"/>
                  </a:lnTo>
                  <a:lnTo>
                    <a:pt x="1782" y="84"/>
                  </a:lnTo>
                  <a:lnTo>
                    <a:pt x="1788" y="84"/>
                  </a:lnTo>
                  <a:lnTo>
                    <a:pt x="1788" y="84"/>
                  </a:lnTo>
                  <a:lnTo>
                    <a:pt x="1794" y="84"/>
                  </a:lnTo>
                  <a:lnTo>
                    <a:pt x="1800" y="84"/>
                  </a:lnTo>
                  <a:lnTo>
                    <a:pt x="1800" y="84"/>
                  </a:lnTo>
                  <a:lnTo>
                    <a:pt x="1806" y="84"/>
                  </a:lnTo>
                  <a:lnTo>
                    <a:pt x="1812" y="84"/>
                  </a:lnTo>
                  <a:lnTo>
                    <a:pt x="1812" y="84"/>
                  </a:lnTo>
                  <a:lnTo>
                    <a:pt x="1818" y="84"/>
                  </a:lnTo>
                  <a:lnTo>
                    <a:pt x="1818" y="84"/>
                  </a:lnTo>
                  <a:lnTo>
                    <a:pt x="1824" y="78"/>
                  </a:lnTo>
                  <a:lnTo>
                    <a:pt x="1830" y="78"/>
                  </a:lnTo>
                  <a:lnTo>
                    <a:pt x="1830" y="78"/>
                  </a:lnTo>
                  <a:lnTo>
                    <a:pt x="1836" y="78"/>
                  </a:lnTo>
                  <a:lnTo>
                    <a:pt x="1842" y="78"/>
                  </a:lnTo>
                  <a:lnTo>
                    <a:pt x="1842" y="78"/>
                  </a:lnTo>
                  <a:lnTo>
                    <a:pt x="1848" y="78"/>
                  </a:lnTo>
                  <a:lnTo>
                    <a:pt x="1854" y="78"/>
                  </a:lnTo>
                  <a:lnTo>
                    <a:pt x="1860" y="78"/>
                  </a:lnTo>
                  <a:lnTo>
                    <a:pt x="1866" y="78"/>
                  </a:lnTo>
                  <a:lnTo>
                    <a:pt x="1866" y="72"/>
                  </a:lnTo>
                  <a:lnTo>
                    <a:pt x="1872" y="72"/>
                  </a:lnTo>
                  <a:lnTo>
                    <a:pt x="1878" y="72"/>
                  </a:lnTo>
                  <a:lnTo>
                    <a:pt x="1878" y="72"/>
                  </a:lnTo>
                  <a:lnTo>
                    <a:pt x="1884" y="72"/>
                  </a:lnTo>
                  <a:lnTo>
                    <a:pt x="1890" y="72"/>
                  </a:lnTo>
                  <a:lnTo>
                    <a:pt x="1890" y="72"/>
                  </a:lnTo>
                  <a:lnTo>
                    <a:pt x="1896" y="72"/>
                  </a:lnTo>
                  <a:lnTo>
                    <a:pt x="1902" y="72"/>
                  </a:lnTo>
                  <a:lnTo>
                    <a:pt x="1902" y="72"/>
                  </a:lnTo>
                  <a:lnTo>
                    <a:pt x="1908" y="66"/>
                  </a:lnTo>
                  <a:lnTo>
                    <a:pt x="1914" y="66"/>
                  </a:lnTo>
                  <a:lnTo>
                    <a:pt x="1914" y="66"/>
                  </a:lnTo>
                  <a:lnTo>
                    <a:pt x="1920" y="66"/>
                  </a:lnTo>
                  <a:lnTo>
                    <a:pt x="1926" y="66"/>
                  </a:lnTo>
                  <a:lnTo>
                    <a:pt x="1926" y="66"/>
                  </a:lnTo>
                  <a:lnTo>
                    <a:pt x="1932" y="66"/>
                  </a:lnTo>
                  <a:lnTo>
                    <a:pt x="1938" y="66"/>
                  </a:lnTo>
                  <a:lnTo>
                    <a:pt x="1938" y="66"/>
                  </a:lnTo>
                  <a:lnTo>
                    <a:pt x="1944" y="66"/>
                  </a:lnTo>
                  <a:lnTo>
                    <a:pt x="1944" y="66"/>
                  </a:lnTo>
                  <a:lnTo>
                    <a:pt x="1950" y="60"/>
                  </a:lnTo>
                  <a:lnTo>
                    <a:pt x="1956" y="60"/>
                  </a:lnTo>
                  <a:lnTo>
                    <a:pt x="1956" y="60"/>
                  </a:lnTo>
                  <a:lnTo>
                    <a:pt x="1962" y="60"/>
                  </a:lnTo>
                  <a:lnTo>
                    <a:pt x="1968" y="60"/>
                  </a:lnTo>
                  <a:lnTo>
                    <a:pt x="1968" y="60"/>
                  </a:lnTo>
                  <a:lnTo>
                    <a:pt x="1974" y="60"/>
                  </a:lnTo>
                  <a:lnTo>
                    <a:pt x="1980" y="60"/>
                  </a:lnTo>
                  <a:lnTo>
                    <a:pt x="1980" y="60"/>
                  </a:lnTo>
                  <a:lnTo>
                    <a:pt x="1986" y="60"/>
                  </a:lnTo>
                  <a:lnTo>
                    <a:pt x="1992" y="60"/>
                  </a:lnTo>
                  <a:lnTo>
                    <a:pt x="1992" y="54"/>
                  </a:lnTo>
                  <a:lnTo>
                    <a:pt x="1998" y="54"/>
                  </a:lnTo>
                  <a:lnTo>
                    <a:pt x="2004" y="54"/>
                  </a:lnTo>
                  <a:lnTo>
                    <a:pt x="2004" y="54"/>
                  </a:lnTo>
                  <a:lnTo>
                    <a:pt x="2010" y="54"/>
                  </a:lnTo>
                  <a:lnTo>
                    <a:pt x="2016" y="54"/>
                  </a:lnTo>
                  <a:lnTo>
                    <a:pt x="2016" y="54"/>
                  </a:lnTo>
                  <a:lnTo>
                    <a:pt x="2022" y="54"/>
                  </a:lnTo>
                  <a:lnTo>
                    <a:pt x="2028" y="54"/>
                  </a:lnTo>
                  <a:lnTo>
                    <a:pt x="2028" y="54"/>
                  </a:lnTo>
                  <a:lnTo>
                    <a:pt x="2034" y="48"/>
                  </a:lnTo>
                  <a:lnTo>
                    <a:pt x="2040" y="48"/>
                  </a:lnTo>
                  <a:lnTo>
                    <a:pt x="2040" y="48"/>
                  </a:lnTo>
                  <a:lnTo>
                    <a:pt x="2046" y="48"/>
                  </a:lnTo>
                  <a:lnTo>
                    <a:pt x="2052" y="48"/>
                  </a:lnTo>
                  <a:lnTo>
                    <a:pt x="2052" y="48"/>
                  </a:lnTo>
                  <a:lnTo>
                    <a:pt x="2058" y="48"/>
                  </a:lnTo>
                  <a:lnTo>
                    <a:pt x="2064" y="48"/>
                  </a:lnTo>
                  <a:lnTo>
                    <a:pt x="2070" y="48"/>
                  </a:lnTo>
                  <a:lnTo>
                    <a:pt x="2070" y="48"/>
                  </a:lnTo>
                  <a:lnTo>
                    <a:pt x="2076" y="42"/>
                  </a:lnTo>
                  <a:lnTo>
                    <a:pt x="2082" y="42"/>
                  </a:lnTo>
                  <a:lnTo>
                    <a:pt x="2082" y="42"/>
                  </a:lnTo>
                  <a:lnTo>
                    <a:pt x="2088" y="42"/>
                  </a:lnTo>
                  <a:lnTo>
                    <a:pt x="2094" y="42"/>
                  </a:lnTo>
                  <a:lnTo>
                    <a:pt x="2094" y="42"/>
                  </a:lnTo>
                  <a:lnTo>
                    <a:pt x="2100" y="42"/>
                  </a:lnTo>
                  <a:lnTo>
                    <a:pt x="2106" y="42"/>
                  </a:lnTo>
                  <a:lnTo>
                    <a:pt x="2106" y="42"/>
                  </a:lnTo>
                  <a:lnTo>
                    <a:pt x="2112" y="42"/>
                  </a:lnTo>
                  <a:lnTo>
                    <a:pt x="2112" y="42"/>
                  </a:lnTo>
                  <a:lnTo>
                    <a:pt x="2118" y="36"/>
                  </a:lnTo>
                  <a:lnTo>
                    <a:pt x="2124" y="36"/>
                  </a:lnTo>
                  <a:lnTo>
                    <a:pt x="2124" y="36"/>
                  </a:lnTo>
                  <a:lnTo>
                    <a:pt x="2130" y="36"/>
                  </a:lnTo>
                  <a:lnTo>
                    <a:pt x="2136" y="36"/>
                  </a:lnTo>
                  <a:lnTo>
                    <a:pt x="2136" y="36"/>
                  </a:lnTo>
                  <a:lnTo>
                    <a:pt x="2142" y="36"/>
                  </a:lnTo>
                  <a:lnTo>
                    <a:pt x="2148" y="36"/>
                  </a:lnTo>
                  <a:lnTo>
                    <a:pt x="2154" y="36"/>
                  </a:lnTo>
                  <a:lnTo>
                    <a:pt x="2154" y="36"/>
                  </a:lnTo>
                  <a:lnTo>
                    <a:pt x="2160" y="30"/>
                  </a:lnTo>
                  <a:lnTo>
                    <a:pt x="2166" y="30"/>
                  </a:lnTo>
                  <a:lnTo>
                    <a:pt x="2166" y="30"/>
                  </a:lnTo>
                  <a:lnTo>
                    <a:pt x="2172" y="30"/>
                  </a:lnTo>
                  <a:lnTo>
                    <a:pt x="2178" y="30"/>
                  </a:lnTo>
                  <a:lnTo>
                    <a:pt x="2178" y="30"/>
                  </a:lnTo>
                  <a:lnTo>
                    <a:pt x="2184" y="30"/>
                  </a:lnTo>
                  <a:lnTo>
                    <a:pt x="2190" y="30"/>
                  </a:lnTo>
                  <a:lnTo>
                    <a:pt x="2190" y="30"/>
                  </a:lnTo>
                  <a:lnTo>
                    <a:pt x="2196" y="30"/>
                  </a:lnTo>
                  <a:lnTo>
                    <a:pt x="2202" y="30"/>
                  </a:lnTo>
                  <a:lnTo>
                    <a:pt x="2202" y="24"/>
                  </a:lnTo>
                  <a:lnTo>
                    <a:pt x="2208" y="24"/>
                  </a:lnTo>
                  <a:lnTo>
                    <a:pt x="2208" y="24"/>
                  </a:lnTo>
                  <a:lnTo>
                    <a:pt x="2214" y="24"/>
                  </a:lnTo>
                  <a:lnTo>
                    <a:pt x="2220" y="24"/>
                  </a:lnTo>
                  <a:lnTo>
                    <a:pt x="2220" y="24"/>
                  </a:lnTo>
                  <a:lnTo>
                    <a:pt x="2226" y="24"/>
                  </a:lnTo>
                  <a:lnTo>
                    <a:pt x="2232" y="24"/>
                  </a:lnTo>
                  <a:lnTo>
                    <a:pt x="2232" y="24"/>
                  </a:lnTo>
                  <a:lnTo>
                    <a:pt x="2238" y="24"/>
                  </a:lnTo>
                  <a:lnTo>
                    <a:pt x="2244" y="24"/>
                  </a:lnTo>
                  <a:lnTo>
                    <a:pt x="2244" y="18"/>
                  </a:lnTo>
                  <a:lnTo>
                    <a:pt x="2250" y="18"/>
                  </a:lnTo>
                  <a:lnTo>
                    <a:pt x="2256" y="18"/>
                  </a:lnTo>
                  <a:lnTo>
                    <a:pt x="2256" y="18"/>
                  </a:lnTo>
                  <a:lnTo>
                    <a:pt x="2262" y="18"/>
                  </a:lnTo>
                  <a:lnTo>
                    <a:pt x="2268" y="18"/>
                  </a:lnTo>
                  <a:lnTo>
                    <a:pt x="2268" y="18"/>
                  </a:lnTo>
                  <a:lnTo>
                    <a:pt x="2274" y="18"/>
                  </a:lnTo>
                  <a:lnTo>
                    <a:pt x="2280" y="18"/>
                  </a:lnTo>
                  <a:lnTo>
                    <a:pt x="2286" y="12"/>
                  </a:lnTo>
                  <a:lnTo>
                    <a:pt x="2292" y="12"/>
                  </a:lnTo>
                  <a:lnTo>
                    <a:pt x="2292" y="12"/>
                  </a:lnTo>
                  <a:lnTo>
                    <a:pt x="2298" y="12"/>
                  </a:lnTo>
                  <a:lnTo>
                    <a:pt x="2304" y="12"/>
                  </a:lnTo>
                  <a:lnTo>
                    <a:pt x="2304" y="12"/>
                  </a:lnTo>
                  <a:lnTo>
                    <a:pt x="2310" y="12"/>
                  </a:lnTo>
                  <a:lnTo>
                    <a:pt x="2316" y="12"/>
                  </a:lnTo>
                  <a:lnTo>
                    <a:pt x="2316" y="12"/>
                  </a:lnTo>
                  <a:lnTo>
                    <a:pt x="2322" y="12"/>
                  </a:lnTo>
                  <a:lnTo>
                    <a:pt x="2328" y="12"/>
                  </a:lnTo>
                  <a:lnTo>
                    <a:pt x="2328" y="6"/>
                  </a:lnTo>
                  <a:lnTo>
                    <a:pt x="2334" y="6"/>
                  </a:lnTo>
                  <a:lnTo>
                    <a:pt x="2340" y="6"/>
                  </a:lnTo>
                  <a:lnTo>
                    <a:pt x="2340" y="6"/>
                  </a:lnTo>
                  <a:lnTo>
                    <a:pt x="2346" y="6"/>
                  </a:lnTo>
                  <a:lnTo>
                    <a:pt x="2352" y="6"/>
                  </a:lnTo>
                  <a:lnTo>
                    <a:pt x="2352" y="6"/>
                  </a:lnTo>
                  <a:lnTo>
                    <a:pt x="2358" y="6"/>
                  </a:lnTo>
                  <a:lnTo>
                    <a:pt x="2364" y="6"/>
                  </a:lnTo>
                  <a:lnTo>
                    <a:pt x="2364" y="6"/>
                  </a:lnTo>
                  <a:lnTo>
                    <a:pt x="2370" y="6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8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400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12" y="0"/>
                  </a:lnTo>
                  <a:lnTo>
                    <a:pt x="2418" y="6"/>
                  </a:lnTo>
                  <a:lnTo>
                    <a:pt x="2466" y="12"/>
                  </a:lnTo>
                  <a:lnTo>
                    <a:pt x="2472" y="12"/>
                  </a:lnTo>
                  <a:lnTo>
                    <a:pt x="2472" y="12"/>
                  </a:lnTo>
                  <a:lnTo>
                    <a:pt x="2478" y="18"/>
                  </a:lnTo>
                  <a:lnTo>
                    <a:pt x="2484" y="18"/>
                  </a:lnTo>
                  <a:lnTo>
                    <a:pt x="2484" y="18"/>
                  </a:lnTo>
                  <a:lnTo>
                    <a:pt x="2490" y="18"/>
                  </a:lnTo>
                  <a:lnTo>
                    <a:pt x="2496" y="18"/>
                  </a:lnTo>
                  <a:lnTo>
                    <a:pt x="2496" y="18"/>
                  </a:lnTo>
                  <a:lnTo>
                    <a:pt x="2502" y="18"/>
                  </a:lnTo>
                  <a:lnTo>
                    <a:pt x="2508" y="18"/>
                  </a:lnTo>
                  <a:lnTo>
                    <a:pt x="2508" y="24"/>
                  </a:lnTo>
                  <a:lnTo>
                    <a:pt x="2514" y="24"/>
                  </a:lnTo>
                  <a:lnTo>
                    <a:pt x="2520" y="24"/>
                  </a:lnTo>
                  <a:lnTo>
                    <a:pt x="2520" y="24"/>
                  </a:lnTo>
                  <a:lnTo>
                    <a:pt x="2526" y="24"/>
                  </a:lnTo>
                  <a:lnTo>
                    <a:pt x="2532" y="24"/>
                  </a:lnTo>
                  <a:lnTo>
                    <a:pt x="2532" y="24"/>
                  </a:lnTo>
                  <a:lnTo>
                    <a:pt x="2538" y="24"/>
                  </a:lnTo>
                  <a:lnTo>
                    <a:pt x="2544" y="24"/>
                  </a:lnTo>
                  <a:lnTo>
                    <a:pt x="2544" y="30"/>
                  </a:lnTo>
                  <a:lnTo>
                    <a:pt x="2550" y="30"/>
                  </a:lnTo>
                  <a:lnTo>
                    <a:pt x="2556" y="30"/>
                  </a:lnTo>
                  <a:lnTo>
                    <a:pt x="2556" y="30"/>
                  </a:lnTo>
                  <a:lnTo>
                    <a:pt x="2562" y="30"/>
                  </a:lnTo>
                  <a:lnTo>
                    <a:pt x="2568" y="30"/>
                  </a:lnTo>
                  <a:lnTo>
                    <a:pt x="2568" y="30"/>
                  </a:lnTo>
                  <a:lnTo>
                    <a:pt x="2574" y="30"/>
                  </a:lnTo>
                  <a:lnTo>
                    <a:pt x="2580" y="36"/>
                  </a:lnTo>
                  <a:lnTo>
                    <a:pt x="2580" y="36"/>
                  </a:lnTo>
                  <a:lnTo>
                    <a:pt x="2586" y="36"/>
                  </a:lnTo>
                  <a:lnTo>
                    <a:pt x="2592" y="36"/>
                  </a:lnTo>
                  <a:lnTo>
                    <a:pt x="2592" y="36"/>
                  </a:lnTo>
                  <a:lnTo>
                    <a:pt x="2598" y="36"/>
                  </a:lnTo>
                  <a:lnTo>
                    <a:pt x="2604" y="36"/>
                  </a:lnTo>
                  <a:lnTo>
                    <a:pt x="2604" y="36"/>
                  </a:lnTo>
                  <a:lnTo>
                    <a:pt x="2610" y="42"/>
                  </a:lnTo>
                  <a:lnTo>
                    <a:pt x="2616" y="42"/>
                  </a:lnTo>
                  <a:lnTo>
                    <a:pt x="2616" y="42"/>
                  </a:lnTo>
                  <a:lnTo>
                    <a:pt x="2622" y="42"/>
                  </a:lnTo>
                  <a:lnTo>
                    <a:pt x="2628" y="42"/>
                  </a:lnTo>
                  <a:lnTo>
                    <a:pt x="2628" y="42"/>
                  </a:lnTo>
                  <a:lnTo>
                    <a:pt x="2634" y="42"/>
                  </a:lnTo>
                  <a:lnTo>
                    <a:pt x="2640" y="42"/>
                  </a:lnTo>
                  <a:lnTo>
                    <a:pt x="2640" y="48"/>
                  </a:lnTo>
                  <a:lnTo>
                    <a:pt x="2646" y="48"/>
                  </a:lnTo>
                  <a:lnTo>
                    <a:pt x="2652" y="48"/>
                  </a:lnTo>
                  <a:lnTo>
                    <a:pt x="2652" y="48"/>
                  </a:lnTo>
                  <a:lnTo>
                    <a:pt x="2658" y="48"/>
                  </a:lnTo>
                  <a:lnTo>
                    <a:pt x="2664" y="48"/>
                  </a:lnTo>
                  <a:lnTo>
                    <a:pt x="2664" y="48"/>
                  </a:lnTo>
                  <a:lnTo>
                    <a:pt x="2670" y="48"/>
                  </a:lnTo>
                  <a:lnTo>
                    <a:pt x="2676" y="54"/>
                  </a:lnTo>
                  <a:lnTo>
                    <a:pt x="2676" y="54"/>
                  </a:lnTo>
                  <a:lnTo>
                    <a:pt x="2682" y="54"/>
                  </a:lnTo>
                  <a:lnTo>
                    <a:pt x="2688" y="54"/>
                  </a:lnTo>
                  <a:lnTo>
                    <a:pt x="2688" y="54"/>
                  </a:lnTo>
                  <a:lnTo>
                    <a:pt x="2694" y="54"/>
                  </a:lnTo>
                  <a:lnTo>
                    <a:pt x="2700" y="54"/>
                  </a:lnTo>
                  <a:lnTo>
                    <a:pt x="2700" y="54"/>
                  </a:lnTo>
                  <a:lnTo>
                    <a:pt x="2706" y="60"/>
                  </a:lnTo>
                  <a:lnTo>
                    <a:pt x="2712" y="60"/>
                  </a:lnTo>
                  <a:lnTo>
                    <a:pt x="2712" y="60"/>
                  </a:lnTo>
                  <a:lnTo>
                    <a:pt x="2718" y="60"/>
                  </a:lnTo>
                  <a:lnTo>
                    <a:pt x="2718" y="60"/>
                  </a:lnTo>
                  <a:lnTo>
                    <a:pt x="2724" y="60"/>
                  </a:lnTo>
                  <a:lnTo>
                    <a:pt x="2730" y="60"/>
                  </a:lnTo>
                  <a:lnTo>
                    <a:pt x="2730" y="60"/>
                  </a:lnTo>
                  <a:lnTo>
                    <a:pt x="2736" y="66"/>
                  </a:lnTo>
                  <a:lnTo>
                    <a:pt x="2742" y="66"/>
                  </a:lnTo>
                  <a:lnTo>
                    <a:pt x="2742" y="66"/>
                  </a:lnTo>
                  <a:lnTo>
                    <a:pt x="2748" y="66"/>
                  </a:lnTo>
                  <a:lnTo>
                    <a:pt x="2754" y="66"/>
                  </a:lnTo>
                  <a:lnTo>
                    <a:pt x="2754" y="66"/>
                  </a:lnTo>
                  <a:lnTo>
                    <a:pt x="2760" y="66"/>
                  </a:lnTo>
                  <a:lnTo>
                    <a:pt x="2766" y="66"/>
                  </a:lnTo>
                  <a:lnTo>
                    <a:pt x="2766" y="66"/>
                  </a:lnTo>
                  <a:lnTo>
                    <a:pt x="2772" y="72"/>
                  </a:lnTo>
                  <a:lnTo>
                    <a:pt x="2778" y="72"/>
                  </a:lnTo>
                  <a:lnTo>
                    <a:pt x="2778" y="72"/>
                  </a:lnTo>
                  <a:lnTo>
                    <a:pt x="2784" y="72"/>
                  </a:lnTo>
                  <a:lnTo>
                    <a:pt x="2790" y="72"/>
                  </a:lnTo>
                  <a:lnTo>
                    <a:pt x="2790" y="72"/>
                  </a:lnTo>
                  <a:lnTo>
                    <a:pt x="2796" y="72"/>
                  </a:lnTo>
                  <a:lnTo>
                    <a:pt x="2802" y="78"/>
                  </a:lnTo>
                  <a:lnTo>
                    <a:pt x="2802" y="78"/>
                  </a:lnTo>
                  <a:lnTo>
                    <a:pt x="2808" y="78"/>
                  </a:lnTo>
                  <a:lnTo>
                    <a:pt x="2814" y="78"/>
                  </a:lnTo>
                  <a:lnTo>
                    <a:pt x="2814" y="78"/>
                  </a:lnTo>
                  <a:lnTo>
                    <a:pt x="2814" y="78"/>
                  </a:lnTo>
                  <a:lnTo>
                    <a:pt x="2814" y="78"/>
                  </a:lnTo>
                  <a:lnTo>
                    <a:pt x="2814" y="78"/>
                  </a:lnTo>
                  <a:lnTo>
                    <a:pt x="2820" y="78"/>
                  </a:lnTo>
                  <a:lnTo>
                    <a:pt x="2826" y="78"/>
                  </a:lnTo>
                  <a:lnTo>
                    <a:pt x="2826" y="78"/>
                  </a:lnTo>
                  <a:lnTo>
                    <a:pt x="2832" y="84"/>
                  </a:lnTo>
                  <a:lnTo>
                    <a:pt x="2832" y="84"/>
                  </a:lnTo>
                  <a:lnTo>
                    <a:pt x="2838" y="84"/>
                  </a:lnTo>
                  <a:lnTo>
                    <a:pt x="2844" y="84"/>
                  </a:lnTo>
                  <a:lnTo>
                    <a:pt x="2844" y="84"/>
                  </a:lnTo>
                  <a:lnTo>
                    <a:pt x="2850" y="84"/>
                  </a:lnTo>
                  <a:lnTo>
                    <a:pt x="2856" y="84"/>
                  </a:lnTo>
                  <a:lnTo>
                    <a:pt x="2856" y="90"/>
                  </a:lnTo>
                  <a:lnTo>
                    <a:pt x="2862" y="90"/>
                  </a:lnTo>
                  <a:lnTo>
                    <a:pt x="2868" y="90"/>
                  </a:lnTo>
                  <a:lnTo>
                    <a:pt x="2868" y="90"/>
                  </a:lnTo>
                  <a:lnTo>
                    <a:pt x="2874" y="90"/>
                  </a:lnTo>
                  <a:lnTo>
                    <a:pt x="2880" y="90"/>
                  </a:lnTo>
                  <a:lnTo>
                    <a:pt x="2880" y="90"/>
                  </a:lnTo>
                  <a:lnTo>
                    <a:pt x="2886" y="90"/>
                  </a:lnTo>
                  <a:lnTo>
                    <a:pt x="2892" y="96"/>
                  </a:lnTo>
                  <a:lnTo>
                    <a:pt x="2892" y="96"/>
                  </a:lnTo>
                  <a:lnTo>
                    <a:pt x="2898" y="96"/>
                  </a:lnTo>
                  <a:lnTo>
                    <a:pt x="2904" y="96"/>
                  </a:lnTo>
                  <a:lnTo>
                    <a:pt x="2904" y="96"/>
                  </a:lnTo>
                  <a:lnTo>
                    <a:pt x="2910" y="96"/>
                  </a:lnTo>
                  <a:lnTo>
                    <a:pt x="2916" y="96"/>
                  </a:lnTo>
                  <a:lnTo>
                    <a:pt x="2916" y="102"/>
                  </a:lnTo>
                  <a:lnTo>
                    <a:pt x="2922" y="102"/>
                  </a:lnTo>
                  <a:lnTo>
                    <a:pt x="2928" y="102"/>
                  </a:lnTo>
                  <a:lnTo>
                    <a:pt x="2928" y="102"/>
                  </a:lnTo>
                  <a:lnTo>
                    <a:pt x="2934" y="102"/>
                  </a:lnTo>
                  <a:lnTo>
                    <a:pt x="2940" y="102"/>
                  </a:lnTo>
                  <a:lnTo>
                    <a:pt x="2940" y="102"/>
                  </a:lnTo>
                  <a:lnTo>
                    <a:pt x="2946" y="108"/>
                  </a:lnTo>
                  <a:lnTo>
                    <a:pt x="2952" y="108"/>
                  </a:lnTo>
                  <a:lnTo>
                    <a:pt x="2952" y="108"/>
                  </a:lnTo>
                  <a:lnTo>
                    <a:pt x="2958" y="108"/>
                  </a:lnTo>
                  <a:lnTo>
                    <a:pt x="2964" y="108"/>
                  </a:lnTo>
                  <a:lnTo>
                    <a:pt x="2964" y="108"/>
                  </a:lnTo>
                  <a:lnTo>
                    <a:pt x="2970" y="108"/>
                  </a:lnTo>
                  <a:lnTo>
                    <a:pt x="2976" y="108"/>
                  </a:lnTo>
                  <a:lnTo>
                    <a:pt x="2976" y="114"/>
                  </a:lnTo>
                  <a:lnTo>
                    <a:pt x="2982" y="114"/>
                  </a:lnTo>
                  <a:lnTo>
                    <a:pt x="2988" y="114"/>
                  </a:lnTo>
                  <a:lnTo>
                    <a:pt x="2988" y="114"/>
                  </a:lnTo>
                  <a:lnTo>
                    <a:pt x="2994" y="114"/>
                  </a:lnTo>
                  <a:lnTo>
                    <a:pt x="3000" y="114"/>
                  </a:lnTo>
                  <a:lnTo>
                    <a:pt x="3000" y="114"/>
                  </a:lnTo>
                  <a:lnTo>
                    <a:pt x="3006" y="120"/>
                  </a:lnTo>
                  <a:lnTo>
                    <a:pt x="3012" y="120"/>
                  </a:lnTo>
                  <a:lnTo>
                    <a:pt x="3012" y="120"/>
                  </a:lnTo>
                  <a:lnTo>
                    <a:pt x="3018" y="120"/>
                  </a:lnTo>
                  <a:lnTo>
                    <a:pt x="3024" y="120"/>
                  </a:lnTo>
                  <a:lnTo>
                    <a:pt x="3024" y="120"/>
                  </a:lnTo>
                  <a:lnTo>
                    <a:pt x="3030" y="120"/>
                  </a:lnTo>
                  <a:lnTo>
                    <a:pt x="3036" y="126"/>
                  </a:lnTo>
                  <a:lnTo>
                    <a:pt x="3036" y="126"/>
                  </a:lnTo>
                  <a:lnTo>
                    <a:pt x="3042" y="126"/>
                  </a:lnTo>
                  <a:lnTo>
                    <a:pt x="3048" y="126"/>
                  </a:lnTo>
                  <a:lnTo>
                    <a:pt x="3048" y="126"/>
                  </a:lnTo>
                  <a:lnTo>
                    <a:pt x="3054" y="126"/>
                  </a:lnTo>
                  <a:lnTo>
                    <a:pt x="3060" y="126"/>
                  </a:lnTo>
                  <a:lnTo>
                    <a:pt x="3060" y="126"/>
                  </a:lnTo>
                  <a:lnTo>
                    <a:pt x="3066" y="132"/>
                  </a:lnTo>
                  <a:lnTo>
                    <a:pt x="3066" y="132"/>
                  </a:lnTo>
                  <a:lnTo>
                    <a:pt x="3072" y="132"/>
                  </a:lnTo>
                  <a:lnTo>
                    <a:pt x="3078" y="132"/>
                  </a:lnTo>
                  <a:lnTo>
                    <a:pt x="3078" y="132"/>
                  </a:lnTo>
                  <a:lnTo>
                    <a:pt x="3084" y="132"/>
                  </a:lnTo>
                  <a:lnTo>
                    <a:pt x="3090" y="132"/>
                  </a:lnTo>
                  <a:lnTo>
                    <a:pt x="3090" y="138"/>
                  </a:lnTo>
                  <a:lnTo>
                    <a:pt x="3096" y="138"/>
                  </a:lnTo>
                  <a:lnTo>
                    <a:pt x="3102" y="138"/>
                  </a:lnTo>
                  <a:lnTo>
                    <a:pt x="3102" y="138"/>
                  </a:lnTo>
                  <a:lnTo>
                    <a:pt x="3108" y="138"/>
                  </a:lnTo>
                  <a:lnTo>
                    <a:pt x="3114" y="138"/>
                  </a:lnTo>
                  <a:lnTo>
                    <a:pt x="3114" y="138"/>
                  </a:lnTo>
                  <a:lnTo>
                    <a:pt x="3120" y="144"/>
                  </a:lnTo>
                  <a:lnTo>
                    <a:pt x="3126" y="144"/>
                  </a:lnTo>
                  <a:lnTo>
                    <a:pt x="3126" y="144"/>
                  </a:lnTo>
                  <a:lnTo>
                    <a:pt x="3132" y="144"/>
                  </a:lnTo>
                  <a:lnTo>
                    <a:pt x="3138" y="144"/>
                  </a:lnTo>
                  <a:lnTo>
                    <a:pt x="3138" y="144"/>
                  </a:lnTo>
                  <a:lnTo>
                    <a:pt x="3144" y="144"/>
                  </a:lnTo>
                  <a:lnTo>
                    <a:pt x="3150" y="144"/>
                  </a:lnTo>
                  <a:lnTo>
                    <a:pt x="3150" y="150"/>
                  </a:lnTo>
                  <a:lnTo>
                    <a:pt x="3156" y="150"/>
                  </a:lnTo>
                  <a:lnTo>
                    <a:pt x="3204" y="162"/>
                  </a:lnTo>
                  <a:lnTo>
                    <a:pt x="3210" y="162"/>
                  </a:lnTo>
                  <a:lnTo>
                    <a:pt x="3216" y="162"/>
                  </a:lnTo>
                  <a:lnTo>
                    <a:pt x="3216" y="162"/>
                  </a:lnTo>
                  <a:lnTo>
                    <a:pt x="3222" y="162"/>
                  </a:lnTo>
                  <a:lnTo>
                    <a:pt x="3228" y="162"/>
                  </a:lnTo>
                  <a:lnTo>
                    <a:pt x="3228" y="162"/>
                  </a:lnTo>
                  <a:lnTo>
                    <a:pt x="3234" y="162"/>
                  </a:lnTo>
                  <a:lnTo>
                    <a:pt x="3240" y="162"/>
                  </a:lnTo>
                  <a:lnTo>
                    <a:pt x="3240" y="162"/>
                  </a:lnTo>
                  <a:lnTo>
                    <a:pt x="3246" y="162"/>
                  </a:lnTo>
                  <a:lnTo>
                    <a:pt x="3252" y="162"/>
                  </a:lnTo>
                  <a:lnTo>
                    <a:pt x="3252" y="162"/>
                  </a:lnTo>
                  <a:lnTo>
                    <a:pt x="3258" y="162"/>
                  </a:lnTo>
                  <a:lnTo>
                    <a:pt x="3264" y="162"/>
                  </a:lnTo>
                  <a:lnTo>
                    <a:pt x="3264" y="162"/>
                  </a:lnTo>
                  <a:lnTo>
                    <a:pt x="3270" y="156"/>
                  </a:lnTo>
                  <a:lnTo>
                    <a:pt x="3270" y="156"/>
                  </a:lnTo>
                  <a:lnTo>
                    <a:pt x="3276" y="156"/>
                  </a:lnTo>
                  <a:lnTo>
                    <a:pt x="3282" y="156"/>
                  </a:lnTo>
                  <a:lnTo>
                    <a:pt x="3282" y="156"/>
                  </a:lnTo>
                  <a:lnTo>
                    <a:pt x="3288" y="156"/>
                  </a:lnTo>
                  <a:lnTo>
                    <a:pt x="3294" y="156"/>
                  </a:lnTo>
                  <a:lnTo>
                    <a:pt x="3294" y="156"/>
                  </a:lnTo>
                  <a:lnTo>
                    <a:pt x="3300" y="156"/>
                  </a:lnTo>
                  <a:lnTo>
                    <a:pt x="3306" y="156"/>
                  </a:lnTo>
                  <a:lnTo>
                    <a:pt x="3306" y="156"/>
                  </a:lnTo>
                  <a:lnTo>
                    <a:pt x="3312" y="156"/>
                  </a:lnTo>
                  <a:lnTo>
                    <a:pt x="3318" y="156"/>
                  </a:lnTo>
                  <a:lnTo>
                    <a:pt x="3318" y="150"/>
                  </a:lnTo>
                  <a:lnTo>
                    <a:pt x="3324" y="150"/>
                  </a:lnTo>
                  <a:lnTo>
                    <a:pt x="3330" y="150"/>
                  </a:lnTo>
                  <a:lnTo>
                    <a:pt x="3330" y="150"/>
                  </a:lnTo>
                  <a:lnTo>
                    <a:pt x="3330" y="150"/>
                  </a:lnTo>
                  <a:lnTo>
                    <a:pt x="3336" y="150"/>
                  </a:lnTo>
                  <a:lnTo>
                    <a:pt x="3342" y="150"/>
                  </a:lnTo>
                  <a:lnTo>
                    <a:pt x="3342" y="150"/>
                  </a:lnTo>
                  <a:lnTo>
                    <a:pt x="3348" y="150"/>
                  </a:lnTo>
                  <a:lnTo>
                    <a:pt x="3354" y="150"/>
                  </a:lnTo>
                  <a:lnTo>
                    <a:pt x="3354" y="150"/>
                  </a:lnTo>
                  <a:lnTo>
                    <a:pt x="3360" y="150"/>
                  </a:lnTo>
                  <a:lnTo>
                    <a:pt x="3366" y="150"/>
                  </a:lnTo>
                  <a:lnTo>
                    <a:pt x="3366" y="150"/>
                  </a:lnTo>
                  <a:lnTo>
                    <a:pt x="3372" y="144"/>
                  </a:lnTo>
                  <a:lnTo>
                    <a:pt x="3378" y="144"/>
                  </a:lnTo>
                  <a:lnTo>
                    <a:pt x="3378" y="144"/>
                  </a:lnTo>
                  <a:lnTo>
                    <a:pt x="3384" y="144"/>
                  </a:lnTo>
                  <a:lnTo>
                    <a:pt x="3390" y="144"/>
                  </a:lnTo>
                  <a:lnTo>
                    <a:pt x="3390" y="144"/>
                  </a:lnTo>
                  <a:lnTo>
                    <a:pt x="3396" y="144"/>
                  </a:lnTo>
                  <a:lnTo>
                    <a:pt x="3396" y="144"/>
                  </a:lnTo>
                  <a:lnTo>
                    <a:pt x="3402" y="144"/>
                  </a:lnTo>
                  <a:lnTo>
                    <a:pt x="3408" y="144"/>
                  </a:lnTo>
                  <a:lnTo>
                    <a:pt x="3408" y="144"/>
                  </a:lnTo>
                  <a:lnTo>
                    <a:pt x="3408" y="144"/>
                  </a:lnTo>
                  <a:lnTo>
                    <a:pt x="3414" y="144"/>
                  </a:lnTo>
                  <a:lnTo>
                    <a:pt x="3420" y="144"/>
                  </a:lnTo>
                  <a:lnTo>
                    <a:pt x="3420" y="138"/>
                  </a:lnTo>
                  <a:lnTo>
                    <a:pt x="3426" y="138"/>
                  </a:lnTo>
                  <a:lnTo>
                    <a:pt x="3432" y="138"/>
                  </a:lnTo>
                  <a:lnTo>
                    <a:pt x="3432" y="138"/>
                  </a:lnTo>
                  <a:lnTo>
                    <a:pt x="3438" y="138"/>
                  </a:lnTo>
                  <a:lnTo>
                    <a:pt x="3444" y="138"/>
                  </a:lnTo>
                  <a:lnTo>
                    <a:pt x="3444" y="138"/>
                  </a:lnTo>
                  <a:lnTo>
                    <a:pt x="3450" y="138"/>
                  </a:lnTo>
                  <a:lnTo>
                    <a:pt x="3456" y="138"/>
                  </a:lnTo>
                  <a:lnTo>
                    <a:pt x="3456" y="138"/>
                  </a:lnTo>
                  <a:lnTo>
                    <a:pt x="3462" y="138"/>
                  </a:lnTo>
                  <a:lnTo>
                    <a:pt x="3468" y="138"/>
                  </a:lnTo>
                  <a:lnTo>
                    <a:pt x="3468" y="138"/>
                  </a:lnTo>
                  <a:lnTo>
                    <a:pt x="3474" y="132"/>
                  </a:lnTo>
                  <a:lnTo>
                    <a:pt x="3480" y="132"/>
                  </a:lnTo>
                  <a:lnTo>
                    <a:pt x="3480" y="132"/>
                  </a:lnTo>
                  <a:lnTo>
                    <a:pt x="3486" y="132"/>
                  </a:lnTo>
                  <a:lnTo>
                    <a:pt x="3492" y="132"/>
                  </a:lnTo>
                  <a:lnTo>
                    <a:pt x="3492" y="132"/>
                  </a:lnTo>
                  <a:lnTo>
                    <a:pt x="3498" y="132"/>
                  </a:lnTo>
                  <a:lnTo>
                    <a:pt x="3504" y="132"/>
                  </a:lnTo>
                  <a:lnTo>
                    <a:pt x="3504" y="132"/>
                  </a:lnTo>
                  <a:lnTo>
                    <a:pt x="3510" y="132"/>
                  </a:lnTo>
                  <a:lnTo>
                    <a:pt x="3516" y="132"/>
                  </a:lnTo>
                  <a:lnTo>
                    <a:pt x="3516" y="132"/>
                  </a:lnTo>
                  <a:lnTo>
                    <a:pt x="3522" y="132"/>
                  </a:lnTo>
                  <a:lnTo>
                    <a:pt x="3528" y="126"/>
                  </a:lnTo>
                  <a:lnTo>
                    <a:pt x="3528" y="126"/>
                  </a:lnTo>
                  <a:lnTo>
                    <a:pt x="3534" y="126"/>
                  </a:lnTo>
                  <a:lnTo>
                    <a:pt x="3534" y="126"/>
                  </a:lnTo>
                  <a:lnTo>
                    <a:pt x="3534" y="126"/>
                  </a:lnTo>
                  <a:lnTo>
                    <a:pt x="3540" y="126"/>
                  </a:lnTo>
                  <a:lnTo>
                    <a:pt x="3540" y="126"/>
                  </a:lnTo>
                  <a:lnTo>
                    <a:pt x="3546" y="126"/>
                  </a:lnTo>
                  <a:lnTo>
                    <a:pt x="3546" y="126"/>
                  </a:lnTo>
                  <a:lnTo>
                    <a:pt x="3552" y="126"/>
                  </a:lnTo>
                  <a:lnTo>
                    <a:pt x="3558" y="126"/>
                  </a:lnTo>
                  <a:lnTo>
                    <a:pt x="3558" y="126"/>
                  </a:lnTo>
                  <a:lnTo>
                    <a:pt x="3564" y="126"/>
                  </a:lnTo>
                  <a:lnTo>
                    <a:pt x="3570" y="126"/>
                  </a:lnTo>
                  <a:lnTo>
                    <a:pt x="3570" y="126"/>
                  </a:lnTo>
                  <a:lnTo>
                    <a:pt x="3576" y="120"/>
                  </a:lnTo>
                  <a:lnTo>
                    <a:pt x="3582" y="120"/>
                  </a:lnTo>
                  <a:lnTo>
                    <a:pt x="3582" y="120"/>
                  </a:lnTo>
                  <a:lnTo>
                    <a:pt x="3588" y="120"/>
                  </a:lnTo>
                  <a:lnTo>
                    <a:pt x="3594" y="120"/>
                  </a:lnTo>
                  <a:lnTo>
                    <a:pt x="3594" y="120"/>
                  </a:lnTo>
                  <a:lnTo>
                    <a:pt x="3600" y="120"/>
                  </a:lnTo>
                  <a:lnTo>
                    <a:pt x="3606" y="120"/>
                  </a:lnTo>
                  <a:lnTo>
                    <a:pt x="3606" y="120"/>
                  </a:lnTo>
                  <a:lnTo>
                    <a:pt x="3612" y="120"/>
                  </a:lnTo>
                  <a:lnTo>
                    <a:pt x="3618" y="120"/>
                  </a:lnTo>
                  <a:lnTo>
                    <a:pt x="3618" y="120"/>
                  </a:lnTo>
                  <a:lnTo>
                    <a:pt x="3624" y="120"/>
                  </a:lnTo>
                  <a:lnTo>
                    <a:pt x="3630" y="114"/>
                  </a:lnTo>
                  <a:lnTo>
                    <a:pt x="3630" y="114"/>
                  </a:lnTo>
                  <a:lnTo>
                    <a:pt x="3636" y="114"/>
                  </a:lnTo>
                  <a:lnTo>
                    <a:pt x="3642" y="114"/>
                  </a:lnTo>
                  <a:lnTo>
                    <a:pt x="3642" y="114"/>
                  </a:lnTo>
                  <a:lnTo>
                    <a:pt x="3648" y="114"/>
                  </a:lnTo>
                  <a:lnTo>
                    <a:pt x="3654" y="114"/>
                  </a:lnTo>
                  <a:lnTo>
                    <a:pt x="3654" y="114"/>
                  </a:lnTo>
                  <a:lnTo>
                    <a:pt x="3660" y="114"/>
                  </a:lnTo>
                  <a:lnTo>
                    <a:pt x="3666" y="114"/>
                  </a:lnTo>
                  <a:lnTo>
                    <a:pt x="3666" y="114"/>
                  </a:lnTo>
                  <a:lnTo>
                    <a:pt x="3672" y="114"/>
                  </a:lnTo>
                  <a:lnTo>
                    <a:pt x="3678" y="114"/>
                  </a:lnTo>
                  <a:lnTo>
                    <a:pt x="3678" y="108"/>
                  </a:lnTo>
                  <a:lnTo>
                    <a:pt x="3684" y="108"/>
                  </a:lnTo>
                  <a:lnTo>
                    <a:pt x="3774" y="102"/>
                  </a:lnTo>
                  <a:lnTo>
                    <a:pt x="3780" y="102"/>
                  </a:lnTo>
                  <a:lnTo>
                    <a:pt x="3786" y="96"/>
                  </a:lnTo>
                  <a:lnTo>
                    <a:pt x="3786" y="96"/>
                  </a:lnTo>
                  <a:lnTo>
                    <a:pt x="3792" y="96"/>
                  </a:lnTo>
                  <a:lnTo>
                    <a:pt x="3798" y="96"/>
                  </a:lnTo>
                  <a:lnTo>
                    <a:pt x="3798" y="96"/>
                  </a:lnTo>
                  <a:lnTo>
                    <a:pt x="3804" y="96"/>
                  </a:lnTo>
                  <a:lnTo>
                    <a:pt x="3810" y="96"/>
                  </a:lnTo>
                  <a:lnTo>
                    <a:pt x="3810" y="96"/>
                  </a:lnTo>
                  <a:lnTo>
                    <a:pt x="3816" y="96"/>
                  </a:lnTo>
                  <a:lnTo>
                    <a:pt x="3816" y="96"/>
                  </a:lnTo>
                  <a:lnTo>
                    <a:pt x="3822" y="96"/>
                  </a:lnTo>
                  <a:lnTo>
                    <a:pt x="3828" y="96"/>
                  </a:lnTo>
                  <a:lnTo>
                    <a:pt x="3828" y="96"/>
                  </a:lnTo>
                  <a:lnTo>
                    <a:pt x="3834" y="90"/>
                  </a:lnTo>
                  <a:lnTo>
                    <a:pt x="3840" y="90"/>
                  </a:lnTo>
                  <a:lnTo>
                    <a:pt x="3840" y="90"/>
                  </a:lnTo>
                  <a:lnTo>
                    <a:pt x="3846" y="90"/>
                  </a:lnTo>
                  <a:lnTo>
                    <a:pt x="3852" y="90"/>
                  </a:lnTo>
                  <a:lnTo>
                    <a:pt x="3852" y="90"/>
                  </a:lnTo>
                  <a:lnTo>
                    <a:pt x="3858" y="90"/>
                  </a:lnTo>
                  <a:lnTo>
                    <a:pt x="3864" y="90"/>
                  </a:lnTo>
                  <a:lnTo>
                    <a:pt x="3864" y="90"/>
                  </a:lnTo>
                  <a:lnTo>
                    <a:pt x="3870" y="90"/>
                  </a:lnTo>
                  <a:lnTo>
                    <a:pt x="3870" y="90"/>
                  </a:lnTo>
                  <a:lnTo>
                    <a:pt x="3876" y="90"/>
                  </a:lnTo>
                  <a:lnTo>
                    <a:pt x="3876" y="90"/>
                  </a:lnTo>
                  <a:lnTo>
                    <a:pt x="3882" y="90"/>
                  </a:lnTo>
                  <a:lnTo>
                    <a:pt x="3888" y="84"/>
                  </a:lnTo>
                  <a:lnTo>
                    <a:pt x="3888" y="84"/>
                  </a:lnTo>
                  <a:lnTo>
                    <a:pt x="3894" y="84"/>
                  </a:lnTo>
                  <a:lnTo>
                    <a:pt x="3900" y="84"/>
                  </a:lnTo>
                  <a:lnTo>
                    <a:pt x="3900" y="84"/>
                  </a:lnTo>
                  <a:lnTo>
                    <a:pt x="3906" y="84"/>
                  </a:lnTo>
                  <a:lnTo>
                    <a:pt x="3912" y="84"/>
                  </a:lnTo>
                  <a:lnTo>
                    <a:pt x="3912" y="84"/>
                  </a:lnTo>
                  <a:lnTo>
                    <a:pt x="3918" y="84"/>
                  </a:lnTo>
                  <a:lnTo>
                    <a:pt x="3924" y="84"/>
                  </a:lnTo>
                  <a:lnTo>
                    <a:pt x="3924" y="84"/>
                  </a:lnTo>
                  <a:lnTo>
                    <a:pt x="3930" y="84"/>
                  </a:lnTo>
                  <a:lnTo>
                    <a:pt x="3936" y="84"/>
                  </a:lnTo>
                  <a:lnTo>
                    <a:pt x="3936" y="78"/>
                  </a:lnTo>
                  <a:lnTo>
                    <a:pt x="3942" y="78"/>
                  </a:lnTo>
                  <a:lnTo>
                    <a:pt x="3948" y="78"/>
                  </a:lnTo>
                  <a:lnTo>
                    <a:pt x="3948" y="78"/>
                  </a:lnTo>
                  <a:lnTo>
                    <a:pt x="3954" y="78"/>
                  </a:lnTo>
                  <a:lnTo>
                    <a:pt x="3960" y="78"/>
                  </a:lnTo>
                  <a:lnTo>
                    <a:pt x="3960" y="78"/>
                  </a:lnTo>
                  <a:lnTo>
                    <a:pt x="3966" y="78"/>
                  </a:lnTo>
                  <a:lnTo>
                    <a:pt x="3972" y="78"/>
                  </a:lnTo>
                  <a:lnTo>
                    <a:pt x="3972" y="78"/>
                  </a:lnTo>
                  <a:lnTo>
                    <a:pt x="3978" y="78"/>
                  </a:lnTo>
                  <a:lnTo>
                    <a:pt x="3984" y="78"/>
                  </a:lnTo>
                  <a:lnTo>
                    <a:pt x="3984" y="78"/>
                  </a:lnTo>
                  <a:lnTo>
                    <a:pt x="3990" y="72"/>
                  </a:lnTo>
                  <a:lnTo>
                    <a:pt x="3996" y="72"/>
                  </a:lnTo>
                  <a:lnTo>
                    <a:pt x="3996" y="72"/>
                  </a:lnTo>
                  <a:lnTo>
                    <a:pt x="4002" y="72"/>
                  </a:lnTo>
                  <a:lnTo>
                    <a:pt x="4008" y="72"/>
                  </a:lnTo>
                  <a:lnTo>
                    <a:pt x="4008" y="72"/>
                  </a:lnTo>
                  <a:lnTo>
                    <a:pt x="4014" y="72"/>
                  </a:lnTo>
                  <a:lnTo>
                    <a:pt x="4020" y="72"/>
                  </a:lnTo>
                  <a:lnTo>
                    <a:pt x="4020" y="72"/>
                  </a:lnTo>
                  <a:lnTo>
                    <a:pt x="4026" y="72"/>
                  </a:lnTo>
                  <a:lnTo>
                    <a:pt x="4032" y="72"/>
                  </a:lnTo>
                  <a:lnTo>
                    <a:pt x="4032" y="72"/>
                  </a:lnTo>
                  <a:lnTo>
                    <a:pt x="4038" y="72"/>
                  </a:lnTo>
                  <a:lnTo>
                    <a:pt x="4044" y="66"/>
                  </a:lnTo>
                  <a:lnTo>
                    <a:pt x="4044" y="66"/>
                  </a:lnTo>
                  <a:lnTo>
                    <a:pt x="4050" y="66"/>
                  </a:lnTo>
                  <a:lnTo>
                    <a:pt x="4050" y="66"/>
                  </a:lnTo>
                  <a:lnTo>
                    <a:pt x="4056" y="66"/>
                  </a:lnTo>
                  <a:lnTo>
                    <a:pt x="4062" y="66"/>
                  </a:lnTo>
                  <a:lnTo>
                    <a:pt x="4062" y="66"/>
                  </a:lnTo>
                  <a:lnTo>
                    <a:pt x="4068" y="66"/>
                  </a:lnTo>
                  <a:lnTo>
                    <a:pt x="4074" y="66"/>
                  </a:lnTo>
                  <a:lnTo>
                    <a:pt x="4074" y="66"/>
                  </a:lnTo>
                  <a:lnTo>
                    <a:pt x="4080" y="66"/>
                  </a:lnTo>
                  <a:lnTo>
                    <a:pt x="4086" y="66"/>
                  </a:lnTo>
                  <a:lnTo>
                    <a:pt x="4086" y="66"/>
                  </a:lnTo>
                  <a:lnTo>
                    <a:pt x="4092" y="60"/>
                  </a:lnTo>
                  <a:lnTo>
                    <a:pt x="4098" y="60"/>
                  </a:lnTo>
                  <a:lnTo>
                    <a:pt x="4098" y="60"/>
                  </a:lnTo>
                  <a:lnTo>
                    <a:pt x="4104" y="60"/>
                  </a:lnTo>
                  <a:lnTo>
                    <a:pt x="4110" y="60"/>
                  </a:lnTo>
                  <a:lnTo>
                    <a:pt x="4110" y="60"/>
                  </a:lnTo>
                  <a:lnTo>
                    <a:pt x="4116" y="60"/>
                  </a:lnTo>
                  <a:lnTo>
                    <a:pt x="4122" y="60"/>
                  </a:lnTo>
                  <a:lnTo>
                    <a:pt x="4122" y="60"/>
                  </a:lnTo>
                  <a:lnTo>
                    <a:pt x="4128" y="60"/>
                  </a:lnTo>
                  <a:lnTo>
                    <a:pt x="4134" y="60"/>
                  </a:lnTo>
                  <a:lnTo>
                    <a:pt x="4134" y="60"/>
                  </a:lnTo>
                  <a:lnTo>
                    <a:pt x="4140" y="60"/>
                  </a:lnTo>
                  <a:lnTo>
                    <a:pt x="4146" y="54"/>
                  </a:lnTo>
                  <a:lnTo>
                    <a:pt x="4146" y="54"/>
                  </a:lnTo>
                  <a:lnTo>
                    <a:pt x="4152" y="54"/>
                  </a:lnTo>
                  <a:lnTo>
                    <a:pt x="4158" y="54"/>
                  </a:lnTo>
                  <a:lnTo>
                    <a:pt x="4158" y="54"/>
                  </a:lnTo>
                  <a:lnTo>
                    <a:pt x="4164" y="54"/>
                  </a:lnTo>
                  <a:lnTo>
                    <a:pt x="4170" y="54"/>
                  </a:lnTo>
                  <a:lnTo>
                    <a:pt x="4170" y="54"/>
                  </a:lnTo>
                  <a:lnTo>
                    <a:pt x="4176" y="54"/>
                  </a:lnTo>
                  <a:lnTo>
                    <a:pt x="4182" y="54"/>
                  </a:lnTo>
                  <a:lnTo>
                    <a:pt x="4182" y="54"/>
                  </a:lnTo>
                  <a:lnTo>
                    <a:pt x="4188" y="54"/>
                  </a:lnTo>
                  <a:lnTo>
                    <a:pt x="4194" y="54"/>
                  </a:lnTo>
                  <a:lnTo>
                    <a:pt x="4194" y="48"/>
                  </a:lnTo>
                  <a:lnTo>
                    <a:pt x="4200" y="48"/>
                  </a:lnTo>
                  <a:lnTo>
                    <a:pt x="4206" y="48"/>
                  </a:lnTo>
                  <a:lnTo>
                    <a:pt x="4206" y="48"/>
                  </a:lnTo>
                  <a:lnTo>
                    <a:pt x="4212" y="48"/>
                  </a:lnTo>
                  <a:lnTo>
                    <a:pt x="4218" y="48"/>
                  </a:lnTo>
                  <a:lnTo>
                    <a:pt x="4218" y="48"/>
                  </a:lnTo>
                  <a:lnTo>
                    <a:pt x="4224" y="48"/>
                  </a:lnTo>
                  <a:lnTo>
                    <a:pt x="4230" y="48"/>
                  </a:lnTo>
                  <a:lnTo>
                    <a:pt x="4230" y="48"/>
                  </a:lnTo>
                  <a:lnTo>
                    <a:pt x="4236" y="48"/>
                  </a:lnTo>
                  <a:lnTo>
                    <a:pt x="4242" y="48"/>
                  </a:lnTo>
                  <a:lnTo>
                    <a:pt x="4242" y="48"/>
                  </a:lnTo>
                  <a:lnTo>
                    <a:pt x="4248" y="42"/>
                  </a:lnTo>
                  <a:lnTo>
                    <a:pt x="4254" y="42"/>
                  </a:lnTo>
                  <a:lnTo>
                    <a:pt x="4254" y="42"/>
                  </a:lnTo>
                  <a:lnTo>
                    <a:pt x="4260" y="42"/>
                  </a:lnTo>
                  <a:lnTo>
                    <a:pt x="4266" y="42"/>
                  </a:lnTo>
                  <a:lnTo>
                    <a:pt x="4266" y="42"/>
                  </a:lnTo>
                  <a:lnTo>
                    <a:pt x="4266" y="42"/>
                  </a:lnTo>
                  <a:lnTo>
                    <a:pt x="4272" y="42"/>
                  </a:lnTo>
                  <a:lnTo>
                    <a:pt x="4278" y="42"/>
                  </a:lnTo>
                  <a:lnTo>
                    <a:pt x="4278" y="42"/>
                  </a:lnTo>
                  <a:lnTo>
                    <a:pt x="4284" y="42"/>
                  </a:lnTo>
                  <a:lnTo>
                    <a:pt x="4284" y="42"/>
                  </a:lnTo>
                  <a:lnTo>
                    <a:pt x="4290" y="42"/>
                  </a:lnTo>
                  <a:lnTo>
                    <a:pt x="4296" y="42"/>
                  </a:lnTo>
                  <a:lnTo>
                    <a:pt x="4296" y="42"/>
                  </a:lnTo>
                  <a:lnTo>
                    <a:pt x="4302" y="36"/>
                  </a:lnTo>
                  <a:lnTo>
                    <a:pt x="4308" y="36"/>
                  </a:lnTo>
                  <a:lnTo>
                    <a:pt x="4308" y="36"/>
                  </a:lnTo>
                  <a:lnTo>
                    <a:pt x="4314" y="36"/>
                  </a:lnTo>
                  <a:lnTo>
                    <a:pt x="4320" y="36"/>
                  </a:lnTo>
                  <a:lnTo>
                    <a:pt x="4320" y="36"/>
                  </a:lnTo>
                  <a:lnTo>
                    <a:pt x="4326" y="36"/>
                  </a:lnTo>
                  <a:lnTo>
                    <a:pt x="4332" y="36"/>
                  </a:lnTo>
                  <a:lnTo>
                    <a:pt x="4332" y="36"/>
                  </a:lnTo>
                  <a:lnTo>
                    <a:pt x="4338" y="36"/>
                  </a:lnTo>
                  <a:lnTo>
                    <a:pt x="4344" y="36"/>
                  </a:lnTo>
                  <a:lnTo>
                    <a:pt x="4344" y="36"/>
                  </a:lnTo>
                  <a:lnTo>
                    <a:pt x="4350" y="36"/>
                  </a:lnTo>
                  <a:lnTo>
                    <a:pt x="4356" y="30"/>
                  </a:lnTo>
                  <a:lnTo>
                    <a:pt x="4356" y="30"/>
                  </a:lnTo>
                  <a:lnTo>
                    <a:pt x="4362" y="30"/>
                  </a:lnTo>
                  <a:lnTo>
                    <a:pt x="4362" y="30"/>
                  </a:lnTo>
                  <a:lnTo>
                    <a:pt x="4368" y="30"/>
                  </a:lnTo>
                  <a:lnTo>
                    <a:pt x="4374" y="30"/>
                  </a:lnTo>
                  <a:lnTo>
                    <a:pt x="4374" y="30"/>
                  </a:lnTo>
                  <a:lnTo>
                    <a:pt x="4380" y="30"/>
                  </a:lnTo>
                  <a:lnTo>
                    <a:pt x="4380" y="30"/>
                  </a:lnTo>
                  <a:lnTo>
                    <a:pt x="4386" y="30"/>
                  </a:lnTo>
                  <a:lnTo>
                    <a:pt x="4386" y="30"/>
                  </a:lnTo>
                  <a:lnTo>
                    <a:pt x="4392" y="30"/>
                  </a:lnTo>
                  <a:lnTo>
                    <a:pt x="4398" y="30"/>
                  </a:lnTo>
                  <a:lnTo>
                    <a:pt x="4398" y="30"/>
                  </a:lnTo>
                  <a:lnTo>
                    <a:pt x="4404" y="24"/>
                  </a:lnTo>
                  <a:lnTo>
                    <a:pt x="4410" y="24"/>
                  </a:lnTo>
                  <a:lnTo>
                    <a:pt x="4410" y="24"/>
                  </a:lnTo>
                  <a:lnTo>
                    <a:pt x="4416" y="24"/>
                  </a:lnTo>
                  <a:lnTo>
                    <a:pt x="4422" y="24"/>
                  </a:lnTo>
                  <a:lnTo>
                    <a:pt x="4422" y="24"/>
                  </a:lnTo>
                  <a:lnTo>
                    <a:pt x="4428" y="24"/>
                  </a:lnTo>
                  <a:lnTo>
                    <a:pt x="4434" y="24"/>
                  </a:lnTo>
                  <a:lnTo>
                    <a:pt x="4434" y="24"/>
                  </a:lnTo>
                  <a:lnTo>
                    <a:pt x="4440" y="24"/>
                  </a:lnTo>
                  <a:lnTo>
                    <a:pt x="4446" y="24"/>
                  </a:lnTo>
                  <a:lnTo>
                    <a:pt x="4446" y="24"/>
                  </a:lnTo>
                  <a:lnTo>
                    <a:pt x="4452" y="24"/>
                  </a:lnTo>
                  <a:lnTo>
                    <a:pt x="4458" y="24"/>
                  </a:lnTo>
                  <a:lnTo>
                    <a:pt x="4458" y="18"/>
                  </a:lnTo>
                  <a:lnTo>
                    <a:pt x="4464" y="18"/>
                  </a:lnTo>
                  <a:lnTo>
                    <a:pt x="4464" y="18"/>
                  </a:lnTo>
                  <a:lnTo>
                    <a:pt x="4470" y="18"/>
                  </a:lnTo>
                  <a:lnTo>
                    <a:pt x="4476" y="18"/>
                  </a:lnTo>
                  <a:lnTo>
                    <a:pt x="4476" y="24"/>
                  </a:lnTo>
                  <a:lnTo>
                    <a:pt x="4482" y="24"/>
                  </a:lnTo>
                  <a:lnTo>
                    <a:pt x="4488" y="24"/>
                  </a:lnTo>
                  <a:lnTo>
                    <a:pt x="4488" y="24"/>
                  </a:lnTo>
                  <a:lnTo>
                    <a:pt x="4494" y="24"/>
                  </a:lnTo>
                  <a:lnTo>
                    <a:pt x="4500" y="24"/>
                  </a:lnTo>
                  <a:lnTo>
                    <a:pt x="4500" y="24"/>
                  </a:lnTo>
                  <a:lnTo>
                    <a:pt x="4506" y="24"/>
                  </a:lnTo>
                  <a:lnTo>
                    <a:pt x="4506" y="24"/>
                  </a:lnTo>
                  <a:lnTo>
                    <a:pt x="4512" y="24"/>
                  </a:lnTo>
                  <a:lnTo>
                    <a:pt x="4518" y="24"/>
                  </a:lnTo>
                  <a:lnTo>
                    <a:pt x="4518" y="24"/>
                  </a:lnTo>
                  <a:lnTo>
                    <a:pt x="4524" y="24"/>
                  </a:lnTo>
                  <a:lnTo>
                    <a:pt x="4530" y="24"/>
                  </a:lnTo>
                  <a:lnTo>
                    <a:pt x="4530" y="24"/>
                  </a:lnTo>
                  <a:lnTo>
                    <a:pt x="4536" y="24"/>
                  </a:lnTo>
                  <a:lnTo>
                    <a:pt x="4536" y="24"/>
                  </a:lnTo>
                  <a:lnTo>
                    <a:pt x="4542" y="24"/>
                  </a:lnTo>
                  <a:lnTo>
                    <a:pt x="4548" y="24"/>
                  </a:lnTo>
                  <a:lnTo>
                    <a:pt x="4548" y="24"/>
                  </a:lnTo>
                  <a:lnTo>
                    <a:pt x="4554" y="24"/>
                  </a:lnTo>
                  <a:lnTo>
                    <a:pt x="4560" y="24"/>
                  </a:lnTo>
                  <a:lnTo>
                    <a:pt x="4560" y="24"/>
                  </a:lnTo>
                  <a:lnTo>
                    <a:pt x="4566" y="30"/>
                  </a:lnTo>
                  <a:lnTo>
                    <a:pt x="4572" y="30"/>
                  </a:lnTo>
                  <a:lnTo>
                    <a:pt x="4572" y="30"/>
                  </a:lnTo>
                  <a:lnTo>
                    <a:pt x="4578" y="30"/>
                  </a:lnTo>
                  <a:lnTo>
                    <a:pt x="4578" y="30"/>
                  </a:lnTo>
                  <a:lnTo>
                    <a:pt x="4584" y="30"/>
                  </a:lnTo>
                  <a:lnTo>
                    <a:pt x="4590" y="30"/>
                  </a:lnTo>
                  <a:lnTo>
                    <a:pt x="4590" y="30"/>
                  </a:lnTo>
                  <a:lnTo>
                    <a:pt x="4596" y="30"/>
                  </a:lnTo>
                  <a:lnTo>
                    <a:pt x="4602" y="30"/>
                  </a:lnTo>
                  <a:lnTo>
                    <a:pt x="4602" y="30"/>
                  </a:lnTo>
                  <a:lnTo>
                    <a:pt x="4608" y="30"/>
                  </a:lnTo>
                  <a:lnTo>
                    <a:pt x="4614" y="30"/>
                  </a:lnTo>
                  <a:lnTo>
                    <a:pt x="4614" y="30"/>
                  </a:lnTo>
                  <a:lnTo>
                    <a:pt x="4620" y="30"/>
                  </a:lnTo>
                  <a:lnTo>
                    <a:pt x="4626" y="30"/>
                  </a:lnTo>
                  <a:lnTo>
                    <a:pt x="4626" y="30"/>
                  </a:lnTo>
                  <a:lnTo>
                    <a:pt x="4632" y="30"/>
                  </a:lnTo>
                  <a:lnTo>
                    <a:pt x="4638" y="30"/>
                  </a:lnTo>
                  <a:lnTo>
                    <a:pt x="4638" y="30"/>
                  </a:lnTo>
                  <a:lnTo>
                    <a:pt x="4644" y="30"/>
                  </a:lnTo>
                  <a:lnTo>
                    <a:pt x="4650" y="30"/>
                  </a:lnTo>
                  <a:lnTo>
                    <a:pt x="4650" y="36"/>
                  </a:lnTo>
                  <a:lnTo>
                    <a:pt x="4656" y="36"/>
                  </a:lnTo>
                  <a:lnTo>
                    <a:pt x="4662" y="36"/>
                  </a:lnTo>
                  <a:lnTo>
                    <a:pt x="4662" y="36"/>
                  </a:lnTo>
                  <a:lnTo>
                    <a:pt x="4668" y="36"/>
                  </a:lnTo>
                  <a:lnTo>
                    <a:pt x="4674" y="36"/>
                  </a:lnTo>
                  <a:lnTo>
                    <a:pt x="4674" y="36"/>
                  </a:lnTo>
                  <a:lnTo>
                    <a:pt x="4680" y="36"/>
                  </a:lnTo>
                  <a:lnTo>
                    <a:pt x="4686" y="36"/>
                  </a:lnTo>
                  <a:lnTo>
                    <a:pt x="4686" y="36"/>
                  </a:lnTo>
                  <a:lnTo>
                    <a:pt x="4692" y="36"/>
                  </a:lnTo>
                  <a:lnTo>
                    <a:pt x="4698" y="36"/>
                  </a:lnTo>
                  <a:lnTo>
                    <a:pt x="4698" y="36"/>
                  </a:lnTo>
                  <a:lnTo>
                    <a:pt x="4704" y="36"/>
                  </a:lnTo>
                  <a:lnTo>
                    <a:pt x="4710" y="36"/>
                  </a:lnTo>
                  <a:lnTo>
                    <a:pt x="4710" y="36"/>
                  </a:lnTo>
                  <a:lnTo>
                    <a:pt x="4710" y="36"/>
                  </a:lnTo>
                  <a:lnTo>
                    <a:pt x="4716" y="36"/>
                  </a:lnTo>
                  <a:lnTo>
                    <a:pt x="4722" y="36"/>
                  </a:lnTo>
                  <a:lnTo>
                    <a:pt x="4722" y="36"/>
                  </a:lnTo>
                  <a:lnTo>
                    <a:pt x="4728" y="36"/>
                  </a:lnTo>
                  <a:lnTo>
                    <a:pt x="4734" y="36"/>
                  </a:lnTo>
                  <a:lnTo>
                    <a:pt x="4734" y="42"/>
                  </a:lnTo>
                  <a:lnTo>
                    <a:pt x="4740" y="42"/>
                  </a:lnTo>
                  <a:lnTo>
                    <a:pt x="4746" y="42"/>
                  </a:lnTo>
                  <a:lnTo>
                    <a:pt x="4746" y="42"/>
                  </a:lnTo>
                  <a:lnTo>
                    <a:pt x="4752" y="42"/>
                  </a:lnTo>
                  <a:lnTo>
                    <a:pt x="4752" y="42"/>
                  </a:lnTo>
                  <a:lnTo>
                    <a:pt x="4758" y="42"/>
                  </a:lnTo>
                  <a:lnTo>
                    <a:pt x="4764" y="42"/>
                  </a:lnTo>
                  <a:lnTo>
                    <a:pt x="4764" y="42"/>
                  </a:lnTo>
                  <a:lnTo>
                    <a:pt x="4770" y="42"/>
                  </a:lnTo>
                  <a:lnTo>
                    <a:pt x="4776" y="42"/>
                  </a:lnTo>
                  <a:lnTo>
                    <a:pt x="4776" y="42"/>
                  </a:lnTo>
                  <a:lnTo>
                    <a:pt x="4776" y="42"/>
                  </a:lnTo>
                  <a:lnTo>
                    <a:pt x="4782" y="42"/>
                  </a:lnTo>
                  <a:lnTo>
                    <a:pt x="4788" y="42"/>
                  </a:lnTo>
                  <a:lnTo>
                    <a:pt x="4788" y="42"/>
                  </a:lnTo>
                  <a:lnTo>
                    <a:pt x="4794" y="42"/>
                  </a:lnTo>
                  <a:lnTo>
                    <a:pt x="4800" y="42"/>
                  </a:lnTo>
                  <a:lnTo>
                    <a:pt x="4800" y="42"/>
                  </a:lnTo>
                  <a:lnTo>
                    <a:pt x="4806" y="42"/>
                  </a:lnTo>
                  <a:lnTo>
                    <a:pt x="4812" y="42"/>
                  </a:lnTo>
                  <a:lnTo>
                    <a:pt x="4812" y="42"/>
                  </a:lnTo>
                  <a:lnTo>
                    <a:pt x="4818" y="42"/>
                  </a:lnTo>
                  <a:lnTo>
                    <a:pt x="4824" y="48"/>
                  </a:lnTo>
                  <a:lnTo>
                    <a:pt x="4824" y="48"/>
                  </a:lnTo>
                  <a:lnTo>
                    <a:pt x="4830" y="48"/>
                  </a:lnTo>
                  <a:lnTo>
                    <a:pt x="4836" y="48"/>
                  </a:lnTo>
                  <a:lnTo>
                    <a:pt x="4836" y="48"/>
                  </a:lnTo>
                  <a:lnTo>
                    <a:pt x="4842" y="48"/>
                  </a:lnTo>
                  <a:lnTo>
                    <a:pt x="4842" y="48"/>
                  </a:lnTo>
                  <a:lnTo>
                    <a:pt x="4848" y="48"/>
                  </a:lnTo>
                  <a:lnTo>
                    <a:pt x="4854" y="48"/>
                  </a:lnTo>
                  <a:lnTo>
                    <a:pt x="4854" y="48"/>
                  </a:lnTo>
                  <a:lnTo>
                    <a:pt x="4860" y="48"/>
                  </a:lnTo>
                  <a:lnTo>
                    <a:pt x="4866" y="48"/>
                  </a:lnTo>
                  <a:lnTo>
                    <a:pt x="4866" y="48"/>
                  </a:lnTo>
                  <a:lnTo>
                    <a:pt x="4872" y="48"/>
                  </a:lnTo>
                  <a:lnTo>
                    <a:pt x="4878" y="48"/>
                  </a:lnTo>
                  <a:lnTo>
                    <a:pt x="4878" y="48"/>
                  </a:lnTo>
                  <a:lnTo>
                    <a:pt x="4884" y="48"/>
                  </a:lnTo>
                  <a:lnTo>
                    <a:pt x="4890" y="48"/>
                  </a:lnTo>
                  <a:lnTo>
                    <a:pt x="4890" y="48"/>
                  </a:lnTo>
                  <a:lnTo>
                    <a:pt x="4890" y="48"/>
                  </a:lnTo>
                  <a:lnTo>
                    <a:pt x="4896" y="48"/>
                  </a:lnTo>
                  <a:lnTo>
                    <a:pt x="4896" y="48"/>
                  </a:lnTo>
                  <a:lnTo>
                    <a:pt x="4902" y="48"/>
                  </a:lnTo>
                  <a:lnTo>
                    <a:pt x="4908" y="54"/>
                  </a:lnTo>
                  <a:lnTo>
                    <a:pt x="4908" y="54"/>
                  </a:lnTo>
                  <a:lnTo>
                    <a:pt x="4914" y="54"/>
                  </a:lnTo>
                  <a:lnTo>
                    <a:pt x="4920" y="54"/>
                  </a:lnTo>
                  <a:lnTo>
                    <a:pt x="4920" y="54"/>
                  </a:lnTo>
                  <a:lnTo>
                    <a:pt x="4926" y="54"/>
                  </a:lnTo>
                  <a:lnTo>
                    <a:pt x="4932" y="54"/>
                  </a:lnTo>
                  <a:lnTo>
                    <a:pt x="4932" y="54"/>
                  </a:lnTo>
                  <a:lnTo>
                    <a:pt x="4938" y="54"/>
                  </a:lnTo>
                  <a:lnTo>
                    <a:pt x="4944" y="54"/>
                  </a:lnTo>
                  <a:lnTo>
                    <a:pt x="4944" y="54"/>
                  </a:lnTo>
                  <a:lnTo>
                    <a:pt x="4950" y="54"/>
                  </a:lnTo>
                  <a:lnTo>
                    <a:pt x="4956" y="54"/>
                  </a:lnTo>
                  <a:lnTo>
                    <a:pt x="4956" y="54"/>
                  </a:lnTo>
                  <a:lnTo>
                    <a:pt x="4962" y="54"/>
                  </a:lnTo>
                  <a:lnTo>
                    <a:pt x="4962" y="54"/>
                  </a:lnTo>
                  <a:lnTo>
                    <a:pt x="4968" y="54"/>
                  </a:lnTo>
                  <a:lnTo>
                    <a:pt x="4974" y="54"/>
                  </a:lnTo>
                  <a:lnTo>
                    <a:pt x="4974" y="54"/>
                  </a:lnTo>
                  <a:lnTo>
                    <a:pt x="4974" y="54"/>
                  </a:lnTo>
                  <a:lnTo>
                    <a:pt x="4980" y="54"/>
                  </a:lnTo>
                  <a:lnTo>
                    <a:pt x="4986" y="54"/>
                  </a:lnTo>
                  <a:lnTo>
                    <a:pt x="4986" y="54"/>
                  </a:lnTo>
                  <a:lnTo>
                    <a:pt x="4992" y="60"/>
                  </a:lnTo>
                  <a:lnTo>
                    <a:pt x="4998" y="60"/>
                  </a:lnTo>
                  <a:lnTo>
                    <a:pt x="4998" y="60"/>
                  </a:lnTo>
                  <a:lnTo>
                    <a:pt x="5004" y="60"/>
                  </a:lnTo>
                  <a:lnTo>
                    <a:pt x="5010" y="60"/>
                  </a:lnTo>
                  <a:lnTo>
                    <a:pt x="5010" y="60"/>
                  </a:lnTo>
                  <a:lnTo>
                    <a:pt x="5016" y="60"/>
                  </a:lnTo>
                  <a:lnTo>
                    <a:pt x="5016" y="60"/>
                  </a:lnTo>
                  <a:lnTo>
                    <a:pt x="5022" y="60"/>
                  </a:lnTo>
                  <a:lnTo>
                    <a:pt x="5028" y="60"/>
                  </a:lnTo>
                  <a:lnTo>
                    <a:pt x="5028" y="60"/>
                  </a:lnTo>
                  <a:lnTo>
                    <a:pt x="5034" y="60"/>
                  </a:lnTo>
                  <a:lnTo>
                    <a:pt x="5040" y="60"/>
                  </a:lnTo>
                  <a:lnTo>
                    <a:pt x="5040" y="60"/>
                  </a:lnTo>
                  <a:lnTo>
                    <a:pt x="5046" y="60"/>
                  </a:lnTo>
                  <a:lnTo>
                    <a:pt x="5052" y="60"/>
                  </a:lnTo>
                  <a:lnTo>
                    <a:pt x="5052" y="60"/>
                  </a:lnTo>
                  <a:lnTo>
                    <a:pt x="5058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70" y="60"/>
                  </a:lnTo>
                  <a:lnTo>
                    <a:pt x="5076" y="60"/>
                  </a:lnTo>
                  <a:lnTo>
                    <a:pt x="5076" y="66"/>
                  </a:lnTo>
                  <a:lnTo>
                    <a:pt x="5082" y="66"/>
                  </a:lnTo>
                  <a:lnTo>
                    <a:pt x="5082" y="66"/>
                  </a:lnTo>
                  <a:lnTo>
                    <a:pt x="5088" y="66"/>
                  </a:lnTo>
                  <a:lnTo>
                    <a:pt x="5094" y="66"/>
                  </a:lnTo>
                  <a:lnTo>
                    <a:pt x="5094" y="66"/>
                  </a:lnTo>
                  <a:lnTo>
                    <a:pt x="5100" y="66"/>
                  </a:lnTo>
                  <a:lnTo>
                    <a:pt x="5106" y="66"/>
                  </a:lnTo>
                  <a:lnTo>
                    <a:pt x="5100" y="66"/>
                  </a:lnTo>
                  <a:lnTo>
                    <a:pt x="5094" y="66"/>
                  </a:lnTo>
                  <a:lnTo>
                    <a:pt x="5094" y="66"/>
                  </a:lnTo>
                  <a:lnTo>
                    <a:pt x="5088" y="66"/>
                  </a:lnTo>
                  <a:lnTo>
                    <a:pt x="5088" y="66"/>
                  </a:lnTo>
                  <a:lnTo>
                    <a:pt x="5094" y="66"/>
                  </a:lnTo>
                  <a:lnTo>
                    <a:pt x="5100" y="66"/>
                  </a:lnTo>
                  <a:lnTo>
                    <a:pt x="5100" y="66"/>
                  </a:lnTo>
                  <a:lnTo>
                    <a:pt x="5106" y="66"/>
                  </a:lnTo>
                  <a:lnTo>
                    <a:pt x="5112" y="66"/>
                  </a:lnTo>
                  <a:lnTo>
                    <a:pt x="5112" y="66"/>
                  </a:lnTo>
                  <a:lnTo>
                    <a:pt x="5118" y="66"/>
                  </a:lnTo>
                  <a:lnTo>
                    <a:pt x="5124" y="66"/>
                  </a:lnTo>
                  <a:lnTo>
                    <a:pt x="5124" y="66"/>
                  </a:lnTo>
                  <a:lnTo>
                    <a:pt x="5130" y="66"/>
                  </a:lnTo>
                  <a:lnTo>
                    <a:pt x="5136" y="66"/>
                  </a:lnTo>
                  <a:lnTo>
                    <a:pt x="5136" y="66"/>
                  </a:lnTo>
                  <a:lnTo>
                    <a:pt x="5142" y="66"/>
                  </a:lnTo>
                  <a:lnTo>
                    <a:pt x="5148" y="66"/>
                  </a:lnTo>
                  <a:lnTo>
                    <a:pt x="5148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36"/>
                  </a:lnTo>
                  <a:lnTo>
                    <a:pt x="5154" y="36"/>
                  </a:lnTo>
                  <a:lnTo>
                    <a:pt x="5154" y="36"/>
                  </a:lnTo>
                  <a:lnTo>
                    <a:pt x="5154" y="36"/>
                  </a:lnTo>
                  <a:lnTo>
                    <a:pt x="5154" y="36"/>
                  </a:lnTo>
                  <a:lnTo>
                    <a:pt x="5154" y="36"/>
                  </a:lnTo>
                  <a:lnTo>
                    <a:pt x="5154" y="36"/>
                  </a:lnTo>
                  <a:lnTo>
                    <a:pt x="5154" y="36"/>
                  </a:lnTo>
                  <a:lnTo>
                    <a:pt x="5154" y="36"/>
                  </a:lnTo>
                  <a:lnTo>
                    <a:pt x="5154" y="36"/>
                  </a:lnTo>
                  <a:lnTo>
                    <a:pt x="5154" y="36"/>
                  </a:lnTo>
                  <a:lnTo>
                    <a:pt x="5154" y="36"/>
                  </a:lnTo>
                  <a:lnTo>
                    <a:pt x="5154" y="36"/>
                  </a:lnTo>
                  <a:lnTo>
                    <a:pt x="5154" y="36"/>
                  </a:lnTo>
                  <a:lnTo>
                    <a:pt x="5154" y="36"/>
                  </a:lnTo>
                  <a:lnTo>
                    <a:pt x="5154" y="36"/>
                  </a:lnTo>
                  <a:lnTo>
                    <a:pt x="5154" y="36"/>
                  </a:lnTo>
                  <a:lnTo>
                    <a:pt x="5154" y="36"/>
                  </a:lnTo>
                  <a:lnTo>
                    <a:pt x="5154" y="36"/>
                  </a:lnTo>
                  <a:lnTo>
                    <a:pt x="5154" y="36"/>
                  </a:lnTo>
                  <a:lnTo>
                    <a:pt x="5154" y="36"/>
                  </a:lnTo>
                  <a:lnTo>
                    <a:pt x="5154" y="36"/>
                  </a:lnTo>
                  <a:lnTo>
                    <a:pt x="5154" y="30"/>
                  </a:lnTo>
                  <a:lnTo>
                    <a:pt x="5154" y="30"/>
                  </a:lnTo>
                  <a:lnTo>
                    <a:pt x="5154" y="30"/>
                  </a:lnTo>
                  <a:lnTo>
                    <a:pt x="5154" y="30"/>
                  </a:lnTo>
                  <a:lnTo>
                    <a:pt x="5154" y="30"/>
                  </a:lnTo>
                  <a:lnTo>
                    <a:pt x="5154" y="30"/>
                  </a:lnTo>
                  <a:lnTo>
                    <a:pt x="5154" y="30"/>
                  </a:lnTo>
                  <a:lnTo>
                    <a:pt x="5154" y="30"/>
                  </a:lnTo>
                  <a:lnTo>
                    <a:pt x="5154" y="30"/>
                  </a:lnTo>
                  <a:lnTo>
                    <a:pt x="5154" y="30"/>
                  </a:lnTo>
                  <a:lnTo>
                    <a:pt x="5154" y="30"/>
                  </a:lnTo>
                  <a:lnTo>
                    <a:pt x="5154" y="30"/>
                  </a:lnTo>
                  <a:lnTo>
                    <a:pt x="5154" y="30"/>
                  </a:lnTo>
                  <a:lnTo>
                    <a:pt x="5154" y="30"/>
                  </a:lnTo>
                  <a:lnTo>
                    <a:pt x="5154" y="30"/>
                  </a:lnTo>
                  <a:lnTo>
                    <a:pt x="5154" y="30"/>
                  </a:lnTo>
                  <a:lnTo>
                    <a:pt x="5154" y="30"/>
                  </a:lnTo>
                  <a:lnTo>
                    <a:pt x="5154" y="30"/>
                  </a:lnTo>
                  <a:lnTo>
                    <a:pt x="5154" y="30"/>
                  </a:lnTo>
                  <a:lnTo>
                    <a:pt x="5154" y="30"/>
                  </a:lnTo>
                  <a:lnTo>
                    <a:pt x="5154" y="30"/>
                  </a:lnTo>
                  <a:lnTo>
                    <a:pt x="5154" y="30"/>
                  </a:lnTo>
                  <a:lnTo>
                    <a:pt x="5154" y="24"/>
                  </a:lnTo>
                  <a:lnTo>
                    <a:pt x="5154" y="24"/>
                  </a:lnTo>
                  <a:lnTo>
                    <a:pt x="5154" y="24"/>
                  </a:lnTo>
                  <a:lnTo>
                    <a:pt x="5154" y="24"/>
                  </a:lnTo>
                  <a:lnTo>
                    <a:pt x="5154" y="24"/>
                  </a:lnTo>
                  <a:lnTo>
                    <a:pt x="5154" y="24"/>
                  </a:lnTo>
                  <a:lnTo>
                    <a:pt x="5154" y="24"/>
                  </a:lnTo>
                  <a:lnTo>
                    <a:pt x="5154" y="24"/>
                  </a:lnTo>
                  <a:lnTo>
                    <a:pt x="5154" y="24"/>
                  </a:lnTo>
                  <a:lnTo>
                    <a:pt x="5154" y="24"/>
                  </a:lnTo>
                  <a:lnTo>
                    <a:pt x="5154" y="24"/>
                  </a:lnTo>
                  <a:lnTo>
                    <a:pt x="5154" y="24"/>
                  </a:lnTo>
                  <a:lnTo>
                    <a:pt x="5154" y="24"/>
                  </a:lnTo>
                  <a:lnTo>
                    <a:pt x="5154" y="24"/>
                  </a:lnTo>
                  <a:lnTo>
                    <a:pt x="5154" y="24"/>
                  </a:lnTo>
                  <a:lnTo>
                    <a:pt x="5154" y="24"/>
                  </a:lnTo>
                  <a:lnTo>
                    <a:pt x="5154" y="24"/>
                  </a:lnTo>
                  <a:lnTo>
                    <a:pt x="5154" y="24"/>
                  </a:lnTo>
                  <a:lnTo>
                    <a:pt x="5154" y="24"/>
                  </a:lnTo>
                  <a:lnTo>
                    <a:pt x="5154" y="24"/>
                  </a:lnTo>
                  <a:lnTo>
                    <a:pt x="5154" y="24"/>
                  </a:lnTo>
                  <a:lnTo>
                    <a:pt x="5154" y="24"/>
                  </a:lnTo>
                  <a:lnTo>
                    <a:pt x="5154" y="18"/>
                  </a:lnTo>
                  <a:lnTo>
                    <a:pt x="5154" y="18"/>
                  </a:lnTo>
                  <a:lnTo>
                    <a:pt x="5154" y="18"/>
                  </a:lnTo>
                  <a:lnTo>
                    <a:pt x="5154" y="18"/>
                  </a:lnTo>
                  <a:lnTo>
                    <a:pt x="5154" y="18"/>
                  </a:lnTo>
                  <a:lnTo>
                    <a:pt x="5154" y="18"/>
                  </a:lnTo>
                  <a:lnTo>
                    <a:pt x="5154" y="18"/>
                  </a:lnTo>
                  <a:lnTo>
                    <a:pt x="5154" y="18"/>
                  </a:lnTo>
                  <a:lnTo>
                    <a:pt x="5154" y="18"/>
                  </a:lnTo>
                  <a:lnTo>
                    <a:pt x="5154" y="18"/>
                  </a:lnTo>
                  <a:lnTo>
                    <a:pt x="5154" y="18"/>
                  </a:lnTo>
                  <a:lnTo>
                    <a:pt x="5154" y="18"/>
                  </a:lnTo>
                  <a:lnTo>
                    <a:pt x="5154" y="18"/>
                  </a:lnTo>
                  <a:lnTo>
                    <a:pt x="5154" y="18"/>
                  </a:lnTo>
                  <a:lnTo>
                    <a:pt x="5154" y="18"/>
                  </a:lnTo>
                  <a:lnTo>
                    <a:pt x="5154" y="18"/>
                  </a:lnTo>
                  <a:lnTo>
                    <a:pt x="5154" y="18"/>
                  </a:lnTo>
                  <a:lnTo>
                    <a:pt x="5154" y="18"/>
                  </a:lnTo>
                  <a:lnTo>
                    <a:pt x="5154" y="18"/>
                  </a:lnTo>
                  <a:lnTo>
                    <a:pt x="5154" y="18"/>
                  </a:lnTo>
                  <a:lnTo>
                    <a:pt x="5154" y="18"/>
                  </a:lnTo>
                  <a:lnTo>
                    <a:pt x="5154" y="18"/>
                  </a:lnTo>
                  <a:lnTo>
                    <a:pt x="5154" y="12"/>
                  </a:lnTo>
                  <a:lnTo>
                    <a:pt x="5154" y="12"/>
                  </a:lnTo>
                  <a:lnTo>
                    <a:pt x="5154" y="12"/>
                  </a:lnTo>
                  <a:lnTo>
                    <a:pt x="5154" y="12"/>
                  </a:lnTo>
                  <a:lnTo>
                    <a:pt x="5154" y="12"/>
                  </a:lnTo>
                  <a:lnTo>
                    <a:pt x="5154" y="12"/>
                  </a:lnTo>
                  <a:lnTo>
                    <a:pt x="5154" y="12"/>
                  </a:lnTo>
                  <a:lnTo>
                    <a:pt x="5154" y="12"/>
                  </a:lnTo>
                  <a:lnTo>
                    <a:pt x="5154" y="12"/>
                  </a:lnTo>
                  <a:lnTo>
                    <a:pt x="5154" y="12"/>
                  </a:lnTo>
                  <a:lnTo>
                    <a:pt x="5154" y="12"/>
                  </a:lnTo>
                  <a:lnTo>
                    <a:pt x="5154" y="12"/>
                  </a:lnTo>
                  <a:lnTo>
                    <a:pt x="5154" y="12"/>
                  </a:lnTo>
                  <a:lnTo>
                    <a:pt x="5154" y="12"/>
                  </a:lnTo>
                  <a:lnTo>
                    <a:pt x="5154" y="12"/>
                  </a:lnTo>
                  <a:lnTo>
                    <a:pt x="5154" y="12"/>
                  </a:lnTo>
                  <a:lnTo>
                    <a:pt x="5154" y="12"/>
                  </a:lnTo>
                  <a:lnTo>
                    <a:pt x="5154" y="12"/>
                  </a:lnTo>
                  <a:lnTo>
                    <a:pt x="5154" y="12"/>
                  </a:lnTo>
                  <a:lnTo>
                    <a:pt x="5154" y="12"/>
                  </a:lnTo>
                  <a:lnTo>
                    <a:pt x="5154" y="12"/>
                  </a:lnTo>
                  <a:lnTo>
                    <a:pt x="5154" y="12"/>
                  </a:lnTo>
                  <a:lnTo>
                    <a:pt x="5154" y="12"/>
                  </a:lnTo>
                  <a:lnTo>
                    <a:pt x="5154" y="12"/>
                  </a:lnTo>
                  <a:lnTo>
                    <a:pt x="5154" y="12"/>
                  </a:lnTo>
                  <a:lnTo>
                    <a:pt x="5154" y="12"/>
                  </a:lnTo>
                  <a:lnTo>
                    <a:pt x="5154" y="12"/>
                  </a:lnTo>
                  <a:lnTo>
                    <a:pt x="5154" y="12"/>
                  </a:lnTo>
                  <a:lnTo>
                    <a:pt x="5154" y="12"/>
                  </a:lnTo>
                  <a:lnTo>
                    <a:pt x="5154" y="12"/>
                  </a:lnTo>
                  <a:lnTo>
                    <a:pt x="5154" y="12"/>
                  </a:lnTo>
                  <a:lnTo>
                    <a:pt x="5154" y="12"/>
                  </a:lnTo>
                  <a:lnTo>
                    <a:pt x="5154" y="12"/>
                  </a:lnTo>
                  <a:lnTo>
                    <a:pt x="5154" y="12"/>
                  </a:lnTo>
                  <a:lnTo>
                    <a:pt x="5154" y="12"/>
                  </a:lnTo>
                  <a:lnTo>
                    <a:pt x="5154" y="12"/>
                  </a:lnTo>
                  <a:lnTo>
                    <a:pt x="5154" y="12"/>
                  </a:lnTo>
                  <a:lnTo>
                    <a:pt x="5154" y="12"/>
                  </a:lnTo>
                  <a:lnTo>
                    <a:pt x="5154" y="12"/>
                  </a:lnTo>
                  <a:lnTo>
                    <a:pt x="5154" y="12"/>
                  </a:lnTo>
                  <a:lnTo>
                    <a:pt x="5154" y="12"/>
                  </a:lnTo>
                  <a:lnTo>
                    <a:pt x="5154" y="12"/>
                  </a:lnTo>
                  <a:lnTo>
                    <a:pt x="5154" y="12"/>
                  </a:lnTo>
                  <a:lnTo>
                    <a:pt x="5154" y="12"/>
                  </a:lnTo>
                  <a:lnTo>
                    <a:pt x="5154" y="12"/>
                  </a:lnTo>
                  <a:lnTo>
                    <a:pt x="5154" y="12"/>
                  </a:lnTo>
                  <a:lnTo>
                    <a:pt x="5154" y="12"/>
                  </a:lnTo>
                  <a:lnTo>
                    <a:pt x="5154" y="12"/>
                  </a:lnTo>
                  <a:lnTo>
                    <a:pt x="5154" y="12"/>
                  </a:lnTo>
                  <a:lnTo>
                    <a:pt x="5154" y="12"/>
                  </a:lnTo>
                  <a:lnTo>
                    <a:pt x="5154" y="18"/>
                  </a:lnTo>
                  <a:lnTo>
                    <a:pt x="5154" y="18"/>
                  </a:lnTo>
                  <a:lnTo>
                    <a:pt x="5154" y="18"/>
                  </a:lnTo>
                  <a:lnTo>
                    <a:pt x="5154" y="18"/>
                  </a:lnTo>
                  <a:lnTo>
                    <a:pt x="5154" y="18"/>
                  </a:lnTo>
                  <a:lnTo>
                    <a:pt x="5154" y="18"/>
                  </a:lnTo>
                  <a:lnTo>
                    <a:pt x="5154" y="18"/>
                  </a:lnTo>
                  <a:lnTo>
                    <a:pt x="5154" y="18"/>
                  </a:lnTo>
                  <a:lnTo>
                    <a:pt x="5154" y="18"/>
                  </a:lnTo>
                  <a:lnTo>
                    <a:pt x="5154" y="18"/>
                  </a:lnTo>
                  <a:lnTo>
                    <a:pt x="5154" y="18"/>
                  </a:lnTo>
                  <a:lnTo>
                    <a:pt x="5154" y="18"/>
                  </a:lnTo>
                  <a:lnTo>
                    <a:pt x="5154" y="18"/>
                  </a:lnTo>
                  <a:lnTo>
                    <a:pt x="5154" y="18"/>
                  </a:lnTo>
                  <a:lnTo>
                    <a:pt x="5154" y="18"/>
                  </a:lnTo>
                  <a:lnTo>
                    <a:pt x="5154" y="18"/>
                  </a:lnTo>
                  <a:lnTo>
                    <a:pt x="5154" y="18"/>
                  </a:lnTo>
                  <a:lnTo>
                    <a:pt x="5154" y="18"/>
                  </a:lnTo>
                  <a:lnTo>
                    <a:pt x="5154" y="18"/>
                  </a:lnTo>
                  <a:lnTo>
                    <a:pt x="5154" y="18"/>
                  </a:lnTo>
                  <a:lnTo>
                    <a:pt x="5154" y="18"/>
                  </a:lnTo>
                  <a:lnTo>
                    <a:pt x="5154" y="18"/>
                  </a:lnTo>
                  <a:lnTo>
                    <a:pt x="5154" y="18"/>
                  </a:lnTo>
                  <a:lnTo>
                    <a:pt x="5154" y="18"/>
                  </a:lnTo>
                  <a:lnTo>
                    <a:pt x="5154" y="18"/>
                  </a:lnTo>
                  <a:lnTo>
                    <a:pt x="5154" y="18"/>
                  </a:lnTo>
                  <a:lnTo>
                    <a:pt x="5154" y="18"/>
                  </a:lnTo>
                  <a:lnTo>
                    <a:pt x="5154" y="18"/>
                  </a:lnTo>
                  <a:lnTo>
                    <a:pt x="5154" y="18"/>
                  </a:lnTo>
                  <a:lnTo>
                    <a:pt x="5154" y="18"/>
                  </a:lnTo>
                  <a:lnTo>
                    <a:pt x="5154" y="18"/>
                  </a:lnTo>
                  <a:lnTo>
                    <a:pt x="5154" y="18"/>
                  </a:lnTo>
                  <a:lnTo>
                    <a:pt x="5154" y="24"/>
                  </a:lnTo>
                  <a:lnTo>
                    <a:pt x="5154" y="24"/>
                  </a:lnTo>
                  <a:lnTo>
                    <a:pt x="5154" y="24"/>
                  </a:lnTo>
                  <a:lnTo>
                    <a:pt x="5154" y="24"/>
                  </a:lnTo>
                  <a:lnTo>
                    <a:pt x="5154" y="24"/>
                  </a:lnTo>
                  <a:lnTo>
                    <a:pt x="5154" y="24"/>
                  </a:lnTo>
                  <a:lnTo>
                    <a:pt x="5154" y="24"/>
                  </a:lnTo>
                  <a:lnTo>
                    <a:pt x="5154" y="24"/>
                  </a:lnTo>
                  <a:lnTo>
                    <a:pt x="5154" y="24"/>
                  </a:lnTo>
                  <a:lnTo>
                    <a:pt x="5154" y="24"/>
                  </a:lnTo>
                  <a:lnTo>
                    <a:pt x="5154" y="24"/>
                  </a:lnTo>
                  <a:lnTo>
                    <a:pt x="5154" y="24"/>
                  </a:lnTo>
                  <a:lnTo>
                    <a:pt x="5154" y="24"/>
                  </a:lnTo>
                  <a:lnTo>
                    <a:pt x="5154" y="24"/>
                  </a:lnTo>
                  <a:lnTo>
                    <a:pt x="5154" y="24"/>
                  </a:lnTo>
                  <a:lnTo>
                    <a:pt x="5154" y="24"/>
                  </a:lnTo>
                  <a:lnTo>
                    <a:pt x="5154" y="24"/>
                  </a:lnTo>
                  <a:lnTo>
                    <a:pt x="5154" y="24"/>
                  </a:lnTo>
                  <a:lnTo>
                    <a:pt x="5154" y="24"/>
                  </a:lnTo>
                  <a:lnTo>
                    <a:pt x="5154" y="24"/>
                  </a:lnTo>
                  <a:lnTo>
                    <a:pt x="5154" y="24"/>
                  </a:lnTo>
                  <a:lnTo>
                    <a:pt x="5154" y="24"/>
                  </a:lnTo>
                  <a:lnTo>
                    <a:pt x="5154" y="24"/>
                  </a:lnTo>
                  <a:lnTo>
                    <a:pt x="5154" y="24"/>
                  </a:lnTo>
                  <a:lnTo>
                    <a:pt x="5154" y="24"/>
                  </a:lnTo>
                  <a:lnTo>
                    <a:pt x="5154" y="24"/>
                  </a:lnTo>
                  <a:lnTo>
                    <a:pt x="5154" y="24"/>
                  </a:lnTo>
                  <a:lnTo>
                    <a:pt x="5154" y="24"/>
                  </a:lnTo>
                  <a:lnTo>
                    <a:pt x="5154" y="24"/>
                  </a:lnTo>
                  <a:lnTo>
                    <a:pt x="5154" y="24"/>
                  </a:lnTo>
                  <a:lnTo>
                    <a:pt x="5154" y="24"/>
                  </a:lnTo>
                  <a:lnTo>
                    <a:pt x="5154" y="24"/>
                  </a:lnTo>
                  <a:lnTo>
                    <a:pt x="5154" y="24"/>
                  </a:lnTo>
                  <a:lnTo>
                    <a:pt x="5154" y="30"/>
                  </a:lnTo>
                  <a:lnTo>
                    <a:pt x="5154" y="30"/>
                  </a:lnTo>
                  <a:lnTo>
                    <a:pt x="5154" y="30"/>
                  </a:lnTo>
                  <a:lnTo>
                    <a:pt x="5154" y="30"/>
                  </a:lnTo>
                  <a:lnTo>
                    <a:pt x="5154" y="30"/>
                  </a:lnTo>
                  <a:lnTo>
                    <a:pt x="5154" y="30"/>
                  </a:lnTo>
                  <a:lnTo>
                    <a:pt x="5154" y="30"/>
                  </a:lnTo>
                  <a:lnTo>
                    <a:pt x="5154" y="30"/>
                  </a:lnTo>
                  <a:lnTo>
                    <a:pt x="5154" y="30"/>
                  </a:lnTo>
                  <a:lnTo>
                    <a:pt x="5154" y="30"/>
                  </a:lnTo>
                  <a:lnTo>
                    <a:pt x="5154" y="30"/>
                  </a:lnTo>
                  <a:lnTo>
                    <a:pt x="5154" y="30"/>
                  </a:lnTo>
                  <a:lnTo>
                    <a:pt x="5154" y="30"/>
                  </a:lnTo>
                  <a:lnTo>
                    <a:pt x="5154" y="30"/>
                  </a:lnTo>
                  <a:lnTo>
                    <a:pt x="5154" y="30"/>
                  </a:lnTo>
                  <a:lnTo>
                    <a:pt x="5154" y="30"/>
                  </a:lnTo>
                  <a:lnTo>
                    <a:pt x="5154" y="30"/>
                  </a:lnTo>
                  <a:lnTo>
                    <a:pt x="5154" y="30"/>
                  </a:lnTo>
                  <a:lnTo>
                    <a:pt x="5154" y="30"/>
                  </a:lnTo>
                  <a:lnTo>
                    <a:pt x="5154" y="30"/>
                  </a:lnTo>
                  <a:lnTo>
                    <a:pt x="5154" y="30"/>
                  </a:lnTo>
                  <a:lnTo>
                    <a:pt x="5154" y="30"/>
                  </a:lnTo>
                  <a:lnTo>
                    <a:pt x="5154" y="30"/>
                  </a:lnTo>
                  <a:lnTo>
                    <a:pt x="5154" y="30"/>
                  </a:lnTo>
                  <a:lnTo>
                    <a:pt x="5154" y="30"/>
                  </a:lnTo>
                  <a:lnTo>
                    <a:pt x="5154" y="30"/>
                  </a:lnTo>
                  <a:lnTo>
                    <a:pt x="5154" y="30"/>
                  </a:lnTo>
                  <a:lnTo>
                    <a:pt x="5154" y="30"/>
                  </a:lnTo>
                  <a:lnTo>
                    <a:pt x="5154" y="30"/>
                  </a:lnTo>
                  <a:lnTo>
                    <a:pt x="5154" y="30"/>
                  </a:lnTo>
                  <a:lnTo>
                    <a:pt x="5154" y="30"/>
                  </a:lnTo>
                  <a:lnTo>
                    <a:pt x="5154" y="30"/>
                  </a:lnTo>
                  <a:lnTo>
                    <a:pt x="5154" y="36"/>
                  </a:lnTo>
                  <a:lnTo>
                    <a:pt x="5154" y="36"/>
                  </a:lnTo>
                  <a:lnTo>
                    <a:pt x="5154" y="36"/>
                  </a:lnTo>
                  <a:lnTo>
                    <a:pt x="5154" y="36"/>
                  </a:lnTo>
                  <a:lnTo>
                    <a:pt x="5154" y="36"/>
                  </a:lnTo>
                  <a:lnTo>
                    <a:pt x="5154" y="36"/>
                  </a:lnTo>
                  <a:lnTo>
                    <a:pt x="5154" y="36"/>
                  </a:lnTo>
                  <a:lnTo>
                    <a:pt x="5154" y="36"/>
                  </a:lnTo>
                  <a:lnTo>
                    <a:pt x="5154" y="36"/>
                  </a:lnTo>
                  <a:lnTo>
                    <a:pt x="5154" y="36"/>
                  </a:lnTo>
                  <a:lnTo>
                    <a:pt x="5154" y="36"/>
                  </a:lnTo>
                  <a:lnTo>
                    <a:pt x="5154" y="36"/>
                  </a:lnTo>
                  <a:lnTo>
                    <a:pt x="5154" y="36"/>
                  </a:lnTo>
                  <a:lnTo>
                    <a:pt x="5154" y="36"/>
                  </a:lnTo>
                  <a:lnTo>
                    <a:pt x="5154" y="36"/>
                  </a:lnTo>
                  <a:lnTo>
                    <a:pt x="5154" y="36"/>
                  </a:lnTo>
                  <a:lnTo>
                    <a:pt x="5154" y="36"/>
                  </a:lnTo>
                  <a:lnTo>
                    <a:pt x="5154" y="36"/>
                  </a:lnTo>
                  <a:lnTo>
                    <a:pt x="5154" y="36"/>
                  </a:lnTo>
                  <a:lnTo>
                    <a:pt x="5154" y="36"/>
                  </a:lnTo>
                  <a:lnTo>
                    <a:pt x="5154" y="36"/>
                  </a:lnTo>
                  <a:lnTo>
                    <a:pt x="5154" y="36"/>
                  </a:lnTo>
                  <a:lnTo>
                    <a:pt x="5154" y="36"/>
                  </a:lnTo>
                  <a:lnTo>
                    <a:pt x="5154" y="36"/>
                  </a:lnTo>
                  <a:lnTo>
                    <a:pt x="5154" y="36"/>
                  </a:lnTo>
                  <a:lnTo>
                    <a:pt x="5154" y="36"/>
                  </a:lnTo>
                  <a:lnTo>
                    <a:pt x="5154" y="36"/>
                  </a:lnTo>
                  <a:lnTo>
                    <a:pt x="5154" y="36"/>
                  </a:lnTo>
                  <a:lnTo>
                    <a:pt x="5154" y="36"/>
                  </a:lnTo>
                  <a:lnTo>
                    <a:pt x="5154" y="36"/>
                  </a:lnTo>
                  <a:lnTo>
                    <a:pt x="5154" y="36"/>
                  </a:lnTo>
                  <a:lnTo>
                    <a:pt x="5154" y="36"/>
                  </a:lnTo>
                  <a:lnTo>
                    <a:pt x="5154" y="36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14"/>
                  </a:lnTo>
                  <a:lnTo>
                    <a:pt x="5154" y="114"/>
                  </a:lnTo>
                  <a:lnTo>
                    <a:pt x="5154" y="114"/>
                  </a:lnTo>
                  <a:lnTo>
                    <a:pt x="5154" y="114"/>
                  </a:lnTo>
                  <a:lnTo>
                    <a:pt x="5154" y="114"/>
                  </a:lnTo>
                  <a:lnTo>
                    <a:pt x="5154" y="114"/>
                  </a:lnTo>
                  <a:lnTo>
                    <a:pt x="5154" y="114"/>
                  </a:lnTo>
                  <a:lnTo>
                    <a:pt x="5154" y="114"/>
                  </a:lnTo>
                  <a:lnTo>
                    <a:pt x="5154" y="114"/>
                  </a:lnTo>
                  <a:lnTo>
                    <a:pt x="5154" y="114"/>
                  </a:lnTo>
                  <a:lnTo>
                    <a:pt x="5154" y="114"/>
                  </a:lnTo>
                  <a:lnTo>
                    <a:pt x="5154" y="114"/>
                  </a:lnTo>
                  <a:lnTo>
                    <a:pt x="5154" y="114"/>
                  </a:lnTo>
                  <a:lnTo>
                    <a:pt x="5154" y="114"/>
                  </a:lnTo>
                  <a:lnTo>
                    <a:pt x="5154" y="114"/>
                  </a:lnTo>
                  <a:lnTo>
                    <a:pt x="5154" y="114"/>
                  </a:lnTo>
                  <a:lnTo>
                    <a:pt x="5154" y="114"/>
                  </a:lnTo>
                  <a:lnTo>
                    <a:pt x="5154" y="114"/>
                  </a:lnTo>
                  <a:lnTo>
                    <a:pt x="5154" y="114"/>
                  </a:lnTo>
                  <a:lnTo>
                    <a:pt x="5154" y="114"/>
                  </a:lnTo>
                  <a:lnTo>
                    <a:pt x="5154" y="114"/>
                  </a:lnTo>
                  <a:lnTo>
                    <a:pt x="5154" y="114"/>
                  </a:lnTo>
                  <a:lnTo>
                    <a:pt x="5154" y="114"/>
                  </a:lnTo>
                  <a:lnTo>
                    <a:pt x="5154" y="114"/>
                  </a:lnTo>
                  <a:lnTo>
                    <a:pt x="5154" y="114"/>
                  </a:lnTo>
                  <a:lnTo>
                    <a:pt x="5154" y="114"/>
                  </a:lnTo>
                  <a:lnTo>
                    <a:pt x="5154" y="114"/>
                  </a:lnTo>
                  <a:lnTo>
                    <a:pt x="5154" y="114"/>
                  </a:lnTo>
                  <a:lnTo>
                    <a:pt x="5154" y="114"/>
                  </a:lnTo>
                  <a:lnTo>
                    <a:pt x="5154" y="114"/>
                  </a:lnTo>
                  <a:lnTo>
                    <a:pt x="5154" y="114"/>
                  </a:lnTo>
                  <a:lnTo>
                    <a:pt x="5154" y="114"/>
                  </a:lnTo>
                  <a:lnTo>
                    <a:pt x="5154" y="114"/>
                  </a:lnTo>
                  <a:lnTo>
                    <a:pt x="5154" y="114"/>
                  </a:lnTo>
                  <a:lnTo>
                    <a:pt x="5154" y="114"/>
                  </a:lnTo>
                  <a:lnTo>
                    <a:pt x="5154" y="114"/>
                  </a:lnTo>
                  <a:lnTo>
                    <a:pt x="5154" y="114"/>
                  </a:lnTo>
                  <a:lnTo>
                    <a:pt x="5154" y="114"/>
                  </a:lnTo>
                  <a:lnTo>
                    <a:pt x="5154" y="114"/>
                  </a:lnTo>
                  <a:lnTo>
                    <a:pt x="5154" y="114"/>
                  </a:lnTo>
                  <a:lnTo>
                    <a:pt x="5154" y="114"/>
                  </a:lnTo>
                  <a:lnTo>
                    <a:pt x="5154" y="114"/>
                  </a:lnTo>
                  <a:lnTo>
                    <a:pt x="5154" y="114"/>
                  </a:lnTo>
                  <a:lnTo>
                    <a:pt x="5154" y="114"/>
                  </a:lnTo>
                  <a:lnTo>
                    <a:pt x="5154" y="114"/>
                  </a:lnTo>
                  <a:lnTo>
                    <a:pt x="5154" y="114"/>
                  </a:lnTo>
                  <a:lnTo>
                    <a:pt x="5154" y="114"/>
                  </a:lnTo>
                  <a:lnTo>
                    <a:pt x="5154" y="114"/>
                  </a:lnTo>
                  <a:lnTo>
                    <a:pt x="5154" y="114"/>
                  </a:lnTo>
                  <a:lnTo>
                    <a:pt x="5154" y="114"/>
                  </a:lnTo>
                  <a:lnTo>
                    <a:pt x="5154" y="114"/>
                  </a:lnTo>
                  <a:lnTo>
                    <a:pt x="5154" y="114"/>
                  </a:lnTo>
                  <a:lnTo>
                    <a:pt x="5154" y="114"/>
                  </a:lnTo>
                  <a:lnTo>
                    <a:pt x="5154" y="114"/>
                  </a:lnTo>
                  <a:lnTo>
                    <a:pt x="5154" y="114"/>
                  </a:lnTo>
                  <a:lnTo>
                    <a:pt x="5154" y="114"/>
                  </a:lnTo>
                  <a:lnTo>
                    <a:pt x="5154" y="114"/>
                  </a:lnTo>
                  <a:lnTo>
                    <a:pt x="5154" y="114"/>
                  </a:lnTo>
                  <a:lnTo>
                    <a:pt x="5154" y="114"/>
                  </a:lnTo>
                  <a:lnTo>
                    <a:pt x="5154" y="114"/>
                  </a:lnTo>
                  <a:lnTo>
                    <a:pt x="5154" y="114"/>
                  </a:lnTo>
                  <a:lnTo>
                    <a:pt x="5154" y="114"/>
                  </a:lnTo>
                  <a:lnTo>
                    <a:pt x="5154" y="114"/>
                  </a:lnTo>
                  <a:lnTo>
                    <a:pt x="5154" y="114"/>
                  </a:lnTo>
                  <a:lnTo>
                    <a:pt x="5154" y="114"/>
                  </a:lnTo>
                  <a:lnTo>
                    <a:pt x="5154" y="114"/>
                  </a:lnTo>
                  <a:lnTo>
                    <a:pt x="5154" y="114"/>
                  </a:lnTo>
                  <a:lnTo>
                    <a:pt x="5154" y="114"/>
                  </a:lnTo>
                  <a:lnTo>
                    <a:pt x="5154" y="114"/>
                  </a:lnTo>
                  <a:lnTo>
                    <a:pt x="5154" y="114"/>
                  </a:lnTo>
                  <a:lnTo>
                    <a:pt x="5154" y="114"/>
                  </a:lnTo>
                  <a:lnTo>
                    <a:pt x="5154" y="114"/>
                  </a:lnTo>
                  <a:lnTo>
                    <a:pt x="5154" y="114"/>
                  </a:lnTo>
                  <a:lnTo>
                    <a:pt x="5154" y="114"/>
                  </a:lnTo>
                  <a:lnTo>
                    <a:pt x="5154" y="114"/>
                  </a:lnTo>
                  <a:lnTo>
                    <a:pt x="5154" y="114"/>
                  </a:lnTo>
                  <a:lnTo>
                    <a:pt x="5154" y="114"/>
                  </a:lnTo>
                  <a:lnTo>
                    <a:pt x="5154" y="114"/>
                  </a:lnTo>
                  <a:lnTo>
                    <a:pt x="5154" y="114"/>
                  </a:lnTo>
                  <a:lnTo>
                    <a:pt x="5154" y="114"/>
                  </a:lnTo>
                  <a:lnTo>
                    <a:pt x="5154" y="114"/>
                  </a:lnTo>
                  <a:lnTo>
                    <a:pt x="5154" y="114"/>
                  </a:lnTo>
                  <a:lnTo>
                    <a:pt x="5154" y="114"/>
                  </a:lnTo>
                  <a:lnTo>
                    <a:pt x="5154" y="114"/>
                  </a:lnTo>
                  <a:lnTo>
                    <a:pt x="5154" y="114"/>
                  </a:lnTo>
                  <a:lnTo>
                    <a:pt x="5154" y="114"/>
                  </a:lnTo>
                  <a:lnTo>
                    <a:pt x="5154" y="114"/>
                  </a:lnTo>
                  <a:lnTo>
                    <a:pt x="5154" y="114"/>
                  </a:lnTo>
                  <a:lnTo>
                    <a:pt x="5154" y="114"/>
                  </a:lnTo>
                  <a:lnTo>
                    <a:pt x="5154" y="114"/>
                  </a:lnTo>
                  <a:lnTo>
                    <a:pt x="5154" y="114"/>
                  </a:lnTo>
                  <a:lnTo>
                    <a:pt x="5154" y="114"/>
                  </a:lnTo>
                  <a:lnTo>
                    <a:pt x="5154" y="114"/>
                  </a:lnTo>
                  <a:lnTo>
                    <a:pt x="5154" y="114"/>
                  </a:lnTo>
                  <a:lnTo>
                    <a:pt x="5154" y="114"/>
                  </a:lnTo>
                  <a:lnTo>
                    <a:pt x="5154" y="114"/>
                  </a:lnTo>
                  <a:lnTo>
                    <a:pt x="5154" y="114"/>
                  </a:lnTo>
                  <a:lnTo>
                    <a:pt x="5154" y="114"/>
                  </a:lnTo>
                  <a:lnTo>
                    <a:pt x="5154" y="114"/>
                  </a:lnTo>
                  <a:lnTo>
                    <a:pt x="5154" y="120"/>
                  </a:lnTo>
                  <a:lnTo>
                    <a:pt x="5154" y="120"/>
                  </a:lnTo>
                  <a:lnTo>
                    <a:pt x="5154" y="120"/>
                  </a:lnTo>
                  <a:lnTo>
                    <a:pt x="5154" y="120"/>
                  </a:lnTo>
                  <a:lnTo>
                    <a:pt x="5154" y="120"/>
                  </a:lnTo>
                  <a:lnTo>
                    <a:pt x="5154" y="120"/>
                  </a:lnTo>
                  <a:lnTo>
                    <a:pt x="5154" y="120"/>
                  </a:lnTo>
                  <a:lnTo>
                    <a:pt x="5154" y="120"/>
                  </a:lnTo>
                  <a:lnTo>
                    <a:pt x="5154" y="120"/>
                  </a:lnTo>
                  <a:lnTo>
                    <a:pt x="5154" y="120"/>
                  </a:lnTo>
                  <a:lnTo>
                    <a:pt x="5154" y="120"/>
                  </a:lnTo>
                  <a:lnTo>
                    <a:pt x="5154" y="120"/>
                  </a:lnTo>
                  <a:lnTo>
                    <a:pt x="5154" y="120"/>
                  </a:lnTo>
                  <a:lnTo>
                    <a:pt x="5154" y="120"/>
                  </a:lnTo>
                  <a:lnTo>
                    <a:pt x="5154" y="120"/>
                  </a:lnTo>
                  <a:lnTo>
                    <a:pt x="5154" y="120"/>
                  </a:lnTo>
                  <a:lnTo>
                    <a:pt x="5154" y="120"/>
                  </a:lnTo>
                  <a:lnTo>
                    <a:pt x="5154" y="120"/>
                  </a:lnTo>
                  <a:lnTo>
                    <a:pt x="5154" y="120"/>
                  </a:lnTo>
                  <a:lnTo>
                    <a:pt x="5154" y="120"/>
                  </a:lnTo>
                  <a:lnTo>
                    <a:pt x="5154" y="120"/>
                  </a:lnTo>
                  <a:lnTo>
                    <a:pt x="5154" y="120"/>
                  </a:lnTo>
                  <a:lnTo>
                    <a:pt x="5154" y="120"/>
                  </a:lnTo>
                  <a:lnTo>
                    <a:pt x="5154" y="120"/>
                  </a:lnTo>
                  <a:lnTo>
                    <a:pt x="5154" y="120"/>
                  </a:lnTo>
                  <a:lnTo>
                    <a:pt x="5154" y="120"/>
                  </a:lnTo>
                  <a:lnTo>
                    <a:pt x="5154" y="120"/>
                  </a:lnTo>
                  <a:lnTo>
                    <a:pt x="5154" y="120"/>
                  </a:lnTo>
                  <a:lnTo>
                    <a:pt x="5154" y="120"/>
                  </a:lnTo>
                  <a:lnTo>
                    <a:pt x="5154" y="120"/>
                  </a:lnTo>
                  <a:lnTo>
                    <a:pt x="5154" y="120"/>
                  </a:lnTo>
                  <a:lnTo>
                    <a:pt x="5154" y="120"/>
                  </a:lnTo>
                  <a:lnTo>
                    <a:pt x="5154" y="120"/>
                  </a:lnTo>
                  <a:lnTo>
                    <a:pt x="5154" y="120"/>
                  </a:lnTo>
                  <a:lnTo>
                    <a:pt x="5154" y="120"/>
                  </a:lnTo>
                  <a:lnTo>
                    <a:pt x="5154" y="120"/>
                  </a:lnTo>
                  <a:lnTo>
                    <a:pt x="5154" y="120"/>
                  </a:lnTo>
                  <a:lnTo>
                    <a:pt x="5154" y="120"/>
                  </a:lnTo>
                  <a:lnTo>
                    <a:pt x="5154" y="120"/>
                  </a:lnTo>
                  <a:lnTo>
                    <a:pt x="5154" y="120"/>
                  </a:lnTo>
                  <a:lnTo>
                    <a:pt x="5154" y="120"/>
                  </a:lnTo>
                  <a:lnTo>
                    <a:pt x="5154" y="120"/>
                  </a:lnTo>
                  <a:lnTo>
                    <a:pt x="5154" y="120"/>
                  </a:lnTo>
                  <a:lnTo>
                    <a:pt x="5154" y="120"/>
                  </a:lnTo>
                  <a:lnTo>
                    <a:pt x="5154" y="120"/>
                  </a:lnTo>
                  <a:lnTo>
                    <a:pt x="5154" y="120"/>
                  </a:lnTo>
                  <a:lnTo>
                    <a:pt x="5154" y="120"/>
                  </a:lnTo>
                  <a:lnTo>
                    <a:pt x="5154" y="120"/>
                  </a:lnTo>
                  <a:lnTo>
                    <a:pt x="5154" y="120"/>
                  </a:lnTo>
                  <a:lnTo>
                    <a:pt x="5154" y="120"/>
                  </a:lnTo>
                  <a:lnTo>
                    <a:pt x="5154" y="120"/>
                  </a:lnTo>
                  <a:lnTo>
                    <a:pt x="5154" y="120"/>
                  </a:lnTo>
                  <a:lnTo>
                    <a:pt x="5154" y="120"/>
                  </a:lnTo>
                  <a:lnTo>
                    <a:pt x="5154" y="120"/>
                  </a:lnTo>
                  <a:lnTo>
                    <a:pt x="5154" y="120"/>
                  </a:lnTo>
                  <a:lnTo>
                    <a:pt x="5154" y="120"/>
                  </a:lnTo>
                  <a:lnTo>
                    <a:pt x="5154" y="120"/>
                  </a:lnTo>
                  <a:lnTo>
                    <a:pt x="5154" y="120"/>
                  </a:lnTo>
                  <a:lnTo>
                    <a:pt x="5154" y="120"/>
                  </a:lnTo>
                  <a:lnTo>
                    <a:pt x="5154" y="120"/>
                  </a:lnTo>
                  <a:lnTo>
                    <a:pt x="5154" y="120"/>
                  </a:lnTo>
                  <a:lnTo>
                    <a:pt x="5154" y="120"/>
                  </a:lnTo>
                  <a:lnTo>
                    <a:pt x="5154" y="120"/>
                  </a:lnTo>
                  <a:lnTo>
                    <a:pt x="5154" y="120"/>
                  </a:lnTo>
                  <a:lnTo>
                    <a:pt x="5154" y="120"/>
                  </a:lnTo>
                  <a:lnTo>
                    <a:pt x="5154" y="120"/>
                  </a:lnTo>
                  <a:lnTo>
                    <a:pt x="5154" y="120"/>
                  </a:lnTo>
                  <a:lnTo>
                    <a:pt x="5154" y="120"/>
                  </a:lnTo>
                  <a:lnTo>
                    <a:pt x="5154" y="120"/>
                  </a:lnTo>
                  <a:lnTo>
                    <a:pt x="5154" y="120"/>
                  </a:lnTo>
                  <a:lnTo>
                    <a:pt x="5154" y="120"/>
                  </a:lnTo>
                  <a:lnTo>
                    <a:pt x="5154" y="120"/>
                  </a:lnTo>
                  <a:lnTo>
                    <a:pt x="5154" y="120"/>
                  </a:lnTo>
                  <a:lnTo>
                    <a:pt x="5154" y="120"/>
                  </a:lnTo>
                  <a:lnTo>
                    <a:pt x="5154" y="120"/>
                  </a:lnTo>
                  <a:lnTo>
                    <a:pt x="5154" y="120"/>
                  </a:lnTo>
                  <a:lnTo>
                    <a:pt x="5154" y="120"/>
                  </a:lnTo>
                  <a:lnTo>
                    <a:pt x="5154" y="120"/>
                  </a:lnTo>
                  <a:lnTo>
                    <a:pt x="5154" y="120"/>
                  </a:lnTo>
                  <a:lnTo>
                    <a:pt x="5154" y="120"/>
                  </a:lnTo>
                  <a:lnTo>
                    <a:pt x="5154" y="120"/>
                  </a:lnTo>
                  <a:lnTo>
                    <a:pt x="5154" y="120"/>
                  </a:lnTo>
                  <a:lnTo>
                    <a:pt x="5154" y="120"/>
                  </a:lnTo>
                  <a:lnTo>
                    <a:pt x="5154" y="120"/>
                  </a:lnTo>
                  <a:lnTo>
                    <a:pt x="5154" y="120"/>
                  </a:lnTo>
                  <a:lnTo>
                    <a:pt x="5154" y="120"/>
                  </a:lnTo>
                  <a:lnTo>
                    <a:pt x="5154" y="120"/>
                  </a:lnTo>
                  <a:lnTo>
                    <a:pt x="5154" y="120"/>
                  </a:lnTo>
                  <a:lnTo>
                    <a:pt x="5154" y="120"/>
                  </a:lnTo>
                  <a:lnTo>
                    <a:pt x="5154" y="120"/>
                  </a:lnTo>
                  <a:lnTo>
                    <a:pt x="5154" y="120"/>
                  </a:lnTo>
                  <a:lnTo>
                    <a:pt x="5154" y="120"/>
                  </a:lnTo>
                  <a:lnTo>
                    <a:pt x="5154" y="120"/>
                  </a:lnTo>
                  <a:lnTo>
                    <a:pt x="5154" y="120"/>
                  </a:lnTo>
                  <a:lnTo>
                    <a:pt x="5154" y="120"/>
                  </a:lnTo>
                  <a:lnTo>
                    <a:pt x="5154" y="120"/>
                  </a:lnTo>
                  <a:lnTo>
                    <a:pt x="5154" y="120"/>
                  </a:lnTo>
                  <a:lnTo>
                    <a:pt x="5154" y="120"/>
                  </a:lnTo>
                  <a:lnTo>
                    <a:pt x="5154" y="120"/>
                  </a:lnTo>
                  <a:lnTo>
                    <a:pt x="5154" y="120"/>
                  </a:lnTo>
                  <a:lnTo>
                    <a:pt x="5154" y="126"/>
                  </a:lnTo>
                  <a:lnTo>
                    <a:pt x="5154" y="126"/>
                  </a:lnTo>
                  <a:lnTo>
                    <a:pt x="5154" y="126"/>
                  </a:lnTo>
                  <a:lnTo>
                    <a:pt x="5154" y="126"/>
                  </a:lnTo>
                  <a:lnTo>
                    <a:pt x="5154" y="126"/>
                  </a:lnTo>
                  <a:lnTo>
                    <a:pt x="5154" y="126"/>
                  </a:lnTo>
                  <a:lnTo>
                    <a:pt x="5154" y="126"/>
                  </a:lnTo>
                  <a:lnTo>
                    <a:pt x="5154" y="126"/>
                  </a:lnTo>
                  <a:lnTo>
                    <a:pt x="5154" y="126"/>
                  </a:lnTo>
                  <a:lnTo>
                    <a:pt x="5154" y="126"/>
                  </a:lnTo>
                  <a:lnTo>
                    <a:pt x="5154" y="126"/>
                  </a:lnTo>
                  <a:lnTo>
                    <a:pt x="5154" y="126"/>
                  </a:lnTo>
                  <a:lnTo>
                    <a:pt x="5154" y="126"/>
                  </a:lnTo>
                  <a:lnTo>
                    <a:pt x="5154" y="126"/>
                  </a:lnTo>
                  <a:lnTo>
                    <a:pt x="5154" y="126"/>
                  </a:lnTo>
                  <a:lnTo>
                    <a:pt x="5154" y="126"/>
                  </a:lnTo>
                  <a:lnTo>
                    <a:pt x="5154" y="126"/>
                  </a:lnTo>
                  <a:lnTo>
                    <a:pt x="5154" y="126"/>
                  </a:lnTo>
                  <a:lnTo>
                    <a:pt x="5154" y="126"/>
                  </a:lnTo>
                  <a:lnTo>
                    <a:pt x="5154" y="126"/>
                  </a:lnTo>
                  <a:lnTo>
                    <a:pt x="5154" y="126"/>
                  </a:lnTo>
                  <a:lnTo>
                    <a:pt x="5154" y="126"/>
                  </a:lnTo>
                  <a:lnTo>
                    <a:pt x="5154" y="126"/>
                  </a:lnTo>
                  <a:lnTo>
                    <a:pt x="5154" y="126"/>
                  </a:lnTo>
                  <a:lnTo>
                    <a:pt x="5154" y="126"/>
                  </a:lnTo>
                  <a:lnTo>
                    <a:pt x="5154" y="126"/>
                  </a:lnTo>
                  <a:lnTo>
                    <a:pt x="5154" y="126"/>
                  </a:lnTo>
                  <a:lnTo>
                    <a:pt x="5154" y="126"/>
                  </a:lnTo>
                  <a:lnTo>
                    <a:pt x="5154" y="126"/>
                  </a:lnTo>
                  <a:lnTo>
                    <a:pt x="5154" y="126"/>
                  </a:lnTo>
                  <a:lnTo>
                    <a:pt x="5154" y="126"/>
                  </a:lnTo>
                  <a:lnTo>
                    <a:pt x="5154" y="126"/>
                  </a:lnTo>
                  <a:lnTo>
                    <a:pt x="5154" y="126"/>
                  </a:lnTo>
                  <a:lnTo>
                    <a:pt x="5154" y="126"/>
                  </a:lnTo>
                  <a:lnTo>
                    <a:pt x="5154" y="126"/>
                  </a:lnTo>
                  <a:lnTo>
                    <a:pt x="5154" y="126"/>
                  </a:lnTo>
                  <a:lnTo>
                    <a:pt x="5154" y="126"/>
                  </a:lnTo>
                  <a:lnTo>
                    <a:pt x="5154" y="126"/>
                  </a:lnTo>
                  <a:lnTo>
                    <a:pt x="5154" y="126"/>
                  </a:lnTo>
                  <a:lnTo>
                    <a:pt x="5154" y="126"/>
                  </a:lnTo>
                  <a:lnTo>
                    <a:pt x="5154" y="126"/>
                  </a:lnTo>
                  <a:lnTo>
                    <a:pt x="5154" y="126"/>
                  </a:lnTo>
                  <a:lnTo>
                    <a:pt x="5154" y="126"/>
                  </a:lnTo>
                  <a:lnTo>
                    <a:pt x="5154" y="126"/>
                  </a:lnTo>
                  <a:lnTo>
                    <a:pt x="5154" y="126"/>
                  </a:lnTo>
                  <a:lnTo>
                    <a:pt x="5154" y="126"/>
                  </a:lnTo>
                  <a:lnTo>
                    <a:pt x="5154" y="126"/>
                  </a:lnTo>
                  <a:lnTo>
                    <a:pt x="5154" y="126"/>
                  </a:lnTo>
                  <a:lnTo>
                    <a:pt x="5154" y="126"/>
                  </a:lnTo>
                  <a:lnTo>
                    <a:pt x="5154" y="126"/>
                  </a:lnTo>
                  <a:lnTo>
                    <a:pt x="5154" y="126"/>
                  </a:lnTo>
                  <a:lnTo>
                    <a:pt x="5154" y="126"/>
                  </a:lnTo>
                  <a:lnTo>
                    <a:pt x="5154" y="126"/>
                  </a:lnTo>
                  <a:lnTo>
                    <a:pt x="5154" y="126"/>
                  </a:lnTo>
                  <a:lnTo>
                    <a:pt x="5154" y="126"/>
                  </a:lnTo>
                  <a:lnTo>
                    <a:pt x="5154" y="126"/>
                  </a:lnTo>
                  <a:lnTo>
                    <a:pt x="5154" y="126"/>
                  </a:lnTo>
                  <a:lnTo>
                    <a:pt x="5154" y="126"/>
                  </a:lnTo>
                  <a:lnTo>
                    <a:pt x="5154" y="126"/>
                  </a:lnTo>
                  <a:lnTo>
                    <a:pt x="5154" y="126"/>
                  </a:lnTo>
                  <a:lnTo>
                    <a:pt x="5154" y="126"/>
                  </a:lnTo>
                  <a:lnTo>
                    <a:pt x="5154" y="126"/>
                  </a:lnTo>
                  <a:lnTo>
                    <a:pt x="5154" y="126"/>
                  </a:lnTo>
                  <a:lnTo>
                    <a:pt x="5154" y="126"/>
                  </a:lnTo>
                  <a:lnTo>
                    <a:pt x="5154" y="126"/>
                  </a:lnTo>
                  <a:lnTo>
                    <a:pt x="5154" y="126"/>
                  </a:lnTo>
                  <a:lnTo>
                    <a:pt x="5154" y="126"/>
                  </a:lnTo>
                  <a:lnTo>
                    <a:pt x="5154" y="126"/>
                  </a:lnTo>
                  <a:lnTo>
                    <a:pt x="5154" y="126"/>
                  </a:lnTo>
                  <a:lnTo>
                    <a:pt x="5154" y="126"/>
                  </a:lnTo>
                  <a:lnTo>
                    <a:pt x="5154" y="126"/>
                  </a:lnTo>
                  <a:lnTo>
                    <a:pt x="5154" y="126"/>
                  </a:lnTo>
                  <a:lnTo>
                    <a:pt x="5154" y="126"/>
                  </a:lnTo>
                  <a:lnTo>
                    <a:pt x="5154" y="126"/>
                  </a:lnTo>
                  <a:lnTo>
                    <a:pt x="5154" y="126"/>
                  </a:lnTo>
                  <a:lnTo>
                    <a:pt x="5154" y="126"/>
                  </a:lnTo>
                  <a:lnTo>
                    <a:pt x="5154" y="126"/>
                  </a:lnTo>
                  <a:lnTo>
                    <a:pt x="5154" y="126"/>
                  </a:lnTo>
                  <a:lnTo>
                    <a:pt x="5154" y="126"/>
                  </a:lnTo>
                  <a:lnTo>
                    <a:pt x="5154" y="126"/>
                  </a:lnTo>
                  <a:lnTo>
                    <a:pt x="5154" y="126"/>
                  </a:lnTo>
                  <a:lnTo>
                    <a:pt x="5154" y="126"/>
                  </a:lnTo>
                  <a:lnTo>
                    <a:pt x="5154" y="126"/>
                  </a:lnTo>
                  <a:lnTo>
                    <a:pt x="5154" y="126"/>
                  </a:lnTo>
                  <a:lnTo>
                    <a:pt x="5154" y="126"/>
                  </a:lnTo>
                  <a:lnTo>
                    <a:pt x="5154" y="126"/>
                  </a:lnTo>
                  <a:lnTo>
                    <a:pt x="5154" y="126"/>
                  </a:lnTo>
                  <a:lnTo>
                    <a:pt x="5154" y="126"/>
                  </a:lnTo>
                  <a:lnTo>
                    <a:pt x="5154" y="126"/>
                  </a:lnTo>
                  <a:lnTo>
                    <a:pt x="5154" y="126"/>
                  </a:lnTo>
                  <a:lnTo>
                    <a:pt x="5154" y="126"/>
                  </a:lnTo>
                  <a:lnTo>
                    <a:pt x="5154" y="126"/>
                  </a:lnTo>
                  <a:lnTo>
                    <a:pt x="5154" y="126"/>
                  </a:lnTo>
                  <a:lnTo>
                    <a:pt x="5154" y="126"/>
                  </a:lnTo>
                  <a:lnTo>
                    <a:pt x="5154" y="126"/>
                  </a:lnTo>
                  <a:lnTo>
                    <a:pt x="5154" y="126"/>
                  </a:lnTo>
                  <a:lnTo>
                    <a:pt x="5154" y="126"/>
                  </a:lnTo>
                  <a:lnTo>
                    <a:pt x="5154" y="126"/>
                  </a:lnTo>
                  <a:lnTo>
                    <a:pt x="5154" y="126"/>
                  </a:lnTo>
                  <a:lnTo>
                    <a:pt x="5154" y="126"/>
                  </a:lnTo>
                  <a:lnTo>
                    <a:pt x="5154" y="132"/>
                  </a:lnTo>
                  <a:lnTo>
                    <a:pt x="5154" y="132"/>
                  </a:lnTo>
                  <a:lnTo>
                    <a:pt x="5154" y="132"/>
                  </a:lnTo>
                  <a:lnTo>
                    <a:pt x="5154" y="132"/>
                  </a:lnTo>
                  <a:lnTo>
                    <a:pt x="5154" y="132"/>
                  </a:lnTo>
                  <a:lnTo>
                    <a:pt x="5154" y="132"/>
                  </a:lnTo>
                  <a:lnTo>
                    <a:pt x="5154" y="132"/>
                  </a:lnTo>
                  <a:lnTo>
                    <a:pt x="5154" y="132"/>
                  </a:lnTo>
                  <a:lnTo>
                    <a:pt x="5154" y="132"/>
                  </a:lnTo>
                  <a:lnTo>
                    <a:pt x="5154" y="132"/>
                  </a:lnTo>
                  <a:lnTo>
                    <a:pt x="5154" y="132"/>
                  </a:lnTo>
                  <a:lnTo>
                    <a:pt x="5154" y="132"/>
                  </a:lnTo>
                  <a:lnTo>
                    <a:pt x="5154" y="132"/>
                  </a:lnTo>
                  <a:lnTo>
                    <a:pt x="5154" y="132"/>
                  </a:lnTo>
                  <a:lnTo>
                    <a:pt x="5154" y="132"/>
                  </a:lnTo>
                  <a:lnTo>
                    <a:pt x="5154" y="132"/>
                  </a:lnTo>
                  <a:lnTo>
                    <a:pt x="5154" y="132"/>
                  </a:lnTo>
                  <a:lnTo>
                    <a:pt x="5154" y="132"/>
                  </a:lnTo>
                  <a:lnTo>
                    <a:pt x="5154" y="132"/>
                  </a:lnTo>
                  <a:lnTo>
                    <a:pt x="5154" y="132"/>
                  </a:lnTo>
                  <a:lnTo>
                    <a:pt x="5154" y="132"/>
                  </a:lnTo>
                  <a:lnTo>
                    <a:pt x="5154" y="132"/>
                  </a:lnTo>
                  <a:lnTo>
                    <a:pt x="5154" y="132"/>
                  </a:lnTo>
                  <a:lnTo>
                    <a:pt x="5154" y="132"/>
                  </a:lnTo>
                  <a:lnTo>
                    <a:pt x="5154" y="132"/>
                  </a:lnTo>
                  <a:lnTo>
                    <a:pt x="5154" y="132"/>
                  </a:lnTo>
                  <a:lnTo>
                    <a:pt x="5154" y="132"/>
                  </a:lnTo>
                  <a:lnTo>
                    <a:pt x="5154" y="132"/>
                  </a:lnTo>
                  <a:lnTo>
                    <a:pt x="5154" y="132"/>
                  </a:lnTo>
                  <a:lnTo>
                    <a:pt x="5154" y="132"/>
                  </a:lnTo>
                  <a:lnTo>
                    <a:pt x="5154" y="132"/>
                  </a:lnTo>
                  <a:lnTo>
                    <a:pt x="5154" y="132"/>
                  </a:lnTo>
                  <a:lnTo>
                    <a:pt x="5154" y="132"/>
                  </a:lnTo>
                  <a:lnTo>
                    <a:pt x="5154" y="132"/>
                  </a:lnTo>
                  <a:lnTo>
                    <a:pt x="5154" y="132"/>
                  </a:lnTo>
                  <a:lnTo>
                    <a:pt x="5154" y="132"/>
                  </a:lnTo>
                  <a:lnTo>
                    <a:pt x="5154" y="132"/>
                  </a:lnTo>
                  <a:lnTo>
                    <a:pt x="5154" y="132"/>
                  </a:lnTo>
                  <a:lnTo>
                    <a:pt x="5154" y="132"/>
                  </a:lnTo>
                  <a:lnTo>
                    <a:pt x="5154" y="132"/>
                  </a:lnTo>
                  <a:lnTo>
                    <a:pt x="5154" y="132"/>
                  </a:lnTo>
                  <a:lnTo>
                    <a:pt x="5154" y="132"/>
                  </a:lnTo>
                  <a:lnTo>
                    <a:pt x="5154" y="132"/>
                  </a:lnTo>
                  <a:lnTo>
                    <a:pt x="5154" y="132"/>
                  </a:lnTo>
                  <a:lnTo>
                    <a:pt x="5154" y="132"/>
                  </a:lnTo>
                  <a:lnTo>
                    <a:pt x="5154" y="132"/>
                  </a:lnTo>
                  <a:lnTo>
                    <a:pt x="5154" y="132"/>
                  </a:lnTo>
                  <a:lnTo>
                    <a:pt x="5154" y="132"/>
                  </a:lnTo>
                  <a:lnTo>
                    <a:pt x="5154" y="132"/>
                  </a:lnTo>
                  <a:lnTo>
                    <a:pt x="5154" y="132"/>
                  </a:lnTo>
                  <a:lnTo>
                    <a:pt x="5154" y="132"/>
                  </a:lnTo>
                  <a:lnTo>
                    <a:pt x="5154" y="132"/>
                  </a:lnTo>
                  <a:lnTo>
                    <a:pt x="5154" y="132"/>
                  </a:lnTo>
                  <a:lnTo>
                    <a:pt x="5154" y="132"/>
                  </a:lnTo>
                  <a:lnTo>
                    <a:pt x="5154" y="132"/>
                  </a:lnTo>
                  <a:lnTo>
                    <a:pt x="5154" y="132"/>
                  </a:lnTo>
                  <a:lnTo>
                    <a:pt x="5154" y="132"/>
                  </a:lnTo>
                  <a:lnTo>
                    <a:pt x="5154" y="132"/>
                  </a:lnTo>
                  <a:lnTo>
                    <a:pt x="5154" y="132"/>
                  </a:lnTo>
                  <a:lnTo>
                    <a:pt x="5154" y="132"/>
                  </a:lnTo>
                  <a:lnTo>
                    <a:pt x="5154" y="132"/>
                  </a:lnTo>
                  <a:lnTo>
                    <a:pt x="5154" y="132"/>
                  </a:lnTo>
                  <a:lnTo>
                    <a:pt x="5154" y="132"/>
                  </a:lnTo>
                  <a:lnTo>
                    <a:pt x="5154" y="132"/>
                  </a:lnTo>
                  <a:lnTo>
                    <a:pt x="5154" y="132"/>
                  </a:lnTo>
                  <a:lnTo>
                    <a:pt x="5154" y="132"/>
                  </a:lnTo>
                  <a:lnTo>
                    <a:pt x="5154" y="132"/>
                  </a:lnTo>
                  <a:lnTo>
                    <a:pt x="5154" y="132"/>
                  </a:lnTo>
                  <a:lnTo>
                    <a:pt x="5154" y="132"/>
                  </a:lnTo>
                  <a:lnTo>
                    <a:pt x="5154" y="132"/>
                  </a:lnTo>
                  <a:lnTo>
                    <a:pt x="5154" y="132"/>
                  </a:lnTo>
                  <a:lnTo>
                    <a:pt x="5154" y="132"/>
                  </a:lnTo>
                  <a:lnTo>
                    <a:pt x="5154" y="132"/>
                  </a:lnTo>
                  <a:lnTo>
                    <a:pt x="5154" y="132"/>
                  </a:lnTo>
                  <a:lnTo>
                    <a:pt x="5154" y="132"/>
                  </a:lnTo>
                  <a:lnTo>
                    <a:pt x="5154" y="132"/>
                  </a:lnTo>
                  <a:lnTo>
                    <a:pt x="5154" y="132"/>
                  </a:lnTo>
                  <a:lnTo>
                    <a:pt x="5154" y="132"/>
                  </a:lnTo>
                  <a:lnTo>
                    <a:pt x="5154" y="132"/>
                  </a:lnTo>
                  <a:lnTo>
                    <a:pt x="5154" y="132"/>
                  </a:lnTo>
                  <a:lnTo>
                    <a:pt x="5154" y="132"/>
                  </a:lnTo>
                  <a:lnTo>
                    <a:pt x="5154" y="132"/>
                  </a:lnTo>
                </a:path>
              </a:pathLst>
            </a:custGeom>
            <a:noFill/>
            <a:ln w="1270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2432" name="Rectangle 60"/>
            <p:cNvSpPr>
              <a:spLocks noChangeArrowheads="1"/>
            </p:cNvSpPr>
            <p:nvPr/>
          </p:nvSpPr>
          <p:spPr bwMode="auto">
            <a:xfrm>
              <a:off x="1377" y="3480"/>
              <a:ext cx="294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Arial" pitchFamily="34" charset="0"/>
                  <a:cs typeface="Arial" pitchFamily="34" charset="0"/>
                </a:rPr>
                <a:t>DISP_X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2433" name="Freeform 61"/>
            <p:cNvSpPr>
              <a:spLocks/>
            </p:cNvSpPr>
            <p:nvPr/>
          </p:nvSpPr>
          <p:spPr bwMode="auto">
            <a:xfrm>
              <a:off x="309" y="2772"/>
              <a:ext cx="5154" cy="174"/>
            </a:xfrm>
            <a:custGeom>
              <a:avLst/>
              <a:gdLst>
                <a:gd name="T0" fmla="*/ 300 w 5154"/>
                <a:gd name="T1" fmla="*/ 84 h 174"/>
                <a:gd name="T2" fmla="*/ 612 w 5154"/>
                <a:gd name="T3" fmla="*/ 84 h 174"/>
                <a:gd name="T4" fmla="*/ 924 w 5154"/>
                <a:gd name="T5" fmla="*/ 84 h 174"/>
                <a:gd name="T6" fmla="*/ 1230 w 5154"/>
                <a:gd name="T7" fmla="*/ 36 h 174"/>
                <a:gd name="T8" fmla="*/ 1542 w 5154"/>
                <a:gd name="T9" fmla="*/ 60 h 174"/>
                <a:gd name="T10" fmla="*/ 1848 w 5154"/>
                <a:gd name="T11" fmla="*/ 84 h 174"/>
                <a:gd name="T12" fmla="*/ 2160 w 5154"/>
                <a:gd name="T13" fmla="*/ 108 h 174"/>
                <a:gd name="T14" fmla="*/ 2514 w 5154"/>
                <a:gd name="T15" fmla="*/ 114 h 174"/>
                <a:gd name="T16" fmla="*/ 2814 w 5154"/>
                <a:gd name="T17" fmla="*/ 84 h 174"/>
                <a:gd name="T18" fmla="*/ 3114 w 5154"/>
                <a:gd name="T19" fmla="*/ 48 h 174"/>
                <a:gd name="T20" fmla="*/ 3456 w 5154"/>
                <a:gd name="T21" fmla="*/ 54 h 174"/>
                <a:gd name="T22" fmla="*/ 3840 w 5154"/>
                <a:gd name="T23" fmla="*/ 72 h 174"/>
                <a:gd name="T24" fmla="*/ 4140 w 5154"/>
                <a:gd name="T25" fmla="*/ 96 h 174"/>
                <a:gd name="T26" fmla="*/ 4434 w 5154"/>
                <a:gd name="T27" fmla="*/ 114 h 174"/>
                <a:gd name="T28" fmla="*/ 4734 w 5154"/>
                <a:gd name="T29" fmla="*/ 102 h 174"/>
                <a:gd name="T30" fmla="*/ 5016 w 5154"/>
                <a:gd name="T31" fmla="*/ 90 h 174"/>
                <a:gd name="T32" fmla="*/ 5154 w 5154"/>
                <a:gd name="T33" fmla="*/ 84 h 174"/>
                <a:gd name="T34" fmla="*/ 5154 w 5154"/>
                <a:gd name="T35" fmla="*/ 72 h 174"/>
                <a:gd name="T36" fmla="*/ 5154 w 5154"/>
                <a:gd name="T37" fmla="*/ 66 h 174"/>
                <a:gd name="T38" fmla="*/ 5154 w 5154"/>
                <a:gd name="T39" fmla="*/ 66 h 174"/>
                <a:gd name="T40" fmla="*/ 5154 w 5154"/>
                <a:gd name="T41" fmla="*/ 66 h 174"/>
                <a:gd name="T42" fmla="*/ 5154 w 5154"/>
                <a:gd name="T43" fmla="*/ 72 h 174"/>
                <a:gd name="T44" fmla="*/ 5154 w 5154"/>
                <a:gd name="T45" fmla="*/ 72 h 174"/>
                <a:gd name="T46" fmla="*/ 5154 w 5154"/>
                <a:gd name="T47" fmla="*/ 72 h 174"/>
                <a:gd name="T48" fmla="*/ 5154 w 5154"/>
                <a:gd name="T49" fmla="*/ 78 h 174"/>
                <a:gd name="T50" fmla="*/ 5154 w 5154"/>
                <a:gd name="T51" fmla="*/ 78 h 174"/>
                <a:gd name="T52" fmla="*/ 5154 w 5154"/>
                <a:gd name="T53" fmla="*/ 78 h 174"/>
                <a:gd name="T54" fmla="*/ 5154 w 5154"/>
                <a:gd name="T55" fmla="*/ 84 h 174"/>
                <a:gd name="T56" fmla="*/ 5154 w 5154"/>
                <a:gd name="T57" fmla="*/ 84 h 174"/>
                <a:gd name="T58" fmla="*/ 5154 w 5154"/>
                <a:gd name="T59" fmla="*/ 84 h 174"/>
                <a:gd name="T60" fmla="*/ 5154 w 5154"/>
                <a:gd name="T61" fmla="*/ 72 h 174"/>
                <a:gd name="T62" fmla="*/ 5154 w 5154"/>
                <a:gd name="T63" fmla="*/ 6 h 174"/>
                <a:gd name="T64" fmla="*/ 5154 w 5154"/>
                <a:gd name="T65" fmla="*/ 42 h 174"/>
                <a:gd name="T66" fmla="*/ 5154 w 5154"/>
                <a:gd name="T67" fmla="*/ 108 h 174"/>
                <a:gd name="T68" fmla="*/ 5154 w 5154"/>
                <a:gd name="T69" fmla="*/ 174 h 174"/>
                <a:gd name="T70" fmla="*/ 5154 w 5154"/>
                <a:gd name="T71" fmla="*/ 114 h 174"/>
                <a:gd name="T72" fmla="*/ 5154 w 5154"/>
                <a:gd name="T73" fmla="*/ 84 h 174"/>
                <a:gd name="T74" fmla="*/ 5154 w 5154"/>
                <a:gd name="T75" fmla="*/ 84 h 174"/>
                <a:gd name="T76" fmla="*/ 5154 w 5154"/>
                <a:gd name="T77" fmla="*/ 78 h 174"/>
                <a:gd name="T78" fmla="*/ 5154 w 5154"/>
                <a:gd name="T79" fmla="*/ 78 h 174"/>
                <a:gd name="T80" fmla="*/ 5154 w 5154"/>
                <a:gd name="T81" fmla="*/ 78 h 174"/>
                <a:gd name="T82" fmla="*/ 5154 w 5154"/>
                <a:gd name="T83" fmla="*/ 78 h 174"/>
                <a:gd name="T84" fmla="*/ 5154 w 5154"/>
                <a:gd name="T85" fmla="*/ 78 h 174"/>
                <a:gd name="T86" fmla="*/ 5154 w 5154"/>
                <a:gd name="T87" fmla="*/ 78 h 174"/>
                <a:gd name="T88" fmla="*/ 5154 w 5154"/>
                <a:gd name="T89" fmla="*/ 78 h 174"/>
                <a:gd name="T90" fmla="*/ 5154 w 5154"/>
                <a:gd name="T91" fmla="*/ 78 h 174"/>
                <a:gd name="T92" fmla="*/ 5154 w 5154"/>
                <a:gd name="T93" fmla="*/ 78 h 174"/>
                <a:gd name="T94" fmla="*/ 5154 w 5154"/>
                <a:gd name="T95" fmla="*/ 78 h 174"/>
                <a:gd name="T96" fmla="*/ 5154 w 5154"/>
                <a:gd name="T97" fmla="*/ 78 h 174"/>
                <a:gd name="T98" fmla="*/ 5154 w 5154"/>
                <a:gd name="T99" fmla="*/ 78 h 174"/>
                <a:gd name="T100" fmla="*/ 5154 w 5154"/>
                <a:gd name="T101" fmla="*/ 78 h 174"/>
                <a:gd name="T102" fmla="*/ 5154 w 5154"/>
                <a:gd name="T103" fmla="*/ 78 h 174"/>
                <a:gd name="T104" fmla="*/ 5154 w 5154"/>
                <a:gd name="T105" fmla="*/ 78 h 174"/>
                <a:gd name="T106" fmla="*/ 5154 w 5154"/>
                <a:gd name="T107" fmla="*/ 78 h 174"/>
                <a:gd name="T108" fmla="*/ 5154 w 5154"/>
                <a:gd name="T109" fmla="*/ 78 h 174"/>
                <a:gd name="T110" fmla="*/ 5154 w 5154"/>
                <a:gd name="T111" fmla="*/ 78 h 174"/>
                <a:gd name="T112" fmla="*/ 5154 w 5154"/>
                <a:gd name="T113" fmla="*/ 78 h 174"/>
                <a:gd name="T114" fmla="*/ 5154 w 5154"/>
                <a:gd name="T115" fmla="*/ 78 h 174"/>
                <a:gd name="T116" fmla="*/ 5154 w 5154"/>
                <a:gd name="T117" fmla="*/ 78 h 174"/>
                <a:gd name="T118" fmla="*/ 5154 w 5154"/>
                <a:gd name="T119" fmla="*/ 78 h 174"/>
                <a:gd name="T120" fmla="*/ 5154 w 5154"/>
                <a:gd name="T121" fmla="*/ 78 h 174"/>
                <a:gd name="T122" fmla="*/ 5154 w 5154"/>
                <a:gd name="T123" fmla="*/ 78 h 174"/>
                <a:gd name="T124" fmla="*/ 5154 w 5154"/>
                <a:gd name="T125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5154" h="174">
                  <a:moveTo>
                    <a:pt x="0" y="84"/>
                  </a:moveTo>
                  <a:lnTo>
                    <a:pt x="6" y="84"/>
                  </a:lnTo>
                  <a:lnTo>
                    <a:pt x="6" y="84"/>
                  </a:lnTo>
                  <a:lnTo>
                    <a:pt x="12" y="84"/>
                  </a:lnTo>
                  <a:lnTo>
                    <a:pt x="18" y="84"/>
                  </a:lnTo>
                  <a:lnTo>
                    <a:pt x="18" y="84"/>
                  </a:lnTo>
                  <a:lnTo>
                    <a:pt x="24" y="84"/>
                  </a:lnTo>
                  <a:lnTo>
                    <a:pt x="30" y="84"/>
                  </a:lnTo>
                  <a:lnTo>
                    <a:pt x="30" y="84"/>
                  </a:lnTo>
                  <a:lnTo>
                    <a:pt x="36" y="84"/>
                  </a:lnTo>
                  <a:lnTo>
                    <a:pt x="42" y="84"/>
                  </a:lnTo>
                  <a:lnTo>
                    <a:pt x="42" y="84"/>
                  </a:lnTo>
                  <a:lnTo>
                    <a:pt x="48" y="84"/>
                  </a:lnTo>
                  <a:lnTo>
                    <a:pt x="54" y="84"/>
                  </a:lnTo>
                  <a:lnTo>
                    <a:pt x="54" y="84"/>
                  </a:lnTo>
                  <a:lnTo>
                    <a:pt x="60" y="84"/>
                  </a:lnTo>
                  <a:lnTo>
                    <a:pt x="66" y="84"/>
                  </a:lnTo>
                  <a:lnTo>
                    <a:pt x="66" y="84"/>
                  </a:lnTo>
                  <a:lnTo>
                    <a:pt x="72" y="84"/>
                  </a:lnTo>
                  <a:lnTo>
                    <a:pt x="78" y="84"/>
                  </a:lnTo>
                  <a:lnTo>
                    <a:pt x="78" y="84"/>
                  </a:lnTo>
                  <a:lnTo>
                    <a:pt x="84" y="84"/>
                  </a:lnTo>
                  <a:lnTo>
                    <a:pt x="84" y="84"/>
                  </a:lnTo>
                  <a:lnTo>
                    <a:pt x="90" y="84"/>
                  </a:lnTo>
                  <a:lnTo>
                    <a:pt x="96" y="84"/>
                  </a:lnTo>
                  <a:lnTo>
                    <a:pt x="96" y="84"/>
                  </a:lnTo>
                  <a:lnTo>
                    <a:pt x="102" y="84"/>
                  </a:lnTo>
                  <a:lnTo>
                    <a:pt x="108" y="84"/>
                  </a:lnTo>
                  <a:lnTo>
                    <a:pt x="108" y="84"/>
                  </a:lnTo>
                  <a:lnTo>
                    <a:pt x="114" y="84"/>
                  </a:lnTo>
                  <a:lnTo>
                    <a:pt x="120" y="84"/>
                  </a:lnTo>
                  <a:lnTo>
                    <a:pt x="120" y="84"/>
                  </a:lnTo>
                  <a:lnTo>
                    <a:pt x="126" y="84"/>
                  </a:lnTo>
                  <a:lnTo>
                    <a:pt x="132" y="84"/>
                  </a:lnTo>
                  <a:lnTo>
                    <a:pt x="132" y="84"/>
                  </a:lnTo>
                  <a:lnTo>
                    <a:pt x="138" y="84"/>
                  </a:lnTo>
                  <a:lnTo>
                    <a:pt x="144" y="84"/>
                  </a:lnTo>
                  <a:lnTo>
                    <a:pt x="144" y="84"/>
                  </a:lnTo>
                  <a:lnTo>
                    <a:pt x="150" y="84"/>
                  </a:lnTo>
                  <a:lnTo>
                    <a:pt x="156" y="84"/>
                  </a:lnTo>
                  <a:lnTo>
                    <a:pt x="156" y="84"/>
                  </a:lnTo>
                  <a:lnTo>
                    <a:pt x="162" y="84"/>
                  </a:lnTo>
                  <a:lnTo>
                    <a:pt x="168" y="84"/>
                  </a:lnTo>
                  <a:lnTo>
                    <a:pt x="168" y="84"/>
                  </a:lnTo>
                  <a:lnTo>
                    <a:pt x="174" y="84"/>
                  </a:lnTo>
                  <a:lnTo>
                    <a:pt x="180" y="84"/>
                  </a:lnTo>
                  <a:lnTo>
                    <a:pt x="180" y="84"/>
                  </a:lnTo>
                  <a:lnTo>
                    <a:pt x="186" y="84"/>
                  </a:lnTo>
                  <a:lnTo>
                    <a:pt x="192" y="84"/>
                  </a:lnTo>
                  <a:lnTo>
                    <a:pt x="192" y="84"/>
                  </a:lnTo>
                  <a:lnTo>
                    <a:pt x="198" y="84"/>
                  </a:lnTo>
                  <a:lnTo>
                    <a:pt x="204" y="84"/>
                  </a:lnTo>
                  <a:lnTo>
                    <a:pt x="204" y="84"/>
                  </a:lnTo>
                  <a:lnTo>
                    <a:pt x="210" y="84"/>
                  </a:lnTo>
                  <a:lnTo>
                    <a:pt x="216" y="84"/>
                  </a:lnTo>
                  <a:lnTo>
                    <a:pt x="216" y="84"/>
                  </a:lnTo>
                  <a:lnTo>
                    <a:pt x="222" y="84"/>
                  </a:lnTo>
                  <a:lnTo>
                    <a:pt x="228" y="84"/>
                  </a:lnTo>
                  <a:lnTo>
                    <a:pt x="228" y="84"/>
                  </a:lnTo>
                  <a:lnTo>
                    <a:pt x="234" y="84"/>
                  </a:lnTo>
                  <a:lnTo>
                    <a:pt x="240" y="84"/>
                  </a:lnTo>
                  <a:lnTo>
                    <a:pt x="240" y="84"/>
                  </a:lnTo>
                  <a:lnTo>
                    <a:pt x="246" y="84"/>
                  </a:lnTo>
                  <a:lnTo>
                    <a:pt x="252" y="84"/>
                  </a:lnTo>
                  <a:lnTo>
                    <a:pt x="252" y="84"/>
                  </a:lnTo>
                  <a:lnTo>
                    <a:pt x="258" y="84"/>
                  </a:lnTo>
                  <a:lnTo>
                    <a:pt x="264" y="84"/>
                  </a:lnTo>
                  <a:lnTo>
                    <a:pt x="264" y="84"/>
                  </a:lnTo>
                  <a:lnTo>
                    <a:pt x="270" y="84"/>
                  </a:lnTo>
                  <a:lnTo>
                    <a:pt x="276" y="84"/>
                  </a:lnTo>
                  <a:lnTo>
                    <a:pt x="276" y="84"/>
                  </a:lnTo>
                  <a:lnTo>
                    <a:pt x="282" y="84"/>
                  </a:lnTo>
                  <a:lnTo>
                    <a:pt x="288" y="84"/>
                  </a:lnTo>
                  <a:lnTo>
                    <a:pt x="288" y="84"/>
                  </a:lnTo>
                  <a:lnTo>
                    <a:pt x="294" y="84"/>
                  </a:lnTo>
                  <a:lnTo>
                    <a:pt x="300" y="84"/>
                  </a:lnTo>
                  <a:lnTo>
                    <a:pt x="300" y="84"/>
                  </a:lnTo>
                  <a:lnTo>
                    <a:pt x="306" y="84"/>
                  </a:lnTo>
                  <a:lnTo>
                    <a:pt x="312" y="84"/>
                  </a:lnTo>
                  <a:lnTo>
                    <a:pt x="312" y="84"/>
                  </a:lnTo>
                  <a:lnTo>
                    <a:pt x="318" y="84"/>
                  </a:lnTo>
                  <a:lnTo>
                    <a:pt x="324" y="84"/>
                  </a:lnTo>
                  <a:lnTo>
                    <a:pt x="324" y="84"/>
                  </a:lnTo>
                  <a:lnTo>
                    <a:pt x="330" y="84"/>
                  </a:lnTo>
                  <a:lnTo>
                    <a:pt x="336" y="84"/>
                  </a:lnTo>
                  <a:lnTo>
                    <a:pt x="336" y="84"/>
                  </a:lnTo>
                  <a:lnTo>
                    <a:pt x="342" y="84"/>
                  </a:lnTo>
                  <a:lnTo>
                    <a:pt x="348" y="84"/>
                  </a:lnTo>
                  <a:lnTo>
                    <a:pt x="354" y="84"/>
                  </a:lnTo>
                  <a:lnTo>
                    <a:pt x="360" y="84"/>
                  </a:lnTo>
                  <a:lnTo>
                    <a:pt x="360" y="84"/>
                  </a:lnTo>
                  <a:lnTo>
                    <a:pt x="366" y="84"/>
                  </a:lnTo>
                  <a:lnTo>
                    <a:pt x="372" y="84"/>
                  </a:lnTo>
                  <a:lnTo>
                    <a:pt x="372" y="84"/>
                  </a:lnTo>
                  <a:lnTo>
                    <a:pt x="378" y="84"/>
                  </a:lnTo>
                  <a:lnTo>
                    <a:pt x="378" y="84"/>
                  </a:lnTo>
                  <a:lnTo>
                    <a:pt x="384" y="84"/>
                  </a:lnTo>
                  <a:lnTo>
                    <a:pt x="390" y="84"/>
                  </a:lnTo>
                  <a:lnTo>
                    <a:pt x="390" y="84"/>
                  </a:lnTo>
                  <a:lnTo>
                    <a:pt x="396" y="84"/>
                  </a:lnTo>
                  <a:lnTo>
                    <a:pt x="402" y="84"/>
                  </a:lnTo>
                  <a:lnTo>
                    <a:pt x="402" y="84"/>
                  </a:lnTo>
                  <a:lnTo>
                    <a:pt x="408" y="84"/>
                  </a:lnTo>
                  <a:lnTo>
                    <a:pt x="414" y="84"/>
                  </a:lnTo>
                  <a:lnTo>
                    <a:pt x="414" y="84"/>
                  </a:lnTo>
                  <a:lnTo>
                    <a:pt x="420" y="84"/>
                  </a:lnTo>
                  <a:lnTo>
                    <a:pt x="426" y="84"/>
                  </a:lnTo>
                  <a:lnTo>
                    <a:pt x="426" y="84"/>
                  </a:lnTo>
                  <a:lnTo>
                    <a:pt x="432" y="84"/>
                  </a:lnTo>
                  <a:lnTo>
                    <a:pt x="438" y="84"/>
                  </a:lnTo>
                  <a:lnTo>
                    <a:pt x="438" y="84"/>
                  </a:lnTo>
                  <a:lnTo>
                    <a:pt x="444" y="84"/>
                  </a:lnTo>
                  <a:lnTo>
                    <a:pt x="450" y="84"/>
                  </a:lnTo>
                  <a:lnTo>
                    <a:pt x="450" y="84"/>
                  </a:lnTo>
                  <a:lnTo>
                    <a:pt x="456" y="84"/>
                  </a:lnTo>
                  <a:lnTo>
                    <a:pt x="462" y="84"/>
                  </a:lnTo>
                  <a:lnTo>
                    <a:pt x="462" y="84"/>
                  </a:lnTo>
                  <a:lnTo>
                    <a:pt x="468" y="84"/>
                  </a:lnTo>
                  <a:lnTo>
                    <a:pt x="474" y="84"/>
                  </a:lnTo>
                  <a:lnTo>
                    <a:pt x="474" y="84"/>
                  </a:lnTo>
                  <a:lnTo>
                    <a:pt x="480" y="84"/>
                  </a:lnTo>
                  <a:lnTo>
                    <a:pt x="486" y="84"/>
                  </a:lnTo>
                  <a:lnTo>
                    <a:pt x="486" y="84"/>
                  </a:lnTo>
                  <a:lnTo>
                    <a:pt x="492" y="84"/>
                  </a:lnTo>
                  <a:lnTo>
                    <a:pt x="498" y="84"/>
                  </a:lnTo>
                  <a:lnTo>
                    <a:pt x="498" y="84"/>
                  </a:lnTo>
                  <a:lnTo>
                    <a:pt x="504" y="84"/>
                  </a:lnTo>
                  <a:lnTo>
                    <a:pt x="510" y="84"/>
                  </a:lnTo>
                  <a:lnTo>
                    <a:pt x="510" y="84"/>
                  </a:lnTo>
                  <a:lnTo>
                    <a:pt x="516" y="84"/>
                  </a:lnTo>
                  <a:lnTo>
                    <a:pt x="522" y="84"/>
                  </a:lnTo>
                  <a:lnTo>
                    <a:pt x="522" y="84"/>
                  </a:lnTo>
                  <a:lnTo>
                    <a:pt x="528" y="84"/>
                  </a:lnTo>
                  <a:lnTo>
                    <a:pt x="534" y="84"/>
                  </a:lnTo>
                  <a:lnTo>
                    <a:pt x="540" y="84"/>
                  </a:lnTo>
                  <a:lnTo>
                    <a:pt x="540" y="84"/>
                  </a:lnTo>
                  <a:lnTo>
                    <a:pt x="546" y="84"/>
                  </a:lnTo>
                  <a:lnTo>
                    <a:pt x="552" y="84"/>
                  </a:lnTo>
                  <a:lnTo>
                    <a:pt x="552" y="84"/>
                  </a:lnTo>
                  <a:lnTo>
                    <a:pt x="558" y="84"/>
                  </a:lnTo>
                  <a:lnTo>
                    <a:pt x="564" y="84"/>
                  </a:lnTo>
                  <a:lnTo>
                    <a:pt x="564" y="84"/>
                  </a:lnTo>
                  <a:lnTo>
                    <a:pt x="570" y="84"/>
                  </a:lnTo>
                  <a:lnTo>
                    <a:pt x="576" y="84"/>
                  </a:lnTo>
                  <a:lnTo>
                    <a:pt x="576" y="84"/>
                  </a:lnTo>
                  <a:lnTo>
                    <a:pt x="582" y="84"/>
                  </a:lnTo>
                  <a:lnTo>
                    <a:pt x="588" y="84"/>
                  </a:lnTo>
                  <a:lnTo>
                    <a:pt x="588" y="84"/>
                  </a:lnTo>
                  <a:lnTo>
                    <a:pt x="594" y="84"/>
                  </a:lnTo>
                  <a:lnTo>
                    <a:pt x="600" y="84"/>
                  </a:lnTo>
                  <a:lnTo>
                    <a:pt x="600" y="84"/>
                  </a:lnTo>
                  <a:lnTo>
                    <a:pt x="606" y="84"/>
                  </a:lnTo>
                  <a:lnTo>
                    <a:pt x="612" y="84"/>
                  </a:lnTo>
                  <a:lnTo>
                    <a:pt x="612" y="84"/>
                  </a:lnTo>
                  <a:lnTo>
                    <a:pt x="618" y="84"/>
                  </a:lnTo>
                  <a:lnTo>
                    <a:pt x="624" y="84"/>
                  </a:lnTo>
                  <a:lnTo>
                    <a:pt x="624" y="84"/>
                  </a:lnTo>
                  <a:lnTo>
                    <a:pt x="630" y="84"/>
                  </a:lnTo>
                  <a:lnTo>
                    <a:pt x="636" y="84"/>
                  </a:lnTo>
                  <a:lnTo>
                    <a:pt x="636" y="84"/>
                  </a:lnTo>
                  <a:lnTo>
                    <a:pt x="642" y="84"/>
                  </a:lnTo>
                  <a:lnTo>
                    <a:pt x="642" y="84"/>
                  </a:lnTo>
                  <a:lnTo>
                    <a:pt x="648" y="84"/>
                  </a:lnTo>
                  <a:lnTo>
                    <a:pt x="654" y="84"/>
                  </a:lnTo>
                  <a:lnTo>
                    <a:pt x="654" y="84"/>
                  </a:lnTo>
                  <a:lnTo>
                    <a:pt x="660" y="84"/>
                  </a:lnTo>
                  <a:lnTo>
                    <a:pt x="666" y="84"/>
                  </a:lnTo>
                  <a:lnTo>
                    <a:pt x="666" y="84"/>
                  </a:lnTo>
                  <a:lnTo>
                    <a:pt x="672" y="84"/>
                  </a:lnTo>
                  <a:lnTo>
                    <a:pt x="678" y="84"/>
                  </a:lnTo>
                  <a:lnTo>
                    <a:pt x="678" y="84"/>
                  </a:lnTo>
                  <a:lnTo>
                    <a:pt x="684" y="84"/>
                  </a:lnTo>
                  <a:lnTo>
                    <a:pt x="690" y="84"/>
                  </a:lnTo>
                  <a:lnTo>
                    <a:pt x="690" y="84"/>
                  </a:lnTo>
                  <a:lnTo>
                    <a:pt x="696" y="84"/>
                  </a:lnTo>
                  <a:lnTo>
                    <a:pt x="702" y="84"/>
                  </a:lnTo>
                  <a:lnTo>
                    <a:pt x="702" y="84"/>
                  </a:lnTo>
                  <a:lnTo>
                    <a:pt x="708" y="84"/>
                  </a:lnTo>
                  <a:lnTo>
                    <a:pt x="714" y="84"/>
                  </a:lnTo>
                  <a:lnTo>
                    <a:pt x="714" y="84"/>
                  </a:lnTo>
                  <a:lnTo>
                    <a:pt x="720" y="84"/>
                  </a:lnTo>
                  <a:lnTo>
                    <a:pt x="726" y="84"/>
                  </a:lnTo>
                  <a:lnTo>
                    <a:pt x="732" y="84"/>
                  </a:lnTo>
                  <a:lnTo>
                    <a:pt x="738" y="84"/>
                  </a:lnTo>
                  <a:lnTo>
                    <a:pt x="738" y="84"/>
                  </a:lnTo>
                  <a:lnTo>
                    <a:pt x="744" y="84"/>
                  </a:lnTo>
                  <a:lnTo>
                    <a:pt x="750" y="84"/>
                  </a:lnTo>
                  <a:lnTo>
                    <a:pt x="750" y="84"/>
                  </a:lnTo>
                  <a:lnTo>
                    <a:pt x="756" y="84"/>
                  </a:lnTo>
                  <a:lnTo>
                    <a:pt x="756" y="84"/>
                  </a:lnTo>
                  <a:lnTo>
                    <a:pt x="762" y="84"/>
                  </a:lnTo>
                  <a:lnTo>
                    <a:pt x="768" y="84"/>
                  </a:lnTo>
                  <a:lnTo>
                    <a:pt x="768" y="84"/>
                  </a:lnTo>
                  <a:lnTo>
                    <a:pt x="774" y="84"/>
                  </a:lnTo>
                  <a:lnTo>
                    <a:pt x="780" y="84"/>
                  </a:lnTo>
                  <a:lnTo>
                    <a:pt x="780" y="84"/>
                  </a:lnTo>
                  <a:lnTo>
                    <a:pt x="786" y="84"/>
                  </a:lnTo>
                  <a:lnTo>
                    <a:pt x="792" y="84"/>
                  </a:lnTo>
                  <a:lnTo>
                    <a:pt x="792" y="84"/>
                  </a:lnTo>
                  <a:lnTo>
                    <a:pt x="798" y="84"/>
                  </a:lnTo>
                  <a:lnTo>
                    <a:pt x="804" y="84"/>
                  </a:lnTo>
                  <a:lnTo>
                    <a:pt x="804" y="84"/>
                  </a:lnTo>
                  <a:lnTo>
                    <a:pt x="810" y="84"/>
                  </a:lnTo>
                  <a:lnTo>
                    <a:pt x="816" y="84"/>
                  </a:lnTo>
                  <a:lnTo>
                    <a:pt x="816" y="84"/>
                  </a:lnTo>
                  <a:lnTo>
                    <a:pt x="822" y="84"/>
                  </a:lnTo>
                  <a:lnTo>
                    <a:pt x="822" y="84"/>
                  </a:lnTo>
                  <a:lnTo>
                    <a:pt x="828" y="84"/>
                  </a:lnTo>
                  <a:lnTo>
                    <a:pt x="834" y="84"/>
                  </a:lnTo>
                  <a:lnTo>
                    <a:pt x="834" y="84"/>
                  </a:lnTo>
                  <a:lnTo>
                    <a:pt x="840" y="84"/>
                  </a:lnTo>
                  <a:lnTo>
                    <a:pt x="846" y="84"/>
                  </a:lnTo>
                  <a:lnTo>
                    <a:pt x="852" y="84"/>
                  </a:lnTo>
                  <a:lnTo>
                    <a:pt x="858" y="84"/>
                  </a:lnTo>
                  <a:lnTo>
                    <a:pt x="858" y="84"/>
                  </a:lnTo>
                  <a:lnTo>
                    <a:pt x="864" y="84"/>
                  </a:lnTo>
                  <a:lnTo>
                    <a:pt x="870" y="84"/>
                  </a:lnTo>
                  <a:lnTo>
                    <a:pt x="870" y="84"/>
                  </a:lnTo>
                  <a:lnTo>
                    <a:pt x="876" y="84"/>
                  </a:lnTo>
                  <a:lnTo>
                    <a:pt x="876" y="84"/>
                  </a:lnTo>
                  <a:lnTo>
                    <a:pt x="882" y="84"/>
                  </a:lnTo>
                  <a:lnTo>
                    <a:pt x="888" y="84"/>
                  </a:lnTo>
                  <a:lnTo>
                    <a:pt x="888" y="84"/>
                  </a:lnTo>
                  <a:lnTo>
                    <a:pt x="894" y="84"/>
                  </a:lnTo>
                  <a:lnTo>
                    <a:pt x="900" y="84"/>
                  </a:lnTo>
                  <a:lnTo>
                    <a:pt x="900" y="84"/>
                  </a:lnTo>
                  <a:lnTo>
                    <a:pt x="906" y="84"/>
                  </a:lnTo>
                  <a:lnTo>
                    <a:pt x="912" y="84"/>
                  </a:lnTo>
                  <a:lnTo>
                    <a:pt x="912" y="84"/>
                  </a:lnTo>
                  <a:lnTo>
                    <a:pt x="918" y="84"/>
                  </a:lnTo>
                  <a:lnTo>
                    <a:pt x="924" y="84"/>
                  </a:lnTo>
                  <a:lnTo>
                    <a:pt x="924" y="84"/>
                  </a:lnTo>
                  <a:lnTo>
                    <a:pt x="930" y="84"/>
                  </a:lnTo>
                  <a:lnTo>
                    <a:pt x="936" y="84"/>
                  </a:lnTo>
                  <a:lnTo>
                    <a:pt x="936" y="84"/>
                  </a:lnTo>
                  <a:lnTo>
                    <a:pt x="942" y="84"/>
                  </a:lnTo>
                  <a:lnTo>
                    <a:pt x="948" y="84"/>
                  </a:lnTo>
                  <a:lnTo>
                    <a:pt x="948" y="84"/>
                  </a:lnTo>
                  <a:lnTo>
                    <a:pt x="954" y="84"/>
                  </a:lnTo>
                  <a:lnTo>
                    <a:pt x="954" y="84"/>
                  </a:lnTo>
                  <a:lnTo>
                    <a:pt x="960" y="84"/>
                  </a:lnTo>
                  <a:lnTo>
                    <a:pt x="966" y="84"/>
                  </a:lnTo>
                  <a:lnTo>
                    <a:pt x="972" y="84"/>
                  </a:lnTo>
                  <a:lnTo>
                    <a:pt x="978" y="84"/>
                  </a:lnTo>
                  <a:lnTo>
                    <a:pt x="978" y="84"/>
                  </a:lnTo>
                  <a:lnTo>
                    <a:pt x="984" y="84"/>
                  </a:lnTo>
                  <a:lnTo>
                    <a:pt x="990" y="84"/>
                  </a:lnTo>
                  <a:lnTo>
                    <a:pt x="990" y="84"/>
                  </a:lnTo>
                  <a:lnTo>
                    <a:pt x="996" y="84"/>
                  </a:lnTo>
                  <a:lnTo>
                    <a:pt x="1002" y="84"/>
                  </a:lnTo>
                  <a:lnTo>
                    <a:pt x="1002" y="84"/>
                  </a:lnTo>
                  <a:lnTo>
                    <a:pt x="1008" y="84"/>
                  </a:lnTo>
                  <a:lnTo>
                    <a:pt x="1014" y="84"/>
                  </a:lnTo>
                  <a:lnTo>
                    <a:pt x="1014" y="84"/>
                  </a:lnTo>
                  <a:lnTo>
                    <a:pt x="1020" y="84"/>
                  </a:lnTo>
                  <a:lnTo>
                    <a:pt x="1026" y="84"/>
                  </a:lnTo>
                  <a:lnTo>
                    <a:pt x="1026" y="84"/>
                  </a:lnTo>
                  <a:lnTo>
                    <a:pt x="1032" y="84"/>
                  </a:lnTo>
                  <a:lnTo>
                    <a:pt x="1032" y="84"/>
                  </a:lnTo>
                  <a:lnTo>
                    <a:pt x="1038" y="84"/>
                  </a:lnTo>
                  <a:lnTo>
                    <a:pt x="1044" y="84"/>
                  </a:lnTo>
                  <a:lnTo>
                    <a:pt x="1044" y="84"/>
                  </a:lnTo>
                  <a:lnTo>
                    <a:pt x="1050" y="84"/>
                  </a:lnTo>
                  <a:lnTo>
                    <a:pt x="1056" y="84"/>
                  </a:lnTo>
                  <a:lnTo>
                    <a:pt x="1056" y="84"/>
                  </a:lnTo>
                  <a:lnTo>
                    <a:pt x="1062" y="84"/>
                  </a:lnTo>
                  <a:lnTo>
                    <a:pt x="1068" y="84"/>
                  </a:lnTo>
                  <a:lnTo>
                    <a:pt x="1068" y="84"/>
                  </a:lnTo>
                  <a:lnTo>
                    <a:pt x="1074" y="84"/>
                  </a:lnTo>
                  <a:lnTo>
                    <a:pt x="1080" y="84"/>
                  </a:lnTo>
                  <a:lnTo>
                    <a:pt x="1080" y="84"/>
                  </a:lnTo>
                  <a:lnTo>
                    <a:pt x="1086" y="84"/>
                  </a:lnTo>
                  <a:lnTo>
                    <a:pt x="1092" y="84"/>
                  </a:lnTo>
                  <a:lnTo>
                    <a:pt x="1092" y="84"/>
                  </a:lnTo>
                  <a:lnTo>
                    <a:pt x="1104" y="84"/>
                  </a:lnTo>
                  <a:lnTo>
                    <a:pt x="1104" y="84"/>
                  </a:lnTo>
                  <a:lnTo>
                    <a:pt x="1110" y="84"/>
                  </a:lnTo>
                  <a:lnTo>
                    <a:pt x="1110" y="84"/>
                  </a:lnTo>
                  <a:lnTo>
                    <a:pt x="1116" y="84"/>
                  </a:lnTo>
                  <a:lnTo>
                    <a:pt x="1122" y="84"/>
                  </a:lnTo>
                  <a:lnTo>
                    <a:pt x="1122" y="84"/>
                  </a:lnTo>
                  <a:lnTo>
                    <a:pt x="1128" y="84"/>
                  </a:lnTo>
                  <a:lnTo>
                    <a:pt x="1134" y="84"/>
                  </a:lnTo>
                  <a:lnTo>
                    <a:pt x="1134" y="84"/>
                  </a:lnTo>
                  <a:lnTo>
                    <a:pt x="1140" y="84"/>
                  </a:lnTo>
                  <a:lnTo>
                    <a:pt x="1146" y="84"/>
                  </a:lnTo>
                  <a:lnTo>
                    <a:pt x="1146" y="84"/>
                  </a:lnTo>
                  <a:lnTo>
                    <a:pt x="1152" y="84"/>
                  </a:lnTo>
                  <a:lnTo>
                    <a:pt x="1158" y="84"/>
                  </a:lnTo>
                  <a:lnTo>
                    <a:pt x="1158" y="84"/>
                  </a:lnTo>
                  <a:lnTo>
                    <a:pt x="1164" y="84"/>
                  </a:lnTo>
                  <a:lnTo>
                    <a:pt x="1170" y="84"/>
                  </a:lnTo>
                  <a:lnTo>
                    <a:pt x="1170" y="78"/>
                  </a:lnTo>
                  <a:lnTo>
                    <a:pt x="1176" y="72"/>
                  </a:lnTo>
                  <a:lnTo>
                    <a:pt x="1182" y="66"/>
                  </a:lnTo>
                  <a:lnTo>
                    <a:pt x="1182" y="66"/>
                  </a:lnTo>
                  <a:lnTo>
                    <a:pt x="1188" y="60"/>
                  </a:lnTo>
                  <a:lnTo>
                    <a:pt x="1188" y="54"/>
                  </a:lnTo>
                  <a:lnTo>
                    <a:pt x="1194" y="54"/>
                  </a:lnTo>
                  <a:lnTo>
                    <a:pt x="1200" y="48"/>
                  </a:lnTo>
                  <a:lnTo>
                    <a:pt x="1200" y="48"/>
                  </a:lnTo>
                  <a:lnTo>
                    <a:pt x="1206" y="42"/>
                  </a:lnTo>
                  <a:lnTo>
                    <a:pt x="1212" y="36"/>
                  </a:lnTo>
                  <a:lnTo>
                    <a:pt x="1212" y="36"/>
                  </a:lnTo>
                  <a:lnTo>
                    <a:pt x="1218" y="36"/>
                  </a:lnTo>
                  <a:lnTo>
                    <a:pt x="1224" y="36"/>
                  </a:lnTo>
                  <a:lnTo>
                    <a:pt x="1230" y="36"/>
                  </a:lnTo>
                  <a:lnTo>
                    <a:pt x="1230" y="36"/>
                  </a:lnTo>
                  <a:lnTo>
                    <a:pt x="1236" y="36"/>
                  </a:lnTo>
                  <a:lnTo>
                    <a:pt x="1242" y="36"/>
                  </a:lnTo>
                  <a:lnTo>
                    <a:pt x="1242" y="36"/>
                  </a:lnTo>
                  <a:lnTo>
                    <a:pt x="1248" y="36"/>
                  </a:lnTo>
                  <a:lnTo>
                    <a:pt x="1254" y="36"/>
                  </a:lnTo>
                  <a:lnTo>
                    <a:pt x="1254" y="36"/>
                  </a:lnTo>
                  <a:lnTo>
                    <a:pt x="1260" y="36"/>
                  </a:lnTo>
                  <a:lnTo>
                    <a:pt x="1266" y="36"/>
                  </a:lnTo>
                  <a:lnTo>
                    <a:pt x="1266" y="36"/>
                  </a:lnTo>
                  <a:lnTo>
                    <a:pt x="1272" y="36"/>
                  </a:lnTo>
                  <a:lnTo>
                    <a:pt x="1272" y="42"/>
                  </a:lnTo>
                  <a:lnTo>
                    <a:pt x="1278" y="42"/>
                  </a:lnTo>
                  <a:lnTo>
                    <a:pt x="1284" y="42"/>
                  </a:lnTo>
                  <a:lnTo>
                    <a:pt x="1284" y="42"/>
                  </a:lnTo>
                  <a:lnTo>
                    <a:pt x="1296" y="42"/>
                  </a:lnTo>
                  <a:lnTo>
                    <a:pt x="1296" y="42"/>
                  </a:lnTo>
                  <a:lnTo>
                    <a:pt x="1302" y="42"/>
                  </a:lnTo>
                  <a:lnTo>
                    <a:pt x="1308" y="42"/>
                  </a:lnTo>
                  <a:lnTo>
                    <a:pt x="1308" y="42"/>
                  </a:lnTo>
                  <a:lnTo>
                    <a:pt x="1314" y="42"/>
                  </a:lnTo>
                  <a:lnTo>
                    <a:pt x="1320" y="42"/>
                  </a:lnTo>
                  <a:lnTo>
                    <a:pt x="1320" y="42"/>
                  </a:lnTo>
                  <a:lnTo>
                    <a:pt x="1326" y="42"/>
                  </a:lnTo>
                  <a:lnTo>
                    <a:pt x="1332" y="42"/>
                  </a:lnTo>
                  <a:lnTo>
                    <a:pt x="1332" y="42"/>
                  </a:lnTo>
                  <a:lnTo>
                    <a:pt x="1338" y="42"/>
                  </a:lnTo>
                  <a:lnTo>
                    <a:pt x="1344" y="42"/>
                  </a:lnTo>
                  <a:lnTo>
                    <a:pt x="1344" y="42"/>
                  </a:lnTo>
                  <a:lnTo>
                    <a:pt x="1350" y="42"/>
                  </a:lnTo>
                  <a:lnTo>
                    <a:pt x="1350" y="48"/>
                  </a:lnTo>
                  <a:lnTo>
                    <a:pt x="1356" y="48"/>
                  </a:lnTo>
                  <a:lnTo>
                    <a:pt x="1362" y="48"/>
                  </a:lnTo>
                  <a:lnTo>
                    <a:pt x="1362" y="48"/>
                  </a:lnTo>
                  <a:lnTo>
                    <a:pt x="1368" y="48"/>
                  </a:lnTo>
                  <a:lnTo>
                    <a:pt x="1374" y="48"/>
                  </a:lnTo>
                  <a:lnTo>
                    <a:pt x="1374" y="48"/>
                  </a:lnTo>
                  <a:lnTo>
                    <a:pt x="1380" y="48"/>
                  </a:lnTo>
                  <a:lnTo>
                    <a:pt x="1386" y="48"/>
                  </a:lnTo>
                  <a:lnTo>
                    <a:pt x="1386" y="48"/>
                  </a:lnTo>
                  <a:lnTo>
                    <a:pt x="1392" y="48"/>
                  </a:lnTo>
                  <a:lnTo>
                    <a:pt x="1398" y="48"/>
                  </a:lnTo>
                  <a:lnTo>
                    <a:pt x="1398" y="48"/>
                  </a:lnTo>
                  <a:lnTo>
                    <a:pt x="1404" y="48"/>
                  </a:lnTo>
                  <a:lnTo>
                    <a:pt x="1410" y="48"/>
                  </a:lnTo>
                  <a:lnTo>
                    <a:pt x="1410" y="48"/>
                  </a:lnTo>
                  <a:lnTo>
                    <a:pt x="1416" y="48"/>
                  </a:lnTo>
                  <a:lnTo>
                    <a:pt x="1422" y="48"/>
                  </a:lnTo>
                  <a:lnTo>
                    <a:pt x="1422" y="48"/>
                  </a:lnTo>
                  <a:lnTo>
                    <a:pt x="1428" y="48"/>
                  </a:lnTo>
                  <a:lnTo>
                    <a:pt x="1434" y="54"/>
                  </a:lnTo>
                  <a:lnTo>
                    <a:pt x="1434" y="54"/>
                  </a:lnTo>
                  <a:lnTo>
                    <a:pt x="1440" y="54"/>
                  </a:lnTo>
                  <a:lnTo>
                    <a:pt x="1446" y="54"/>
                  </a:lnTo>
                  <a:lnTo>
                    <a:pt x="1446" y="54"/>
                  </a:lnTo>
                  <a:lnTo>
                    <a:pt x="1452" y="54"/>
                  </a:lnTo>
                  <a:lnTo>
                    <a:pt x="1458" y="54"/>
                  </a:lnTo>
                  <a:lnTo>
                    <a:pt x="1458" y="54"/>
                  </a:lnTo>
                  <a:lnTo>
                    <a:pt x="1464" y="54"/>
                  </a:lnTo>
                  <a:lnTo>
                    <a:pt x="1470" y="54"/>
                  </a:lnTo>
                  <a:lnTo>
                    <a:pt x="1470" y="54"/>
                  </a:lnTo>
                  <a:lnTo>
                    <a:pt x="1476" y="54"/>
                  </a:lnTo>
                  <a:lnTo>
                    <a:pt x="1482" y="54"/>
                  </a:lnTo>
                  <a:lnTo>
                    <a:pt x="1482" y="54"/>
                  </a:lnTo>
                  <a:lnTo>
                    <a:pt x="1488" y="54"/>
                  </a:lnTo>
                  <a:lnTo>
                    <a:pt x="1488" y="54"/>
                  </a:lnTo>
                  <a:lnTo>
                    <a:pt x="1500" y="54"/>
                  </a:lnTo>
                  <a:lnTo>
                    <a:pt x="1500" y="54"/>
                  </a:lnTo>
                  <a:lnTo>
                    <a:pt x="1506" y="54"/>
                  </a:lnTo>
                  <a:lnTo>
                    <a:pt x="1512" y="60"/>
                  </a:lnTo>
                  <a:lnTo>
                    <a:pt x="1512" y="60"/>
                  </a:lnTo>
                  <a:lnTo>
                    <a:pt x="1518" y="60"/>
                  </a:lnTo>
                  <a:lnTo>
                    <a:pt x="1524" y="60"/>
                  </a:lnTo>
                  <a:lnTo>
                    <a:pt x="1524" y="60"/>
                  </a:lnTo>
                  <a:lnTo>
                    <a:pt x="1530" y="60"/>
                  </a:lnTo>
                  <a:lnTo>
                    <a:pt x="1536" y="60"/>
                  </a:lnTo>
                  <a:lnTo>
                    <a:pt x="1536" y="60"/>
                  </a:lnTo>
                  <a:lnTo>
                    <a:pt x="1542" y="60"/>
                  </a:lnTo>
                  <a:lnTo>
                    <a:pt x="1542" y="60"/>
                  </a:lnTo>
                  <a:lnTo>
                    <a:pt x="1548" y="60"/>
                  </a:lnTo>
                  <a:lnTo>
                    <a:pt x="1554" y="60"/>
                  </a:lnTo>
                  <a:lnTo>
                    <a:pt x="1554" y="60"/>
                  </a:lnTo>
                  <a:lnTo>
                    <a:pt x="1560" y="60"/>
                  </a:lnTo>
                  <a:lnTo>
                    <a:pt x="1566" y="60"/>
                  </a:lnTo>
                  <a:lnTo>
                    <a:pt x="1566" y="60"/>
                  </a:lnTo>
                  <a:lnTo>
                    <a:pt x="1572" y="60"/>
                  </a:lnTo>
                  <a:lnTo>
                    <a:pt x="1578" y="60"/>
                  </a:lnTo>
                  <a:lnTo>
                    <a:pt x="1578" y="60"/>
                  </a:lnTo>
                  <a:lnTo>
                    <a:pt x="1584" y="60"/>
                  </a:lnTo>
                  <a:lnTo>
                    <a:pt x="1590" y="66"/>
                  </a:lnTo>
                  <a:lnTo>
                    <a:pt x="1590" y="66"/>
                  </a:lnTo>
                  <a:lnTo>
                    <a:pt x="1596" y="66"/>
                  </a:lnTo>
                  <a:lnTo>
                    <a:pt x="1602" y="66"/>
                  </a:lnTo>
                  <a:lnTo>
                    <a:pt x="1602" y="66"/>
                  </a:lnTo>
                  <a:lnTo>
                    <a:pt x="1608" y="66"/>
                  </a:lnTo>
                  <a:lnTo>
                    <a:pt x="1614" y="66"/>
                  </a:lnTo>
                  <a:lnTo>
                    <a:pt x="1614" y="66"/>
                  </a:lnTo>
                  <a:lnTo>
                    <a:pt x="1620" y="66"/>
                  </a:lnTo>
                  <a:lnTo>
                    <a:pt x="1626" y="66"/>
                  </a:lnTo>
                  <a:lnTo>
                    <a:pt x="1626" y="66"/>
                  </a:lnTo>
                  <a:lnTo>
                    <a:pt x="1632" y="66"/>
                  </a:lnTo>
                  <a:lnTo>
                    <a:pt x="1638" y="66"/>
                  </a:lnTo>
                  <a:lnTo>
                    <a:pt x="1638" y="66"/>
                  </a:lnTo>
                  <a:lnTo>
                    <a:pt x="1644" y="66"/>
                  </a:lnTo>
                  <a:lnTo>
                    <a:pt x="1650" y="66"/>
                  </a:lnTo>
                  <a:lnTo>
                    <a:pt x="1650" y="66"/>
                  </a:lnTo>
                  <a:lnTo>
                    <a:pt x="1656" y="66"/>
                  </a:lnTo>
                  <a:lnTo>
                    <a:pt x="1662" y="66"/>
                  </a:lnTo>
                  <a:lnTo>
                    <a:pt x="1662" y="66"/>
                  </a:lnTo>
                  <a:lnTo>
                    <a:pt x="1668" y="72"/>
                  </a:lnTo>
                  <a:lnTo>
                    <a:pt x="1674" y="72"/>
                  </a:lnTo>
                  <a:lnTo>
                    <a:pt x="1674" y="72"/>
                  </a:lnTo>
                  <a:lnTo>
                    <a:pt x="1680" y="72"/>
                  </a:lnTo>
                  <a:lnTo>
                    <a:pt x="1686" y="72"/>
                  </a:lnTo>
                  <a:lnTo>
                    <a:pt x="1686" y="72"/>
                  </a:lnTo>
                  <a:lnTo>
                    <a:pt x="1692" y="72"/>
                  </a:lnTo>
                  <a:lnTo>
                    <a:pt x="1698" y="72"/>
                  </a:lnTo>
                  <a:lnTo>
                    <a:pt x="1698" y="72"/>
                  </a:lnTo>
                  <a:lnTo>
                    <a:pt x="1704" y="72"/>
                  </a:lnTo>
                  <a:lnTo>
                    <a:pt x="1710" y="72"/>
                  </a:lnTo>
                  <a:lnTo>
                    <a:pt x="1710" y="72"/>
                  </a:lnTo>
                  <a:lnTo>
                    <a:pt x="1716" y="72"/>
                  </a:lnTo>
                  <a:lnTo>
                    <a:pt x="1722" y="72"/>
                  </a:lnTo>
                  <a:lnTo>
                    <a:pt x="1722" y="72"/>
                  </a:lnTo>
                  <a:lnTo>
                    <a:pt x="1728" y="72"/>
                  </a:lnTo>
                  <a:lnTo>
                    <a:pt x="1734" y="72"/>
                  </a:lnTo>
                  <a:lnTo>
                    <a:pt x="1734" y="72"/>
                  </a:lnTo>
                  <a:lnTo>
                    <a:pt x="1740" y="72"/>
                  </a:lnTo>
                  <a:lnTo>
                    <a:pt x="1746" y="72"/>
                  </a:lnTo>
                  <a:lnTo>
                    <a:pt x="1752" y="78"/>
                  </a:lnTo>
                  <a:lnTo>
                    <a:pt x="1758" y="78"/>
                  </a:lnTo>
                  <a:lnTo>
                    <a:pt x="1758" y="78"/>
                  </a:lnTo>
                  <a:lnTo>
                    <a:pt x="1764" y="78"/>
                  </a:lnTo>
                  <a:lnTo>
                    <a:pt x="1764" y="78"/>
                  </a:lnTo>
                  <a:lnTo>
                    <a:pt x="1770" y="78"/>
                  </a:lnTo>
                  <a:lnTo>
                    <a:pt x="1776" y="78"/>
                  </a:lnTo>
                  <a:lnTo>
                    <a:pt x="1776" y="78"/>
                  </a:lnTo>
                  <a:lnTo>
                    <a:pt x="1782" y="78"/>
                  </a:lnTo>
                  <a:lnTo>
                    <a:pt x="1788" y="78"/>
                  </a:lnTo>
                  <a:lnTo>
                    <a:pt x="1788" y="78"/>
                  </a:lnTo>
                  <a:lnTo>
                    <a:pt x="1794" y="78"/>
                  </a:lnTo>
                  <a:lnTo>
                    <a:pt x="1800" y="78"/>
                  </a:lnTo>
                  <a:lnTo>
                    <a:pt x="1800" y="78"/>
                  </a:lnTo>
                  <a:lnTo>
                    <a:pt x="1806" y="78"/>
                  </a:lnTo>
                  <a:lnTo>
                    <a:pt x="1812" y="78"/>
                  </a:lnTo>
                  <a:lnTo>
                    <a:pt x="1812" y="78"/>
                  </a:lnTo>
                  <a:lnTo>
                    <a:pt x="1818" y="78"/>
                  </a:lnTo>
                  <a:lnTo>
                    <a:pt x="1818" y="78"/>
                  </a:lnTo>
                  <a:lnTo>
                    <a:pt x="1824" y="84"/>
                  </a:lnTo>
                  <a:lnTo>
                    <a:pt x="1830" y="84"/>
                  </a:lnTo>
                  <a:lnTo>
                    <a:pt x="1830" y="84"/>
                  </a:lnTo>
                  <a:lnTo>
                    <a:pt x="1836" y="84"/>
                  </a:lnTo>
                  <a:lnTo>
                    <a:pt x="1842" y="84"/>
                  </a:lnTo>
                  <a:lnTo>
                    <a:pt x="1842" y="84"/>
                  </a:lnTo>
                  <a:lnTo>
                    <a:pt x="1848" y="84"/>
                  </a:lnTo>
                  <a:lnTo>
                    <a:pt x="1854" y="84"/>
                  </a:lnTo>
                  <a:lnTo>
                    <a:pt x="1860" y="84"/>
                  </a:lnTo>
                  <a:lnTo>
                    <a:pt x="1866" y="84"/>
                  </a:lnTo>
                  <a:lnTo>
                    <a:pt x="1866" y="84"/>
                  </a:lnTo>
                  <a:lnTo>
                    <a:pt x="1872" y="84"/>
                  </a:lnTo>
                  <a:lnTo>
                    <a:pt x="1878" y="84"/>
                  </a:lnTo>
                  <a:lnTo>
                    <a:pt x="1878" y="84"/>
                  </a:lnTo>
                  <a:lnTo>
                    <a:pt x="1884" y="84"/>
                  </a:lnTo>
                  <a:lnTo>
                    <a:pt x="1890" y="84"/>
                  </a:lnTo>
                  <a:lnTo>
                    <a:pt x="1890" y="84"/>
                  </a:lnTo>
                  <a:lnTo>
                    <a:pt x="1896" y="84"/>
                  </a:lnTo>
                  <a:lnTo>
                    <a:pt x="1902" y="84"/>
                  </a:lnTo>
                  <a:lnTo>
                    <a:pt x="1902" y="90"/>
                  </a:lnTo>
                  <a:lnTo>
                    <a:pt x="1908" y="90"/>
                  </a:lnTo>
                  <a:lnTo>
                    <a:pt x="1914" y="90"/>
                  </a:lnTo>
                  <a:lnTo>
                    <a:pt x="1914" y="90"/>
                  </a:lnTo>
                  <a:lnTo>
                    <a:pt x="1920" y="90"/>
                  </a:lnTo>
                  <a:lnTo>
                    <a:pt x="1926" y="90"/>
                  </a:lnTo>
                  <a:lnTo>
                    <a:pt x="1926" y="90"/>
                  </a:lnTo>
                  <a:lnTo>
                    <a:pt x="1932" y="90"/>
                  </a:lnTo>
                  <a:lnTo>
                    <a:pt x="1938" y="90"/>
                  </a:lnTo>
                  <a:lnTo>
                    <a:pt x="1938" y="90"/>
                  </a:lnTo>
                  <a:lnTo>
                    <a:pt x="1944" y="90"/>
                  </a:lnTo>
                  <a:lnTo>
                    <a:pt x="1944" y="90"/>
                  </a:lnTo>
                  <a:lnTo>
                    <a:pt x="1950" y="90"/>
                  </a:lnTo>
                  <a:lnTo>
                    <a:pt x="1956" y="90"/>
                  </a:lnTo>
                  <a:lnTo>
                    <a:pt x="1956" y="90"/>
                  </a:lnTo>
                  <a:lnTo>
                    <a:pt x="1962" y="90"/>
                  </a:lnTo>
                  <a:lnTo>
                    <a:pt x="1968" y="90"/>
                  </a:lnTo>
                  <a:lnTo>
                    <a:pt x="1968" y="90"/>
                  </a:lnTo>
                  <a:lnTo>
                    <a:pt x="1974" y="90"/>
                  </a:lnTo>
                  <a:lnTo>
                    <a:pt x="1980" y="90"/>
                  </a:lnTo>
                  <a:lnTo>
                    <a:pt x="1980" y="96"/>
                  </a:lnTo>
                  <a:lnTo>
                    <a:pt x="1986" y="96"/>
                  </a:lnTo>
                  <a:lnTo>
                    <a:pt x="1992" y="96"/>
                  </a:lnTo>
                  <a:lnTo>
                    <a:pt x="1992" y="96"/>
                  </a:lnTo>
                  <a:lnTo>
                    <a:pt x="1998" y="96"/>
                  </a:lnTo>
                  <a:lnTo>
                    <a:pt x="2004" y="96"/>
                  </a:lnTo>
                  <a:lnTo>
                    <a:pt x="2004" y="96"/>
                  </a:lnTo>
                  <a:lnTo>
                    <a:pt x="2010" y="96"/>
                  </a:lnTo>
                  <a:lnTo>
                    <a:pt x="2016" y="96"/>
                  </a:lnTo>
                  <a:lnTo>
                    <a:pt x="2016" y="96"/>
                  </a:lnTo>
                  <a:lnTo>
                    <a:pt x="2022" y="96"/>
                  </a:lnTo>
                  <a:lnTo>
                    <a:pt x="2028" y="96"/>
                  </a:lnTo>
                  <a:lnTo>
                    <a:pt x="2028" y="96"/>
                  </a:lnTo>
                  <a:lnTo>
                    <a:pt x="2034" y="96"/>
                  </a:lnTo>
                  <a:lnTo>
                    <a:pt x="2040" y="96"/>
                  </a:lnTo>
                  <a:lnTo>
                    <a:pt x="2040" y="96"/>
                  </a:lnTo>
                  <a:lnTo>
                    <a:pt x="2046" y="96"/>
                  </a:lnTo>
                  <a:lnTo>
                    <a:pt x="2052" y="96"/>
                  </a:lnTo>
                  <a:lnTo>
                    <a:pt x="2052" y="96"/>
                  </a:lnTo>
                  <a:lnTo>
                    <a:pt x="2058" y="96"/>
                  </a:lnTo>
                  <a:lnTo>
                    <a:pt x="2064" y="102"/>
                  </a:lnTo>
                  <a:lnTo>
                    <a:pt x="2070" y="102"/>
                  </a:lnTo>
                  <a:lnTo>
                    <a:pt x="2070" y="102"/>
                  </a:lnTo>
                  <a:lnTo>
                    <a:pt x="2076" y="102"/>
                  </a:lnTo>
                  <a:lnTo>
                    <a:pt x="2082" y="102"/>
                  </a:lnTo>
                  <a:lnTo>
                    <a:pt x="2082" y="102"/>
                  </a:lnTo>
                  <a:lnTo>
                    <a:pt x="2088" y="102"/>
                  </a:lnTo>
                  <a:lnTo>
                    <a:pt x="2094" y="102"/>
                  </a:lnTo>
                  <a:lnTo>
                    <a:pt x="2094" y="102"/>
                  </a:lnTo>
                  <a:lnTo>
                    <a:pt x="2100" y="102"/>
                  </a:lnTo>
                  <a:lnTo>
                    <a:pt x="2106" y="102"/>
                  </a:lnTo>
                  <a:lnTo>
                    <a:pt x="2106" y="102"/>
                  </a:lnTo>
                  <a:lnTo>
                    <a:pt x="2112" y="102"/>
                  </a:lnTo>
                  <a:lnTo>
                    <a:pt x="2112" y="102"/>
                  </a:lnTo>
                  <a:lnTo>
                    <a:pt x="2118" y="102"/>
                  </a:lnTo>
                  <a:lnTo>
                    <a:pt x="2124" y="102"/>
                  </a:lnTo>
                  <a:lnTo>
                    <a:pt x="2124" y="102"/>
                  </a:lnTo>
                  <a:lnTo>
                    <a:pt x="2130" y="102"/>
                  </a:lnTo>
                  <a:lnTo>
                    <a:pt x="2136" y="102"/>
                  </a:lnTo>
                  <a:lnTo>
                    <a:pt x="2136" y="102"/>
                  </a:lnTo>
                  <a:lnTo>
                    <a:pt x="2142" y="108"/>
                  </a:lnTo>
                  <a:lnTo>
                    <a:pt x="2148" y="108"/>
                  </a:lnTo>
                  <a:lnTo>
                    <a:pt x="2154" y="108"/>
                  </a:lnTo>
                  <a:lnTo>
                    <a:pt x="2154" y="108"/>
                  </a:lnTo>
                  <a:lnTo>
                    <a:pt x="2160" y="108"/>
                  </a:lnTo>
                  <a:lnTo>
                    <a:pt x="2166" y="108"/>
                  </a:lnTo>
                  <a:lnTo>
                    <a:pt x="2166" y="108"/>
                  </a:lnTo>
                  <a:lnTo>
                    <a:pt x="2172" y="108"/>
                  </a:lnTo>
                  <a:lnTo>
                    <a:pt x="2178" y="108"/>
                  </a:lnTo>
                  <a:lnTo>
                    <a:pt x="2178" y="108"/>
                  </a:lnTo>
                  <a:lnTo>
                    <a:pt x="2184" y="108"/>
                  </a:lnTo>
                  <a:lnTo>
                    <a:pt x="2190" y="108"/>
                  </a:lnTo>
                  <a:lnTo>
                    <a:pt x="2190" y="108"/>
                  </a:lnTo>
                  <a:lnTo>
                    <a:pt x="2196" y="108"/>
                  </a:lnTo>
                  <a:lnTo>
                    <a:pt x="2202" y="108"/>
                  </a:lnTo>
                  <a:lnTo>
                    <a:pt x="2202" y="108"/>
                  </a:lnTo>
                  <a:lnTo>
                    <a:pt x="2208" y="108"/>
                  </a:lnTo>
                  <a:lnTo>
                    <a:pt x="2208" y="108"/>
                  </a:lnTo>
                  <a:lnTo>
                    <a:pt x="2214" y="108"/>
                  </a:lnTo>
                  <a:lnTo>
                    <a:pt x="2220" y="114"/>
                  </a:lnTo>
                  <a:lnTo>
                    <a:pt x="2220" y="114"/>
                  </a:lnTo>
                  <a:lnTo>
                    <a:pt x="2226" y="114"/>
                  </a:lnTo>
                  <a:lnTo>
                    <a:pt x="2232" y="114"/>
                  </a:lnTo>
                  <a:lnTo>
                    <a:pt x="2232" y="114"/>
                  </a:lnTo>
                  <a:lnTo>
                    <a:pt x="2238" y="114"/>
                  </a:lnTo>
                  <a:lnTo>
                    <a:pt x="2244" y="114"/>
                  </a:lnTo>
                  <a:lnTo>
                    <a:pt x="2244" y="114"/>
                  </a:lnTo>
                  <a:lnTo>
                    <a:pt x="2250" y="114"/>
                  </a:lnTo>
                  <a:lnTo>
                    <a:pt x="2256" y="114"/>
                  </a:lnTo>
                  <a:lnTo>
                    <a:pt x="2256" y="114"/>
                  </a:lnTo>
                  <a:lnTo>
                    <a:pt x="2262" y="114"/>
                  </a:lnTo>
                  <a:lnTo>
                    <a:pt x="2268" y="114"/>
                  </a:lnTo>
                  <a:lnTo>
                    <a:pt x="2268" y="114"/>
                  </a:lnTo>
                  <a:lnTo>
                    <a:pt x="2274" y="114"/>
                  </a:lnTo>
                  <a:lnTo>
                    <a:pt x="2280" y="114"/>
                  </a:lnTo>
                  <a:lnTo>
                    <a:pt x="2286" y="114"/>
                  </a:lnTo>
                  <a:lnTo>
                    <a:pt x="2292" y="114"/>
                  </a:lnTo>
                  <a:lnTo>
                    <a:pt x="2292" y="114"/>
                  </a:lnTo>
                  <a:lnTo>
                    <a:pt x="2298" y="120"/>
                  </a:lnTo>
                  <a:lnTo>
                    <a:pt x="2304" y="120"/>
                  </a:lnTo>
                  <a:lnTo>
                    <a:pt x="2304" y="120"/>
                  </a:lnTo>
                  <a:lnTo>
                    <a:pt x="2310" y="120"/>
                  </a:lnTo>
                  <a:lnTo>
                    <a:pt x="2316" y="120"/>
                  </a:lnTo>
                  <a:lnTo>
                    <a:pt x="2316" y="120"/>
                  </a:lnTo>
                  <a:lnTo>
                    <a:pt x="2322" y="120"/>
                  </a:lnTo>
                  <a:lnTo>
                    <a:pt x="2328" y="120"/>
                  </a:lnTo>
                  <a:lnTo>
                    <a:pt x="2328" y="120"/>
                  </a:lnTo>
                  <a:lnTo>
                    <a:pt x="2334" y="120"/>
                  </a:lnTo>
                  <a:lnTo>
                    <a:pt x="2340" y="120"/>
                  </a:lnTo>
                  <a:lnTo>
                    <a:pt x="2340" y="120"/>
                  </a:lnTo>
                  <a:lnTo>
                    <a:pt x="2346" y="120"/>
                  </a:lnTo>
                  <a:lnTo>
                    <a:pt x="2352" y="120"/>
                  </a:lnTo>
                  <a:lnTo>
                    <a:pt x="2352" y="120"/>
                  </a:lnTo>
                  <a:lnTo>
                    <a:pt x="2358" y="120"/>
                  </a:lnTo>
                  <a:lnTo>
                    <a:pt x="2364" y="120"/>
                  </a:lnTo>
                  <a:lnTo>
                    <a:pt x="2364" y="120"/>
                  </a:lnTo>
                  <a:lnTo>
                    <a:pt x="2370" y="120"/>
                  </a:lnTo>
                  <a:lnTo>
                    <a:pt x="2376" y="120"/>
                  </a:lnTo>
                  <a:lnTo>
                    <a:pt x="2376" y="126"/>
                  </a:lnTo>
                  <a:lnTo>
                    <a:pt x="2382" y="126"/>
                  </a:lnTo>
                  <a:lnTo>
                    <a:pt x="2382" y="126"/>
                  </a:lnTo>
                  <a:lnTo>
                    <a:pt x="2388" y="126"/>
                  </a:lnTo>
                  <a:lnTo>
                    <a:pt x="2394" y="126"/>
                  </a:lnTo>
                  <a:lnTo>
                    <a:pt x="2394" y="126"/>
                  </a:lnTo>
                  <a:lnTo>
                    <a:pt x="2400" y="126"/>
                  </a:lnTo>
                  <a:lnTo>
                    <a:pt x="2406" y="126"/>
                  </a:lnTo>
                  <a:lnTo>
                    <a:pt x="2406" y="126"/>
                  </a:lnTo>
                  <a:lnTo>
                    <a:pt x="2412" y="120"/>
                  </a:lnTo>
                  <a:lnTo>
                    <a:pt x="2418" y="120"/>
                  </a:lnTo>
                  <a:lnTo>
                    <a:pt x="2466" y="120"/>
                  </a:lnTo>
                  <a:lnTo>
                    <a:pt x="2472" y="114"/>
                  </a:lnTo>
                  <a:lnTo>
                    <a:pt x="2472" y="114"/>
                  </a:lnTo>
                  <a:lnTo>
                    <a:pt x="2478" y="114"/>
                  </a:lnTo>
                  <a:lnTo>
                    <a:pt x="2484" y="114"/>
                  </a:lnTo>
                  <a:lnTo>
                    <a:pt x="2484" y="114"/>
                  </a:lnTo>
                  <a:lnTo>
                    <a:pt x="2490" y="114"/>
                  </a:lnTo>
                  <a:lnTo>
                    <a:pt x="2496" y="114"/>
                  </a:lnTo>
                  <a:lnTo>
                    <a:pt x="2496" y="114"/>
                  </a:lnTo>
                  <a:lnTo>
                    <a:pt x="2502" y="114"/>
                  </a:lnTo>
                  <a:lnTo>
                    <a:pt x="2508" y="114"/>
                  </a:lnTo>
                  <a:lnTo>
                    <a:pt x="2508" y="114"/>
                  </a:lnTo>
                  <a:lnTo>
                    <a:pt x="2514" y="114"/>
                  </a:lnTo>
                  <a:lnTo>
                    <a:pt x="2520" y="114"/>
                  </a:lnTo>
                  <a:lnTo>
                    <a:pt x="2520" y="114"/>
                  </a:lnTo>
                  <a:lnTo>
                    <a:pt x="2526" y="114"/>
                  </a:lnTo>
                  <a:lnTo>
                    <a:pt x="2532" y="108"/>
                  </a:lnTo>
                  <a:lnTo>
                    <a:pt x="2532" y="108"/>
                  </a:lnTo>
                  <a:lnTo>
                    <a:pt x="2538" y="108"/>
                  </a:lnTo>
                  <a:lnTo>
                    <a:pt x="2544" y="108"/>
                  </a:lnTo>
                  <a:lnTo>
                    <a:pt x="2544" y="108"/>
                  </a:lnTo>
                  <a:lnTo>
                    <a:pt x="2550" y="108"/>
                  </a:lnTo>
                  <a:lnTo>
                    <a:pt x="2556" y="108"/>
                  </a:lnTo>
                  <a:lnTo>
                    <a:pt x="2556" y="108"/>
                  </a:lnTo>
                  <a:lnTo>
                    <a:pt x="2562" y="108"/>
                  </a:lnTo>
                  <a:lnTo>
                    <a:pt x="2568" y="108"/>
                  </a:lnTo>
                  <a:lnTo>
                    <a:pt x="2568" y="108"/>
                  </a:lnTo>
                  <a:lnTo>
                    <a:pt x="2574" y="108"/>
                  </a:lnTo>
                  <a:lnTo>
                    <a:pt x="2580" y="108"/>
                  </a:lnTo>
                  <a:lnTo>
                    <a:pt x="2580" y="108"/>
                  </a:lnTo>
                  <a:lnTo>
                    <a:pt x="2586" y="108"/>
                  </a:lnTo>
                  <a:lnTo>
                    <a:pt x="2592" y="108"/>
                  </a:lnTo>
                  <a:lnTo>
                    <a:pt x="2592" y="102"/>
                  </a:lnTo>
                  <a:lnTo>
                    <a:pt x="2598" y="102"/>
                  </a:lnTo>
                  <a:lnTo>
                    <a:pt x="2604" y="102"/>
                  </a:lnTo>
                  <a:lnTo>
                    <a:pt x="2604" y="102"/>
                  </a:lnTo>
                  <a:lnTo>
                    <a:pt x="2610" y="102"/>
                  </a:lnTo>
                  <a:lnTo>
                    <a:pt x="2616" y="102"/>
                  </a:lnTo>
                  <a:lnTo>
                    <a:pt x="2616" y="102"/>
                  </a:lnTo>
                  <a:lnTo>
                    <a:pt x="2622" y="102"/>
                  </a:lnTo>
                  <a:lnTo>
                    <a:pt x="2628" y="102"/>
                  </a:lnTo>
                  <a:lnTo>
                    <a:pt x="2628" y="102"/>
                  </a:lnTo>
                  <a:lnTo>
                    <a:pt x="2634" y="102"/>
                  </a:lnTo>
                  <a:lnTo>
                    <a:pt x="2640" y="102"/>
                  </a:lnTo>
                  <a:lnTo>
                    <a:pt x="2640" y="102"/>
                  </a:lnTo>
                  <a:lnTo>
                    <a:pt x="2646" y="102"/>
                  </a:lnTo>
                  <a:lnTo>
                    <a:pt x="2652" y="102"/>
                  </a:lnTo>
                  <a:lnTo>
                    <a:pt x="2652" y="96"/>
                  </a:lnTo>
                  <a:lnTo>
                    <a:pt x="2658" y="96"/>
                  </a:lnTo>
                  <a:lnTo>
                    <a:pt x="2664" y="96"/>
                  </a:lnTo>
                  <a:lnTo>
                    <a:pt x="2664" y="96"/>
                  </a:lnTo>
                  <a:lnTo>
                    <a:pt x="2670" y="96"/>
                  </a:lnTo>
                  <a:lnTo>
                    <a:pt x="2676" y="96"/>
                  </a:lnTo>
                  <a:lnTo>
                    <a:pt x="2676" y="96"/>
                  </a:lnTo>
                  <a:lnTo>
                    <a:pt x="2682" y="96"/>
                  </a:lnTo>
                  <a:lnTo>
                    <a:pt x="2688" y="96"/>
                  </a:lnTo>
                  <a:lnTo>
                    <a:pt x="2688" y="96"/>
                  </a:lnTo>
                  <a:lnTo>
                    <a:pt x="2694" y="96"/>
                  </a:lnTo>
                  <a:lnTo>
                    <a:pt x="2700" y="96"/>
                  </a:lnTo>
                  <a:lnTo>
                    <a:pt x="2700" y="96"/>
                  </a:lnTo>
                  <a:lnTo>
                    <a:pt x="2706" y="96"/>
                  </a:lnTo>
                  <a:lnTo>
                    <a:pt x="2712" y="96"/>
                  </a:lnTo>
                  <a:lnTo>
                    <a:pt x="2712" y="90"/>
                  </a:lnTo>
                  <a:lnTo>
                    <a:pt x="2718" y="90"/>
                  </a:lnTo>
                  <a:lnTo>
                    <a:pt x="2718" y="90"/>
                  </a:lnTo>
                  <a:lnTo>
                    <a:pt x="2724" y="90"/>
                  </a:lnTo>
                  <a:lnTo>
                    <a:pt x="2730" y="90"/>
                  </a:lnTo>
                  <a:lnTo>
                    <a:pt x="2730" y="90"/>
                  </a:lnTo>
                  <a:lnTo>
                    <a:pt x="2736" y="90"/>
                  </a:lnTo>
                  <a:lnTo>
                    <a:pt x="2742" y="90"/>
                  </a:lnTo>
                  <a:lnTo>
                    <a:pt x="2742" y="90"/>
                  </a:lnTo>
                  <a:lnTo>
                    <a:pt x="2748" y="90"/>
                  </a:lnTo>
                  <a:lnTo>
                    <a:pt x="2754" y="90"/>
                  </a:lnTo>
                  <a:lnTo>
                    <a:pt x="2754" y="90"/>
                  </a:lnTo>
                  <a:lnTo>
                    <a:pt x="2760" y="90"/>
                  </a:lnTo>
                  <a:lnTo>
                    <a:pt x="2766" y="90"/>
                  </a:lnTo>
                  <a:lnTo>
                    <a:pt x="2766" y="90"/>
                  </a:lnTo>
                  <a:lnTo>
                    <a:pt x="2772" y="90"/>
                  </a:lnTo>
                  <a:lnTo>
                    <a:pt x="2778" y="84"/>
                  </a:lnTo>
                  <a:lnTo>
                    <a:pt x="2778" y="84"/>
                  </a:lnTo>
                  <a:lnTo>
                    <a:pt x="2784" y="84"/>
                  </a:lnTo>
                  <a:lnTo>
                    <a:pt x="2790" y="84"/>
                  </a:lnTo>
                  <a:lnTo>
                    <a:pt x="2790" y="84"/>
                  </a:lnTo>
                  <a:lnTo>
                    <a:pt x="2796" y="84"/>
                  </a:lnTo>
                  <a:lnTo>
                    <a:pt x="2802" y="84"/>
                  </a:lnTo>
                  <a:lnTo>
                    <a:pt x="2802" y="84"/>
                  </a:lnTo>
                  <a:lnTo>
                    <a:pt x="2808" y="84"/>
                  </a:lnTo>
                  <a:lnTo>
                    <a:pt x="2814" y="84"/>
                  </a:lnTo>
                  <a:lnTo>
                    <a:pt x="2814" y="84"/>
                  </a:lnTo>
                  <a:lnTo>
                    <a:pt x="2814" y="84"/>
                  </a:lnTo>
                  <a:lnTo>
                    <a:pt x="2814" y="84"/>
                  </a:lnTo>
                  <a:lnTo>
                    <a:pt x="2814" y="84"/>
                  </a:lnTo>
                  <a:lnTo>
                    <a:pt x="2820" y="84"/>
                  </a:lnTo>
                  <a:lnTo>
                    <a:pt x="2826" y="84"/>
                  </a:lnTo>
                  <a:lnTo>
                    <a:pt x="2826" y="84"/>
                  </a:lnTo>
                  <a:lnTo>
                    <a:pt x="2832" y="78"/>
                  </a:lnTo>
                  <a:lnTo>
                    <a:pt x="2832" y="78"/>
                  </a:lnTo>
                  <a:lnTo>
                    <a:pt x="2838" y="78"/>
                  </a:lnTo>
                  <a:lnTo>
                    <a:pt x="2844" y="78"/>
                  </a:lnTo>
                  <a:lnTo>
                    <a:pt x="2844" y="78"/>
                  </a:lnTo>
                  <a:lnTo>
                    <a:pt x="2850" y="78"/>
                  </a:lnTo>
                  <a:lnTo>
                    <a:pt x="2856" y="78"/>
                  </a:lnTo>
                  <a:lnTo>
                    <a:pt x="2856" y="78"/>
                  </a:lnTo>
                  <a:lnTo>
                    <a:pt x="2862" y="78"/>
                  </a:lnTo>
                  <a:lnTo>
                    <a:pt x="2868" y="78"/>
                  </a:lnTo>
                  <a:lnTo>
                    <a:pt x="2868" y="78"/>
                  </a:lnTo>
                  <a:lnTo>
                    <a:pt x="2874" y="78"/>
                  </a:lnTo>
                  <a:lnTo>
                    <a:pt x="2880" y="78"/>
                  </a:lnTo>
                  <a:lnTo>
                    <a:pt x="2880" y="78"/>
                  </a:lnTo>
                  <a:lnTo>
                    <a:pt x="2886" y="72"/>
                  </a:lnTo>
                  <a:lnTo>
                    <a:pt x="2892" y="72"/>
                  </a:lnTo>
                  <a:lnTo>
                    <a:pt x="2892" y="72"/>
                  </a:lnTo>
                  <a:lnTo>
                    <a:pt x="2898" y="72"/>
                  </a:lnTo>
                  <a:lnTo>
                    <a:pt x="2904" y="72"/>
                  </a:lnTo>
                  <a:lnTo>
                    <a:pt x="2904" y="72"/>
                  </a:lnTo>
                  <a:lnTo>
                    <a:pt x="2910" y="72"/>
                  </a:lnTo>
                  <a:lnTo>
                    <a:pt x="2916" y="72"/>
                  </a:lnTo>
                  <a:lnTo>
                    <a:pt x="2916" y="72"/>
                  </a:lnTo>
                  <a:lnTo>
                    <a:pt x="2922" y="72"/>
                  </a:lnTo>
                  <a:lnTo>
                    <a:pt x="2928" y="72"/>
                  </a:lnTo>
                  <a:lnTo>
                    <a:pt x="2928" y="72"/>
                  </a:lnTo>
                  <a:lnTo>
                    <a:pt x="2934" y="72"/>
                  </a:lnTo>
                  <a:lnTo>
                    <a:pt x="2940" y="66"/>
                  </a:lnTo>
                  <a:lnTo>
                    <a:pt x="2940" y="66"/>
                  </a:lnTo>
                  <a:lnTo>
                    <a:pt x="2946" y="66"/>
                  </a:lnTo>
                  <a:lnTo>
                    <a:pt x="2952" y="66"/>
                  </a:lnTo>
                  <a:lnTo>
                    <a:pt x="2952" y="66"/>
                  </a:lnTo>
                  <a:lnTo>
                    <a:pt x="2958" y="66"/>
                  </a:lnTo>
                  <a:lnTo>
                    <a:pt x="2964" y="66"/>
                  </a:lnTo>
                  <a:lnTo>
                    <a:pt x="2964" y="66"/>
                  </a:lnTo>
                  <a:lnTo>
                    <a:pt x="2970" y="66"/>
                  </a:lnTo>
                  <a:lnTo>
                    <a:pt x="2976" y="66"/>
                  </a:lnTo>
                  <a:lnTo>
                    <a:pt x="2976" y="66"/>
                  </a:lnTo>
                  <a:lnTo>
                    <a:pt x="2982" y="66"/>
                  </a:lnTo>
                  <a:lnTo>
                    <a:pt x="2988" y="66"/>
                  </a:lnTo>
                  <a:lnTo>
                    <a:pt x="2988" y="66"/>
                  </a:lnTo>
                  <a:lnTo>
                    <a:pt x="2994" y="60"/>
                  </a:lnTo>
                  <a:lnTo>
                    <a:pt x="3000" y="60"/>
                  </a:lnTo>
                  <a:lnTo>
                    <a:pt x="3000" y="60"/>
                  </a:lnTo>
                  <a:lnTo>
                    <a:pt x="3006" y="60"/>
                  </a:lnTo>
                  <a:lnTo>
                    <a:pt x="3012" y="60"/>
                  </a:lnTo>
                  <a:lnTo>
                    <a:pt x="3012" y="60"/>
                  </a:lnTo>
                  <a:lnTo>
                    <a:pt x="3018" y="60"/>
                  </a:lnTo>
                  <a:lnTo>
                    <a:pt x="3024" y="60"/>
                  </a:lnTo>
                  <a:lnTo>
                    <a:pt x="3024" y="60"/>
                  </a:lnTo>
                  <a:lnTo>
                    <a:pt x="3030" y="60"/>
                  </a:lnTo>
                  <a:lnTo>
                    <a:pt x="3036" y="60"/>
                  </a:lnTo>
                  <a:lnTo>
                    <a:pt x="3036" y="60"/>
                  </a:lnTo>
                  <a:lnTo>
                    <a:pt x="3042" y="60"/>
                  </a:lnTo>
                  <a:lnTo>
                    <a:pt x="3048" y="60"/>
                  </a:lnTo>
                  <a:lnTo>
                    <a:pt x="3048" y="54"/>
                  </a:lnTo>
                  <a:lnTo>
                    <a:pt x="3054" y="54"/>
                  </a:lnTo>
                  <a:lnTo>
                    <a:pt x="3060" y="54"/>
                  </a:lnTo>
                  <a:lnTo>
                    <a:pt x="3060" y="54"/>
                  </a:lnTo>
                  <a:lnTo>
                    <a:pt x="3066" y="54"/>
                  </a:lnTo>
                  <a:lnTo>
                    <a:pt x="3066" y="54"/>
                  </a:lnTo>
                  <a:lnTo>
                    <a:pt x="3072" y="54"/>
                  </a:lnTo>
                  <a:lnTo>
                    <a:pt x="3078" y="54"/>
                  </a:lnTo>
                  <a:lnTo>
                    <a:pt x="3078" y="54"/>
                  </a:lnTo>
                  <a:lnTo>
                    <a:pt x="3084" y="54"/>
                  </a:lnTo>
                  <a:lnTo>
                    <a:pt x="3090" y="54"/>
                  </a:lnTo>
                  <a:lnTo>
                    <a:pt x="3090" y="54"/>
                  </a:lnTo>
                  <a:lnTo>
                    <a:pt x="3096" y="54"/>
                  </a:lnTo>
                  <a:lnTo>
                    <a:pt x="3102" y="54"/>
                  </a:lnTo>
                  <a:lnTo>
                    <a:pt x="3102" y="48"/>
                  </a:lnTo>
                  <a:lnTo>
                    <a:pt x="3108" y="48"/>
                  </a:lnTo>
                  <a:lnTo>
                    <a:pt x="3114" y="48"/>
                  </a:lnTo>
                  <a:lnTo>
                    <a:pt x="3114" y="48"/>
                  </a:lnTo>
                  <a:lnTo>
                    <a:pt x="3120" y="48"/>
                  </a:lnTo>
                  <a:lnTo>
                    <a:pt x="3126" y="48"/>
                  </a:lnTo>
                  <a:lnTo>
                    <a:pt x="3126" y="48"/>
                  </a:lnTo>
                  <a:lnTo>
                    <a:pt x="3132" y="48"/>
                  </a:lnTo>
                  <a:lnTo>
                    <a:pt x="3138" y="48"/>
                  </a:lnTo>
                  <a:lnTo>
                    <a:pt x="3138" y="48"/>
                  </a:lnTo>
                  <a:lnTo>
                    <a:pt x="3144" y="48"/>
                  </a:lnTo>
                  <a:lnTo>
                    <a:pt x="3150" y="48"/>
                  </a:lnTo>
                  <a:lnTo>
                    <a:pt x="3150" y="48"/>
                  </a:lnTo>
                  <a:lnTo>
                    <a:pt x="3156" y="48"/>
                  </a:lnTo>
                  <a:lnTo>
                    <a:pt x="3204" y="42"/>
                  </a:lnTo>
                  <a:lnTo>
                    <a:pt x="3210" y="36"/>
                  </a:lnTo>
                  <a:lnTo>
                    <a:pt x="3216" y="36"/>
                  </a:lnTo>
                  <a:lnTo>
                    <a:pt x="3216" y="36"/>
                  </a:lnTo>
                  <a:lnTo>
                    <a:pt x="3222" y="36"/>
                  </a:lnTo>
                  <a:lnTo>
                    <a:pt x="3228" y="36"/>
                  </a:lnTo>
                  <a:lnTo>
                    <a:pt x="3228" y="36"/>
                  </a:lnTo>
                  <a:lnTo>
                    <a:pt x="3234" y="36"/>
                  </a:lnTo>
                  <a:lnTo>
                    <a:pt x="3240" y="36"/>
                  </a:lnTo>
                  <a:lnTo>
                    <a:pt x="3240" y="36"/>
                  </a:lnTo>
                  <a:lnTo>
                    <a:pt x="3246" y="36"/>
                  </a:lnTo>
                  <a:lnTo>
                    <a:pt x="3252" y="36"/>
                  </a:lnTo>
                  <a:lnTo>
                    <a:pt x="3252" y="36"/>
                  </a:lnTo>
                  <a:lnTo>
                    <a:pt x="3258" y="36"/>
                  </a:lnTo>
                  <a:lnTo>
                    <a:pt x="3264" y="42"/>
                  </a:lnTo>
                  <a:lnTo>
                    <a:pt x="3264" y="42"/>
                  </a:lnTo>
                  <a:lnTo>
                    <a:pt x="3270" y="42"/>
                  </a:lnTo>
                  <a:lnTo>
                    <a:pt x="3270" y="42"/>
                  </a:lnTo>
                  <a:lnTo>
                    <a:pt x="3276" y="42"/>
                  </a:lnTo>
                  <a:lnTo>
                    <a:pt x="3282" y="42"/>
                  </a:lnTo>
                  <a:lnTo>
                    <a:pt x="3282" y="42"/>
                  </a:lnTo>
                  <a:lnTo>
                    <a:pt x="3288" y="42"/>
                  </a:lnTo>
                  <a:lnTo>
                    <a:pt x="3294" y="42"/>
                  </a:lnTo>
                  <a:lnTo>
                    <a:pt x="3294" y="42"/>
                  </a:lnTo>
                  <a:lnTo>
                    <a:pt x="3300" y="42"/>
                  </a:lnTo>
                  <a:lnTo>
                    <a:pt x="3306" y="42"/>
                  </a:lnTo>
                  <a:lnTo>
                    <a:pt x="3306" y="42"/>
                  </a:lnTo>
                  <a:lnTo>
                    <a:pt x="3312" y="42"/>
                  </a:lnTo>
                  <a:lnTo>
                    <a:pt x="3318" y="42"/>
                  </a:lnTo>
                  <a:lnTo>
                    <a:pt x="3318" y="42"/>
                  </a:lnTo>
                  <a:lnTo>
                    <a:pt x="3324" y="42"/>
                  </a:lnTo>
                  <a:lnTo>
                    <a:pt x="3330" y="42"/>
                  </a:lnTo>
                  <a:lnTo>
                    <a:pt x="3330" y="42"/>
                  </a:lnTo>
                  <a:lnTo>
                    <a:pt x="3330" y="42"/>
                  </a:lnTo>
                  <a:lnTo>
                    <a:pt x="3336" y="42"/>
                  </a:lnTo>
                  <a:lnTo>
                    <a:pt x="3342" y="42"/>
                  </a:lnTo>
                  <a:lnTo>
                    <a:pt x="3342" y="42"/>
                  </a:lnTo>
                  <a:lnTo>
                    <a:pt x="3348" y="42"/>
                  </a:lnTo>
                  <a:lnTo>
                    <a:pt x="3354" y="42"/>
                  </a:lnTo>
                  <a:lnTo>
                    <a:pt x="3354" y="48"/>
                  </a:lnTo>
                  <a:lnTo>
                    <a:pt x="3360" y="48"/>
                  </a:lnTo>
                  <a:lnTo>
                    <a:pt x="3366" y="48"/>
                  </a:lnTo>
                  <a:lnTo>
                    <a:pt x="3366" y="48"/>
                  </a:lnTo>
                  <a:lnTo>
                    <a:pt x="3372" y="48"/>
                  </a:lnTo>
                  <a:lnTo>
                    <a:pt x="3378" y="48"/>
                  </a:lnTo>
                  <a:lnTo>
                    <a:pt x="3378" y="48"/>
                  </a:lnTo>
                  <a:lnTo>
                    <a:pt x="3384" y="48"/>
                  </a:lnTo>
                  <a:lnTo>
                    <a:pt x="3390" y="48"/>
                  </a:lnTo>
                  <a:lnTo>
                    <a:pt x="3390" y="48"/>
                  </a:lnTo>
                  <a:lnTo>
                    <a:pt x="3396" y="48"/>
                  </a:lnTo>
                  <a:lnTo>
                    <a:pt x="3396" y="48"/>
                  </a:lnTo>
                  <a:lnTo>
                    <a:pt x="3402" y="48"/>
                  </a:lnTo>
                  <a:lnTo>
                    <a:pt x="3408" y="48"/>
                  </a:lnTo>
                  <a:lnTo>
                    <a:pt x="3408" y="48"/>
                  </a:lnTo>
                  <a:lnTo>
                    <a:pt x="3408" y="48"/>
                  </a:lnTo>
                  <a:lnTo>
                    <a:pt x="3414" y="48"/>
                  </a:lnTo>
                  <a:lnTo>
                    <a:pt x="3420" y="48"/>
                  </a:lnTo>
                  <a:lnTo>
                    <a:pt x="3420" y="48"/>
                  </a:lnTo>
                  <a:lnTo>
                    <a:pt x="3426" y="48"/>
                  </a:lnTo>
                  <a:lnTo>
                    <a:pt x="3432" y="48"/>
                  </a:lnTo>
                  <a:lnTo>
                    <a:pt x="3432" y="48"/>
                  </a:lnTo>
                  <a:lnTo>
                    <a:pt x="3438" y="48"/>
                  </a:lnTo>
                  <a:lnTo>
                    <a:pt x="3444" y="48"/>
                  </a:lnTo>
                  <a:lnTo>
                    <a:pt x="3444" y="48"/>
                  </a:lnTo>
                  <a:lnTo>
                    <a:pt x="3450" y="48"/>
                  </a:lnTo>
                  <a:lnTo>
                    <a:pt x="3456" y="54"/>
                  </a:lnTo>
                  <a:lnTo>
                    <a:pt x="3456" y="54"/>
                  </a:lnTo>
                  <a:lnTo>
                    <a:pt x="3462" y="54"/>
                  </a:lnTo>
                  <a:lnTo>
                    <a:pt x="3468" y="54"/>
                  </a:lnTo>
                  <a:lnTo>
                    <a:pt x="3468" y="54"/>
                  </a:lnTo>
                  <a:lnTo>
                    <a:pt x="3474" y="54"/>
                  </a:lnTo>
                  <a:lnTo>
                    <a:pt x="3480" y="54"/>
                  </a:lnTo>
                  <a:lnTo>
                    <a:pt x="3480" y="54"/>
                  </a:lnTo>
                  <a:lnTo>
                    <a:pt x="3486" y="54"/>
                  </a:lnTo>
                  <a:lnTo>
                    <a:pt x="3492" y="54"/>
                  </a:lnTo>
                  <a:lnTo>
                    <a:pt x="3492" y="54"/>
                  </a:lnTo>
                  <a:lnTo>
                    <a:pt x="3498" y="54"/>
                  </a:lnTo>
                  <a:lnTo>
                    <a:pt x="3504" y="54"/>
                  </a:lnTo>
                  <a:lnTo>
                    <a:pt x="3504" y="54"/>
                  </a:lnTo>
                  <a:lnTo>
                    <a:pt x="3510" y="54"/>
                  </a:lnTo>
                  <a:lnTo>
                    <a:pt x="3516" y="54"/>
                  </a:lnTo>
                  <a:lnTo>
                    <a:pt x="3516" y="54"/>
                  </a:lnTo>
                  <a:lnTo>
                    <a:pt x="3522" y="54"/>
                  </a:lnTo>
                  <a:lnTo>
                    <a:pt x="3528" y="54"/>
                  </a:lnTo>
                  <a:lnTo>
                    <a:pt x="3528" y="54"/>
                  </a:lnTo>
                  <a:lnTo>
                    <a:pt x="3534" y="54"/>
                  </a:lnTo>
                  <a:lnTo>
                    <a:pt x="3534" y="54"/>
                  </a:lnTo>
                  <a:lnTo>
                    <a:pt x="3534" y="54"/>
                  </a:lnTo>
                  <a:lnTo>
                    <a:pt x="3540" y="54"/>
                  </a:lnTo>
                  <a:lnTo>
                    <a:pt x="3540" y="54"/>
                  </a:lnTo>
                  <a:lnTo>
                    <a:pt x="3546" y="54"/>
                  </a:lnTo>
                  <a:lnTo>
                    <a:pt x="3546" y="54"/>
                  </a:lnTo>
                  <a:lnTo>
                    <a:pt x="3552" y="60"/>
                  </a:lnTo>
                  <a:lnTo>
                    <a:pt x="3558" y="60"/>
                  </a:lnTo>
                  <a:lnTo>
                    <a:pt x="3558" y="60"/>
                  </a:lnTo>
                  <a:lnTo>
                    <a:pt x="3564" y="60"/>
                  </a:lnTo>
                  <a:lnTo>
                    <a:pt x="3570" y="60"/>
                  </a:lnTo>
                  <a:lnTo>
                    <a:pt x="3570" y="60"/>
                  </a:lnTo>
                  <a:lnTo>
                    <a:pt x="3576" y="60"/>
                  </a:lnTo>
                  <a:lnTo>
                    <a:pt x="3582" y="60"/>
                  </a:lnTo>
                  <a:lnTo>
                    <a:pt x="3582" y="60"/>
                  </a:lnTo>
                  <a:lnTo>
                    <a:pt x="3588" y="60"/>
                  </a:lnTo>
                  <a:lnTo>
                    <a:pt x="3594" y="60"/>
                  </a:lnTo>
                  <a:lnTo>
                    <a:pt x="3594" y="60"/>
                  </a:lnTo>
                  <a:lnTo>
                    <a:pt x="3600" y="60"/>
                  </a:lnTo>
                  <a:lnTo>
                    <a:pt x="3606" y="60"/>
                  </a:lnTo>
                  <a:lnTo>
                    <a:pt x="3606" y="60"/>
                  </a:lnTo>
                  <a:lnTo>
                    <a:pt x="3612" y="60"/>
                  </a:lnTo>
                  <a:lnTo>
                    <a:pt x="3618" y="60"/>
                  </a:lnTo>
                  <a:lnTo>
                    <a:pt x="3618" y="60"/>
                  </a:lnTo>
                  <a:lnTo>
                    <a:pt x="3624" y="60"/>
                  </a:lnTo>
                  <a:lnTo>
                    <a:pt x="3630" y="60"/>
                  </a:lnTo>
                  <a:lnTo>
                    <a:pt x="3630" y="60"/>
                  </a:lnTo>
                  <a:lnTo>
                    <a:pt x="3636" y="60"/>
                  </a:lnTo>
                  <a:lnTo>
                    <a:pt x="3642" y="60"/>
                  </a:lnTo>
                  <a:lnTo>
                    <a:pt x="3642" y="60"/>
                  </a:lnTo>
                  <a:lnTo>
                    <a:pt x="3648" y="66"/>
                  </a:lnTo>
                  <a:lnTo>
                    <a:pt x="3654" y="66"/>
                  </a:lnTo>
                  <a:lnTo>
                    <a:pt x="3654" y="66"/>
                  </a:lnTo>
                  <a:lnTo>
                    <a:pt x="3660" y="66"/>
                  </a:lnTo>
                  <a:lnTo>
                    <a:pt x="3666" y="66"/>
                  </a:lnTo>
                  <a:lnTo>
                    <a:pt x="3666" y="66"/>
                  </a:lnTo>
                  <a:lnTo>
                    <a:pt x="3672" y="66"/>
                  </a:lnTo>
                  <a:lnTo>
                    <a:pt x="3678" y="66"/>
                  </a:lnTo>
                  <a:lnTo>
                    <a:pt x="3678" y="66"/>
                  </a:lnTo>
                  <a:lnTo>
                    <a:pt x="3684" y="66"/>
                  </a:lnTo>
                  <a:lnTo>
                    <a:pt x="3774" y="72"/>
                  </a:lnTo>
                  <a:lnTo>
                    <a:pt x="3780" y="72"/>
                  </a:lnTo>
                  <a:lnTo>
                    <a:pt x="3786" y="72"/>
                  </a:lnTo>
                  <a:lnTo>
                    <a:pt x="3786" y="72"/>
                  </a:lnTo>
                  <a:lnTo>
                    <a:pt x="3792" y="72"/>
                  </a:lnTo>
                  <a:lnTo>
                    <a:pt x="3798" y="72"/>
                  </a:lnTo>
                  <a:lnTo>
                    <a:pt x="3798" y="72"/>
                  </a:lnTo>
                  <a:lnTo>
                    <a:pt x="3804" y="72"/>
                  </a:lnTo>
                  <a:lnTo>
                    <a:pt x="3810" y="72"/>
                  </a:lnTo>
                  <a:lnTo>
                    <a:pt x="3810" y="72"/>
                  </a:lnTo>
                  <a:lnTo>
                    <a:pt x="3816" y="72"/>
                  </a:lnTo>
                  <a:lnTo>
                    <a:pt x="3816" y="72"/>
                  </a:lnTo>
                  <a:lnTo>
                    <a:pt x="3822" y="72"/>
                  </a:lnTo>
                  <a:lnTo>
                    <a:pt x="3828" y="72"/>
                  </a:lnTo>
                  <a:lnTo>
                    <a:pt x="3828" y="72"/>
                  </a:lnTo>
                  <a:lnTo>
                    <a:pt x="3834" y="72"/>
                  </a:lnTo>
                  <a:lnTo>
                    <a:pt x="3840" y="72"/>
                  </a:lnTo>
                  <a:lnTo>
                    <a:pt x="3840" y="78"/>
                  </a:lnTo>
                  <a:lnTo>
                    <a:pt x="3846" y="78"/>
                  </a:lnTo>
                  <a:lnTo>
                    <a:pt x="3852" y="78"/>
                  </a:lnTo>
                  <a:lnTo>
                    <a:pt x="3852" y="78"/>
                  </a:lnTo>
                  <a:lnTo>
                    <a:pt x="3858" y="78"/>
                  </a:lnTo>
                  <a:lnTo>
                    <a:pt x="3864" y="78"/>
                  </a:lnTo>
                  <a:lnTo>
                    <a:pt x="3864" y="78"/>
                  </a:lnTo>
                  <a:lnTo>
                    <a:pt x="3870" y="78"/>
                  </a:lnTo>
                  <a:lnTo>
                    <a:pt x="3870" y="78"/>
                  </a:lnTo>
                  <a:lnTo>
                    <a:pt x="3876" y="78"/>
                  </a:lnTo>
                  <a:lnTo>
                    <a:pt x="3876" y="78"/>
                  </a:lnTo>
                  <a:lnTo>
                    <a:pt x="3882" y="78"/>
                  </a:lnTo>
                  <a:lnTo>
                    <a:pt x="3888" y="78"/>
                  </a:lnTo>
                  <a:lnTo>
                    <a:pt x="3888" y="78"/>
                  </a:lnTo>
                  <a:lnTo>
                    <a:pt x="3894" y="78"/>
                  </a:lnTo>
                  <a:lnTo>
                    <a:pt x="3900" y="78"/>
                  </a:lnTo>
                  <a:lnTo>
                    <a:pt x="3900" y="78"/>
                  </a:lnTo>
                  <a:lnTo>
                    <a:pt x="3906" y="78"/>
                  </a:lnTo>
                  <a:lnTo>
                    <a:pt x="3912" y="78"/>
                  </a:lnTo>
                  <a:lnTo>
                    <a:pt x="3912" y="78"/>
                  </a:lnTo>
                  <a:lnTo>
                    <a:pt x="3918" y="78"/>
                  </a:lnTo>
                  <a:lnTo>
                    <a:pt x="3924" y="78"/>
                  </a:lnTo>
                  <a:lnTo>
                    <a:pt x="3924" y="78"/>
                  </a:lnTo>
                  <a:lnTo>
                    <a:pt x="3930" y="78"/>
                  </a:lnTo>
                  <a:lnTo>
                    <a:pt x="3936" y="78"/>
                  </a:lnTo>
                  <a:lnTo>
                    <a:pt x="3936" y="84"/>
                  </a:lnTo>
                  <a:lnTo>
                    <a:pt x="3942" y="84"/>
                  </a:lnTo>
                  <a:lnTo>
                    <a:pt x="3948" y="84"/>
                  </a:lnTo>
                  <a:lnTo>
                    <a:pt x="3948" y="84"/>
                  </a:lnTo>
                  <a:lnTo>
                    <a:pt x="3954" y="84"/>
                  </a:lnTo>
                  <a:lnTo>
                    <a:pt x="3960" y="84"/>
                  </a:lnTo>
                  <a:lnTo>
                    <a:pt x="3960" y="84"/>
                  </a:lnTo>
                  <a:lnTo>
                    <a:pt x="3966" y="84"/>
                  </a:lnTo>
                  <a:lnTo>
                    <a:pt x="3972" y="84"/>
                  </a:lnTo>
                  <a:lnTo>
                    <a:pt x="3972" y="84"/>
                  </a:lnTo>
                  <a:lnTo>
                    <a:pt x="3978" y="84"/>
                  </a:lnTo>
                  <a:lnTo>
                    <a:pt x="3984" y="84"/>
                  </a:lnTo>
                  <a:lnTo>
                    <a:pt x="3984" y="84"/>
                  </a:lnTo>
                  <a:lnTo>
                    <a:pt x="3990" y="84"/>
                  </a:lnTo>
                  <a:lnTo>
                    <a:pt x="3996" y="84"/>
                  </a:lnTo>
                  <a:lnTo>
                    <a:pt x="3996" y="84"/>
                  </a:lnTo>
                  <a:lnTo>
                    <a:pt x="4002" y="84"/>
                  </a:lnTo>
                  <a:lnTo>
                    <a:pt x="4008" y="84"/>
                  </a:lnTo>
                  <a:lnTo>
                    <a:pt x="4008" y="84"/>
                  </a:lnTo>
                  <a:lnTo>
                    <a:pt x="4014" y="84"/>
                  </a:lnTo>
                  <a:lnTo>
                    <a:pt x="4020" y="84"/>
                  </a:lnTo>
                  <a:lnTo>
                    <a:pt x="4020" y="84"/>
                  </a:lnTo>
                  <a:lnTo>
                    <a:pt x="4026" y="84"/>
                  </a:lnTo>
                  <a:lnTo>
                    <a:pt x="4032" y="84"/>
                  </a:lnTo>
                  <a:lnTo>
                    <a:pt x="4032" y="84"/>
                  </a:lnTo>
                  <a:lnTo>
                    <a:pt x="4038" y="90"/>
                  </a:lnTo>
                  <a:lnTo>
                    <a:pt x="4044" y="90"/>
                  </a:lnTo>
                  <a:lnTo>
                    <a:pt x="4044" y="90"/>
                  </a:lnTo>
                  <a:lnTo>
                    <a:pt x="4050" y="90"/>
                  </a:lnTo>
                  <a:lnTo>
                    <a:pt x="4050" y="90"/>
                  </a:lnTo>
                  <a:lnTo>
                    <a:pt x="4056" y="90"/>
                  </a:lnTo>
                  <a:lnTo>
                    <a:pt x="4062" y="90"/>
                  </a:lnTo>
                  <a:lnTo>
                    <a:pt x="4062" y="90"/>
                  </a:lnTo>
                  <a:lnTo>
                    <a:pt x="4068" y="90"/>
                  </a:lnTo>
                  <a:lnTo>
                    <a:pt x="4074" y="90"/>
                  </a:lnTo>
                  <a:lnTo>
                    <a:pt x="4074" y="90"/>
                  </a:lnTo>
                  <a:lnTo>
                    <a:pt x="4080" y="90"/>
                  </a:lnTo>
                  <a:lnTo>
                    <a:pt x="4086" y="90"/>
                  </a:lnTo>
                  <a:lnTo>
                    <a:pt x="4086" y="90"/>
                  </a:lnTo>
                  <a:lnTo>
                    <a:pt x="4092" y="90"/>
                  </a:lnTo>
                  <a:lnTo>
                    <a:pt x="4098" y="90"/>
                  </a:lnTo>
                  <a:lnTo>
                    <a:pt x="4098" y="90"/>
                  </a:lnTo>
                  <a:lnTo>
                    <a:pt x="4104" y="90"/>
                  </a:lnTo>
                  <a:lnTo>
                    <a:pt x="4110" y="90"/>
                  </a:lnTo>
                  <a:lnTo>
                    <a:pt x="4110" y="90"/>
                  </a:lnTo>
                  <a:lnTo>
                    <a:pt x="4116" y="90"/>
                  </a:lnTo>
                  <a:lnTo>
                    <a:pt x="4122" y="90"/>
                  </a:lnTo>
                  <a:lnTo>
                    <a:pt x="4122" y="90"/>
                  </a:lnTo>
                  <a:lnTo>
                    <a:pt x="4128" y="90"/>
                  </a:lnTo>
                  <a:lnTo>
                    <a:pt x="4134" y="96"/>
                  </a:lnTo>
                  <a:lnTo>
                    <a:pt x="4134" y="96"/>
                  </a:lnTo>
                  <a:lnTo>
                    <a:pt x="4140" y="96"/>
                  </a:lnTo>
                  <a:lnTo>
                    <a:pt x="4146" y="96"/>
                  </a:lnTo>
                  <a:lnTo>
                    <a:pt x="4146" y="96"/>
                  </a:lnTo>
                  <a:lnTo>
                    <a:pt x="4152" y="96"/>
                  </a:lnTo>
                  <a:lnTo>
                    <a:pt x="4158" y="96"/>
                  </a:lnTo>
                  <a:lnTo>
                    <a:pt x="4158" y="96"/>
                  </a:lnTo>
                  <a:lnTo>
                    <a:pt x="4164" y="96"/>
                  </a:lnTo>
                  <a:lnTo>
                    <a:pt x="4170" y="96"/>
                  </a:lnTo>
                  <a:lnTo>
                    <a:pt x="4170" y="96"/>
                  </a:lnTo>
                  <a:lnTo>
                    <a:pt x="4176" y="96"/>
                  </a:lnTo>
                  <a:lnTo>
                    <a:pt x="4182" y="96"/>
                  </a:lnTo>
                  <a:lnTo>
                    <a:pt x="4182" y="96"/>
                  </a:lnTo>
                  <a:lnTo>
                    <a:pt x="4188" y="96"/>
                  </a:lnTo>
                  <a:lnTo>
                    <a:pt x="4194" y="96"/>
                  </a:lnTo>
                  <a:lnTo>
                    <a:pt x="4194" y="96"/>
                  </a:lnTo>
                  <a:lnTo>
                    <a:pt x="4200" y="96"/>
                  </a:lnTo>
                  <a:lnTo>
                    <a:pt x="4206" y="96"/>
                  </a:lnTo>
                  <a:lnTo>
                    <a:pt x="4206" y="96"/>
                  </a:lnTo>
                  <a:lnTo>
                    <a:pt x="4212" y="96"/>
                  </a:lnTo>
                  <a:lnTo>
                    <a:pt x="4218" y="96"/>
                  </a:lnTo>
                  <a:lnTo>
                    <a:pt x="4218" y="96"/>
                  </a:lnTo>
                  <a:lnTo>
                    <a:pt x="4224" y="96"/>
                  </a:lnTo>
                  <a:lnTo>
                    <a:pt x="4230" y="96"/>
                  </a:lnTo>
                  <a:lnTo>
                    <a:pt x="4230" y="102"/>
                  </a:lnTo>
                  <a:lnTo>
                    <a:pt x="4236" y="102"/>
                  </a:lnTo>
                  <a:lnTo>
                    <a:pt x="4242" y="102"/>
                  </a:lnTo>
                  <a:lnTo>
                    <a:pt x="4242" y="102"/>
                  </a:lnTo>
                  <a:lnTo>
                    <a:pt x="4248" y="102"/>
                  </a:lnTo>
                  <a:lnTo>
                    <a:pt x="4254" y="102"/>
                  </a:lnTo>
                  <a:lnTo>
                    <a:pt x="4254" y="102"/>
                  </a:lnTo>
                  <a:lnTo>
                    <a:pt x="4260" y="102"/>
                  </a:lnTo>
                  <a:lnTo>
                    <a:pt x="4266" y="102"/>
                  </a:lnTo>
                  <a:lnTo>
                    <a:pt x="4266" y="102"/>
                  </a:lnTo>
                  <a:lnTo>
                    <a:pt x="4266" y="102"/>
                  </a:lnTo>
                  <a:lnTo>
                    <a:pt x="4272" y="102"/>
                  </a:lnTo>
                  <a:lnTo>
                    <a:pt x="4278" y="102"/>
                  </a:lnTo>
                  <a:lnTo>
                    <a:pt x="4278" y="102"/>
                  </a:lnTo>
                  <a:lnTo>
                    <a:pt x="4284" y="102"/>
                  </a:lnTo>
                  <a:lnTo>
                    <a:pt x="4284" y="102"/>
                  </a:lnTo>
                  <a:lnTo>
                    <a:pt x="4290" y="102"/>
                  </a:lnTo>
                  <a:lnTo>
                    <a:pt x="4296" y="102"/>
                  </a:lnTo>
                  <a:lnTo>
                    <a:pt x="4296" y="102"/>
                  </a:lnTo>
                  <a:lnTo>
                    <a:pt x="4302" y="102"/>
                  </a:lnTo>
                  <a:lnTo>
                    <a:pt x="4308" y="102"/>
                  </a:lnTo>
                  <a:lnTo>
                    <a:pt x="4308" y="102"/>
                  </a:lnTo>
                  <a:lnTo>
                    <a:pt x="4314" y="102"/>
                  </a:lnTo>
                  <a:lnTo>
                    <a:pt x="4320" y="102"/>
                  </a:lnTo>
                  <a:lnTo>
                    <a:pt x="4320" y="102"/>
                  </a:lnTo>
                  <a:lnTo>
                    <a:pt x="4326" y="108"/>
                  </a:lnTo>
                  <a:lnTo>
                    <a:pt x="4332" y="108"/>
                  </a:lnTo>
                  <a:lnTo>
                    <a:pt x="4332" y="108"/>
                  </a:lnTo>
                  <a:lnTo>
                    <a:pt x="4338" y="108"/>
                  </a:lnTo>
                  <a:lnTo>
                    <a:pt x="4344" y="108"/>
                  </a:lnTo>
                  <a:lnTo>
                    <a:pt x="4344" y="108"/>
                  </a:lnTo>
                  <a:lnTo>
                    <a:pt x="4350" y="108"/>
                  </a:lnTo>
                  <a:lnTo>
                    <a:pt x="4356" y="108"/>
                  </a:lnTo>
                  <a:lnTo>
                    <a:pt x="4356" y="108"/>
                  </a:lnTo>
                  <a:lnTo>
                    <a:pt x="4362" y="108"/>
                  </a:lnTo>
                  <a:lnTo>
                    <a:pt x="4362" y="108"/>
                  </a:lnTo>
                  <a:lnTo>
                    <a:pt x="4368" y="108"/>
                  </a:lnTo>
                  <a:lnTo>
                    <a:pt x="4374" y="108"/>
                  </a:lnTo>
                  <a:lnTo>
                    <a:pt x="4374" y="108"/>
                  </a:lnTo>
                  <a:lnTo>
                    <a:pt x="4380" y="108"/>
                  </a:lnTo>
                  <a:lnTo>
                    <a:pt x="4380" y="108"/>
                  </a:lnTo>
                  <a:lnTo>
                    <a:pt x="4386" y="108"/>
                  </a:lnTo>
                  <a:lnTo>
                    <a:pt x="4386" y="108"/>
                  </a:lnTo>
                  <a:lnTo>
                    <a:pt x="4392" y="108"/>
                  </a:lnTo>
                  <a:lnTo>
                    <a:pt x="4398" y="108"/>
                  </a:lnTo>
                  <a:lnTo>
                    <a:pt x="4398" y="108"/>
                  </a:lnTo>
                  <a:lnTo>
                    <a:pt x="4404" y="108"/>
                  </a:lnTo>
                  <a:lnTo>
                    <a:pt x="4410" y="108"/>
                  </a:lnTo>
                  <a:lnTo>
                    <a:pt x="4410" y="108"/>
                  </a:lnTo>
                  <a:lnTo>
                    <a:pt x="4416" y="108"/>
                  </a:lnTo>
                  <a:lnTo>
                    <a:pt x="4422" y="108"/>
                  </a:lnTo>
                  <a:lnTo>
                    <a:pt x="4422" y="114"/>
                  </a:lnTo>
                  <a:lnTo>
                    <a:pt x="4428" y="114"/>
                  </a:lnTo>
                  <a:lnTo>
                    <a:pt x="4434" y="114"/>
                  </a:lnTo>
                  <a:lnTo>
                    <a:pt x="4434" y="114"/>
                  </a:lnTo>
                  <a:lnTo>
                    <a:pt x="4440" y="114"/>
                  </a:lnTo>
                  <a:lnTo>
                    <a:pt x="4446" y="114"/>
                  </a:lnTo>
                  <a:lnTo>
                    <a:pt x="4446" y="114"/>
                  </a:lnTo>
                  <a:lnTo>
                    <a:pt x="4452" y="114"/>
                  </a:lnTo>
                  <a:lnTo>
                    <a:pt x="4458" y="114"/>
                  </a:lnTo>
                  <a:lnTo>
                    <a:pt x="4458" y="114"/>
                  </a:lnTo>
                  <a:lnTo>
                    <a:pt x="4464" y="114"/>
                  </a:lnTo>
                  <a:lnTo>
                    <a:pt x="4464" y="114"/>
                  </a:lnTo>
                  <a:lnTo>
                    <a:pt x="4470" y="114"/>
                  </a:lnTo>
                  <a:lnTo>
                    <a:pt x="4476" y="114"/>
                  </a:lnTo>
                  <a:lnTo>
                    <a:pt x="4476" y="114"/>
                  </a:lnTo>
                  <a:lnTo>
                    <a:pt x="4482" y="114"/>
                  </a:lnTo>
                  <a:lnTo>
                    <a:pt x="4488" y="114"/>
                  </a:lnTo>
                  <a:lnTo>
                    <a:pt x="4488" y="114"/>
                  </a:lnTo>
                  <a:lnTo>
                    <a:pt x="4494" y="114"/>
                  </a:lnTo>
                  <a:lnTo>
                    <a:pt x="4500" y="114"/>
                  </a:lnTo>
                  <a:lnTo>
                    <a:pt x="4500" y="114"/>
                  </a:lnTo>
                  <a:lnTo>
                    <a:pt x="4506" y="114"/>
                  </a:lnTo>
                  <a:lnTo>
                    <a:pt x="4506" y="114"/>
                  </a:lnTo>
                  <a:lnTo>
                    <a:pt x="4512" y="114"/>
                  </a:lnTo>
                  <a:lnTo>
                    <a:pt x="4518" y="114"/>
                  </a:lnTo>
                  <a:lnTo>
                    <a:pt x="4518" y="114"/>
                  </a:lnTo>
                  <a:lnTo>
                    <a:pt x="4524" y="114"/>
                  </a:lnTo>
                  <a:lnTo>
                    <a:pt x="4530" y="114"/>
                  </a:lnTo>
                  <a:lnTo>
                    <a:pt x="4530" y="108"/>
                  </a:lnTo>
                  <a:lnTo>
                    <a:pt x="4536" y="108"/>
                  </a:lnTo>
                  <a:lnTo>
                    <a:pt x="4536" y="108"/>
                  </a:lnTo>
                  <a:lnTo>
                    <a:pt x="4542" y="108"/>
                  </a:lnTo>
                  <a:lnTo>
                    <a:pt x="4548" y="108"/>
                  </a:lnTo>
                  <a:lnTo>
                    <a:pt x="4548" y="108"/>
                  </a:lnTo>
                  <a:lnTo>
                    <a:pt x="4554" y="108"/>
                  </a:lnTo>
                  <a:lnTo>
                    <a:pt x="4560" y="108"/>
                  </a:lnTo>
                  <a:lnTo>
                    <a:pt x="4560" y="108"/>
                  </a:lnTo>
                  <a:lnTo>
                    <a:pt x="4566" y="108"/>
                  </a:lnTo>
                  <a:lnTo>
                    <a:pt x="4572" y="108"/>
                  </a:lnTo>
                  <a:lnTo>
                    <a:pt x="4572" y="108"/>
                  </a:lnTo>
                  <a:lnTo>
                    <a:pt x="4578" y="108"/>
                  </a:lnTo>
                  <a:lnTo>
                    <a:pt x="4578" y="108"/>
                  </a:lnTo>
                  <a:lnTo>
                    <a:pt x="4584" y="108"/>
                  </a:lnTo>
                  <a:lnTo>
                    <a:pt x="4590" y="108"/>
                  </a:lnTo>
                  <a:lnTo>
                    <a:pt x="4590" y="108"/>
                  </a:lnTo>
                  <a:lnTo>
                    <a:pt x="4596" y="108"/>
                  </a:lnTo>
                  <a:lnTo>
                    <a:pt x="4602" y="108"/>
                  </a:lnTo>
                  <a:lnTo>
                    <a:pt x="4602" y="108"/>
                  </a:lnTo>
                  <a:lnTo>
                    <a:pt x="4608" y="108"/>
                  </a:lnTo>
                  <a:lnTo>
                    <a:pt x="4614" y="108"/>
                  </a:lnTo>
                  <a:lnTo>
                    <a:pt x="4614" y="108"/>
                  </a:lnTo>
                  <a:lnTo>
                    <a:pt x="4620" y="108"/>
                  </a:lnTo>
                  <a:lnTo>
                    <a:pt x="4626" y="108"/>
                  </a:lnTo>
                  <a:lnTo>
                    <a:pt x="4626" y="108"/>
                  </a:lnTo>
                  <a:lnTo>
                    <a:pt x="4632" y="108"/>
                  </a:lnTo>
                  <a:lnTo>
                    <a:pt x="4638" y="108"/>
                  </a:lnTo>
                  <a:lnTo>
                    <a:pt x="4638" y="108"/>
                  </a:lnTo>
                  <a:lnTo>
                    <a:pt x="4644" y="108"/>
                  </a:lnTo>
                  <a:lnTo>
                    <a:pt x="4650" y="108"/>
                  </a:lnTo>
                  <a:lnTo>
                    <a:pt x="4650" y="108"/>
                  </a:lnTo>
                  <a:lnTo>
                    <a:pt x="4656" y="108"/>
                  </a:lnTo>
                  <a:lnTo>
                    <a:pt x="4662" y="108"/>
                  </a:lnTo>
                  <a:lnTo>
                    <a:pt x="4662" y="108"/>
                  </a:lnTo>
                  <a:lnTo>
                    <a:pt x="4668" y="108"/>
                  </a:lnTo>
                  <a:lnTo>
                    <a:pt x="4674" y="108"/>
                  </a:lnTo>
                  <a:lnTo>
                    <a:pt x="4674" y="108"/>
                  </a:lnTo>
                  <a:lnTo>
                    <a:pt x="4680" y="108"/>
                  </a:lnTo>
                  <a:lnTo>
                    <a:pt x="4686" y="108"/>
                  </a:lnTo>
                  <a:lnTo>
                    <a:pt x="4686" y="108"/>
                  </a:lnTo>
                  <a:lnTo>
                    <a:pt x="4692" y="102"/>
                  </a:lnTo>
                  <a:lnTo>
                    <a:pt x="4698" y="102"/>
                  </a:lnTo>
                  <a:lnTo>
                    <a:pt x="4698" y="102"/>
                  </a:lnTo>
                  <a:lnTo>
                    <a:pt x="4704" y="102"/>
                  </a:lnTo>
                  <a:lnTo>
                    <a:pt x="4710" y="102"/>
                  </a:lnTo>
                  <a:lnTo>
                    <a:pt x="4710" y="102"/>
                  </a:lnTo>
                  <a:lnTo>
                    <a:pt x="4710" y="102"/>
                  </a:lnTo>
                  <a:lnTo>
                    <a:pt x="4716" y="102"/>
                  </a:lnTo>
                  <a:lnTo>
                    <a:pt x="4722" y="102"/>
                  </a:lnTo>
                  <a:lnTo>
                    <a:pt x="4722" y="102"/>
                  </a:lnTo>
                  <a:lnTo>
                    <a:pt x="4728" y="102"/>
                  </a:lnTo>
                  <a:lnTo>
                    <a:pt x="4734" y="102"/>
                  </a:lnTo>
                  <a:lnTo>
                    <a:pt x="4734" y="102"/>
                  </a:lnTo>
                  <a:lnTo>
                    <a:pt x="4740" y="102"/>
                  </a:lnTo>
                  <a:lnTo>
                    <a:pt x="4746" y="102"/>
                  </a:lnTo>
                  <a:lnTo>
                    <a:pt x="4746" y="102"/>
                  </a:lnTo>
                  <a:lnTo>
                    <a:pt x="4752" y="102"/>
                  </a:lnTo>
                  <a:lnTo>
                    <a:pt x="4752" y="102"/>
                  </a:lnTo>
                  <a:lnTo>
                    <a:pt x="4758" y="102"/>
                  </a:lnTo>
                  <a:lnTo>
                    <a:pt x="4764" y="102"/>
                  </a:lnTo>
                  <a:lnTo>
                    <a:pt x="4764" y="102"/>
                  </a:lnTo>
                  <a:lnTo>
                    <a:pt x="4770" y="102"/>
                  </a:lnTo>
                  <a:lnTo>
                    <a:pt x="4776" y="102"/>
                  </a:lnTo>
                  <a:lnTo>
                    <a:pt x="4776" y="102"/>
                  </a:lnTo>
                  <a:lnTo>
                    <a:pt x="4776" y="102"/>
                  </a:lnTo>
                  <a:lnTo>
                    <a:pt x="4782" y="102"/>
                  </a:lnTo>
                  <a:lnTo>
                    <a:pt x="4788" y="102"/>
                  </a:lnTo>
                  <a:lnTo>
                    <a:pt x="4788" y="102"/>
                  </a:lnTo>
                  <a:lnTo>
                    <a:pt x="4794" y="102"/>
                  </a:lnTo>
                  <a:lnTo>
                    <a:pt x="4800" y="102"/>
                  </a:lnTo>
                  <a:lnTo>
                    <a:pt x="4800" y="102"/>
                  </a:lnTo>
                  <a:lnTo>
                    <a:pt x="4806" y="102"/>
                  </a:lnTo>
                  <a:lnTo>
                    <a:pt x="4812" y="102"/>
                  </a:lnTo>
                  <a:lnTo>
                    <a:pt x="4812" y="102"/>
                  </a:lnTo>
                  <a:lnTo>
                    <a:pt x="4818" y="102"/>
                  </a:lnTo>
                  <a:lnTo>
                    <a:pt x="4824" y="102"/>
                  </a:lnTo>
                  <a:lnTo>
                    <a:pt x="4824" y="102"/>
                  </a:lnTo>
                  <a:lnTo>
                    <a:pt x="4830" y="102"/>
                  </a:lnTo>
                  <a:lnTo>
                    <a:pt x="4836" y="102"/>
                  </a:lnTo>
                  <a:lnTo>
                    <a:pt x="4836" y="102"/>
                  </a:lnTo>
                  <a:lnTo>
                    <a:pt x="4842" y="102"/>
                  </a:lnTo>
                  <a:lnTo>
                    <a:pt x="4842" y="102"/>
                  </a:lnTo>
                  <a:lnTo>
                    <a:pt x="4848" y="102"/>
                  </a:lnTo>
                  <a:lnTo>
                    <a:pt x="4854" y="96"/>
                  </a:lnTo>
                  <a:lnTo>
                    <a:pt x="4854" y="96"/>
                  </a:lnTo>
                  <a:lnTo>
                    <a:pt x="4860" y="96"/>
                  </a:lnTo>
                  <a:lnTo>
                    <a:pt x="4866" y="96"/>
                  </a:lnTo>
                  <a:lnTo>
                    <a:pt x="4866" y="96"/>
                  </a:lnTo>
                  <a:lnTo>
                    <a:pt x="4872" y="96"/>
                  </a:lnTo>
                  <a:lnTo>
                    <a:pt x="4878" y="96"/>
                  </a:lnTo>
                  <a:lnTo>
                    <a:pt x="4878" y="96"/>
                  </a:lnTo>
                  <a:lnTo>
                    <a:pt x="4884" y="96"/>
                  </a:lnTo>
                  <a:lnTo>
                    <a:pt x="4890" y="96"/>
                  </a:lnTo>
                  <a:lnTo>
                    <a:pt x="4890" y="96"/>
                  </a:lnTo>
                  <a:lnTo>
                    <a:pt x="4890" y="96"/>
                  </a:lnTo>
                  <a:lnTo>
                    <a:pt x="4896" y="96"/>
                  </a:lnTo>
                  <a:lnTo>
                    <a:pt x="4896" y="96"/>
                  </a:lnTo>
                  <a:lnTo>
                    <a:pt x="4902" y="96"/>
                  </a:lnTo>
                  <a:lnTo>
                    <a:pt x="4908" y="96"/>
                  </a:lnTo>
                  <a:lnTo>
                    <a:pt x="4908" y="96"/>
                  </a:lnTo>
                  <a:lnTo>
                    <a:pt x="4914" y="96"/>
                  </a:lnTo>
                  <a:lnTo>
                    <a:pt x="4920" y="96"/>
                  </a:lnTo>
                  <a:lnTo>
                    <a:pt x="4920" y="96"/>
                  </a:lnTo>
                  <a:lnTo>
                    <a:pt x="4926" y="96"/>
                  </a:lnTo>
                  <a:lnTo>
                    <a:pt x="4932" y="96"/>
                  </a:lnTo>
                  <a:lnTo>
                    <a:pt x="4932" y="96"/>
                  </a:lnTo>
                  <a:lnTo>
                    <a:pt x="4938" y="96"/>
                  </a:lnTo>
                  <a:lnTo>
                    <a:pt x="4944" y="96"/>
                  </a:lnTo>
                  <a:lnTo>
                    <a:pt x="4944" y="96"/>
                  </a:lnTo>
                  <a:lnTo>
                    <a:pt x="4950" y="96"/>
                  </a:lnTo>
                  <a:lnTo>
                    <a:pt x="4956" y="96"/>
                  </a:lnTo>
                  <a:lnTo>
                    <a:pt x="4956" y="96"/>
                  </a:lnTo>
                  <a:lnTo>
                    <a:pt x="4962" y="96"/>
                  </a:lnTo>
                  <a:lnTo>
                    <a:pt x="4962" y="96"/>
                  </a:lnTo>
                  <a:lnTo>
                    <a:pt x="4968" y="96"/>
                  </a:lnTo>
                  <a:lnTo>
                    <a:pt x="4974" y="96"/>
                  </a:lnTo>
                  <a:lnTo>
                    <a:pt x="4974" y="96"/>
                  </a:lnTo>
                  <a:lnTo>
                    <a:pt x="4974" y="96"/>
                  </a:lnTo>
                  <a:lnTo>
                    <a:pt x="4980" y="96"/>
                  </a:lnTo>
                  <a:lnTo>
                    <a:pt x="4986" y="96"/>
                  </a:lnTo>
                  <a:lnTo>
                    <a:pt x="4986" y="96"/>
                  </a:lnTo>
                  <a:lnTo>
                    <a:pt x="4992" y="96"/>
                  </a:lnTo>
                  <a:lnTo>
                    <a:pt x="4998" y="96"/>
                  </a:lnTo>
                  <a:lnTo>
                    <a:pt x="4998" y="96"/>
                  </a:lnTo>
                  <a:lnTo>
                    <a:pt x="5004" y="96"/>
                  </a:lnTo>
                  <a:lnTo>
                    <a:pt x="5010" y="96"/>
                  </a:lnTo>
                  <a:lnTo>
                    <a:pt x="5010" y="96"/>
                  </a:lnTo>
                  <a:lnTo>
                    <a:pt x="5016" y="90"/>
                  </a:lnTo>
                  <a:lnTo>
                    <a:pt x="5016" y="90"/>
                  </a:lnTo>
                  <a:lnTo>
                    <a:pt x="5022" y="90"/>
                  </a:lnTo>
                  <a:lnTo>
                    <a:pt x="5028" y="90"/>
                  </a:lnTo>
                  <a:lnTo>
                    <a:pt x="5028" y="90"/>
                  </a:lnTo>
                  <a:lnTo>
                    <a:pt x="5034" y="90"/>
                  </a:lnTo>
                  <a:lnTo>
                    <a:pt x="5040" y="90"/>
                  </a:lnTo>
                  <a:lnTo>
                    <a:pt x="5040" y="90"/>
                  </a:lnTo>
                  <a:lnTo>
                    <a:pt x="5046" y="90"/>
                  </a:lnTo>
                  <a:lnTo>
                    <a:pt x="5052" y="90"/>
                  </a:lnTo>
                  <a:lnTo>
                    <a:pt x="5052" y="90"/>
                  </a:lnTo>
                  <a:lnTo>
                    <a:pt x="5058" y="90"/>
                  </a:lnTo>
                  <a:lnTo>
                    <a:pt x="5064" y="90"/>
                  </a:lnTo>
                  <a:lnTo>
                    <a:pt x="5064" y="90"/>
                  </a:lnTo>
                  <a:lnTo>
                    <a:pt x="5070" y="90"/>
                  </a:lnTo>
                  <a:lnTo>
                    <a:pt x="5076" y="90"/>
                  </a:lnTo>
                  <a:lnTo>
                    <a:pt x="5076" y="90"/>
                  </a:lnTo>
                  <a:lnTo>
                    <a:pt x="5082" y="90"/>
                  </a:lnTo>
                  <a:lnTo>
                    <a:pt x="5082" y="90"/>
                  </a:lnTo>
                  <a:lnTo>
                    <a:pt x="5088" y="90"/>
                  </a:lnTo>
                  <a:lnTo>
                    <a:pt x="5094" y="90"/>
                  </a:lnTo>
                  <a:lnTo>
                    <a:pt x="5094" y="90"/>
                  </a:lnTo>
                  <a:lnTo>
                    <a:pt x="5100" y="90"/>
                  </a:lnTo>
                  <a:lnTo>
                    <a:pt x="5106" y="90"/>
                  </a:lnTo>
                  <a:lnTo>
                    <a:pt x="5100" y="90"/>
                  </a:lnTo>
                  <a:lnTo>
                    <a:pt x="5094" y="90"/>
                  </a:lnTo>
                  <a:lnTo>
                    <a:pt x="5094" y="90"/>
                  </a:lnTo>
                  <a:lnTo>
                    <a:pt x="5088" y="90"/>
                  </a:lnTo>
                  <a:lnTo>
                    <a:pt x="5088" y="90"/>
                  </a:lnTo>
                  <a:lnTo>
                    <a:pt x="5094" y="90"/>
                  </a:lnTo>
                  <a:lnTo>
                    <a:pt x="5100" y="90"/>
                  </a:lnTo>
                  <a:lnTo>
                    <a:pt x="5100" y="90"/>
                  </a:lnTo>
                  <a:lnTo>
                    <a:pt x="5106" y="90"/>
                  </a:lnTo>
                  <a:lnTo>
                    <a:pt x="5112" y="90"/>
                  </a:lnTo>
                  <a:lnTo>
                    <a:pt x="5112" y="90"/>
                  </a:lnTo>
                  <a:lnTo>
                    <a:pt x="5118" y="90"/>
                  </a:lnTo>
                  <a:lnTo>
                    <a:pt x="5124" y="90"/>
                  </a:lnTo>
                  <a:lnTo>
                    <a:pt x="5124" y="90"/>
                  </a:lnTo>
                  <a:lnTo>
                    <a:pt x="5130" y="90"/>
                  </a:lnTo>
                  <a:lnTo>
                    <a:pt x="5136" y="90"/>
                  </a:lnTo>
                  <a:lnTo>
                    <a:pt x="5136" y="90"/>
                  </a:lnTo>
                  <a:lnTo>
                    <a:pt x="5142" y="90"/>
                  </a:lnTo>
                  <a:lnTo>
                    <a:pt x="5148" y="90"/>
                  </a:lnTo>
                  <a:lnTo>
                    <a:pt x="5148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36"/>
                  </a:lnTo>
                  <a:lnTo>
                    <a:pt x="5154" y="36"/>
                  </a:lnTo>
                  <a:lnTo>
                    <a:pt x="5154" y="36"/>
                  </a:lnTo>
                  <a:lnTo>
                    <a:pt x="5154" y="36"/>
                  </a:lnTo>
                  <a:lnTo>
                    <a:pt x="5154" y="36"/>
                  </a:lnTo>
                  <a:lnTo>
                    <a:pt x="5154" y="36"/>
                  </a:lnTo>
                  <a:lnTo>
                    <a:pt x="5154" y="36"/>
                  </a:lnTo>
                  <a:lnTo>
                    <a:pt x="5154" y="30"/>
                  </a:lnTo>
                  <a:lnTo>
                    <a:pt x="5154" y="30"/>
                  </a:lnTo>
                  <a:lnTo>
                    <a:pt x="5154" y="30"/>
                  </a:lnTo>
                  <a:lnTo>
                    <a:pt x="5154" y="30"/>
                  </a:lnTo>
                  <a:lnTo>
                    <a:pt x="5154" y="30"/>
                  </a:lnTo>
                  <a:lnTo>
                    <a:pt x="5154" y="30"/>
                  </a:lnTo>
                  <a:lnTo>
                    <a:pt x="5154" y="30"/>
                  </a:lnTo>
                  <a:lnTo>
                    <a:pt x="5154" y="24"/>
                  </a:lnTo>
                  <a:lnTo>
                    <a:pt x="5154" y="24"/>
                  </a:lnTo>
                  <a:lnTo>
                    <a:pt x="5154" y="24"/>
                  </a:lnTo>
                  <a:lnTo>
                    <a:pt x="5154" y="24"/>
                  </a:lnTo>
                  <a:lnTo>
                    <a:pt x="5154" y="24"/>
                  </a:lnTo>
                  <a:lnTo>
                    <a:pt x="5154" y="24"/>
                  </a:lnTo>
                  <a:lnTo>
                    <a:pt x="5154" y="24"/>
                  </a:lnTo>
                  <a:lnTo>
                    <a:pt x="5154" y="18"/>
                  </a:lnTo>
                  <a:lnTo>
                    <a:pt x="5154" y="18"/>
                  </a:lnTo>
                  <a:lnTo>
                    <a:pt x="5154" y="18"/>
                  </a:lnTo>
                  <a:lnTo>
                    <a:pt x="5154" y="18"/>
                  </a:lnTo>
                  <a:lnTo>
                    <a:pt x="5154" y="18"/>
                  </a:lnTo>
                  <a:lnTo>
                    <a:pt x="5154" y="18"/>
                  </a:lnTo>
                  <a:lnTo>
                    <a:pt x="5154" y="18"/>
                  </a:lnTo>
                  <a:lnTo>
                    <a:pt x="5154" y="12"/>
                  </a:lnTo>
                  <a:lnTo>
                    <a:pt x="5154" y="12"/>
                  </a:lnTo>
                  <a:lnTo>
                    <a:pt x="5154" y="12"/>
                  </a:lnTo>
                  <a:lnTo>
                    <a:pt x="5154" y="12"/>
                  </a:lnTo>
                  <a:lnTo>
                    <a:pt x="5154" y="12"/>
                  </a:lnTo>
                  <a:lnTo>
                    <a:pt x="5154" y="12"/>
                  </a:lnTo>
                  <a:lnTo>
                    <a:pt x="5154" y="12"/>
                  </a:lnTo>
                  <a:lnTo>
                    <a:pt x="5154" y="6"/>
                  </a:lnTo>
                  <a:lnTo>
                    <a:pt x="5154" y="6"/>
                  </a:lnTo>
                  <a:lnTo>
                    <a:pt x="5154" y="6"/>
                  </a:lnTo>
                  <a:lnTo>
                    <a:pt x="5154" y="6"/>
                  </a:lnTo>
                  <a:lnTo>
                    <a:pt x="5154" y="6"/>
                  </a:lnTo>
                  <a:lnTo>
                    <a:pt x="5154" y="6"/>
                  </a:lnTo>
                  <a:lnTo>
                    <a:pt x="5154" y="6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6"/>
                  </a:lnTo>
                  <a:lnTo>
                    <a:pt x="5154" y="6"/>
                  </a:lnTo>
                  <a:lnTo>
                    <a:pt x="5154" y="6"/>
                  </a:lnTo>
                  <a:lnTo>
                    <a:pt x="5154" y="6"/>
                  </a:lnTo>
                  <a:lnTo>
                    <a:pt x="5154" y="6"/>
                  </a:lnTo>
                  <a:lnTo>
                    <a:pt x="5154" y="6"/>
                  </a:lnTo>
                  <a:lnTo>
                    <a:pt x="5154" y="6"/>
                  </a:lnTo>
                  <a:lnTo>
                    <a:pt x="5154" y="6"/>
                  </a:lnTo>
                  <a:lnTo>
                    <a:pt x="5154" y="12"/>
                  </a:lnTo>
                  <a:lnTo>
                    <a:pt x="5154" y="12"/>
                  </a:lnTo>
                  <a:lnTo>
                    <a:pt x="5154" y="12"/>
                  </a:lnTo>
                  <a:lnTo>
                    <a:pt x="5154" y="12"/>
                  </a:lnTo>
                  <a:lnTo>
                    <a:pt x="5154" y="12"/>
                  </a:lnTo>
                  <a:lnTo>
                    <a:pt x="5154" y="12"/>
                  </a:lnTo>
                  <a:lnTo>
                    <a:pt x="5154" y="12"/>
                  </a:lnTo>
                  <a:lnTo>
                    <a:pt x="5154" y="18"/>
                  </a:lnTo>
                  <a:lnTo>
                    <a:pt x="5154" y="18"/>
                  </a:lnTo>
                  <a:lnTo>
                    <a:pt x="5154" y="18"/>
                  </a:lnTo>
                  <a:lnTo>
                    <a:pt x="5154" y="18"/>
                  </a:lnTo>
                  <a:lnTo>
                    <a:pt x="5154" y="18"/>
                  </a:lnTo>
                  <a:lnTo>
                    <a:pt x="5154" y="18"/>
                  </a:lnTo>
                  <a:lnTo>
                    <a:pt x="5154" y="18"/>
                  </a:lnTo>
                  <a:lnTo>
                    <a:pt x="5154" y="24"/>
                  </a:lnTo>
                  <a:lnTo>
                    <a:pt x="5154" y="24"/>
                  </a:lnTo>
                  <a:lnTo>
                    <a:pt x="5154" y="24"/>
                  </a:lnTo>
                  <a:lnTo>
                    <a:pt x="5154" y="24"/>
                  </a:lnTo>
                  <a:lnTo>
                    <a:pt x="5154" y="24"/>
                  </a:lnTo>
                  <a:lnTo>
                    <a:pt x="5154" y="24"/>
                  </a:lnTo>
                  <a:lnTo>
                    <a:pt x="5154" y="24"/>
                  </a:lnTo>
                  <a:lnTo>
                    <a:pt x="5154" y="24"/>
                  </a:lnTo>
                  <a:lnTo>
                    <a:pt x="5154" y="30"/>
                  </a:lnTo>
                  <a:lnTo>
                    <a:pt x="5154" y="30"/>
                  </a:lnTo>
                  <a:lnTo>
                    <a:pt x="5154" y="30"/>
                  </a:lnTo>
                  <a:lnTo>
                    <a:pt x="5154" y="30"/>
                  </a:lnTo>
                  <a:lnTo>
                    <a:pt x="5154" y="30"/>
                  </a:lnTo>
                  <a:lnTo>
                    <a:pt x="5154" y="30"/>
                  </a:lnTo>
                  <a:lnTo>
                    <a:pt x="5154" y="30"/>
                  </a:lnTo>
                  <a:lnTo>
                    <a:pt x="5154" y="36"/>
                  </a:lnTo>
                  <a:lnTo>
                    <a:pt x="5154" y="36"/>
                  </a:lnTo>
                  <a:lnTo>
                    <a:pt x="5154" y="36"/>
                  </a:lnTo>
                  <a:lnTo>
                    <a:pt x="5154" y="36"/>
                  </a:lnTo>
                  <a:lnTo>
                    <a:pt x="5154" y="36"/>
                  </a:lnTo>
                  <a:lnTo>
                    <a:pt x="5154" y="36"/>
                  </a:lnTo>
                  <a:lnTo>
                    <a:pt x="5154" y="36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2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48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54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0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66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2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14"/>
                  </a:lnTo>
                  <a:lnTo>
                    <a:pt x="5154" y="114"/>
                  </a:lnTo>
                  <a:lnTo>
                    <a:pt x="5154" y="114"/>
                  </a:lnTo>
                  <a:lnTo>
                    <a:pt x="5154" y="114"/>
                  </a:lnTo>
                  <a:lnTo>
                    <a:pt x="5154" y="114"/>
                  </a:lnTo>
                  <a:lnTo>
                    <a:pt x="5154" y="114"/>
                  </a:lnTo>
                  <a:lnTo>
                    <a:pt x="5154" y="114"/>
                  </a:lnTo>
                  <a:lnTo>
                    <a:pt x="5154" y="120"/>
                  </a:lnTo>
                  <a:lnTo>
                    <a:pt x="5154" y="120"/>
                  </a:lnTo>
                  <a:lnTo>
                    <a:pt x="5154" y="120"/>
                  </a:lnTo>
                  <a:lnTo>
                    <a:pt x="5154" y="120"/>
                  </a:lnTo>
                  <a:lnTo>
                    <a:pt x="5154" y="120"/>
                  </a:lnTo>
                  <a:lnTo>
                    <a:pt x="5154" y="120"/>
                  </a:lnTo>
                  <a:lnTo>
                    <a:pt x="5154" y="120"/>
                  </a:lnTo>
                  <a:lnTo>
                    <a:pt x="5154" y="126"/>
                  </a:lnTo>
                  <a:lnTo>
                    <a:pt x="5154" y="126"/>
                  </a:lnTo>
                  <a:lnTo>
                    <a:pt x="5154" y="126"/>
                  </a:lnTo>
                  <a:lnTo>
                    <a:pt x="5154" y="126"/>
                  </a:lnTo>
                  <a:lnTo>
                    <a:pt x="5154" y="126"/>
                  </a:lnTo>
                  <a:lnTo>
                    <a:pt x="5154" y="126"/>
                  </a:lnTo>
                  <a:lnTo>
                    <a:pt x="5154" y="126"/>
                  </a:lnTo>
                  <a:lnTo>
                    <a:pt x="5154" y="132"/>
                  </a:lnTo>
                  <a:lnTo>
                    <a:pt x="5154" y="132"/>
                  </a:lnTo>
                  <a:lnTo>
                    <a:pt x="5154" y="132"/>
                  </a:lnTo>
                  <a:lnTo>
                    <a:pt x="5154" y="132"/>
                  </a:lnTo>
                  <a:lnTo>
                    <a:pt x="5154" y="132"/>
                  </a:lnTo>
                  <a:lnTo>
                    <a:pt x="5154" y="132"/>
                  </a:lnTo>
                  <a:lnTo>
                    <a:pt x="5154" y="132"/>
                  </a:lnTo>
                  <a:lnTo>
                    <a:pt x="5154" y="138"/>
                  </a:lnTo>
                  <a:lnTo>
                    <a:pt x="5154" y="138"/>
                  </a:lnTo>
                  <a:lnTo>
                    <a:pt x="5154" y="138"/>
                  </a:lnTo>
                  <a:lnTo>
                    <a:pt x="5154" y="138"/>
                  </a:lnTo>
                  <a:lnTo>
                    <a:pt x="5154" y="138"/>
                  </a:lnTo>
                  <a:lnTo>
                    <a:pt x="5154" y="138"/>
                  </a:lnTo>
                  <a:lnTo>
                    <a:pt x="5154" y="138"/>
                  </a:lnTo>
                  <a:lnTo>
                    <a:pt x="5154" y="144"/>
                  </a:lnTo>
                  <a:lnTo>
                    <a:pt x="5154" y="144"/>
                  </a:lnTo>
                  <a:lnTo>
                    <a:pt x="5154" y="144"/>
                  </a:lnTo>
                  <a:lnTo>
                    <a:pt x="5154" y="144"/>
                  </a:lnTo>
                  <a:lnTo>
                    <a:pt x="5154" y="144"/>
                  </a:lnTo>
                  <a:lnTo>
                    <a:pt x="5154" y="144"/>
                  </a:lnTo>
                  <a:lnTo>
                    <a:pt x="5154" y="144"/>
                  </a:lnTo>
                  <a:lnTo>
                    <a:pt x="5154" y="150"/>
                  </a:lnTo>
                  <a:lnTo>
                    <a:pt x="5154" y="150"/>
                  </a:lnTo>
                  <a:lnTo>
                    <a:pt x="5154" y="150"/>
                  </a:lnTo>
                  <a:lnTo>
                    <a:pt x="5154" y="150"/>
                  </a:lnTo>
                  <a:lnTo>
                    <a:pt x="5154" y="150"/>
                  </a:lnTo>
                  <a:lnTo>
                    <a:pt x="5154" y="150"/>
                  </a:lnTo>
                  <a:lnTo>
                    <a:pt x="5154" y="150"/>
                  </a:lnTo>
                  <a:lnTo>
                    <a:pt x="5154" y="156"/>
                  </a:lnTo>
                  <a:lnTo>
                    <a:pt x="5154" y="156"/>
                  </a:lnTo>
                  <a:lnTo>
                    <a:pt x="5154" y="156"/>
                  </a:lnTo>
                  <a:lnTo>
                    <a:pt x="5154" y="156"/>
                  </a:lnTo>
                  <a:lnTo>
                    <a:pt x="5154" y="156"/>
                  </a:lnTo>
                  <a:lnTo>
                    <a:pt x="5154" y="156"/>
                  </a:lnTo>
                  <a:lnTo>
                    <a:pt x="5154" y="156"/>
                  </a:lnTo>
                  <a:lnTo>
                    <a:pt x="5154" y="162"/>
                  </a:lnTo>
                  <a:lnTo>
                    <a:pt x="5154" y="162"/>
                  </a:lnTo>
                  <a:lnTo>
                    <a:pt x="5154" y="162"/>
                  </a:lnTo>
                  <a:lnTo>
                    <a:pt x="5154" y="162"/>
                  </a:lnTo>
                  <a:lnTo>
                    <a:pt x="5154" y="162"/>
                  </a:lnTo>
                  <a:lnTo>
                    <a:pt x="5154" y="162"/>
                  </a:lnTo>
                  <a:lnTo>
                    <a:pt x="5154" y="162"/>
                  </a:lnTo>
                  <a:lnTo>
                    <a:pt x="5154" y="168"/>
                  </a:lnTo>
                  <a:lnTo>
                    <a:pt x="5154" y="168"/>
                  </a:lnTo>
                  <a:lnTo>
                    <a:pt x="5154" y="168"/>
                  </a:lnTo>
                  <a:lnTo>
                    <a:pt x="5154" y="168"/>
                  </a:lnTo>
                  <a:lnTo>
                    <a:pt x="5154" y="168"/>
                  </a:lnTo>
                  <a:lnTo>
                    <a:pt x="5154" y="168"/>
                  </a:lnTo>
                  <a:lnTo>
                    <a:pt x="5154" y="168"/>
                  </a:lnTo>
                  <a:lnTo>
                    <a:pt x="5154" y="174"/>
                  </a:lnTo>
                  <a:lnTo>
                    <a:pt x="5154" y="174"/>
                  </a:lnTo>
                  <a:lnTo>
                    <a:pt x="5154" y="174"/>
                  </a:lnTo>
                  <a:lnTo>
                    <a:pt x="5154" y="174"/>
                  </a:lnTo>
                  <a:lnTo>
                    <a:pt x="5154" y="174"/>
                  </a:lnTo>
                  <a:lnTo>
                    <a:pt x="5154" y="174"/>
                  </a:lnTo>
                  <a:lnTo>
                    <a:pt x="5154" y="174"/>
                  </a:lnTo>
                  <a:lnTo>
                    <a:pt x="5154" y="174"/>
                  </a:lnTo>
                  <a:lnTo>
                    <a:pt x="5154" y="174"/>
                  </a:lnTo>
                  <a:lnTo>
                    <a:pt x="5154" y="174"/>
                  </a:lnTo>
                  <a:lnTo>
                    <a:pt x="5154" y="174"/>
                  </a:lnTo>
                  <a:lnTo>
                    <a:pt x="5154" y="174"/>
                  </a:lnTo>
                  <a:lnTo>
                    <a:pt x="5154" y="174"/>
                  </a:lnTo>
                  <a:lnTo>
                    <a:pt x="5154" y="174"/>
                  </a:lnTo>
                  <a:lnTo>
                    <a:pt x="5154" y="174"/>
                  </a:lnTo>
                  <a:lnTo>
                    <a:pt x="5154" y="174"/>
                  </a:lnTo>
                  <a:lnTo>
                    <a:pt x="5154" y="174"/>
                  </a:lnTo>
                  <a:lnTo>
                    <a:pt x="5154" y="168"/>
                  </a:lnTo>
                  <a:lnTo>
                    <a:pt x="5154" y="168"/>
                  </a:lnTo>
                  <a:lnTo>
                    <a:pt x="5154" y="168"/>
                  </a:lnTo>
                  <a:lnTo>
                    <a:pt x="5154" y="168"/>
                  </a:lnTo>
                  <a:lnTo>
                    <a:pt x="5154" y="168"/>
                  </a:lnTo>
                  <a:lnTo>
                    <a:pt x="5154" y="168"/>
                  </a:lnTo>
                  <a:lnTo>
                    <a:pt x="5154" y="168"/>
                  </a:lnTo>
                  <a:lnTo>
                    <a:pt x="5154" y="168"/>
                  </a:lnTo>
                  <a:lnTo>
                    <a:pt x="5154" y="162"/>
                  </a:lnTo>
                  <a:lnTo>
                    <a:pt x="5154" y="162"/>
                  </a:lnTo>
                  <a:lnTo>
                    <a:pt x="5154" y="162"/>
                  </a:lnTo>
                  <a:lnTo>
                    <a:pt x="5154" y="162"/>
                  </a:lnTo>
                  <a:lnTo>
                    <a:pt x="5154" y="162"/>
                  </a:lnTo>
                  <a:lnTo>
                    <a:pt x="5154" y="162"/>
                  </a:lnTo>
                  <a:lnTo>
                    <a:pt x="5154" y="156"/>
                  </a:lnTo>
                  <a:lnTo>
                    <a:pt x="5154" y="156"/>
                  </a:lnTo>
                  <a:lnTo>
                    <a:pt x="5154" y="156"/>
                  </a:lnTo>
                  <a:lnTo>
                    <a:pt x="5154" y="156"/>
                  </a:lnTo>
                  <a:lnTo>
                    <a:pt x="5154" y="156"/>
                  </a:lnTo>
                  <a:lnTo>
                    <a:pt x="5154" y="156"/>
                  </a:lnTo>
                  <a:lnTo>
                    <a:pt x="5154" y="156"/>
                  </a:lnTo>
                  <a:lnTo>
                    <a:pt x="5154" y="150"/>
                  </a:lnTo>
                  <a:lnTo>
                    <a:pt x="5154" y="150"/>
                  </a:lnTo>
                  <a:lnTo>
                    <a:pt x="5154" y="150"/>
                  </a:lnTo>
                  <a:lnTo>
                    <a:pt x="5154" y="150"/>
                  </a:lnTo>
                  <a:lnTo>
                    <a:pt x="5154" y="150"/>
                  </a:lnTo>
                  <a:lnTo>
                    <a:pt x="5154" y="150"/>
                  </a:lnTo>
                  <a:lnTo>
                    <a:pt x="5154" y="150"/>
                  </a:lnTo>
                  <a:lnTo>
                    <a:pt x="5154" y="144"/>
                  </a:lnTo>
                  <a:lnTo>
                    <a:pt x="5154" y="144"/>
                  </a:lnTo>
                  <a:lnTo>
                    <a:pt x="5154" y="144"/>
                  </a:lnTo>
                  <a:lnTo>
                    <a:pt x="5154" y="144"/>
                  </a:lnTo>
                  <a:lnTo>
                    <a:pt x="5154" y="144"/>
                  </a:lnTo>
                  <a:lnTo>
                    <a:pt x="5154" y="144"/>
                  </a:lnTo>
                  <a:lnTo>
                    <a:pt x="5154" y="144"/>
                  </a:lnTo>
                  <a:lnTo>
                    <a:pt x="5154" y="138"/>
                  </a:lnTo>
                  <a:lnTo>
                    <a:pt x="5154" y="138"/>
                  </a:lnTo>
                  <a:lnTo>
                    <a:pt x="5154" y="138"/>
                  </a:lnTo>
                  <a:lnTo>
                    <a:pt x="5154" y="138"/>
                  </a:lnTo>
                  <a:lnTo>
                    <a:pt x="5154" y="138"/>
                  </a:lnTo>
                  <a:lnTo>
                    <a:pt x="5154" y="138"/>
                  </a:lnTo>
                  <a:lnTo>
                    <a:pt x="5154" y="132"/>
                  </a:lnTo>
                  <a:lnTo>
                    <a:pt x="5154" y="132"/>
                  </a:lnTo>
                  <a:lnTo>
                    <a:pt x="5154" y="132"/>
                  </a:lnTo>
                  <a:lnTo>
                    <a:pt x="5154" y="132"/>
                  </a:lnTo>
                  <a:lnTo>
                    <a:pt x="5154" y="132"/>
                  </a:lnTo>
                  <a:lnTo>
                    <a:pt x="5154" y="132"/>
                  </a:lnTo>
                  <a:lnTo>
                    <a:pt x="5154" y="132"/>
                  </a:lnTo>
                  <a:lnTo>
                    <a:pt x="5154" y="126"/>
                  </a:lnTo>
                  <a:lnTo>
                    <a:pt x="5154" y="126"/>
                  </a:lnTo>
                  <a:lnTo>
                    <a:pt x="5154" y="126"/>
                  </a:lnTo>
                  <a:lnTo>
                    <a:pt x="5154" y="126"/>
                  </a:lnTo>
                  <a:lnTo>
                    <a:pt x="5154" y="126"/>
                  </a:lnTo>
                  <a:lnTo>
                    <a:pt x="5154" y="126"/>
                  </a:lnTo>
                  <a:lnTo>
                    <a:pt x="5154" y="126"/>
                  </a:lnTo>
                  <a:lnTo>
                    <a:pt x="5154" y="120"/>
                  </a:lnTo>
                  <a:lnTo>
                    <a:pt x="5154" y="120"/>
                  </a:lnTo>
                  <a:lnTo>
                    <a:pt x="5154" y="120"/>
                  </a:lnTo>
                  <a:lnTo>
                    <a:pt x="5154" y="120"/>
                  </a:lnTo>
                  <a:lnTo>
                    <a:pt x="5154" y="120"/>
                  </a:lnTo>
                  <a:lnTo>
                    <a:pt x="5154" y="120"/>
                  </a:lnTo>
                  <a:lnTo>
                    <a:pt x="5154" y="120"/>
                  </a:lnTo>
                  <a:lnTo>
                    <a:pt x="5154" y="114"/>
                  </a:lnTo>
                  <a:lnTo>
                    <a:pt x="5154" y="114"/>
                  </a:lnTo>
                  <a:lnTo>
                    <a:pt x="5154" y="114"/>
                  </a:lnTo>
                  <a:lnTo>
                    <a:pt x="5154" y="114"/>
                  </a:lnTo>
                  <a:lnTo>
                    <a:pt x="5154" y="114"/>
                  </a:lnTo>
                  <a:lnTo>
                    <a:pt x="5154" y="114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8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102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6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90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84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  <a:lnTo>
                    <a:pt x="5154" y="78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2434" name="Rectangle 62"/>
            <p:cNvSpPr>
              <a:spLocks noChangeArrowheads="1"/>
            </p:cNvSpPr>
            <p:nvPr/>
          </p:nvSpPr>
          <p:spPr bwMode="auto">
            <a:xfrm>
              <a:off x="1797" y="3480"/>
              <a:ext cx="294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DISP_Y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2435" name="Rectangle 63"/>
            <p:cNvSpPr>
              <a:spLocks noChangeArrowheads="1"/>
            </p:cNvSpPr>
            <p:nvPr/>
          </p:nvSpPr>
          <p:spPr bwMode="auto">
            <a:xfrm>
              <a:off x="645" y="3594"/>
              <a:ext cx="42" cy="18"/>
            </a:xfrm>
            <a:prstGeom prst="rect">
              <a:avLst/>
            </a:prstGeom>
            <a:solidFill>
              <a:srgbClr val="C0C000"/>
            </a:solidFill>
            <a:ln w="9525">
              <a:solidFill>
                <a:srgbClr val="C0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2436" name="Rectangle 64"/>
            <p:cNvSpPr>
              <a:spLocks noChangeArrowheads="1"/>
            </p:cNvSpPr>
            <p:nvPr/>
          </p:nvSpPr>
          <p:spPr bwMode="auto">
            <a:xfrm>
              <a:off x="1017" y="3594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2437" name="Rectangle 65"/>
            <p:cNvSpPr>
              <a:spLocks noChangeArrowheads="1"/>
            </p:cNvSpPr>
            <p:nvPr/>
          </p:nvSpPr>
          <p:spPr bwMode="auto">
            <a:xfrm>
              <a:off x="1089" y="3582"/>
              <a:ext cx="60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2438" name="Rectangle 66"/>
            <p:cNvSpPr>
              <a:spLocks noChangeArrowheads="1"/>
            </p:cNvSpPr>
            <p:nvPr/>
          </p:nvSpPr>
          <p:spPr bwMode="auto">
            <a:xfrm>
              <a:off x="1203" y="3594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2439" name="Rectangle 67"/>
            <p:cNvSpPr>
              <a:spLocks noChangeArrowheads="1"/>
            </p:cNvSpPr>
            <p:nvPr/>
          </p:nvSpPr>
          <p:spPr bwMode="auto">
            <a:xfrm>
              <a:off x="1479" y="3594"/>
              <a:ext cx="42" cy="18"/>
            </a:xfrm>
            <a:prstGeom prst="rect">
              <a:avLst/>
            </a:prstGeom>
            <a:solidFill>
              <a:srgbClr val="C0C000"/>
            </a:solidFill>
            <a:ln w="9525">
              <a:solidFill>
                <a:srgbClr val="C0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2440" name="Rectangle 68"/>
            <p:cNvSpPr>
              <a:spLocks noChangeArrowheads="1"/>
            </p:cNvSpPr>
            <p:nvPr/>
          </p:nvSpPr>
          <p:spPr bwMode="auto">
            <a:xfrm>
              <a:off x="1575" y="3570"/>
              <a:ext cx="30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2441" name="Rectangle 69"/>
            <p:cNvSpPr>
              <a:spLocks noChangeArrowheads="1"/>
            </p:cNvSpPr>
            <p:nvPr/>
          </p:nvSpPr>
          <p:spPr bwMode="auto">
            <a:xfrm>
              <a:off x="1773" y="3594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2442" name="Rectangle 70"/>
            <p:cNvSpPr>
              <a:spLocks noChangeArrowheads="1"/>
            </p:cNvSpPr>
            <p:nvPr/>
          </p:nvSpPr>
          <p:spPr bwMode="auto">
            <a:xfrm>
              <a:off x="1863" y="3594"/>
              <a:ext cx="186" cy="18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2443" name="Rectangle 71"/>
            <p:cNvSpPr>
              <a:spLocks noChangeArrowheads="1"/>
            </p:cNvSpPr>
            <p:nvPr/>
          </p:nvSpPr>
          <p:spPr bwMode="auto">
            <a:xfrm>
              <a:off x="2139" y="3594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2444" name="Rectangle 72"/>
            <p:cNvSpPr>
              <a:spLocks noChangeArrowheads="1"/>
            </p:cNvSpPr>
            <p:nvPr/>
          </p:nvSpPr>
          <p:spPr bwMode="auto">
            <a:xfrm>
              <a:off x="2361" y="3570"/>
              <a:ext cx="30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2445" name="Rectangle 73"/>
            <p:cNvSpPr>
              <a:spLocks noChangeArrowheads="1"/>
            </p:cNvSpPr>
            <p:nvPr/>
          </p:nvSpPr>
          <p:spPr bwMode="auto">
            <a:xfrm>
              <a:off x="2541" y="3594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2446" name="Rectangle 74"/>
            <p:cNvSpPr>
              <a:spLocks noChangeArrowheads="1"/>
            </p:cNvSpPr>
            <p:nvPr/>
          </p:nvSpPr>
          <p:spPr bwMode="auto">
            <a:xfrm>
              <a:off x="2685" y="3594"/>
              <a:ext cx="42" cy="18"/>
            </a:xfrm>
            <a:prstGeom prst="rect">
              <a:avLst/>
            </a:prstGeom>
            <a:solidFill>
              <a:srgbClr val="C0C000"/>
            </a:solidFill>
            <a:ln w="9525">
              <a:solidFill>
                <a:srgbClr val="C0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2447" name="Rectangle 75"/>
            <p:cNvSpPr>
              <a:spLocks noChangeArrowheads="1"/>
            </p:cNvSpPr>
            <p:nvPr/>
          </p:nvSpPr>
          <p:spPr bwMode="auto">
            <a:xfrm>
              <a:off x="2727" y="3594"/>
              <a:ext cx="4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2448" name="Rectangle 76"/>
            <p:cNvSpPr>
              <a:spLocks noChangeArrowheads="1"/>
            </p:cNvSpPr>
            <p:nvPr/>
          </p:nvSpPr>
          <p:spPr bwMode="auto">
            <a:xfrm>
              <a:off x="3075" y="3594"/>
              <a:ext cx="36" cy="18"/>
            </a:xfrm>
            <a:prstGeom prst="rect">
              <a:avLst/>
            </a:prstGeom>
            <a:solidFill>
              <a:srgbClr val="C0C000"/>
            </a:solidFill>
            <a:ln w="9525">
              <a:solidFill>
                <a:srgbClr val="C0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2449" name="Rectangle 77"/>
            <p:cNvSpPr>
              <a:spLocks noChangeArrowheads="1"/>
            </p:cNvSpPr>
            <p:nvPr/>
          </p:nvSpPr>
          <p:spPr bwMode="auto">
            <a:xfrm>
              <a:off x="3123" y="3594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2450" name="Rectangle 78"/>
            <p:cNvSpPr>
              <a:spLocks noChangeArrowheads="1"/>
            </p:cNvSpPr>
            <p:nvPr/>
          </p:nvSpPr>
          <p:spPr bwMode="auto">
            <a:xfrm>
              <a:off x="3123" y="3594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2451" name="Rectangle 79"/>
            <p:cNvSpPr>
              <a:spLocks noChangeArrowheads="1"/>
            </p:cNvSpPr>
            <p:nvPr/>
          </p:nvSpPr>
          <p:spPr bwMode="auto">
            <a:xfrm>
              <a:off x="3123" y="3594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2452" name="Rectangle 80"/>
            <p:cNvSpPr>
              <a:spLocks noChangeArrowheads="1"/>
            </p:cNvSpPr>
            <p:nvPr/>
          </p:nvSpPr>
          <p:spPr bwMode="auto">
            <a:xfrm>
              <a:off x="3135" y="3594"/>
              <a:ext cx="30" cy="18"/>
            </a:xfrm>
            <a:prstGeom prst="rect">
              <a:avLst/>
            </a:prstGeom>
            <a:solidFill>
              <a:srgbClr val="C0C000"/>
            </a:solidFill>
            <a:ln w="9525">
              <a:solidFill>
                <a:srgbClr val="C0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2453" name="Rectangle 81"/>
            <p:cNvSpPr>
              <a:spLocks noChangeArrowheads="1"/>
            </p:cNvSpPr>
            <p:nvPr/>
          </p:nvSpPr>
          <p:spPr bwMode="auto">
            <a:xfrm>
              <a:off x="3465" y="3594"/>
              <a:ext cx="4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2454" name="Rectangle 82"/>
            <p:cNvSpPr>
              <a:spLocks noChangeArrowheads="1"/>
            </p:cNvSpPr>
            <p:nvPr/>
          </p:nvSpPr>
          <p:spPr bwMode="auto">
            <a:xfrm>
              <a:off x="3513" y="3594"/>
              <a:ext cx="42" cy="18"/>
            </a:xfrm>
            <a:prstGeom prst="rect">
              <a:avLst/>
            </a:prstGeom>
            <a:solidFill>
              <a:srgbClr val="C0C000"/>
            </a:solidFill>
            <a:ln w="9525">
              <a:solidFill>
                <a:srgbClr val="C0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2455" name="Rectangle 83"/>
            <p:cNvSpPr>
              <a:spLocks noChangeArrowheads="1"/>
            </p:cNvSpPr>
            <p:nvPr/>
          </p:nvSpPr>
          <p:spPr bwMode="auto">
            <a:xfrm>
              <a:off x="3843" y="3594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2456" name="Rectangle 84"/>
            <p:cNvSpPr>
              <a:spLocks noChangeArrowheads="1"/>
            </p:cNvSpPr>
            <p:nvPr/>
          </p:nvSpPr>
          <p:spPr bwMode="auto">
            <a:xfrm>
              <a:off x="3843" y="3594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2457" name="Rectangle 85"/>
            <p:cNvSpPr>
              <a:spLocks noChangeArrowheads="1"/>
            </p:cNvSpPr>
            <p:nvPr/>
          </p:nvSpPr>
          <p:spPr bwMode="auto">
            <a:xfrm>
              <a:off x="3993" y="3594"/>
              <a:ext cx="90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2458" name="Rectangle 86"/>
            <p:cNvSpPr>
              <a:spLocks noChangeArrowheads="1"/>
            </p:cNvSpPr>
            <p:nvPr/>
          </p:nvSpPr>
          <p:spPr bwMode="auto">
            <a:xfrm>
              <a:off x="4179" y="3594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2459" name="Rectangle 87"/>
            <p:cNvSpPr>
              <a:spLocks noChangeArrowheads="1"/>
            </p:cNvSpPr>
            <p:nvPr/>
          </p:nvSpPr>
          <p:spPr bwMode="auto">
            <a:xfrm>
              <a:off x="4689" y="3594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2460" name="Rectangle 88"/>
            <p:cNvSpPr>
              <a:spLocks noChangeArrowheads="1"/>
            </p:cNvSpPr>
            <p:nvPr/>
          </p:nvSpPr>
          <p:spPr bwMode="auto">
            <a:xfrm>
              <a:off x="4755" y="3594"/>
              <a:ext cx="36" cy="18"/>
            </a:xfrm>
            <a:prstGeom prst="rect">
              <a:avLst/>
            </a:prstGeom>
            <a:solidFill>
              <a:srgbClr val="C0C000"/>
            </a:solidFill>
            <a:ln w="9525">
              <a:solidFill>
                <a:srgbClr val="C0C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2462" name="Rectangle 90"/>
            <p:cNvSpPr>
              <a:spLocks noChangeArrowheads="1"/>
            </p:cNvSpPr>
            <p:nvPr/>
          </p:nvSpPr>
          <p:spPr bwMode="auto">
            <a:xfrm>
              <a:off x="5019" y="3594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2463" name="Rectangle 91"/>
            <p:cNvSpPr>
              <a:spLocks noChangeArrowheads="1"/>
            </p:cNvSpPr>
            <p:nvPr/>
          </p:nvSpPr>
          <p:spPr bwMode="auto">
            <a:xfrm>
              <a:off x="5199" y="3594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2464" name="Rectangle 92"/>
            <p:cNvSpPr>
              <a:spLocks noChangeArrowheads="1"/>
            </p:cNvSpPr>
            <p:nvPr/>
          </p:nvSpPr>
          <p:spPr bwMode="auto">
            <a:xfrm>
              <a:off x="5283" y="3594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58" name="Rectangle 37"/>
          <p:cNvSpPr>
            <a:spLocks noGrp="1" noChangeArrowheads="1"/>
          </p:cNvSpPr>
          <p:nvPr>
            <p:ph type="ftr" sz="quarter" idx="10"/>
          </p:nvPr>
        </p:nvSpPr>
        <p:spPr bwMode="auto">
          <a:xfrm>
            <a:off x="5334000" y="6569075"/>
            <a:ext cx="3005138" cy="288925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1100" dirty="0" smtClean="0">
                <a:solidFill>
                  <a:srgbClr val="7030A0"/>
                </a:solidFill>
                <a:ea typeface="MS PGothic" pitchFamily="34" charset="-128"/>
              </a:rPr>
              <a:t>UITF Mtg. JLAB, March 18, 2016  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0" y="223838"/>
            <a:ext cx="9144000" cy="387350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Cathode</a:t>
            </a:r>
            <a:r>
              <a:rPr lang="en-US" sz="3200" kern="0" dirty="0" smtClean="0">
                <a:solidFill>
                  <a:srgbClr val="00B050"/>
                </a:solidFill>
                <a:latin typeface="Arial" charset="0"/>
                <a:ea typeface="ＭＳ Ｐゴシック" charset="0"/>
                <a:cs typeface="ＭＳ Ｐゴシック" charset="0"/>
              </a:rPr>
              <a:t>-</a:t>
            </a:r>
            <a:r>
              <a:rPr kumimoji="0" lang="en-US" sz="3200" b="0" i="0" u="none" strike="noStrike" kern="0" cap="none" spc="0" normalizeH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to-¼</a:t>
            </a:r>
            <a:r>
              <a:rPr lang="en-US" sz="3200" kern="0" noProof="0" dirty="0">
                <a:solidFill>
                  <a:srgbClr val="00B050"/>
                </a:solidFill>
                <a:latin typeface="Arial" charset="0"/>
                <a:ea typeface="ＭＳ Ｐゴシック" charset="0"/>
                <a:cs typeface="ＭＳ Ｐゴシック" charset="0"/>
              </a:rPr>
              <a:t>C</a:t>
            </a:r>
            <a:r>
              <a:rPr kumimoji="0" lang="en-US" sz="3200" b="0" i="0" u="none" strike="noStrike" kern="0" cap="none" spc="0" normalizeH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ryo</a:t>
            </a:r>
            <a:r>
              <a:rPr lang="en-US" sz="3200" kern="0" dirty="0" smtClean="0">
                <a:solidFill>
                  <a:srgbClr val="00B050"/>
                </a:solidFill>
                <a:latin typeface="Arial" charset="0"/>
                <a:ea typeface="ＭＳ Ｐゴシック" charset="0"/>
                <a:cs typeface="ＭＳ Ｐゴシック" charset="0"/>
              </a:rPr>
              <a:t> Layout (‘</a:t>
            </a:r>
            <a:r>
              <a:rPr lang="en-US" sz="3200" kern="0" dirty="0" err="1" smtClean="0">
                <a:solidFill>
                  <a:srgbClr val="00B050"/>
                </a:solidFill>
                <a:latin typeface="Arial" charset="0"/>
                <a:ea typeface="ＭＳ Ｐゴシック" charset="0"/>
                <a:cs typeface="ＭＳ Ｐゴシック" charset="0"/>
              </a:rPr>
              <a:t>keV</a:t>
            </a:r>
            <a:r>
              <a:rPr lang="en-US" sz="3200" kern="0" dirty="0" smtClean="0">
                <a:solidFill>
                  <a:srgbClr val="00B050"/>
                </a:solidFill>
                <a:latin typeface="Arial" charset="0"/>
                <a:ea typeface="ＭＳ Ｐゴシック" charset="0"/>
                <a:cs typeface="ＭＳ Ｐゴシック" charset="0"/>
              </a:rPr>
              <a:t>’ beamline)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endParaRPr kumimoji="0" lang="en-US" sz="3200" b="0" i="0" u="none" strike="noStrike" kern="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253101" y="888674"/>
            <a:ext cx="8787774" cy="2213241"/>
            <a:chOff x="356226" y="2009299"/>
            <a:chExt cx="8787774" cy="2213241"/>
          </a:xfrm>
        </p:grpSpPr>
        <p:sp>
          <p:nvSpPr>
            <p:cNvPr id="15" name="Straight Connector 14"/>
            <p:cNvSpPr/>
            <p:nvPr/>
          </p:nvSpPr>
          <p:spPr>
            <a:xfrm flipV="1">
              <a:off x="904978" y="2908436"/>
              <a:ext cx="1134269" cy="94800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olid"/>
            </a:ln>
          </p:spPr>
          <p:txBody>
            <a:bodyPr vert="horz" wrap="square" lIns="90000" tIns="45000" rIns="90000" bIns="45000" anchor="ctr" anchorCtr="0" compatLnSpc="0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rtl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</a:pPr>
              <a:endParaRPr lang="en-US" sz="1800" b="0" i="0" u="none" strike="noStrike" kern="1200">
                <a:ln>
                  <a:noFill/>
                </a:ln>
                <a:latin typeface="Arial" pitchFamily="18"/>
                <a:ea typeface="DejaVu Sans" pitchFamily="2"/>
                <a:cs typeface="Lohit Devanagari" pitchFamily="2"/>
              </a:endParaRPr>
            </a:p>
          </p:txBody>
        </p:sp>
        <p:grpSp>
          <p:nvGrpSpPr>
            <p:cNvPr id="4" name="Group 18"/>
            <p:cNvGrpSpPr/>
            <p:nvPr/>
          </p:nvGrpSpPr>
          <p:grpSpPr>
            <a:xfrm>
              <a:off x="7038469" y="2616218"/>
              <a:ext cx="476333" cy="583389"/>
              <a:chOff x="4129455" y="752472"/>
              <a:chExt cx="460800" cy="731520"/>
            </a:xfrm>
          </p:grpSpPr>
          <p:sp>
            <p:nvSpPr>
              <p:cNvPr id="46" name="Freeform 45"/>
              <p:cNvSpPr/>
              <p:nvPr/>
            </p:nvSpPr>
            <p:spPr>
              <a:xfrm flipV="1">
                <a:off x="4129455" y="843912"/>
                <a:ext cx="460800" cy="640080"/>
              </a:xfrm>
              <a:custGeom>
                <a:avLst>
                  <a:gd name="f0" fmla="val 16260000"/>
                  <a:gd name="f1" fmla="val 6191"/>
                </a:avLst>
                <a:gdLst>
                  <a:gd name="f2" fmla="val 21600000"/>
                  <a:gd name="f3" fmla="val 10800000"/>
                  <a:gd name="f4" fmla="val 5400000"/>
                  <a:gd name="f5" fmla="val 180"/>
                  <a:gd name="f6" fmla="val w"/>
                  <a:gd name="f7" fmla="val h"/>
                  <a:gd name="f8" fmla="val 0"/>
                  <a:gd name="f9" fmla="*/ 5419351 1 1725033"/>
                  <a:gd name="f10" fmla="val 10800"/>
                  <a:gd name="f11" fmla="val 21599999"/>
                  <a:gd name="f12" fmla="min 0 21600"/>
                  <a:gd name="f13" fmla="max 0 21600"/>
                  <a:gd name="f14" fmla="*/ f9 1 2"/>
                  <a:gd name="f15" fmla="*/ f6 1 21600"/>
                  <a:gd name="f16" fmla="*/ f7 1 21600"/>
                  <a:gd name="f17" fmla="*/ f9 1 180"/>
                  <a:gd name="f18" fmla="pin 0 f1 10800"/>
                  <a:gd name="f19" fmla="pin 0 f0 21599999"/>
                  <a:gd name="f20" fmla="+- f13 0 f12"/>
                  <a:gd name="f21" fmla="+- 10800 0 f18"/>
                  <a:gd name="f22" fmla="+- 10800 f18 0"/>
                  <a:gd name="f23" fmla="+- 0 0 f19"/>
                  <a:gd name="f24" fmla="*/ f18 f18 1"/>
                  <a:gd name="f25" fmla="*/ f20 1 2"/>
                  <a:gd name="f26" fmla="+- f23 f4 0"/>
                  <a:gd name="f27" fmla="+- f12 f25 0"/>
                  <a:gd name="f28" fmla="*/ f25 f25 1"/>
                  <a:gd name="f29" fmla="min f21 f22"/>
                  <a:gd name="f30" fmla="max f21 f22"/>
                  <a:gd name="f31" fmla="*/ f26 f5 1"/>
                  <a:gd name="f32" fmla="+- f30 0 f29"/>
                  <a:gd name="f33" fmla="*/ f31 1 f3"/>
                  <a:gd name="f34" fmla="*/ f32 1 2"/>
                  <a:gd name="f35" fmla="+- 0 0 f33"/>
                  <a:gd name="f36" fmla="+- f29 f34 0"/>
                  <a:gd name="f37" fmla="*/ f34 f34 1"/>
                  <a:gd name="f38" fmla="val f35"/>
                  <a:gd name="f39" fmla="*/ f38 f17 1"/>
                  <a:gd name="f40" fmla="*/ f38 f9 1"/>
                  <a:gd name="f41" fmla="+- 0 0 f39"/>
                  <a:gd name="f42" fmla="*/ f40 1 f5"/>
                  <a:gd name="f43" fmla="*/ f41 f3 1"/>
                  <a:gd name="f44" fmla="+- 0 0 f42"/>
                  <a:gd name="f45" fmla="*/ f43 1 f9"/>
                  <a:gd name="f46" fmla="+- f44 f9 0"/>
                  <a:gd name="f47" fmla="+- f45 0 f4"/>
                  <a:gd name="f48" fmla="+- f46 f14 0"/>
                  <a:gd name="f49" fmla="sin 1 f47"/>
                  <a:gd name="f50" fmla="cos 1 f47"/>
                  <a:gd name="f51" fmla="+- 0 0 f48"/>
                  <a:gd name="f52" fmla="+- 0 0 f49"/>
                  <a:gd name="f53" fmla="+- 0 0 f50"/>
                  <a:gd name="f54" fmla="*/ f51 f3 1"/>
                  <a:gd name="f55" fmla="*/ 10800 f52 1"/>
                  <a:gd name="f56" fmla="*/ 10800 f53 1"/>
                  <a:gd name="f57" fmla="*/ f54 1 f9"/>
                  <a:gd name="f58" fmla="+- f55 10800 0"/>
                  <a:gd name="f59" fmla="+- f56 10800 0"/>
                  <a:gd name="f60" fmla="+- f57 0 f4"/>
                  <a:gd name="f61" fmla="+- 21600 0 f58"/>
                  <a:gd name="f62" fmla="cos 1 f60"/>
                  <a:gd name="f63" fmla="sin 1 f60"/>
                  <a:gd name="f64" fmla="+- f59 0 f27"/>
                  <a:gd name="f65" fmla="+- f58 0 f27"/>
                  <a:gd name="f66" fmla="+- f58 0 f36"/>
                  <a:gd name="f67" fmla="+- f59 0 f36"/>
                  <a:gd name="f68" fmla="+- 0 0 f62"/>
                  <a:gd name="f69" fmla="+- 0 0 f63"/>
                  <a:gd name="f70" fmla="+- f61 0 f27"/>
                  <a:gd name="f71" fmla="at2 f65 f64"/>
                  <a:gd name="f72" fmla="+- f61 0 f36"/>
                  <a:gd name="f73" fmla="at2 f66 f67"/>
                  <a:gd name="f74" fmla="*/ f18 f68 1"/>
                  <a:gd name="f75" fmla="*/ f18 f69 1"/>
                  <a:gd name="f76" fmla="at2 f70 f64"/>
                  <a:gd name="f77" fmla="+- f71 f4 0"/>
                  <a:gd name="f78" fmla="+- f73 f4 0"/>
                  <a:gd name="f79" fmla="at2 f72 f67"/>
                  <a:gd name="f80" fmla="*/ f74 f74 1"/>
                  <a:gd name="f81" fmla="*/ f75 f75 1"/>
                  <a:gd name="f82" fmla="+- f76 f4 0"/>
                  <a:gd name="f83" fmla="*/ f77 f9 1"/>
                  <a:gd name="f84" fmla="*/ f78 f9 1"/>
                  <a:gd name="f85" fmla="+- f79 f4 0"/>
                  <a:gd name="f86" fmla="+- f80 f81 0"/>
                  <a:gd name="f87" fmla="*/ f82 f9 1"/>
                  <a:gd name="f88" fmla="*/ f83 1 f3"/>
                  <a:gd name="f89" fmla="*/ f84 1 f3"/>
                  <a:gd name="f90" fmla="*/ f85 f9 1"/>
                  <a:gd name="f91" fmla="sqrt f86"/>
                  <a:gd name="f92" fmla="*/ f87 1 f3"/>
                  <a:gd name="f93" fmla="+- 0 0 f88"/>
                  <a:gd name="f94" fmla="+- 0 0 f89"/>
                  <a:gd name="f95" fmla="*/ f90 1 f3"/>
                  <a:gd name="f96" fmla="*/ f24 1 f91"/>
                  <a:gd name="f97" fmla="+- 0 0 f92"/>
                  <a:gd name="f98" fmla="+- 0 0 f93"/>
                  <a:gd name="f99" fmla="+- 0 0 f95"/>
                  <a:gd name="f100" fmla="+- 0 0 f94"/>
                  <a:gd name="f101" fmla="*/ f68 f96 1"/>
                  <a:gd name="f102" fmla="*/ f69 f96 1"/>
                  <a:gd name="f103" fmla="+- 0 0 f97"/>
                  <a:gd name="f104" fmla="*/ f98 f3 1"/>
                  <a:gd name="f105" fmla="*/ f100 f3 1"/>
                  <a:gd name="f106" fmla="+- 0 0 f99"/>
                  <a:gd name="f107" fmla="+- 10800 0 f101"/>
                  <a:gd name="f108" fmla="+- 10800 0 f102"/>
                  <a:gd name="f109" fmla="*/ f103 f3 1"/>
                  <a:gd name="f110" fmla="*/ f104 1 f9"/>
                  <a:gd name="f111" fmla="*/ f105 1 f9"/>
                  <a:gd name="f112" fmla="*/ f106 f3 1"/>
                  <a:gd name="f113" fmla="*/ f107 f15 1"/>
                  <a:gd name="f114" fmla="*/ f108 f16 1"/>
                  <a:gd name="f115" fmla="*/ f109 1 f9"/>
                  <a:gd name="f116" fmla="+- f110 0 f4"/>
                  <a:gd name="f117" fmla="+- f111 0 f4"/>
                  <a:gd name="f118" fmla="*/ f112 1 f9"/>
                  <a:gd name="f119" fmla="+- f115 0 f4"/>
                  <a:gd name="f120" fmla="cos 1 f117"/>
                  <a:gd name="f121" fmla="sin 1 f117"/>
                  <a:gd name="f122" fmla="+- f118 0 f4"/>
                  <a:gd name="f123" fmla="cos 1 f119"/>
                  <a:gd name="f124" fmla="sin 1 f119"/>
                  <a:gd name="f125" fmla="+- f116 0 f119"/>
                  <a:gd name="f126" fmla="+- 0 0 f120"/>
                  <a:gd name="f127" fmla="+- 0 0 f121"/>
                  <a:gd name="f128" fmla="+- f122 0 f117"/>
                  <a:gd name="f129" fmla="+- 0 0 f123"/>
                  <a:gd name="f130" fmla="+- 0 0 f124"/>
                  <a:gd name="f131" fmla="+- f125 0 f2"/>
                  <a:gd name="f132" fmla="*/ f34 f126 1"/>
                  <a:gd name="f133" fmla="*/ f34 f127 1"/>
                  <a:gd name="f134" fmla="+- f128 f2 0"/>
                  <a:gd name="f135" fmla="*/ f25 f129 1"/>
                  <a:gd name="f136" fmla="*/ f25 f130 1"/>
                  <a:gd name="f137" fmla="?: f125 f131 f125"/>
                  <a:gd name="f138" fmla="*/ f132 f132 1"/>
                  <a:gd name="f139" fmla="*/ f133 f133 1"/>
                  <a:gd name="f140" fmla="?: f128 f128 f134"/>
                  <a:gd name="f141" fmla="*/ f135 f135 1"/>
                  <a:gd name="f142" fmla="*/ f136 f136 1"/>
                  <a:gd name="f143" fmla="+- f138 f139 0"/>
                  <a:gd name="f144" fmla="+- f141 f142 0"/>
                  <a:gd name="f145" fmla="sqrt f143"/>
                  <a:gd name="f146" fmla="sqrt f144"/>
                  <a:gd name="f147" fmla="*/ f37 1 f145"/>
                  <a:gd name="f148" fmla="*/ f28 1 f146"/>
                  <a:gd name="f149" fmla="*/ f126 f147 1"/>
                  <a:gd name="f150" fmla="*/ f127 f147 1"/>
                  <a:gd name="f151" fmla="*/ f129 f148 1"/>
                  <a:gd name="f152" fmla="*/ f130 f148 1"/>
                  <a:gd name="f153" fmla="+- f36 0 f149"/>
                  <a:gd name="f154" fmla="+- f36 0 f150"/>
                  <a:gd name="f155" fmla="+- f27 0 f151"/>
                  <a:gd name="f156" fmla="+- f27 0 f152"/>
                </a:gdLst>
                <a:ahLst>
                  <a:ahPolar gdRefR="f1" minR="f8" maxR="f10" gdRefAng="f0" minAng="f8" maxAng="f11">
                    <a:pos x="f113" y="f114"/>
                  </a:ahPolar>
                </a:ahLst>
                <a:cxnLst>
                  <a:cxn ang="3cd4">
                    <a:pos x="hc" y="t"/>
                  </a:cxn>
                  <a:cxn ang="0">
                    <a:pos x="r" y="vc"/>
                  </a:cxn>
                  <a:cxn ang="cd4">
                    <a:pos x="hc" y="b"/>
                  </a:cxn>
                  <a:cxn ang="cd2">
                    <a:pos x="l" y="vc"/>
                  </a:cxn>
                </a:cxnLst>
                <a:rect l="l" t="t" r="r" b="b"/>
                <a:pathLst>
                  <a:path w="21600" h="21600">
                    <a:moveTo>
                      <a:pt x="f155" y="f156"/>
                    </a:moveTo>
                    <a:arcTo wR="f25" hR="f25" stAng="f119" swAng="f137"/>
                    <a:lnTo>
                      <a:pt x="f153" y="f154"/>
                    </a:lnTo>
                    <a:arcTo wR="f34" hR="f34" stAng="f117" swAng="f140"/>
                    <a:close/>
                  </a:path>
                </a:pathLst>
              </a:custGeom>
              <a:solidFill>
                <a:srgbClr val="CFE7E5"/>
              </a:solidFill>
              <a:ln w="0">
                <a:solidFill>
                  <a:srgbClr val="808080"/>
                </a:solidFill>
                <a:prstDash val="solid"/>
              </a:ln>
            </p:spPr>
            <p:txBody>
              <a:bodyPr vert="horz" wrap="square" lIns="90000" tIns="45000" rIns="90000" bIns="45000" anchor="ctr" anchorCtr="0" compatLnSpc="0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rtl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</a:pPr>
                <a:endParaRPr lang="en-US" sz="1800" b="0" i="0" u="none" strike="noStrike" kern="1200">
                  <a:ln>
                    <a:noFill/>
                  </a:ln>
                  <a:latin typeface="Arial" pitchFamily="18"/>
                  <a:ea typeface="DejaVu Sans" pitchFamily="2"/>
                  <a:cs typeface="Lohit Devanagari" pitchFamily="2"/>
                </a:endParaRPr>
              </a:p>
            </p:txBody>
          </p:sp>
          <p:sp>
            <p:nvSpPr>
              <p:cNvPr id="47" name="Freeform 46"/>
              <p:cNvSpPr/>
              <p:nvPr/>
            </p:nvSpPr>
            <p:spPr>
              <a:xfrm>
                <a:off x="4129455" y="752472"/>
                <a:ext cx="460800" cy="640080"/>
              </a:xfrm>
              <a:custGeom>
                <a:avLst>
                  <a:gd name="f0" fmla="val 16260000"/>
                  <a:gd name="f1" fmla="val 6191"/>
                </a:avLst>
                <a:gdLst>
                  <a:gd name="f2" fmla="val 21600000"/>
                  <a:gd name="f3" fmla="val 10800000"/>
                  <a:gd name="f4" fmla="val 5400000"/>
                  <a:gd name="f5" fmla="val 180"/>
                  <a:gd name="f6" fmla="val w"/>
                  <a:gd name="f7" fmla="val h"/>
                  <a:gd name="f8" fmla="val 0"/>
                  <a:gd name="f9" fmla="*/ 5419351 1 1725033"/>
                  <a:gd name="f10" fmla="val 10800"/>
                  <a:gd name="f11" fmla="val 21599999"/>
                  <a:gd name="f12" fmla="min 0 21600"/>
                  <a:gd name="f13" fmla="max 0 21600"/>
                  <a:gd name="f14" fmla="*/ f9 1 2"/>
                  <a:gd name="f15" fmla="*/ f6 1 21600"/>
                  <a:gd name="f16" fmla="*/ f7 1 21600"/>
                  <a:gd name="f17" fmla="*/ f9 1 180"/>
                  <a:gd name="f18" fmla="pin 0 f1 10800"/>
                  <a:gd name="f19" fmla="pin 0 f0 21599999"/>
                  <a:gd name="f20" fmla="+- f13 0 f12"/>
                  <a:gd name="f21" fmla="+- 10800 0 f18"/>
                  <a:gd name="f22" fmla="+- 10800 f18 0"/>
                  <a:gd name="f23" fmla="+- 0 0 f19"/>
                  <a:gd name="f24" fmla="*/ f18 f18 1"/>
                  <a:gd name="f25" fmla="*/ f20 1 2"/>
                  <a:gd name="f26" fmla="+- f23 f4 0"/>
                  <a:gd name="f27" fmla="+- f12 f25 0"/>
                  <a:gd name="f28" fmla="*/ f25 f25 1"/>
                  <a:gd name="f29" fmla="min f21 f22"/>
                  <a:gd name="f30" fmla="max f21 f22"/>
                  <a:gd name="f31" fmla="*/ f26 f5 1"/>
                  <a:gd name="f32" fmla="+- f30 0 f29"/>
                  <a:gd name="f33" fmla="*/ f31 1 f3"/>
                  <a:gd name="f34" fmla="*/ f32 1 2"/>
                  <a:gd name="f35" fmla="+- 0 0 f33"/>
                  <a:gd name="f36" fmla="+- f29 f34 0"/>
                  <a:gd name="f37" fmla="*/ f34 f34 1"/>
                  <a:gd name="f38" fmla="val f35"/>
                  <a:gd name="f39" fmla="*/ f38 f17 1"/>
                  <a:gd name="f40" fmla="*/ f38 f9 1"/>
                  <a:gd name="f41" fmla="+- 0 0 f39"/>
                  <a:gd name="f42" fmla="*/ f40 1 f5"/>
                  <a:gd name="f43" fmla="*/ f41 f3 1"/>
                  <a:gd name="f44" fmla="+- 0 0 f42"/>
                  <a:gd name="f45" fmla="*/ f43 1 f9"/>
                  <a:gd name="f46" fmla="+- f44 f9 0"/>
                  <a:gd name="f47" fmla="+- f45 0 f4"/>
                  <a:gd name="f48" fmla="+- f46 f14 0"/>
                  <a:gd name="f49" fmla="sin 1 f47"/>
                  <a:gd name="f50" fmla="cos 1 f47"/>
                  <a:gd name="f51" fmla="+- 0 0 f48"/>
                  <a:gd name="f52" fmla="+- 0 0 f49"/>
                  <a:gd name="f53" fmla="+- 0 0 f50"/>
                  <a:gd name="f54" fmla="*/ f51 f3 1"/>
                  <a:gd name="f55" fmla="*/ 10800 f52 1"/>
                  <a:gd name="f56" fmla="*/ 10800 f53 1"/>
                  <a:gd name="f57" fmla="*/ f54 1 f9"/>
                  <a:gd name="f58" fmla="+- f55 10800 0"/>
                  <a:gd name="f59" fmla="+- f56 10800 0"/>
                  <a:gd name="f60" fmla="+- f57 0 f4"/>
                  <a:gd name="f61" fmla="+- 21600 0 f58"/>
                  <a:gd name="f62" fmla="cos 1 f60"/>
                  <a:gd name="f63" fmla="sin 1 f60"/>
                  <a:gd name="f64" fmla="+- f59 0 f27"/>
                  <a:gd name="f65" fmla="+- f58 0 f27"/>
                  <a:gd name="f66" fmla="+- f58 0 f36"/>
                  <a:gd name="f67" fmla="+- f59 0 f36"/>
                  <a:gd name="f68" fmla="+- 0 0 f62"/>
                  <a:gd name="f69" fmla="+- 0 0 f63"/>
                  <a:gd name="f70" fmla="+- f61 0 f27"/>
                  <a:gd name="f71" fmla="at2 f65 f64"/>
                  <a:gd name="f72" fmla="+- f61 0 f36"/>
                  <a:gd name="f73" fmla="at2 f66 f67"/>
                  <a:gd name="f74" fmla="*/ f18 f68 1"/>
                  <a:gd name="f75" fmla="*/ f18 f69 1"/>
                  <a:gd name="f76" fmla="at2 f70 f64"/>
                  <a:gd name="f77" fmla="+- f71 f4 0"/>
                  <a:gd name="f78" fmla="+- f73 f4 0"/>
                  <a:gd name="f79" fmla="at2 f72 f67"/>
                  <a:gd name="f80" fmla="*/ f74 f74 1"/>
                  <a:gd name="f81" fmla="*/ f75 f75 1"/>
                  <a:gd name="f82" fmla="+- f76 f4 0"/>
                  <a:gd name="f83" fmla="*/ f77 f9 1"/>
                  <a:gd name="f84" fmla="*/ f78 f9 1"/>
                  <a:gd name="f85" fmla="+- f79 f4 0"/>
                  <a:gd name="f86" fmla="+- f80 f81 0"/>
                  <a:gd name="f87" fmla="*/ f82 f9 1"/>
                  <a:gd name="f88" fmla="*/ f83 1 f3"/>
                  <a:gd name="f89" fmla="*/ f84 1 f3"/>
                  <a:gd name="f90" fmla="*/ f85 f9 1"/>
                  <a:gd name="f91" fmla="sqrt f86"/>
                  <a:gd name="f92" fmla="*/ f87 1 f3"/>
                  <a:gd name="f93" fmla="+- 0 0 f88"/>
                  <a:gd name="f94" fmla="+- 0 0 f89"/>
                  <a:gd name="f95" fmla="*/ f90 1 f3"/>
                  <a:gd name="f96" fmla="*/ f24 1 f91"/>
                  <a:gd name="f97" fmla="+- 0 0 f92"/>
                  <a:gd name="f98" fmla="+- 0 0 f93"/>
                  <a:gd name="f99" fmla="+- 0 0 f95"/>
                  <a:gd name="f100" fmla="+- 0 0 f94"/>
                  <a:gd name="f101" fmla="*/ f68 f96 1"/>
                  <a:gd name="f102" fmla="*/ f69 f96 1"/>
                  <a:gd name="f103" fmla="+- 0 0 f97"/>
                  <a:gd name="f104" fmla="*/ f98 f3 1"/>
                  <a:gd name="f105" fmla="*/ f100 f3 1"/>
                  <a:gd name="f106" fmla="+- 0 0 f99"/>
                  <a:gd name="f107" fmla="+- 10800 0 f101"/>
                  <a:gd name="f108" fmla="+- 10800 0 f102"/>
                  <a:gd name="f109" fmla="*/ f103 f3 1"/>
                  <a:gd name="f110" fmla="*/ f104 1 f9"/>
                  <a:gd name="f111" fmla="*/ f105 1 f9"/>
                  <a:gd name="f112" fmla="*/ f106 f3 1"/>
                  <a:gd name="f113" fmla="*/ f107 f15 1"/>
                  <a:gd name="f114" fmla="*/ f108 f16 1"/>
                  <a:gd name="f115" fmla="*/ f109 1 f9"/>
                  <a:gd name="f116" fmla="+- f110 0 f4"/>
                  <a:gd name="f117" fmla="+- f111 0 f4"/>
                  <a:gd name="f118" fmla="*/ f112 1 f9"/>
                  <a:gd name="f119" fmla="+- f115 0 f4"/>
                  <a:gd name="f120" fmla="cos 1 f117"/>
                  <a:gd name="f121" fmla="sin 1 f117"/>
                  <a:gd name="f122" fmla="+- f118 0 f4"/>
                  <a:gd name="f123" fmla="cos 1 f119"/>
                  <a:gd name="f124" fmla="sin 1 f119"/>
                  <a:gd name="f125" fmla="+- f116 0 f119"/>
                  <a:gd name="f126" fmla="+- 0 0 f120"/>
                  <a:gd name="f127" fmla="+- 0 0 f121"/>
                  <a:gd name="f128" fmla="+- f122 0 f117"/>
                  <a:gd name="f129" fmla="+- 0 0 f123"/>
                  <a:gd name="f130" fmla="+- 0 0 f124"/>
                  <a:gd name="f131" fmla="+- f125 0 f2"/>
                  <a:gd name="f132" fmla="*/ f34 f126 1"/>
                  <a:gd name="f133" fmla="*/ f34 f127 1"/>
                  <a:gd name="f134" fmla="+- f128 f2 0"/>
                  <a:gd name="f135" fmla="*/ f25 f129 1"/>
                  <a:gd name="f136" fmla="*/ f25 f130 1"/>
                  <a:gd name="f137" fmla="?: f125 f131 f125"/>
                  <a:gd name="f138" fmla="*/ f132 f132 1"/>
                  <a:gd name="f139" fmla="*/ f133 f133 1"/>
                  <a:gd name="f140" fmla="?: f128 f128 f134"/>
                  <a:gd name="f141" fmla="*/ f135 f135 1"/>
                  <a:gd name="f142" fmla="*/ f136 f136 1"/>
                  <a:gd name="f143" fmla="+- f138 f139 0"/>
                  <a:gd name="f144" fmla="+- f141 f142 0"/>
                  <a:gd name="f145" fmla="sqrt f143"/>
                  <a:gd name="f146" fmla="sqrt f144"/>
                  <a:gd name="f147" fmla="*/ f37 1 f145"/>
                  <a:gd name="f148" fmla="*/ f28 1 f146"/>
                  <a:gd name="f149" fmla="*/ f126 f147 1"/>
                  <a:gd name="f150" fmla="*/ f127 f147 1"/>
                  <a:gd name="f151" fmla="*/ f129 f148 1"/>
                  <a:gd name="f152" fmla="*/ f130 f148 1"/>
                  <a:gd name="f153" fmla="+- f36 0 f149"/>
                  <a:gd name="f154" fmla="+- f36 0 f150"/>
                  <a:gd name="f155" fmla="+- f27 0 f151"/>
                  <a:gd name="f156" fmla="+- f27 0 f152"/>
                </a:gdLst>
                <a:ahLst>
                  <a:ahPolar gdRefR="f1" minR="f8" maxR="f10" gdRefAng="f0" minAng="f8" maxAng="f11">
                    <a:pos x="f113" y="f114"/>
                  </a:ahPolar>
                </a:ahLst>
                <a:cxnLst>
                  <a:cxn ang="3cd4">
                    <a:pos x="hc" y="t"/>
                  </a:cxn>
                  <a:cxn ang="0">
                    <a:pos x="r" y="vc"/>
                  </a:cxn>
                  <a:cxn ang="cd4">
                    <a:pos x="hc" y="b"/>
                  </a:cxn>
                  <a:cxn ang="cd2">
                    <a:pos x="l" y="vc"/>
                  </a:cxn>
                </a:cxnLst>
                <a:rect l="l" t="t" r="r" b="b"/>
                <a:pathLst>
                  <a:path w="21600" h="21600">
                    <a:moveTo>
                      <a:pt x="f155" y="f156"/>
                    </a:moveTo>
                    <a:arcTo wR="f25" hR="f25" stAng="f119" swAng="f137"/>
                    <a:lnTo>
                      <a:pt x="f153" y="f154"/>
                    </a:lnTo>
                    <a:arcTo wR="f34" hR="f34" stAng="f117" swAng="f140"/>
                    <a:close/>
                  </a:path>
                </a:pathLst>
              </a:custGeom>
              <a:solidFill>
                <a:srgbClr val="CFE7E5"/>
              </a:solidFill>
              <a:ln w="0">
                <a:solidFill>
                  <a:srgbClr val="808080"/>
                </a:solidFill>
                <a:prstDash val="solid"/>
              </a:ln>
            </p:spPr>
            <p:txBody>
              <a:bodyPr vert="horz" wrap="square" lIns="90000" tIns="45000" rIns="90000" bIns="45000" anchor="ctr" anchorCtr="0" compatLnSpc="0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rtl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</a:pPr>
                <a:endParaRPr lang="en-US" sz="1800" b="0" i="0" u="none" strike="noStrike" kern="1200">
                  <a:ln>
                    <a:noFill/>
                  </a:ln>
                  <a:latin typeface="Arial" pitchFamily="18"/>
                  <a:ea typeface="DejaVu Sans" pitchFamily="2"/>
                  <a:cs typeface="Lohit Devanagari" pitchFamily="2"/>
                </a:endParaRPr>
              </a:p>
            </p:txBody>
          </p:sp>
        </p:grpSp>
        <p:sp>
          <p:nvSpPr>
            <p:cNvPr id="24" name="Freeform 23"/>
            <p:cNvSpPr/>
            <p:nvPr/>
          </p:nvSpPr>
          <p:spPr>
            <a:xfrm rot="19231203">
              <a:off x="356226" y="3855935"/>
              <a:ext cx="666969" cy="366605"/>
            </a:xfrm>
            <a:custGeom>
              <a:avLst/>
              <a:gdLst>
                <a:gd name="f0" fmla="val 0"/>
                <a:gd name="f1" fmla="val 21600"/>
              </a:gdLst>
              <a:ahLst/>
              <a:cxnLst>
                <a:cxn ang="3cd4">
                  <a:pos x="hc" y="t"/>
                </a:cxn>
                <a:cxn ang="0">
                  <a:pos x="r" y="vc"/>
                </a:cxn>
                <a:cxn ang="cd4">
                  <a:pos x="hc" y="b"/>
                </a:cxn>
                <a:cxn ang="cd2">
                  <a:pos x="l" y="vc"/>
                </a:cxn>
              </a:cxnLst>
              <a:rect l="l" t="t" r="r" b="b"/>
              <a:pathLst>
                <a:path w="21600" h="21600">
                  <a:moveTo>
                    <a:pt x="f0" y="f0"/>
                  </a:moveTo>
                  <a:lnTo>
                    <a:pt x="f1" y="f0"/>
                  </a:lnTo>
                  <a:lnTo>
                    <a:pt x="f1" y="f1"/>
                  </a:lnTo>
                  <a:lnTo>
                    <a:pt x="f0" y="f1"/>
                  </a:lnTo>
                  <a:lnTo>
                    <a:pt x="f0" y="f0"/>
                  </a:lnTo>
                  <a:close/>
                </a:path>
              </a:pathLst>
            </a:custGeom>
            <a:solidFill>
              <a:srgbClr val="CFE7E5"/>
            </a:solidFill>
            <a:ln w="0">
              <a:solidFill>
                <a:srgbClr val="808080"/>
              </a:solidFill>
              <a:prstDash val="solid"/>
            </a:ln>
          </p:spPr>
          <p:txBody>
            <a:bodyPr vert="horz" wrap="square" lIns="90000" tIns="45000" rIns="90000" bIns="45000" anchor="ctr" anchorCtr="0" compatLnSpc="0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rtl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</a:pPr>
              <a:endParaRPr lang="en-US" sz="1800" b="0" i="0" u="none" strike="noStrike" kern="1200">
                <a:ln>
                  <a:noFill/>
                </a:ln>
                <a:latin typeface="Arial" pitchFamily="18"/>
                <a:ea typeface="DejaVu Sans" pitchFamily="2"/>
                <a:cs typeface="Lohit Devanagari" pitchFamily="2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479168" y="3886528"/>
              <a:ext cx="593552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b="1" dirty="0"/>
                <a:t>g</a:t>
              </a:r>
              <a:r>
                <a:rPr lang="en-US" b="1" dirty="0" smtClean="0"/>
                <a:t>un</a:t>
              </a:r>
              <a:endParaRPr lang="en-US" b="1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1558038" y="2367492"/>
              <a:ext cx="94335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b="1" dirty="0" smtClean="0"/>
                <a:t>15</a:t>
              </a:r>
              <a:r>
                <a:rPr lang="en-US" b="1" baseline="30000" dirty="0" smtClean="0"/>
                <a:t>0</a:t>
              </a:r>
              <a:r>
                <a:rPr lang="en-US" b="1" dirty="0" smtClean="0"/>
                <a:t> bend</a:t>
              </a:r>
              <a:endParaRPr lang="en-US" b="1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3789815" y="2456533"/>
              <a:ext cx="712858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b="1" dirty="0"/>
                <a:t>Wien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6930693" y="2392315"/>
              <a:ext cx="1011126" cy="2945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b="1" dirty="0" err="1"/>
                <a:t>Buncher</a:t>
              </a:r>
              <a:endParaRPr lang="en-US" b="1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4961633" y="2009299"/>
              <a:ext cx="2002922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b="1" dirty="0"/>
                <a:t>1497 MHz choppers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6595996" y="3319452"/>
              <a:ext cx="456017" cy="2945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b="1" dirty="0"/>
                <a:t>A2</a:t>
              </a: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8390601" y="2497654"/>
              <a:ext cx="753399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b="1" dirty="0" smtClean="0"/>
                <a:t>¼ CM</a:t>
              </a:r>
              <a:endParaRPr lang="en-US" b="1" dirty="0"/>
            </a:p>
          </p:txBody>
        </p:sp>
        <p:sp>
          <p:nvSpPr>
            <p:cNvPr id="33" name="Straight Connector 32"/>
            <p:cNvSpPr/>
            <p:nvPr/>
          </p:nvSpPr>
          <p:spPr>
            <a:xfrm>
              <a:off x="2039247" y="2908437"/>
              <a:ext cx="6595989" cy="0"/>
            </a:xfrm>
            <a:prstGeom prst="line">
              <a:avLst/>
            </a:prstGeom>
            <a:noFill/>
            <a:ln w="18360">
              <a:solidFill>
                <a:srgbClr val="000000"/>
              </a:solidFill>
              <a:prstDash val="solid"/>
              <a:headEnd type="none" w="med" len="med"/>
              <a:tailEnd type="triangle" w="med" len="med"/>
            </a:ln>
          </p:spPr>
          <p:txBody>
            <a:bodyPr vert="horz" wrap="square" lIns="99720" tIns="54720" rIns="99720" bIns="54720" anchor="ctr" anchorCtr="0" compatLnSpc="0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rtl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</a:pPr>
              <a:endParaRPr lang="en-US" sz="1800" b="0" i="0" u="none" strike="noStrike" kern="1200">
                <a:ln>
                  <a:noFill/>
                </a:ln>
                <a:latin typeface="Arial" pitchFamily="18"/>
                <a:ea typeface="DejaVu Sans" pitchFamily="2"/>
                <a:cs typeface="Lohit Devanagari" pitchFamily="2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1221167" y="3563678"/>
              <a:ext cx="501889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dirty="0" smtClean="0"/>
                <a:t>sol1</a:t>
              </a:r>
              <a:endParaRPr lang="en-US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2591933" y="3135685"/>
              <a:ext cx="506417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dirty="0" smtClean="0"/>
                <a:t>sol 2</a:t>
              </a:r>
              <a:endParaRPr lang="en-US" dirty="0"/>
            </a:p>
          </p:txBody>
        </p:sp>
        <p:sp>
          <p:nvSpPr>
            <p:cNvPr id="48" name="Flowchart: Sort 12"/>
            <p:cNvSpPr/>
            <p:nvPr/>
          </p:nvSpPr>
          <p:spPr bwMode="auto">
            <a:xfrm>
              <a:off x="3632717" y="2559923"/>
              <a:ext cx="143348" cy="707882"/>
            </a:xfrm>
            <a:prstGeom prst="flowChartSort">
              <a:avLst/>
            </a:prstGeom>
            <a:solidFill>
              <a:srgbClr val="CFE7E5"/>
            </a:solidFill>
            <a:ln w="3175" cap="flat" cmpd="sng" algn="ctr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34" charset="-128"/>
              </a:endParaRPr>
            </a:p>
          </p:txBody>
        </p:sp>
        <p:sp>
          <p:nvSpPr>
            <p:cNvPr id="14" name="Freeform 13"/>
            <p:cNvSpPr>
              <a:spLocks noChangeAspect="1"/>
            </p:cNvSpPr>
            <p:nvPr/>
          </p:nvSpPr>
          <p:spPr>
            <a:xfrm>
              <a:off x="1377590" y="3127208"/>
              <a:ext cx="158902" cy="510465"/>
            </a:xfrm>
            <a:custGeom>
              <a:avLst/>
              <a:gdLst>
                <a:gd name="f0" fmla="val 10800000"/>
                <a:gd name="f1" fmla="val 5400000"/>
                <a:gd name="f2" fmla="val 180"/>
                <a:gd name="f3" fmla="val w"/>
                <a:gd name="f4" fmla="val h"/>
                <a:gd name="f5" fmla="*/ 5419351 1 1725033"/>
                <a:gd name="f6" fmla="*/ 10800 10800 1"/>
                <a:gd name="f7" fmla="+- 0 0 0"/>
                <a:gd name="f8" fmla="+- 0 0 360"/>
                <a:gd name="f9" fmla="val 10800"/>
                <a:gd name="f10" fmla="*/ f3 1 21600"/>
                <a:gd name="f11" fmla="*/ f4 1 21600"/>
                <a:gd name="f12" fmla="*/ 0 f5 1"/>
                <a:gd name="f13" fmla="*/ f7 f0 1"/>
                <a:gd name="f14" fmla="*/ f8 f0 1"/>
                <a:gd name="f15" fmla="*/ 3163 f10 1"/>
                <a:gd name="f16" fmla="*/ 18437 f10 1"/>
                <a:gd name="f17" fmla="*/ 18437 f11 1"/>
                <a:gd name="f18" fmla="*/ 3163 f11 1"/>
                <a:gd name="f19" fmla="*/ f12 1 f2"/>
                <a:gd name="f20" fmla="*/ f13 1 f2"/>
                <a:gd name="f21" fmla="*/ f14 1 f2"/>
                <a:gd name="f22" fmla="*/ 10800 f10 1"/>
                <a:gd name="f23" fmla="*/ 0 f11 1"/>
                <a:gd name="f24" fmla="*/ 0 f10 1"/>
                <a:gd name="f25" fmla="*/ 10800 f11 1"/>
                <a:gd name="f26" fmla="*/ 21600 f11 1"/>
                <a:gd name="f27" fmla="*/ 21600 f10 1"/>
                <a:gd name="f28" fmla="+- 0 0 f19"/>
                <a:gd name="f29" fmla="+- f20 0 f1"/>
                <a:gd name="f30" fmla="+- f21 0 f1"/>
                <a:gd name="f31" fmla="*/ f28 f0 1"/>
                <a:gd name="f32" fmla="+- f30 0 f29"/>
                <a:gd name="f33" fmla="*/ f31 1 f5"/>
                <a:gd name="f34" fmla="+- f33 0 f1"/>
                <a:gd name="f35" fmla="cos 1 f34"/>
                <a:gd name="f36" fmla="sin 1 f34"/>
                <a:gd name="f37" fmla="+- 0 0 f35"/>
                <a:gd name="f38" fmla="+- 0 0 f36"/>
                <a:gd name="f39" fmla="*/ 10800 f37 1"/>
                <a:gd name="f40" fmla="*/ 10800 f38 1"/>
                <a:gd name="f41" fmla="*/ f39 f39 1"/>
                <a:gd name="f42" fmla="*/ f40 f40 1"/>
                <a:gd name="f43" fmla="+- f41 f42 0"/>
                <a:gd name="f44" fmla="sqrt f43"/>
                <a:gd name="f45" fmla="*/ f6 1 f44"/>
                <a:gd name="f46" fmla="*/ f37 f45 1"/>
                <a:gd name="f47" fmla="*/ f38 f45 1"/>
                <a:gd name="f48" fmla="+- 10800 0 f46"/>
                <a:gd name="f49" fmla="+- 10800 0 f47"/>
              </a:gdLst>
              <a:ahLst/>
              <a:cxnLst>
                <a:cxn ang="3cd4">
                  <a:pos x="hc" y="t"/>
                </a:cxn>
                <a:cxn ang="0">
                  <a:pos x="r" y="vc"/>
                </a:cxn>
                <a:cxn ang="cd4">
                  <a:pos x="hc" y="b"/>
                </a:cxn>
                <a:cxn ang="cd2">
                  <a:pos x="l" y="vc"/>
                </a:cxn>
                <a:cxn ang="f29">
                  <a:pos x="f22" y="f23"/>
                </a:cxn>
                <a:cxn ang="f29">
                  <a:pos x="f15" y="f18"/>
                </a:cxn>
                <a:cxn ang="f29">
                  <a:pos x="f24" y="f25"/>
                </a:cxn>
                <a:cxn ang="f29">
                  <a:pos x="f15" y="f17"/>
                </a:cxn>
                <a:cxn ang="f29">
                  <a:pos x="f22" y="f26"/>
                </a:cxn>
                <a:cxn ang="f29">
                  <a:pos x="f16" y="f17"/>
                </a:cxn>
                <a:cxn ang="f29">
                  <a:pos x="f27" y="f25"/>
                </a:cxn>
                <a:cxn ang="f29">
                  <a:pos x="f16" y="f18"/>
                </a:cxn>
              </a:cxnLst>
              <a:rect l="f15" t="f18" r="f16" b="f17"/>
              <a:pathLst>
                <a:path w="21600" h="21600">
                  <a:moveTo>
                    <a:pt x="f48" y="f49"/>
                  </a:moveTo>
                  <a:arcTo wR="f9" hR="f9" stAng="f29" swAng="f32"/>
                  <a:close/>
                </a:path>
              </a:pathLst>
            </a:custGeom>
            <a:solidFill>
              <a:srgbClr val="CFE7E5"/>
            </a:solidFill>
            <a:ln w="0">
              <a:solidFill>
                <a:srgbClr val="808080"/>
              </a:solidFill>
              <a:prstDash val="solid"/>
            </a:ln>
            <a:scene3d>
              <a:camera prst="orthographicFront">
                <a:rot lat="1800000" lon="0" rev="0"/>
              </a:camera>
              <a:lightRig rig="threePt" dir="t"/>
            </a:scene3d>
          </p:spPr>
          <p:txBody>
            <a:bodyPr vert="horz" wrap="square" lIns="90000" tIns="45000" rIns="90000" bIns="45000" anchor="ctr" anchorCtr="0" compatLnSpc="0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rtl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</a:pPr>
              <a:endParaRPr lang="en-US" sz="1800" b="0" i="0" u="none" strike="noStrike" kern="1200">
                <a:ln>
                  <a:noFill/>
                </a:ln>
                <a:latin typeface="Arial" pitchFamily="18"/>
                <a:ea typeface="DejaVu Sans" pitchFamily="2"/>
                <a:cs typeface="Lohit Devanagari" pitchFamily="2"/>
              </a:endParaRPr>
            </a:p>
          </p:txBody>
        </p:sp>
        <p:sp>
          <p:nvSpPr>
            <p:cNvPr id="17" name="Freeform 16"/>
            <p:cNvSpPr/>
            <p:nvPr/>
          </p:nvSpPr>
          <p:spPr>
            <a:xfrm>
              <a:off x="2746096" y="2657798"/>
              <a:ext cx="158902" cy="510465"/>
            </a:xfrm>
            <a:custGeom>
              <a:avLst/>
              <a:gdLst>
                <a:gd name="f0" fmla="val 10800000"/>
                <a:gd name="f1" fmla="val 5400000"/>
                <a:gd name="f2" fmla="val 180"/>
                <a:gd name="f3" fmla="val w"/>
                <a:gd name="f4" fmla="val h"/>
                <a:gd name="f5" fmla="*/ 5419351 1 1725033"/>
                <a:gd name="f6" fmla="*/ 10800 10800 1"/>
                <a:gd name="f7" fmla="+- 0 0 0"/>
                <a:gd name="f8" fmla="+- 0 0 360"/>
                <a:gd name="f9" fmla="val 10800"/>
                <a:gd name="f10" fmla="*/ f3 1 21600"/>
                <a:gd name="f11" fmla="*/ f4 1 21600"/>
                <a:gd name="f12" fmla="*/ 0 f5 1"/>
                <a:gd name="f13" fmla="*/ f7 f0 1"/>
                <a:gd name="f14" fmla="*/ f8 f0 1"/>
                <a:gd name="f15" fmla="*/ 3163 f10 1"/>
                <a:gd name="f16" fmla="*/ 18437 f10 1"/>
                <a:gd name="f17" fmla="*/ 18437 f11 1"/>
                <a:gd name="f18" fmla="*/ 3163 f11 1"/>
                <a:gd name="f19" fmla="*/ f12 1 f2"/>
                <a:gd name="f20" fmla="*/ f13 1 f2"/>
                <a:gd name="f21" fmla="*/ f14 1 f2"/>
                <a:gd name="f22" fmla="*/ 10800 f10 1"/>
                <a:gd name="f23" fmla="*/ 0 f11 1"/>
                <a:gd name="f24" fmla="*/ 0 f10 1"/>
                <a:gd name="f25" fmla="*/ 10800 f11 1"/>
                <a:gd name="f26" fmla="*/ 21600 f11 1"/>
                <a:gd name="f27" fmla="*/ 21600 f10 1"/>
                <a:gd name="f28" fmla="+- 0 0 f19"/>
                <a:gd name="f29" fmla="+- f20 0 f1"/>
                <a:gd name="f30" fmla="+- f21 0 f1"/>
                <a:gd name="f31" fmla="*/ f28 f0 1"/>
                <a:gd name="f32" fmla="+- f30 0 f29"/>
                <a:gd name="f33" fmla="*/ f31 1 f5"/>
                <a:gd name="f34" fmla="+- f33 0 f1"/>
                <a:gd name="f35" fmla="cos 1 f34"/>
                <a:gd name="f36" fmla="sin 1 f34"/>
                <a:gd name="f37" fmla="+- 0 0 f35"/>
                <a:gd name="f38" fmla="+- 0 0 f36"/>
                <a:gd name="f39" fmla="*/ 10800 f37 1"/>
                <a:gd name="f40" fmla="*/ 10800 f38 1"/>
                <a:gd name="f41" fmla="*/ f39 f39 1"/>
                <a:gd name="f42" fmla="*/ f40 f40 1"/>
                <a:gd name="f43" fmla="+- f41 f42 0"/>
                <a:gd name="f44" fmla="sqrt f43"/>
                <a:gd name="f45" fmla="*/ f6 1 f44"/>
                <a:gd name="f46" fmla="*/ f37 f45 1"/>
                <a:gd name="f47" fmla="*/ f38 f45 1"/>
                <a:gd name="f48" fmla="+- 10800 0 f46"/>
                <a:gd name="f49" fmla="+- 10800 0 f47"/>
              </a:gdLst>
              <a:ahLst/>
              <a:cxnLst>
                <a:cxn ang="3cd4">
                  <a:pos x="hc" y="t"/>
                </a:cxn>
                <a:cxn ang="0">
                  <a:pos x="r" y="vc"/>
                </a:cxn>
                <a:cxn ang="cd4">
                  <a:pos x="hc" y="b"/>
                </a:cxn>
                <a:cxn ang="cd2">
                  <a:pos x="l" y="vc"/>
                </a:cxn>
                <a:cxn ang="f29">
                  <a:pos x="f22" y="f23"/>
                </a:cxn>
                <a:cxn ang="f29">
                  <a:pos x="f15" y="f18"/>
                </a:cxn>
                <a:cxn ang="f29">
                  <a:pos x="f24" y="f25"/>
                </a:cxn>
                <a:cxn ang="f29">
                  <a:pos x="f15" y="f17"/>
                </a:cxn>
                <a:cxn ang="f29">
                  <a:pos x="f22" y="f26"/>
                </a:cxn>
                <a:cxn ang="f29">
                  <a:pos x="f16" y="f17"/>
                </a:cxn>
                <a:cxn ang="f29">
                  <a:pos x="f27" y="f25"/>
                </a:cxn>
                <a:cxn ang="f29">
                  <a:pos x="f16" y="f18"/>
                </a:cxn>
              </a:cxnLst>
              <a:rect l="f15" t="f18" r="f16" b="f17"/>
              <a:pathLst>
                <a:path w="21600" h="21600">
                  <a:moveTo>
                    <a:pt x="f48" y="f49"/>
                  </a:moveTo>
                  <a:arcTo wR="f9" hR="f9" stAng="f29" swAng="f32"/>
                  <a:close/>
                </a:path>
              </a:pathLst>
            </a:custGeom>
            <a:solidFill>
              <a:srgbClr val="CFE7E5"/>
            </a:solidFill>
            <a:ln w="0">
              <a:solidFill>
                <a:srgbClr val="808080"/>
              </a:solidFill>
              <a:prstDash val="solid"/>
            </a:ln>
          </p:spPr>
          <p:txBody>
            <a:bodyPr vert="horz" wrap="square" lIns="90000" tIns="45000" rIns="90000" bIns="45000" anchor="ctr" anchorCtr="0" compatLnSpc="0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rtl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</a:pPr>
              <a:endParaRPr lang="en-US" sz="1800" b="0" i="0" u="none" strike="noStrike" kern="1200">
                <a:ln>
                  <a:noFill/>
                </a:ln>
                <a:latin typeface="Arial" pitchFamily="18"/>
                <a:ea typeface="DejaVu Sans" pitchFamily="2"/>
                <a:cs typeface="Lohit Devanagari" pitchFamily="2"/>
              </a:endParaRPr>
            </a:p>
          </p:txBody>
        </p:sp>
        <p:sp>
          <p:nvSpPr>
            <p:cNvPr id="32" name="Rectangle 31"/>
            <p:cNvSpPr/>
            <p:nvPr/>
          </p:nvSpPr>
          <p:spPr bwMode="auto">
            <a:xfrm rot="20131331">
              <a:off x="1966780" y="2700747"/>
              <a:ext cx="208939" cy="497055"/>
            </a:xfrm>
            <a:prstGeom prst="rect">
              <a:avLst/>
            </a:prstGeom>
            <a:solidFill>
              <a:srgbClr val="CFE7E5"/>
            </a:solidFill>
            <a:ln w="31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34" charset="-128"/>
              </a:endParaRP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7920372" y="3124095"/>
              <a:ext cx="545846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dirty="0"/>
                <a:t>s</a:t>
              </a:r>
              <a:r>
                <a:rPr lang="en-US" dirty="0" smtClean="0"/>
                <a:t>ol 3</a:t>
              </a:r>
              <a:endParaRPr lang="en-US" dirty="0"/>
            </a:p>
          </p:txBody>
        </p:sp>
        <p:sp>
          <p:nvSpPr>
            <p:cNvPr id="50" name="Freeform 49"/>
            <p:cNvSpPr/>
            <p:nvPr/>
          </p:nvSpPr>
          <p:spPr>
            <a:xfrm>
              <a:off x="8034393" y="2653204"/>
              <a:ext cx="158902" cy="510465"/>
            </a:xfrm>
            <a:custGeom>
              <a:avLst/>
              <a:gdLst>
                <a:gd name="f0" fmla="val 10800000"/>
                <a:gd name="f1" fmla="val 5400000"/>
                <a:gd name="f2" fmla="val 180"/>
                <a:gd name="f3" fmla="val w"/>
                <a:gd name="f4" fmla="val h"/>
                <a:gd name="f5" fmla="*/ 5419351 1 1725033"/>
                <a:gd name="f6" fmla="*/ 10800 10800 1"/>
                <a:gd name="f7" fmla="+- 0 0 0"/>
                <a:gd name="f8" fmla="+- 0 0 360"/>
                <a:gd name="f9" fmla="val 10800"/>
                <a:gd name="f10" fmla="*/ f3 1 21600"/>
                <a:gd name="f11" fmla="*/ f4 1 21600"/>
                <a:gd name="f12" fmla="*/ 0 f5 1"/>
                <a:gd name="f13" fmla="*/ f7 f0 1"/>
                <a:gd name="f14" fmla="*/ f8 f0 1"/>
                <a:gd name="f15" fmla="*/ 3163 f10 1"/>
                <a:gd name="f16" fmla="*/ 18437 f10 1"/>
                <a:gd name="f17" fmla="*/ 18437 f11 1"/>
                <a:gd name="f18" fmla="*/ 3163 f11 1"/>
                <a:gd name="f19" fmla="*/ f12 1 f2"/>
                <a:gd name="f20" fmla="*/ f13 1 f2"/>
                <a:gd name="f21" fmla="*/ f14 1 f2"/>
                <a:gd name="f22" fmla="*/ 10800 f10 1"/>
                <a:gd name="f23" fmla="*/ 0 f11 1"/>
                <a:gd name="f24" fmla="*/ 0 f10 1"/>
                <a:gd name="f25" fmla="*/ 10800 f11 1"/>
                <a:gd name="f26" fmla="*/ 21600 f11 1"/>
                <a:gd name="f27" fmla="*/ 21600 f10 1"/>
                <a:gd name="f28" fmla="+- 0 0 f19"/>
                <a:gd name="f29" fmla="+- f20 0 f1"/>
                <a:gd name="f30" fmla="+- f21 0 f1"/>
                <a:gd name="f31" fmla="*/ f28 f0 1"/>
                <a:gd name="f32" fmla="+- f30 0 f29"/>
                <a:gd name="f33" fmla="*/ f31 1 f5"/>
                <a:gd name="f34" fmla="+- f33 0 f1"/>
                <a:gd name="f35" fmla="cos 1 f34"/>
                <a:gd name="f36" fmla="sin 1 f34"/>
                <a:gd name="f37" fmla="+- 0 0 f35"/>
                <a:gd name="f38" fmla="+- 0 0 f36"/>
                <a:gd name="f39" fmla="*/ 10800 f37 1"/>
                <a:gd name="f40" fmla="*/ 10800 f38 1"/>
                <a:gd name="f41" fmla="*/ f39 f39 1"/>
                <a:gd name="f42" fmla="*/ f40 f40 1"/>
                <a:gd name="f43" fmla="+- f41 f42 0"/>
                <a:gd name="f44" fmla="sqrt f43"/>
                <a:gd name="f45" fmla="*/ f6 1 f44"/>
                <a:gd name="f46" fmla="*/ f37 f45 1"/>
                <a:gd name="f47" fmla="*/ f38 f45 1"/>
                <a:gd name="f48" fmla="+- 10800 0 f46"/>
                <a:gd name="f49" fmla="+- 10800 0 f47"/>
              </a:gdLst>
              <a:ahLst/>
              <a:cxnLst>
                <a:cxn ang="3cd4">
                  <a:pos x="hc" y="t"/>
                </a:cxn>
                <a:cxn ang="0">
                  <a:pos x="r" y="vc"/>
                </a:cxn>
                <a:cxn ang="cd4">
                  <a:pos x="hc" y="b"/>
                </a:cxn>
                <a:cxn ang="cd2">
                  <a:pos x="l" y="vc"/>
                </a:cxn>
                <a:cxn ang="f29">
                  <a:pos x="f22" y="f23"/>
                </a:cxn>
                <a:cxn ang="f29">
                  <a:pos x="f15" y="f18"/>
                </a:cxn>
                <a:cxn ang="f29">
                  <a:pos x="f24" y="f25"/>
                </a:cxn>
                <a:cxn ang="f29">
                  <a:pos x="f15" y="f17"/>
                </a:cxn>
                <a:cxn ang="f29">
                  <a:pos x="f22" y="f26"/>
                </a:cxn>
                <a:cxn ang="f29">
                  <a:pos x="f16" y="f17"/>
                </a:cxn>
                <a:cxn ang="f29">
                  <a:pos x="f27" y="f25"/>
                </a:cxn>
                <a:cxn ang="f29">
                  <a:pos x="f16" y="f18"/>
                </a:cxn>
              </a:cxnLst>
              <a:rect l="f15" t="f18" r="f16" b="f17"/>
              <a:pathLst>
                <a:path w="21600" h="21600">
                  <a:moveTo>
                    <a:pt x="f48" y="f49"/>
                  </a:moveTo>
                  <a:arcTo wR="f9" hR="f9" stAng="f29" swAng="f32"/>
                  <a:close/>
                </a:path>
              </a:pathLst>
            </a:custGeom>
            <a:solidFill>
              <a:srgbClr val="CFE7E5"/>
            </a:solidFill>
            <a:ln w="0">
              <a:solidFill>
                <a:srgbClr val="808080"/>
              </a:solidFill>
              <a:prstDash val="solid"/>
            </a:ln>
          </p:spPr>
          <p:txBody>
            <a:bodyPr vert="horz" wrap="square" lIns="90000" tIns="45000" rIns="90000" bIns="45000" anchor="ctr" anchorCtr="0" compatLnSpc="0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rtl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</a:pPr>
              <a:endParaRPr lang="en-US" sz="1800" b="0" i="0" u="none" strike="noStrike" kern="1200">
                <a:ln>
                  <a:noFill/>
                </a:ln>
                <a:latin typeface="Arial" pitchFamily="18"/>
                <a:ea typeface="DejaVu Sans" pitchFamily="2"/>
                <a:cs typeface="Lohit Devanagari" pitchFamily="2"/>
              </a:endParaRPr>
            </a:p>
          </p:txBody>
        </p:sp>
        <p:sp>
          <p:nvSpPr>
            <p:cNvPr id="16" name="Freeform 15"/>
            <p:cNvSpPr/>
            <p:nvPr/>
          </p:nvSpPr>
          <p:spPr>
            <a:xfrm>
              <a:off x="3868445" y="2803645"/>
              <a:ext cx="555598" cy="218771"/>
            </a:xfrm>
            <a:custGeom>
              <a:avLst/>
              <a:gdLst>
                <a:gd name="f0" fmla="val 0"/>
                <a:gd name="f1" fmla="val 21600"/>
              </a:gdLst>
              <a:ahLst/>
              <a:cxnLst>
                <a:cxn ang="3cd4">
                  <a:pos x="hc" y="t"/>
                </a:cxn>
                <a:cxn ang="0">
                  <a:pos x="r" y="vc"/>
                </a:cxn>
                <a:cxn ang="cd4">
                  <a:pos x="hc" y="b"/>
                </a:cxn>
                <a:cxn ang="cd2">
                  <a:pos x="l" y="vc"/>
                </a:cxn>
              </a:cxnLst>
              <a:rect l="l" t="t" r="r" b="b"/>
              <a:pathLst>
                <a:path w="21600" h="21600">
                  <a:moveTo>
                    <a:pt x="f0" y="f0"/>
                  </a:moveTo>
                  <a:lnTo>
                    <a:pt x="f1" y="f0"/>
                  </a:lnTo>
                  <a:lnTo>
                    <a:pt x="f1" y="f1"/>
                  </a:lnTo>
                  <a:lnTo>
                    <a:pt x="f0" y="f1"/>
                  </a:lnTo>
                  <a:lnTo>
                    <a:pt x="f0" y="f0"/>
                  </a:lnTo>
                  <a:close/>
                </a:path>
              </a:pathLst>
            </a:custGeom>
            <a:solidFill>
              <a:srgbClr val="CFE7E5"/>
            </a:solidFill>
            <a:ln w="54720">
              <a:solidFill>
                <a:srgbClr val="808080"/>
              </a:solidFill>
              <a:prstDash val="solid"/>
            </a:ln>
          </p:spPr>
          <p:txBody>
            <a:bodyPr vert="horz" wrap="square" lIns="117000" tIns="72000" rIns="117000" bIns="72000" anchor="ctr" anchorCtr="0" compatLnSpc="0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rtl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</a:pPr>
              <a:endParaRPr lang="en-US" sz="1800" b="0" i="0" u="none" strike="noStrike" kern="1200">
                <a:ln>
                  <a:noFill/>
                </a:ln>
                <a:latin typeface="Arial" pitchFamily="18"/>
                <a:ea typeface="DejaVu Sans" pitchFamily="2"/>
                <a:cs typeface="Lohit Devanagari" pitchFamily="2"/>
              </a:endParaRPr>
            </a:p>
          </p:txBody>
        </p:sp>
        <p:sp>
          <p:nvSpPr>
            <p:cNvPr id="20" name="Freeform 19"/>
            <p:cNvSpPr/>
            <p:nvPr/>
          </p:nvSpPr>
          <p:spPr>
            <a:xfrm>
              <a:off x="5354930" y="2648972"/>
              <a:ext cx="158530" cy="510465"/>
            </a:xfrm>
            <a:custGeom>
              <a:avLst/>
              <a:gdLst>
                <a:gd name="f0" fmla="val 10800000"/>
                <a:gd name="f1" fmla="val 5400000"/>
                <a:gd name="f2" fmla="val 180"/>
                <a:gd name="f3" fmla="val w"/>
                <a:gd name="f4" fmla="val h"/>
                <a:gd name="f5" fmla="*/ 5419351 1 1725033"/>
                <a:gd name="f6" fmla="*/ 10800 10800 1"/>
                <a:gd name="f7" fmla="+- 0 0 0"/>
                <a:gd name="f8" fmla="+- 0 0 360"/>
                <a:gd name="f9" fmla="val 10800"/>
                <a:gd name="f10" fmla="*/ f3 1 21600"/>
                <a:gd name="f11" fmla="*/ f4 1 21600"/>
                <a:gd name="f12" fmla="*/ 0 f5 1"/>
                <a:gd name="f13" fmla="*/ f7 f0 1"/>
                <a:gd name="f14" fmla="*/ f8 f0 1"/>
                <a:gd name="f15" fmla="*/ 3163 f10 1"/>
                <a:gd name="f16" fmla="*/ 18437 f10 1"/>
                <a:gd name="f17" fmla="*/ 18437 f11 1"/>
                <a:gd name="f18" fmla="*/ 3163 f11 1"/>
                <a:gd name="f19" fmla="*/ f12 1 f2"/>
                <a:gd name="f20" fmla="*/ f13 1 f2"/>
                <a:gd name="f21" fmla="*/ f14 1 f2"/>
                <a:gd name="f22" fmla="*/ 10800 f10 1"/>
                <a:gd name="f23" fmla="*/ 0 f11 1"/>
                <a:gd name="f24" fmla="*/ 0 f10 1"/>
                <a:gd name="f25" fmla="*/ 10800 f11 1"/>
                <a:gd name="f26" fmla="*/ 21600 f11 1"/>
                <a:gd name="f27" fmla="*/ 21600 f10 1"/>
                <a:gd name="f28" fmla="+- 0 0 f19"/>
                <a:gd name="f29" fmla="+- f20 0 f1"/>
                <a:gd name="f30" fmla="+- f21 0 f1"/>
                <a:gd name="f31" fmla="*/ f28 f0 1"/>
                <a:gd name="f32" fmla="+- f30 0 f29"/>
                <a:gd name="f33" fmla="*/ f31 1 f5"/>
                <a:gd name="f34" fmla="+- f33 0 f1"/>
                <a:gd name="f35" fmla="cos 1 f34"/>
                <a:gd name="f36" fmla="sin 1 f34"/>
                <a:gd name="f37" fmla="+- 0 0 f35"/>
                <a:gd name="f38" fmla="+- 0 0 f36"/>
                <a:gd name="f39" fmla="*/ 10800 f37 1"/>
                <a:gd name="f40" fmla="*/ 10800 f38 1"/>
                <a:gd name="f41" fmla="*/ f39 f39 1"/>
                <a:gd name="f42" fmla="*/ f40 f40 1"/>
                <a:gd name="f43" fmla="+- f41 f42 0"/>
                <a:gd name="f44" fmla="sqrt f43"/>
                <a:gd name="f45" fmla="*/ f6 1 f44"/>
                <a:gd name="f46" fmla="*/ f37 f45 1"/>
                <a:gd name="f47" fmla="*/ f38 f45 1"/>
                <a:gd name="f48" fmla="+- 10800 0 f46"/>
                <a:gd name="f49" fmla="+- 10800 0 f47"/>
              </a:gdLst>
              <a:ahLst/>
              <a:cxnLst>
                <a:cxn ang="3cd4">
                  <a:pos x="hc" y="t"/>
                </a:cxn>
                <a:cxn ang="0">
                  <a:pos x="r" y="vc"/>
                </a:cxn>
                <a:cxn ang="cd4">
                  <a:pos x="hc" y="b"/>
                </a:cxn>
                <a:cxn ang="cd2">
                  <a:pos x="l" y="vc"/>
                </a:cxn>
                <a:cxn ang="f29">
                  <a:pos x="f22" y="f23"/>
                </a:cxn>
                <a:cxn ang="f29">
                  <a:pos x="f15" y="f18"/>
                </a:cxn>
                <a:cxn ang="f29">
                  <a:pos x="f24" y="f25"/>
                </a:cxn>
                <a:cxn ang="f29">
                  <a:pos x="f15" y="f17"/>
                </a:cxn>
                <a:cxn ang="f29">
                  <a:pos x="f22" y="f26"/>
                </a:cxn>
                <a:cxn ang="f29">
                  <a:pos x="f16" y="f17"/>
                </a:cxn>
                <a:cxn ang="f29">
                  <a:pos x="f27" y="f25"/>
                </a:cxn>
                <a:cxn ang="f29">
                  <a:pos x="f16" y="f18"/>
                </a:cxn>
              </a:cxnLst>
              <a:rect l="f15" t="f18" r="f16" b="f17"/>
              <a:pathLst>
                <a:path w="21600" h="21600">
                  <a:moveTo>
                    <a:pt x="f48" y="f49"/>
                  </a:moveTo>
                  <a:arcTo wR="f9" hR="f9" stAng="f29" swAng="f32"/>
                  <a:close/>
                </a:path>
              </a:pathLst>
            </a:custGeom>
            <a:solidFill>
              <a:srgbClr val="CFE7E5"/>
            </a:solidFill>
            <a:ln w="0">
              <a:solidFill>
                <a:srgbClr val="808080"/>
              </a:solidFill>
              <a:prstDash val="solid"/>
            </a:ln>
          </p:spPr>
          <p:txBody>
            <a:bodyPr vert="horz" wrap="square" lIns="90000" tIns="45000" rIns="90000" bIns="45000" anchor="ctr" anchorCtr="0" compatLnSpc="0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rtl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</a:pPr>
              <a:endParaRPr lang="en-US" sz="1800" b="0" i="0" u="none" strike="noStrike" kern="1200">
                <a:ln>
                  <a:noFill/>
                </a:ln>
                <a:latin typeface="Arial" pitchFamily="18"/>
                <a:ea typeface="DejaVu Sans" pitchFamily="2"/>
                <a:cs typeface="Lohit Devanagari" pitchFamily="2"/>
              </a:endParaRPr>
            </a:p>
          </p:txBody>
        </p:sp>
        <p:sp>
          <p:nvSpPr>
            <p:cNvPr id="21" name="Freeform 20"/>
            <p:cNvSpPr/>
            <p:nvPr/>
          </p:nvSpPr>
          <p:spPr>
            <a:xfrm>
              <a:off x="5566485" y="2543819"/>
              <a:ext cx="79637" cy="729236"/>
            </a:xfrm>
            <a:custGeom>
              <a:avLst/>
              <a:gdLst>
                <a:gd name="f0" fmla="val 0"/>
                <a:gd name="f1" fmla="val 21600"/>
              </a:gdLst>
              <a:ahLst/>
              <a:cxnLst>
                <a:cxn ang="3cd4">
                  <a:pos x="hc" y="t"/>
                </a:cxn>
                <a:cxn ang="0">
                  <a:pos x="r" y="vc"/>
                </a:cxn>
                <a:cxn ang="cd4">
                  <a:pos x="hc" y="b"/>
                </a:cxn>
                <a:cxn ang="cd2">
                  <a:pos x="l" y="vc"/>
                </a:cxn>
              </a:cxnLst>
              <a:rect l="l" t="t" r="r" b="b"/>
              <a:pathLst>
                <a:path w="21600" h="21600">
                  <a:moveTo>
                    <a:pt x="f0" y="f0"/>
                  </a:moveTo>
                  <a:lnTo>
                    <a:pt x="f1" y="f0"/>
                  </a:lnTo>
                  <a:lnTo>
                    <a:pt x="f1" y="f1"/>
                  </a:lnTo>
                  <a:lnTo>
                    <a:pt x="f0" y="f1"/>
                  </a:lnTo>
                  <a:lnTo>
                    <a:pt x="f0" y="f0"/>
                  </a:lnTo>
                  <a:close/>
                </a:path>
              </a:pathLst>
            </a:custGeom>
            <a:solidFill>
              <a:srgbClr val="CFE7E5"/>
            </a:solidFill>
            <a:ln w="91440">
              <a:solidFill>
                <a:srgbClr val="000000"/>
              </a:solidFill>
              <a:prstDash val="solid"/>
            </a:ln>
          </p:spPr>
          <p:txBody>
            <a:bodyPr vert="horz" wrap="square" lIns="135720" tIns="90720" rIns="135720" bIns="90720" anchor="ctr" anchorCtr="0" compatLnSpc="0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rtl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</a:pPr>
              <a:endParaRPr lang="en-US" sz="1800" b="0" i="0" u="none" strike="noStrike" kern="1200">
                <a:ln>
                  <a:noFill/>
                </a:ln>
                <a:latin typeface="Arial" pitchFamily="18"/>
                <a:ea typeface="DejaVu Sans" pitchFamily="2"/>
                <a:cs typeface="Lohit Devanagari" pitchFamily="2"/>
              </a:endParaRPr>
            </a:p>
          </p:txBody>
        </p:sp>
        <p:sp>
          <p:nvSpPr>
            <p:cNvPr id="22" name="Freeform 21"/>
            <p:cNvSpPr/>
            <p:nvPr/>
          </p:nvSpPr>
          <p:spPr>
            <a:xfrm>
              <a:off x="6324488" y="2539587"/>
              <a:ext cx="79637" cy="729236"/>
            </a:xfrm>
            <a:custGeom>
              <a:avLst/>
              <a:gdLst>
                <a:gd name="f0" fmla="val 0"/>
                <a:gd name="f1" fmla="val 21600"/>
              </a:gdLst>
              <a:ahLst/>
              <a:cxnLst>
                <a:cxn ang="3cd4">
                  <a:pos x="hc" y="t"/>
                </a:cxn>
                <a:cxn ang="0">
                  <a:pos x="r" y="vc"/>
                </a:cxn>
                <a:cxn ang="cd4">
                  <a:pos x="hc" y="b"/>
                </a:cxn>
                <a:cxn ang="cd2">
                  <a:pos x="l" y="vc"/>
                </a:cxn>
              </a:cxnLst>
              <a:rect l="l" t="t" r="r" b="b"/>
              <a:pathLst>
                <a:path w="21600" h="21600">
                  <a:moveTo>
                    <a:pt x="f0" y="f0"/>
                  </a:moveTo>
                  <a:lnTo>
                    <a:pt x="f1" y="f0"/>
                  </a:lnTo>
                  <a:lnTo>
                    <a:pt x="f1" y="f1"/>
                  </a:lnTo>
                  <a:lnTo>
                    <a:pt x="f0" y="f1"/>
                  </a:lnTo>
                  <a:lnTo>
                    <a:pt x="f0" y="f0"/>
                  </a:lnTo>
                  <a:close/>
                </a:path>
              </a:pathLst>
            </a:custGeom>
            <a:solidFill>
              <a:srgbClr val="CFE7E5"/>
            </a:solidFill>
            <a:ln w="91440">
              <a:solidFill>
                <a:srgbClr val="000000"/>
              </a:solidFill>
              <a:prstDash val="solid"/>
            </a:ln>
          </p:spPr>
          <p:txBody>
            <a:bodyPr vert="horz" wrap="square" lIns="135720" tIns="90720" rIns="135720" bIns="90720" anchor="ctr" anchorCtr="0" compatLnSpc="0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rtl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</a:pPr>
              <a:endParaRPr lang="en-US" sz="1800" b="0" i="0" u="none" strike="noStrike" kern="1200">
                <a:ln>
                  <a:noFill/>
                </a:ln>
                <a:latin typeface="Arial" pitchFamily="18"/>
                <a:ea typeface="DejaVu Sans" pitchFamily="2"/>
                <a:cs typeface="Lohit Devanagari" pitchFamily="2"/>
              </a:endParaRPr>
            </a:p>
          </p:txBody>
        </p:sp>
        <p:sp>
          <p:nvSpPr>
            <p:cNvPr id="23" name="Freeform 22"/>
            <p:cNvSpPr/>
            <p:nvPr/>
          </p:nvSpPr>
          <p:spPr>
            <a:xfrm>
              <a:off x="6464888" y="2651757"/>
              <a:ext cx="158902" cy="510465"/>
            </a:xfrm>
            <a:custGeom>
              <a:avLst/>
              <a:gdLst>
                <a:gd name="f0" fmla="val 10800000"/>
                <a:gd name="f1" fmla="val 5400000"/>
                <a:gd name="f2" fmla="val 180"/>
                <a:gd name="f3" fmla="val w"/>
                <a:gd name="f4" fmla="val h"/>
                <a:gd name="f5" fmla="*/ 5419351 1 1725033"/>
                <a:gd name="f6" fmla="*/ 10800 10800 1"/>
                <a:gd name="f7" fmla="+- 0 0 0"/>
                <a:gd name="f8" fmla="+- 0 0 360"/>
                <a:gd name="f9" fmla="val 10800"/>
                <a:gd name="f10" fmla="*/ f3 1 21600"/>
                <a:gd name="f11" fmla="*/ f4 1 21600"/>
                <a:gd name="f12" fmla="*/ 0 f5 1"/>
                <a:gd name="f13" fmla="*/ f7 f0 1"/>
                <a:gd name="f14" fmla="*/ f8 f0 1"/>
                <a:gd name="f15" fmla="*/ 3163 f10 1"/>
                <a:gd name="f16" fmla="*/ 18437 f10 1"/>
                <a:gd name="f17" fmla="*/ 18437 f11 1"/>
                <a:gd name="f18" fmla="*/ 3163 f11 1"/>
                <a:gd name="f19" fmla="*/ f12 1 f2"/>
                <a:gd name="f20" fmla="*/ f13 1 f2"/>
                <a:gd name="f21" fmla="*/ f14 1 f2"/>
                <a:gd name="f22" fmla="*/ 10800 f10 1"/>
                <a:gd name="f23" fmla="*/ 0 f11 1"/>
                <a:gd name="f24" fmla="*/ 0 f10 1"/>
                <a:gd name="f25" fmla="*/ 10800 f11 1"/>
                <a:gd name="f26" fmla="*/ 21600 f11 1"/>
                <a:gd name="f27" fmla="*/ 21600 f10 1"/>
                <a:gd name="f28" fmla="+- 0 0 f19"/>
                <a:gd name="f29" fmla="+- f20 0 f1"/>
                <a:gd name="f30" fmla="+- f21 0 f1"/>
                <a:gd name="f31" fmla="*/ f28 f0 1"/>
                <a:gd name="f32" fmla="+- f30 0 f29"/>
                <a:gd name="f33" fmla="*/ f31 1 f5"/>
                <a:gd name="f34" fmla="+- f33 0 f1"/>
                <a:gd name="f35" fmla="cos 1 f34"/>
                <a:gd name="f36" fmla="sin 1 f34"/>
                <a:gd name="f37" fmla="+- 0 0 f35"/>
                <a:gd name="f38" fmla="+- 0 0 f36"/>
                <a:gd name="f39" fmla="*/ 10800 f37 1"/>
                <a:gd name="f40" fmla="*/ 10800 f38 1"/>
                <a:gd name="f41" fmla="*/ f39 f39 1"/>
                <a:gd name="f42" fmla="*/ f40 f40 1"/>
                <a:gd name="f43" fmla="+- f41 f42 0"/>
                <a:gd name="f44" fmla="sqrt f43"/>
                <a:gd name="f45" fmla="*/ f6 1 f44"/>
                <a:gd name="f46" fmla="*/ f37 f45 1"/>
                <a:gd name="f47" fmla="*/ f38 f45 1"/>
                <a:gd name="f48" fmla="+- 10800 0 f46"/>
                <a:gd name="f49" fmla="+- 10800 0 f47"/>
              </a:gdLst>
              <a:ahLst/>
              <a:cxnLst>
                <a:cxn ang="3cd4">
                  <a:pos x="hc" y="t"/>
                </a:cxn>
                <a:cxn ang="0">
                  <a:pos x="r" y="vc"/>
                </a:cxn>
                <a:cxn ang="cd4">
                  <a:pos x="hc" y="b"/>
                </a:cxn>
                <a:cxn ang="cd2">
                  <a:pos x="l" y="vc"/>
                </a:cxn>
                <a:cxn ang="f29">
                  <a:pos x="f22" y="f23"/>
                </a:cxn>
                <a:cxn ang="f29">
                  <a:pos x="f15" y="f18"/>
                </a:cxn>
                <a:cxn ang="f29">
                  <a:pos x="f24" y="f25"/>
                </a:cxn>
                <a:cxn ang="f29">
                  <a:pos x="f15" y="f17"/>
                </a:cxn>
                <a:cxn ang="f29">
                  <a:pos x="f22" y="f26"/>
                </a:cxn>
                <a:cxn ang="f29">
                  <a:pos x="f16" y="f17"/>
                </a:cxn>
                <a:cxn ang="f29">
                  <a:pos x="f27" y="f25"/>
                </a:cxn>
                <a:cxn ang="f29">
                  <a:pos x="f16" y="f18"/>
                </a:cxn>
              </a:cxnLst>
              <a:rect l="f15" t="f18" r="f16" b="f17"/>
              <a:pathLst>
                <a:path w="21600" h="21600">
                  <a:moveTo>
                    <a:pt x="f48" y="f49"/>
                  </a:moveTo>
                  <a:arcTo wR="f9" hR="f9" stAng="f29" swAng="f32"/>
                  <a:close/>
                </a:path>
              </a:pathLst>
            </a:custGeom>
            <a:solidFill>
              <a:srgbClr val="CFE7E5"/>
            </a:solidFill>
            <a:ln w="0">
              <a:solidFill>
                <a:srgbClr val="808080"/>
              </a:solidFill>
              <a:prstDash val="solid"/>
            </a:ln>
          </p:spPr>
          <p:txBody>
            <a:bodyPr vert="horz" wrap="square" lIns="90000" tIns="45000" rIns="90000" bIns="45000" anchor="ctr" anchorCtr="0" compatLnSpc="0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rtl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</a:pPr>
              <a:endParaRPr lang="en-US" sz="1800" b="0" i="0" u="none" strike="noStrike" kern="1200">
                <a:ln>
                  <a:noFill/>
                </a:ln>
                <a:latin typeface="Arial" pitchFamily="18"/>
                <a:ea typeface="DejaVu Sans" pitchFamily="2"/>
                <a:cs typeface="Lohit Devanagari" pitchFamily="2"/>
              </a:endParaRPr>
            </a:p>
          </p:txBody>
        </p:sp>
        <p:sp>
          <p:nvSpPr>
            <p:cNvPr id="41" name="Freeform 40"/>
            <p:cNvSpPr/>
            <p:nvPr/>
          </p:nvSpPr>
          <p:spPr>
            <a:xfrm>
              <a:off x="6786186" y="2451631"/>
              <a:ext cx="372" cy="364618"/>
            </a:xfrm>
            <a:custGeom>
              <a:avLst/>
              <a:gdLst>
                <a:gd name="f0" fmla="val 0"/>
                <a:gd name="f1" fmla="val 21600"/>
              </a:gdLst>
              <a:ahLst/>
              <a:cxnLst>
                <a:cxn ang="3cd4">
                  <a:pos x="hc" y="t"/>
                </a:cxn>
                <a:cxn ang="0">
                  <a:pos x="r" y="vc"/>
                </a:cxn>
                <a:cxn ang="cd4">
                  <a:pos x="hc" y="b"/>
                </a:cxn>
                <a:cxn ang="cd2">
                  <a:pos x="l" y="vc"/>
                </a:cxn>
              </a:cxnLst>
              <a:rect l="l" t="t" r="r" b="b"/>
              <a:pathLst>
                <a:path w="21600" h="21600">
                  <a:moveTo>
                    <a:pt x="f0" y="f0"/>
                  </a:moveTo>
                  <a:lnTo>
                    <a:pt x="f1" y="f0"/>
                  </a:lnTo>
                  <a:lnTo>
                    <a:pt x="f1" y="f1"/>
                  </a:lnTo>
                  <a:lnTo>
                    <a:pt x="f0" y="f1"/>
                  </a:lnTo>
                  <a:lnTo>
                    <a:pt x="f0" y="f0"/>
                  </a:lnTo>
                  <a:close/>
                </a:path>
              </a:pathLst>
            </a:custGeom>
            <a:solidFill>
              <a:srgbClr val="CFE7E5"/>
            </a:solidFill>
            <a:ln w="0">
              <a:solidFill>
                <a:srgbClr val="000000"/>
              </a:solidFill>
              <a:prstDash val="solid"/>
            </a:ln>
          </p:spPr>
          <p:txBody>
            <a:bodyPr vert="horz" wrap="square" lIns="90720" tIns="45720" rIns="90720" bIns="45720" anchor="ctr" anchorCtr="0" compatLnSpc="0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rtl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</a:pPr>
              <a:endParaRPr lang="en-US" sz="1800" b="0" i="0" u="none" strike="noStrike" kern="1200">
                <a:ln>
                  <a:noFill/>
                </a:ln>
                <a:latin typeface="Arial" pitchFamily="18"/>
                <a:ea typeface="DejaVu Sans" pitchFamily="2"/>
                <a:cs typeface="Lohit Devanagari" pitchFamily="2"/>
              </a:endParaRPr>
            </a:p>
          </p:txBody>
        </p:sp>
        <p:sp>
          <p:nvSpPr>
            <p:cNvPr id="42" name="Freeform 41"/>
            <p:cNvSpPr/>
            <p:nvPr/>
          </p:nvSpPr>
          <p:spPr>
            <a:xfrm>
              <a:off x="6785813" y="2962097"/>
              <a:ext cx="372" cy="364618"/>
            </a:xfrm>
            <a:custGeom>
              <a:avLst/>
              <a:gdLst>
                <a:gd name="f0" fmla="val 0"/>
                <a:gd name="f1" fmla="val 21600"/>
              </a:gdLst>
              <a:ahLst/>
              <a:cxnLst>
                <a:cxn ang="3cd4">
                  <a:pos x="hc" y="t"/>
                </a:cxn>
                <a:cxn ang="0">
                  <a:pos x="r" y="vc"/>
                </a:cxn>
                <a:cxn ang="cd4">
                  <a:pos x="hc" y="b"/>
                </a:cxn>
                <a:cxn ang="cd2">
                  <a:pos x="l" y="vc"/>
                </a:cxn>
              </a:cxnLst>
              <a:rect l="l" t="t" r="r" b="b"/>
              <a:pathLst>
                <a:path w="21600" h="21600">
                  <a:moveTo>
                    <a:pt x="f0" y="f0"/>
                  </a:moveTo>
                  <a:lnTo>
                    <a:pt x="f1" y="f0"/>
                  </a:lnTo>
                  <a:lnTo>
                    <a:pt x="f1" y="f1"/>
                  </a:lnTo>
                  <a:lnTo>
                    <a:pt x="f0" y="f1"/>
                  </a:lnTo>
                  <a:lnTo>
                    <a:pt x="f0" y="f0"/>
                  </a:lnTo>
                  <a:close/>
                </a:path>
              </a:pathLst>
            </a:custGeom>
            <a:solidFill>
              <a:srgbClr val="CFE7E5"/>
            </a:solidFill>
            <a:ln w="0">
              <a:solidFill>
                <a:srgbClr val="000000"/>
              </a:solidFill>
              <a:prstDash val="solid"/>
            </a:ln>
          </p:spPr>
          <p:txBody>
            <a:bodyPr vert="horz" wrap="square" lIns="90720" tIns="45720" rIns="90720" bIns="45720" anchor="ctr" anchorCtr="0" compatLnSpc="0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rtl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</a:pPr>
              <a:endParaRPr lang="en-US" sz="1800" b="0" i="0" u="none" strike="noStrike" kern="1200">
                <a:ln>
                  <a:noFill/>
                </a:ln>
                <a:latin typeface="Arial" pitchFamily="18"/>
                <a:ea typeface="DejaVu Sans" pitchFamily="2"/>
                <a:cs typeface="Lohit Devanagari" pitchFamily="2"/>
              </a:endParaRPr>
            </a:p>
          </p:txBody>
        </p:sp>
        <p:sp>
          <p:nvSpPr>
            <p:cNvPr id="44" name="Freeform 43"/>
            <p:cNvSpPr/>
            <p:nvPr/>
          </p:nvSpPr>
          <p:spPr>
            <a:xfrm>
              <a:off x="5168367" y="2464783"/>
              <a:ext cx="372" cy="364618"/>
            </a:xfrm>
            <a:custGeom>
              <a:avLst/>
              <a:gdLst>
                <a:gd name="f0" fmla="val 0"/>
                <a:gd name="f1" fmla="val 21600"/>
              </a:gdLst>
              <a:ahLst/>
              <a:cxnLst>
                <a:cxn ang="3cd4">
                  <a:pos x="hc" y="t"/>
                </a:cxn>
                <a:cxn ang="0">
                  <a:pos x="r" y="vc"/>
                </a:cxn>
                <a:cxn ang="cd4">
                  <a:pos x="hc" y="b"/>
                </a:cxn>
                <a:cxn ang="cd2">
                  <a:pos x="l" y="vc"/>
                </a:cxn>
              </a:cxnLst>
              <a:rect l="l" t="t" r="r" b="b"/>
              <a:pathLst>
                <a:path w="21600" h="21600">
                  <a:moveTo>
                    <a:pt x="f0" y="f0"/>
                  </a:moveTo>
                  <a:lnTo>
                    <a:pt x="f1" y="f0"/>
                  </a:lnTo>
                  <a:lnTo>
                    <a:pt x="f1" y="f1"/>
                  </a:lnTo>
                  <a:lnTo>
                    <a:pt x="f0" y="f1"/>
                  </a:lnTo>
                  <a:lnTo>
                    <a:pt x="f0" y="f0"/>
                  </a:lnTo>
                  <a:close/>
                </a:path>
              </a:pathLst>
            </a:custGeom>
            <a:solidFill>
              <a:srgbClr val="CFE7E5"/>
            </a:solidFill>
            <a:ln w="0">
              <a:solidFill>
                <a:srgbClr val="000000"/>
              </a:solidFill>
              <a:prstDash val="solid"/>
            </a:ln>
          </p:spPr>
          <p:txBody>
            <a:bodyPr vert="horz" wrap="square" lIns="90720" tIns="45720" rIns="90720" bIns="45720" anchor="ctr" anchorCtr="0" compatLnSpc="0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rtl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</a:pPr>
              <a:endParaRPr lang="en-US" sz="1800" b="0" i="0" u="none" strike="noStrike" kern="1200">
                <a:ln>
                  <a:noFill/>
                </a:ln>
                <a:latin typeface="Arial" pitchFamily="18"/>
                <a:ea typeface="DejaVu Sans" pitchFamily="2"/>
                <a:cs typeface="Lohit Devanagari" pitchFamily="2"/>
              </a:endParaRPr>
            </a:p>
          </p:txBody>
        </p:sp>
        <p:sp>
          <p:nvSpPr>
            <p:cNvPr id="45" name="Freeform 44"/>
            <p:cNvSpPr/>
            <p:nvPr/>
          </p:nvSpPr>
          <p:spPr>
            <a:xfrm>
              <a:off x="5167994" y="2975249"/>
              <a:ext cx="372" cy="364618"/>
            </a:xfrm>
            <a:custGeom>
              <a:avLst/>
              <a:gdLst>
                <a:gd name="f0" fmla="val 0"/>
                <a:gd name="f1" fmla="val 21600"/>
              </a:gdLst>
              <a:ahLst/>
              <a:cxnLst>
                <a:cxn ang="3cd4">
                  <a:pos x="hc" y="t"/>
                </a:cxn>
                <a:cxn ang="0">
                  <a:pos x="r" y="vc"/>
                </a:cxn>
                <a:cxn ang="cd4">
                  <a:pos x="hc" y="b"/>
                </a:cxn>
                <a:cxn ang="cd2">
                  <a:pos x="l" y="vc"/>
                </a:cxn>
              </a:cxnLst>
              <a:rect l="l" t="t" r="r" b="b"/>
              <a:pathLst>
                <a:path w="21600" h="21600">
                  <a:moveTo>
                    <a:pt x="f0" y="f0"/>
                  </a:moveTo>
                  <a:lnTo>
                    <a:pt x="f1" y="f0"/>
                  </a:lnTo>
                  <a:lnTo>
                    <a:pt x="f1" y="f1"/>
                  </a:lnTo>
                  <a:lnTo>
                    <a:pt x="f0" y="f1"/>
                  </a:lnTo>
                  <a:lnTo>
                    <a:pt x="f0" y="f0"/>
                  </a:lnTo>
                  <a:close/>
                </a:path>
              </a:pathLst>
            </a:custGeom>
            <a:solidFill>
              <a:srgbClr val="CFE7E5"/>
            </a:solidFill>
            <a:ln w="0">
              <a:solidFill>
                <a:srgbClr val="000000"/>
              </a:solidFill>
              <a:prstDash val="solid"/>
            </a:ln>
          </p:spPr>
          <p:txBody>
            <a:bodyPr vert="horz" wrap="square" lIns="90720" tIns="45720" rIns="90720" bIns="45720" anchor="ctr" anchorCtr="0" compatLnSpc="0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rtl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</a:pPr>
              <a:endParaRPr lang="en-US" sz="1800" b="0" i="0" u="none" strike="noStrike" kern="1200">
                <a:ln>
                  <a:noFill/>
                </a:ln>
                <a:latin typeface="Arial" pitchFamily="18"/>
                <a:ea typeface="DejaVu Sans" pitchFamily="2"/>
                <a:cs typeface="Lohit Devanagari" pitchFamily="2"/>
              </a:endParaRPr>
            </a:p>
          </p:txBody>
        </p:sp>
        <p:grpSp>
          <p:nvGrpSpPr>
            <p:cNvPr id="19" name="Group 31"/>
            <p:cNvGrpSpPr/>
            <p:nvPr/>
          </p:nvGrpSpPr>
          <p:grpSpPr>
            <a:xfrm>
              <a:off x="5801104" y="2617591"/>
              <a:ext cx="383331" cy="578796"/>
              <a:chOff x="5443309" y="762747"/>
              <a:chExt cx="370831" cy="725761"/>
            </a:xfrm>
          </p:grpSpPr>
          <p:sp>
            <p:nvSpPr>
              <p:cNvPr id="35" name="Freeform 34"/>
              <p:cNvSpPr/>
              <p:nvPr/>
            </p:nvSpPr>
            <p:spPr>
              <a:xfrm>
                <a:off x="5443309" y="815384"/>
                <a:ext cx="153720" cy="640080"/>
              </a:xfrm>
              <a:custGeom>
                <a:avLst/>
                <a:gdLst>
                  <a:gd name="f0" fmla="val 10800000"/>
                  <a:gd name="f1" fmla="val 5400000"/>
                  <a:gd name="f2" fmla="val 180"/>
                  <a:gd name="f3" fmla="val w"/>
                  <a:gd name="f4" fmla="val h"/>
                  <a:gd name="f5" fmla="*/ 5419351 1 1725033"/>
                  <a:gd name="f6" fmla="*/ 10800 10800 1"/>
                  <a:gd name="f7" fmla="+- 0 0 0"/>
                  <a:gd name="f8" fmla="+- 0 0 360"/>
                  <a:gd name="f9" fmla="val 10800"/>
                  <a:gd name="f10" fmla="*/ f3 1 21600"/>
                  <a:gd name="f11" fmla="*/ f4 1 21600"/>
                  <a:gd name="f12" fmla="*/ 0 f5 1"/>
                  <a:gd name="f13" fmla="*/ f7 f0 1"/>
                  <a:gd name="f14" fmla="*/ f8 f0 1"/>
                  <a:gd name="f15" fmla="*/ 3163 f10 1"/>
                  <a:gd name="f16" fmla="*/ 18437 f10 1"/>
                  <a:gd name="f17" fmla="*/ 18437 f11 1"/>
                  <a:gd name="f18" fmla="*/ 3163 f11 1"/>
                  <a:gd name="f19" fmla="*/ f12 1 f2"/>
                  <a:gd name="f20" fmla="*/ f13 1 f2"/>
                  <a:gd name="f21" fmla="*/ f14 1 f2"/>
                  <a:gd name="f22" fmla="*/ 10800 f10 1"/>
                  <a:gd name="f23" fmla="*/ 0 f11 1"/>
                  <a:gd name="f24" fmla="*/ 0 f10 1"/>
                  <a:gd name="f25" fmla="*/ 10800 f11 1"/>
                  <a:gd name="f26" fmla="*/ 21600 f11 1"/>
                  <a:gd name="f27" fmla="*/ 21600 f10 1"/>
                  <a:gd name="f28" fmla="+- 0 0 f19"/>
                  <a:gd name="f29" fmla="+- f20 0 f1"/>
                  <a:gd name="f30" fmla="+- f21 0 f1"/>
                  <a:gd name="f31" fmla="*/ f28 f0 1"/>
                  <a:gd name="f32" fmla="+- f30 0 f29"/>
                  <a:gd name="f33" fmla="*/ f31 1 f5"/>
                  <a:gd name="f34" fmla="+- f33 0 f1"/>
                  <a:gd name="f35" fmla="cos 1 f34"/>
                  <a:gd name="f36" fmla="sin 1 f34"/>
                  <a:gd name="f37" fmla="+- 0 0 f35"/>
                  <a:gd name="f38" fmla="+- 0 0 f36"/>
                  <a:gd name="f39" fmla="*/ 10800 f37 1"/>
                  <a:gd name="f40" fmla="*/ 10800 f38 1"/>
                  <a:gd name="f41" fmla="*/ f39 f39 1"/>
                  <a:gd name="f42" fmla="*/ f40 f40 1"/>
                  <a:gd name="f43" fmla="+- f41 f42 0"/>
                  <a:gd name="f44" fmla="sqrt f43"/>
                  <a:gd name="f45" fmla="*/ f6 1 f44"/>
                  <a:gd name="f46" fmla="*/ f37 f45 1"/>
                  <a:gd name="f47" fmla="*/ f38 f45 1"/>
                  <a:gd name="f48" fmla="+- 10800 0 f46"/>
                  <a:gd name="f49" fmla="+- 10800 0 f47"/>
                </a:gdLst>
                <a:ahLst/>
                <a:cxnLst>
                  <a:cxn ang="3cd4">
                    <a:pos x="hc" y="t"/>
                  </a:cxn>
                  <a:cxn ang="0">
                    <a:pos x="r" y="vc"/>
                  </a:cxn>
                  <a:cxn ang="cd4">
                    <a:pos x="hc" y="b"/>
                  </a:cxn>
                  <a:cxn ang="cd2">
                    <a:pos x="l" y="vc"/>
                  </a:cxn>
                  <a:cxn ang="f29">
                    <a:pos x="f22" y="f23"/>
                  </a:cxn>
                  <a:cxn ang="f29">
                    <a:pos x="f15" y="f18"/>
                  </a:cxn>
                  <a:cxn ang="f29">
                    <a:pos x="f24" y="f25"/>
                  </a:cxn>
                  <a:cxn ang="f29">
                    <a:pos x="f15" y="f17"/>
                  </a:cxn>
                  <a:cxn ang="f29">
                    <a:pos x="f22" y="f26"/>
                  </a:cxn>
                  <a:cxn ang="f29">
                    <a:pos x="f16" y="f17"/>
                  </a:cxn>
                  <a:cxn ang="f29">
                    <a:pos x="f27" y="f25"/>
                  </a:cxn>
                  <a:cxn ang="f29">
                    <a:pos x="f16" y="f18"/>
                  </a:cxn>
                </a:cxnLst>
                <a:rect l="f15" t="f18" r="f16" b="f17"/>
                <a:pathLst>
                  <a:path w="21600" h="21600">
                    <a:moveTo>
                      <a:pt x="f48" y="f49"/>
                    </a:moveTo>
                    <a:arcTo wR="f9" hR="f9" stAng="f29" swAng="f32"/>
                    <a:close/>
                  </a:path>
                </a:pathLst>
              </a:custGeom>
              <a:solidFill>
                <a:srgbClr val="CFE7E5"/>
              </a:solidFill>
              <a:ln w="0">
                <a:solidFill>
                  <a:srgbClr val="808080"/>
                </a:solidFill>
                <a:prstDash val="solid"/>
              </a:ln>
            </p:spPr>
            <p:txBody>
              <a:bodyPr vert="horz" wrap="square" lIns="90000" tIns="45000" rIns="90000" bIns="45000" anchor="ctr" anchorCtr="0" compatLnSpc="0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rtl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</a:pPr>
                <a:endParaRPr lang="en-US" sz="1800" b="0" i="0" u="none" strike="noStrike" kern="1200">
                  <a:ln>
                    <a:noFill/>
                  </a:ln>
                  <a:latin typeface="Arial" pitchFamily="18"/>
                  <a:ea typeface="DejaVu Sans" pitchFamily="2"/>
                  <a:cs typeface="Lohit Devanagari" pitchFamily="2"/>
                </a:endParaRPr>
              </a:p>
            </p:txBody>
          </p:sp>
          <p:sp>
            <p:nvSpPr>
              <p:cNvPr id="36" name="Freeform 35"/>
              <p:cNvSpPr/>
              <p:nvPr/>
            </p:nvSpPr>
            <p:spPr>
              <a:xfrm>
                <a:off x="5660420" y="831906"/>
                <a:ext cx="153720" cy="640080"/>
              </a:xfrm>
              <a:custGeom>
                <a:avLst/>
                <a:gdLst>
                  <a:gd name="f0" fmla="val 10800000"/>
                  <a:gd name="f1" fmla="val 5400000"/>
                  <a:gd name="f2" fmla="val 180"/>
                  <a:gd name="f3" fmla="val w"/>
                  <a:gd name="f4" fmla="val h"/>
                  <a:gd name="f5" fmla="*/ 5419351 1 1725033"/>
                  <a:gd name="f6" fmla="*/ 10800 10800 1"/>
                  <a:gd name="f7" fmla="+- 0 0 0"/>
                  <a:gd name="f8" fmla="+- 0 0 360"/>
                  <a:gd name="f9" fmla="val 10800"/>
                  <a:gd name="f10" fmla="*/ f3 1 21600"/>
                  <a:gd name="f11" fmla="*/ f4 1 21600"/>
                  <a:gd name="f12" fmla="*/ 0 f5 1"/>
                  <a:gd name="f13" fmla="*/ f7 f0 1"/>
                  <a:gd name="f14" fmla="*/ f8 f0 1"/>
                  <a:gd name="f15" fmla="*/ 3163 f10 1"/>
                  <a:gd name="f16" fmla="*/ 18437 f10 1"/>
                  <a:gd name="f17" fmla="*/ 18437 f11 1"/>
                  <a:gd name="f18" fmla="*/ 3163 f11 1"/>
                  <a:gd name="f19" fmla="*/ f12 1 f2"/>
                  <a:gd name="f20" fmla="*/ f13 1 f2"/>
                  <a:gd name="f21" fmla="*/ f14 1 f2"/>
                  <a:gd name="f22" fmla="*/ 10800 f10 1"/>
                  <a:gd name="f23" fmla="*/ 0 f11 1"/>
                  <a:gd name="f24" fmla="*/ 0 f10 1"/>
                  <a:gd name="f25" fmla="*/ 10800 f11 1"/>
                  <a:gd name="f26" fmla="*/ 21600 f11 1"/>
                  <a:gd name="f27" fmla="*/ 21600 f10 1"/>
                  <a:gd name="f28" fmla="+- 0 0 f19"/>
                  <a:gd name="f29" fmla="+- f20 0 f1"/>
                  <a:gd name="f30" fmla="+- f21 0 f1"/>
                  <a:gd name="f31" fmla="*/ f28 f0 1"/>
                  <a:gd name="f32" fmla="+- f30 0 f29"/>
                  <a:gd name="f33" fmla="*/ f31 1 f5"/>
                  <a:gd name="f34" fmla="+- f33 0 f1"/>
                  <a:gd name="f35" fmla="cos 1 f34"/>
                  <a:gd name="f36" fmla="sin 1 f34"/>
                  <a:gd name="f37" fmla="+- 0 0 f35"/>
                  <a:gd name="f38" fmla="+- 0 0 f36"/>
                  <a:gd name="f39" fmla="*/ 10800 f37 1"/>
                  <a:gd name="f40" fmla="*/ 10800 f38 1"/>
                  <a:gd name="f41" fmla="*/ f39 f39 1"/>
                  <a:gd name="f42" fmla="*/ f40 f40 1"/>
                  <a:gd name="f43" fmla="+- f41 f42 0"/>
                  <a:gd name="f44" fmla="sqrt f43"/>
                  <a:gd name="f45" fmla="*/ f6 1 f44"/>
                  <a:gd name="f46" fmla="*/ f37 f45 1"/>
                  <a:gd name="f47" fmla="*/ f38 f45 1"/>
                  <a:gd name="f48" fmla="+- 10800 0 f46"/>
                  <a:gd name="f49" fmla="+- 10800 0 f47"/>
                </a:gdLst>
                <a:ahLst/>
                <a:cxnLst>
                  <a:cxn ang="3cd4">
                    <a:pos x="hc" y="t"/>
                  </a:cxn>
                  <a:cxn ang="0">
                    <a:pos x="r" y="vc"/>
                  </a:cxn>
                  <a:cxn ang="cd4">
                    <a:pos x="hc" y="b"/>
                  </a:cxn>
                  <a:cxn ang="cd2">
                    <a:pos x="l" y="vc"/>
                  </a:cxn>
                  <a:cxn ang="f29">
                    <a:pos x="f22" y="f23"/>
                  </a:cxn>
                  <a:cxn ang="f29">
                    <a:pos x="f15" y="f18"/>
                  </a:cxn>
                  <a:cxn ang="f29">
                    <a:pos x="f24" y="f25"/>
                  </a:cxn>
                  <a:cxn ang="f29">
                    <a:pos x="f15" y="f17"/>
                  </a:cxn>
                  <a:cxn ang="f29">
                    <a:pos x="f22" y="f26"/>
                  </a:cxn>
                  <a:cxn ang="f29">
                    <a:pos x="f16" y="f17"/>
                  </a:cxn>
                  <a:cxn ang="f29">
                    <a:pos x="f27" y="f25"/>
                  </a:cxn>
                  <a:cxn ang="f29">
                    <a:pos x="f16" y="f18"/>
                  </a:cxn>
                </a:cxnLst>
                <a:rect l="f15" t="f18" r="f16" b="f17"/>
                <a:pathLst>
                  <a:path w="21600" h="21600">
                    <a:moveTo>
                      <a:pt x="f48" y="f49"/>
                    </a:moveTo>
                    <a:arcTo wR="f9" hR="f9" stAng="f29" swAng="f32"/>
                    <a:close/>
                  </a:path>
                </a:pathLst>
              </a:custGeom>
              <a:solidFill>
                <a:srgbClr val="CFE7E5"/>
              </a:solidFill>
              <a:ln w="0">
                <a:solidFill>
                  <a:srgbClr val="808080"/>
                </a:solidFill>
                <a:prstDash val="solid"/>
              </a:ln>
            </p:spPr>
            <p:txBody>
              <a:bodyPr vert="horz" wrap="square" lIns="90000" tIns="45000" rIns="90000" bIns="45000" anchor="ctr" anchorCtr="0" compatLnSpc="0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rtl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</a:pPr>
                <a:endParaRPr lang="en-US" sz="1800" b="0" i="0" u="none" strike="noStrike" kern="1200">
                  <a:ln>
                    <a:noFill/>
                  </a:ln>
                  <a:latin typeface="Arial" pitchFamily="18"/>
                  <a:ea typeface="DejaVu Sans" pitchFamily="2"/>
                  <a:cs typeface="Lohit Devanagari" pitchFamily="2"/>
                </a:endParaRPr>
              </a:p>
            </p:txBody>
          </p:sp>
          <p:grpSp>
            <p:nvGrpSpPr>
              <p:cNvPr id="31" name="Group 36"/>
              <p:cNvGrpSpPr/>
              <p:nvPr/>
            </p:nvGrpSpPr>
            <p:grpSpPr>
              <a:xfrm>
                <a:off x="5628725" y="762747"/>
                <a:ext cx="0" cy="725761"/>
                <a:chOff x="5628725" y="762747"/>
                <a:chExt cx="0" cy="725761"/>
              </a:xfrm>
            </p:grpSpPr>
            <p:cxnSp>
              <p:nvCxnSpPr>
                <p:cNvPr id="38" name="Straight Connector 37"/>
                <p:cNvCxnSpPr/>
                <p:nvPr/>
              </p:nvCxnSpPr>
              <p:spPr>
                <a:xfrm>
                  <a:off x="5628725" y="1174228"/>
                  <a:ext cx="0" cy="314280"/>
                </a:xfrm>
                <a:prstGeom prst="line">
                  <a:avLst/>
                </a:prstGeom>
                <a:ln w="3810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Connector 38"/>
                <p:cNvCxnSpPr/>
                <p:nvPr/>
              </p:nvCxnSpPr>
              <p:spPr>
                <a:xfrm>
                  <a:off x="5628725" y="762747"/>
                  <a:ext cx="0" cy="314280"/>
                </a:xfrm>
                <a:prstGeom prst="line">
                  <a:avLst/>
                </a:prstGeom>
                <a:ln w="3810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34" name="TextBox 33"/>
            <p:cNvSpPr txBox="1"/>
            <p:nvPr/>
          </p:nvSpPr>
          <p:spPr>
            <a:xfrm>
              <a:off x="5012553" y="3311980"/>
              <a:ext cx="456017" cy="2945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b="1" dirty="0"/>
                <a:t>A1</a:t>
              </a:r>
            </a:p>
          </p:txBody>
        </p:sp>
        <p:sp>
          <p:nvSpPr>
            <p:cNvPr id="51" name="Flowchart: Collate 50"/>
            <p:cNvSpPr/>
            <p:nvPr/>
          </p:nvSpPr>
          <p:spPr bwMode="auto">
            <a:xfrm>
              <a:off x="4458821" y="2640217"/>
              <a:ext cx="171880" cy="557494"/>
            </a:xfrm>
            <a:prstGeom prst="flowChartCollate">
              <a:avLst/>
            </a:prstGeom>
            <a:solidFill>
              <a:srgbClr val="CFE7E5"/>
            </a:solidFill>
            <a:ln w="31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34" charset="-128"/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3438831" y="3203509"/>
              <a:ext cx="641119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dirty="0" smtClean="0"/>
                <a:t>quad </a:t>
              </a:r>
              <a:r>
                <a:rPr lang="en-US" dirty="0"/>
                <a:t>1</a:t>
              </a: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4242201" y="3218751"/>
              <a:ext cx="641119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dirty="0" smtClean="0"/>
                <a:t>quad 2</a:t>
              </a:r>
              <a:endParaRPr lang="en-US" dirty="0"/>
            </a:p>
          </p:txBody>
        </p:sp>
      </p:grpSp>
      <p:sp>
        <p:nvSpPr>
          <p:cNvPr id="146" name="Text Box 9"/>
          <p:cNvSpPr txBox="1">
            <a:spLocks noChangeArrowheads="1"/>
          </p:cNvSpPr>
          <p:nvPr/>
        </p:nvSpPr>
        <p:spPr bwMode="auto">
          <a:xfrm>
            <a:off x="26734" y="5576425"/>
            <a:ext cx="723331" cy="428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488" tIns="44450" rIns="90488" bIns="4445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100" dirty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c</a:t>
            </a:r>
            <a:r>
              <a:rPr lang="en-US" sz="1100" dirty="0" smtClean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athode end</a:t>
            </a:r>
            <a:endParaRPr lang="en-US" sz="1100" dirty="0">
              <a:solidFill>
                <a:srgbClr val="80008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7" name="AutoShape 3"/>
          <p:cNvSpPr>
            <a:spLocks/>
          </p:cNvSpPr>
          <p:nvPr/>
        </p:nvSpPr>
        <p:spPr bwMode="auto">
          <a:xfrm rot="16200000" flipV="1">
            <a:off x="4877804" y="5073052"/>
            <a:ext cx="177892" cy="1381125"/>
          </a:xfrm>
          <a:prstGeom prst="leftBrace">
            <a:avLst>
              <a:gd name="adj1" fmla="val 163981"/>
              <a:gd name="adj2" fmla="val 50000"/>
            </a:avLst>
          </a:prstGeom>
          <a:noFill/>
          <a:ln w="12699">
            <a:solidFill>
              <a:schemeClr val="tx1"/>
            </a:solidFill>
            <a:round/>
            <a:headEnd/>
            <a:tailEnd/>
          </a:ln>
        </p:spPr>
        <p:txBody>
          <a:bodyPr wrap="none" lIns="90488" tIns="44450" rIns="90488" bIns="44450" anchor="ctr"/>
          <a:lstStyle/>
          <a:p>
            <a:endParaRPr lang="en-US"/>
          </a:p>
        </p:txBody>
      </p:sp>
      <p:sp>
        <p:nvSpPr>
          <p:cNvPr id="148" name="Text Box 9"/>
          <p:cNvSpPr txBox="1">
            <a:spLocks noChangeArrowheads="1"/>
          </p:cNvSpPr>
          <p:nvPr/>
        </p:nvSpPr>
        <p:spPr bwMode="auto">
          <a:xfrm>
            <a:off x="1361315" y="5677472"/>
            <a:ext cx="753678" cy="2590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488" tIns="44450" rIns="90488" bIns="4445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100" dirty="0" smtClean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1</a:t>
            </a:r>
            <a:r>
              <a:rPr lang="en-US" sz="1100" dirty="0" smtClean="0">
                <a:solidFill>
                  <a:srgbClr val="800080"/>
                </a:solidFill>
                <a:latin typeface="Arial"/>
                <a:cs typeface="Arial"/>
              </a:rPr>
              <a:t>5</a:t>
            </a:r>
            <a:r>
              <a:rPr lang="en-US" sz="1100" baseline="30000" dirty="0" smtClean="0">
                <a:solidFill>
                  <a:srgbClr val="800080"/>
                </a:solidFill>
                <a:latin typeface="Arial"/>
                <a:cs typeface="Arial"/>
              </a:rPr>
              <a:t>0</a:t>
            </a:r>
            <a:r>
              <a:rPr lang="en-US" sz="1100" dirty="0" smtClean="0">
                <a:solidFill>
                  <a:srgbClr val="800080"/>
                </a:solidFill>
                <a:latin typeface="Arial"/>
                <a:cs typeface="Arial"/>
              </a:rPr>
              <a:t> </a:t>
            </a:r>
            <a:r>
              <a:rPr lang="en-US" sz="1100" dirty="0" smtClean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bend</a:t>
            </a:r>
            <a:endParaRPr lang="en-US" sz="1100" dirty="0">
              <a:solidFill>
                <a:srgbClr val="80008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9" name="Text Box 9"/>
          <p:cNvSpPr txBox="1">
            <a:spLocks noChangeArrowheads="1"/>
          </p:cNvSpPr>
          <p:nvPr/>
        </p:nvSpPr>
        <p:spPr bwMode="auto">
          <a:xfrm>
            <a:off x="2741738" y="5836289"/>
            <a:ext cx="996153" cy="2590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488" tIns="44450" rIns="90488" bIns="4445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100" dirty="0" smtClean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Wien Filter</a:t>
            </a:r>
            <a:endParaRPr lang="en-US" sz="1100" dirty="0">
              <a:solidFill>
                <a:srgbClr val="80008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0" name="Text Box 9"/>
          <p:cNvSpPr txBox="1">
            <a:spLocks noChangeArrowheads="1"/>
          </p:cNvSpPr>
          <p:nvPr/>
        </p:nvSpPr>
        <p:spPr bwMode="auto">
          <a:xfrm>
            <a:off x="4507532" y="5830724"/>
            <a:ext cx="929540" cy="2590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488" tIns="44450" rIns="90488" bIns="4445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100" dirty="0" smtClean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Choppers</a:t>
            </a:r>
            <a:endParaRPr lang="en-US" sz="1100" dirty="0">
              <a:solidFill>
                <a:srgbClr val="80008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1" name="Text Box 9"/>
          <p:cNvSpPr txBox="1">
            <a:spLocks noChangeArrowheads="1"/>
          </p:cNvSpPr>
          <p:nvPr/>
        </p:nvSpPr>
        <p:spPr bwMode="auto">
          <a:xfrm>
            <a:off x="6065348" y="5651726"/>
            <a:ext cx="773855" cy="2590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488" tIns="44450" rIns="90488" bIns="4445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100" dirty="0" err="1" smtClean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Buncher</a:t>
            </a:r>
            <a:endParaRPr lang="en-US" sz="1100" dirty="0">
              <a:solidFill>
                <a:srgbClr val="800080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52" name="Straight Arrow Connector 151"/>
          <p:cNvCxnSpPr/>
          <p:nvPr/>
        </p:nvCxnSpPr>
        <p:spPr bwMode="auto">
          <a:xfrm flipV="1">
            <a:off x="1071027" y="5632321"/>
            <a:ext cx="3696" cy="278450"/>
          </a:xfrm>
          <a:prstGeom prst="straightConnector1">
            <a:avLst/>
          </a:prstGeom>
          <a:solidFill>
            <a:schemeClr val="accent1"/>
          </a:solidFill>
          <a:ln w="12699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155" name="Text Box 9"/>
          <p:cNvSpPr txBox="1">
            <a:spLocks noChangeArrowheads="1"/>
          </p:cNvSpPr>
          <p:nvPr/>
        </p:nvSpPr>
        <p:spPr bwMode="auto">
          <a:xfrm>
            <a:off x="822478" y="5857681"/>
            <a:ext cx="550160" cy="2590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488" tIns="44450" rIns="90488" bIns="4445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100" dirty="0" smtClean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sol 1</a:t>
            </a:r>
            <a:endParaRPr lang="en-US" sz="1100" dirty="0">
              <a:solidFill>
                <a:srgbClr val="80008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0" name="Text Box 9"/>
          <p:cNvSpPr txBox="1">
            <a:spLocks noChangeArrowheads="1"/>
          </p:cNvSpPr>
          <p:nvPr/>
        </p:nvSpPr>
        <p:spPr bwMode="auto">
          <a:xfrm>
            <a:off x="2134043" y="5840586"/>
            <a:ext cx="550160" cy="2590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488" tIns="44450" rIns="90488" bIns="4445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100" dirty="0" smtClean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sol </a:t>
            </a:r>
            <a:r>
              <a:rPr lang="en-US" sz="1100" dirty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2</a:t>
            </a:r>
          </a:p>
        </p:txBody>
      </p:sp>
      <p:sp>
        <p:nvSpPr>
          <p:cNvPr id="161" name="AutoShape 3"/>
          <p:cNvSpPr>
            <a:spLocks/>
          </p:cNvSpPr>
          <p:nvPr/>
        </p:nvSpPr>
        <p:spPr bwMode="auto">
          <a:xfrm rot="16200000" flipV="1">
            <a:off x="3072923" y="5099519"/>
            <a:ext cx="177892" cy="1276347"/>
          </a:xfrm>
          <a:prstGeom prst="leftBrace">
            <a:avLst>
              <a:gd name="adj1" fmla="val 163981"/>
              <a:gd name="adj2" fmla="val 50000"/>
            </a:avLst>
          </a:prstGeom>
          <a:noFill/>
          <a:ln w="12699">
            <a:solidFill>
              <a:schemeClr val="tx1"/>
            </a:solidFill>
            <a:round/>
            <a:headEnd/>
            <a:tailEnd/>
          </a:ln>
        </p:spPr>
        <p:txBody>
          <a:bodyPr wrap="none" lIns="90488" tIns="44450" rIns="90488" bIns="44450" anchor="ctr"/>
          <a:lstStyle/>
          <a:p>
            <a:endParaRPr lang="en-US"/>
          </a:p>
        </p:txBody>
      </p:sp>
      <p:sp>
        <p:nvSpPr>
          <p:cNvPr id="162" name="Text Box 9"/>
          <p:cNvSpPr txBox="1">
            <a:spLocks noChangeArrowheads="1"/>
          </p:cNvSpPr>
          <p:nvPr/>
        </p:nvSpPr>
        <p:spPr bwMode="auto">
          <a:xfrm>
            <a:off x="7337508" y="5833820"/>
            <a:ext cx="550160" cy="2590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488" tIns="44450" rIns="90488" bIns="4445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100" dirty="0" smtClean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sol 3</a:t>
            </a:r>
            <a:endParaRPr lang="en-US" sz="1100" dirty="0">
              <a:solidFill>
                <a:srgbClr val="800080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65" name="Straight Arrow Connector 164"/>
          <p:cNvCxnSpPr/>
          <p:nvPr/>
        </p:nvCxnSpPr>
        <p:spPr bwMode="auto">
          <a:xfrm flipV="1">
            <a:off x="2396418" y="5633575"/>
            <a:ext cx="3696" cy="278450"/>
          </a:xfrm>
          <a:prstGeom prst="straightConnector1">
            <a:avLst/>
          </a:prstGeom>
          <a:solidFill>
            <a:schemeClr val="accent1"/>
          </a:solidFill>
          <a:ln w="12699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66" name="Straight Arrow Connector 165"/>
          <p:cNvCxnSpPr/>
          <p:nvPr/>
        </p:nvCxnSpPr>
        <p:spPr bwMode="auto">
          <a:xfrm flipV="1">
            <a:off x="7590888" y="5622376"/>
            <a:ext cx="3696" cy="278450"/>
          </a:xfrm>
          <a:prstGeom prst="straightConnector1">
            <a:avLst/>
          </a:prstGeom>
          <a:solidFill>
            <a:schemeClr val="accent1"/>
          </a:solidFill>
          <a:ln w="12699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531448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625" y="205285"/>
            <a:ext cx="8911262" cy="387350"/>
          </a:xfrm>
        </p:spPr>
        <p:txBody>
          <a:bodyPr/>
          <a:lstStyle/>
          <a:p>
            <a:r>
              <a:rPr lang="en-US" sz="3200" b="0" dirty="0" smtClean="0">
                <a:solidFill>
                  <a:srgbClr val="00B050"/>
                </a:solidFill>
                <a:latin typeface="Arial"/>
                <a:cs typeface="Arial"/>
              </a:rPr>
              <a:t>Initial Beam Parameters at the Cathode</a:t>
            </a:r>
            <a:endParaRPr lang="en-US" sz="3200" b="0" dirty="0">
              <a:solidFill>
                <a:srgbClr val="00B050"/>
              </a:solidFill>
              <a:latin typeface="Arial"/>
              <a:cs typeface="Arial"/>
            </a:endParaRPr>
          </a:p>
        </p:txBody>
      </p:sp>
      <p:sp>
        <p:nvSpPr>
          <p:cNvPr id="58" name="Rectangle 37"/>
          <p:cNvSpPr>
            <a:spLocks noGrp="1" noChangeArrowheads="1"/>
          </p:cNvSpPr>
          <p:nvPr>
            <p:ph type="ftr" sz="quarter" idx="10"/>
          </p:nvPr>
        </p:nvSpPr>
        <p:spPr bwMode="auto">
          <a:xfrm>
            <a:off x="5334000" y="6569075"/>
            <a:ext cx="3005138" cy="288925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1100" dirty="0" smtClean="0">
                <a:solidFill>
                  <a:srgbClr val="7030A0"/>
                </a:solidFill>
                <a:ea typeface="MS PGothic" pitchFamily="34" charset="-128"/>
              </a:rPr>
              <a:t>UITF Mtg. JLAB, March 18, 2016  </a:t>
            </a:r>
          </a:p>
        </p:txBody>
      </p:sp>
      <p:graphicFrame>
        <p:nvGraphicFramePr>
          <p:cNvPr id="20" name="Object 1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392302"/>
              </p:ext>
            </p:extLst>
          </p:nvPr>
        </p:nvGraphicFramePr>
        <p:xfrm>
          <a:off x="6796088" y="4960938"/>
          <a:ext cx="176212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66" name="Equation" r:id="rId4" imgW="1069560" imgH="301680" progId="Equation.3">
                  <p:embed/>
                </p:oleObj>
              </mc:Choice>
              <mc:Fallback>
                <p:oleObj name="Equation" r:id="rId4" imgW="1069560" imgH="301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6088" y="4960938"/>
                        <a:ext cx="1762125" cy="525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65005" y="1142692"/>
            <a:ext cx="6717061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latin typeface="+mj-lt"/>
              </a:rPr>
              <a:t># Initial beam energy</a:t>
            </a:r>
          </a:p>
          <a:p>
            <a:r>
              <a:rPr lang="en-US" sz="1400" dirty="0">
                <a:latin typeface="+mj-lt"/>
              </a:rPr>
              <a:t>#</a:t>
            </a:r>
          </a:p>
          <a:p>
            <a:r>
              <a:rPr lang="en-US" sz="1400" dirty="0">
                <a:solidFill>
                  <a:srgbClr val="0000FF"/>
                </a:solidFill>
                <a:latin typeface="+mj-lt"/>
              </a:rPr>
              <a:t>$</a:t>
            </a:r>
            <a:r>
              <a:rPr lang="en-US" sz="1400" dirty="0" err="1">
                <a:solidFill>
                  <a:srgbClr val="0000FF"/>
                </a:solidFill>
                <a:latin typeface="+mj-lt"/>
              </a:rPr>
              <a:t>Tinj</a:t>
            </a:r>
            <a:r>
              <a:rPr lang="en-US" sz="1400" dirty="0">
                <a:solidFill>
                  <a:srgbClr val="0000FF"/>
                </a:solidFill>
                <a:latin typeface="+mj-lt"/>
              </a:rPr>
              <a:t>=0.350</a:t>
            </a:r>
            <a:r>
              <a:rPr lang="en-US" sz="1400" dirty="0">
                <a:latin typeface="+mj-lt"/>
              </a:rPr>
              <a:t>;  =&gt;        </a:t>
            </a:r>
            <a:r>
              <a:rPr lang="en-US" sz="1400" dirty="0" smtClean="0">
                <a:latin typeface="+mj-lt"/>
              </a:rPr>
              <a:t>0.35			</a:t>
            </a:r>
            <a:r>
              <a:rPr lang="en-US" sz="1400" dirty="0">
                <a:solidFill>
                  <a:srgbClr val="0000FF"/>
                </a:solidFill>
              </a:rPr>
              <a:t>(350 </a:t>
            </a:r>
            <a:r>
              <a:rPr lang="en-US" sz="1400" dirty="0" err="1">
                <a:solidFill>
                  <a:srgbClr val="0000FF"/>
                </a:solidFill>
              </a:rPr>
              <a:t>keV</a:t>
            </a:r>
            <a:r>
              <a:rPr lang="en-US" sz="1400" dirty="0" smtClean="0">
                <a:solidFill>
                  <a:srgbClr val="0000FF"/>
                </a:solidFill>
              </a:rPr>
              <a:t>)</a:t>
            </a:r>
            <a:endParaRPr lang="en-US" sz="1400" dirty="0">
              <a:latin typeface="+mj-lt"/>
            </a:endParaRPr>
          </a:p>
          <a:p>
            <a:r>
              <a:rPr lang="en-US" sz="1400" dirty="0">
                <a:latin typeface="+mj-lt"/>
              </a:rPr>
              <a:t>  $</a:t>
            </a:r>
            <a:r>
              <a:rPr lang="en-US" sz="1400" dirty="0" err="1">
                <a:latin typeface="+mj-lt"/>
              </a:rPr>
              <a:t>Einj</a:t>
            </a:r>
            <a:r>
              <a:rPr lang="en-US" sz="1400" dirty="0">
                <a:latin typeface="+mj-lt"/>
              </a:rPr>
              <a:t>=$</a:t>
            </a:r>
            <a:r>
              <a:rPr lang="en-US" sz="1400" dirty="0" err="1">
                <a:latin typeface="+mj-lt"/>
              </a:rPr>
              <a:t>Tinj</a:t>
            </a:r>
            <a:r>
              <a:rPr lang="en-US" sz="1400" dirty="0">
                <a:latin typeface="+mj-lt"/>
              </a:rPr>
              <a:t>+$Me;  =&gt;   0.8610034</a:t>
            </a:r>
          </a:p>
          <a:p>
            <a:r>
              <a:rPr lang="en-US" sz="1400" dirty="0">
                <a:latin typeface="+mj-lt"/>
              </a:rPr>
              <a:t>  $gamma=$</a:t>
            </a:r>
            <a:r>
              <a:rPr lang="en-US" sz="1400" dirty="0" err="1">
                <a:latin typeface="+mj-lt"/>
              </a:rPr>
              <a:t>Einj</a:t>
            </a:r>
            <a:r>
              <a:rPr lang="en-US" sz="1400" dirty="0">
                <a:latin typeface="+mj-lt"/>
              </a:rPr>
              <a:t>/$Me;  =&gt;  1.68492695</a:t>
            </a:r>
          </a:p>
          <a:p>
            <a:r>
              <a:rPr lang="en-US" sz="1400" dirty="0">
                <a:latin typeface="+mj-lt"/>
              </a:rPr>
              <a:t>  $beta=</a:t>
            </a:r>
            <a:r>
              <a:rPr lang="en-US" sz="1400" dirty="0" err="1">
                <a:latin typeface="+mj-lt"/>
              </a:rPr>
              <a:t>sqrt</a:t>
            </a:r>
            <a:r>
              <a:rPr lang="en-US" sz="1400" dirty="0">
                <a:latin typeface="+mj-lt"/>
              </a:rPr>
              <a:t>(1-(1/($gamma*$gamma)));  =&gt; 0.804835803</a:t>
            </a:r>
          </a:p>
          <a:p>
            <a:r>
              <a:rPr lang="en-US" sz="1400" dirty="0">
                <a:latin typeface="+mj-lt"/>
              </a:rPr>
              <a:t>  $</a:t>
            </a:r>
            <a:r>
              <a:rPr lang="en-US" sz="1400" dirty="0" err="1">
                <a:latin typeface="+mj-lt"/>
              </a:rPr>
              <a:t>Pinj</a:t>
            </a:r>
            <a:r>
              <a:rPr lang="en-US" sz="1400" dirty="0">
                <a:latin typeface="+mj-lt"/>
              </a:rPr>
              <a:t>=</a:t>
            </a:r>
            <a:r>
              <a:rPr lang="en-US" sz="1400" dirty="0" err="1">
                <a:latin typeface="+mj-lt"/>
              </a:rPr>
              <a:t>sqrt</a:t>
            </a:r>
            <a:r>
              <a:rPr lang="en-US" sz="1400" dirty="0">
                <a:latin typeface="+mj-lt"/>
              </a:rPr>
              <a:t>($</a:t>
            </a:r>
            <a:r>
              <a:rPr lang="en-US" sz="1400" dirty="0" err="1">
                <a:latin typeface="+mj-lt"/>
              </a:rPr>
              <a:t>Einj</a:t>
            </a:r>
            <a:r>
              <a:rPr lang="en-US" sz="1400" dirty="0">
                <a:latin typeface="+mj-lt"/>
              </a:rPr>
              <a:t>*$</a:t>
            </a:r>
            <a:r>
              <a:rPr lang="en-US" sz="1400" dirty="0" err="1">
                <a:latin typeface="+mj-lt"/>
              </a:rPr>
              <a:t>Einj</a:t>
            </a:r>
            <a:r>
              <a:rPr lang="en-US" sz="1400" dirty="0">
                <a:latin typeface="+mj-lt"/>
              </a:rPr>
              <a:t>-$Me*$Me);  =&gt; 0.692966363</a:t>
            </a:r>
          </a:p>
          <a:p>
            <a:r>
              <a:rPr lang="en-US" sz="1400" dirty="0">
                <a:latin typeface="+mj-lt"/>
              </a:rPr>
              <a:t>#</a:t>
            </a:r>
          </a:p>
          <a:p>
            <a:r>
              <a:rPr lang="en-US" sz="1600" b="1" dirty="0">
                <a:latin typeface="+mj-lt"/>
              </a:rPr>
              <a:t>#Beam emittance and initial Twiss parameters</a:t>
            </a:r>
          </a:p>
          <a:p>
            <a:r>
              <a:rPr lang="en-US" sz="1400" dirty="0">
                <a:latin typeface="+mj-lt"/>
              </a:rPr>
              <a:t>#</a:t>
            </a:r>
          </a:p>
          <a:p>
            <a:r>
              <a:rPr lang="en-US" sz="1400" dirty="0">
                <a:solidFill>
                  <a:srgbClr val="0000FF"/>
                </a:solidFill>
                <a:latin typeface="+mj-lt"/>
              </a:rPr>
              <a:t>$</a:t>
            </a:r>
            <a:r>
              <a:rPr lang="en-US" sz="1400" dirty="0" err="1">
                <a:solidFill>
                  <a:srgbClr val="0000FF"/>
                </a:solidFill>
                <a:latin typeface="+mj-lt"/>
              </a:rPr>
              <a:t>RLaserSpot</a:t>
            </a:r>
            <a:r>
              <a:rPr lang="en-US" sz="1400" dirty="0">
                <a:solidFill>
                  <a:srgbClr val="0000FF"/>
                </a:solidFill>
                <a:latin typeface="+mj-lt"/>
              </a:rPr>
              <a:t>=0.02</a:t>
            </a:r>
            <a:r>
              <a:rPr lang="en-US" sz="1400" dirty="0">
                <a:latin typeface="+mj-lt"/>
              </a:rPr>
              <a:t>;  =&gt;        </a:t>
            </a:r>
            <a:r>
              <a:rPr lang="en-US" sz="1400" dirty="0" smtClean="0">
                <a:latin typeface="+mj-lt"/>
              </a:rPr>
              <a:t>0.02			</a:t>
            </a:r>
            <a:r>
              <a:rPr lang="en-US" sz="1400" dirty="0" smtClean="0">
                <a:solidFill>
                  <a:srgbClr val="0000FF"/>
                </a:solidFill>
              </a:rPr>
              <a:t>(200 </a:t>
            </a:r>
            <a:r>
              <a:rPr lang="en-US" sz="1400" dirty="0">
                <a:solidFill>
                  <a:srgbClr val="0000FF"/>
                </a:solidFill>
              </a:rPr>
              <a:t>micron)</a:t>
            </a:r>
            <a:endParaRPr lang="en-US" sz="1400" dirty="0">
              <a:latin typeface="+mj-lt"/>
            </a:endParaRPr>
          </a:p>
          <a:p>
            <a:r>
              <a:rPr lang="en-US" sz="1400" dirty="0">
                <a:solidFill>
                  <a:srgbClr val="0000FF"/>
                </a:solidFill>
                <a:latin typeface="+mj-lt"/>
              </a:rPr>
              <a:t>$Tc=0.04e-6</a:t>
            </a:r>
            <a:r>
              <a:rPr lang="en-US" sz="1400" dirty="0">
                <a:latin typeface="+mj-lt"/>
              </a:rPr>
              <a:t>;  =&gt;       </a:t>
            </a:r>
            <a:r>
              <a:rPr lang="en-US" sz="1400" dirty="0" smtClean="0">
                <a:latin typeface="+mj-lt"/>
              </a:rPr>
              <a:t>4e-08			</a:t>
            </a:r>
            <a:r>
              <a:rPr lang="en-US" sz="1400" dirty="0">
                <a:solidFill>
                  <a:srgbClr val="0000FF"/>
                </a:solidFill>
              </a:rPr>
              <a:t>(</a:t>
            </a:r>
            <a:r>
              <a:rPr lang="en-US" sz="1400" dirty="0" smtClean="0">
                <a:solidFill>
                  <a:srgbClr val="0000FF"/>
                </a:solidFill>
              </a:rPr>
              <a:t>0.04 </a:t>
            </a:r>
            <a:r>
              <a:rPr lang="en-US" sz="1400" dirty="0">
                <a:solidFill>
                  <a:srgbClr val="0000FF"/>
                </a:solidFill>
              </a:rPr>
              <a:t>eV</a:t>
            </a:r>
            <a:r>
              <a:rPr lang="en-US" sz="1400" dirty="0" smtClean="0">
                <a:solidFill>
                  <a:srgbClr val="0000FF"/>
                </a:solidFill>
              </a:rPr>
              <a:t>)</a:t>
            </a:r>
            <a:endParaRPr lang="en-US" sz="1400" dirty="0">
              <a:latin typeface="+mj-lt"/>
            </a:endParaRPr>
          </a:p>
          <a:p>
            <a:r>
              <a:rPr lang="en-US" sz="1400" dirty="0">
                <a:latin typeface="+mj-lt"/>
              </a:rPr>
              <a:t>  $</a:t>
            </a:r>
            <a:r>
              <a:rPr lang="en-US" sz="1400" dirty="0" err="1">
                <a:latin typeface="+mj-lt"/>
              </a:rPr>
              <a:t>Ptr</a:t>
            </a:r>
            <a:r>
              <a:rPr lang="en-US" sz="1400" dirty="0">
                <a:latin typeface="+mj-lt"/>
              </a:rPr>
              <a:t>=</a:t>
            </a:r>
            <a:r>
              <a:rPr lang="en-US" sz="1400" dirty="0" err="1">
                <a:latin typeface="+mj-lt"/>
              </a:rPr>
              <a:t>sqrt</a:t>
            </a:r>
            <a:r>
              <a:rPr lang="en-US" sz="1400" dirty="0">
                <a:latin typeface="+mj-lt"/>
              </a:rPr>
              <a:t>($Tc*$Me);  =&gt;0.000142969004</a:t>
            </a:r>
          </a:p>
          <a:p>
            <a:r>
              <a:rPr lang="en-US" sz="1400" dirty="0">
                <a:latin typeface="+mj-lt"/>
              </a:rPr>
              <a:t>  $</a:t>
            </a:r>
            <a:r>
              <a:rPr lang="en-US" sz="1400" dirty="0" err="1">
                <a:latin typeface="+mj-lt"/>
              </a:rPr>
              <a:t>Teta</a:t>
            </a:r>
            <a:r>
              <a:rPr lang="en-US" sz="1400" dirty="0">
                <a:latin typeface="+mj-lt"/>
              </a:rPr>
              <a:t>=$</a:t>
            </a:r>
            <a:r>
              <a:rPr lang="en-US" sz="1400" dirty="0" err="1">
                <a:latin typeface="+mj-lt"/>
              </a:rPr>
              <a:t>Ptr</a:t>
            </a:r>
            <a:r>
              <a:rPr lang="en-US" sz="1400" dirty="0">
                <a:latin typeface="+mj-lt"/>
              </a:rPr>
              <a:t>/$</a:t>
            </a:r>
            <a:r>
              <a:rPr lang="en-US" sz="1400" dirty="0" err="1">
                <a:latin typeface="+mj-lt"/>
              </a:rPr>
              <a:t>Pinj</a:t>
            </a:r>
            <a:r>
              <a:rPr lang="en-US" sz="1400" dirty="0">
                <a:latin typeface="+mj-lt"/>
              </a:rPr>
              <a:t>;  =&gt;0.000206314493</a:t>
            </a:r>
          </a:p>
          <a:p>
            <a:r>
              <a:rPr lang="en-US" sz="1400" dirty="0">
                <a:latin typeface="+mj-lt"/>
              </a:rPr>
              <a:t>  </a:t>
            </a:r>
            <a:r>
              <a:rPr lang="en-US" sz="1400" dirty="0">
                <a:solidFill>
                  <a:srgbClr val="0000FF"/>
                </a:solidFill>
                <a:latin typeface="+mj-lt"/>
              </a:rPr>
              <a:t>$Emit=$</a:t>
            </a:r>
            <a:r>
              <a:rPr lang="en-US" sz="1400" dirty="0" err="1">
                <a:solidFill>
                  <a:srgbClr val="0000FF"/>
                </a:solidFill>
                <a:latin typeface="+mj-lt"/>
              </a:rPr>
              <a:t>Teta</a:t>
            </a:r>
            <a:r>
              <a:rPr lang="en-US" sz="1400" dirty="0">
                <a:solidFill>
                  <a:srgbClr val="0000FF"/>
                </a:solidFill>
                <a:latin typeface="+mj-lt"/>
              </a:rPr>
              <a:t>*$</a:t>
            </a:r>
            <a:r>
              <a:rPr lang="en-US" sz="1400" dirty="0" err="1">
                <a:solidFill>
                  <a:srgbClr val="0000FF"/>
                </a:solidFill>
                <a:latin typeface="+mj-lt"/>
              </a:rPr>
              <a:t>RLaserSpot</a:t>
            </a:r>
            <a:r>
              <a:rPr lang="en-US" sz="1400" dirty="0">
                <a:latin typeface="+mj-lt"/>
              </a:rPr>
              <a:t>;  =&gt;</a:t>
            </a:r>
            <a:r>
              <a:rPr lang="en-US" sz="1400" dirty="0" smtClean="0">
                <a:latin typeface="+mj-lt"/>
              </a:rPr>
              <a:t>4.12628985e-06	</a:t>
            </a:r>
            <a:r>
              <a:rPr lang="en-US" sz="1400" dirty="0" smtClean="0">
                <a:solidFill>
                  <a:srgbClr val="0000FF"/>
                </a:solidFill>
              </a:rPr>
              <a:t>(</a:t>
            </a:r>
            <a:r>
              <a:rPr lang="en-US" sz="1400" dirty="0" err="1" smtClean="0">
                <a:solidFill>
                  <a:srgbClr val="0000FF"/>
                </a:solidFill>
                <a:latin typeface="Symbol" panose="05050102010706020507" pitchFamily="18" charset="2"/>
              </a:rPr>
              <a:t>e</a:t>
            </a:r>
            <a:r>
              <a:rPr lang="en-US" sz="1400" baseline="-25000" dirty="0" err="1" smtClean="0">
                <a:solidFill>
                  <a:srgbClr val="0000FF"/>
                </a:solidFill>
              </a:rPr>
              <a:t>geom</a:t>
            </a:r>
            <a:r>
              <a:rPr lang="en-US" sz="1400" dirty="0" smtClean="0">
                <a:solidFill>
                  <a:srgbClr val="0000FF"/>
                </a:solidFill>
              </a:rPr>
              <a:t> </a:t>
            </a:r>
            <a:r>
              <a:rPr lang="en-US" sz="1400" dirty="0">
                <a:solidFill>
                  <a:srgbClr val="0000FF"/>
                </a:solidFill>
              </a:rPr>
              <a:t>= </a:t>
            </a:r>
            <a:r>
              <a:rPr lang="en-US" sz="1400" dirty="0" smtClean="0">
                <a:solidFill>
                  <a:srgbClr val="0000FF"/>
                </a:solidFill>
              </a:rPr>
              <a:t>0.041 </a:t>
            </a:r>
            <a:r>
              <a:rPr lang="en-US" sz="1400" dirty="0">
                <a:solidFill>
                  <a:srgbClr val="0000FF"/>
                </a:solidFill>
              </a:rPr>
              <a:t>mm </a:t>
            </a:r>
            <a:r>
              <a:rPr lang="en-US" sz="1400" dirty="0" err="1">
                <a:solidFill>
                  <a:srgbClr val="0000FF"/>
                </a:solidFill>
              </a:rPr>
              <a:t>mrad</a:t>
            </a:r>
            <a:r>
              <a:rPr lang="en-US" sz="1400" dirty="0" smtClean="0">
                <a:solidFill>
                  <a:srgbClr val="0000FF"/>
                </a:solidFill>
              </a:rPr>
              <a:t>)</a:t>
            </a:r>
            <a:endParaRPr lang="en-US" sz="1400" dirty="0">
              <a:latin typeface="+mj-lt"/>
            </a:endParaRPr>
          </a:p>
          <a:p>
            <a:r>
              <a:rPr lang="en-US" sz="1400" dirty="0">
                <a:latin typeface="+mj-lt"/>
              </a:rPr>
              <a:t>#</a:t>
            </a:r>
          </a:p>
          <a:p>
            <a:r>
              <a:rPr lang="en-US" sz="1400" dirty="0">
                <a:latin typeface="+mj-lt"/>
              </a:rPr>
              <a:t>  </a:t>
            </a:r>
            <a:r>
              <a:rPr lang="en-US" sz="1400" dirty="0">
                <a:solidFill>
                  <a:srgbClr val="0000FF"/>
                </a:solidFill>
                <a:latin typeface="+mj-lt"/>
              </a:rPr>
              <a:t>$Beta=$</a:t>
            </a:r>
            <a:r>
              <a:rPr lang="en-US" sz="1400" dirty="0" err="1">
                <a:solidFill>
                  <a:srgbClr val="0000FF"/>
                </a:solidFill>
                <a:latin typeface="+mj-lt"/>
              </a:rPr>
              <a:t>RLaserSpot</a:t>
            </a:r>
            <a:r>
              <a:rPr lang="en-US" sz="1400" dirty="0">
                <a:solidFill>
                  <a:srgbClr val="0000FF"/>
                </a:solidFill>
                <a:latin typeface="+mj-lt"/>
              </a:rPr>
              <a:t>/$</a:t>
            </a:r>
            <a:r>
              <a:rPr lang="en-US" sz="1400" dirty="0" err="1">
                <a:solidFill>
                  <a:srgbClr val="0000FF"/>
                </a:solidFill>
                <a:latin typeface="+mj-lt"/>
              </a:rPr>
              <a:t>Teta</a:t>
            </a:r>
            <a:r>
              <a:rPr lang="en-US" sz="1400" dirty="0">
                <a:latin typeface="+mj-lt"/>
              </a:rPr>
              <a:t>;  =&gt;  </a:t>
            </a:r>
            <a:r>
              <a:rPr lang="en-US" sz="1400" dirty="0" smtClean="0">
                <a:latin typeface="+mj-lt"/>
              </a:rPr>
              <a:t>96.9393848		</a:t>
            </a:r>
            <a:r>
              <a:rPr lang="en-US" sz="1400" dirty="0" smtClean="0">
                <a:solidFill>
                  <a:srgbClr val="0000FF"/>
                </a:solidFill>
              </a:rPr>
              <a:t>(</a:t>
            </a:r>
            <a:r>
              <a:rPr lang="en-US" sz="1400" dirty="0" err="1" smtClean="0">
                <a:solidFill>
                  <a:srgbClr val="0000FF"/>
                </a:solidFill>
                <a:latin typeface="Symbol" panose="05050102010706020507" pitchFamily="18" charset="2"/>
              </a:rPr>
              <a:t>b</a:t>
            </a:r>
            <a:r>
              <a:rPr lang="en-US" sz="1400" baseline="-25000" dirty="0" err="1" smtClean="0">
                <a:solidFill>
                  <a:srgbClr val="0000FF"/>
                </a:solidFill>
              </a:rPr>
              <a:t>x,y</a:t>
            </a:r>
            <a:r>
              <a:rPr lang="en-US" sz="1400" dirty="0" smtClean="0">
                <a:solidFill>
                  <a:srgbClr val="0000FF"/>
                </a:solidFill>
              </a:rPr>
              <a:t> = 96.9 cm)</a:t>
            </a:r>
            <a:endParaRPr lang="en-US" sz="1400" dirty="0">
              <a:latin typeface="+mj-lt"/>
            </a:endParaRPr>
          </a:p>
          <a:p>
            <a:r>
              <a:rPr lang="en-US" sz="1400" dirty="0">
                <a:latin typeface="+mj-lt"/>
              </a:rPr>
              <a:t>$</a:t>
            </a:r>
            <a:r>
              <a:rPr lang="en-US" sz="1400" dirty="0" err="1">
                <a:latin typeface="+mj-lt"/>
              </a:rPr>
              <a:t>LAccCol</a:t>
            </a:r>
            <a:r>
              <a:rPr lang="en-US" sz="1400" dirty="0">
                <a:latin typeface="+mj-lt"/>
              </a:rPr>
              <a:t>=7;  =&gt;           7</a:t>
            </a:r>
          </a:p>
          <a:p>
            <a:r>
              <a:rPr lang="en-US" sz="1400" dirty="0">
                <a:latin typeface="+mj-lt"/>
              </a:rPr>
              <a:t>  $</a:t>
            </a:r>
            <a:r>
              <a:rPr lang="en-US" sz="1400" dirty="0" err="1">
                <a:latin typeface="+mj-lt"/>
              </a:rPr>
              <a:t>FAccCol</a:t>
            </a:r>
            <a:r>
              <a:rPr lang="en-US" sz="1400" dirty="0">
                <a:latin typeface="+mj-lt"/>
              </a:rPr>
              <a:t>=4*$</a:t>
            </a:r>
            <a:r>
              <a:rPr lang="en-US" sz="1400" dirty="0" err="1">
                <a:latin typeface="+mj-lt"/>
              </a:rPr>
              <a:t>LAccCol</a:t>
            </a:r>
            <a:r>
              <a:rPr lang="en-US" sz="1400" dirty="0">
                <a:latin typeface="+mj-lt"/>
              </a:rPr>
              <a:t>;  =&gt;          28</a:t>
            </a:r>
          </a:p>
          <a:p>
            <a:r>
              <a:rPr lang="en-US" sz="1400" dirty="0">
                <a:latin typeface="+mj-lt"/>
              </a:rPr>
              <a:t>  $</a:t>
            </a:r>
            <a:r>
              <a:rPr lang="en-US" sz="1400" dirty="0" err="1">
                <a:latin typeface="+mj-lt"/>
              </a:rPr>
              <a:t>TetaF</a:t>
            </a:r>
            <a:r>
              <a:rPr lang="en-US" sz="1400" dirty="0">
                <a:latin typeface="+mj-lt"/>
              </a:rPr>
              <a:t>=$</a:t>
            </a:r>
            <a:r>
              <a:rPr lang="en-US" sz="1400" dirty="0" err="1">
                <a:latin typeface="+mj-lt"/>
              </a:rPr>
              <a:t>RLaserSpot</a:t>
            </a:r>
            <a:r>
              <a:rPr lang="en-US" sz="1400" dirty="0">
                <a:latin typeface="+mj-lt"/>
              </a:rPr>
              <a:t>/ $</a:t>
            </a:r>
            <a:r>
              <a:rPr lang="en-US" sz="1400" dirty="0" err="1">
                <a:latin typeface="+mj-lt"/>
              </a:rPr>
              <a:t>FAccCol</a:t>
            </a:r>
            <a:r>
              <a:rPr lang="en-US" sz="1400" dirty="0">
                <a:latin typeface="+mj-lt"/>
              </a:rPr>
              <a:t>;  =&gt;0.000714285714</a:t>
            </a:r>
          </a:p>
          <a:p>
            <a:r>
              <a:rPr lang="en-US" sz="1400" dirty="0">
                <a:latin typeface="+mj-lt"/>
              </a:rPr>
              <a:t>  </a:t>
            </a:r>
            <a:r>
              <a:rPr lang="en-US" sz="1400" dirty="0">
                <a:solidFill>
                  <a:srgbClr val="0000FF"/>
                </a:solidFill>
                <a:latin typeface="+mj-lt"/>
              </a:rPr>
              <a:t>$Alpha=-$</a:t>
            </a:r>
            <a:r>
              <a:rPr lang="en-US" sz="1400" dirty="0" err="1">
                <a:solidFill>
                  <a:srgbClr val="0000FF"/>
                </a:solidFill>
                <a:latin typeface="+mj-lt"/>
              </a:rPr>
              <a:t>TetaF</a:t>
            </a:r>
            <a:r>
              <a:rPr lang="en-US" sz="1400" dirty="0">
                <a:solidFill>
                  <a:srgbClr val="0000FF"/>
                </a:solidFill>
                <a:latin typeface="+mj-lt"/>
              </a:rPr>
              <a:t>/$</a:t>
            </a:r>
            <a:r>
              <a:rPr lang="en-US" sz="1400" dirty="0" err="1">
                <a:solidFill>
                  <a:srgbClr val="0000FF"/>
                </a:solidFill>
                <a:latin typeface="+mj-lt"/>
              </a:rPr>
              <a:t>Teta</a:t>
            </a:r>
            <a:r>
              <a:rPr lang="en-US" sz="1400" dirty="0">
                <a:latin typeface="+mj-lt"/>
              </a:rPr>
              <a:t>;  =&gt; -</a:t>
            </a:r>
            <a:r>
              <a:rPr lang="en-US" sz="1400" dirty="0" smtClean="0">
                <a:latin typeface="+mj-lt"/>
              </a:rPr>
              <a:t>3.46212089		</a:t>
            </a:r>
            <a:r>
              <a:rPr lang="en-US" sz="1400" dirty="0">
                <a:solidFill>
                  <a:srgbClr val="0000FF"/>
                </a:solidFill>
              </a:rPr>
              <a:t> </a:t>
            </a:r>
            <a:r>
              <a:rPr lang="en-US" sz="1400" dirty="0" smtClean="0">
                <a:solidFill>
                  <a:srgbClr val="0000FF"/>
                </a:solidFill>
              </a:rPr>
              <a:t>(</a:t>
            </a:r>
            <a:r>
              <a:rPr lang="en-US" sz="1400" dirty="0" err="1" smtClean="0">
                <a:solidFill>
                  <a:srgbClr val="0000FF"/>
                </a:solidFill>
                <a:latin typeface="Symbol" panose="05050102010706020507" pitchFamily="18" charset="2"/>
              </a:rPr>
              <a:t>a</a:t>
            </a:r>
            <a:r>
              <a:rPr lang="en-US" sz="1400" baseline="-25000" dirty="0" err="1" smtClean="0">
                <a:solidFill>
                  <a:srgbClr val="0000FF"/>
                </a:solidFill>
              </a:rPr>
              <a:t>x,y</a:t>
            </a:r>
            <a:r>
              <a:rPr lang="en-US" sz="1400" dirty="0" smtClean="0">
                <a:solidFill>
                  <a:srgbClr val="0000FF"/>
                </a:solidFill>
              </a:rPr>
              <a:t> </a:t>
            </a:r>
            <a:r>
              <a:rPr lang="en-US" sz="1400" dirty="0">
                <a:solidFill>
                  <a:srgbClr val="0000FF"/>
                </a:solidFill>
              </a:rPr>
              <a:t>= </a:t>
            </a:r>
            <a:r>
              <a:rPr lang="en-US" sz="1400" dirty="0" smtClean="0">
                <a:solidFill>
                  <a:srgbClr val="0000FF"/>
                </a:solidFill>
              </a:rPr>
              <a:t>-3.46 </a:t>
            </a:r>
            <a:r>
              <a:rPr lang="en-US" sz="1400" dirty="0">
                <a:solidFill>
                  <a:srgbClr val="0000FF"/>
                </a:solidFill>
              </a:rPr>
              <a:t>cm)</a:t>
            </a:r>
            <a:endParaRPr lang="en-US" sz="1400" dirty="0">
              <a:latin typeface="+mj-lt"/>
            </a:endParaRPr>
          </a:p>
          <a:p>
            <a:endParaRPr lang="en-US" sz="1400" dirty="0">
              <a:latin typeface="+mj-lt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8114165" y="4178410"/>
            <a:ext cx="510076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$</a:t>
            </a:r>
            <a:r>
              <a:rPr lang="en-US" dirty="0" err="1" smtClean="0"/>
              <a:t>Teta</a:t>
            </a:r>
            <a:endParaRPr lang="en-US" dirty="0"/>
          </a:p>
        </p:txBody>
      </p:sp>
      <p:graphicFrame>
        <p:nvGraphicFramePr>
          <p:cNvPr id="19" name="Object 1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617729"/>
              </p:ext>
            </p:extLst>
          </p:nvPr>
        </p:nvGraphicFramePr>
        <p:xfrm>
          <a:off x="6508800" y="3344536"/>
          <a:ext cx="213201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67" name="Equation" r:id="rId6" imgW="1422360" imgH="342720" progId="">
                  <p:embed/>
                </p:oleObj>
              </mc:Choice>
              <mc:Fallback>
                <p:oleObj name="Equation" r:id="rId6" imgW="1422360" imgH="3427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800" y="3344536"/>
                        <a:ext cx="2132013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 bwMode="auto">
          <a:xfrm flipH="1" flipV="1">
            <a:off x="7760768" y="3796040"/>
            <a:ext cx="7242" cy="367727"/>
          </a:xfrm>
          <a:prstGeom prst="straightConnector1">
            <a:avLst/>
          </a:prstGeom>
          <a:solidFill>
            <a:schemeClr val="accent1"/>
          </a:solidFill>
          <a:ln w="12699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 flipH="1" flipV="1">
            <a:off x="8338956" y="3794876"/>
            <a:ext cx="7242" cy="367727"/>
          </a:xfrm>
          <a:prstGeom prst="straightConnector1">
            <a:avLst/>
          </a:prstGeom>
          <a:solidFill>
            <a:schemeClr val="accent1"/>
          </a:solidFill>
          <a:ln w="12699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23" name="Rectangle 22"/>
          <p:cNvSpPr/>
          <p:nvPr/>
        </p:nvSpPr>
        <p:spPr>
          <a:xfrm>
            <a:off x="7259359" y="4182217"/>
            <a:ext cx="935342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$</a:t>
            </a:r>
            <a:r>
              <a:rPr lang="en-US" dirty="0" err="1" smtClean="0"/>
              <a:t>RLaserSpot</a:t>
            </a:r>
            <a:endParaRPr lang="en-US" dirty="0"/>
          </a:p>
        </p:txBody>
      </p:sp>
      <p:grpSp>
        <p:nvGrpSpPr>
          <p:cNvPr id="25" name="Group 24"/>
          <p:cNvGrpSpPr/>
          <p:nvPr/>
        </p:nvGrpSpPr>
        <p:grpSpPr>
          <a:xfrm>
            <a:off x="4891699" y="2046484"/>
            <a:ext cx="4135423" cy="1072529"/>
            <a:chOff x="5300264" y="2415133"/>
            <a:chExt cx="3566645" cy="715994"/>
          </a:xfrm>
        </p:grpSpPr>
        <p:sp>
          <p:nvSpPr>
            <p:cNvPr id="6" name="Oval 5"/>
            <p:cNvSpPr/>
            <p:nvPr/>
          </p:nvSpPr>
          <p:spPr bwMode="auto">
            <a:xfrm>
              <a:off x="6154189" y="2438400"/>
              <a:ext cx="87284" cy="692727"/>
            </a:xfrm>
            <a:prstGeom prst="ellipse">
              <a:avLst/>
            </a:prstGeom>
            <a:solidFill>
              <a:srgbClr val="0BC377"/>
            </a:solidFill>
            <a:ln w="12699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34" charset="-128"/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5300264" y="2494184"/>
              <a:ext cx="857927" cy="2308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900" dirty="0" smtClean="0"/>
                <a:t>$</a:t>
              </a:r>
              <a:r>
                <a:rPr lang="en-US" sz="900" dirty="0" err="1" smtClean="0"/>
                <a:t>RLaserSpot</a:t>
              </a:r>
              <a:endParaRPr lang="en-US" sz="900" dirty="0"/>
            </a:p>
          </p:txBody>
        </p:sp>
        <p:cxnSp>
          <p:nvCxnSpPr>
            <p:cNvPr id="10" name="Straight Connector 9"/>
            <p:cNvCxnSpPr/>
            <p:nvPr/>
          </p:nvCxnSpPr>
          <p:spPr bwMode="auto">
            <a:xfrm flipV="1">
              <a:off x="6019799" y="2770909"/>
              <a:ext cx="2847110" cy="13854"/>
            </a:xfrm>
            <a:prstGeom prst="line">
              <a:avLst/>
            </a:prstGeom>
            <a:solidFill>
              <a:schemeClr val="accent1"/>
            </a:solidFill>
            <a:ln w="12699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" name="Straight Arrow Connector 12"/>
            <p:cNvCxnSpPr/>
            <p:nvPr/>
          </p:nvCxnSpPr>
          <p:spPr bwMode="auto">
            <a:xfrm flipH="1" flipV="1">
              <a:off x="6191396" y="2415133"/>
              <a:ext cx="7242" cy="367727"/>
            </a:xfrm>
            <a:prstGeom prst="straightConnector1">
              <a:avLst/>
            </a:prstGeom>
            <a:solidFill>
              <a:schemeClr val="accent1"/>
            </a:solidFill>
            <a:ln w="12699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5" name="Straight Arrow Connector 14"/>
            <p:cNvCxnSpPr/>
            <p:nvPr/>
          </p:nvCxnSpPr>
          <p:spPr bwMode="auto">
            <a:xfrm flipV="1">
              <a:off x="6183514" y="2568696"/>
              <a:ext cx="1152626" cy="213002"/>
            </a:xfrm>
            <a:prstGeom prst="straightConnector1">
              <a:avLst/>
            </a:prstGeom>
            <a:solidFill>
              <a:schemeClr val="accent1"/>
            </a:solidFill>
            <a:ln w="12699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4" name="Rectangle 23"/>
            <p:cNvSpPr/>
            <p:nvPr/>
          </p:nvSpPr>
          <p:spPr>
            <a:xfrm>
              <a:off x="7093903" y="2578791"/>
              <a:ext cx="479618" cy="2308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900" dirty="0" smtClean="0"/>
                <a:t>$</a:t>
              </a:r>
              <a:r>
                <a:rPr lang="en-US" sz="900" dirty="0" err="1" smtClean="0"/>
                <a:t>Teta</a:t>
              </a:r>
              <a:endParaRPr lang="en-US" sz="900" dirty="0"/>
            </a:p>
          </p:txBody>
        </p:sp>
      </p:grpSp>
    </p:spTree>
    <p:extLst>
      <p:ext uri="{BB962C8B-B14F-4D97-AF65-F5344CB8AC3E}">
        <p14:creationId xmlns:p14="http://schemas.microsoft.com/office/powerpoint/2010/main" val="20605982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37"/>
          <p:cNvSpPr>
            <a:spLocks noGrp="1" noChangeArrowheads="1"/>
          </p:cNvSpPr>
          <p:nvPr>
            <p:ph type="ftr" sz="quarter" idx="10"/>
          </p:nvPr>
        </p:nvSpPr>
        <p:spPr bwMode="auto">
          <a:xfrm>
            <a:off x="5334000" y="6569075"/>
            <a:ext cx="3005138" cy="288925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1100" dirty="0" smtClean="0">
                <a:solidFill>
                  <a:srgbClr val="7030A0"/>
                </a:solidFill>
                <a:ea typeface="MS PGothic" pitchFamily="34" charset="-128"/>
              </a:rPr>
              <a:t>UITF Mtg. JLAB, March 18, 2016  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0" y="223838"/>
            <a:ext cx="9144000" cy="387350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Cathode</a:t>
            </a:r>
            <a:r>
              <a:rPr lang="en-US" sz="3200" kern="0" dirty="0" smtClean="0">
                <a:solidFill>
                  <a:srgbClr val="00B050"/>
                </a:solidFill>
                <a:latin typeface="Arial" charset="0"/>
                <a:ea typeface="ＭＳ Ｐゴシック" charset="0"/>
                <a:cs typeface="ＭＳ Ｐゴシック" charset="0"/>
              </a:rPr>
              <a:t>-</a:t>
            </a:r>
            <a:r>
              <a:rPr kumimoji="0" lang="en-US" sz="3200" b="0" i="0" u="none" strike="noStrike" kern="0" cap="none" spc="0" normalizeH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to-¼</a:t>
            </a:r>
            <a:r>
              <a:rPr lang="en-US" sz="3200" kern="0" noProof="0" dirty="0">
                <a:solidFill>
                  <a:srgbClr val="00B050"/>
                </a:solidFill>
                <a:latin typeface="Arial" charset="0"/>
                <a:ea typeface="ＭＳ Ｐゴシック" charset="0"/>
                <a:cs typeface="ＭＳ Ｐゴシック" charset="0"/>
              </a:rPr>
              <a:t>C</a:t>
            </a:r>
            <a:r>
              <a:rPr kumimoji="0" lang="en-US" sz="3200" b="0" i="0" u="none" strike="noStrike" kern="0" cap="none" spc="0" normalizeH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ryo</a:t>
            </a:r>
            <a:r>
              <a:rPr lang="en-US" sz="3200" kern="0" dirty="0" smtClean="0">
                <a:solidFill>
                  <a:srgbClr val="00B050"/>
                </a:solidFill>
                <a:latin typeface="Arial" charset="0"/>
                <a:ea typeface="ＭＳ Ｐゴシック" charset="0"/>
                <a:cs typeface="ＭＳ Ｐゴシック" charset="0"/>
              </a:rPr>
              <a:t> Optics (‘</a:t>
            </a:r>
            <a:r>
              <a:rPr lang="en-US" sz="3200" kern="0" dirty="0" err="1" smtClean="0">
                <a:solidFill>
                  <a:srgbClr val="00B050"/>
                </a:solidFill>
                <a:latin typeface="Arial" charset="0"/>
                <a:ea typeface="ＭＳ Ｐゴシック" charset="0"/>
                <a:cs typeface="ＭＳ Ｐゴシック" charset="0"/>
              </a:rPr>
              <a:t>keV</a:t>
            </a:r>
            <a:r>
              <a:rPr lang="en-US" sz="3200" kern="0" dirty="0" smtClean="0">
                <a:solidFill>
                  <a:srgbClr val="00B050"/>
                </a:solidFill>
                <a:latin typeface="Arial" charset="0"/>
                <a:ea typeface="ＭＳ Ｐゴシック" charset="0"/>
                <a:cs typeface="ＭＳ Ｐゴシック" charset="0"/>
              </a:rPr>
              <a:t>’ beamline)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endParaRPr kumimoji="0" lang="en-US" sz="3200" b="0" i="0" u="none" strike="noStrike" kern="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6734" y="1312500"/>
            <a:ext cx="8830979" cy="2892976"/>
            <a:chOff x="26734" y="3223750"/>
            <a:chExt cx="8830979" cy="2892976"/>
          </a:xfrm>
        </p:grpSpPr>
        <p:grpSp>
          <p:nvGrpSpPr>
            <p:cNvPr id="54" name="Group 6"/>
            <p:cNvGrpSpPr>
              <a:grpSpLocks noChangeAspect="1"/>
            </p:cNvGrpSpPr>
            <p:nvPr/>
          </p:nvGrpSpPr>
          <p:grpSpPr bwMode="auto">
            <a:xfrm>
              <a:off x="388400" y="3223750"/>
              <a:ext cx="8469313" cy="2409825"/>
              <a:chOff x="236" y="2100"/>
              <a:chExt cx="5335" cy="1518"/>
            </a:xfrm>
          </p:grpSpPr>
          <p:sp>
            <p:nvSpPr>
              <p:cNvPr id="55" name="AutoShape 5"/>
              <p:cNvSpPr>
                <a:spLocks noChangeAspect="1" noChangeArrowheads="1" noTextEdit="1"/>
              </p:cNvSpPr>
              <p:nvPr/>
            </p:nvSpPr>
            <p:spPr bwMode="auto">
              <a:xfrm>
                <a:off x="237" y="2100"/>
                <a:ext cx="5298" cy="15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Rectangle 7"/>
              <p:cNvSpPr>
                <a:spLocks noChangeArrowheads="1"/>
              </p:cNvSpPr>
              <p:nvPr/>
            </p:nvSpPr>
            <p:spPr bwMode="auto">
              <a:xfrm>
                <a:off x="237" y="2100"/>
                <a:ext cx="5298" cy="151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" name="Rectangle 8"/>
              <p:cNvSpPr>
                <a:spLocks noChangeArrowheads="1"/>
              </p:cNvSpPr>
              <p:nvPr/>
            </p:nvSpPr>
            <p:spPr bwMode="auto">
              <a:xfrm>
                <a:off x="309" y="2244"/>
                <a:ext cx="5154" cy="1224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" name="Rectangle 9"/>
              <p:cNvSpPr>
                <a:spLocks noChangeArrowheads="1"/>
              </p:cNvSpPr>
              <p:nvPr/>
            </p:nvSpPr>
            <p:spPr bwMode="auto">
              <a:xfrm>
                <a:off x="5355" y="3480"/>
                <a:ext cx="138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8.5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0" name="Rectangle 10"/>
              <p:cNvSpPr>
                <a:spLocks noChangeArrowheads="1"/>
              </p:cNvSpPr>
              <p:nvPr/>
            </p:nvSpPr>
            <p:spPr bwMode="auto">
              <a:xfrm>
                <a:off x="309" y="3480"/>
                <a:ext cx="78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2" name="Rectangle 12"/>
              <p:cNvSpPr>
                <a:spLocks noChangeArrowheads="1"/>
              </p:cNvSpPr>
              <p:nvPr/>
            </p:nvSpPr>
            <p:spPr bwMode="auto">
              <a:xfrm>
                <a:off x="357" y="2178"/>
                <a:ext cx="486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                        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3" name="Rectangle 13"/>
              <p:cNvSpPr>
                <a:spLocks noChangeArrowheads="1"/>
              </p:cNvSpPr>
              <p:nvPr/>
            </p:nvSpPr>
            <p:spPr bwMode="auto">
              <a:xfrm rot="16200000">
                <a:off x="227" y="2205"/>
                <a:ext cx="120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1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2384" name="Rectangle 14"/>
              <p:cNvSpPr>
                <a:spLocks noChangeArrowheads="1"/>
              </p:cNvSpPr>
              <p:nvPr/>
            </p:nvSpPr>
            <p:spPr bwMode="auto">
              <a:xfrm rot="16200000">
                <a:off x="248" y="3384"/>
                <a:ext cx="78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2385" name="Rectangle 15"/>
              <p:cNvSpPr>
                <a:spLocks noChangeArrowheads="1"/>
              </p:cNvSpPr>
              <p:nvPr/>
            </p:nvSpPr>
            <p:spPr bwMode="auto">
              <a:xfrm rot="16200000">
                <a:off x="5481" y="2189"/>
                <a:ext cx="78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1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2388" name="Rectangle 16"/>
              <p:cNvSpPr>
                <a:spLocks noChangeArrowheads="1"/>
              </p:cNvSpPr>
              <p:nvPr/>
            </p:nvSpPr>
            <p:spPr bwMode="auto">
              <a:xfrm rot="16200000">
                <a:off x="5469" y="3371"/>
                <a:ext cx="102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-1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2389" name="Rectangle 17"/>
              <p:cNvSpPr>
                <a:spLocks noChangeArrowheads="1"/>
              </p:cNvSpPr>
              <p:nvPr/>
            </p:nvSpPr>
            <p:spPr bwMode="auto">
              <a:xfrm rot="16200000">
                <a:off x="14" y="2730"/>
                <a:ext cx="546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BETA_X&amp;Y[m]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2390" name="Rectangle 18"/>
              <p:cNvSpPr>
                <a:spLocks noChangeArrowheads="1"/>
              </p:cNvSpPr>
              <p:nvPr/>
            </p:nvSpPr>
            <p:spPr bwMode="auto">
              <a:xfrm rot="16200000">
                <a:off x="5265" y="2747"/>
                <a:ext cx="510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DISP_X&amp;Y[m]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2391" name="Line 19"/>
              <p:cNvSpPr>
                <a:spLocks noChangeShapeType="1"/>
              </p:cNvSpPr>
              <p:nvPr/>
            </p:nvSpPr>
            <p:spPr bwMode="auto">
              <a:xfrm flipH="1">
                <a:off x="5427" y="2364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392" name="Line 20"/>
              <p:cNvSpPr>
                <a:spLocks noChangeShapeType="1"/>
              </p:cNvSpPr>
              <p:nvPr/>
            </p:nvSpPr>
            <p:spPr bwMode="auto">
              <a:xfrm>
                <a:off x="309" y="2364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393" name="Line 21"/>
              <p:cNvSpPr>
                <a:spLocks noChangeShapeType="1"/>
              </p:cNvSpPr>
              <p:nvPr/>
            </p:nvSpPr>
            <p:spPr bwMode="auto">
              <a:xfrm flipV="1">
                <a:off x="819" y="3438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394" name="Line 22"/>
              <p:cNvSpPr>
                <a:spLocks noChangeShapeType="1"/>
              </p:cNvSpPr>
              <p:nvPr/>
            </p:nvSpPr>
            <p:spPr bwMode="auto">
              <a:xfrm>
                <a:off x="819" y="2244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395" name="Line 23"/>
              <p:cNvSpPr>
                <a:spLocks noChangeShapeType="1"/>
              </p:cNvSpPr>
              <p:nvPr/>
            </p:nvSpPr>
            <p:spPr bwMode="auto">
              <a:xfrm flipH="1">
                <a:off x="5427" y="2490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396" name="Line 24"/>
              <p:cNvSpPr>
                <a:spLocks noChangeShapeType="1"/>
              </p:cNvSpPr>
              <p:nvPr/>
            </p:nvSpPr>
            <p:spPr bwMode="auto">
              <a:xfrm>
                <a:off x="309" y="2490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397" name="Line 25"/>
              <p:cNvSpPr>
                <a:spLocks noChangeShapeType="1"/>
              </p:cNvSpPr>
              <p:nvPr/>
            </p:nvSpPr>
            <p:spPr bwMode="auto">
              <a:xfrm flipV="1">
                <a:off x="1335" y="3438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398" name="Line 26"/>
              <p:cNvSpPr>
                <a:spLocks noChangeShapeType="1"/>
              </p:cNvSpPr>
              <p:nvPr/>
            </p:nvSpPr>
            <p:spPr bwMode="auto">
              <a:xfrm>
                <a:off x="1335" y="2244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399" name="Line 27"/>
              <p:cNvSpPr>
                <a:spLocks noChangeShapeType="1"/>
              </p:cNvSpPr>
              <p:nvPr/>
            </p:nvSpPr>
            <p:spPr bwMode="auto">
              <a:xfrm flipH="1">
                <a:off x="5427" y="2610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00" name="Line 28"/>
              <p:cNvSpPr>
                <a:spLocks noChangeShapeType="1"/>
              </p:cNvSpPr>
              <p:nvPr/>
            </p:nvSpPr>
            <p:spPr bwMode="auto">
              <a:xfrm>
                <a:off x="309" y="2610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01" name="Line 29"/>
              <p:cNvSpPr>
                <a:spLocks noChangeShapeType="1"/>
              </p:cNvSpPr>
              <p:nvPr/>
            </p:nvSpPr>
            <p:spPr bwMode="auto">
              <a:xfrm flipV="1">
                <a:off x="1851" y="3438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02" name="Line 30"/>
              <p:cNvSpPr>
                <a:spLocks noChangeShapeType="1"/>
              </p:cNvSpPr>
              <p:nvPr/>
            </p:nvSpPr>
            <p:spPr bwMode="auto">
              <a:xfrm>
                <a:off x="1851" y="2244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03" name="Line 31"/>
              <p:cNvSpPr>
                <a:spLocks noChangeShapeType="1"/>
              </p:cNvSpPr>
              <p:nvPr/>
            </p:nvSpPr>
            <p:spPr bwMode="auto">
              <a:xfrm flipH="1">
                <a:off x="5427" y="2736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04" name="Line 32"/>
              <p:cNvSpPr>
                <a:spLocks noChangeShapeType="1"/>
              </p:cNvSpPr>
              <p:nvPr/>
            </p:nvSpPr>
            <p:spPr bwMode="auto">
              <a:xfrm>
                <a:off x="309" y="2736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05" name="Line 33"/>
              <p:cNvSpPr>
                <a:spLocks noChangeShapeType="1"/>
              </p:cNvSpPr>
              <p:nvPr/>
            </p:nvSpPr>
            <p:spPr bwMode="auto">
              <a:xfrm flipV="1">
                <a:off x="2367" y="3438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06" name="Line 34"/>
              <p:cNvSpPr>
                <a:spLocks noChangeShapeType="1"/>
              </p:cNvSpPr>
              <p:nvPr/>
            </p:nvSpPr>
            <p:spPr bwMode="auto">
              <a:xfrm>
                <a:off x="2367" y="2244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07" name="Line 35"/>
              <p:cNvSpPr>
                <a:spLocks noChangeShapeType="1"/>
              </p:cNvSpPr>
              <p:nvPr/>
            </p:nvSpPr>
            <p:spPr bwMode="auto">
              <a:xfrm flipH="1">
                <a:off x="5427" y="2856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08" name="Line 36"/>
              <p:cNvSpPr>
                <a:spLocks noChangeShapeType="1"/>
              </p:cNvSpPr>
              <p:nvPr/>
            </p:nvSpPr>
            <p:spPr bwMode="auto">
              <a:xfrm>
                <a:off x="309" y="2856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09" name="Line 37"/>
              <p:cNvSpPr>
                <a:spLocks noChangeShapeType="1"/>
              </p:cNvSpPr>
              <p:nvPr/>
            </p:nvSpPr>
            <p:spPr bwMode="auto">
              <a:xfrm flipV="1">
                <a:off x="2883" y="3438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10" name="Line 38"/>
              <p:cNvSpPr>
                <a:spLocks noChangeShapeType="1"/>
              </p:cNvSpPr>
              <p:nvPr/>
            </p:nvSpPr>
            <p:spPr bwMode="auto">
              <a:xfrm>
                <a:off x="2883" y="2244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11" name="Line 39"/>
              <p:cNvSpPr>
                <a:spLocks noChangeShapeType="1"/>
              </p:cNvSpPr>
              <p:nvPr/>
            </p:nvSpPr>
            <p:spPr bwMode="auto">
              <a:xfrm flipH="1">
                <a:off x="5427" y="2982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12" name="Line 40"/>
              <p:cNvSpPr>
                <a:spLocks noChangeShapeType="1"/>
              </p:cNvSpPr>
              <p:nvPr/>
            </p:nvSpPr>
            <p:spPr bwMode="auto">
              <a:xfrm>
                <a:off x="309" y="2982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13" name="Line 41"/>
              <p:cNvSpPr>
                <a:spLocks noChangeShapeType="1"/>
              </p:cNvSpPr>
              <p:nvPr/>
            </p:nvSpPr>
            <p:spPr bwMode="auto">
              <a:xfrm flipV="1">
                <a:off x="3399" y="3438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14" name="Line 42"/>
              <p:cNvSpPr>
                <a:spLocks noChangeShapeType="1"/>
              </p:cNvSpPr>
              <p:nvPr/>
            </p:nvSpPr>
            <p:spPr bwMode="auto">
              <a:xfrm>
                <a:off x="3399" y="2244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15" name="Line 43"/>
              <p:cNvSpPr>
                <a:spLocks noChangeShapeType="1"/>
              </p:cNvSpPr>
              <p:nvPr/>
            </p:nvSpPr>
            <p:spPr bwMode="auto">
              <a:xfrm flipH="1">
                <a:off x="5427" y="3102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16" name="Line 44"/>
              <p:cNvSpPr>
                <a:spLocks noChangeShapeType="1"/>
              </p:cNvSpPr>
              <p:nvPr/>
            </p:nvSpPr>
            <p:spPr bwMode="auto">
              <a:xfrm>
                <a:off x="309" y="3102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17" name="Line 45"/>
              <p:cNvSpPr>
                <a:spLocks noChangeShapeType="1"/>
              </p:cNvSpPr>
              <p:nvPr/>
            </p:nvSpPr>
            <p:spPr bwMode="auto">
              <a:xfrm flipV="1">
                <a:off x="3915" y="3438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18" name="Line 46"/>
              <p:cNvSpPr>
                <a:spLocks noChangeShapeType="1"/>
              </p:cNvSpPr>
              <p:nvPr/>
            </p:nvSpPr>
            <p:spPr bwMode="auto">
              <a:xfrm>
                <a:off x="3915" y="2244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19" name="Line 47"/>
              <p:cNvSpPr>
                <a:spLocks noChangeShapeType="1"/>
              </p:cNvSpPr>
              <p:nvPr/>
            </p:nvSpPr>
            <p:spPr bwMode="auto">
              <a:xfrm flipH="1">
                <a:off x="5427" y="3228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20" name="Line 48"/>
              <p:cNvSpPr>
                <a:spLocks noChangeShapeType="1"/>
              </p:cNvSpPr>
              <p:nvPr/>
            </p:nvSpPr>
            <p:spPr bwMode="auto">
              <a:xfrm>
                <a:off x="309" y="3228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21" name="Line 49"/>
              <p:cNvSpPr>
                <a:spLocks noChangeShapeType="1"/>
              </p:cNvSpPr>
              <p:nvPr/>
            </p:nvSpPr>
            <p:spPr bwMode="auto">
              <a:xfrm flipV="1">
                <a:off x="4431" y="3438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22" name="Line 50"/>
              <p:cNvSpPr>
                <a:spLocks noChangeShapeType="1"/>
              </p:cNvSpPr>
              <p:nvPr/>
            </p:nvSpPr>
            <p:spPr bwMode="auto">
              <a:xfrm>
                <a:off x="4431" y="2244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23" name="Line 51"/>
              <p:cNvSpPr>
                <a:spLocks noChangeShapeType="1"/>
              </p:cNvSpPr>
              <p:nvPr/>
            </p:nvSpPr>
            <p:spPr bwMode="auto">
              <a:xfrm flipH="1">
                <a:off x="5427" y="3348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24" name="Line 52"/>
              <p:cNvSpPr>
                <a:spLocks noChangeShapeType="1"/>
              </p:cNvSpPr>
              <p:nvPr/>
            </p:nvSpPr>
            <p:spPr bwMode="auto">
              <a:xfrm>
                <a:off x="309" y="3348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25" name="Line 53"/>
              <p:cNvSpPr>
                <a:spLocks noChangeShapeType="1"/>
              </p:cNvSpPr>
              <p:nvPr/>
            </p:nvSpPr>
            <p:spPr bwMode="auto">
              <a:xfrm flipV="1">
                <a:off x="4947" y="3438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26" name="Line 54"/>
              <p:cNvSpPr>
                <a:spLocks noChangeShapeType="1"/>
              </p:cNvSpPr>
              <p:nvPr/>
            </p:nvSpPr>
            <p:spPr bwMode="auto">
              <a:xfrm>
                <a:off x="4947" y="2244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27" name="Freeform 55"/>
              <p:cNvSpPr>
                <a:spLocks/>
              </p:cNvSpPr>
              <p:nvPr/>
            </p:nvSpPr>
            <p:spPr bwMode="auto">
              <a:xfrm>
                <a:off x="309" y="2244"/>
                <a:ext cx="5154" cy="1212"/>
              </a:xfrm>
              <a:custGeom>
                <a:avLst/>
                <a:gdLst>
                  <a:gd name="T0" fmla="*/ 300 w 5154"/>
                  <a:gd name="T1" fmla="*/ 258 h 1212"/>
                  <a:gd name="T2" fmla="*/ 612 w 5154"/>
                  <a:gd name="T3" fmla="*/ 990 h 1212"/>
                  <a:gd name="T4" fmla="*/ 924 w 5154"/>
                  <a:gd name="T5" fmla="*/ 1140 h 1212"/>
                  <a:gd name="T6" fmla="*/ 1230 w 5154"/>
                  <a:gd name="T7" fmla="*/ 462 h 1212"/>
                  <a:gd name="T8" fmla="*/ 1542 w 5154"/>
                  <a:gd name="T9" fmla="*/ 1050 h 1212"/>
                  <a:gd name="T10" fmla="*/ 1848 w 5154"/>
                  <a:gd name="T11" fmla="*/ 1200 h 1212"/>
                  <a:gd name="T12" fmla="*/ 2160 w 5154"/>
                  <a:gd name="T13" fmla="*/ 894 h 1212"/>
                  <a:gd name="T14" fmla="*/ 2514 w 5154"/>
                  <a:gd name="T15" fmla="*/ 786 h 1212"/>
                  <a:gd name="T16" fmla="*/ 2814 w 5154"/>
                  <a:gd name="T17" fmla="*/ 1212 h 1212"/>
                  <a:gd name="T18" fmla="*/ 3114 w 5154"/>
                  <a:gd name="T19" fmla="*/ 774 h 1212"/>
                  <a:gd name="T20" fmla="*/ 3456 w 5154"/>
                  <a:gd name="T21" fmla="*/ 852 h 1212"/>
                  <a:gd name="T22" fmla="*/ 3840 w 5154"/>
                  <a:gd name="T23" fmla="*/ 1200 h 1212"/>
                  <a:gd name="T24" fmla="*/ 4140 w 5154"/>
                  <a:gd name="T25" fmla="*/ 1056 h 1212"/>
                  <a:gd name="T26" fmla="*/ 4434 w 5154"/>
                  <a:gd name="T27" fmla="*/ 570 h 1212"/>
                  <a:gd name="T28" fmla="*/ 4734 w 5154"/>
                  <a:gd name="T29" fmla="*/ 942 h 1212"/>
                  <a:gd name="T30" fmla="*/ 5016 w 5154"/>
                  <a:gd name="T31" fmla="*/ 1170 h 1212"/>
                  <a:gd name="T32" fmla="*/ 5154 w 5154"/>
                  <a:gd name="T33" fmla="*/ 1164 h 1212"/>
                  <a:gd name="T34" fmla="*/ 5154 w 5154"/>
                  <a:gd name="T35" fmla="*/ 1182 h 1212"/>
                  <a:gd name="T36" fmla="*/ 5154 w 5154"/>
                  <a:gd name="T37" fmla="*/ 552 h 1212"/>
                  <a:gd name="T38" fmla="*/ 5154 w 5154"/>
                  <a:gd name="T39" fmla="*/ 330 h 1212"/>
                  <a:gd name="T40" fmla="*/ 5154 w 5154"/>
                  <a:gd name="T41" fmla="*/ 72 h 1212"/>
                  <a:gd name="T42" fmla="*/ 5154 w 5154"/>
                  <a:gd name="T43" fmla="*/ 0 h 1212"/>
                  <a:gd name="T44" fmla="*/ 5154 w 5154"/>
                  <a:gd name="T45" fmla="*/ 0 h 1212"/>
                  <a:gd name="T46" fmla="*/ 5154 w 5154"/>
                  <a:gd name="T47" fmla="*/ 0 h 1212"/>
                  <a:gd name="T48" fmla="*/ 5154 w 5154"/>
                  <a:gd name="T49" fmla="*/ 0 h 1212"/>
                  <a:gd name="T50" fmla="*/ 5154 w 5154"/>
                  <a:gd name="T51" fmla="*/ 0 h 1212"/>
                  <a:gd name="T52" fmla="*/ 5154 w 5154"/>
                  <a:gd name="T53" fmla="*/ 0 h 1212"/>
                  <a:gd name="T54" fmla="*/ 5154 w 5154"/>
                  <a:gd name="T55" fmla="*/ 0 h 1212"/>
                  <a:gd name="T56" fmla="*/ 5154 w 5154"/>
                  <a:gd name="T57" fmla="*/ 0 h 1212"/>
                  <a:gd name="T58" fmla="*/ 5154 w 5154"/>
                  <a:gd name="T59" fmla="*/ 0 h 1212"/>
                  <a:gd name="T60" fmla="*/ 5154 w 5154"/>
                  <a:gd name="T61" fmla="*/ 0 h 1212"/>
                  <a:gd name="T62" fmla="*/ 5154 w 5154"/>
                  <a:gd name="T63" fmla="*/ 540 h 1212"/>
                  <a:gd name="T64" fmla="*/ 5154 w 5154"/>
                  <a:gd name="T65" fmla="*/ 0 h 1212"/>
                  <a:gd name="T66" fmla="*/ 5154 w 5154"/>
                  <a:gd name="T67" fmla="*/ 0 h 1212"/>
                  <a:gd name="T68" fmla="*/ 5154 w 5154"/>
                  <a:gd name="T69" fmla="*/ 960 h 1212"/>
                  <a:gd name="T70" fmla="*/ 5154 w 5154"/>
                  <a:gd name="T71" fmla="*/ 1164 h 1212"/>
                  <a:gd name="T72" fmla="*/ 5154 w 5154"/>
                  <a:gd name="T73" fmla="*/ 1158 h 1212"/>
                  <a:gd name="T74" fmla="*/ 5154 w 5154"/>
                  <a:gd name="T75" fmla="*/ 906 h 1212"/>
                  <a:gd name="T76" fmla="*/ 5154 w 5154"/>
                  <a:gd name="T77" fmla="*/ 0 h 1212"/>
                  <a:gd name="T78" fmla="*/ 5154 w 5154"/>
                  <a:gd name="T79" fmla="*/ 0 h 1212"/>
                  <a:gd name="T80" fmla="*/ 5154 w 5154"/>
                  <a:gd name="T81" fmla="*/ 0 h 1212"/>
                  <a:gd name="T82" fmla="*/ 5154 w 5154"/>
                  <a:gd name="T83" fmla="*/ 0 h 1212"/>
                  <a:gd name="T84" fmla="*/ 5154 w 5154"/>
                  <a:gd name="T85" fmla="*/ 0 h 1212"/>
                  <a:gd name="T86" fmla="*/ 5154 w 5154"/>
                  <a:gd name="T87" fmla="*/ 0 h 1212"/>
                  <a:gd name="T88" fmla="*/ 5154 w 5154"/>
                  <a:gd name="T89" fmla="*/ 0 h 1212"/>
                  <a:gd name="T90" fmla="*/ 5154 w 5154"/>
                  <a:gd name="T91" fmla="*/ 0 h 1212"/>
                  <a:gd name="T92" fmla="*/ 5154 w 5154"/>
                  <a:gd name="T93" fmla="*/ 0 h 1212"/>
                  <a:gd name="T94" fmla="*/ 5154 w 5154"/>
                  <a:gd name="T95" fmla="*/ 0 h 1212"/>
                  <a:gd name="T96" fmla="*/ 5154 w 5154"/>
                  <a:gd name="T97" fmla="*/ 0 h 1212"/>
                  <a:gd name="T98" fmla="*/ 5154 w 5154"/>
                  <a:gd name="T99" fmla="*/ 0 h 1212"/>
                  <a:gd name="T100" fmla="*/ 5154 w 5154"/>
                  <a:gd name="T101" fmla="*/ 0 h 1212"/>
                  <a:gd name="T102" fmla="*/ 5154 w 5154"/>
                  <a:gd name="T103" fmla="*/ 0 h 1212"/>
                  <a:gd name="T104" fmla="*/ 5154 w 5154"/>
                  <a:gd name="T105" fmla="*/ 0 h 1212"/>
                  <a:gd name="T106" fmla="*/ 5154 w 5154"/>
                  <a:gd name="T107" fmla="*/ 0 h 1212"/>
                  <a:gd name="T108" fmla="*/ 5154 w 5154"/>
                  <a:gd name="T109" fmla="*/ 0 h 1212"/>
                  <a:gd name="T110" fmla="*/ 5154 w 5154"/>
                  <a:gd name="T111" fmla="*/ 0 h 1212"/>
                  <a:gd name="T112" fmla="*/ 5154 w 5154"/>
                  <a:gd name="T113" fmla="*/ 0 h 1212"/>
                  <a:gd name="T114" fmla="*/ 5154 w 5154"/>
                  <a:gd name="T115" fmla="*/ 0 h 1212"/>
                  <a:gd name="T116" fmla="*/ 5154 w 5154"/>
                  <a:gd name="T117" fmla="*/ 0 h 1212"/>
                  <a:gd name="T118" fmla="*/ 5154 w 5154"/>
                  <a:gd name="T119" fmla="*/ 0 h 1212"/>
                  <a:gd name="T120" fmla="*/ 5154 w 5154"/>
                  <a:gd name="T121" fmla="*/ 0 h 1212"/>
                  <a:gd name="T122" fmla="*/ 5154 w 5154"/>
                  <a:gd name="T123" fmla="*/ 0 h 1212"/>
                  <a:gd name="T124" fmla="*/ 5154 w 5154"/>
                  <a:gd name="T125" fmla="*/ 0 h 12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5154" h="1212">
                    <a:moveTo>
                      <a:pt x="0" y="1104"/>
                    </a:moveTo>
                    <a:lnTo>
                      <a:pt x="6" y="1092"/>
                    </a:lnTo>
                    <a:lnTo>
                      <a:pt x="6" y="1086"/>
                    </a:lnTo>
                    <a:lnTo>
                      <a:pt x="12" y="1080"/>
                    </a:lnTo>
                    <a:lnTo>
                      <a:pt x="18" y="1074"/>
                    </a:lnTo>
                    <a:lnTo>
                      <a:pt x="18" y="1068"/>
                    </a:lnTo>
                    <a:lnTo>
                      <a:pt x="24" y="1062"/>
                    </a:lnTo>
                    <a:lnTo>
                      <a:pt x="30" y="1056"/>
                    </a:lnTo>
                    <a:lnTo>
                      <a:pt x="30" y="1050"/>
                    </a:lnTo>
                    <a:lnTo>
                      <a:pt x="36" y="1038"/>
                    </a:lnTo>
                    <a:lnTo>
                      <a:pt x="42" y="1032"/>
                    </a:lnTo>
                    <a:lnTo>
                      <a:pt x="42" y="1026"/>
                    </a:lnTo>
                    <a:lnTo>
                      <a:pt x="48" y="1020"/>
                    </a:lnTo>
                    <a:lnTo>
                      <a:pt x="54" y="1014"/>
                    </a:lnTo>
                    <a:lnTo>
                      <a:pt x="54" y="1002"/>
                    </a:lnTo>
                    <a:lnTo>
                      <a:pt x="60" y="996"/>
                    </a:lnTo>
                    <a:lnTo>
                      <a:pt x="66" y="990"/>
                    </a:lnTo>
                    <a:lnTo>
                      <a:pt x="66" y="984"/>
                    </a:lnTo>
                    <a:lnTo>
                      <a:pt x="72" y="972"/>
                    </a:lnTo>
                    <a:lnTo>
                      <a:pt x="78" y="966"/>
                    </a:lnTo>
                    <a:lnTo>
                      <a:pt x="78" y="960"/>
                    </a:lnTo>
                    <a:lnTo>
                      <a:pt x="84" y="948"/>
                    </a:lnTo>
                    <a:lnTo>
                      <a:pt x="84" y="942"/>
                    </a:lnTo>
                    <a:lnTo>
                      <a:pt x="90" y="930"/>
                    </a:lnTo>
                    <a:lnTo>
                      <a:pt x="96" y="924"/>
                    </a:lnTo>
                    <a:lnTo>
                      <a:pt x="96" y="912"/>
                    </a:lnTo>
                    <a:lnTo>
                      <a:pt x="102" y="906"/>
                    </a:lnTo>
                    <a:lnTo>
                      <a:pt x="108" y="894"/>
                    </a:lnTo>
                    <a:lnTo>
                      <a:pt x="108" y="888"/>
                    </a:lnTo>
                    <a:lnTo>
                      <a:pt x="114" y="876"/>
                    </a:lnTo>
                    <a:lnTo>
                      <a:pt x="120" y="870"/>
                    </a:lnTo>
                    <a:lnTo>
                      <a:pt x="120" y="858"/>
                    </a:lnTo>
                    <a:lnTo>
                      <a:pt x="126" y="846"/>
                    </a:lnTo>
                    <a:lnTo>
                      <a:pt x="132" y="834"/>
                    </a:lnTo>
                    <a:lnTo>
                      <a:pt x="132" y="828"/>
                    </a:lnTo>
                    <a:lnTo>
                      <a:pt x="138" y="816"/>
                    </a:lnTo>
                    <a:lnTo>
                      <a:pt x="144" y="804"/>
                    </a:lnTo>
                    <a:lnTo>
                      <a:pt x="144" y="792"/>
                    </a:lnTo>
                    <a:lnTo>
                      <a:pt x="150" y="786"/>
                    </a:lnTo>
                    <a:lnTo>
                      <a:pt x="156" y="774"/>
                    </a:lnTo>
                    <a:lnTo>
                      <a:pt x="156" y="762"/>
                    </a:lnTo>
                    <a:lnTo>
                      <a:pt x="162" y="750"/>
                    </a:lnTo>
                    <a:lnTo>
                      <a:pt x="168" y="738"/>
                    </a:lnTo>
                    <a:lnTo>
                      <a:pt x="168" y="726"/>
                    </a:lnTo>
                    <a:lnTo>
                      <a:pt x="174" y="714"/>
                    </a:lnTo>
                    <a:lnTo>
                      <a:pt x="180" y="702"/>
                    </a:lnTo>
                    <a:lnTo>
                      <a:pt x="180" y="690"/>
                    </a:lnTo>
                    <a:lnTo>
                      <a:pt x="186" y="678"/>
                    </a:lnTo>
                    <a:lnTo>
                      <a:pt x="192" y="666"/>
                    </a:lnTo>
                    <a:lnTo>
                      <a:pt x="192" y="654"/>
                    </a:lnTo>
                    <a:lnTo>
                      <a:pt x="198" y="642"/>
                    </a:lnTo>
                    <a:lnTo>
                      <a:pt x="204" y="624"/>
                    </a:lnTo>
                    <a:lnTo>
                      <a:pt x="204" y="612"/>
                    </a:lnTo>
                    <a:lnTo>
                      <a:pt x="210" y="600"/>
                    </a:lnTo>
                    <a:lnTo>
                      <a:pt x="216" y="588"/>
                    </a:lnTo>
                    <a:lnTo>
                      <a:pt x="216" y="576"/>
                    </a:lnTo>
                    <a:lnTo>
                      <a:pt x="222" y="558"/>
                    </a:lnTo>
                    <a:lnTo>
                      <a:pt x="228" y="546"/>
                    </a:lnTo>
                    <a:lnTo>
                      <a:pt x="228" y="534"/>
                    </a:lnTo>
                    <a:lnTo>
                      <a:pt x="234" y="516"/>
                    </a:lnTo>
                    <a:lnTo>
                      <a:pt x="240" y="504"/>
                    </a:lnTo>
                    <a:lnTo>
                      <a:pt x="240" y="492"/>
                    </a:lnTo>
                    <a:lnTo>
                      <a:pt x="246" y="474"/>
                    </a:lnTo>
                    <a:lnTo>
                      <a:pt x="252" y="462"/>
                    </a:lnTo>
                    <a:lnTo>
                      <a:pt x="252" y="444"/>
                    </a:lnTo>
                    <a:lnTo>
                      <a:pt x="258" y="432"/>
                    </a:lnTo>
                    <a:lnTo>
                      <a:pt x="264" y="414"/>
                    </a:lnTo>
                    <a:lnTo>
                      <a:pt x="264" y="402"/>
                    </a:lnTo>
                    <a:lnTo>
                      <a:pt x="270" y="384"/>
                    </a:lnTo>
                    <a:lnTo>
                      <a:pt x="276" y="372"/>
                    </a:lnTo>
                    <a:lnTo>
                      <a:pt x="276" y="354"/>
                    </a:lnTo>
                    <a:lnTo>
                      <a:pt x="282" y="342"/>
                    </a:lnTo>
                    <a:lnTo>
                      <a:pt x="288" y="324"/>
                    </a:lnTo>
                    <a:lnTo>
                      <a:pt x="288" y="306"/>
                    </a:lnTo>
                    <a:lnTo>
                      <a:pt x="294" y="294"/>
                    </a:lnTo>
                    <a:lnTo>
                      <a:pt x="300" y="276"/>
                    </a:lnTo>
                    <a:lnTo>
                      <a:pt x="300" y="258"/>
                    </a:lnTo>
                    <a:lnTo>
                      <a:pt x="306" y="240"/>
                    </a:lnTo>
                    <a:lnTo>
                      <a:pt x="312" y="228"/>
                    </a:lnTo>
                    <a:lnTo>
                      <a:pt x="312" y="210"/>
                    </a:lnTo>
                    <a:lnTo>
                      <a:pt x="318" y="192"/>
                    </a:lnTo>
                    <a:lnTo>
                      <a:pt x="324" y="174"/>
                    </a:lnTo>
                    <a:lnTo>
                      <a:pt x="324" y="156"/>
                    </a:lnTo>
                    <a:lnTo>
                      <a:pt x="330" y="138"/>
                    </a:lnTo>
                    <a:lnTo>
                      <a:pt x="336" y="120"/>
                    </a:lnTo>
                    <a:lnTo>
                      <a:pt x="336" y="108"/>
                    </a:lnTo>
                    <a:lnTo>
                      <a:pt x="342" y="96"/>
                    </a:lnTo>
                    <a:lnTo>
                      <a:pt x="348" y="72"/>
                    </a:lnTo>
                    <a:lnTo>
                      <a:pt x="354" y="72"/>
                    </a:lnTo>
                    <a:lnTo>
                      <a:pt x="360" y="66"/>
                    </a:lnTo>
                    <a:lnTo>
                      <a:pt x="360" y="72"/>
                    </a:lnTo>
                    <a:lnTo>
                      <a:pt x="366" y="78"/>
                    </a:lnTo>
                    <a:lnTo>
                      <a:pt x="372" y="90"/>
                    </a:lnTo>
                    <a:lnTo>
                      <a:pt x="372" y="102"/>
                    </a:lnTo>
                    <a:lnTo>
                      <a:pt x="378" y="120"/>
                    </a:lnTo>
                    <a:lnTo>
                      <a:pt x="378" y="138"/>
                    </a:lnTo>
                    <a:lnTo>
                      <a:pt x="384" y="156"/>
                    </a:lnTo>
                    <a:lnTo>
                      <a:pt x="390" y="174"/>
                    </a:lnTo>
                    <a:lnTo>
                      <a:pt x="390" y="198"/>
                    </a:lnTo>
                    <a:lnTo>
                      <a:pt x="396" y="216"/>
                    </a:lnTo>
                    <a:lnTo>
                      <a:pt x="402" y="234"/>
                    </a:lnTo>
                    <a:lnTo>
                      <a:pt x="402" y="252"/>
                    </a:lnTo>
                    <a:lnTo>
                      <a:pt x="408" y="270"/>
                    </a:lnTo>
                    <a:lnTo>
                      <a:pt x="414" y="288"/>
                    </a:lnTo>
                    <a:lnTo>
                      <a:pt x="414" y="306"/>
                    </a:lnTo>
                    <a:lnTo>
                      <a:pt x="420" y="324"/>
                    </a:lnTo>
                    <a:lnTo>
                      <a:pt x="426" y="342"/>
                    </a:lnTo>
                    <a:lnTo>
                      <a:pt x="426" y="360"/>
                    </a:lnTo>
                    <a:lnTo>
                      <a:pt x="432" y="378"/>
                    </a:lnTo>
                    <a:lnTo>
                      <a:pt x="438" y="396"/>
                    </a:lnTo>
                    <a:lnTo>
                      <a:pt x="438" y="414"/>
                    </a:lnTo>
                    <a:lnTo>
                      <a:pt x="444" y="432"/>
                    </a:lnTo>
                    <a:lnTo>
                      <a:pt x="450" y="450"/>
                    </a:lnTo>
                    <a:lnTo>
                      <a:pt x="450" y="468"/>
                    </a:lnTo>
                    <a:lnTo>
                      <a:pt x="456" y="480"/>
                    </a:lnTo>
                    <a:lnTo>
                      <a:pt x="462" y="498"/>
                    </a:lnTo>
                    <a:lnTo>
                      <a:pt x="462" y="516"/>
                    </a:lnTo>
                    <a:lnTo>
                      <a:pt x="468" y="528"/>
                    </a:lnTo>
                    <a:lnTo>
                      <a:pt x="474" y="546"/>
                    </a:lnTo>
                    <a:lnTo>
                      <a:pt x="474" y="564"/>
                    </a:lnTo>
                    <a:lnTo>
                      <a:pt x="480" y="576"/>
                    </a:lnTo>
                    <a:lnTo>
                      <a:pt x="486" y="594"/>
                    </a:lnTo>
                    <a:lnTo>
                      <a:pt x="486" y="606"/>
                    </a:lnTo>
                    <a:lnTo>
                      <a:pt x="492" y="624"/>
                    </a:lnTo>
                    <a:lnTo>
                      <a:pt x="498" y="636"/>
                    </a:lnTo>
                    <a:lnTo>
                      <a:pt x="498" y="654"/>
                    </a:lnTo>
                    <a:lnTo>
                      <a:pt x="504" y="666"/>
                    </a:lnTo>
                    <a:lnTo>
                      <a:pt x="510" y="678"/>
                    </a:lnTo>
                    <a:lnTo>
                      <a:pt x="510" y="696"/>
                    </a:lnTo>
                    <a:lnTo>
                      <a:pt x="516" y="708"/>
                    </a:lnTo>
                    <a:lnTo>
                      <a:pt x="522" y="720"/>
                    </a:lnTo>
                    <a:lnTo>
                      <a:pt x="522" y="732"/>
                    </a:lnTo>
                    <a:lnTo>
                      <a:pt x="528" y="762"/>
                    </a:lnTo>
                    <a:lnTo>
                      <a:pt x="534" y="774"/>
                    </a:lnTo>
                    <a:lnTo>
                      <a:pt x="540" y="786"/>
                    </a:lnTo>
                    <a:lnTo>
                      <a:pt x="540" y="798"/>
                    </a:lnTo>
                    <a:lnTo>
                      <a:pt x="546" y="810"/>
                    </a:lnTo>
                    <a:lnTo>
                      <a:pt x="552" y="822"/>
                    </a:lnTo>
                    <a:lnTo>
                      <a:pt x="552" y="834"/>
                    </a:lnTo>
                    <a:lnTo>
                      <a:pt x="558" y="846"/>
                    </a:lnTo>
                    <a:lnTo>
                      <a:pt x="564" y="858"/>
                    </a:lnTo>
                    <a:lnTo>
                      <a:pt x="564" y="870"/>
                    </a:lnTo>
                    <a:lnTo>
                      <a:pt x="570" y="882"/>
                    </a:lnTo>
                    <a:lnTo>
                      <a:pt x="576" y="894"/>
                    </a:lnTo>
                    <a:lnTo>
                      <a:pt x="576" y="900"/>
                    </a:lnTo>
                    <a:lnTo>
                      <a:pt x="582" y="912"/>
                    </a:lnTo>
                    <a:lnTo>
                      <a:pt x="588" y="924"/>
                    </a:lnTo>
                    <a:lnTo>
                      <a:pt x="588" y="936"/>
                    </a:lnTo>
                    <a:lnTo>
                      <a:pt x="594" y="942"/>
                    </a:lnTo>
                    <a:lnTo>
                      <a:pt x="600" y="954"/>
                    </a:lnTo>
                    <a:lnTo>
                      <a:pt x="600" y="960"/>
                    </a:lnTo>
                    <a:lnTo>
                      <a:pt x="606" y="972"/>
                    </a:lnTo>
                    <a:lnTo>
                      <a:pt x="612" y="978"/>
                    </a:lnTo>
                    <a:lnTo>
                      <a:pt x="612" y="990"/>
                    </a:lnTo>
                    <a:lnTo>
                      <a:pt x="618" y="996"/>
                    </a:lnTo>
                    <a:lnTo>
                      <a:pt x="624" y="1008"/>
                    </a:lnTo>
                    <a:lnTo>
                      <a:pt x="624" y="1014"/>
                    </a:lnTo>
                    <a:lnTo>
                      <a:pt x="630" y="1026"/>
                    </a:lnTo>
                    <a:lnTo>
                      <a:pt x="636" y="1032"/>
                    </a:lnTo>
                    <a:lnTo>
                      <a:pt x="636" y="1038"/>
                    </a:lnTo>
                    <a:lnTo>
                      <a:pt x="642" y="1050"/>
                    </a:lnTo>
                    <a:lnTo>
                      <a:pt x="642" y="1056"/>
                    </a:lnTo>
                    <a:lnTo>
                      <a:pt x="648" y="1062"/>
                    </a:lnTo>
                    <a:lnTo>
                      <a:pt x="654" y="1074"/>
                    </a:lnTo>
                    <a:lnTo>
                      <a:pt x="654" y="1080"/>
                    </a:lnTo>
                    <a:lnTo>
                      <a:pt x="660" y="1086"/>
                    </a:lnTo>
                    <a:lnTo>
                      <a:pt x="666" y="1092"/>
                    </a:lnTo>
                    <a:lnTo>
                      <a:pt x="666" y="1098"/>
                    </a:lnTo>
                    <a:lnTo>
                      <a:pt x="672" y="1104"/>
                    </a:lnTo>
                    <a:lnTo>
                      <a:pt x="678" y="1110"/>
                    </a:lnTo>
                    <a:lnTo>
                      <a:pt x="678" y="1116"/>
                    </a:lnTo>
                    <a:lnTo>
                      <a:pt x="684" y="1122"/>
                    </a:lnTo>
                    <a:lnTo>
                      <a:pt x="690" y="1128"/>
                    </a:lnTo>
                    <a:lnTo>
                      <a:pt x="690" y="1134"/>
                    </a:lnTo>
                    <a:lnTo>
                      <a:pt x="696" y="1140"/>
                    </a:lnTo>
                    <a:lnTo>
                      <a:pt x="702" y="1146"/>
                    </a:lnTo>
                    <a:lnTo>
                      <a:pt x="702" y="1152"/>
                    </a:lnTo>
                    <a:lnTo>
                      <a:pt x="708" y="1152"/>
                    </a:lnTo>
                    <a:lnTo>
                      <a:pt x="714" y="1158"/>
                    </a:lnTo>
                    <a:lnTo>
                      <a:pt x="714" y="1164"/>
                    </a:lnTo>
                    <a:lnTo>
                      <a:pt x="720" y="1170"/>
                    </a:lnTo>
                    <a:lnTo>
                      <a:pt x="726" y="1176"/>
                    </a:lnTo>
                    <a:lnTo>
                      <a:pt x="732" y="1182"/>
                    </a:lnTo>
                    <a:lnTo>
                      <a:pt x="738" y="1182"/>
                    </a:lnTo>
                    <a:lnTo>
                      <a:pt x="738" y="1188"/>
                    </a:lnTo>
                    <a:lnTo>
                      <a:pt x="744" y="1188"/>
                    </a:lnTo>
                    <a:lnTo>
                      <a:pt x="750" y="1194"/>
                    </a:lnTo>
                    <a:lnTo>
                      <a:pt x="750" y="1194"/>
                    </a:lnTo>
                    <a:lnTo>
                      <a:pt x="756" y="1200"/>
                    </a:lnTo>
                    <a:lnTo>
                      <a:pt x="756" y="1200"/>
                    </a:lnTo>
                    <a:lnTo>
                      <a:pt x="762" y="1200"/>
                    </a:lnTo>
                    <a:lnTo>
                      <a:pt x="768" y="1206"/>
                    </a:lnTo>
                    <a:lnTo>
                      <a:pt x="768" y="1206"/>
                    </a:lnTo>
                    <a:lnTo>
                      <a:pt x="774" y="1206"/>
                    </a:lnTo>
                    <a:lnTo>
                      <a:pt x="780" y="1206"/>
                    </a:lnTo>
                    <a:lnTo>
                      <a:pt x="780" y="1212"/>
                    </a:lnTo>
                    <a:lnTo>
                      <a:pt x="786" y="1212"/>
                    </a:lnTo>
                    <a:lnTo>
                      <a:pt x="792" y="1212"/>
                    </a:lnTo>
                    <a:lnTo>
                      <a:pt x="792" y="1212"/>
                    </a:lnTo>
                    <a:lnTo>
                      <a:pt x="798" y="1212"/>
                    </a:lnTo>
                    <a:lnTo>
                      <a:pt x="804" y="1212"/>
                    </a:lnTo>
                    <a:lnTo>
                      <a:pt x="804" y="1212"/>
                    </a:lnTo>
                    <a:lnTo>
                      <a:pt x="810" y="1212"/>
                    </a:lnTo>
                    <a:lnTo>
                      <a:pt x="816" y="1212"/>
                    </a:lnTo>
                    <a:lnTo>
                      <a:pt x="816" y="1212"/>
                    </a:lnTo>
                    <a:lnTo>
                      <a:pt x="822" y="1212"/>
                    </a:lnTo>
                    <a:lnTo>
                      <a:pt x="822" y="1212"/>
                    </a:lnTo>
                    <a:lnTo>
                      <a:pt x="828" y="1212"/>
                    </a:lnTo>
                    <a:lnTo>
                      <a:pt x="834" y="1212"/>
                    </a:lnTo>
                    <a:lnTo>
                      <a:pt x="834" y="1212"/>
                    </a:lnTo>
                    <a:lnTo>
                      <a:pt x="840" y="1206"/>
                    </a:lnTo>
                    <a:lnTo>
                      <a:pt x="846" y="1206"/>
                    </a:lnTo>
                    <a:lnTo>
                      <a:pt x="852" y="1200"/>
                    </a:lnTo>
                    <a:lnTo>
                      <a:pt x="858" y="1200"/>
                    </a:lnTo>
                    <a:lnTo>
                      <a:pt x="858" y="1200"/>
                    </a:lnTo>
                    <a:lnTo>
                      <a:pt x="864" y="1194"/>
                    </a:lnTo>
                    <a:lnTo>
                      <a:pt x="870" y="1194"/>
                    </a:lnTo>
                    <a:lnTo>
                      <a:pt x="870" y="1188"/>
                    </a:lnTo>
                    <a:lnTo>
                      <a:pt x="876" y="1188"/>
                    </a:lnTo>
                    <a:lnTo>
                      <a:pt x="876" y="1182"/>
                    </a:lnTo>
                    <a:lnTo>
                      <a:pt x="882" y="1182"/>
                    </a:lnTo>
                    <a:lnTo>
                      <a:pt x="888" y="1176"/>
                    </a:lnTo>
                    <a:lnTo>
                      <a:pt x="888" y="1176"/>
                    </a:lnTo>
                    <a:lnTo>
                      <a:pt x="894" y="1170"/>
                    </a:lnTo>
                    <a:lnTo>
                      <a:pt x="900" y="1164"/>
                    </a:lnTo>
                    <a:lnTo>
                      <a:pt x="900" y="1164"/>
                    </a:lnTo>
                    <a:lnTo>
                      <a:pt x="906" y="1158"/>
                    </a:lnTo>
                    <a:lnTo>
                      <a:pt x="912" y="1152"/>
                    </a:lnTo>
                    <a:lnTo>
                      <a:pt x="912" y="1146"/>
                    </a:lnTo>
                    <a:lnTo>
                      <a:pt x="918" y="1146"/>
                    </a:lnTo>
                    <a:lnTo>
                      <a:pt x="924" y="1140"/>
                    </a:lnTo>
                    <a:lnTo>
                      <a:pt x="924" y="1134"/>
                    </a:lnTo>
                    <a:lnTo>
                      <a:pt x="930" y="1128"/>
                    </a:lnTo>
                    <a:lnTo>
                      <a:pt x="936" y="1122"/>
                    </a:lnTo>
                    <a:lnTo>
                      <a:pt x="936" y="1116"/>
                    </a:lnTo>
                    <a:lnTo>
                      <a:pt x="942" y="1110"/>
                    </a:lnTo>
                    <a:lnTo>
                      <a:pt x="948" y="1104"/>
                    </a:lnTo>
                    <a:lnTo>
                      <a:pt x="948" y="1098"/>
                    </a:lnTo>
                    <a:lnTo>
                      <a:pt x="954" y="1092"/>
                    </a:lnTo>
                    <a:lnTo>
                      <a:pt x="954" y="1086"/>
                    </a:lnTo>
                    <a:lnTo>
                      <a:pt x="960" y="1074"/>
                    </a:lnTo>
                    <a:lnTo>
                      <a:pt x="966" y="1062"/>
                    </a:lnTo>
                    <a:lnTo>
                      <a:pt x="972" y="1056"/>
                    </a:lnTo>
                    <a:lnTo>
                      <a:pt x="978" y="1044"/>
                    </a:lnTo>
                    <a:lnTo>
                      <a:pt x="978" y="1038"/>
                    </a:lnTo>
                    <a:lnTo>
                      <a:pt x="984" y="1032"/>
                    </a:lnTo>
                    <a:lnTo>
                      <a:pt x="990" y="1020"/>
                    </a:lnTo>
                    <a:lnTo>
                      <a:pt x="990" y="1014"/>
                    </a:lnTo>
                    <a:lnTo>
                      <a:pt x="996" y="1008"/>
                    </a:lnTo>
                    <a:lnTo>
                      <a:pt x="1002" y="996"/>
                    </a:lnTo>
                    <a:lnTo>
                      <a:pt x="1002" y="990"/>
                    </a:lnTo>
                    <a:lnTo>
                      <a:pt x="1008" y="978"/>
                    </a:lnTo>
                    <a:lnTo>
                      <a:pt x="1014" y="972"/>
                    </a:lnTo>
                    <a:lnTo>
                      <a:pt x="1014" y="960"/>
                    </a:lnTo>
                    <a:lnTo>
                      <a:pt x="1020" y="954"/>
                    </a:lnTo>
                    <a:lnTo>
                      <a:pt x="1026" y="942"/>
                    </a:lnTo>
                    <a:lnTo>
                      <a:pt x="1026" y="930"/>
                    </a:lnTo>
                    <a:lnTo>
                      <a:pt x="1032" y="924"/>
                    </a:lnTo>
                    <a:lnTo>
                      <a:pt x="1032" y="912"/>
                    </a:lnTo>
                    <a:lnTo>
                      <a:pt x="1038" y="900"/>
                    </a:lnTo>
                    <a:lnTo>
                      <a:pt x="1044" y="888"/>
                    </a:lnTo>
                    <a:lnTo>
                      <a:pt x="1044" y="876"/>
                    </a:lnTo>
                    <a:lnTo>
                      <a:pt x="1050" y="870"/>
                    </a:lnTo>
                    <a:lnTo>
                      <a:pt x="1056" y="858"/>
                    </a:lnTo>
                    <a:lnTo>
                      <a:pt x="1056" y="846"/>
                    </a:lnTo>
                    <a:lnTo>
                      <a:pt x="1062" y="834"/>
                    </a:lnTo>
                    <a:lnTo>
                      <a:pt x="1068" y="822"/>
                    </a:lnTo>
                    <a:lnTo>
                      <a:pt x="1068" y="810"/>
                    </a:lnTo>
                    <a:lnTo>
                      <a:pt x="1074" y="798"/>
                    </a:lnTo>
                    <a:lnTo>
                      <a:pt x="1080" y="786"/>
                    </a:lnTo>
                    <a:lnTo>
                      <a:pt x="1080" y="774"/>
                    </a:lnTo>
                    <a:lnTo>
                      <a:pt x="1086" y="762"/>
                    </a:lnTo>
                    <a:lnTo>
                      <a:pt x="1092" y="750"/>
                    </a:lnTo>
                    <a:lnTo>
                      <a:pt x="1092" y="732"/>
                    </a:lnTo>
                    <a:lnTo>
                      <a:pt x="1104" y="708"/>
                    </a:lnTo>
                    <a:lnTo>
                      <a:pt x="1104" y="696"/>
                    </a:lnTo>
                    <a:lnTo>
                      <a:pt x="1110" y="678"/>
                    </a:lnTo>
                    <a:lnTo>
                      <a:pt x="1110" y="666"/>
                    </a:lnTo>
                    <a:lnTo>
                      <a:pt x="1116" y="654"/>
                    </a:lnTo>
                    <a:lnTo>
                      <a:pt x="1122" y="636"/>
                    </a:lnTo>
                    <a:lnTo>
                      <a:pt x="1122" y="624"/>
                    </a:lnTo>
                    <a:lnTo>
                      <a:pt x="1128" y="606"/>
                    </a:lnTo>
                    <a:lnTo>
                      <a:pt x="1134" y="594"/>
                    </a:lnTo>
                    <a:lnTo>
                      <a:pt x="1134" y="576"/>
                    </a:lnTo>
                    <a:lnTo>
                      <a:pt x="1140" y="564"/>
                    </a:lnTo>
                    <a:lnTo>
                      <a:pt x="1146" y="546"/>
                    </a:lnTo>
                    <a:lnTo>
                      <a:pt x="1146" y="534"/>
                    </a:lnTo>
                    <a:lnTo>
                      <a:pt x="1152" y="516"/>
                    </a:lnTo>
                    <a:lnTo>
                      <a:pt x="1158" y="498"/>
                    </a:lnTo>
                    <a:lnTo>
                      <a:pt x="1158" y="486"/>
                    </a:lnTo>
                    <a:lnTo>
                      <a:pt x="1164" y="468"/>
                    </a:lnTo>
                    <a:lnTo>
                      <a:pt x="1170" y="450"/>
                    </a:lnTo>
                    <a:lnTo>
                      <a:pt x="1170" y="438"/>
                    </a:lnTo>
                    <a:lnTo>
                      <a:pt x="1176" y="420"/>
                    </a:lnTo>
                    <a:lnTo>
                      <a:pt x="1182" y="408"/>
                    </a:lnTo>
                    <a:lnTo>
                      <a:pt x="1182" y="396"/>
                    </a:lnTo>
                    <a:lnTo>
                      <a:pt x="1188" y="390"/>
                    </a:lnTo>
                    <a:lnTo>
                      <a:pt x="1188" y="384"/>
                    </a:lnTo>
                    <a:lnTo>
                      <a:pt x="1194" y="384"/>
                    </a:lnTo>
                    <a:lnTo>
                      <a:pt x="1200" y="384"/>
                    </a:lnTo>
                    <a:lnTo>
                      <a:pt x="1200" y="390"/>
                    </a:lnTo>
                    <a:lnTo>
                      <a:pt x="1206" y="396"/>
                    </a:lnTo>
                    <a:lnTo>
                      <a:pt x="1212" y="402"/>
                    </a:lnTo>
                    <a:lnTo>
                      <a:pt x="1212" y="408"/>
                    </a:lnTo>
                    <a:lnTo>
                      <a:pt x="1218" y="420"/>
                    </a:lnTo>
                    <a:lnTo>
                      <a:pt x="1224" y="438"/>
                    </a:lnTo>
                    <a:lnTo>
                      <a:pt x="1230" y="450"/>
                    </a:lnTo>
                    <a:lnTo>
                      <a:pt x="1230" y="462"/>
                    </a:lnTo>
                    <a:lnTo>
                      <a:pt x="1236" y="468"/>
                    </a:lnTo>
                    <a:lnTo>
                      <a:pt x="1242" y="480"/>
                    </a:lnTo>
                    <a:lnTo>
                      <a:pt x="1242" y="492"/>
                    </a:lnTo>
                    <a:lnTo>
                      <a:pt x="1248" y="498"/>
                    </a:lnTo>
                    <a:lnTo>
                      <a:pt x="1254" y="510"/>
                    </a:lnTo>
                    <a:lnTo>
                      <a:pt x="1254" y="516"/>
                    </a:lnTo>
                    <a:lnTo>
                      <a:pt x="1260" y="528"/>
                    </a:lnTo>
                    <a:lnTo>
                      <a:pt x="1266" y="540"/>
                    </a:lnTo>
                    <a:lnTo>
                      <a:pt x="1266" y="546"/>
                    </a:lnTo>
                    <a:lnTo>
                      <a:pt x="1272" y="558"/>
                    </a:lnTo>
                    <a:lnTo>
                      <a:pt x="1272" y="564"/>
                    </a:lnTo>
                    <a:lnTo>
                      <a:pt x="1278" y="576"/>
                    </a:lnTo>
                    <a:lnTo>
                      <a:pt x="1284" y="582"/>
                    </a:lnTo>
                    <a:lnTo>
                      <a:pt x="1284" y="594"/>
                    </a:lnTo>
                    <a:lnTo>
                      <a:pt x="1296" y="612"/>
                    </a:lnTo>
                    <a:lnTo>
                      <a:pt x="1296" y="618"/>
                    </a:lnTo>
                    <a:lnTo>
                      <a:pt x="1302" y="630"/>
                    </a:lnTo>
                    <a:lnTo>
                      <a:pt x="1308" y="636"/>
                    </a:lnTo>
                    <a:lnTo>
                      <a:pt x="1308" y="648"/>
                    </a:lnTo>
                    <a:lnTo>
                      <a:pt x="1314" y="654"/>
                    </a:lnTo>
                    <a:lnTo>
                      <a:pt x="1320" y="666"/>
                    </a:lnTo>
                    <a:lnTo>
                      <a:pt x="1320" y="672"/>
                    </a:lnTo>
                    <a:lnTo>
                      <a:pt x="1326" y="684"/>
                    </a:lnTo>
                    <a:lnTo>
                      <a:pt x="1332" y="690"/>
                    </a:lnTo>
                    <a:lnTo>
                      <a:pt x="1332" y="702"/>
                    </a:lnTo>
                    <a:lnTo>
                      <a:pt x="1338" y="708"/>
                    </a:lnTo>
                    <a:lnTo>
                      <a:pt x="1344" y="720"/>
                    </a:lnTo>
                    <a:lnTo>
                      <a:pt x="1344" y="726"/>
                    </a:lnTo>
                    <a:lnTo>
                      <a:pt x="1350" y="732"/>
                    </a:lnTo>
                    <a:lnTo>
                      <a:pt x="1350" y="744"/>
                    </a:lnTo>
                    <a:lnTo>
                      <a:pt x="1356" y="750"/>
                    </a:lnTo>
                    <a:lnTo>
                      <a:pt x="1362" y="756"/>
                    </a:lnTo>
                    <a:lnTo>
                      <a:pt x="1362" y="768"/>
                    </a:lnTo>
                    <a:lnTo>
                      <a:pt x="1368" y="774"/>
                    </a:lnTo>
                    <a:lnTo>
                      <a:pt x="1374" y="780"/>
                    </a:lnTo>
                    <a:lnTo>
                      <a:pt x="1374" y="792"/>
                    </a:lnTo>
                    <a:lnTo>
                      <a:pt x="1380" y="798"/>
                    </a:lnTo>
                    <a:lnTo>
                      <a:pt x="1386" y="804"/>
                    </a:lnTo>
                    <a:lnTo>
                      <a:pt x="1386" y="816"/>
                    </a:lnTo>
                    <a:lnTo>
                      <a:pt x="1392" y="822"/>
                    </a:lnTo>
                    <a:lnTo>
                      <a:pt x="1398" y="828"/>
                    </a:lnTo>
                    <a:lnTo>
                      <a:pt x="1398" y="834"/>
                    </a:lnTo>
                    <a:lnTo>
                      <a:pt x="1404" y="846"/>
                    </a:lnTo>
                    <a:lnTo>
                      <a:pt x="1410" y="852"/>
                    </a:lnTo>
                    <a:lnTo>
                      <a:pt x="1410" y="858"/>
                    </a:lnTo>
                    <a:lnTo>
                      <a:pt x="1416" y="864"/>
                    </a:lnTo>
                    <a:lnTo>
                      <a:pt x="1422" y="870"/>
                    </a:lnTo>
                    <a:lnTo>
                      <a:pt x="1422" y="876"/>
                    </a:lnTo>
                    <a:lnTo>
                      <a:pt x="1428" y="888"/>
                    </a:lnTo>
                    <a:lnTo>
                      <a:pt x="1434" y="894"/>
                    </a:lnTo>
                    <a:lnTo>
                      <a:pt x="1434" y="900"/>
                    </a:lnTo>
                    <a:lnTo>
                      <a:pt x="1440" y="906"/>
                    </a:lnTo>
                    <a:lnTo>
                      <a:pt x="1446" y="912"/>
                    </a:lnTo>
                    <a:lnTo>
                      <a:pt x="1446" y="918"/>
                    </a:lnTo>
                    <a:lnTo>
                      <a:pt x="1452" y="924"/>
                    </a:lnTo>
                    <a:lnTo>
                      <a:pt x="1458" y="930"/>
                    </a:lnTo>
                    <a:lnTo>
                      <a:pt x="1458" y="936"/>
                    </a:lnTo>
                    <a:lnTo>
                      <a:pt x="1464" y="942"/>
                    </a:lnTo>
                    <a:lnTo>
                      <a:pt x="1470" y="948"/>
                    </a:lnTo>
                    <a:lnTo>
                      <a:pt x="1470" y="954"/>
                    </a:lnTo>
                    <a:lnTo>
                      <a:pt x="1476" y="960"/>
                    </a:lnTo>
                    <a:lnTo>
                      <a:pt x="1482" y="966"/>
                    </a:lnTo>
                    <a:lnTo>
                      <a:pt x="1482" y="972"/>
                    </a:lnTo>
                    <a:lnTo>
                      <a:pt x="1488" y="978"/>
                    </a:lnTo>
                    <a:lnTo>
                      <a:pt x="1488" y="984"/>
                    </a:lnTo>
                    <a:lnTo>
                      <a:pt x="1500" y="996"/>
                    </a:lnTo>
                    <a:lnTo>
                      <a:pt x="1500" y="1002"/>
                    </a:lnTo>
                    <a:lnTo>
                      <a:pt x="1506" y="1008"/>
                    </a:lnTo>
                    <a:lnTo>
                      <a:pt x="1512" y="1008"/>
                    </a:lnTo>
                    <a:lnTo>
                      <a:pt x="1512" y="1014"/>
                    </a:lnTo>
                    <a:lnTo>
                      <a:pt x="1518" y="1020"/>
                    </a:lnTo>
                    <a:lnTo>
                      <a:pt x="1524" y="1026"/>
                    </a:lnTo>
                    <a:lnTo>
                      <a:pt x="1524" y="1032"/>
                    </a:lnTo>
                    <a:lnTo>
                      <a:pt x="1530" y="1038"/>
                    </a:lnTo>
                    <a:lnTo>
                      <a:pt x="1536" y="1038"/>
                    </a:lnTo>
                    <a:lnTo>
                      <a:pt x="1536" y="1044"/>
                    </a:lnTo>
                    <a:lnTo>
                      <a:pt x="1542" y="1050"/>
                    </a:lnTo>
                    <a:lnTo>
                      <a:pt x="1542" y="1056"/>
                    </a:lnTo>
                    <a:lnTo>
                      <a:pt x="1548" y="1056"/>
                    </a:lnTo>
                    <a:lnTo>
                      <a:pt x="1554" y="1062"/>
                    </a:lnTo>
                    <a:lnTo>
                      <a:pt x="1554" y="1068"/>
                    </a:lnTo>
                    <a:lnTo>
                      <a:pt x="1560" y="1074"/>
                    </a:lnTo>
                    <a:lnTo>
                      <a:pt x="1566" y="1074"/>
                    </a:lnTo>
                    <a:lnTo>
                      <a:pt x="1566" y="1080"/>
                    </a:lnTo>
                    <a:lnTo>
                      <a:pt x="1572" y="1086"/>
                    </a:lnTo>
                    <a:lnTo>
                      <a:pt x="1578" y="1092"/>
                    </a:lnTo>
                    <a:lnTo>
                      <a:pt x="1578" y="1092"/>
                    </a:lnTo>
                    <a:lnTo>
                      <a:pt x="1584" y="1098"/>
                    </a:lnTo>
                    <a:lnTo>
                      <a:pt x="1590" y="1104"/>
                    </a:lnTo>
                    <a:lnTo>
                      <a:pt x="1590" y="1104"/>
                    </a:lnTo>
                    <a:lnTo>
                      <a:pt x="1596" y="1110"/>
                    </a:lnTo>
                    <a:lnTo>
                      <a:pt x="1602" y="1110"/>
                    </a:lnTo>
                    <a:lnTo>
                      <a:pt x="1602" y="1116"/>
                    </a:lnTo>
                    <a:lnTo>
                      <a:pt x="1608" y="1122"/>
                    </a:lnTo>
                    <a:lnTo>
                      <a:pt x="1614" y="1122"/>
                    </a:lnTo>
                    <a:lnTo>
                      <a:pt x="1614" y="1128"/>
                    </a:lnTo>
                    <a:lnTo>
                      <a:pt x="1620" y="1128"/>
                    </a:lnTo>
                    <a:lnTo>
                      <a:pt x="1626" y="1134"/>
                    </a:lnTo>
                    <a:lnTo>
                      <a:pt x="1626" y="1134"/>
                    </a:lnTo>
                    <a:lnTo>
                      <a:pt x="1632" y="1140"/>
                    </a:lnTo>
                    <a:lnTo>
                      <a:pt x="1638" y="1140"/>
                    </a:lnTo>
                    <a:lnTo>
                      <a:pt x="1638" y="1146"/>
                    </a:lnTo>
                    <a:lnTo>
                      <a:pt x="1644" y="1146"/>
                    </a:lnTo>
                    <a:lnTo>
                      <a:pt x="1650" y="1152"/>
                    </a:lnTo>
                    <a:lnTo>
                      <a:pt x="1650" y="1152"/>
                    </a:lnTo>
                    <a:lnTo>
                      <a:pt x="1656" y="1158"/>
                    </a:lnTo>
                    <a:lnTo>
                      <a:pt x="1662" y="1158"/>
                    </a:lnTo>
                    <a:lnTo>
                      <a:pt x="1662" y="1164"/>
                    </a:lnTo>
                    <a:lnTo>
                      <a:pt x="1668" y="1164"/>
                    </a:lnTo>
                    <a:lnTo>
                      <a:pt x="1674" y="1164"/>
                    </a:lnTo>
                    <a:lnTo>
                      <a:pt x="1674" y="1170"/>
                    </a:lnTo>
                    <a:lnTo>
                      <a:pt x="1680" y="1170"/>
                    </a:lnTo>
                    <a:lnTo>
                      <a:pt x="1686" y="1176"/>
                    </a:lnTo>
                    <a:lnTo>
                      <a:pt x="1686" y="1176"/>
                    </a:lnTo>
                    <a:lnTo>
                      <a:pt x="1692" y="1176"/>
                    </a:lnTo>
                    <a:lnTo>
                      <a:pt x="1698" y="1182"/>
                    </a:lnTo>
                    <a:lnTo>
                      <a:pt x="1698" y="1182"/>
                    </a:lnTo>
                    <a:lnTo>
                      <a:pt x="1704" y="1182"/>
                    </a:lnTo>
                    <a:lnTo>
                      <a:pt x="1710" y="1182"/>
                    </a:lnTo>
                    <a:lnTo>
                      <a:pt x="1710" y="1188"/>
                    </a:lnTo>
                    <a:lnTo>
                      <a:pt x="1716" y="1188"/>
                    </a:lnTo>
                    <a:lnTo>
                      <a:pt x="1722" y="1188"/>
                    </a:lnTo>
                    <a:lnTo>
                      <a:pt x="1722" y="1188"/>
                    </a:lnTo>
                    <a:lnTo>
                      <a:pt x="1728" y="1194"/>
                    </a:lnTo>
                    <a:lnTo>
                      <a:pt x="1734" y="1194"/>
                    </a:lnTo>
                    <a:lnTo>
                      <a:pt x="1734" y="1194"/>
                    </a:lnTo>
                    <a:lnTo>
                      <a:pt x="1740" y="1194"/>
                    </a:lnTo>
                    <a:lnTo>
                      <a:pt x="1746" y="1194"/>
                    </a:lnTo>
                    <a:lnTo>
                      <a:pt x="1752" y="1200"/>
                    </a:lnTo>
                    <a:lnTo>
                      <a:pt x="1758" y="1200"/>
                    </a:lnTo>
                    <a:lnTo>
                      <a:pt x="1758" y="1200"/>
                    </a:lnTo>
                    <a:lnTo>
                      <a:pt x="1764" y="1200"/>
                    </a:lnTo>
                    <a:lnTo>
                      <a:pt x="1764" y="1200"/>
                    </a:lnTo>
                    <a:lnTo>
                      <a:pt x="1770" y="1200"/>
                    </a:lnTo>
                    <a:lnTo>
                      <a:pt x="1776" y="1200"/>
                    </a:lnTo>
                    <a:lnTo>
                      <a:pt x="1776" y="1200"/>
                    </a:lnTo>
                    <a:lnTo>
                      <a:pt x="1782" y="1206"/>
                    </a:lnTo>
                    <a:lnTo>
                      <a:pt x="1788" y="1206"/>
                    </a:lnTo>
                    <a:lnTo>
                      <a:pt x="1788" y="1206"/>
                    </a:lnTo>
                    <a:lnTo>
                      <a:pt x="1794" y="1206"/>
                    </a:lnTo>
                    <a:lnTo>
                      <a:pt x="1800" y="1206"/>
                    </a:lnTo>
                    <a:lnTo>
                      <a:pt x="1800" y="1206"/>
                    </a:lnTo>
                    <a:lnTo>
                      <a:pt x="1806" y="1206"/>
                    </a:lnTo>
                    <a:lnTo>
                      <a:pt x="1812" y="1206"/>
                    </a:lnTo>
                    <a:lnTo>
                      <a:pt x="1812" y="1200"/>
                    </a:lnTo>
                    <a:lnTo>
                      <a:pt x="1818" y="1200"/>
                    </a:lnTo>
                    <a:lnTo>
                      <a:pt x="1818" y="1200"/>
                    </a:lnTo>
                    <a:lnTo>
                      <a:pt x="1824" y="1200"/>
                    </a:lnTo>
                    <a:lnTo>
                      <a:pt x="1830" y="1200"/>
                    </a:lnTo>
                    <a:lnTo>
                      <a:pt x="1830" y="1200"/>
                    </a:lnTo>
                    <a:lnTo>
                      <a:pt x="1836" y="1200"/>
                    </a:lnTo>
                    <a:lnTo>
                      <a:pt x="1842" y="1200"/>
                    </a:lnTo>
                    <a:lnTo>
                      <a:pt x="1842" y="1200"/>
                    </a:lnTo>
                    <a:lnTo>
                      <a:pt x="1848" y="1200"/>
                    </a:lnTo>
                    <a:lnTo>
                      <a:pt x="1854" y="1194"/>
                    </a:lnTo>
                    <a:lnTo>
                      <a:pt x="1860" y="1194"/>
                    </a:lnTo>
                    <a:lnTo>
                      <a:pt x="1866" y="1194"/>
                    </a:lnTo>
                    <a:lnTo>
                      <a:pt x="1866" y="1194"/>
                    </a:lnTo>
                    <a:lnTo>
                      <a:pt x="1872" y="1188"/>
                    </a:lnTo>
                    <a:lnTo>
                      <a:pt x="1878" y="1188"/>
                    </a:lnTo>
                    <a:lnTo>
                      <a:pt x="1878" y="1188"/>
                    </a:lnTo>
                    <a:lnTo>
                      <a:pt x="1884" y="1188"/>
                    </a:lnTo>
                    <a:lnTo>
                      <a:pt x="1890" y="1182"/>
                    </a:lnTo>
                    <a:lnTo>
                      <a:pt x="1890" y="1182"/>
                    </a:lnTo>
                    <a:lnTo>
                      <a:pt x="1896" y="1182"/>
                    </a:lnTo>
                    <a:lnTo>
                      <a:pt x="1902" y="1182"/>
                    </a:lnTo>
                    <a:lnTo>
                      <a:pt x="1902" y="1176"/>
                    </a:lnTo>
                    <a:lnTo>
                      <a:pt x="1908" y="1176"/>
                    </a:lnTo>
                    <a:lnTo>
                      <a:pt x="1914" y="1176"/>
                    </a:lnTo>
                    <a:lnTo>
                      <a:pt x="1914" y="1170"/>
                    </a:lnTo>
                    <a:lnTo>
                      <a:pt x="1920" y="1170"/>
                    </a:lnTo>
                    <a:lnTo>
                      <a:pt x="1926" y="1164"/>
                    </a:lnTo>
                    <a:lnTo>
                      <a:pt x="1926" y="1164"/>
                    </a:lnTo>
                    <a:lnTo>
                      <a:pt x="1932" y="1164"/>
                    </a:lnTo>
                    <a:lnTo>
                      <a:pt x="1938" y="1158"/>
                    </a:lnTo>
                    <a:lnTo>
                      <a:pt x="1938" y="1158"/>
                    </a:lnTo>
                    <a:lnTo>
                      <a:pt x="1944" y="1152"/>
                    </a:lnTo>
                    <a:lnTo>
                      <a:pt x="1944" y="1152"/>
                    </a:lnTo>
                    <a:lnTo>
                      <a:pt x="1950" y="1146"/>
                    </a:lnTo>
                    <a:lnTo>
                      <a:pt x="1956" y="1146"/>
                    </a:lnTo>
                    <a:lnTo>
                      <a:pt x="1956" y="1140"/>
                    </a:lnTo>
                    <a:lnTo>
                      <a:pt x="1962" y="1140"/>
                    </a:lnTo>
                    <a:lnTo>
                      <a:pt x="1968" y="1134"/>
                    </a:lnTo>
                    <a:lnTo>
                      <a:pt x="1968" y="1134"/>
                    </a:lnTo>
                    <a:lnTo>
                      <a:pt x="1974" y="1128"/>
                    </a:lnTo>
                    <a:lnTo>
                      <a:pt x="1980" y="1128"/>
                    </a:lnTo>
                    <a:lnTo>
                      <a:pt x="1980" y="1122"/>
                    </a:lnTo>
                    <a:lnTo>
                      <a:pt x="1986" y="1122"/>
                    </a:lnTo>
                    <a:lnTo>
                      <a:pt x="1992" y="1116"/>
                    </a:lnTo>
                    <a:lnTo>
                      <a:pt x="1992" y="1110"/>
                    </a:lnTo>
                    <a:lnTo>
                      <a:pt x="1998" y="1110"/>
                    </a:lnTo>
                    <a:lnTo>
                      <a:pt x="2004" y="1104"/>
                    </a:lnTo>
                    <a:lnTo>
                      <a:pt x="2004" y="1104"/>
                    </a:lnTo>
                    <a:lnTo>
                      <a:pt x="2010" y="1098"/>
                    </a:lnTo>
                    <a:lnTo>
                      <a:pt x="2016" y="1092"/>
                    </a:lnTo>
                    <a:lnTo>
                      <a:pt x="2016" y="1092"/>
                    </a:lnTo>
                    <a:lnTo>
                      <a:pt x="2022" y="1086"/>
                    </a:lnTo>
                    <a:lnTo>
                      <a:pt x="2028" y="1080"/>
                    </a:lnTo>
                    <a:lnTo>
                      <a:pt x="2028" y="1080"/>
                    </a:lnTo>
                    <a:lnTo>
                      <a:pt x="2034" y="1074"/>
                    </a:lnTo>
                    <a:lnTo>
                      <a:pt x="2040" y="1068"/>
                    </a:lnTo>
                    <a:lnTo>
                      <a:pt x="2040" y="1062"/>
                    </a:lnTo>
                    <a:lnTo>
                      <a:pt x="2046" y="1062"/>
                    </a:lnTo>
                    <a:lnTo>
                      <a:pt x="2052" y="1056"/>
                    </a:lnTo>
                    <a:lnTo>
                      <a:pt x="2052" y="1050"/>
                    </a:lnTo>
                    <a:lnTo>
                      <a:pt x="2058" y="1044"/>
                    </a:lnTo>
                    <a:lnTo>
                      <a:pt x="2064" y="1044"/>
                    </a:lnTo>
                    <a:lnTo>
                      <a:pt x="2070" y="1032"/>
                    </a:lnTo>
                    <a:lnTo>
                      <a:pt x="2070" y="1026"/>
                    </a:lnTo>
                    <a:lnTo>
                      <a:pt x="2076" y="1020"/>
                    </a:lnTo>
                    <a:lnTo>
                      <a:pt x="2082" y="1020"/>
                    </a:lnTo>
                    <a:lnTo>
                      <a:pt x="2082" y="1014"/>
                    </a:lnTo>
                    <a:lnTo>
                      <a:pt x="2088" y="1008"/>
                    </a:lnTo>
                    <a:lnTo>
                      <a:pt x="2094" y="1002"/>
                    </a:lnTo>
                    <a:lnTo>
                      <a:pt x="2094" y="996"/>
                    </a:lnTo>
                    <a:lnTo>
                      <a:pt x="2100" y="990"/>
                    </a:lnTo>
                    <a:lnTo>
                      <a:pt x="2106" y="984"/>
                    </a:lnTo>
                    <a:lnTo>
                      <a:pt x="2106" y="978"/>
                    </a:lnTo>
                    <a:lnTo>
                      <a:pt x="2112" y="972"/>
                    </a:lnTo>
                    <a:lnTo>
                      <a:pt x="2112" y="966"/>
                    </a:lnTo>
                    <a:lnTo>
                      <a:pt x="2118" y="960"/>
                    </a:lnTo>
                    <a:lnTo>
                      <a:pt x="2124" y="960"/>
                    </a:lnTo>
                    <a:lnTo>
                      <a:pt x="2124" y="954"/>
                    </a:lnTo>
                    <a:lnTo>
                      <a:pt x="2130" y="948"/>
                    </a:lnTo>
                    <a:lnTo>
                      <a:pt x="2136" y="942"/>
                    </a:lnTo>
                    <a:lnTo>
                      <a:pt x="2136" y="936"/>
                    </a:lnTo>
                    <a:lnTo>
                      <a:pt x="2142" y="930"/>
                    </a:lnTo>
                    <a:lnTo>
                      <a:pt x="2148" y="918"/>
                    </a:lnTo>
                    <a:lnTo>
                      <a:pt x="2154" y="906"/>
                    </a:lnTo>
                    <a:lnTo>
                      <a:pt x="2154" y="900"/>
                    </a:lnTo>
                    <a:lnTo>
                      <a:pt x="2160" y="894"/>
                    </a:lnTo>
                    <a:lnTo>
                      <a:pt x="2166" y="888"/>
                    </a:lnTo>
                    <a:lnTo>
                      <a:pt x="2166" y="882"/>
                    </a:lnTo>
                    <a:lnTo>
                      <a:pt x="2172" y="876"/>
                    </a:lnTo>
                    <a:lnTo>
                      <a:pt x="2178" y="870"/>
                    </a:lnTo>
                    <a:lnTo>
                      <a:pt x="2178" y="864"/>
                    </a:lnTo>
                    <a:lnTo>
                      <a:pt x="2184" y="852"/>
                    </a:lnTo>
                    <a:lnTo>
                      <a:pt x="2190" y="846"/>
                    </a:lnTo>
                    <a:lnTo>
                      <a:pt x="2190" y="840"/>
                    </a:lnTo>
                    <a:lnTo>
                      <a:pt x="2196" y="834"/>
                    </a:lnTo>
                    <a:lnTo>
                      <a:pt x="2202" y="828"/>
                    </a:lnTo>
                    <a:lnTo>
                      <a:pt x="2202" y="822"/>
                    </a:lnTo>
                    <a:lnTo>
                      <a:pt x="2208" y="810"/>
                    </a:lnTo>
                    <a:lnTo>
                      <a:pt x="2208" y="804"/>
                    </a:lnTo>
                    <a:lnTo>
                      <a:pt x="2214" y="798"/>
                    </a:lnTo>
                    <a:lnTo>
                      <a:pt x="2220" y="792"/>
                    </a:lnTo>
                    <a:lnTo>
                      <a:pt x="2220" y="780"/>
                    </a:lnTo>
                    <a:lnTo>
                      <a:pt x="2226" y="774"/>
                    </a:lnTo>
                    <a:lnTo>
                      <a:pt x="2232" y="768"/>
                    </a:lnTo>
                    <a:lnTo>
                      <a:pt x="2232" y="756"/>
                    </a:lnTo>
                    <a:lnTo>
                      <a:pt x="2238" y="750"/>
                    </a:lnTo>
                    <a:lnTo>
                      <a:pt x="2244" y="744"/>
                    </a:lnTo>
                    <a:lnTo>
                      <a:pt x="2244" y="732"/>
                    </a:lnTo>
                    <a:lnTo>
                      <a:pt x="2250" y="726"/>
                    </a:lnTo>
                    <a:lnTo>
                      <a:pt x="2256" y="720"/>
                    </a:lnTo>
                    <a:lnTo>
                      <a:pt x="2256" y="708"/>
                    </a:lnTo>
                    <a:lnTo>
                      <a:pt x="2262" y="702"/>
                    </a:lnTo>
                    <a:lnTo>
                      <a:pt x="2268" y="690"/>
                    </a:lnTo>
                    <a:lnTo>
                      <a:pt x="2268" y="684"/>
                    </a:lnTo>
                    <a:lnTo>
                      <a:pt x="2274" y="672"/>
                    </a:lnTo>
                    <a:lnTo>
                      <a:pt x="2280" y="666"/>
                    </a:lnTo>
                    <a:lnTo>
                      <a:pt x="2286" y="648"/>
                    </a:lnTo>
                    <a:lnTo>
                      <a:pt x="2292" y="636"/>
                    </a:lnTo>
                    <a:lnTo>
                      <a:pt x="2292" y="630"/>
                    </a:lnTo>
                    <a:lnTo>
                      <a:pt x="2298" y="618"/>
                    </a:lnTo>
                    <a:lnTo>
                      <a:pt x="2304" y="612"/>
                    </a:lnTo>
                    <a:lnTo>
                      <a:pt x="2304" y="600"/>
                    </a:lnTo>
                    <a:lnTo>
                      <a:pt x="2310" y="594"/>
                    </a:lnTo>
                    <a:lnTo>
                      <a:pt x="2316" y="582"/>
                    </a:lnTo>
                    <a:lnTo>
                      <a:pt x="2316" y="570"/>
                    </a:lnTo>
                    <a:lnTo>
                      <a:pt x="2322" y="564"/>
                    </a:lnTo>
                    <a:lnTo>
                      <a:pt x="2328" y="552"/>
                    </a:lnTo>
                    <a:lnTo>
                      <a:pt x="2328" y="540"/>
                    </a:lnTo>
                    <a:lnTo>
                      <a:pt x="2334" y="534"/>
                    </a:lnTo>
                    <a:lnTo>
                      <a:pt x="2340" y="522"/>
                    </a:lnTo>
                    <a:lnTo>
                      <a:pt x="2340" y="510"/>
                    </a:lnTo>
                    <a:lnTo>
                      <a:pt x="2346" y="504"/>
                    </a:lnTo>
                    <a:lnTo>
                      <a:pt x="2352" y="492"/>
                    </a:lnTo>
                    <a:lnTo>
                      <a:pt x="2352" y="480"/>
                    </a:lnTo>
                    <a:lnTo>
                      <a:pt x="2358" y="474"/>
                    </a:lnTo>
                    <a:lnTo>
                      <a:pt x="2364" y="462"/>
                    </a:lnTo>
                    <a:lnTo>
                      <a:pt x="2364" y="450"/>
                    </a:lnTo>
                    <a:lnTo>
                      <a:pt x="2370" y="438"/>
                    </a:lnTo>
                    <a:lnTo>
                      <a:pt x="2376" y="432"/>
                    </a:lnTo>
                    <a:lnTo>
                      <a:pt x="2376" y="420"/>
                    </a:lnTo>
                    <a:lnTo>
                      <a:pt x="2382" y="414"/>
                    </a:lnTo>
                    <a:lnTo>
                      <a:pt x="2382" y="402"/>
                    </a:lnTo>
                    <a:lnTo>
                      <a:pt x="2388" y="396"/>
                    </a:lnTo>
                    <a:lnTo>
                      <a:pt x="2394" y="396"/>
                    </a:lnTo>
                    <a:lnTo>
                      <a:pt x="2394" y="396"/>
                    </a:lnTo>
                    <a:lnTo>
                      <a:pt x="2400" y="402"/>
                    </a:lnTo>
                    <a:lnTo>
                      <a:pt x="2406" y="414"/>
                    </a:lnTo>
                    <a:lnTo>
                      <a:pt x="2406" y="426"/>
                    </a:lnTo>
                    <a:lnTo>
                      <a:pt x="2412" y="438"/>
                    </a:lnTo>
                    <a:lnTo>
                      <a:pt x="2418" y="450"/>
                    </a:lnTo>
                    <a:lnTo>
                      <a:pt x="2466" y="642"/>
                    </a:lnTo>
                    <a:lnTo>
                      <a:pt x="2472" y="654"/>
                    </a:lnTo>
                    <a:lnTo>
                      <a:pt x="2472" y="666"/>
                    </a:lnTo>
                    <a:lnTo>
                      <a:pt x="2478" y="678"/>
                    </a:lnTo>
                    <a:lnTo>
                      <a:pt x="2484" y="690"/>
                    </a:lnTo>
                    <a:lnTo>
                      <a:pt x="2484" y="702"/>
                    </a:lnTo>
                    <a:lnTo>
                      <a:pt x="2490" y="714"/>
                    </a:lnTo>
                    <a:lnTo>
                      <a:pt x="2496" y="732"/>
                    </a:lnTo>
                    <a:lnTo>
                      <a:pt x="2496" y="744"/>
                    </a:lnTo>
                    <a:lnTo>
                      <a:pt x="2502" y="756"/>
                    </a:lnTo>
                    <a:lnTo>
                      <a:pt x="2508" y="768"/>
                    </a:lnTo>
                    <a:lnTo>
                      <a:pt x="2508" y="774"/>
                    </a:lnTo>
                    <a:lnTo>
                      <a:pt x="2514" y="786"/>
                    </a:lnTo>
                    <a:lnTo>
                      <a:pt x="2520" y="798"/>
                    </a:lnTo>
                    <a:lnTo>
                      <a:pt x="2520" y="810"/>
                    </a:lnTo>
                    <a:lnTo>
                      <a:pt x="2526" y="822"/>
                    </a:lnTo>
                    <a:lnTo>
                      <a:pt x="2532" y="834"/>
                    </a:lnTo>
                    <a:lnTo>
                      <a:pt x="2532" y="846"/>
                    </a:lnTo>
                    <a:lnTo>
                      <a:pt x="2538" y="852"/>
                    </a:lnTo>
                    <a:lnTo>
                      <a:pt x="2544" y="864"/>
                    </a:lnTo>
                    <a:lnTo>
                      <a:pt x="2544" y="876"/>
                    </a:lnTo>
                    <a:lnTo>
                      <a:pt x="2550" y="888"/>
                    </a:lnTo>
                    <a:lnTo>
                      <a:pt x="2556" y="894"/>
                    </a:lnTo>
                    <a:lnTo>
                      <a:pt x="2556" y="906"/>
                    </a:lnTo>
                    <a:lnTo>
                      <a:pt x="2562" y="912"/>
                    </a:lnTo>
                    <a:lnTo>
                      <a:pt x="2568" y="924"/>
                    </a:lnTo>
                    <a:lnTo>
                      <a:pt x="2568" y="936"/>
                    </a:lnTo>
                    <a:lnTo>
                      <a:pt x="2574" y="942"/>
                    </a:lnTo>
                    <a:lnTo>
                      <a:pt x="2580" y="954"/>
                    </a:lnTo>
                    <a:lnTo>
                      <a:pt x="2580" y="960"/>
                    </a:lnTo>
                    <a:lnTo>
                      <a:pt x="2586" y="972"/>
                    </a:lnTo>
                    <a:lnTo>
                      <a:pt x="2592" y="978"/>
                    </a:lnTo>
                    <a:lnTo>
                      <a:pt x="2592" y="984"/>
                    </a:lnTo>
                    <a:lnTo>
                      <a:pt x="2598" y="996"/>
                    </a:lnTo>
                    <a:lnTo>
                      <a:pt x="2604" y="1002"/>
                    </a:lnTo>
                    <a:lnTo>
                      <a:pt x="2604" y="1008"/>
                    </a:lnTo>
                    <a:lnTo>
                      <a:pt x="2610" y="1020"/>
                    </a:lnTo>
                    <a:lnTo>
                      <a:pt x="2616" y="1026"/>
                    </a:lnTo>
                    <a:lnTo>
                      <a:pt x="2616" y="1032"/>
                    </a:lnTo>
                    <a:lnTo>
                      <a:pt x="2622" y="1044"/>
                    </a:lnTo>
                    <a:lnTo>
                      <a:pt x="2628" y="1050"/>
                    </a:lnTo>
                    <a:lnTo>
                      <a:pt x="2628" y="1056"/>
                    </a:lnTo>
                    <a:lnTo>
                      <a:pt x="2634" y="1062"/>
                    </a:lnTo>
                    <a:lnTo>
                      <a:pt x="2640" y="1068"/>
                    </a:lnTo>
                    <a:lnTo>
                      <a:pt x="2640" y="1074"/>
                    </a:lnTo>
                    <a:lnTo>
                      <a:pt x="2646" y="1080"/>
                    </a:lnTo>
                    <a:lnTo>
                      <a:pt x="2652" y="1086"/>
                    </a:lnTo>
                    <a:lnTo>
                      <a:pt x="2652" y="1092"/>
                    </a:lnTo>
                    <a:lnTo>
                      <a:pt x="2658" y="1098"/>
                    </a:lnTo>
                    <a:lnTo>
                      <a:pt x="2664" y="1104"/>
                    </a:lnTo>
                    <a:lnTo>
                      <a:pt x="2664" y="1110"/>
                    </a:lnTo>
                    <a:lnTo>
                      <a:pt x="2670" y="1116"/>
                    </a:lnTo>
                    <a:lnTo>
                      <a:pt x="2676" y="1122"/>
                    </a:lnTo>
                    <a:lnTo>
                      <a:pt x="2676" y="1128"/>
                    </a:lnTo>
                    <a:lnTo>
                      <a:pt x="2682" y="1134"/>
                    </a:lnTo>
                    <a:lnTo>
                      <a:pt x="2688" y="1140"/>
                    </a:lnTo>
                    <a:lnTo>
                      <a:pt x="2688" y="1140"/>
                    </a:lnTo>
                    <a:lnTo>
                      <a:pt x="2694" y="1146"/>
                    </a:lnTo>
                    <a:lnTo>
                      <a:pt x="2700" y="1152"/>
                    </a:lnTo>
                    <a:lnTo>
                      <a:pt x="2700" y="1158"/>
                    </a:lnTo>
                    <a:lnTo>
                      <a:pt x="2706" y="1158"/>
                    </a:lnTo>
                    <a:lnTo>
                      <a:pt x="2712" y="1164"/>
                    </a:lnTo>
                    <a:lnTo>
                      <a:pt x="2712" y="1170"/>
                    </a:lnTo>
                    <a:lnTo>
                      <a:pt x="2718" y="1170"/>
                    </a:lnTo>
                    <a:lnTo>
                      <a:pt x="2718" y="1176"/>
                    </a:lnTo>
                    <a:lnTo>
                      <a:pt x="2724" y="1176"/>
                    </a:lnTo>
                    <a:lnTo>
                      <a:pt x="2730" y="1182"/>
                    </a:lnTo>
                    <a:lnTo>
                      <a:pt x="2730" y="1182"/>
                    </a:lnTo>
                    <a:lnTo>
                      <a:pt x="2736" y="1188"/>
                    </a:lnTo>
                    <a:lnTo>
                      <a:pt x="2742" y="1188"/>
                    </a:lnTo>
                    <a:lnTo>
                      <a:pt x="2742" y="1194"/>
                    </a:lnTo>
                    <a:lnTo>
                      <a:pt x="2748" y="1194"/>
                    </a:lnTo>
                    <a:lnTo>
                      <a:pt x="2754" y="1200"/>
                    </a:lnTo>
                    <a:lnTo>
                      <a:pt x="2754" y="1200"/>
                    </a:lnTo>
                    <a:lnTo>
                      <a:pt x="2760" y="1200"/>
                    </a:lnTo>
                    <a:lnTo>
                      <a:pt x="2766" y="1206"/>
                    </a:lnTo>
                    <a:lnTo>
                      <a:pt x="2766" y="1206"/>
                    </a:lnTo>
                    <a:lnTo>
                      <a:pt x="2772" y="1206"/>
                    </a:lnTo>
                    <a:lnTo>
                      <a:pt x="2778" y="1206"/>
                    </a:lnTo>
                    <a:lnTo>
                      <a:pt x="2778" y="1206"/>
                    </a:lnTo>
                    <a:lnTo>
                      <a:pt x="2784" y="1212"/>
                    </a:lnTo>
                    <a:lnTo>
                      <a:pt x="2790" y="1212"/>
                    </a:lnTo>
                    <a:lnTo>
                      <a:pt x="2790" y="1212"/>
                    </a:lnTo>
                    <a:lnTo>
                      <a:pt x="2796" y="1212"/>
                    </a:lnTo>
                    <a:lnTo>
                      <a:pt x="2802" y="1212"/>
                    </a:lnTo>
                    <a:lnTo>
                      <a:pt x="2802" y="1212"/>
                    </a:lnTo>
                    <a:lnTo>
                      <a:pt x="2808" y="1212"/>
                    </a:lnTo>
                    <a:lnTo>
                      <a:pt x="2814" y="1212"/>
                    </a:lnTo>
                    <a:lnTo>
                      <a:pt x="2814" y="1212"/>
                    </a:lnTo>
                    <a:lnTo>
                      <a:pt x="2814" y="1212"/>
                    </a:lnTo>
                    <a:lnTo>
                      <a:pt x="2814" y="1212"/>
                    </a:lnTo>
                    <a:lnTo>
                      <a:pt x="2814" y="1212"/>
                    </a:lnTo>
                    <a:lnTo>
                      <a:pt x="2820" y="1212"/>
                    </a:lnTo>
                    <a:lnTo>
                      <a:pt x="2826" y="1212"/>
                    </a:lnTo>
                    <a:lnTo>
                      <a:pt x="2826" y="1212"/>
                    </a:lnTo>
                    <a:lnTo>
                      <a:pt x="2832" y="1212"/>
                    </a:lnTo>
                    <a:lnTo>
                      <a:pt x="2832" y="1212"/>
                    </a:lnTo>
                    <a:lnTo>
                      <a:pt x="2838" y="1212"/>
                    </a:lnTo>
                    <a:lnTo>
                      <a:pt x="2844" y="1206"/>
                    </a:lnTo>
                    <a:lnTo>
                      <a:pt x="2844" y="1206"/>
                    </a:lnTo>
                    <a:lnTo>
                      <a:pt x="2850" y="1206"/>
                    </a:lnTo>
                    <a:lnTo>
                      <a:pt x="2856" y="1206"/>
                    </a:lnTo>
                    <a:lnTo>
                      <a:pt x="2856" y="1206"/>
                    </a:lnTo>
                    <a:lnTo>
                      <a:pt x="2862" y="1200"/>
                    </a:lnTo>
                    <a:lnTo>
                      <a:pt x="2868" y="1200"/>
                    </a:lnTo>
                    <a:lnTo>
                      <a:pt x="2868" y="1200"/>
                    </a:lnTo>
                    <a:lnTo>
                      <a:pt x="2874" y="1194"/>
                    </a:lnTo>
                    <a:lnTo>
                      <a:pt x="2880" y="1194"/>
                    </a:lnTo>
                    <a:lnTo>
                      <a:pt x="2880" y="1188"/>
                    </a:lnTo>
                    <a:lnTo>
                      <a:pt x="2886" y="1188"/>
                    </a:lnTo>
                    <a:lnTo>
                      <a:pt x="2892" y="1182"/>
                    </a:lnTo>
                    <a:lnTo>
                      <a:pt x="2892" y="1182"/>
                    </a:lnTo>
                    <a:lnTo>
                      <a:pt x="2898" y="1176"/>
                    </a:lnTo>
                    <a:lnTo>
                      <a:pt x="2904" y="1176"/>
                    </a:lnTo>
                    <a:lnTo>
                      <a:pt x="2904" y="1170"/>
                    </a:lnTo>
                    <a:lnTo>
                      <a:pt x="2910" y="1170"/>
                    </a:lnTo>
                    <a:lnTo>
                      <a:pt x="2916" y="1164"/>
                    </a:lnTo>
                    <a:lnTo>
                      <a:pt x="2916" y="1158"/>
                    </a:lnTo>
                    <a:lnTo>
                      <a:pt x="2922" y="1158"/>
                    </a:lnTo>
                    <a:lnTo>
                      <a:pt x="2928" y="1152"/>
                    </a:lnTo>
                    <a:lnTo>
                      <a:pt x="2928" y="1146"/>
                    </a:lnTo>
                    <a:lnTo>
                      <a:pt x="2934" y="1140"/>
                    </a:lnTo>
                    <a:lnTo>
                      <a:pt x="2940" y="1140"/>
                    </a:lnTo>
                    <a:lnTo>
                      <a:pt x="2940" y="1134"/>
                    </a:lnTo>
                    <a:lnTo>
                      <a:pt x="2946" y="1128"/>
                    </a:lnTo>
                    <a:lnTo>
                      <a:pt x="2952" y="1122"/>
                    </a:lnTo>
                    <a:lnTo>
                      <a:pt x="2952" y="1116"/>
                    </a:lnTo>
                    <a:lnTo>
                      <a:pt x="2958" y="1110"/>
                    </a:lnTo>
                    <a:lnTo>
                      <a:pt x="2964" y="1104"/>
                    </a:lnTo>
                    <a:lnTo>
                      <a:pt x="2964" y="1098"/>
                    </a:lnTo>
                    <a:lnTo>
                      <a:pt x="2970" y="1092"/>
                    </a:lnTo>
                    <a:lnTo>
                      <a:pt x="2976" y="1086"/>
                    </a:lnTo>
                    <a:lnTo>
                      <a:pt x="2976" y="1080"/>
                    </a:lnTo>
                    <a:lnTo>
                      <a:pt x="2982" y="1074"/>
                    </a:lnTo>
                    <a:lnTo>
                      <a:pt x="2988" y="1068"/>
                    </a:lnTo>
                    <a:lnTo>
                      <a:pt x="2988" y="1062"/>
                    </a:lnTo>
                    <a:lnTo>
                      <a:pt x="2994" y="1056"/>
                    </a:lnTo>
                    <a:lnTo>
                      <a:pt x="3000" y="1050"/>
                    </a:lnTo>
                    <a:lnTo>
                      <a:pt x="3000" y="1044"/>
                    </a:lnTo>
                    <a:lnTo>
                      <a:pt x="3006" y="1032"/>
                    </a:lnTo>
                    <a:lnTo>
                      <a:pt x="3012" y="1026"/>
                    </a:lnTo>
                    <a:lnTo>
                      <a:pt x="3012" y="1020"/>
                    </a:lnTo>
                    <a:lnTo>
                      <a:pt x="3018" y="1008"/>
                    </a:lnTo>
                    <a:lnTo>
                      <a:pt x="3024" y="1002"/>
                    </a:lnTo>
                    <a:lnTo>
                      <a:pt x="3024" y="996"/>
                    </a:lnTo>
                    <a:lnTo>
                      <a:pt x="3030" y="984"/>
                    </a:lnTo>
                    <a:lnTo>
                      <a:pt x="3036" y="978"/>
                    </a:lnTo>
                    <a:lnTo>
                      <a:pt x="3036" y="972"/>
                    </a:lnTo>
                    <a:lnTo>
                      <a:pt x="3042" y="960"/>
                    </a:lnTo>
                    <a:lnTo>
                      <a:pt x="3048" y="954"/>
                    </a:lnTo>
                    <a:lnTo>
                      <a:pt x="3048" y="942"/>
                    </a:lnTo>
                    <a:lnTo>
                      <a:pt x="3054" y="936"/>
                    </a:lnTo>
                    <a:lnTo>
                      <a:pt x="3060" y="924"/>
                    </a:lnTo>
                    <a:lnTo>
                      <a:pt x="3060" y="912"/>
                    </a:lnTo>
                    <a:lnTo>
                      <a:pt x="3066" y="906"/>
                    </a:lnTo>
                    <a:lnTo>
                      <a:pt x="3066" y="894"/>
                    </a:lnTo>
                    <a:lnTo>
                      <a:pt x="3072" y="888"/>
                    </a:lnTo>
                    <a:lnTo>
                      <a:pt x="3078" y="876"/>
                    </a:lnTo>
                    <a:lnTo>
                      <a:pt x="3078" y="864"/>
                    </a:lnTo>
                    <a:lnTo>
                      <a:pt x="3084" y="852"/>
                    </a:lnTo>
                    <a:lnTo>
                      <a:pt x="3090" y="846"/>
                    </a:lnTo>
                    <a:lnTo>
                      <a:pt x="3090" y="834"/>
                    </a:lnTo>
                    <a:lnTo>
                      <a:pt x="3096" y="822"/>
                    </a:lnTo>
                    <a:lnTo>
                      <a:pt x="3102" y="810"/>
                    </a:lnTo>
                    <a:lnTo>
                      <a:pt x="3102" y="798"/>
                    </a:lnTo>
                    <a:lnTo>
                      <a:pt x="3108" y="786"/>
                    </a:lnTo>
                    <a:lnTo>
                      <a:pt x="3114" y="774"/>
                    </a:lnTo>
                    <a:lnTo>
                      <a:pt x="3114" y="768"/>
                    </a:lnTo>
                    <a:lnTo>
                      <a:pt x="3120" y="756"/>
                    </a:lnTo>
                    <a:lnTo>
                      <a:pt x="3126" y="744"/>
                    </a:lnTo>
                    <a:lnTo>
                      <a:pt x="3126" y="732"/>
                    </a:lnTo>
                    <a:lnTo>
                      <a:pt x="3132" y="714"/>
                    </a:lnTo>
                    <a:lnTo>
                      <a:pt x="3138" y="702"/>
                    </a:lnTo>
                    <a:lnTo>
                      <a:pt x="3138" y="690"/>
                    </a:lnTo>
                    <a:lnTo>
                      <a:pt x="3144" y="678"/>
                    </a:lnTo>
                    <a:lnTo>
                      <a:pt x="3150" y="666"/>
                    </a:lnTo>
                    <a:lnTo>
                      <a:pt x="3150" y="654"/>
                    </a:lnTo>
                    <a:lnTo>
                      <a:pt x="3156" y="642"/>
                    </a:lnTo>
                    <a:lnTo>
                      <a:pt x="3204" y="450"/>
                    </a:lnTo>
                    <a:lnTo>
                      <a:pt x="3210" y="438"/>
                    </a:lnTo>
                    <a:lnTo>
                      <a:pt x="3216" y="420"/>
                    </a:lnTo>
                    <a:lnTo>
                      <a:pt x="3216" y="414"/>
                    </a:lnTo>
                    <a:lnTo>
                      <a:pt x="3222" y="402"/>
                    </a:lnTo>
                    <a:lnTo>
                      <a:pt x="3228" y="396"/>
                    </a:lnTo>
                    <a:lnTo>
                      <a:pt x="3228" y="396"/>
                    </a:lnTo>
                    <a:lnTo>
                      <a:pt x="3234" y="396"/>
                    </a:lnTo>
                    <a:lnTo>
                      <a:pt x="3240" y="402"/>
                    </a:lnTo>
                    <a:lnTo>
                      <a:pt x="3240" y="408"/>
                    </a:lnTo>
                    <a:lnTo>
                      <a:pt x="3246" y="414"/>
                    </a:lnTo>
                    <a:lnTo>
                      <a:pt x="3252" y="426"/>
                    </a:lnTo>
                    <a:lnTo>
                      <a:pt x="3252" y="432"/>
                    </a:lnTo>
                    <a:lnTo>
                      <a:pt x="3258" y="444"/>
                    </a:lnTo>
                    <a:lnTo>
                      <a:pt x="3264" y="456"/>
                    </a:lnTo>
                    <a:lnTo>
                      <a:pt x="3264" y="462"/>
                    </a:lnTo>
                    <a:lnTo>
                      <a:pt x="3270" y="474"/>
                    </a:lnTo>
                    <a:lnTo>
                      <a:pt x="3270" y="480"/>
                    </a:lnTo>
                    <a:lnTo>
                      <a:pt x="3276" y="492"/>
                    </a:lnTo>
                    <a:lnTo>
                      <a:pt x="3282" y="504"/>
                    </a:lnTo>
                    <a:lnTo>
                      <a:pt x="3282" y="510"/>
                    </a:lnTo>
                    <a:lnTo>
                      <a:pt x="3288" y="522"/>
                    </a:lnTo>
                    <a:lnTo>
                      <a:pt x="3294" y="528"/>
                    </a:lnTo>
                    <a:lnTo>
                      <a:pt x="3294" y="540"/>
                    </a:lnTo>
                    <a:lnTo>
                      <a:pt x="3300" y="546"/>
                    </a:lnTo>
                    <a:lnTo>
                      <a:pt x="3306" y="558"/>
                    </a:lnTo>
                    <a:lnTo>
                      <a:pt x="3306" y="564"/>
                    </a:lnTo>
                    <a:lnTo>
                      <a:pt x="3312" y="576"/>
                    </a:lnTo>
                    <a:lnTo>
                      <a:pt x="3318" y="582"/>
                    </a:lnTo>
                    <a:lnTo>
                      <a:pt x="3318" y="594"/>
                    </a:lnTo>
                    <a:lnTo>
                      <a:pt x="3324" y="600"/>
                    </a:lnTo>
                    <a:lnTo>
                      <a:pt x="3330" y="606"/>
                    </a:lnTo>
                    <a:lnTo>
                      <a:pt x="3330" y="606"/>
                    </a:lnTo>
                    <a:lnTo>
                      <a:pt x="3330" y="618"/>
                    </a:lnTo>
                    <a:lnTo>
                      <a:pt x="3336" y="624"/>
                    </a:lnTo>
                    <a:lnTo>
                      <a:pt x="3342" y="636"/>
                    </a:lnTo>
                    <a:lnTo>
                      <a:pt x="3342" y="642"/>
                    </a:lnTo>
                    <a:lnTo>
                      <a:pt x="3348" y="648"/>
                    </a:lnTo>
                    <a:lnTo>
                      <a:pt x="3354" y="660"/>
                    </a:lnTo>
                    <a:lnTo>
                      <a:pt x="3354" y="666"/>
                    </a:lnTo>
                    <a:lnTo>
                      <a:pt x="3360" y="672"/>
                    </a:lnTo>
                    <a:lnTo>
                      <a:pt x="3366" y="684"/>
                    </a:lnTo>
                    <a:lnTo>
                      <a:pt x="3366" y="690"/>
                    </a:lnTo>
                    <a:lnTo>
                      <a:pt x="3372" y="696"/>
                    </a:lnTo>
                    <a:lnTo>
                      <a:pt x="3378" y="708"/>
                    </a:lnTo>
                    <a:lnTo>
                      <a:pt x="3378" y="714"/>
                    </a:lnTo>
                    <a:lnTo>
                      <a:pt x="3384" y="720"/>
                    </a:lnTo>
                    <a:lnTo>
                      <a:pt x="3390" y="732"/>
                    </a:lnTo>
                    <a:lnTo>
                      <a:pt x="3390" y="738"/>
                    </a:lnTo>
                    <a:lnTo>
                      <a:pt x="3396" y="744"/>
                    </a:lnTo>
                    <a:lnTo>
                      <a:pt x="3396" y="750"/>
                    </a:lnTo>
                    <a:lnTo>
                      <a:pt x="3402" y="762"/>
                    </a:lnTo>
                    <a:lnTo>
                      <a:pt x="3408" y="768"/>
                    </a:lnTo>
                    <a:lnTo>
                      <a:pt x="3408" y="774"/>
                    </a:lnTo>
                    <a:lnTo>
                      <a:pt x="3408" y="774"/>
                    </a:lnTo>
                    <a:lnTo>
                      <a:pt x="3414" y="780"/>
                    </a:lnTo>
                    <a:lnTo>
                      <a:pt x="3420" y="786"/>
                    </a:lnTo>
                    <a:lnTo>
                      <a:pt x="3420" y="798"/>
                    </a:lnTo>
                    <a:lnTo>
                      <a:pt x="3426" y="804"/>
                    </a:lnTo>
                    <a:lnTo>
                      <a:pt x="3432" y="810"/>
                    </a:lnTo>
                    <a:lnTo>
                      <a:pt x="3432" y="816"/>
                    </a:lnTo>
                    <a:lnTo>
                      <a:pt x="3438" y="822"/>
                    </a:lnTo>
                    <a:lnTo>
                      <a:pt x="3444" y="828"/>
                    </a:lnTo>
                    <a:lnTo>
                      <a:pt x="3444" y="840"/>
                    </a:lnTo>
                    <a:lnTo>
                      <a:pt x="3450" y="846"/>
                    </a:lnTo>
                    <a:lnTo>
                      <a:pt x="3456" y="852"/>
                    </a:lnTo>
                    <a:lnTo>
                      <a:pt x="3456" y="858"/>
                    </a:lnTo>
                    <a:lnTo>
                      <a:pt x="3462" y="864"/>
                    </a:lnTo>
                    <a:lnTo>
                      <a:pt x="3468" y="870"/>
                    </a:lnTo>
                    <a:lnTo>
                      <a:pt x="3468" y="876"/>
                    </a:lnTo>
                    <a:lnTo>
                      <a:pt x="3474" y="882"/>
                    </a:lnTo>
                    <a:lnTo>
                      <a:pt x="3480" y="888"/>
                    </a:lnTo>
                    <a:lnTo>
                      <a:pt x="3480" y="894"/>
                    </a:lnTo>
                    <a:lnTo>
                      <a:pt x="3486" y="900"/>
                    </a:lnTo>
                    <a:lnTo>
                      <a:pt x="3492" y="906"/>
                    </a:lnTo>
                    <a:lnTo>
                      <a:pt x="3492" y="912"/>
                    </a:lnTo>
                    <a:lnTo>
                      <a:pt x="3498" y="918"/>
                    </a:lnTo>
                    <a:lnTo>
                      <a:pt x="3504" y="924"/>
                    </a:lnTo>
                    <a:lnTo>
                      <a:pt x="3504" y="930"/>
                    </a:lnTo>
                    <a:lnTo>
                      <a:pt x="3510" y="936"/>
                    </a:lnTo>
                    <a:lnTo>
                      <a:pt x="3516" y="942"/>
                    </a:lnTo>
                    <a:lnTo>
                      <a:pt x="3516" y="948"/>
                    </a:lnTo>
                    <a:lnTo>
                      <a:pt x="3522" y="954"/>
                    </a:lnTo>
                    <a:lnTo>
                      <a:pt x="3528" y="960"/>
                    </a:lnTo>
                    <a:lnTo>
                      <a:pt x="3528" y="966"/>
                    </a:lnTo>
                    <a:lnTo>
                      <a:pt x="3534" y="972"/>
                    </a:lnTo>
                    <a:lnTo>
                      <a:pt x="3534" y="972"/>
                    </a:lnTo>
                    <a:lnTo>
                      <a:pt x="3534" y="972"/>
                    </a:lnTo>
                    <a:lnTo>
                      <a:pt x="3540" y="978"/>
                    </a:lnTo>
                    <a:lnTo>
                      <a:pt x="3540" y="984"/>
                    </a:lnTo>
                    <a:lnTo>
                      <a:pt x="3546" y="984"/>
                    </a:lnTo>
                    <a:lnTo>
                      <a:pt x="3546" y="990"/>
                    </a:lnTo>
                    <a:lnTo>
                      <a:pt x="3552" y="996"/>
                    </a:lnTo>
                    <a:lnTo>
                      <a:pt x="3558" y="1002"/>
                    </a:lnTo>
                    <a:lnTo>
                      <a:pt x="3558" y="1008"/>
                    </a:lnTo>
                    <a:lnTo>
                      <a:pt x="3564" y="1014"/>
                    </a:lnTo>
                    <a:lnTo>
                      <a:pt x="3570" y="1014"/>
                    </a:lnTo>
                    <a:lnTo>
                      <a:pt x="3570" y="1020"/>
                    </a:lnTo>
                    <a:lnTo>
                      <a:pt x="3576" y="1026"/>
                    </a:lnTo>
                    <a:lnTo>
                      <a:pt x="3582" y="1032"/>
                    </a:lnTo>
                    <a:lnTo>
                      <a:pt x="3582" y="1032"/>
                    </a:lnTo>
                    <a:lnTo>
                      <a:pt x="3588" y="1038"/>
                    </a:lnTo>
                    <a:lnTo>
                      <a:pt x="3594" y="1044"/>
                    </a:lnTo>
                    <a:lnTo>
                      <a:pt x="3594" y="1050"/>
                    </a:lnTo>
                    <a:lnTo>
                      <a:pt x="3600" y="1050"/>
                    </a:lnTo>
                    <a:lnTo>
                      <a:pt x="3606" y="1056"/>
                    </a:lnTo>
                    <a:lnTo>
                      <a:pt x="3606" y="1062"/>
                    </a:lnTo>
                    <a:lnTo>
                      <a:pt x="3612" y="1068"/>
                    </a:lnTo>
                    <a:lnTo>
                      <a:pt x="3618" y="1068"/>
                    </a:lnTo>
                    <a:lnTo>
                      <a:pt x="3618" y="1074"/>
                    </a:lnTo>
                    <a:lnTo>
                      <a:pt x="3624" y="1080"/>
                    </a:lnTo>
                    <a:lnTo>
                      <a:pt x="3630" y="1080"/>
                    </a:lnTo>
                    <a:lnTo>
                      <a:pt x="3630" y="1086"/>
                    </a:lnTo>
                    <a:lnTo>
                      <a:pt x="3636" y="1086"/>
                    </a:lnTo>
                    <a:lnTo>
                      <a:pt x="3642" y="1092"/>
                    </a:lnTo>
                    <a:lnTo>
                      <a:pt x="3642" y="1098"/>
                    </a:lnTo>
                    <a:lnTo>
                      <a:pt x="3648" y="1098"/>
                    </a:lnTo>
                    <a:lnTo>
                      <a:pt x="3654" y="1104"/>
                    </a:lnTo>
                    <a:lnTo>
                      <a:pt x="3654" y="1104"/>
                    </a:lnTo>
                    <a:lnTo>
                      <a:pt x="3660" y="1110"/>
                    </a:lnTo>
                    <a:lnTo>
                      <a:pt x="3666" y="1116"/>
                    </a:lnTo>
                    <a:lnTo>
                      <a:pt x="3666" y="1116"/>
                    </a:lnTo>
                    <a:lnTo>
                      <a:pt x="3672" y="1122"/>
                    </a:lnTo>
                    <a:lnTo>
                      <a:pt x="3678" y="1122"/>
                    </a:lnTo>
                    <a:lnTo>
                      <a:pt x="3678" y="1128"/>
                    </a:lnTo>
                    <a:lnTo>
                      <a:pt x="3684" y="1128"/>
                    </a:lnTo>
                    <a:lnTo>
                      <a:pt x="3774" y="1182"/>
                    </a:lnTo>
                    <a:lnTo>
                      <a:pt x="3780" y="1182"/>
                    </a:lnTo>
                    <a:lnTo>
                      <a:pt x="3786" y="1182"/>
                    </a:lnTo>
                    <a:lnTo>
                      <a:pt x="3786" y="1188"/>
                    </a:lnTo>
                    <a:lnTo>
                      <a:pt x="3792" y="1188"/>
                    </a:lnTo>
                    <a:lnTo>
                      <a:pt x="3798" y="1188"/>
                    </a:lnTo>
                    <a:lnTo>
                      <a:pt x="3798" y="1188"/>
                    </a:lnTo>
                    <a:lnTo>
                      <a:pt x="3804" y="1188"/>
                    </a:lnTo>
                    <a:lnTo>
                      <a:pt x="3810" y="1194"/>
                    </a:lnTo>
                    <a:lnTo>
                      <a:pt x="3810" y="1194"/>
                    </a:lnTo>
                    <a:lnTo>
                      <a:pt x="3816" y="1194"/>
                    </a:lnTo>
                    <a:lnTo>
                      <a:pt x="3816" y="1194"/>
                    </a:lnTo>
                    <a:lnTo>
                      <a:pt x="3822" y="1194"/>
                    </a:lnTo>
                    <a:lnTo>
                      <a:pt x="3828" y="1194"/>
                    </a:lnTo>
                    <a:lnTo>
                      <a:pt x="3828" y="1200"/>
                    </a:lnTo>
                    <a:lnTo>
                      <a:pt x="3834" y="1200"/>
                    </a:lnTo>
                    <a:lnTo>
                      <a:pt x="3840" y="1200"/>
                    </a:lnTo>
                    <a:lnTo>
                      <a:pt x="3840" y="1200"/>
                    </a:lnTo>
                    <a:lnTo>
                      <a:pt x="3846" y="1200"/>
                    </a:lnTo>
                    <a:lnTo>
                      <a:pt x="3852" y="1200"/>
                    </a:lnTo>
                    <a:lnTo>
                      <a:pt x="3852" y="1200"/>
                    </a:lnTo>
                    <a:lnTo>
                      <a:pt x="3858" y="1200"/>
                    </a:lnTo>
                    <a:lnTo>
                      <a:pt x="3864" y="1200"/>
                    </a:lnTo>
                    <a:lnTo>
                      <a:pt x="3864" y="1200"/>
                    </a:lnTo>
                    <a:lnTo>
                      <a:pt x="3870" y="1200"/>
                    </a:lnTo>
                    <a:lnTo>
                      <a:pt x="3870" y="1200"/>
                    </a:lnTo>
                    <a:lnTo>
                      <a:pt x="3876" y="1200"/>
                    </a:lnTo>
                    <a:lnTo>
                      <a:pt x="3876" y="1200"/>
                    </a:lnTo>
                    <a:lnTo>
                      <a:pt x="3882" y="1200"/>
                    </a:lnTo>
                    <a:lnTo>
                      <a:pt x="3888" y="1200"/>
                    </a:lnTo>
                    <a:lnTo>
                      <a:pt x="3888" y="1200"/>
                    </a:lnTo>
                    <a:lnTo>
                      <a:pt x="3894" y="1200"/>
                    </a:lnTo>
                    <a:lnTo>
                      <a:pt x="3900" y="1200"/>
                    </a:lnTo>
                    <a:lnTo>
                      <a:pt x="3900" y="1200"/>
                    </a:lnTo>
                    <a:lnTo>
                      <a:pt x="3906" y="1200"/>
                    </a:lnTo>
                    <a:lnTo>
                      <a:pt x="3912" y="1200"/>
                    </a:lnTo>
                    <a:lnTo>
                      <a:pt x="3912" y="1200"/>
                    </a:lnTo>
                    <a:lnTo>
                      <a:pt x="3918" y="1194"/>
                    </a:lnTo>
                    <a:lnTo>
                      <a:pt x="3924" y="1194"/>
                    </a:lnTo>
                    <a:lnTo>
                      <a:pt x="3924" y="1194"/>
                    </a:lnTo>
                    <a:lnTo>
                      <a:pt x="3930" y="1194"/>
                    </a:lnTo>
                    <a:lnTo>
                      <a:pt x="3936" y="1194"/>
                    </a:lnTo>
                    <a:lnTo>
                      <a:pt x="3936" y="1194"/>
                    </a:lnTo>
                    <a:lnTo>
                      <a:pt x="3942" y="1188"/>
                    </a:lnTo>
                    <a:lnTo>
                      <a:pt x="3948" y="1188"/>
                    </a:lnTo>
                    <a:lnTo>
                      <a:pt x="3948" y="1188"/>
                    </a:lnTo>
                    <a:lnTo>
                      <a:pt x="3954" y="1188"/>
                    </a:lnTo>
                    <a:lnTo>
                      <a:pt x="3960" y="1188"/>
                    </a:lnTo>
                    <a:lnTo>
                      <a:pt x="3960" y="1182"/>
                    </a:lnTo>
                    <a:lnTo>
                      <a:pt x="3966" y="1182"/>
                    </a:lnTo>
                    <a:lnTo>
                      <a:pt x="3972" y="1182"/>
                    </a:lnTo>
                    <a:lnTo>
                      <a:pt x="3972" y="1182"/>
                    </a:lnTo>
                    <a:lnTo>
                      <a:pt x="3978" y="1176"/>
                    </a:lnTo>
                    <a:lnTo>
                      <a:pt x="3984" y="1176"/>
                    </a:lnTo>
                    <a:lnTo>
                      <a:pt x="3984" y="1176"/>
                    </a:lnTo>
                    <a:lnTo>
                      <a:pt x="3990" y="1176"/>
                    </a:lnTo>
                    <a:lnTo>
                      <a:pt x="3996" y="1170"/>
                    </a:lnTo>
                    <a:lnTo>
                      <a:pt x="3996" y="1170"/>
                    </a:lnTo>
                    <a:lnTo>
                      <a:pt x="4002" y="1170"/>
                    </a:lnTo>
                    <a:lnTo>
                      <a:pt x="4008" y="1164"/>
                    </a:lnTo>
                    <a:lnTo>
                      <a:pt x="4008" y="1164"/>
                    </a:lnTo>
                    <a:lnTo>
                      <a:pt x="4014" y="1158"/>
                    </a:lnTo>
                    <a:lnTo>
                      <a:pt x="4020" y="1158"/>
                    </a:lnTo>
                    <a:lnTo>
                      <a:pt x="4020" y="1158"/>
                    </a:lnTo>
                    <a:lnTo>
                      <a:pt x="4026" y="1152"/>
                    </a:lnTo>
                    <a:lnTo>
                      <a:pt x="4032" y="1152"/>
                    </a:lnTo>
                    <a:lnTo>
                      <a:pt x="4032" y="1152"/>
                    </a:lnTo>
                    <a:lnTo>
                      <a:pt x="4038" y="1146"/>
                    </a:lnTo>
                    <a:lnTo>
                      <a:pt x="4044" y="1146"/>
                    </a:lnTo>
                    <a:lnTo>
                      <a:pt x="4044" y="1140"/>
                    </a:lnTo>
                    <a:lnTo>
                      <a:pt x="4050" y="1140"/>
                    </a:lnTo>
                    <a:lnTo>
                      <a:pt x="4050" y="1134"/>
                    </a:lnTo>
                    <a:lnTo>
                      <a:pt x="4056" y="1134"/>
                    </a:lnTo>
                    <a:lnTo>
                      <a:pt x="4062" y="1128"/>
                    </a:lnTo>
                    <a:lnTo>
                      <a:pt x="4062" y="1128"/>
                    </a:lnTo>
                    <a:lnTo>
                      <a:pt x="4068" y="1122"/>
                    </a:lnTo>
                    <a:lnTo>
                      <a:pt x="4074" y="1122"/>
                    </a:lnTo>
                    <a:lnTo>
                      <a:pt x="4074" y="1116"/>
                    </a:lnTo>
                    <a:lnTo>
                      <a:pt x="4080" y="1116"/>
                    </a:lnTo>
                    <a:lnTo>
                      <a:pt x="4086" y="1110"/>
                    </a:lnTo>
                    <a:lnTo>
                      <a:pt x="4086" y="1110"/>
                    </a:lnTo>
                    <a:lnTo>
                      <a:pt x="4092" y="1104"/>
                    </a:lnTo>
                    <a:lnTo>
                      <a:pt x="4098" y="1098"/>
                    </a:lnTo>
                    <a:lnTo>
                      <a:pt x="4098" y="1098"/>
                    </a:lnTo>
                    <a:lnTo>
                      <a:pt x="4104" y="1092"/>
                    </a:lnTo>
                    <a:lnTo>
                      <a:pt x="4110" y="1092"/>
                    </a:lnTo>
                    <a:lnTo>
                      <a:pt x="4110" y="1086"/>
                    </a:lnTo>
                    <a:lnTo>
                      <a:pt x="4116" y="1080"/>
                    </a:lnTo>
                    <a:lnTo>
                      <a:pt x="4122" y="1080"/>
                    </a:lnTo>
                    <a:lnTo>
                      <a:pt x="4122" y="1074"/>
                    </a:lnTo>
                    <a:lnTo>
                      <a:pt x="4128" y="1068"/>
                    </a:lnTo>
                    <a:lnTo>
                      <a:pt x="4134" y="1068"/>
                    </a:lnTo>
                    <a:lnTo>
                      <a:pt x="4134" y="1062"/>
                    </a:lnTo>
                    <a:lnTo>
                      <a:pt x="4140" y="1056"/>
                    </a:lnTo>
                    <a:lnTo>
                      <a:pt x="4146" y="1056"/>
                    </a:lnTo>
                    <a:lnTo>
                      <a:pt x="4146" y="1050"/>
                    </a:lnTo>
                    <a:lnTo>
                      <a:pt x="4152" y="1044"/>
                    </a:lnTo>
                    <a:lnTo>
                      <a:pt x="4158" y="1038"/>
                    </a:lnTo>
                    <a:lnTo>
                      <a:pt x="4158" y="1038"/>
                    </a:lnTo>
                    <a:lnTo>
                      <a:pt x="4164" y="1032"/>
                    </a:lnTo>
                    <a:lnTo>
                      <a:pt x="4170" y="1026"/>
                    </a:lnTo>
                    <a:lnTo>
                      <a:pt x="4170" y="1020"/>
                    </a:lnTo>
                    <a:lnTo>
                      <a:pt x="4176" y="1014"/>
                    </a:lnTo>
                    <a:lnTo>
                      <a:pt x="4182" y="1014"/>
                    </a:lnTo>
                    <a:lnTo>
                      <a:pt x="4182" y="1008"/>
                    </a:lnTo>
                    <a:lnTo>
                      <a:pt x="4188" y="1002"/>
                    </a:lnTo>
                    <a:lnTo>
                      <a:pt x="4194" y="996"/>
                    </a:lnTo>
                    <a:lnTo>
                      <a:pt x="4194" y="990"/>
                    </a:lnTo>
                    <a:lnTo>
                      <a:pt x="4200" y="984"/>
                    </a:lnTo>
                    <a:lnTo>
                      <a:pt x="4206" y="984"/>
                    </a:lnTo>
                    <a:lnTo>
                      <a:pt x="4206" y="978"/>
                    </a:lnTo>
                    <a:lnTo>
                      <a:pt x="4212" y="972"/>
                    </a:lnTo>
                    <a:lnTo>
                      <a:pt x="4218" y="966"/>
                    </a:lnTo>
                    <a:lnTo>
                      <a:pt x="4218" y="960"/>
                    </a:lnTo>
                    <a:lnTo>
                      <a:pt x="4224" y="954"/>
                    </a:lnTo>
                    <a:lnTo>
                      <a:pt x="4230" y="948"/>
                    </a:lnTo>
                    <a:lnTo>
                      <a:pt x="4230" y="942"/>
                    </a:lnTo>
                    <a:lnTo>
                      <a:pt x="4236" y="936"/>
                    </a:lnTo>
                    <a:lnTo>
                      <a:pt x="4242" y="930"/>
                    </a:lnTo>
                    <a:lnTo>
                      <a:pt x="4242" y="924"/>
                    </a:lnTo>
                    <a:lnTo>
                      <a:pt x="4248" y="918"/>
                    </a:lnTo>
                    <a:lnTo>
                      <a:pt x="4254" y="912"/>
                    </a:lnTo>
                    <a:lnTo>
                      <a:pt x="4254" y="906"/>
                    </a:lnTo>
                    <a:lnTo>
                      <a:pt x="4260" y="900"/>
                    </a:lnTo>
                    <a:lnTo>
                      <a:pt x="4266" y="894"/>
                    </a:lnTo>
                    <a:lnTo>
                      <a:pt x="4266" y="894"/>
                    </a:lnTo>
                    <a:lnTo>
                      <a:pt x="4266" y="888"/>
                    </a:lnTo>
                    <a:lnTo>
                      <a:pt x="4272" y="882"/>
                    </a:lnTo>
                    <a:lnTo>
                      <a:pt x="4278" y="876"/>
                    </a:lnTo>
                    <a:lnTo>
                      <a:pt x="4278" y="870"/>
                    </a:lnTo>
                    <a:lnTo>
                      <a:pt x="4284" y="864"/>
                    </a:lnTo>
                    <a:lnTo>
                      <a:pt x="4284" y="858"/>
                    </a:lnTo>
                    <a:lnTo>
                      <a:pt x="4290" y="852"/>
                    </a:lnTo>
                    <a:lnTo>
                      <a:pt x="4296" y="846"/>
                    </a:lnTo>
                    <a:lnTo>
                      <a:pt x="4296" y="840"/>
                    </a:lnTo>
                    <a:lnTo>
                      <a:pt x="4302" y="834"/>
                    </a:lnTo>
                    <a:lnTo>
                      <a:pt x="4308" y="822"/>
                    </a:lnTo>
                    <a:lnTo>
                      <a:pt x="4308" y="816"/>
                    </a:lnTo>
                    <a:lnTo>
                      <a:pt x="4314" y="810"/>
                    </a:lnTo>
                    <a:lnTo>
                      <a:pt x="4320" y="804"/>
                    </a:lnTo>
                    <a:lnTo>
                      <a:pt x="4320" y="798"/>
                    </a:lnTo>
                    <a:lnTo>
                      <a:pt x="4326" y="792"/>
                    </a:lnTo>
                    <a:lnTo>
                      <a:pt x="4332" y="780"/>
                    </a:lnTo>
                    <a:lnTo>
                      <a:pt x="4332" y="774"/>
                    </a:lnTo>
                    <a:lnTo>
                      <a:pt x="4338" y="768"/>
                    </a:lnTo>
                    <a:lnTo>
                      <a:pt x="4344" y="762"/>
                    </a:lnTo>
                    <a:lnTo>
                      <a:pt x="4344" y="756"/>
                    </a:lnTo>
                    <a:lnTo>
                      <a:pt x="4350" y="744"/>
                    </a:lnTo>
                    <a:lnTo>
                      <a:pt x="4356" y="738"/>
                    </a:lnTo>
                    <a:lnTo>
                      <a:pt x="4356" y="732"/>
                    </a:lnTo>
                    <a:lnTo>
                      <a:pt x="4362" y="726"/>
                    </a:lnTo>
                    <a:lnTo>
                      <a:pt x="4362" y="714"/>
                    </a:lnTo>
                    <a:lnTo>
                      <a:pt x="4368" y="708"/>
                    </a:lnTo>
                    <a:lnTo>
                      <a:pt x="4374" y="702"/>
                    </a:lnTo>
                    <a:lnTo>
                      <a:pt x="4374" y="690"/>
                    </a:lnTo>
                    <a:lnTo>
                      <a:pt x="4380" y="684"/>
                    </a:lnTo>
                    <a:lnTo>
                      <a:pt x="4380" y="684"/>
                    </a:lnTo>
                    <a:lnTo>
                      <a:pt x="4386" y="678"/>
                    </a:lnTo>
                    <a:lnTo>
                      <a:pt x="4386" y="666"/>
                    </a:lnTo>
                    <a:lnTo>
                      <a:pt x="4392" y="660"/>
                    </a:lnTo>
                    <a:lnTo>
                      <a:pt x="4398" y="654"/>
                    </a:lnTo>
                    <a:lnTo>
                      <a:pt x="4398" y="642"/>
                    </a:lnTo>
                    <a:lnTo>
                      <a:pt x="4404" y="636"/>
                    </a:lnTo>
                    <a:lnTo>
                      <a:pt x="4410" y="630"/>
                    </a:lnTo>
                    <a:lnTo>
                      <a:pt x="4410" y="618"/>
                    </a:lnTo>
                    <a:lnTo>
                      <a:pt x="4416" y="612"/>
                    </a:lnTo>
                    <a:lnTo>
                      <a:pt x="4422" y="600"/>
                    </a:lnTo>
                    <a:lnTo>
                      <a:pt x="4422" y="594"/>
                    </a:lnTo>
                    <a:lnTo>
                      <a:pt x="4428" y="582"/>
                    </a:lnTo>
                    <a:lnTo>
                      <a:pt x="4434" y="576"/>
                    </a:lnTo>
                    <a:lnTo>
                      <a:pt x="4434" y="570"/>
                    </a:lnTo>
                    <a:lnTo>
                      <a:pt x="4440" y="558"/>
                    </a:lnTo>
                    <a:lnTo>
                      <a:pt x="4446" y="552"/>
                    </a:lnTo>
                    <a:lnTo>
                      <a:pt x="4446" y="540"/>
                    </a:lnTo>
                    <a:lnTo>
                      <a:pt x="4452" y="534"/>
                    </a:lnTo>
                    <a:lnTo>
                      <a:pt x="4458" y="528"/>
                    </a:lnTo>
                    <a:lnTo>
                      <a:pt x="4458" y="528"/>
                    </a:lnTo>
                    <a:lnTo>
                      <a:pt x="4464" y="522"/>
                    </a:lnTo>
                    <a:lnTo>
                      <a:pt x="4464" y="522"/>
                    </a:lnTo>
                    <a:lnTo>
                      <a:pt x="4470" y="528"/>
                    </a:lnTo>
                    <a:lnTo>
                      <a:pt x="4476" y="534"/>
                    </a:lnTo>
                    <a:lnTo>
                      <a:pt x="4476" y="540"/>
                    </a:lnTo>
                    <a:lnTo>
                      <a:pt x="4482" y="546"/>
                    </a:lnTo>
                    <a:lnTo>
                      <a:pt x="4488" y="552"/>
                    </a:lnTo>
                    <a:lnTo>
                      <a:pt x="4488" y="558"/>
                    </a:lnTo>
                    <a:lnTo>
                      <a:pt x="4494" y="564"/>
                    </a:lnTo>
                    <a:lnTo>
                      <a:pt x="4500" y="570"/>
                    </a:lnTo>
                    <a:lnTo>
                      <a:pt x="4500" y="582"/>
                    </a:lnTo>
                    <a:lnTo>
                      <a:pt x="4506" y="588"/>
                    </a:lnTo>
                    <a:lnTo>
                      <a:pt x="4506" y="594"/>
                    </a:lnTo>
                    <a:lnTo>
                      <a:pt x="4512" y="600"/>
                    </a:lnTo>
                    <a:lnTo>
                      <a:pt x="4518" y="606"/>
                    </a:lnTo>
                    <a:lnTo>
                      <a:pt x="4518" y="618"/>
                    </a:lnTo>
                    <a:lnTo>
                      <a:pt x="4524" y="624"/>
                    </a:lnTo>
                    <a:lnTo>
                      <a:pt x="4530" y="630"/>
                    </a:lnTo>
                    <a:lnTo>
                      <a:pt x="4530" y="636"/>
                    </a:lnTo>
                    <a:lnTo>
                      <a:pt x="4536" y="642"/>
                    </a:lnTo>
                    <a:lnTo>
                      <a:pt x="4536" y="648"/>
                    </a:lnTo>
                    <a:lnTo>
                      <a:pt x="4542" y="654"/>
                    </a:lnTo>
                    <a:lnTo>
                      <a:pt x="4548" y="666"/>
                    </a:lnTo>
                    <a:lnTo>
                      <a:pt x="4548" y="672"/>
                    </a:lnTo>
                    <a:lnTo>
                      <a:pt x="4554" y="678"/>
                    </a:lnTo>
                    <a:lnTo>
                      <a:pt x="4560" y="684"/>
                    </a:lnTo>
                    <a:lnTo>
                      <a:pt x="4560" y="690"/>
                    </a:lnTo>
                    <a:lnTo>
                      <a:pt x="4566" y="696"/>
                    </a:lnTo>
                    <a:lnTo>
                      <a:pt x="4572" y="702"/>
                    </a:lnTo>
                    <a:lnTo>
                      <a:pt x="4572" y="708"/>
                    </a:lnTo>
                    <a:lnTo>
                      <a:pt x="4578" y="714"/>
                    </a:lnTo>
                    <a:lnTo>
                      <a:pt x="4578" y="720"/>
                    </a:lnTo>
                    <a:lnTo>
                      <a:pt x="4584" y="726"/>
                    </a:lnTo>
                    <a:lnTo>
                      <a:pt x="4590" y="738"/>
                    </a:lnTo>
                    <a:lnTo>
                      <a:pt x="4590" y="744"/>
                    </a:lnTo>
                    <a:lnTo>
                      <a:pt x="4596" y="750"/>
                    </a:lnTo>
                    <a:lnTo>
                      <a:pt x="4602" y="756"/>
                    </a:lnTo>
                    <a:lnTo>
                      <a:pt x="4602" y="762"/>
                    </a:lnTo>
                    <a:lnTo>
                      <a:pt x="4608" y="768"/>
                    </a:lnTo>
                    <a:lnTo>
                      <a:pt x="4614" y="774"/>
                    </a:lnTo>
                    <a:lnTo>
                      <a:pt x="4614" y="780"/>
                    </a:lnTo>
                    <a:lnTo>
                      <a:pt x="4620" y="786"/>
                    </a:lnTo>
                    <a:lnTo>
                      <a:pt x="4626" y="792"/>
                    </a:lnTo>
                    <a:lnTo>
                      <a:pt x="4626" y="798"/>
                    </a:lnTo>
                    <a:lnTo>
                      <a:pt x="4632" y="804"/>
                    </a:lnTo>
                    <a:lnTo>
                      <a:pt x="4638" y="810"/>
                    </a:lnTo>
                    <a:lnTo>
                      <a:pt x="4638" y="816"/>
                    </a:lnTo>
                    <a:lnTo>
                      <a:pt x="4644" y="822"/>
                    </a:lnTo>
                    <a:lnTo>
                      <a:pt x="4650" y="828"/>
                    </a:lnTo>
                    <a:lnTo>
                      <a:pt x="4650" y="834"/>
                    </a:lnTo>
                    <a:lnTo>
                      <a:pt x="4656" y="840"/>
                    </a:lnTo>
                    <a:lnTo>
                      <a:pt x="4662" y="846"/>
                    </a:lnTo>
                    <a:lnTo>
                      <a:pt x="4662" y="852"/>
                    </a:lnTo>
                    <a:lnTo>
                      <a:pt x="4668" y="858"/>
                    </a:lnTo>
                    <a:lnTo>
                      <a:pt x="4674" y="864"/>
                    </a:lnTo>
                    <a:lnTo>
                      <a:pt x="4674" y="870"/>
                    </a:lnTo>
                    <a:lnTo>
                      <a:pt x="4680" y="870"/>
                    </a:lnTo>
                    <a:lnTo>
                      <a:pt x="4686" y="876"/>
                    </a:lnTo>
                    <a:lnTo>
                      <a:pt x="4686" y="882"/>
                    </a:lnTo>
                    <a:lnTo>
                      <a:pt x="4692" y="888"/>
                    </a:lnTo>
                    <a:lnTo>
                      <a:pt x="4698" y="894"/>
                    </a:lnTo>
                    <a:lnTo>
                      <a:pt x="4698" y="900"/>
                    </a:lnTo>
                    <a:lnTo>
                      <a:pt x="4704" y="906"/>
                    </a:lnTo>
                    <a:lnTo>
                      <a:pt x="4710" y="912"/>
                    </a:lnTo>
                    <a:lnTo>
                      <a:pt x="4710" y="912"/>
                    </a:lnTo>
                    <a:lnTo>
                      <a:pt x="4710" y="912"/>
                    </a:lnTo>
                    <a:lnTo>
                      <a:pt x="4716" y="918"/>
                    </a:lnTo>
                    <a:lnTo>
                      <a:pt x="4722" y="924"/>
                    </a:lnTo>
                    <a:lnTo>
                      <a:pt x="4722" y="930"/>
                    </a:lnTo>
                    <a:lnTo>
                      <a:pt x="4728" y="936"/>
                    </a:lnTo>
                    <a:lnTo>
                      <a:pt x="4734" y="942"/>
                    </a:lnTo>
                    <a:lnTo>
                      <a:pt x="4734" y="942"/>
                    </a:lnTo>
                    <a:lnTo>
                      <a:pt x="4740" y="948"/>
                    </a:lnTo>
                    <a:lnTo>
                      <a:pt x="4746" y="954"/>
                    </a:lnTo>
                    <a:lnTo>
                      <a:pt x="4746" y="960"/>
                    </a:lnTo>
                    <a:lnTo>
                      <a:pt x="4752" y="966"/>
                    </a:lnTo>
                    <a:lnTo>
                      <a:pt x="4752" y="966"/>
                    </a:lnTo>
                    <a:lnTo>
                      <a:pt x="4758" y="972"/>
                    </a:lnTo>
                    <a:lnTo>
                      <a:pt x="4764" y="978"/>
                    </a:lnTo>
                    <a:lnTo>
                      <a:pt x="4764" y="984"/>
                    </a:lnTo>
                    <a:lnTo>
                      <a:pt x="4770" y="984"/>
                    </a:lnTo>
                    <a:lnTo>
                      <a:pt x="4776" y="990"/>
                    </a:lnTo>
                    <a:lnTo>
                      <a:pt x="4776" y="996"/>
                    </a:lnTo>
                    <a:lnTo>
                      <a:pt x="4776" y="996"/>
                    </a:lnTo>
                    <a:lnTo>
                      <a:pt x="4782" y="996"/>
                    </a:lnTo>
                    <a:lnTo>
                      <a:pt x="4788" y="1002"/>
                    </a:lnTo>
                    <a:lnTo>
                      <a:pt x="4788" y="1008"/>
                    </a:lnTo>
                    <a:lnTo>
                      <a:pt x="4794" y="1008"/>
                    </a:lnTo>
                    <a:lnTo>
                      <a:pt x="4800" y="1014"/>
                    </a:lnTo>
                    <a:lnTo>
                      <a:pt x="4800" y="1020"/>
                    </a:lnTo>
                    <a:lnTo>
                      <a:pt x="4806" y="1020"/>
                    </a:lnTo>
                    <a:lnTo>
                      <a:pt x="4812" y="1026"/>
                    </a:lnTo>
                    <a:lnTo>
                      <a:pt x="4812" y="1032"/>
                    </a:lnTo>
                    <a:lnTo>
                      <a:pt x="4818" y="1032"/>
                    </a:lnTo>
                    <a:lnTo>
                      <a:pt x="4824" y="1038"/>
                    </a:lnTo>
                    <a:lnTo>
                      <a:pt x="4824" y="1044"/>
                    </a:lnTo>
                    <a:lnTo>
                      <a:pt x="4830" y="1044"/>
                    </a:lnTo>
                    <a:lnTo>
                      <a:pt x="4836" y="1050"/>
                    </a:lnTo>
                    <a:lnTo>
                      <a:pt x="4836" y="1050"/>
                    </a:lnTo>
                    <a:lnTo>
                      <a:pt x="4842" y="1056"/>
                    </a:lnTo>
                    <a:lnTo>
                      <a:pt x="4842" y="1062"/>
                    </a:lnTo>
                    <a:lnTo>
                      <a:pt x="4848" y="1062"/>
                    </a:lnTo>
                    <a:lnTo>
                      <a:pt x="4854" y="1068"/>
                    </a:lnTo>
                    <a:lnTo>
                      <a:pt x="4854" y="1068"/>
                    </a:lnTo>
                    <a:lnTo>
                      <a:pt x="4860" y="1074"/>
                    </a:lnTo>
                    <a:lnTo>
                      <a:pt x="4866" y="1074"/>
                    </a:lnTo>
                    <a:lnTo>
                      <a:pt x="4866" y="1080"/>
                    </a:lnTo>
                    <a:lnTo>
                      <a:pt x="4872" y="1080"/>
                    </a:lnTo>
                    <a:lnTo>
                      <a:pt x="4878" y="1086"/>
                    </a:lnTo>
                    <a:lnTo>
                      <a:pt x="4878" y="1086"/>
                    </a:lnTo>
                    <a:lnTo>
                      <a:pt x="4884" y="1092"/>
                    </a:lnTo>
                    <a:lnTo>
                      <a:pt x="4890" y="1092"/>
                    </a:lnTo>
                    <a:lnTo>
                      <a:pt x="4890" y="1092"/>
                    </a:lnTo>
                    <a:lnTo>
                      <a:pt x="4890" y="1098"/>
                    </a:lnTo>
                    <a:lnTo>
                      <a:pt x="4896" y="1098"/>
                    </a:lnTo>
                    <a:lnTo>
                      <a:pt x="4896" y="1104"/>
                    </a:lnTo>
                    <a:lnTo>
                      <a:pt x="4902" y="1104"/>
                    </a:lnTo>
                    <a:lnTo>
                      <a:pt x="4908" y="1110"/>
                    </a:lnTo>
                    <a:lnTo>
                      <a:pt x="4908" y="1110"/>
                    </a:lnTo>
                    <a:lnTo>
                      <a:pt x="4914" y="1116"/>
                    </a:lnTo>
                    <a:lnTo>
                      <a:pt x="4920" y="1116"/>
                    </a:lnTo>
                    <a:lnTo>
                      <a:pt x="4920" y="1122"/>
                    </a:lnTo>
                    <a:lnTo>
                      <a:pt x="4926" y="1122"/>
                    </a:lnTo>
                    <a:lnTo>
                      <a:pt x="4932" y="1122"/>
                    </a:lnTo>
                    <a:lnTo>
                      <a:pt x="4932" y="1128"/>
                    </a:lnTo>
                    <a:lnTo>
                      <a:pt x="4938" y="1128"/>
                    </a:lnTo>
                    <a:lnTo>
                      <a:pt x="4944" y="1134"/>
                    </a:lnTo>
                    <a:lnTo>
                      <a:pt x="4944" y="1134"/>
                    </a:lnTo>
                    <a:lnTo>
                      <a:pt x="4950" y="1134"/>
                    </a:lnTo>
                    <a:lnTo>
                      <a:pt x="4956" y="1140"/>
                    </a:lnTo>
                    <a:lnTo>
                      <a:pt x="4956" y="1140"/>
                    </a:lnTo>
                    <a:lnTo>
                      <a:pt x="4962" y="1140"/>
                    </a:lnTo>
                    <a:lnTo>
                      <a:pt x="4962" y="1146"/>
                    </a:lnTo>
                    <a:lnTo>
                      <a:pt x="4968" y="1146"/>
                    </a:lnTo>
                    <a:lnTo>
                      <a:pt x="4974" y="1146"/>
                    </a:lnTo>
                    <a:lnTo>
                      <a:pt x="4974" y="1152"/>
                    </a:lnTo>
                    <a:lnTo>
                      <a:pt x="4974" y="1152"/>
                    </a:lnTo>
                    <a:lnTo>
                      <a:pt x="4980" y="1152"/>
                    </a:lnTo>
                    <a:lnTo>
                      <a:pt x="4986" y="1152"/>
                    </a:lnTo>
                    <a:lnTo>
                      <a:pt x="4986" y="1158"/>
                    </a:lnTo>
                    <a:lnTo>
                      <a:pt x="4992" y="1158"/>
                    </a:lnTo>
                    <a:lnTo>
                      <a:pt x="4998" y="1158"/>
                    </a:lnTo>
                    <a:lnTo>
                      <a:pt x="4998" y="1164"/>
                    </a:lnTo>
                    <a:lnTo>
                      <a:pt x="5004" y="1164"/>
                    </a:lnTo>
                    <a:lnTo>
                      <a:pt x="5010" y="1164"/>
                    </a:lnTo>
                    <a:lnTo>
                      <a:pt x="5010" y="1164"/>
                    </a:lnTo>
                    <a:lnTo>
                      <a:pt x="5016" y="1170"/>
                    </a:lnTo>
                    <a:lnTo>
                      <a:pt x="5016" y="1170"/>
                    </a:lnTo>
                    <a:lnTo>
                      <a:pt x="5022" y="1170"/>
                    </a:lnTo>
                    <a:lnTo>
                      <a:pt x="5028" y="1170"/>
                    </a:lnTo>
                    <a:lnTo>
                      <a:pt x="5028" y="1176"/>
                    </a:lnTo>
                    <a:lnTo>
                      <a:pt x="5034" y="1176"/>
                    </a:lnTo>
                    <a:lnTo>
                      <a:pt x="5040" y="1176"/>
                    </a:lnTo>
                    <a:lnTo>
                      <a:pt x="5040" y="1176"/>
                    </a:lnTo>
                    <a:lnTo>
                      <a:pt x="5046" y="1176"/>
                    </a:lnTo>
                    <a:lnTo>
                      <a:pt x="5052" y="1182"/>
                    </a:lnTo>
                    <a:lnTo>
                      <a:pt x="5052" y="1182"/>
                    </a:lnTo>
                    <a:lnTo>
                      <a:pt x="5058" y="1182"/>
                    </a:lnTo>
                    <a:lnTo>
                      <a:pt x="5064" y="1182"/>
                    </a:lnTo>
                    <a:lnTo>
                      <a:pt x="5064" y="1182"/>
                    </a:lnTo>
                    <a:lnTo>
                      <a:pt x="5070" y="1182"/>
                    </a:lnTo>
                    <a:lnTo>
                      <a:pt x="5076" y="1188"/>
                    </a:lnTo>
                    <a:lnTo>
                      <a:pt x="5076" y="1188"/>
                    </a:lnTo>
                    <a:lnTo>
                      <a:pt x="5082" y="1188"/>
                    </a:lnTo>
                    <a:lnTo>
                      <a:pt x="5082" y="1188"/>
                    </a:lnTo>
                    <a:lnTo>
                      <a:pt x="5088" y="1188"/>
                    </a:lnTo>
                    <a:lnTo>
                      <a:pt x="5094" y="1188"/>
                    </a:lnTo>
                    <a:lnTo>
                      <a:pt x="5094" y="1188"/>
                    </a:lnTo>
                    <a:lnTo>
                      <a:pt x="5100" y="1188"/>
                    </a:lnTo>
                    <a:lnTo>
                      <a:pt x="5106" y="1188"/>
                    </a:lnTo>
                    <a:lnTo>
                      <a:pt x="5100" y="1188"/>
                    </a:lnTo>
                    <a:lnTo>
                      <a:pt x="5094" y="1188"/>
                    </a:lnTo>
                    <a:lnTo>
                      <a:pt x="5094" y="1188"/>
                    </a:lnTo>
                    <a:lnTo>
                      <a:pt x="5088" y="1188"/>
                    </a:lnTo>
                    <a:lnTo>
                      <a:pt x="5088" y="1188"/>
                    </a:lnTo>
                    <a:lnTo>
                      <a:pt x="5094" y="1188"/>
                    </a:lnTo>
                    <a:lnTo>
                      <a:pt x="5100" y="1188"/>
                    </a:lnTo>
                    <a:lnTo>
                      <a:pt x="5100" y="1188"/>
                    </a:lnTo>
                    <a:lnTo>
                      <a:pt x="5106" y="1194"/>
                    </a:lnTo>
                    <a:lnTo>
                      <a:pt x="5112" y="1194"/>
                    </a:lnTo>
                    <a:lnTo>
                      <a:pt x="5112" y="1194"/>
                    </a:lnTo>
                    <a:lnTo>
                      <a:pt x="5118" y="1194"/>
                    </a:lnTo>
                    <a:lnTo>
                      <a:pt x="5124" y="1194"/>
                    </a:lnTo>
                    <a:lnTo>
                      <a:pt x="5124" y="1194"/>
                    </a:lnTo>
                    <a:lnTo>
                      <a:pt x="5130" y="1194"/>
                    </a:lnTo>
                    <a:lnTo>
                      <a:pt x="5136" y="1194"/>
                    </a:lnTo>
                    <a:lnTo>
                      <a:pt x="5136" y="1194"/>
                    </a:lnTo>
                    <a:lnTo>
                      <a:pt x="5142" y="1194"/>
                    </a:lnTo>
                    <a:lnTo>
                      <a:pt x="5148" y="1194"/>
                    </a:lnTo>
                    <a:lnTo>
                      <a:pt x="5148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58"/>
                    </a:lnTo>
                    <a:lnTo>
                      <a:pt x="5154" y="1158"/>
                    </a:lnTo>
                    <a:lnTo>
                      <a:pt x="5154" y="1158"/>
                    </a:lnTo>
                    <a:lnTo>
                      <a:pt x="5154" y="1158"/>
                    </a:lnTo>
                    <a:lnTo>
                      <a:pt x="5154" y="1152"/>
                    </a:lnTo>
                    <a:lnTo>
                      <a:pt x="5154" y="1152"/>
                    </a:lnTo>
                    <a:lnTo>
                      <a:pt x="5154" y="1152"/>
                    </a:lnTo>
                    <a:lnTo>
                      <a:pt x="5154" y="1146"/>
                    </a:lnTo>
                    <a:lnTo>
                      <a:pt x="5154" y="1146"/>
                    </a:lnTo>
                    <a:lnTo>
                      <a:pt x="5154" y="1146"/>
                    </a:lnTo>
                    <a:lnTo>
                      <a:pt x="5154" y="1140"/>
                    </a:lnTo>
                    <a:lnTo>
                      <a:pt x="5154" y="1140"/>
                    </a:lnTo>
                    <a:lnTo>
                      <a:pt x="5154" y="1134"/>
                    </a:lnTo>
                    <a:lnTo>
                      <a:pt x="5154" y="1134"/>
                    </a:lnTo>
                    <a:lnTo>
                      <a:pt x="5154" y="1134"/>
                    </a:lnTo>
                    <a:lnTo>
                      <a:pt x="5154" y="1158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58"/>
                    </a:lnTo>
                    <a:lnTo>
                      <a:pt x="5154" y="1158"/>
                    </a:lnTo>
                    <a:lnTo>
                      <a:pt x="5154" y="1158"/>
                    </a:lnTo>
                    <a:lnTo>
                      <a:pt x="5154" y="1152"/>
                    </a:lnTo>
                    <a:lnTo>
                      <a:pt x="5154" y="1152"/>
                    </a:lnTo>
                    <a:lnTo>
                      <a:pt x="5154" y="1146"/>
                    </a:lnTo>
                    <a:lnTo>
                      <a:pt x="5154" y="1146"/>
                    </a:lnTo>
                    <a:lnTo>
                      <a:pt x="5154" y="1146"/>
                    </a:lnTo>
                    <a:lnTo>
                      <a:pt x="5154" y="1140"/>
                    </a:lnTo>
                    <a:lnTo>
                      <a:pt x="5154" y="1140"/>
                    </a:lnTo>
                    <a:lnTo>
                      <a:pt x="5154" y="1134"/>
                    </a:lnTo>
                    <a:lnTo>
                      <a:pt x="5154" y="1134"/>
                    </a:lnTo>
                    <a:lnTo>
                      <a:pt x="5154" y="1128"/>
                    </a:lnTo>
                    <a:lnTo>
                      <a:pt x="5154" y="1128"/>
                    </a:lnTo>
                    <a:lnTo>
                      <a:pt x="5154" y="1122"/>
                    </a:lnTo>
                    <a:lnTo>
                      <a:pt x="5154" y="1122"/>
                    </a:lnTo>
                    <a:lnTo>
                      <a:pt x="5154" y="1116"/>
                    </a:lnTo>
                    <a:lnTo>
                      <a:pt x="5154" y="1116"/>
                    </a:lnTo>
                    <a:lnTo>
                      <a:pt x="5154" y="1110"/>
                    </a:lnTo>
                    <a:lnTo>
                      <a:pt x="5154" y="1110"/>
                    </a:lnTo>
                    <a:lnTo>
                      <a:pt x="5154" y="1104"/>
                    </a:lnTo>
                    <a:lnTo>
                      <a:pt x="5154" y="1098"/>
                    </a:lnTo>
                    <a:lnTo>
                      <a:pt x="5154" y="1098"/>
                    </a:lnTo>
                    <a:lnTo>
                      <a:pt x="5154" y="1092"/>
                    </a:lnTo>
                    <a:lnTo>
                      <a:pt x="5154" y="1092"/>
                    </a:lnTo>
                    <a:lnTo>
                      <a:pt x="5154" y="1086"/>
                    </a:lnTo>
                    <a:lnTo>
                      <a:pt x="5154" y="1080"/>
                    </a:lnTo>
                    <a:lnTo>
                      <a:pt x="5154" y="1080"/>
                    </a:lnTo>
                    <a:lnTo>
                      <a:pt x="5154" y="1074"/>
                    </a:lnTo>
                    <a:lnTo>
                      <a:pt x="5154" y="1068"/>
                    </a:lnTo>
                    <a:lnTo>
                      <a:pt x="5154" y="1068"/>
                    </a:lnTo>
                    <a:lnTo>
                      <a:pt x="5154" y="1062"/>
                    </a:lnTo>
                    <a:lnTo>
                      <a:pt x="5154" y="1056"/>
                    </a:lnTo>
                    <a:lnTo>
                      <a:pt x="5154" y="1056"/>
                    </a:lnTo>
                    <a:lnTo>
                      <a:pt x="5154" y="1050"/>
                    </a:lnTo>
                    <a:lnTo>
                      <a:pt x="5154" y="1044"/>
                    </a:lnTo>
                    <a:lnTo>
                      <a:pt x="5154" y="1038"/>
                    </a:lnTo>
                    <a:lnTo>
                      <a:pt x="5154" y="1038"/>
                    </a:lnTo>
                    <a:lnTo>
                      <a:pt x="5154" y="1032"/>
                    </a:lnTo>
                    <a:lnTo>
                      <a:pt x="5154" y="1026"/>
                    </a:lnTo>
                    <a:lnTo>
                      <a:pt x="5154" y="1020"/>
                    </a:lnTo>
                    <a:lnTo>
                      <a:pt x="5154" y="1020"/>
                    </a:lnTo>
                    <a:lnTo>
                      <a:pt x="5154" y="1014"/>
                    </a:lnTo>
                    <a:lnTo>
                      <a:pt x="5154" y="1008"/>
                    </a:lnTo>
                    <a:lnTo>
                      <a:pt x="5154" y="1002"/>
                    </a:lnTo>
                    <a:lnTo>
                      <a:pt x="5154" y="996"/>
                    </a:lnTo>
                    <a:lnTo>
                      <a:pt x="5154" y="996"/>
                    </a:lnTo>
                    <a:lnTo>
                      <a:pt x="5154" y="990"/>
                    </a:lnTo>
                    <a:lnTo>
                      <a:pt x="5154" y="984"/>
                    </a:lnTo>
                    <a:lnTo>
                      <a:pt x="5154" y="978"/>
                    </a:lnTo>
                    <a:lnTo>
                      <a:pt x="5154" y="594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46"/>
                    </a:lnTo>
                    <a:lnTo>
                      <a:pt x="5154" y="546"/>
                    </a:lnTo>
                    <a:lnTo>
                      <a:pt x="5154" y="540"/>
                    </a:lnTo>
                    <a:lnTo>
                      <a:pt x="5154" y="540"/>
                    </a:lnTo>
                    <a:lnTo>
                      <a:pt x="5154" y="540"/>
                    </a:lnTo>
                    <a:lnTo>
                      <a:pt x="5154" y="534"/>
                    </a:lnTo>
                    <a:lnTo>
                      <a:pt x="5154" y="534"/>
                    </a:lnTo>
                    <a:lnTo>
                      <a:pt x="5154" y="528"/>
                    </a:lnTo>
                    <a:lnTo>
                      <a:pt x="5154" y="528"/>
                    </a:lnTo>
                    <a:lnTo>
                      <a:pt x="5154" y="522"/>
                    </a:lnTo>
                    <a:lnTo>
                      <a:pt x="5154" y="522"/>
                    </a:lnTo>
                    <a:lnTo>
                      <a:pt x="5154" y="516"/>
                    </a:lnTo>
                    <a:lnTo>
                      <a:pt x="5154" y="516"/>
                    </a:lnTo>
                    <a:lnTo>
                      <a:pt x="5154" y="516"/>
                    </a:lnTo>
                    <a:lnTo>
                      <a:pt x="5154" y="510"/>
                    </a:lnTo>
                    <a:lnTo>
                      <a:pt x="5154" y="510"/>
                    </a:lnTo>
                    <a:lnTo>
                      <a:pt x="5154" y="504"/>
                    </a:lnTo>
                    <a:lnTo>
                      <a:pt x="5154" y="504"/>
                    </a:lnTo>
                    <a:lnTo>
                      <a:pt x="5154" y="498"/>
                    </a:lnTo>
                    <a:lnTo>
                      <a:pt x="5154" y="498"/>
                    </a:lnTo>
                    <a:lnTo>
                      <a:pt x="5154" y="492"/>
                    </a:lnTo>
                    <a:lnTo>
                      <a:pt x="5154" y="492"/>
                    </a:lnTo>
                    <a:lnTo>
                      <a:pt x="5154" y="486"/>
                    </a:lnTo>
                    <a:lnTo>
                      <a:pt x="5154" y="486"/>
                    </a:lnTo>
                    <a:lnTo>
                      <a:pt x="5154" y="480"/>
                    </a:lnTo>
                    <a:lnTo>
                      <a:pt x="5154" y="480"/>
                    </a:lnTo>
                    <a:lnTo>
                      <a:pt x="5154" y="480"/>
                    </a:lnTo>
                    <a:lnTo>
                      <a:pt x="5154" y="474"/>
                    </a:lnTo>
                    <a:lnTo>
                      <a:pt x="5154" y="474"/>
                    </a:lnTo>
                    <a:lnTo>
                      <a:pt x="5154" y="468"/>
                    </a:lnTo>
                    <a:lnTo>
                      <a:pt x="5154" y="468"/>
                    </a:lnTo>
                    <a:lnTo>
                      <a:pt x="5154" y="462"/>
                    </a:lnTo>
                    <a:lnTo>
                      <a:pt x="5154" y="462"/>
                    </a:lnTo>
                    <a:lnTo>
                      <a:pt x="5154" y="456"/>
                    </a:lnTo>
                    <a:lnTo>
                      <a:pt x="5154" y="456"/>
                    </a:lnTo>
                    <a:lnTo>
                      <a:pt x="5154" y="450"/>
                    </a:lnTo>
                    <a:lnTo>
                      <a:pt x="5154" y="450"/>
                    </a:lnTo>
                    <a:lnTo>
                      <a:pt x="5154" y="444"/>
                    </a:lnTo>
                    <a:lnTo>
                      <a:pt x="5154" y="444"/>
                    </a:lnTo>
                    <a:lnTo>
                      <a:pt x="5154" y="438"/>
                    </a:lnTo>
                    <a:lnTo>
                      <a:pt x="5154" y="438"/>
                    </a:lnTo>
                    <a:lnTo>
                      <a:pt x="5154" y="432"/>
                    </a:lnTo>
                    <a:lnTo>
                      <a:pt x="5154" y="432"/>
                    </a:lnTo>
                    <a:lnTo>
                      <a:pt x="5154" y="426"/>
                    </a:lnTo>
                    <a:lnTo>
                      <a:pt x="5154" y="426"/>
                    </a:lnTo>
                    <a:lnTo>
                      <a:pt x="5154" y="420"/>
                    </a:lnTo>
                    <a:lnTo>
                      <a:pt x="5154" y="420"/>
                    </a:lnTo>
                    <a:lnTo>
                      <a:pt x="5154" y="414"/>
                    </a:lnTo>
                    <a:lnTo>
                      <a:pt x="5154" y="414"/>
                    </a:lnTo>
                    <a:lnTo>
                      <a:pt x="5154" y="408"/>
                    </a:lnTo>
                    <a:lnTo>
                      <a:pt x="5154" y="408"/>
                    </a:lnTo>
                    <a:lnTo>
                      <a:pt x="5154" y="402"/>
                    </a:lnTo>
                    <a:lnTo>
                      <a:pt x="5154" y="402"/>
                    </a:lnTo>
                    <a:lnTo>
                      <a:pt x="5154" y="396"/>
                    </a:lnTo>
                    <a:lnTo>
                      <a:pt x="5154" y="396"/>
                    </a:lnTo>
                    <a:lnTo>
                      <a:pt x="5154" y="390"/>
                    </a:lnTo>
                    <a:lnTo>
                      <a:pt x="5154" y="390"/>
                    </a:lnTo>
                    <a:lnTo>
                      <a:pt x="5154" y="384"/>
                    </a:lnTo>
                    <a:lnTo>
                      <a:pt x="5154" y="384"/>
                    </a:lnTo>
                    <a:lnTo>
                      <a:pt x="5154" y="378"/>
                    </a:lnTo>
                    <a:lnTo>
                      <a:pt x="5154" y="378"/>
                    </a:lnTo>
                    <a:lnTo>
                      <a:pt x="5154" y="378"/>
                    </a:lnTo>
                    <a:lnTo>
                      <a:pt x="5154" y="372"/>
                    </a:lnTo>
                    <a:lnTo>
                      <a:pt x="5154" y="366"/>
                    </a:lnTo>
                    <a:lnTo>
                      <a:pt x="5154" y="366"/>
                    </a:lnTo>
                    <a:lnTo>
                      <a:pt x="5154" y="360"/>
                    </a:lnTo>
                    <a:lnTo>
                      <a:pt x="5154" y="360"/>
                    </a:lnTo>
                    <a:lnTo>
                      <a:pt x="5154" y="354"/>
                    </a:lnTo>
                    <a:lnTo>
                      <a:pt x="5154" y="354"/>
                    </a:lnTo>
                    <a:lnTo>
                      <a:pt x="5154" y="348"/>
                    </a:lnTo>
                    <a:lnTo>
                      <a:pt x="5154" y="348"/>
                    </a:lnTo>
                    <a:lnTo>
                      <a:pt x="5154" y="342"/>
                    </a:lnTo>
                    <a:lnTo>
                      <a:pt x="5154" y="342"/>
                    </a:lnTo>
                    <a:lnTo>
                      <a:pt x="5154" y="336"/>
                    </a:lnTo>
                    <a:lnTo>
                      <a:pt x="5154" y="336"/>
                    </a:lnTo>
                    <a:lnTo>
                      <a:pt x="5154" y="330"/>
                    </a:lnTo>
                    <a:lnTo>
                      <a:pt x="5154" y="330"/>
                    </a:lnTo>
                    <a:lnTo>
                      <a:pt x="5154" y="324"/>
                    </a:lnTo>
                    <a:lnTo>
                      <a:pt x="5154" y="324"/>
                    </a:lnTo>
                    <a:lnTo>
                      <a:pt x="5154" y="318"/>
                    </a:lnTo>
                    <a:lnTo>
                      <a:pt x="5154" y="318"/>
                    </a:lnTo>
                    <a:lnTo>
                      <a:pt x="5154" y="312"/>
                    </a:lnTo>
                    <a:lnTo>
                      <a:pt x="5154" y="312"/>
                    </a:lnTo>
                    <a:lnTo>
                      <a:pt x="5154" y="306"/>
                    </a:lnTo>
                    <a:lnTo>
                      <a:pt x="5154" y="306"/>
                    </a:lnTo>
                    <a:lnTo>
                      <a:pt x="5154" y="300"/>
                    </a:lnTo>
                    <a:lnTo>
                      <a:pt x="5154" y="300"/>
                    </a:lnTo>
                    <a:lnTo>
                      <a:pt x="5154" y="300"/>
                    </a:lnTo>
                    <a:lnTo>
                      <a:pt x="5154" y="294"/>
                    </a:lnTo>
                    <a:lnTo>
                      <a:pt x="5154" y="294"/>
                    </a:lnTo>
                    <a:lnTo>
                      <a:pt x="5154" y="288"/>
                    </a:lnTo>
                    <a:lnTo>
                      <a:pt x="5154" y="282"/>
                    </a:lnTo>
                    <a:lnTo>
                      <a:pt x="5154" y="282"/>
                    </a:lnTo>
                    <a:lnTo>
                      <a:pt x="5154" y="276"/>
                    </a:lnTo>
                    <a:lnTo>
                      <a:pt x="5154" y="276"/>
                    </a:lnTo>
                    <a:lnTo>
                      <a:pt x="5154" y="270"/>
                    </a:lnTo>
                    <a:lnTo>
                      <a:pt x="5154" y="270"/>
                    </a:lnTo>
                    <a:lnTo>
                      <a:pt x="5154" y="264"/>
                    </a:lnTo>
                    <a:lnTo>
                      <a:pt x="5154" y="264"/>
                    </a:lnTo>
                    <a:lnTo>
                      <a:pt x="5154" y="258"/>
                    </a:lnTo>
                    <a:lnTo>
                      <a:pt x="5154" y="258"/>
                    </a:lnTo>
                    <a:lnTo>
                      <a:pt x="5154" y="252"/>
                    </a:lnTo>
                    <a:lnTo>
                      <a:pt x="5154" y="246"/>
                    </a:lnTo>
                    <a:lnTo>
                      <a:pt x="5154" y="246"/>
                    </a:lnTo>
                    <a:lnTo>
                      <a:pt x="5154" y="240"/>
                    </a:lnTo>
                    <a:lnTo>
                      <a:pt x="5154" y="240"/>
                    </a:lnTo>
                    <a:lnTo>
                      <a:pt x="5154" y="234"/>
                    </a:lnTo>
                    <a:lnTo>
                      <a:pt x="5154" y="234"/>
                    </a:lnTo>
                    <a:lnTo>
                      <a:pt x="5154" y="228"/>
                    </a:lnTo>
                    <a:lnTo>
                      <a:pt x="5154" y="222"/>
                    </a:lnTo>
                    <a:lnTo>
                      <a:pt x="5154" y="222"/>
                    </a:lnTo>
                    <a:lnTo>
                      <a:pt x="5154" y="216"/>
                    </a:lnTo>
                    <a:lnTo>
                      <a:pt x="5154" y="216"/>
                    </a:lnTo>
                    <a:lnTo>
                      <a:pt x="5154" y="210"/>
                    </a:lnTo>
                    <a:lnTo>
                      <a:pt x="5154" y="210"/>
                    </a:lnTo>
                    <a:lnTo>
                      <a:pt x="5154" y="204"/>
                    </a:lnTo>
                    <a:lnTo>
                      <a:pt x="5154" y="204"/>
                    </a:lnTo>
                    <a:lnTo>
                      <a:pt x="5154" y="198"/>
                    </a:lnTo>
                    <a:lnTo>
                      <a:pt x="5154" y="192"/>
                    </a:lnTo>
                    <a:lnTo>
                      <a:pt x="5154" y="192"/>
                    </a:lnTo>
                    <a:lnTo>
                      <a:pt x="5154" y="186"/>
                    </a:lnTo>
                    <a:lnTo>
                      <a:pt x="5154" y="186"/>
                    </a:lnTo>
                    <a:lnTo>
                      <a:pt x="5154" y="180"/>
                    </a:lnTo>
                    <a:lnTo>
                      <a:pt x="5154" y="174"/>
                    </a:lnTo>
                    <a:lnTo>
                      <a:pt x="5154" y="174"/>
                    </a:lnTo>
                    <a:lnTo>
                      <a:pt x="5154" y="168"/>
                    </a:lnTo>
                    <a:lnTo>
                      <a:pt x="5154" y="168"/>
                    </a:lnTo>
                    <a:lnTo>
                      <a:pt x="5154" y="162"/>
                    </a:lnTo>
                    <a:lnTo>
                      <a:pt x="5154" y="162"/>
                    </a:lnTo>
                    <a:lnTo>
                      <a:pt x="5154" y="156"/>
                    </a:lnTo>
                    <a:lnTo>
                      <a:pt x="5154" y="150"/>
                    </a:lnTo>
                    <a:lnTo>
                      <a:pt x="5154" y="150"/>
                    </a:lnTo>
                    <a:lnTo>
                      <a:pt x="5154" y="144"/>
                    </a:lnTo>
                    <a:lnTo>
                      <a:pt x="5154" y="144"/>
                    </a:lnTo>
                    <a:lnTo>
                      <a:pt x="5154" y="138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0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2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84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66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54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36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24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6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18"/>
                    </a:lnTo>
                    <a:lnTo>
                      <a:pt x="5154" y="30"/>
                    </a:lnTo>
                    <a:lnTo>
                      <a:pt x="5154" y="42"/>
                    </a:lnTo>
                    <a:lnTo>
                      <a:pt x="5154" y="54"/>
                    </a:lnTo>
                    <a:lnTo>
                      <a:pt x="5154" y="72"/>
                    </a:lnTo>
                    <a:lnTo>
                      <a:pt x="5154" y="84"/>
                    </a:lnTo>
                    <a:lnTo>
                      <a:pt x="5154" y="96"/>
                    </a:lnTo>
                    <a:lnTo>
                      <a:pt x="5154" y="114"/>
                    </a:lnTo>
                    <a:lnTo>
                      <a:pt x="5154" y="126"/>
                    </a:lnTo>
                    <a:lnTo>
                      <a:pt x="5154" y="138"/>
                    </a:lnTo>
                    <a:lnTo>
                      <a:pt x="5154" y="150"/>
                    </a:lnTo>
                    <a:lnTo>
                      <a:pt x="5154" y="162"/>
                    </a:lnTo>
                    <a:lnTo>
                      <a:pt x="5154" y="180"/>
                    </a:lnTo>
                    <a:lnTo>
                      <a:pt x="5154" y="192"/>
                    </a:lnTo>
                    <a:lnTo>
                      <a:pt x="5154" y="204"/>
                    </a:lnTo>
                    <a:lnTo>
                      <a:pt x="5154" y="216"/>
                    </a:lnTo>
                    <a:lnTo>
                      <a:pt x="5154" y="228"/>
                    </a:lnTo>
                    <a:lnTo>
                      <a:pt x="5154" y="240"/>
                    </a:lnTo>
                    <a:lnTo>
                      <a:pt x="5154" y="252"/>
                    </a:lnTo>
                    <a:lnTo>
                      <a:pt x="5154" y="270"/>
                    </a:lnTo>
                    <a:lnTo>
                      <a:pt x="5154" y="282"/>
                    </a:lnTo>
                    <a:lnTo>
                      <a:pt x="5154" y="294"/>
                    </a:lnTo>
                    <a:lnTo>
                      <a:pt x="5154" y="306"/>
                    </a:lnTo>
                    <a:lnTo>
                      <a:pt x="5154" y="318"/>
                    </a:lnTo>
                    <a:lnTo>
                      <a:pt x="5154" y="330"/>
                    </a:lnTo>
                    <a:lnTo>
                      <a:pt x="5154" y="342"/>
                    </a:lnTo>
                    <a:lnTo>
                      <a:pt x="5154" y="354"/>
                    </a:lnTo>
                    <a:lnTo>
                      <a:pt x="5154" y="366"/>
                    </a:lnTo>
                    <a:lnTo>
                      <a:pt x="5154" y="378"/>
                    </a:lnTo>
                    <a:lnTo>
                      <a:pt x="5154" y="390"/>
                    </a:lnTo>
                    <a:lnTo>
                      <a:pt x="5154" y="402"/>
                    </a:lnTo>
                    <a:lnTo>
                      <a:pt x="5154" y="414"/>
                    </a:lnTo>
                    <a:lnTo>
                      <a:pt x="5154" y="420"/>
                    </a:lnTo>
                    <a:lnTo>
                      <a:pt x="5154" y="432"/>
                    </a:lnTo>
                    <a:lnTo>
                      <a:pt x="5154" y="444"/>
                    </a:lnTo>
                    <a:lnTo>
                      <a:pt x="5154" y="456"/>
                    </a:lnTo>
                    <a:lnTo>
                      <a:pt x="5154" y="468"/>
                    </a:lnTo>
                    <a:lnTo>
                      <a:pt x="5154" y="480"/>
                    </a:lnTo>
                    <a:lnTo>
                      <a:pt x="5154" y="492"/>
                    </a:lnTo>
                    <a:lnTo>
                      <a:pt x="5154" y="498"/>
                    </a:lnTo>
                    <a:lnTo>
                      <a:pt x="5154" y="510"/>
                    </a:lnTo>
                    <a:lnTo>
                      <a:pt x="5154" y="522"/>
                    </a:lnTo>
                    <a:lnTo>
                      <a:pt x="5154" y="534"/>
                    </a:lnTo>
                    <a:lnTo>
                      <a:pt x="5154" y="540"/>
                    </a:lnTo>
                    <a:lnTo>
                      <a:pt x="5154" y="552"/>
                    </a:lnTo>
                    <a:lnTo>
                      <a:pt x="5154" y="564"/>
                    </a:lnTo>
                    <a:lnTo>
                      <a:pt x="5154" y="576"/>
                    </a:lnTo>
                    <a:lnTo>
                      <a:pt x="5154" y="582"/>
                    </a:lnTo>
                    <a:lnTo>
                      <a:pt x="5154" y="594"/>
                    </a:lnTo>
                    <a:lnTo>
                      <a:pt x="5154" y="600"/>
                    </a:lnTo>
                    <a:lnTo>
                      <a:pt x="5154" y="612"/>
                    </a:lnTo>
                    <a:lnTo>
                      <a:pt x="5154" y="618"/>
                    </a:lnTo>
                    <a:lnTo>
                      <a:pt x="5154" y="618"/>
                    </a:lnTo>
                    <a:lnTo>
                      <a:pt x="5154" y="624"/>
                    </a:lnTo>
                    <a:lnTo>
                      <a:pt x="5154" y="624"/>
                    </a:lnTo>
                    <a:lnTo>
                      <a:pt x="5154" y="630"/>
                    </a:lnTo>
                    <a:lnTo>
                      <a:pt x="5154" y="630"/>
                    </a:lnTo>
                    <a:lnTo>
                      <a:pt x="5154" y="630"/>
                    </a:lnTo>
                    <a:lnTo>
                      <a:pt x="5154" y="624"/>
                    </a:lnTo>
                    <a:lnTo>
                      <a:pt x="5154" y="624"/>
                    </a:lnTo>
                    <a:lnTo>
                      <a:pt x="5154" y="618"/>
                    </a:lnTo>
                    <a:lnTo>
                      <a:pt x="5154" y="618"/>
                    </a:lnTo>
                    <a:lnTo>
                      <a:pt x="5154" y="612"/>
                    </a:lnTo>
                    <a:lnTo>
                      <a:pt x="5154" y="600"/>
                    </a:lnTo>
                    <a:lnTo>
                      <a:pt x="5154" y="594"/>
                    </a:lnTo>
                    <a:lnTo>
                      <a:pt x="5154" y="582"/>
                    </a:lnTo>
                    <a:lnTo>
                      <a:pt x="5154" y="576"/>
                    </a:lnTo>
                    <a:lnTo>
                      <a:pt x="5154" y="564"/>
                    </a:lnTo>
                    <a:lnTo>
                      <a:pt x="5154" y="546"/>
                    </a:lnTo>
                    <a:lnTo>
                      <a:pt x="5154" y="534"/>
                    </a:lnTo>
                    <a:lnTo>
                      <a:pt x="5154" y="516"/>
                    </a:lnTo>
                    <a:lnTo>
                      <a:pt x="5154" y="498"/>
                    </a:lnTo>
                    <a:lnTo>
                      <a:pt x="5154" y="486"/>
                    </a:lnTo>
                    <a:lnTo>
                      <a:pt x="5154" y="468"/>
                    </a:lnTo>
                    <a:lnTo>
                      <a:pt x="5154" y="450"/>
                    </a:lnTo>
                    <a:lnTo>
                      <a:pt x="5154" y="432"/>
                    </a:lnTo>
                    <a:lnTo>
                      <a:pt x="5154" y="414"/>
                    </a:lnTo>
                    <a:lnTo>
                      <a:pt x="5154" y="396"/>
                    </a:lnTo>
                    <a:lnTo>
                      <a:pt x="5154" y="378"/>
                    </a:lnTo>
                    <a:lnTo>
                      <a:pt x="5154" y="360"/>
                    </a:lnTo>
                    <a:lnTo>
                      <a:pt x="5154" y="336"/>
                    </a:lnTo>
                    <a:lnTo>
                      <a:pt x="5154" y="318"/>
                    </a:lnTo>
                    <a:lnTo>
                      <a:pt x="5154" y="300"/>
                    </a:lnTo>
                    <a:lnTo>
                      <a:pt x="5154" y="282"/>
                    </a:lnTo>
                    <a:lnTo>
                      <a:pt x="5154" y="264"/>
                    </a:lnTo>
                    <a:lnTo>
                      <a:pt x="5154" y="240"/>
                    </a:lnTo>
                    <a:lnTo>
                      <a:pt x="5154" y="222"/>
                    </a:lnTo>
                    <a:lnTo>
                      <a:pt x="5154" y="204"/>
                    </a:lnTo>
                    <a:lnTo>
                      <a:pt x="5154" y="180"/>
                    </a:lnTo>
                    <a:lnTo>
                      <a:pt x="5154" y="162"/>
                    </a:lnTo>
                    <a:lnTo>
                      <a:pt x="5154" y="138"/>
                    </a:lnTo>
                    <a:lnTo>
                      <a:pt x="5154" y="120"/>
                    </a:lnTo>
                    <a:lnTo>
                      <a:pt x="5154" y="96"/>
                    </a:lnTo>
                    <a:lnTo>
                      <a:pt x="5154" y="78"/>
                    </a:lnTo>
                    <a:lnTo>
                      <a:pt x="5154" y="54"/>
                    </a:lnTo>
                    <a:lnTo>
                      <a:pt x="5154" y="30"/>
                    </a:lnTo>
                    <a:lnTo>
                      <a:pt x="5154" y="12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6"/>
                    </a:lnTo>
                    <a:lnTo>
                      <a:pt x="5154" y="30"/>
                    </a:lnTo>
                    <a:lnTo>
                      <a:pt x="5154" y="60"/>
                    </a:lnTo>
                    <a:lnTo>
                      <a:pt x="5154" y="84"/>
                    </a:lnTo>
                    <a:lnTo>
                      <a:pt x="5154" y="114"/>
                    </a:lnTo>
                    <a:lnTo>
                      <a:pt x="5154" y="138"/>
                    </a:lnTo>
                    <a:lnTo>
                      <a:pt x="5154" y="168"/>
                    </a:lnTo>
                    <a:lnTo>
                      <a:pt x="5154" y="192"/>
                    </a:lnTo>
                    <a:lnTo>
                      <a:pt x="5154" y="216"/>
                    </a:lnTo>
                    <a:lnTo>
                      <a:pt x="5154" y="240"/>
                    </a:lnTo>
                    <a:lnTo>
                      <a:pt x="5154" y="270"/>
                    </a:lnTo>
                    <a:lnTo>
                      <a:pt x="5154" y="294"/>
                    </a:lnTo>
                    <a:lnTo>
                      <a:pt x="5154" y="318"/>
                    </a:lnTo>
                    <a:lnTo>
                      <a:pt x="5154" y="342"/>
                    </a:lnTo>
                    <a:lnTo>
                      <a:pt x="5154" y="366"/>
                    </a:lnTo>
                    <a:lnTo>
                      <a:pt x="5154" y="390"/>
                    </a:lnTo>
                    <a:lnTo>
                      <a:pt x="5154" y="408"/>
                    </a:lnTo>
                    <a:lnTo>
                      <a:pt x="5154" y="432"/>
                    </a:lnTo>
                    <a:lnTo>
                      <a:pt x="5154" y="456"/>
                    </a:lnTo>
                    <a:lnTo>
                      <a:pt x="5154" y="480"/>
                    </a:lnTo>
                    <a:lnTo>
                      <a:pt x="5154" y="498"/>
                    </a:lnTo>
                    <a:lnTo>
                      <a:pt x="5154" y="522"/>
                    </a:lnTo>
                    <a:lnTo>
                      <a:pt x="5154" y="540"/>
                    </a:lnTo>
                    <a:lnTo>
                      <a:pt x="5154" y="564"/>
                    </a:lnTo>
                    <a:lnTo>
                      <a:pt x="5154" y="582"/>
                    </a:lnTo>
                    <a:lnTo>
                      <a:pt x="5154" y="600"/>
                    </a:lnTo>
                    <a:lnTo>
                      <a:pt x="5154" y="624"/>
                    </a:lnTo>
                    <a:lnTo>
                      <a:pt x="5154" y="642"/>
                    </a:lnTo>
                    <a:lnTo>
                      <a:pt x="5154" y="660"/>
                    </a:lnTo>
                    <a:lnTo>
                      <a:pt x="5154" y="678"/>
                    </a:lnTo>
                    <a:lnTo>
                      <a:pt x="5154" y="696"/>
                    </a:lnTo>
                    <a:lnTo>
                      <a:pt x="5154" y="714"/>
                    </a:lnTo>
                    <a:lnTo>
                      <a:pt x="5154" y="732"/>
                    </a:lnTo>
                    <a:lnTo>
                      <a:pt x="5154" y="750"/>
                    </a:lnTo>
                    <a:lnTo>
                      <a:pt x="5154" y="768"/>
                    </a:lnTo>
                    <a:lnTo>
                      <a:pt x="5154" y="786"/>
                    </a:lnTo>
                    <a:lnTo>
                      <a:pt x="5154" y="804"/>
                    </a:lnTo>
                    <a:lnTo>
                      <a:pt x="5154" y="816"/>
                    </a:lnTo>
                    <a:lnTo>
                      <a:pt x="5154" y="834"/>
                    </a:lnTo>
                    <a:lnTo>
                      <a:pt x="5154" y="852"/>
                    </a:lnTo>
                    <a:lnTo>
                      <a:pt x="5154" y="864"/>
                    </a:lnTo>
                    <a:lnTo>
                      <a:pt x="5154" y="882"/>
                    </a:lnTo>
                    <a:lnTo>
                      <a:pt x="5154" y="894"/>
                    </a:lnTo>
                    <a:lnTo>
                      <a:pt x="5154" y="906"/>
                    </a:lnTo>
                    <a:lnTo>
                      <a:pt x="5154" y="918"/>
                    </a:lnTo>
                    <a:lnTo>
                      <a:pt x="5154" y="930"/>
                    </a:lnTo>
                    <a:lnTo>
                      <a:pt x="5154" y="942"/>
                    </a:lnTo>
                    <a:lnTo>
                      <a:pt x="5154" y="954"/>
                    </a:lnTo>
                    <a:lnTo>
                      <a:pt x="5154" y="960"/>
                    </a:lnTo>
                    <a:lnTo>
                      <a:pt x="5154" y="972"/>
                    </a:lnTo>
                    <a:lnTo>
                      <a:pt x="5154" y="978"/>
                    </a:lnTo>
                    <a:lnTo>
                      <a:pt x="5154" y="990"/>
                    </a:lnTo>
                    <a:lnTo>
                      <a:pt x="5154" y="996"/>
                    </a:lnTo>
                    <a:lnTo>
                      <a:pt x="5154" y="1002"/>
                    </a:lnTo>
                    <a:lnTo>
                      <a:pt x="5154" y="1008"/>
                    </a:lnTo>
                    <a:lnTo>
                      <a:pt x="5154" y="1014"/>
                    </a:lnTo>
                    <a:lnTo>
                      <a:pt x="5154" y="1020"/>
                    </a:lnTo>
                    <a:lnTo>
                      <a:pt x="5154" y="1026"/>
                    </a:lnTo>
                    <a:lnTo>
                      <a:pt x="5154" y="1032"/>
                    </a:lnTo>
                    <a:lnTo>
                      <a:pt x="5154" y="1038"/>
                    </a:lnTo>
                    <a:lnTo>
                      <a:pt x="5154" y="1038"/>
                    </a:lnTo>
                    <a:lnTo>
                      <a:pt x="5154" y="1044"/>
                    </a:lnTo>
                    <a:lnTo>
                      <a:pt x="5154" y="1050"/>
                    </a:lnTo>
                    <a:lnTo>
                      <a:pt x="5154" y="1050"/>
                    </a:lnTo>
                    <a:lnTo>
                      <a:pt x="5154" y="1056"/>
                    </a:lnTo>
                    <a:lnTo>
                      <a:pt x="5154" y="1056"/>
                    </a:lnTo>
                    <a:lnTo>
                      <a:pt x="5154" y="1056"/>
                    </a:lnTo>
                    <a:lnTo>
                      <a:pt x="5154" y="1062"/>
                    </a:lnTo>
                    <a:lnTo>
                      <a:pt x="5154" y="1062"/>
                    </a:lnTo>
                    <a:lnTo>
                      <a:pt x="5154" y="1068"/>
                    </a:lnTo>
                    <a:lnTo>
                      <a:pt x="5154" y="1068"/>
                    </a:lnTo>
                    <a:lnTo>
                      <a:pt x="5154" y="1074"/>
                    </a:lnTo>
                    <a:lnTo>
                      <a:pt x="5154" y="1074"/>
                    </a:lnTo>
                    <a:lnTo>
                      <a:pt x="5154" y="1074"/>
                    </a:lnTo>
                    <a:lnTo>
                      <a:pt x="5154" y="1080"/>
                    </a:lnTo>
                    <a:lnTo>
                      <a:pt x="5154" y="1080"/>
                    </a:lnTo>
                    <a:lnTo>
                      <a:pt x="5154" y="1086"/>
                    </a:lnTo>
                    <a:lnTo>
                      <a:pt x="5154" y="1086"/>
                    </a:lnTo>
                    <a:lnTo>
                      <a:pt x="5154" y="1086"/>
                    </a:lnTo>
                    <a:lnTo>
                      <a:pt x="5154" y="1092"/>
                    </a:lnTo>
                    <a:lnTo>
                      <a:pt x="5154" y="1092"/>
                    </a:lnTo>
                    <a:lnTo>
                      <a:pt x="5154" y="1092"/>
                    </a:lnTo>
                    <a:lnTo>
                      <a:pt x="5154" y="1098"/>
                    </a:lnTo>
                    <a:lnTo>
                      <a:pt x="5154" y="1098"/>
                    </a:lnTo>
                    <a:lnTo>
                      <a:pt x="5154" y="1104"/>
                    </a:lnTo>
                    <a:lnTo>
                      <a:pt x="5154" y="1104"/>
                    </a:lnTo>
                    <a:lnTo>
                      <a:pt x="5154" y="1104"/>
                    </a:lnTo>
                    <a:lnTo>
                      <a:pt x="5154" y="1110"/>
                    </a:lnTo>
                    <a:lnTo>
                      <a:pt x="5154" y="1110"/>
                    </a:lnTo>
                    <a:lnTo>
                      <a:pt x="5154" y="1110"/>
                    </a:lnTo>
                    <a:lnTo>
                      <a:pt x="5154" y="1116"/>
                    </a:lnTo>
                    <a:lnTo>
                      <a:pt x="5154" y="1116"/>
                    </a:lnTo>
                    <a:lnTo>
                      <a:pt x="5154" y="1116"/>
                    </a:lnTo>
                    <a:lnTo>
                      <a:pt x="5154" y="1116"/>
                    </a:lnTo>
                    <a:lnTo>
                      <a:pt x="5154" y="1122"/>
                    </a:lnTo>
                    <a:lnTo>
                      <a:pt x="5154" y="1122"/>
                    </a:lnTo>
                    <a:lnTo>
                      <a:pt x="5154" y="1122"/>
                    </a:lnTo>
                    <a:lnTo>
                      <a:pt x="5154" y="1128"/>
                    </a:lnTo>
                    <a:lnTo>
                      <a:pt x="5154" y="1128"/>
                    </a:lnTo>
                    <a:lnTo>
                      <a:pt x="5154" y="1128"/>
                    </a:lnTo>
                    <a:lnTo>
                      <a:pt x="5154" y="1128"/>
                    </a:lnTo>
                    <a:lnTo>
                      <a:pt x="5154" y="1134"/>
                    </a:lnTo>
                    <a:lnTo>
                      <a:pt x="5154" y="1134"/>
                    </a:lnTo>
                    <a:lnTo>
                      <a:pt x="5154" y="1134"/>
                    </a:lnTo>
                    <a:lnTo>
                      <a:pt x="5154" y="1140"/>
                    </a:lnTo>
                    <a:lnTo>
                      <a:pt x="5154" y="1140"/>
                    </a:lnTo>
                    <a:lnTo>
                      <a:pt x="5154" y="1140"/>
                    </a:lnTo>
                    <a:lnTo>
                      <a:pt x="5154" y="1140"/>
                    </a:lnTo>
                    <a:lnTo>
                      <a:pt x="5154" y="1140"/>
                    </a:lnTo>
                    <a:lnTo>
                      <a:pt x="5154" y="1146"/>
                    </a:lnTo>
                    <a:lnTo>
                      <a:pt x="5154" y="1146"/>
                    </a:lnTo>
                    <a:lnTo>
                      <a:pt x="5154" y="1146"/>
                    </a:lnTo>
                    <a:lnTo>
                      <a:pt x="5154" y="1146"/>
                    </a:lnTo>
                    <a:lnTo>
                      <a:pt x="5154" y="1152"/>
                    </a:lnTo>
                    <a:lnTo>
                      <a:pt x="5154" y="1152"/>
                    </a:lnTo>
                    <a:lnTo>
                      <a:pt x="5154" y="1152"/>
                    </a:lnTo>
                    <a:lnTo>
                      <a:pt x="5154" y="1152"/>
                    </a:lnTo>
                    <a:lnTo>
                      <a:pt x="5154" y="1152"/>
                    </a:lnTo>
                    <a:lnTo>
                      <a:pt x="5154" y="1158"/>
                    </a:lnTo>
                    <a:lnTo>
                      <a:pt x="5154" y="1158"/>
                    </a:lnTo>
                    <a:lnTo>
                      <a:pt x="5154" y="1158"/>
                    </a:lnTo>
                    <a:lnTo>
                      <a:pt x="5154" y="1158"/>
                    </a:lnTo>
                    <a:lnTo>
                      <a:pt x="5154" y="1158"/>
                    </a:lnTo>
                    <a:lnTo>
                      <a:pt x="5154" y="1158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58"/>
                    </a:lnTo>
                    <a:lnTo>
                      <a:pt x="5154" y="1158"/>
                    </a:lnTo>
                    <a:lnTo>
                      <a:pt x="5154" y="1158"/>
                    </a:lnTo>
                    <a:lnTo>
                      <a:pt x="5154" y="1158"/>
                    </a:lnTo>
                    <a:lnTo>
                      <a:pt x="5154" y="1158"/>
                    </a:lnTo>
                    <a:lnTo>
                      <a:pt x="5154" y="1158"/>
                    </a:lnTo>
                    <a:lnTo>
                      <a:pt x="5154" y="1152"/>
                    </a:lnTo>
                    <a:lnTo>
                      <a:pt x="5154" y="1152"/>
                    </a:lnTo>
                    <a:lnTo>
                      <a:pt x="5154" y="1152"/>
                    </a:lnTo>
                    <a:lnTo>
                      <a:pt x="5154" y="1152"/>
                    </a:lnTo>
                    <a:lnTo>
                      <a:pt x="5154" y="1152"/>
                    </a:lnTo>
                    <a:lnTo>
                      <a:pt x="5154" y="1146"/>
                    </a:lnTo>
                    <a:lnTo>
                      <a:pt x="5154" y="1146"/>
                    </a:lnTo>
                    <a:lnTo>
                      <a:pt x="5154" y="1146"/>
                    </a:lnTo>
                    <a:lnTo>
                      <a:pt x="5154" y="1146"/>
                    </a:lnTo>
                    <a:lnTo>
                      <a:pt x="5154" y="1140"/>
                    </a:lnTo>
                    <a:lnTo>
                      <a:pt x="5154" y="1140"/>
                    </a:lnTo>
                    <a:lnTo>
                      <a:pt x="5154" y="1140"/>
                    </a:lnTo>
                    <a:lnTo>
                      <a:pt x="5154" y="1140"/>
                    </a:lnTo>
                    <a:lnTo>
                      <a:pt x="5154" y="1134"/>
                    </a:lnTo>
                    <a:lnTo>
                      <a:pt x="5154" y="1134"/>
                    </a:lnTo>
                    <a:lnTo>
                      <a:pt x="5154" y="1134"/>
                    </a:lnTo>
                    <a:lnTo>
                      <a:pt x="5154" y="1134"/>
                    </a:lnTo>
                    <a:lnTo>
                      <a:pt x="5154" y="1128"/>
                    </a:lnTo>
                    <a:lnTo>
                      <a:pt x="5154" y="1128"/>
                    </a:lnTo>
                    <a:lnTo>
                      <a:pt x="5154" y="1128"/>
                    </a:lnTo>
                    <a:lnTo>
                      <a:pt x="5154" y="1122"/>
                    </a:lnTo>
                    <a:lnTo>
                      <a:pt x="5154" y="1122"/>
                    </a:lnTo>
                    <a:lnTo>
                      <a:pt x="5154" y="1122"/>
                    </a:lnTo>
                    <a:lnTo>
                      <a:pt x="5154" y="1116"/>
                    </a:lnTo>
                    <a:lnTo>
                      <a:pt x="5154" y="1116"/>
                    </a:lnTo>
                    <a:lnTo>
                      <a:pt x="5154" y="1116"/>
                    </a:lnTo>
                    <a:lnTo>
                      <a:pt x="5154" y="1110"/>
                    </a:lnTo>
                    <a:lnTo>
                      <a:pt x="5154" y="1110"/>
                    </a:lnTo>
                    <a:lnTo>
                      <a:pt x="5154" y="1110"/>
                    </a:lnTo>
                    <a:lnTo>
                      <a:pt x="5154" y="1104"/>
                    </a:lnTo>
                    <a:lnTo>
                      <a:pt x="5154" y="1104"/>
                    </a:lnTo>
                    <a:lnTo>
                      <a:pt x="5154" y="1104"/>
                    </a:lnTo>
                    <a:lnTo>
                      <a:pt x="5154" y="1098"/>
                    </a:lnTo>
                    <a:lnTo>
                      <a:pt x="5154" y="1098"/>
                    </a:lnTo>
                    <a:lnTo>
                      <a:pt x="5154" y="1098"/>
                    </a:lnTo>
                    <a:lnTo>
                      <a:pt x="5154" y="1092"/>
                    </a:lnTo>
                    <a:lnTo>
                      <a:pt x="5154" y="1092"/>
                    </a:lnTo>
                    <a:lnTo>
                      <a:pt x="5154" y="1092"/>
                    </a:lnTo>
                    <a:lnTo>
                      <a:pt x="5154" y="1086"/>
                    </a:lnTo>
                    <a:lnTo>
                      <a:pt x="5154" y="1086"/>
                    </a:lnTo>
                    <a:lnTo>
                      <a:pt x="5154" y="1080"/>
                    </a:lnTo>
                    <a:lnTo>
                      <a:pt x="5154" y="1080"/>
                    </a:lnTo>
                    <a:lnTo>
                      <a:pt x="5154" y="1080"/>
                    </a:lnTo>
                    <a:lnTo>
                      <a:pt x="5154" y="1074"/>
                    </a:lnTo>
                    <a:lnTo>
                      <a:pt x="5154" y="1074"/>
                    </a:lnTo>
                    <a:lnTo>
                      <a:pt x="5154" y="1068"/>
                    </a:lnTo>
                    <a:lnTo>
                      <a:pt x="5154" y="1068"/>
                    </a:lnTo>
                    <a:lnTo>
                      <a:pt x="5154" y="1062"/>
                    </a:lnTo>
                    <a:lnTo>
                      <a:pt x="5154" y="1062"/>
                    </a:lnTo>
                    <a:lnTo>
                      <a:pt x="5154" y="1062"/>
                    </a:lnTo>
                    <a:lnTo>
                      <a:pt x="5154" y="1056"/>
                    </a:lnTo>
                    <a:lnTo>
                      <a:pt x="5154" y="1056"/>
                    </a:lnTo>
                    <a:lnTo>
                      <a:pt x="5154" y="1050"/>
                    </a:lnTo>
                    <a:lnTo>
                      <a:pt x="5154" y="1050"/>
                    </a:lnTo>
                    <a:lnTo>
                      <a:pt x="5154" y="1044"/>
                    </a:lnTo>
                    <a:lnTo>
                      <a:pt x="5154" y="1038"/>
                    </a:lnTo>
                    <a:lnTo>
                      <a:pt x="5154" y="1038"/>
                    </a:lnTo>
                    <a:lnTo>
                      <a:pt x="5154" y="1032"/>
                    </a:lnTo>
                    <a:lnTo>
                      <a:pt x="5154" y="1026"/>
                    </a:lnTo>
                    <a:lnTo>
                      <a:pt x="5154" y="1026"/>
                    </a:lnTo>
                    <a:lnTo>
                      <a:pt x="5154" y="1020"/>
                    </a:lnTo>
                    <a:lnTo>
                      <a:pt x="5154" y="1014"/>
                    </a:lnTo>
                    <a:lnTo>
                      <a:pt x="5154" y="1008"/>
                    </a:lnTo>
                    <a:lnTo>
                      <a:pt x="5154" y="1002"/>
                    </a:lnTo>
                    <a:lnTo>
                      <a:pt x="5154" y="996"/>
                    </a:lnTo>
                    <a:lnTo>
                      <a:pt x="5154" y="990"/>
                    </a:lnTo>
                    <a:lnTo>
                      <a:pt x="5154" y="984"/>
                    </a:lnTo>
                    <a:lnTo>
                      <a:pt x="5154" y="978"/>
                    </a:lnTo>
                    <a:lnTo>
                      <a:pt x="5154" y="972"/>
                    </a:lnTo>
                    <a:lnTo>
                      <a:pt x="5154" y="966"/>
                    </a:lnTo>
                    <a:lnTo>
                      <a:pt x="5154" y="960"/>
                    </a:lnTo>
                    <a:lnTo>
                      <a:pt x="5154" y="948"/>
                    </a:lnTo>
                    <a:lnTo>
                      <a:pt x="5154" y="942"/>
                    </a:lnTo>
                    <a:lnTo>
                      <a:pt x="5154" y="936"/>
                    </a:lnTo>
                    <a:lnTo>
                      <a:pt x="5154" y="924"/>
                    </a:lnTo>
                    <a:lnTo>
                      <a:pt x="5154" y="918"/>
                    </a:lnTo>
                    <a:lnTo>
                      <a:pt x="5154" y="906"/>
                    </a:lnTo>
                    <a:lnTo>
                      <a:pt x="5154" y="900"/>
                    </a:lnTo>
                    <a:lnTo>
                      <a:pt x="5154" y="888"/>
                    </a:lnTo>
                    <a:lnTo>
                      <a:pt x="5154" y="882"/>
                    </a:lnTo>
                    <a:lnTo>
                      <a:pt x="5154" y="870"/>
                    </a:lnTo>
                    <a:lnTo>
                      <a:pt x="5154" y="858"/>
                    </a:lnTo>
                    <a:lnTo>
                      <a:pt x="5154" y="852"/>
                    </a:lnTo>
                    <a:lnTo>
                      <a:pt x="5154" y="840"/>
                    </a:lnTo>
                    <a:lnTo>
                      <a:pt x="5154" y="834"/>
                    </a:lnTo>
                    <a:lnTo>
                      <a:pt x="5154" y="822"/>
                    </a:lnTo>
                    <a:lnTo>
                      <a:pt x="5154" y="810"/>
                    </a:lnTo>
                    <a:lnTo>
                      <a:pt x="5154" y="804"/>
                    </a:lnTo>
                    <a:lnTo>
                      <a:pt x="5154" y="792"/>
                    </a:lnTo>
                    <a:lnTo>
                      <a:pt x="5154" y="780"/>
                    </a:lnTo>
                    <a:lnTo>
                      <a:pt x="5154" y="768"/>
                    </a:lnTo>
                    <a:lnTo>
                      <a:pt x="5154" y="756"/>
                    </a:lnTo>
                    <a:lnTo>
                      <a:pt x="5154" y="750"/>
                    </a:lnTo>
                    <a:lnTo>
                      <a:pt x="5154" y="738"/>
                    </a:lnTo>
                    <a:lnTo>
                      <a:pt x="5154" y="726"/>
                    </a:lnTo>
                    <a:lnTo>
                      <a:pt x="5154" y="714"/>
                    </a:lnTo>
                    <a:lnTo>
                      <a:pt x="5154" y="702"/>
                    </a:lnTo>
                    <a:lnTo>
                      <a:pt x="5154" y="690"/>
                    </a:lnTo>
                    <a:lnTo>
                      <a:pt x="5154" y="678"/>
                    </a:lnTo>
                    <a:lnTo>
                      <a:pt x="5154" y="666"/>
                    </a:lnTo>
                    <a:lnTo>
                      <a:pt x="5154" y="654"/>
                    </a:lnTo>
                    <a:lnTo>
                      <a:pt x="5154" y="642"/>
                    </a:lnTo>
                    <a:lnTo>
                      <a:pt x="5154" y="630"/>
                    </a:lnTo>
                    <a:lnTo>
                      <a:pt x="5154" y="618"/>
                    </a:lnTo>
                    <a:lnTo>
                      <a:pt x="5154" y="606"/>
                    </a:lnTo>
                    <a:lnTo>
                      <a:pt x="5154" y="594"/>
                    </a:lnTo>
                    <a:lnTo>
                      <a:pt x="5154" y="582"/>
                    </a:lnTo>
                    <a:lnTo>
                      <a:pt x="5154" y="570"/>
                    </a:lnTo>
                    <a:lnTo>
                      <a:pt x="5154" y="552"/>
                    </a:lnTo>
                    <a:lnTo>
                      <a:pt x="5154" y="540"/>
                    </a:lnTo>
                    <a:lnTo>
                      <a:pt x="5154" y="528"/>
                    </a:lnTo>
                    <a:lnTo>
                      <a:pt x="5154" y="516"/>
                    </a:lnTo>
                    <a:lnTo>
                      <a:pt x="5154" y="498"/>
                    </a:lnTo>
                    <a:lnTo>
                      <a:pt x="5154" y="486"/>
                    </a:lnTo>
                    <a:lnTo>
                      <a:pt x="5154" y="474"/>
                    </a:lnTo>
                    <a:lnTo>
                      <a:pt x="5154" y="462"/>
                    </a:lnTo>
                    <a:lnTo>
                      <a:pt x="5154" y="444"/>
                    </a:lnTo>
                    <a:lnTo>
                      <a:pt x="5154" y="432"/>
                    </a:lnTo>
                    <a:lnTo>
                      <a:pt x="5154" y="414"/>
                    </a:lnTo>
                    <a:lnTo>
                      <a:pt x="5154" y="402"/>
                    </a:lnTo>
                    <a:lnTo>
                      <a:pt x="5154" y="390"/>
                    </a:lnTo>
                    <a:lnTo>
                      <a:pt x="5154" y="372"/>
                    </a:lnTo>
                    <a:lnTo>
                      <a:pt x="5154" y="360"/>
                    </a:lnTo>
                    <a:lnTo>
                      <a:pt x="5154" y="342"/>
                    </a:lnTo>
                    <a:lnTo>
                      <a:pt x="5154" y="330"/>
                    </a:lnTo>
                    <a:lnTo>
                      <a:pt x="5154" y="312"/>
                    </a:lnTo>
                    <a:lnTo>
                      <a:pt x="5154" y="294"/>
                    </a:lnTo>
                    <a:lnTo>
                      <a:pt x="5154" y="282"/>
                    </a:lnTo>
                    <a:lnTo>
                      <a:pt x="5154" y="264"/>
                    </a:lnTo>
                    <a:lnTo>
                      <a:pt x="5154" y="252"/>
                    </a:lnTo>
                    <a:lnTo>
                      <a:pt x="5154" y="234"/>
                    </a:lnTo>
                    <a:lnTo>
                      <a:pt x="5154" y="216"/>
                    </a:lnTo>
                    <a:lnTo>
                      <a:pt x="5154" y="204"/>
                    </a:lnTo>
                    <a:lnTo>
                      <a:pt x="5154" y="186"/>
                    </a:lnTo>
                    <a:lnTo>
                      <a:pt x="5154" y="168"/>
                    </a:lnTo>
                    <a:lnTo>
                      <a:pt x="5154" y="150"/>
                    </a:lnTo>
                    <a:lnTo>
                      <a:pt x="5154" y="138"/>
                    </a:lnTo>
                    <a:lnTo>
                      <a:pt x="5154" y="120"/>
                    </a:lnTo>
                    <a:lnTo>
                      <a:pt x="5154" y="102"/>
                    </a:lnTo>
                    <a:lnTo>
                      <a:pt x="5154" y="84"/>
                    </a:lnTo>
                    <a:lnTo>
                      <a:pt x="5154" y="66"/>
                    </a:lnTo>
                    <a:lnTo>
                      <a:pt x="5154" y="48"/>
                    </a:lnTo>
                    <a:lnTo>
                      <a:pt x="5154" y="30"/>
                    </a:lnTo>
                    <a:lnTo>
                      <a:pt x="5154" y="12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</a:path>
                </a:pathLst>
              </a:custGeom>
              <a:noFill/>
              <a:ln w="1270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28" name="Rectangle 56"/>
              <p:cNvSpPr>
                <a:spLocks noChangeArrowheads="1"/>
              </p:cNvSpPr>
              <p:nvPr/>
            </p:nvSpPr>
            <p:spPr bwMode="auto">
              <a:xfrm>
                <a:off x="537" y="3480"/>
                <a:ext cx="330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itchFamily="34" charset="0"/>
                    <a:cs typeface="Arial" pitchFamily="34" charset="0"/>
                  </a:rPr>
                  <a:t>BETA_X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2429" name="Freeform 57"/>
              <p:cNvSpPr>
                <a:spLocks/>
              </p:cNvSpPr>
              <p:nvPr/>
            </p:nvSpPr>
            <p:spPr bwMode="auto">
              <a:xfrm>
                <a:off x="309" y="2244"/>
                <a:ext cx="5154" cy="1212"/>
              </a:xfrm>
              <a:custGeom>
                <a:avLst/>
                <a:gdLst>
                  <a:gd name="T0" fmla="*/ 300 w 5154"/>
                  <a:gd name="T1" fmla="*/ 258 h 1212"/>
                  <a:gd name="T2" fmla="*/ 612 w 5154"/>
                  <a:gd name="T3" fmla="*/ 990 h 1212"/>
                  <a:gd name="T4" fmla="*/ 924 w 5154"/>
                  <a:gd name="T5" fmla="*/ 1140 h 1212"/>
                  <a:gd name="T6" fmla="*/ 1230 w 5154"/>
                  <a:gd name="T7" fmla="*/ 468 h 1212"/>
                  <a:gd name="T8" fmla="*/ 1542 w 5154"/>
                  <a:gd name="T9" fmla="*/ 1050 h 1212"/>
                  <a:gd name="T10" fmla="*/ 1848 w 5154"/>
                  <a:gd name="T11" fmla="*/ 1200 h 1212"/>
                  <a:gd name="T12" fmla="*/ 2160 w 5154"/>
                  <a:gd name="T13" fmla="*/ 912 h 1212"/>
                  <a:gd name="T14" fmla="*/ 2514 w 5154"/>
                  <a:gd name="T15" fmla="*/ 804 h 1212"/>
                  <a:gd name="T16" fmla="*/ 2814 w 5154"/>
                  <a:gd name="T17" fmla="*/ 1212 h 1212"/>
                  <a:gd name="T18" fmla="*/ 3114 w 5154"/>
                  <a:gd name="T19" fmla="*/ 792 h 1212"/>
                  <a:gd name="T20" fmla="*/ 3456 w 5154"/>
                  <a:gd name="T21" fmla="*/ 864 h 1212"/>
                  <a:gd name="T22" fmla="*/ 3840 w 5154"/>
                  <a:gd name="T23" fmla="*/ 1200 h 1212"/>
                  <a:gd name="T24" fmla="*/ 4140 w 5154"/>
                  <a:gd name="T25" fmla="*/ 1068 h 1212"/>
                  <a:gd name="T26" fmla="*/ 4434 w 5154"/>
                  <a:gd name="T27" fmla="*/ 600 h 1212"/>
                  <a:gd name="T28" fmla="*/ 4734 w 5154"/>
                  <a:gd name="T29" fmla="*/ 954 h 1212"/>
                  <a:gd name="T30" fmla="*/ 5016 w 5154"/>
                  <a:gd name="T31" fmla="*/ 1170 h 1212"/>
                  <a:gd name="T32" fmla="*/ 5154 w 5154"/>
                  <a:gd name="T33" fmla="*/ 1164 h 1212"/>
                  <a:gd name="T34" fmla="*/ 5154 w 5154"/>
                  <a:gd name="T35" fmla="*/ 1182 h 1212"/>
                  <a:gd name="T36" fmla="*/ 5154 w 5154"/>
                  <a:gd name="T37" fmla="*/ 528 h 1212"/>
                  <a:gd name="T38" fmla="*/ 5154 w 5154"/>
                  <a:gd name="T39" fmla="*/ 300 h 1212"/>
                  <a:gd name="T40" fmla="*/ 5154 w 5154"/>
                  <a:gd name="T41" fmla="*/ 42 h 1212"/>
                  <a:gd name="T42" fmla="*/ 5154 w 5154"/>
                  <a:gd name="T43" fmla="*/ 0 h 1212"/>
                  <a:gd name="T44" fmla="*/ 5154 w 5154"/>
                  <a:gd name="T45" fmla="*/ 0 h 1212"/>
                  <a:gd name="T46" fmla="*/ 5154 w 5154"/>
                  <a:gd name="T47" fmla="*/ 0 h 1212"/>
                  <a:gd name="T48" fmla="*/ 5154 w 5154"/>
                  <a:gd name="T49" fmla="*/ 0 h 1212"/>
                  <a:gd name="T50" fmla="*/ 5154 w 5154"/>
                  <a:gd name="T51" fmla="*/ 0 h 1212"/>
                  <a:gd name="T52" fmla="*/ 5154 w 5154"/>
                  <a:gd name="T53" fmla="*/ 0 h 1212"/>
                  <a:gd name="T54" fmla="*/ 5154 w 5154"/>
                  <a:gd name="T55" fmla="*/ 0 h 1212"/>
                  <a:gd name="T56" fmla="*/ 5154 w 5154"/>
                  <a:gd name="T57" fmla="*/ 342 h 1212"/>
                  <a:gd name="T58" fmla="*/ 5154 w 5154"/>
                  <a:gd name="T59" fmla="*/ 1014 h 1212"/>
                  <a:gd name="T60" fmla="*/ 5154 w 5154"/>
                  <a:gd name="T61" fmla="*/ 1200 h 1212"/>
                  <a:gd name="T62" fmla="*/ 5154 w 5154"/>
                  <a:gd name="T63" fmla="*/ 1056 h 1212"/>
                  <a:gd name="T64" fmla="*/ 5154 w 5154"/>
                  <a:gd name="T65" fmla="*/ 1164 h 1212"/>
                  <a:gd name="T66" fmla="*/ 5154 w 5154"/>
                  <a:gd name="T67" fmla="*/ 1122 h 1212"/>
                  <a:gd name="T68" fmla="*/ 5154 w 5154"/>
                  <a:gd name="T69" fmla="*/ 684 h 1212"/>
                  <a:gd name="T70" fmla="*/ 5154 w 5154"/>
                  <a:gd name="T71" fmla="*/ 1182 h 1212"/>
                  <a:gd name="T72" fmla="*/ 5154 w 5154"/>
                  <a:gd name="T73" fmla="*/ 1026 h 1212"/>
                  <a:gd name="T74" fmla="*/ 5154 w 5154"/>
                  <a:gd name="T75" fmla="*/ 384 h 1212"/>
                  <a:gd name="T76" fmla="*/ 5154 w 5154"/>
                  <a:gd name="T77" fmla="*/ 492 h 1212"/>
                  <a:gd name="T78" fmla="*/ 5154 w 5154"/>
                  <a:gd name="T79" fmla="*/ 570 h 1212"/>
                  <a:gd name="T80" fmla="*/ 5154 w 5154"/>
                  <a:gd name="T81" fmla="*/ 0 h 1212"/>
                  <a:gd name="T82" fmla="*/ 5154 w 5154"/>
                  <a:gd name="T83" fmla="*/ 0 h 1212"/>
                  <a:gd name="T84" fmla="*/ 5154 w 5154"/>
                  <a:gd name="T85" fmla="*/ 0 h 1212"/>
                  <a:gd name="T86" fmla="*/ 5154 w 5154"/>
                  <a:gd name="T87" fmla="*/ 0 h 1212"/>
                  <a:gd name="T88" fmla="*/ 5154 w 5154"/>
                  <a:gd name="T89" fmla="*/ 0 h 1212"/>
                  <a:gd name="T90" fmla="*/ 5154 w 5154"/>
                  <a:gd name="T91" fmla="*/ 0 h 1212"/>
                  <a:gd name="T92" fmla="*/ 5154 w 5154"/>
                  <a:gd name="T93" fmla="*/ 0 h 1212"/>
                  <a:gd name="T94" fmla="*/ 5154 w 5154"/>
                  <a:gd name="T95" fmla="*/ 0 h 1212"/>
                  <a:gd name="T96" fmla="*/ 5154 w 5154"/>
                  <a:gd name="T97" fmla="*/ 0 h 1212"/>
                  <a:gd name="T98" fmla="*/ 5154 w 5154"/>
                  <a:gd name="T99" fmla="*/ 0 h 1212"/>
                  <a:gd name="T100" fmla="*/ 5154 w 5154"/>
                  <a:gd name="T101" fmla="*/ 0 h 1212"/>
                  <a:gd name="T102" fmla="*/ 5154 w 5154"/>
                  <a:gd name="T103" fmla="*/ 0 h 1212"/>
                  <a:gd name="T104" fmla="*/ 5154 w 5154"/>
                  <a:gd name="T105" fmla="*/ 0 h 1212"/>
                  <a:gd name="T106" fmla="*/ 5154 w 5154"/>
                  <a:gd name="T107" fmla="*/ 0 h 1212"/>
                  <a:gd name="T108" fmla="*/ 5154 w 5154"/>
                  <a:gd name="T109" fmla="*/ 0 h 1212"/>
                  <a:gd name="T110" fmla="*/ 5154 w 5154"/>
                  <a:gd name="T111" fmla="*/ 0 h 1212"/>
                  <a:gd name="T112" fmla="*/ 5154 w 5154"/>
                  <a:gd name="T113" fmla="*/ 0 h 1212"/>
                  <a:gd name="T114" fmla="*/ 5154 w 5154"/>
                  <a:gd name="T115" fmla="*/ 0 h 1212"/>
                  <a:gd name="T116" fmla="*/ 5154 w 5154"/>
                  <a:gd name="T117" fmla="*/ 0 h 1212"/>
                  <a:gd name="T118" fmla="*/ 5154 w 5154"/>
                  <a:gd name="T119" fmla="*/ 0 h 1212"/>
                  <a:gd name="T120" fmla="*/ 5154 w 5154"/>
                  <a:gd name="T121" fmla="*/ 0 h 1212"/>
                  <a:gd name="T122" fmla="*/ 5154 w 5154"/>
                  <a:gd name="T123" fmla="*/ 0 h 1212"/>
                  <a:gd name="T124" fmla="*/ 5154 w 5154"/>
                  <a:gd name="T125" fmla="*/ 0 h 12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5154" h="1212">
                    <a:moveTo>
                      <a:pt x="0" y="1104"/>
                    </a:moveTo>
                    <a:lnTo>
                      <a:pt x="6" y="1092"/>
                    </a:lnTo>
                    <a:lnTo>
                      <a:pt x="6" y="1086"/>
                    </a:lnTo>
                    <a:lnTo>
                      <a:pt x="12" y="1080"/>
                    </a:lnTo>
                    <a:lnTo>
                      <a:pt x="18" y="1074"/>
                    </a:lnTo>
                    <a:lnTo>
                      <a:pt x="18" y="1068"/>
                    </a:lnTo>
                    <a:lnTo>
                      <a:pt x="24" y="1062"/>
                    </a:lnTo>
                    <a:lnTo>
                      <a:pt x="30" y="1056"/>
                    </a:lnTo>
                    <a:lnTo>
                      <a:pt x="30" y="1050"/>
                    </a:lnTo>
                    <a:lnTo>
                      <a:pt x="36" y="1038"/>
                    </a:lnTo>
                    <a:lnTo>
                      <a:pt x="42" y="1032"/>
                    </a:lnTo>
                    <a:lnTo>
                      <a:pt x="42" y="1026"/>
                    </a:lnTo>
                    <a:lnTo>
                      <a:pt x="48" y="1020"/>
                    </a:lnTo>
                    <a:lnTo>
                      <a:pt x="54" y="1014"/>
                    </a:lnTo>
                    <a:lnTo>
                      <a:pt x="54" y="1002"/>
                    </a:lnTo>
                    <a:lnTo>
                      <a:pt x="60" y="996"/>
                    </a:lnTo>
                    <a:lnTo>
                      <a:pt x="66" y="990"/>
                    </a:lnTo>
                    <a:lnTo>
                      <a:pt x="66" y="984"/>
                    </a:lnTo>
                    <a:lnTo>
                      <a:pt x="72" y="972"/>
                    </a:lnTo>
                    <a:lnTo>
                      <a:pt x="78" y="966"/>
                    </a:lnTo>
                    <a:lnTo>
                      <a:pt x="78" y="960"/>
                    </a:lnTo>
                    <a:lnTo>
                      <a:pt x="84" y="948"/>
                    </a:lnTo>
                    <a:lnTo>
                      <a:pt x="84" y="942"/>
                    </a:lnTo>
                    <a:lnTo>
                      <a:pt x="90" y="930"/>
                    </a:lnTo>
                    <a:lnTo>
                      <a:pt x="96" y="924"/>
                    </a:lnTo>
                    <a:lnTo>
                      <a:pt x="96" y="912"/>
                    </a:lnTo>
                    <a:lnTo>
                      <a:pt x="102" y="906"/>
                    </a:lnTo>
                    <a:lnTo>
                      <a:pt x="108" y="894"/>
                    </a:lnTo>
                    <a:lnTo>
                      <a:pt x="108" y="888"/>
                    </a:lnTo>
                    <a:lnTo>
                      <a:pt x="114" y="876"/>
                    </a:lnTo>
                    <a:lnTo>
                      <a:pt x="120" y="870"/>
                    </a:lnTo>
                    <a:lnTo>
                      <a:pt x="120" y="858"/>
                    </a:lnTo>
                    <a:lnTo>
                      <a:pt x="126" y="846"/>
                    </a:lnTo>
                    <a:lnTo>
                      <a:pt x="132" y="834"/>
                    </a:lnTo>
                    <a:lnTo>
                      <a:pt x="132" y="828"/>
                    </a:lnTo>
                    <a:lnTo>
                      <a:pt x="138" y="816"/>
                    </a:lnTo>
                    <a:lnTo>
                      <a:pt x="144" y="804"/>
                    </a:lnTo>
                    <a:lnTo>
                      <a:pt x="144" y="792"/>
                    </a:lnTo>
                    <a:lnTo>
                      <a:pt x="150" y="786"/>
                    </a:lnTo>
                    <a:lnTo>
                      <a:pt x="156" y="774"/>
                    </a:lnTo>
                    <a:lnTo>
                      <a:pt x="156" y="762"/>
                    </a:lnTo>
                    <a:lnTo>
                      <a:pt x="162" y="750"/>
                    </a:lnTo>
                    <a:lnTo>
                      <a:pt x="168" y="738"/>
                    </a:lnTo>
                    <a:lnTo>
                      <a:pt x="168" y="726"/>
                    </a:lnTo>
                    <a:lnTo>
                      <a:pt x="174" y="714"/>
                    </a:lnTo>
                    <a:lnTo>
                      <a:pt x="180" y="702"/>
                    </a:lnTo>
                    <a:lnTo>
                      <a:pt x="180" y="690"/>
                    </a:lnTo>
                    <a:lnTo>
                      <a:pt x="186" y="678"/>
                    </a:lnTo>
                    <a:lnTo>
                      <a:pt x="192" y="666"/>
                    </a:lnTo>
                    <a:lnTo>
                      <a:pt x="192" y="654"/>
                    </a:lnTo>
                    <a:lnTo>
                      <a:pt x="198" y="642"/>
                    </a:lnTo>
                    <a:lnTo>
                      <a:pt x="204" y="624"/>
                    </a:lnTo>
                    <a:lnTo>
                      <a:pt x="204" y="612"/>
                    </a:lnTo>
                    <a:lnTo>
                      <a:pt x="210" y="600"/>
                    </a:lnTo>
                    <a:lnTo>
                      <a:pt x="216" y="588"/>
                    </a:lnTo>
                    <a:lnTo>
                      <a:pt x="216" y="576"/>
                    </a:lnTo>
                    <a:lnTo>
                      <a:pt x="222" y="558"/>
                    </a:lnTo>
                    <a:lnTo>
                      <a:pt x="228" y="546"/>
                    </a:lnTo>
                    <a:lnTo>
                      <a:pt x="228" y="534"/>
                    </a:lnTo>
                    <a:lnTo>
                      <a:pt x="234" y="516"/>
                    </a:lnTo>
                    <a:lnTo>
                      <a:pt x="240" y="504"/>
                    </a:lnTo>
                    <a:lnTo>
                      <a:pt x="240" y="492"/>
                    </a:lnTo>
                    <a:lnTo>
                      <a:pt x="246" y="474"/>
                    </a:lnTo>
                    <a:lnTo>
                      <a:pt x="252" y="462"/>
                    </a:lnTo>
                    <a:lnTo>
                      <a:pt x="252" y="444"/>
                    </a:lnTo>
                    <a:lnTo>
                      <a:pt x="258" y="432"/>
                    </a:lnTo>
                    <a:lnTo>
                      <a:pt x="264" y="414"/>
                    </a:lnTo>
                    <a:lnTo>
                      <a:pt x="264" y="402"/>
                    </a:lnTo>
                    <a:lnTo>
                      <a:pt x="270" y="384"/>
                    </a:lnTo>
                    <a:lnTo>
                      <a:pt x="276" y="372"/>
                    </a:lnTo>
                    <a:lnTo>
                      <a:pt x="276" y="354"/>
                    </a:lnTo>
                    <a:lnTo>
                      <a:pt x="282" y="342"/>
                    </a:lnTo>
                    <a:lnTo>
                      <a:pt x="288" y="324"/>
                    </a:lnTo>
                    <a:lnTo>
                      <a:pt x="288" y="306"/>
                    </a:lnTo>
                    <a:lnTo>
                      <a:pt x="294" y="294"/>
                    </a:lnTo>
                    <a:lnTo>
                      <a:pt x="300" y="276"/>
                    </a:lnTo>
                    <a:lnTo>
                      <a:pt x="300" y="258"/>
                    </a:lnTo>
                    <a:lnTo>
                      <a:pt x="306" y="240"/>
                    </a:lnTo>
                    <a:lnTo>
                      <a:pt x="312" y="228"/>
                    </a:lnTo>
                    <a:lnTo>
                      <a:pt x="312" y="210"/>
                    </a:lnTo>
                    <a:lnTo>
                      <a:pt x="318" y="192"/>
                    </a:lnTo>
                    <a:lnTo>
                      <a:pt x="324" y="174"/>
                    </a:lnTo>
                    <a:lnTo>
                      <a:pt x="324" y="156"/>
                    </a:lnTo>
                    <a:lnTo>
                      <a:pt x="330" y="138"/>
                    </a:lnTo>
                    <a:lnTo>
                      <a:pt x="336" y="120"/>
                    </a:lnTo>
                    <a:lnTo>
                      <a:pt x="336" y="108"/>
                    </a:lnTo>
                    <a:lnTo>
                      <a:pt x="342" y="96"/>
                    </a:lnTo>
                    <a:lnTo>
                      <a:pt x="348" y="72"/>
                    </a:lnTo>
                    <a:lnTo>
                      <a:pt x="354" y="72"/>
                    </a:lnTo>
                    <a:lnTo>
                      <a:pt x="360" y="66"/>
                    </a:lnTo>
                    <a:lnTo>
                      <a:pt x="360" y="72"/>
                    </a:lnTo>
                    <a:lnTo>
                      <a:pt x="366" y="78"/>
                    </a:lnTo>
                    <a:lnTo>
                      <a:pt x="372" y="90"/>
                    </a:lnTo>
                    <a:lnTo>
                      <a:pt x="372" y="102"/>
                    </a:lnTo>
                    <a:lnTo>
                      <a:pt x="378" y="120"/>
                    </a:lnTo>
                    <a:lnTo>
                      <a:pt x="378" y="138"/>
                    </a:lnTo>
                    <a:lnTo>
                      <a:pt x="384" y="156"/>
                    </a:lnTo>
                    <a:lnTo>
                      <a:pt x="390" y="174"/>
                    </a:lnTo>
                    <a:lnTo>
                      <a:pt x="390" y="198"/>
                    </a:lnTo>
                    <a:lnTo>
                      <a:pt x="396" y="216"/>
                    </a:lnTo>
                    <a:lnTo>
                      <a:pt x="402" y="234"/>
                    </a:lnTo>
                    <a:lnTo>
                      <a:pt x="402" y="252"/>
                    </a:lnTo>
                    <a:lnTo>
                      <a:pt x="408" y="270"/>
                    </a:lnTo>
                    <a:lnTo>
                      <a:pt x="414" y="288"/>
                    </a:lnTo>
                    <a:lnTo>
                      <a:pt x="414" y="306"/>
                    </a:lnTo>
                    <a:lnTo>
                      <a:pt x="420" y="324"/>
                    </a:lnTo>
                    <a:lnTo>
                      <a:pt x="426" y="342"/>
                    </a:lnTo>
                    <a:lnTo>
                      <a:pt x="426" y="360"/>
                    </a:lnTo>
                    <a:lnTo>
                      <a:pt x="432" y="378"/>
                    </a:lnTo>
                    <a:lnTo>
                      <a:pt x="438" y="396"/>
                    </a:lnTo>
                    <a:lnTo>
                      <a:pt x="438" y="414"/>
                    </a:lnTo>
                    <a:lnTo>
                      <a:pt x="444" y="432"/>
                    </a:lnTo>
                    <a:lnTo>
                      <a:pt x="450" y="450"/>
                    </a:lnTo>
                    <a:lnTo>
                      <a:pt x="450" y="468"/>
                    </a:lnTo>
                    <a:lnTo>
                      <a:pt x="456" y="480"/>
                    </a:lnTo>
                    <a:lnTo>
                      <a:pt x="462" y="498"/>
                    </a:lnTo>
                    <a:lnTo>
                      <a:pt x="462" y="516"/>
                    </a:lnTo>
                    <a:lnTo>
                      <a:pt x="468" y="528"/>
                    </a:lnTo>
                    <a:lnTo>
                      <a:pt x="474" y="546"/>
                    </a:lnTo>
                    <a:lnTo>
                      <a:pt x="474" y="564"/>
                    </a:lnTo>
                    <a:lnTo>
                      <a:pt x="480" y="576"/>
                    </a:lnTo>
                    <a:lnTo>
                      <a:pt x="486" y="594"/>
                    </a:lnTo>
                    <a:lnTo>
                      <a:pt x="486" y="606"/>
                    </a:lnTo>
                    <a:lnTo>
                      <a:pt x="492" y="624"/>
                    </a:lnTo>
                    <a:lnTo>
                      <a:pt x="498" y="636"/>
                    </a:lnTo>
                    <a:lnTo>
                      <a:pt x="498" y="654"/>
                    </a:lnTo>
                    <a:lnTo>
                      <a:pt x="504" y="666"/>
                    </a:lnTo>
                    <a:lnTo>
                      <a:pt x="510" y="678"/>
                    </a:lnTo>
                    <a:lnTo>
                      <a:pt x="510" y="696"/>
                    </a:lnTo>
                    <a:lnTo>
                      <a:pt x="516" y="708"/>
                    </a:lnTo>
                    <a:lnTo>
                      <a:pt x="522" y="720"/>
                    </a:lnTo>
                    <a:lnTo>
                      <a:pt x="522" y="732"/>
                    </a:lnTo>
                    <a:lnTo>
                      <a:pt x="528" y="762"/>
                    </a:lnTo>
                    <a:lnTo>
                      <a:pt x="534" y="774"/>
                    </a:lnTo>
                    <a:lnTo>
                      <a:pt x="540" y="786"/>
                    </a:lnTo>
                    <a:lnTo>
                      <a:pt x="540" y="798"/>
                    </a:lnTo>
                    <a:lnTo>
                      <a:pt x="546" y="810"/>
                    </a:lnTo>
                    <a:lnTo>
                      <a:pt x="552" y="822"/>
                    </a:lnTo>
                    <a:lnTo>
                      <a:pt x="552" y="834"/>
                    </a:lnTo>
                    <a:lnTo>
                      <a:pt x="558" y="846"/>
                    </a:lnTo>
                    <a:lnTo>
                      <a:pt x="564" y="858"/>
                    </a:lnTo>
                    <a:lnTo>
                      <a:pt x="564" y="870"/>
                    </a:lnTo>
                    <a:lnTo>
                      <a:pt x="570" y="882"/>
                    </a:lnTo>
                    <a:lnTo>
                      <a:pt x="576" y="894"/>
                    </a:lnTo>
                    <a:lnTo>
                      <a:pt x="576" y="900"/>
                    </a:lnTo>
                    <a:lnTo>
                      <a:pt x="582" y="912"/>
                    </a:lnTo>
                    <a:lnTo>
                      <a:pt x="588" y="924"/>
                    </a:lnTo>
                    <a:lnTo>
                      <a:pt x="588" y="936"/>
                    </a:lnTo>
                    <a:lnTo>
                      <a:pt x="594" y="942"/>
                    </a:lnTo>
                    <a:lnTo>
                      <a:pt x="600" y="954"/>
                    </a:lnTo>
                    <a:lnTo>
                      <a:pt x="600" y="960"/>
                    </a:lnTo>
                    <a:lnTo>
                      <a:pt x="606" y="972"/>
                    </a:lnTo>
                    <a:lnTo>
                      <a:pt x="612" y="978"/>
                    </a:lnTo>
                    <a:lnTo>
                      <a:pt x="612" y="990"/>
                    </a:lnTo>
                    <a:lnTo>
                      <a:pt x="618" y="996"/>
                    </a:lnTo>
                    <a:lnTo>
                      <a:pt x="624" y="1008"/>
                    </a:lnTo>
                    <a:lnTo>
                      <a:pt x="624" y="1014"/>
                    </a:lnTo>
                    <a:lnTo>
                      <a:pt x="630" y="1026"/>
                    </a:lnTo>
                    <a:lnTo>
                      <a:pt x="636" y="1032"/>
                    </a:lnTo>
                    <a:lnTo>
                      <a:pt x="636" y="1038"/>
                    </a:lnTo>
                    <a:lnTo>
                      <a:pt x="642" y="1050"/>
                    </a:lnTo>
                    <a:lnTo>
                      <a:pt x="642" y="1056"/>
                    </a:lnTo>
                    <a:lnTo>
                      <a:pt x="648" y="1062"/>
                    </a:lnTo>
                    <a:lnTo>
                      <a:pt x="654" y="1074"/>
                    </a:lnTo>
                    <a:lnTo>
                      <a:pt x="654" y="1080"/>
                    </a:lnTo>
                    <a:lnTo>
                      <a:pt x="660" y="1086"/>
                    </a:lnTo>
                    <a:lnTo>
                      <a:pt x="666" y="1092"/>
                    </a:lnTo>
                    <a:lnTo>
                      <a:pt x="666" y="1098"/>
                    </a:lnTo>
                    <a:lnTo>
                      <a:pt x="672" y="1104"/>
                    </a:lnTo>
                    <a:lnTo>
                      <a:pt x="678" y="1110"/>
                    </a:lnTo>
                    <a:lnTo>
                      <a:pt x="678" y="1116"/>
                    </a:lnTo>
                    <a:lnTo>
                      <a:pt x="684" y="1122"/>
                    </a:lnTo>
                    <a:lnTo>
                      <a:pt x="690" y="1128"/>
                    </a:lnTo>
                    <a:lnTo>
                      <a:pt x="690" y="1134"/>
                    </a:lnTo>
                    <a:lnTo>
                      <a:pt x="696" y="1140"/>
                    </a:lnTo>
                    <a:lnTo>
                      <a:pt x="702" y="1146"/>
                    </a:lnTo>
                    <a:lnTo>
                      <a:pt x="702" y="1152"/>
                    </a:lnTo>
                    <a:lnTo>
                      <a:pt x="708" y="1152"/>
                    </a:lnTo>
                    <a:lnTo>
                      <a:pt x="714" y="1158"/>
                    </a:lnTo>
                    <a:lnTo>
                      <a:pt x="714" y="1164"/>
                    </a:lnTo>
                    <a:lnTo>
                      <a:pt x="720" y="1170"/>
                    </a:lnTo>
                    <a:lnTo>
                      <a:pt x="726" y="1176"/>
                    </a:lnTo>
                    <a:lnTo>
                      <a:pt x="732" y="1182"/>
                    </a:lnTo>
                    <a:lnTo>
                      <a:pt x="738" y="1182"/>
                    </a:lnTo>
                    <a:lnTo>
                      <a:pt x="738" y="1188"/>
                    </a:lnTo>
                    <a:lnTo>
                      <a:pt x="744" y="1188"/>
                    </a:lnTo>
                    <a:lnTo>
                      <a:pt x="750" y="1194"/>
                    </a:lnTo>
                    <a:lnTo>
                      <a:pt x="750" y="1194"/>
                    </a:lnTo>
                    <a:lnTo>
                      <a:pt x="756" y="1200"/>
                    </a:lnTo>
                    <a:lnTo>
                      <a:pt x="756" y="1200"/>
                    </a:lnTo>
                    <a:lnTo>
                      <a:pt x="762" y="1200"/>
                    </a:lnTo>
                    <a:lnTo>
                      <a:pt x="768" y="1206"/>
                    </a:lnTo>
                    <a:lnTo>
                      <a:pt x="768" y="1206"/>
                    </a:lnTo>
                    <a:lnTo>
                      <a:pt x="774" y="1206"/>
                    </a:lnTo>
                    <a:lnTo>
                      <a:pt x="780" y="1206"/>
                    </a:lnTo>
                    <a:lnTo>
                      <a:pt x="780" y="1212"/>
                    </a:lnTo>
                    <a:lnTo>
                      <a:pt x="786" y="1212"/>
                    </a:lnTo>
                    <a:lnTo>
                      <a:pt x="792" y="1212"/>
                    </a:lnTo>
                    <a:lnTo>
                      <a:pt x="792" y="1212"/>
                    </a:lnTo>
                    <a:lnTo>
                      <a:pt x="798" y="1212"/>
                    </a:lnTo>
                    <a:lnTo>
                      <a:pt x="804" y="1212"/>
                    </a:lnTo>
                    <a:lnTo>
                      <a:pt x="804" y="1212"/>
                    </a:lnTo>
                    <a:lnTo>
                      <a:pt x="810" y="1212"/>
                    </a:lnTo>
                    <a:lnTo>
                      <a:pt x="816" y="1212"/>
                    </a:lnTo>
                    <a:lnTo>
                      <a:pt x="816" y="1212"/>
                    </a:lnTo>
                    <a:lnTo>
                      <a:pt x="822" y="1212"/>
                    </a:lnTo>
                    <a:lnTo>
                      <a:pt x="822" y="1212"/>
                    </a:lnTo>
                    <a:lnTo>
                      <a:pt x="828" y="1212"/>
                    </a:lnTo>
                    <a:lnTo>
                      <a:pt x="834" y="1212"/>
                    </a:lnTo>
                    <a:lnTo>
                      <a:pt x="834" y="1212"/>
                    </a:lnTo>
                    <a:lnTo>
                      <a:pt x="840" y="1206"/>
                    </a:lnTo>
                    <a:lnTo>
                      <a:pt x="846" y="1206"/>
                    </a:lnTo>
                    <a:lnTo>
                      <a:pt x="852" y="1206"/>
                    </a:lnTo>
                    <a:lnTo>
                      <a:pt x="858" y="1200"/>
                    </a:lnTo>
                    <a:lnTo>
                      <a:pt x="858" y="1200"/>
                    </a:lnTo>
                    <a:lnTo>
                      <a:pt x="864" y="1194"/>
                    </a:lnTo>
                    <a:lnTo>
                      <a:pt x="870" y="1194"/>
                    </a:lnTo>
                    <a:lnTo>
                      <a:pt x="870" y="1194"/>
                    </a:lnTo>
                    <a:lnTo>
                      <a:pt x="876" y="1188"/>
                    </a:lnTo>
                    <a:lnTo>
                      <a:pt x="876" y="1188"/>
                    </a:lnTo>
                    <a:lnTo>
                      <a:pt x="882" y="1182"/>
                    </a:lnTo>
                    <a:lnTo>
                      <a:pt x="888" y="1176"/>
                    </a:lnTo>
                    <a:lnTo>
                      <a:pt x="888" y="1176"/>
                    </a:lnTo>
                    <a:lnTo>
                      <a:pt x="894" y="1170"/>
                    </a:lnTo>
                    <a:lnTo>
                      <a:pt x="900" y="1170"/>
                    </a:lnTo>
                    <a:lnTo>
                      <a:pt x="900" y="1164"/>
                    </a:lnTo>
                    <a:lnTo>
                      <a:pt x="906" y="1158"/>
                    </a:lnTo>
                    <a:lnTo>
                      <a:pt x="912" y="1152"/>
                    </a:lnTo>
                    <a:lnTo>
                      <a:pt x="912" y="1152"/>
                    </a:lnTo>
                    <a:lnTo>
                      <a:pt x="918" y="1146"/>
                    </a:lnTo>
                    <a:lnTo>
                      <a:pt x="924" y="1140"/>
                    </a:lnTo>
                    <a:lnTo>
                      <a:pt x="924" y="1134"/>
                    </a:lnTo>
                    <a:lnTo>
                      <a:pt x="930" y="1128"/>
                    </a:lnTo>
                    <a:lnTo>
                      <a:pt x="936" y="1122"/>
                    </a:lnTo>
                    <a:lnTo>
                      <a:pt x="936" y="1116"/>
                    </a:lnTo>
                    <a:lnTo>
                      <a:pt x="942" y="1110"/>
                    </a:lnTo>
                    <a:lnTo>
                      <a:pt x="948" y="1104"/>
                    </a:lnTo>
                    <a:lnTo>
                      <a:pt x="948" y="1098"/>
                    </a:lnTo>
                    <a:lnTo>
                      <a:pt x="954" y="1092"/>
                    </a:lnTo>
                    <a:lnTo>
                      <a:pt x="954" y="1086"/>
                    </a:lnTo>
                    <a:lnTo>
                      <a:pt x="960" y="1080"/>
                    </a:lnTo>
                    <a:lnTo>
                      <a:pt x="966" y="1062"/>
                    </a:lnTo>
                    <a:lnTo>
                      <a:pt x="972" y="1056"/>
                    </a:lnTo>
                    <a:lnTo>
                      <a:pt x="978" y="1050"/>
                    </a:lnTo>
                    <a:lnTo>
                      <a:pt x="978" y="1044"/>
                    </a:lnTo>
                    <a:lnTo>
                      <a:pt x="984" y="1032"/>
                    </a:lnTo>
                    <a:lnTo>
                      <a:pt x="990" y="1026"/>
                    </a:lnTo>
                    <a:lnTo>
                      <a:pt x="990" y="1020"/>
                    </a:lnTo>
                    <a:lnTo>
                      <a:pt x="996" y="1008"/>
                    </a:lnTo>
                    <a:lnTo>
                      <a:pt x="1002" y="1002"/>
                    </a:lnTo>
                    <a:lnTo>
                      <a:pt x="1002" y="990"/>
                    </a:lnTo>
                    <a:lnTo>
                      <a:pt x="1008" y="984"/>
                    </a:lnTo>
                    <a:lnTo>
                      <a:pt x="1014" y="972"/>
                    </a:lnTo>
                    <a:lnTo>
                      <a:pt x="1014" y="966"/>
                    </a:lnTo>
                    <a:lnTo>
                      <a:pt x="1020" y="954"/>
                    </a:lnTo>
                    <a:lnTo>
                      <a:pt x="1026" y="942"/>
                    </a:lnTo>
                    <a:lnTo>
                      <a:pt x="1026" y="936"/>
                    </a:lnTo>
                    <a:lnTo>
                      <a:pt x="1032" y="924"/>
                    </a:lnTo>
                    <a:lnTo>
                      <a:pt x="1032" y="912"/>
                    </a:lnTo>
                    <a:lnTo>
                      <a:pt x="1038" y="906"/>
                    </a:lnTo>
                    <a:lnTo>
                      <a:pt x="1044" y="894"/>
                    </a:lnTo>
                    <a:lnTo>
                      <a:pt x="1044" y="882"/>
                    </a:lnTo>
                    <a:lnTo>
                      <a:pt x="1050" y="870"/>
                    </a:lnTo>
                    <a:lnTo>
                      <a:pt x="1056" y="858"/>
                    </a:lnTo>
                    <a:lnTo>
                      <a:pt x="1056" y="852"/>
                    </a:lnTo>
                    <a:lnTo>
                      <a:pt x="1062" y="840"/>
                    </a:lnTo>
                    <a:lnTo>
                      <a:pt x="1068" y="828"/>
                    </a:lnTo>
                    <a:lnTo>
                      <a:pt x="1068" y="816"/>
                    </a:lnTo>
                    <a:lnTo>
                      <a:pt x="1074" y="804"/>
                    </a:lnTo>
                    <a:lnTo>
                      <a:pt x="1080" y="792"/>
                    </a:lnTo>
                    <a:lnTo>
                      <a:pt x="1080" y="780"/>
                    </a:lnTo>
                    <a:lnTo>
                      <a:pt x="1086" y="762"/>
                    </a:lnTo>
                    <a:lnTo>
                      <a:pt x="1092" y="750"/>
                    </a:lnTo>
                    <a:lnTo>
                      <a:pt x="1092" y="738"/>
                    </a:lnTo>
                    <a:lnTo>
                      <a:pt x="1104" y="714"/>
                    </a:lnTo>
                    <a:lnTo>
                      <a:pt x="1104" y="696"/>
                    </a:lnTo>
                    <a:lnTo>
                      <a:pt x="1110" y="684"/>
                    </a:lnTo>
                    <a:lnTo>
                      <a:pt x="1110" y="672"/>
                    </a:lnTo>
                    <a:lnTo>
                      <a:pt x="1116" y="654"/>
                    </a:lnTo>
                    <a:lnTo>
                      <a:pt x="1122" y="642"/>
                    </a:lnTo>
                    <a:lnTo>
                      <a:pt x="1122" y="630"/>
                    </a:lnTo>
                    <a:lnTo>
                      <a:pt x="1128" y="612"/>
                    </a:lnTo>
                    <a:lnTo>
                      <a:pt x="1134" y="600"/>
                    </a:lnTo>
                    <a:lnTo>
                      <a:pt x="1134" y="582"/>
                    </a:lnTo>
                    <a:lnTo>
                      <a:pt x="1140" y="570"/>
                    </a:lnTo>
                    <a:lnTo>
                      <a:pt x="1146" y="552"/>
                    </a:lnTo>
                    <a:lnTo>
                      <a:pt x="1146" y="540"/>
                    </a:lnTo>
                    <a:lnTo>
                      <a:pt x="1152" y="522"/>
                    </a:lnTo>
                    <a:lnTo>
                      <a:pt x="1158" y="504"/>
                    </a:lnTo>
                    <a:lnTo>
                      <a:pt x="1158" y="492"/>
                    </a:lnTo>
                    <a:lnTo>
                      <a:pt x="1164" y="474"/>
                    </a:lnTo>
                    <a:lnTo>
                      <a:pt x="1170" y="456"/>
                    </a:lnTo>
                    <a:lnTo>
                      <a:pt x="1170" y="444"/>
                    </a:lnTo>
                    <a:lnTo>
                      <a:pt x="1176" y="426"/>
                    </a:lnTo>
                    <a:lnTo>
                      <a:pt x="1182" y="414"/>
                    </a:lnTo>
                    <a:lnTo>
                      <a:pt x="1182" y="408"/>
                    </a:lnTo>
                    <a:lnTo>
                      <a:pt x="1188" y="396"/>
                    </a:lnTo>
                    <a:lnTo>
                      <a:pt x="1188" y="396"/>
                    </a:lnTo>
                    <a:lnTo>
                      <a:pt x="1194" y="390"/>
                    </a:lnTo>
                    <a:lnTo>
                      <a:pt x="1200" y="396"/>
                    </a:lnTo>
                    <a:lnTo>
                      <a:pt x="1200" y="396"/>
                    </a:lnTo>
                    <a:lnTo>
                      <a:pt x="1206" y="402"/>
                    </a:lnTo>
                    <a:lnTo>
                      <a:pt x="1212" y="414"/>
                    </a:lnTo>
                    <a:lnTo>
                      <a:pt x="1212" y="420"/>
                    </a:lnTo>
                    <a:lnTo>
                      <a:pt x="1218" y="432"/>
                    </a:lnTo>
                    <a:lnTo>
                      <a:pt x="1224" y="450"/>
                    </a:lnTo>
                    <a:lnTo>
                      <a:pt x="1230" y="462"/>
                    </a:lnTo>
                    <a:lnTo>
                      <a:pt x="1230" y="468"/>
                    </a:lnTo>
                    <a:lnTo>
                      <a:pt x="1236" y="480"/>
                    </a:lnTo>
                    <a:lnTo>
                      <a:pt x="1242" y="492"/>
                    </a:lnTo>
                    <a:lnTo>
                      <a:pt x="1242" y="498"/>
                    </a:lnTo>
                    <a:lnTo>
                      <a:pt x="1248" y="510"/>
                    </a:lnTo>
                    <a:lnTo>
                      <a:pt x="1254" y="516"/>
                    </a:lnTo>
                    <a:lnTo>
                      <a:pt x="1254" y="528"/>
                    </a:lnTo>
                    <a:lnTo>
                      <a:pt x="1260" y="534"/>
                    </a:lnTo>
                    <a:lnTo>
                      <a:pt x="1266" y="546"/>
                    </a:lnTo>
                    <a:lnTo>
                      <a:pt x="1266" y="558"/>
                    </a:lnTo>
                    <a:lnTo>
                      <a:pt x="1272" y="564"/>
                    </a:lnTo>
                    <a:lnTo>
                      <a:pt x="1272" y="576"/>
                    </a:lnTo>
                    <a:lnTo>
                      <a:pt x="1278" y="582"/>
                    </a:lnTo>
                    <a:lnTo>
                      <a:pt x="1284" y="594"/>
                    </a:lnTo>
                    <a:lnTo>
                      <a:pt x="1284" y="600"/>
                    </a:lnTo>
                    <a:lnTo>
                      <a:pt x="1296" y="618"/>
                    </a:lnTo>
                    <a:lnTo>
                      <a:pt x="1296" y="630"/>
                    </a:lnTo>
                    <a:lnTo>
                      <a:pt x="1302" y="636"/>
                    </a:lnTo>
                    <a:lnTo>
                      <a:pt x="1308" y="648"/>
                    </a:lnTo>
                    <a:lnTo>
                      <a:pt x="1308" y="654"/>
                    </a:lnTo>
                    <a:lnTo>
                      <a:pt x="1314" y="660"/>
                    </a:lnTo>
                    <a:lnTo>
                      <a:pt x="1320" y="672"/>
                    </a:lnTo>
                    <a:lnTo>
                      <a:pt x="1320" y="678"/>
                    </a:lnTo>
                    <a:lnTo>
                      <a:pt x="1326" y="690"/>
                    </a:lnTo>
                    <a:lnTo>
                      <a:pt x="1332" y="696"/>
                    </a:lnTo>
                    <a:lnTo>
                      <a:pt x="1332" y="708"/>
                    </a:lnTo>
                    <a:lnTo>
                      <a:pt x="1338" y="714"/>
                    </a:lnTo>
                    <a:lnTo>
                      <a:pt x="1344" y="720"/>
                    </a:lnTo>
                    <a:lnTo>
                      <a:pt x="1344" y="732"/>
                    </a:lnTo>
                    <a:lnTo>
                      <a:pt x="1350" y="738"/>
                    </a:lnTo>
                    <a:lnTo>
                      <a:pt x="1350" y="744"/>
                    </a:lnTo>
                    <a:lnTo>
                      <a:pt x="1356" y="756"/>
                    </a:lnTo>
                    <a:lnTo>
                      <a:pt x="1362" y="762"/>
                    </a:lnTo>
                    <a:lnTo>
                      <a:pt x="1362" y="768"/>
                    </a:lnTo>
                    <a:lnTo>
                      <a:pt x="1368" y="780"/>
                    </a:lnTo>
                    <a:lnTo>
                      <a:pt x="1374" y="786"/>
                    </a:lnTo>
                    <a:lnTo>
                      <a:pt x="1374" y="792"/>
                    </a:lnTo>
                    <a:lnTo>
                      <a:pt x="1380" y="804"/>
                    </a:lnTo>
                    <a:lnTo>
                      <a:pt x="1386" y="810"/>
                    </a:lnTo>
                    <a:lnTo>
                      <a:pt x="1386" y="816"/>
                    </a:lnTo>
                    <a:lnTo>
                      <a:pt x="1392" y="822"/>
                    </a:lnTo>
                    <a:lnTo>
                      <a:pt x="1398" y="834"/>
                    </a:lnTo>
                    <a:lnTo>
                      <a:pt x="1398" y="840"/>
                    </a:lnTo>
                    <a:lnTo>
                      <a:pt x="1404" y="846"/>
                    </a:lnTo>
                    <a:lnTo>
                      <a:pt x="1410" y="852"/>
                    </a:lnTo>
                    <a:lnTo>
                      <a:pt x="1410" y="858"/>
                    </a:lnTo>
                    <a:lnTo>
                      <a:pt x="1416" y="864"/>
                    </a:lnTo>
                    <a:lnTo>
                      <a:pt x="1422" y="876"/>
                    </a:lnTo>
                    <a:lnTo>
                      <a:pt x="1422" y="882"/>
                    </a:lnTo>
                    <a:lnTo>
                      <a:pt x="1428" y="888"/>
                    </a:lnTo>
                    <a:lnTo>
                      <a:pt x="1434" y="894"/>
                    </a:lnTo>
                    <a:lnTo>
                      <a:pt x="1434" y="900"/>
                    </a:lnTo>
                    <a:lnTo>
                      <a:pt x="1440" y="906"/>
                    </a:lnTo>
                    <a:lnTo>
                      <a:pt x="1446" y="912"/>
                    </a:lnTo>
                    <a:lnTo>
                      <a:pt x="1446" y="918"/>
                    </a:lnTo>
                    <a:lnTo>
                      <a:pt x="1452" y="924"/>
                    </a:lnTo>
                    <a:lnTo>
                      <a:pt x="1458" y="930"/>
                    </a:lnTo>
                    <a:lnTo>
                      <a:pt x="1458" y="936"/>
                    </a:lnTo>
                    <a:lnTo>
                      <a:pt x="1464" y="942"/>
                    </a:lnTo>
                    <a:lnTo>
                      <a:pt x="1470" y="948"/>
                    </a:lnTo>
                    <a:lnTo>
                      <a:pt x="1470" y="954"/>
                    </a:lnTo>
                    <a:lnTo>
                      <a:pt x="1476" y="960"/>
                    </a:lnTo>
                    <a:lnTo>
                      <a:pt x="1482" y="966"/>
                    </a:lnTo>
                    <a:lnTo>
                      <a:pt x="1482" y="972"/>
                    </a:lnTo>
                    <a:lnTo>
                      <a:pt x="1488" y="978"/>
                    </a:lnTo>
                    <a:lnTo>
                      <a:pt x="1488" y="984"/>
                    </a:lnTo>
                    <a:lnTo>
                      <a:pt x="1500" y="996"/>
                    </a:lnTo>
                    <a:lnTo>
                      <a:pt x="1500" y="1002"/>
                    </a:lnTo>
                    <a:lnTo>
                      <a:pt x="1506" y="1008"/>
                    </a:lnTo>
                    <a:lnTo>
                      <a:pt x="1512" y="1008"/>
                    </a:lnTo>
                    <a:lnTo>
                      <a:pt x="1512" y="1014"/>
                    </a:lnTo>
                    <a:lnTo>
                      <a:pt x="1518" y="1020"/>
                    </a:lnTo>
                    <a:lnTo>
                      <a:pt x="1524" y="1026"/>
                    </a:lnTo>
                    <a:lnTo>
                      <a:pt x="1524" y="1032"/>
                    </a:lnTo>
                    <a:lnTo>
                      <a:pt x="1530" y="1038"/>
                    </a:lnTo>
                    <a:lnTo>
                      <a:pt x="1536" y="1038"/>
                    </a:lnTo>
                    <a:lnTo>
                      <a:pt x="1536" y="1044"/>
                    </a:lnTo>
                    <a:lnTo>
                      <a:pt x="1542" y="1050"/>
                    </a:lnTo>
                    <a:lnTo>
                      <a:pt x="1542" y="1056"/>
                    </a:lnTo>
                    <a:lnTo>
                      <a:pt x="1548" y="1056"/>
                    </a:lnTo>
                    <a:lnTo>
                      <a:pt x="1554" y="1062"/>
                    </a:lnTo>
                    <a:lnTo>
                      <a:pt x="1554" y="1068"/>
                    </a:lnTo>
                    <a:lnTo>
                      <a:pt x="1560" y="1074"/>
                    </a:lnTo>
                    <a:lnTo>
                      <a:pt x="1566" y="1074"/>
                    </a:lnTo>
                    <a:lnTo>
                      <a:pt x="1566" y="1080"/>
                    </a:lnTo>
                    <a:lnTo>
                      <a:pt x="1572" y="1086"/>
                    </a:lnTo>
                    <a:lnTo>
                      <a:pt x="1578" y="1086"/>
                    </a:lnTo>
                    <a:lnTo>
                      <a:pt x="1578" y="1092"/>
                    </a:lnTo>
                    <a:lnTo>
                      <a:pt x="1584" y="1098"/>
                    </a:lnTo>
                    <a:lnTo>
                      <a:pt x="1590" y="1098"/>
                    </a:lnTo>
                    <a:lnTo>
                      <a:pt x="1590" y="1104"/>
                    </a:lnTo>
                    <a:lnTo>
                      <a:pt x="1596" y="1110"/>
                    </a:lnTo>
                    <a:lnTo>
                      <a:pt x="1602" y="1110"/>
                    </a:lnTo>
                    <a:lnTo>
                      <a:pt x="1602" y="1116"/>
                    </a:lnTo>
                    <a:lnTo>
                      <a:pt x="1608" y="1116"/>
                    </a:lnTo>
                    <a:lnTo>
                      <a:pt x="1614" y="1122"/>
                    </a:lnTo>
                    <a:lnTo>
                      <a:pt x="1614" y="1128"/>
                    </a:lnTo>
                    <a:lnTo>
                      <a:pt x="1620" y="1128"/>
                    </a:lnTo>
                    <a:lnTo>
                      <a:pt x="1626" y="1134"/>
                    </a:lnTo>
                    <a:lnTo>
                      <a:pt x="1626" y="1134"/>
                    </a:lnTo>
                    <a:lnTo>
                      <a:pt x="1632" y="1140"/>
                    </a:lnTo>
                    <a:lnTo>
                      <a:pt x="1638" y="1140"/>
                    </a:lnTo>
                    <a:lnTo>
                      <a:pt x="1638" y="1146"/>
                    </a:lnTo>
                    <a:lnTo>
                      <a:pt x="1644" y="1146"/>
                    </a:lnTo>
                    <a:lnTo>
                      <a:pt x="1650" y="1152"/>
                    </a:lnTo>
                    <a:lnTo>
                      <a:pt x="1650" y="1152"/>
                    </a:lnTo>
                    <a:lnTo>
                      <a:pt x="1656" y="1158"/>
                    </a:lnTo>
                    <a:lnTo>
                      <a:pt x="1662" y="1158"/>
                    </a:lnTo>
                    <a:lnTo>
                      <a:pt x="1662" y="1158"/>
                    </a:lnTo>
                    <a:lnTo>
                      <a:pt x="1668" y="1164"/>
                    </a:lnTo>
                    <a:lnTo>
                      <a:pt x="1674" y="1164"/>
                    </a:lnTo>
                    <a:lnTo>
                      <a:pt x="1674" y="1170"/>
                    </a:lnTo>
                    <a:lnTo>
                      <a:pt x="1680" y="1170"/>
                    </a:lnTo>
                    <a:lnTo>
                      <a:pt x="1686" y="1170"/>
                    </a:lnTo>
                    <a:lnTo>
                      <a:pt x="1686" y="1176"/>
                    </a:lnTo>
                    <a:lnTo>
                      <a:pt x="1692" y="1176"/>
                    </a:lnTo>
                    <a:lnTo>
                      <a:pt x="1698" y="1176"/>
                    </a:lnTo>
                    <a:lnTo>
                      <a:pt x="1698" y="1182"/>
                    </a:lnTo>
                    <a:lnTo>
                      <a:pt x="1704" y="1182"/>
                    </a:lnTo>
                    <a:lnTo>
                      <a:pt x="1710" y="1182"/>
                    </a:lnTo>
                    <a:lnTo>
                      <a:pt x="1710" y="1188"/>
                    </a:lnTo>
                    <a:lnTo>
                      <a:pt x="1716" y="1188"/>
                    </a:lnTo>
                    <a:lnTo>
                      <a:pt x="1722" y="1188"/>
                    </a:lnTo>
                    <a:lnTo>
                      <a:pt x="1722" y="1188"/>
                    </a:lnTo>
                    <a:lnTo>
                      <a:pt x="1728" y="1188"/>
                    </a:lnTo>
                    <a:lnTo>
                      <a:pt x="1734" y="1194"/>
                    </a:lnTo>
                    <a:lnTo>
                      <a:pt x="1734" y="1194"/>
                    </a:lnTo>
                    <a:lnTo>
                      <a:pt x="1740" y="1194"/>
                    </a:lnTo>
                    <a:lnTo>
                      <a:pt x="1746" y="1194"/>
                    </a:lnTo>
                    <a:lnTo>
                      <a:pt x="1752" y="1200"/>
                    </a:lnTo>
                    <a:lnTo>
                      <a:pt x="1758" y="1200"/>
                    </a:lnTo>
                    <a:lnTo>
                      <a:pt x="1758" y="1200"/>
                    </a:lnTo>
                    <a:lnTo>
                      <a:pt x="1764" y="1200"/>
                    </a:lnTo>
                    <a:lnTo>
                      <a:pt x="1764" y="1200"/>
                    </a:lnTo>
                    <a:lnTo>
                      <a:pt x="1770" y="1200"/>
                    </a:lnTo>
                    <a:lnTo>
                      <a:pt x="1776" y="1200"/>
                    </a:lnTo>
                    <a:lnTo>
                      <a:pt x="1776" y="1200"/>
                    </a:lnTo>
                    <a:lnTo>
                      <a:pt x="1782" y="1200"/>
                    </a:lnTo>
                    <a:lnTo>
                      <a:pt x="1788" y="1200"/>
                    </a:lnTo>
                    <a:lnTo>
                      <a:pt x="1788" y="1200"/>
                    </a:lnTo>
                    <a:lnTo>
                      <a:pt x="1794" y="1200"/>
                    </a:lnTo>
                    <a:lnTo>
                      <a:pt x="1800" y="1206"/>
                    </a:lnTo>
                    <a:lnTo>
                      <a:pt x="1800" y="1206"/>
                    </a:lnTo>
                    <a:lnTo>
                      <a:pt x="1806" y="1206"/>
                    </a:lnTo>
                    <a:lnTo>
                      <a:pt x="1812" y="1200"/>
                    </a:lnTo>
                    <a:lnTo>
                      <a:pt x="1812" y="1200"/>
                    </a:lnTo>
                    <a:lnTo>
                      <a:pt x="1818" y="1200"/>
                    </a:lnTo>
                    <a:lnTo>
                      <a:pt x="1818" y="1200"/>
                    </a:lnTo>
                    <a:lnTo>
                      <a:pt x="1824" y="1200"/>
                    </a:lnTo>
                    <a:lnTo>
                      <a:pt x="1830" y="1200"/>
                    </a:lnTo>
                    <a:lnTo>
                      <a:pt x="1830" y="1200"/>
                    </a:lnTo>
                    <a:lnTo>
                      <a:pt x="1836" y="1200"/>
                    </a:lnTo>
                    <a:lnTo>
                      <a:pt x="1842" y="1200"/>
                    </a:lnTo>
                    <a:lnTo>
                      <a:pt x="1842" y="1200"/>
                    </a:lnTo>
                    <a:lnTo>
                      <a:pt x="1848" y="1200"/>
                    </a:lnTo>
                    <a:lnTo>
                      <a:pt x="1854" y="1200"/>
                    </a:lnTo>
                    <a:lnTo>
                      <a:pt x="1860" y="1194"/>
                    </a:lnTo>
                    <a:lnTo>
                      <a:pt x="1866" y="1194"/>
                    </a:lnTo>
                    <a:lnTo>
                      <a:pt x="1866" y="1194"/>
                    </a:lnTo>
                    <a:lnTo>
                      <a:pt x="1872" y="1194"/>
                    </a:lnTo>
                    <a:lnTo>
                      <a:pt x="1878" y="1188"/>
                    </a:lnTo>
                    <a:lnTo>
                      <a:pt x="1878" y="1188"/>
                    </a:lnTo>
                    <a:lnTo>
                      <a:pt x="1884" y="1188"/>
                    </a:lnTo>
                    <a:lnTo>
                      <a:pt x="1890" y="1188"/>
                    </a:lnTo>
                    <a:lnTo>
                      <a:pt x="1890" y="1182"/>
                    </a:lnTo>
                    <a:lnTo>
                      <a:pt x="1896" y="1182"/>
                    </a:lnTo>
                    <a:lnTo>
                      <a:pt x="1902" y="1182"/>
                    </a:lnTo>
                    <a:lnTo>
                      <a:pt x="1902" y="1182"/>
                    </a:lnTo>
                    <a:lnTo>
                      <a:pt x="1908" y="1176"/>
                    </a:lnTo>
                    <a:lnTo>
                      <a:pt x="1914" y="1176"/>
                    </a:lnTo>
                    <a:lnTo>
                      <a:pt x="1914" y="1176"/>
                    </a:lnTo>
                    <a:lnTo>
                      <a:pt x="1920" y="1170"/>
                    </a:lnTo>
                    <a:lnTo>
                      <a:pt x="1926" y="1170"/>
                    </a:lnTo>
                    <a:lnTo>
                      <a:pt x="1926" y="1164"/>
                    </a:lnTo>
                    <a:lnTo>
                      <a:pt x="1932" y="1164"/>
                    </a:lnTo>
                    <a:lnTo>
                      <a:pt x="1938" y="1164"/>
                    </a:lnTo>
                    <a:lnTo>
                      <a:pt x="1938" y="1158"/>
                    </a:lnTo>
                    <a:lnTo>
                      <a:pt x="1944" y="1158"/>
                    </a:lnTo>
                    <a:lnTo>
                      <a:pt x="1944" y="1152"/>
                    </a:lnTo>
                    <a:lnTo>
                      <a:pt x="1950" y="1152"/>
                    </a:lnTo>
                    <a:lnTo>
                      <a:pt x="1956" y="1152"/>
                    </a:lnTo>
                    <a:lnTo>
                      <a:pt x="1956" y="1146"/>
                    </a:lnTo>
                    <a:lnTo>
                      <a:pt x="1962" y="1146"/>
                    </a:lnTo>
                    <a:lnTo>
                      <a:pt x="1968" y="1140"/>
                    </a:lnTo>
                    <a:lnTo>
                      <a:pt x="1968" y="1140"/>
                    </a:lnTo>
                    <a:lnTo>
                      <a:pt x="1974" y="1134"/>
                    </a:lnTo>
                    <a:lnTo>
                      <a:pt x="1980" y="1134"/>
                    </a:lnTo>
                    <a:lnTo>
                      <a:pt x="1980" y="1128"/>
                    </a:lnTo>
                    <a:lnTo>
                      <a:pt x="1986" y="1122"/>
                    </a:lnTo>
                    <a:lnTo>
                      <a:pt x="1992" y="1122"/>
                    </a:lnTo>
                    <a:lnTo>
                      <a:pt x="1992" y="1116"/>
                    </a:lnTo>
                    <a:lnTo>
                      <a:pt x="1998" y="1116"/>
                    </a:lnTo>
                    <a:lnTo>
                      <a:pt x="2004" y="1110"/>
                    </a:lnTo>
                    <a:lnTo>
                      <a:pt x="2004" y="1110"/>
                    </a:lnTo>
                    <a:lnTo>
                      <a:pt x="2010" y="1104"/>
                    </a:lnTo>
                    <a:lnTo>
                      <a:pt x="2016" y="1098"/>
                    </a:lnTo>
                    <a:lnTo>
                      <a:pt x="2016" y="1098"/>
                    </a:lnTo>
                    <a:lnTo>
                      <a:pt x="2022" y="1092"/>
                    </a:lnTo>
                    <a:lnTo>
                      <a:pt x="2028" y="1086"/>
                    </a:lnTo>
                    <a:lnTo>
                      <a:pt x="2028" y="1086"/>
                    </a:lnTo>
                    <a:lnTo>
                      <a:pt x="2034" y="1080"/>
                    </a:lnTo>
                    <a:lnTo>
                      <a:pt x="2040" y="1074"/>
                    </a:lnTo>
                    <a:lnTo>
                      <a:pt x="2040" y="1074"/>
                    </a:lnTo>
                    <a:lnTo>
                      <a:pt x="2046" y="1068"/>
                    </a:lnTo>
                    <a:lnTo>
                      <a:pt x="2052" y="1062"/>
                    </a:lnTo>
                    <a:lnTo>
                      <a:pt x="2052" y="1056"/>
                    </a:lnTo>
                    <a:lnTo>
                      <a:pt x="2058" y="1056"/>
                    </a:lnTo>
                    <a:lnTo>
                      <a:pt x="2064" y="1050"/>
                    </a:lnTo>
                    <a:lnTo>
                      <a:pt x="2070" y="1038"/>
                    </a:lnTo>
                    <a:lnTo>
                      <a:pt x="2070" y="1038"/>
                    </a:lnTo>
                    <a:lnTo>
                      <a:pt x="2076" y="1032"/>
                    </a:lnTo>
                    <a:lnTo>
                      <a:pt x="2082" y="1026"/>
                    </a:lnTo>
                    <a:lnTo>
                      <a:pt x="2082" y="1020"/>
                    </a:lnTo>
                    <a:lnTo>
                      <a:pt x="2088" y="1014"/>
                    </a:lnTo>
                    <a:lnTo>
                      <a:pt x="2094" y="1014"/>
                    </a:lnTo>
                    <a:lnTo>
                      <a:pt x="2094" y="1008"/>
                    </a:lnTo>
                    <a:lnTo>
                      <a:pt x="2100" y="1002"/>
                    </a:lnTo>
                    <a:lnTo>
                      <a:pt x="2106" y="996"/>
                    </a:lnTo>
                    <a:lnTo>
                      <a:pt x="2106" y="990"/>
                    </a:lnTo>
                    <a:lnTo>
                      <a:pt x="2112" y="984"/>
                    </a:lnTo>
                    <a:lnTo>
                      <a:pt x="2112" y="978"/>
                    </a:lnTo>
                    <a:lnTo>
                      <a:pt x="2118" y="972"/>
                    </a:lnTo>
                    <a:lnTo>
                      <a:pt x="2124" y="966"/>
                    </a:lnTo>
                    <a:lnTo>
                      <a:pt x="2124" y="966"/>
                    </a:lnTo>
                    <a:lnTo>
                      <a:pt x="2130" y="960"/>
                    </a:lnTo>
                    <a:lnTo>
                      <a:pt x="2136" y="954"/>
                    </a:lnTo>
                    <a:lnTo>
                      <a:pt x="2136" y="948"/>
                    </a:lnTo>
                    <a:lnTo>
                      <a:pt x="2142" y="942"/>
                    </a:lnTo>
                    <a:lnTo>
                      <a:pt x="2148" y="936"/>
                    </a:lnTo>
                    <a:lnTo>
                      <a:pt x="2154" y="924"/>
                    </a:lnTo>
                    <a:lnTo>
                      <a:pt x="2154" y="918"/>
                    </a:lnTo>
                    <a:lnTo>
                      <a:pt x="2160" y="912"/>
                    </a:lnTo>
                    <a:lnTo>
                      <a:pt x="2166" y="906"/>
                    </a:lnTo>
                    <a:lnTo>
                      <a:pt x="2166" y="894"/>
                    </a:lnTo>
                    <a:lnTo>
                      <a:pt x="2172" y="888"/>
                    </a:lnTo>
                    <a:lnTo>
                      <a:pt x="2178" y="882"/>
                    </a:lnTo>
                    <a:lnTo>
                      <a:pt x="2178" y="876"/>
                    </a:lnTo>
                    <a:lnTo>
                      <a:pt x="2184" y="870"/>
                    </a:lnTo>
                    <a:lnTo>
                      <a:pt x="2190" y="864"/>
                    </a:lnTo>
                    <a:lnTo>
                      <a:pt x="2190" y="858"/>
                    </a:lnTo>
                    <a:lnTo>
                      <a:pt x="2196" y="852"/>
                    </a:lnTo>
                    <a:lnTo>
                      <a:pt x="2202" y="840"/>
                    </a:lnTo>
                    <a:lnTo>
                      <a:pt x="2202" y="834"/>
                    </a:lnTo>
                    <a:lnTo>
                      <a:pt x="2208" y="828"/>
                    </a:lnTo>
                    <a:lnTo>
                      <a:pt x="2208" y="822"/>
                    </a:lnTo>
                    <a:lnTo>
                      <a:pt x="2214" y="816"/>
                    </a:lnTo>
                    <a:lnTo>
                      <a:pt x="2220" y="810"/>
                    </a:lnTo>
                    <a:lnTo>
                      <a:pt x="2220" y="798"/>
                    </a:lnTo>
                    <a:lnTo>
                      <a:pt x="2226" y="792"/>
                    </a:lnTo>
                    <a:lnTo>
                      <a:pt x="2232" y="786"/>
                    </a:lnTo>
                    <a:lnTo>
                      <a:pt x="2232" y="780"/>
                    </a:lnTo>
                    <a:lnTo>
                      <a:pt x="2238" y="768"/>
                    </a:lnTo>
                    <a:lnTo>
                      <a:pt x="2244" y="762"/>
                    </a:lnTo>
                    <a:lnTo>
                      <a:pt x="2244" y="756"/>
                    </a:lnTo>
                    <a:lnTo>
                      <a:pt x="2250" y="744"/>
                    </a:lnTo>
                    <a:lnTo>
                      <a:pt x="2256" y="738"/>
                    </a:lnTo>
                    <a:lnTo>
                      <a:pt x="2256" y="732"/>
                    </a:lnTo>
                    <a:lnTo>
                      <a:pt x="2262" y="720"/>
                    </a:lnTo>
                    <a:lnTo>
                      <a:pt x="2268" y="714"/>
                    </a:lnTo>
                    <a:lnTo>
                      <a:pt x="2268" y="702"/>
                    </a:lnTo>
                    <a:lnTo>
                      <a:pt x="2274" y="696"/>
                    </a:lnTo>
                    <a:lnTo>
                      <a:pt x="2280" y="684"/>
                    </a:lnTo>
                    <a:lnTo>
                      <a:pt x="2286" y="672"/>
                    </a:lnTo>
                    <a:lnTo>
                      <a:pt x="2292" y="660"/>
                    </a:lnTo>
                    <a:lnTo>
                      <a:pt x="2292" y="654"/>
                    </a:lnTo>
                    <a:lnTo>
                      <a:pt x="2298" y="642"/>
                    </a:lnTo>
                    <a:lnTo>
                      <a:pt x="2304" y="636"/>
                    </a:lnTo>
                    <a:lnTo>
                      <a:pt x="2304" y="624"/>
                    </a:lnTo>
                    <a:lnTo>
                      <a:pt x="2310" y="618"/>
                    </a:lnTo>
                    <a:lnTo>
                      <a:pt x="2316" y="606"/>
                    </a:lnTo>
                    <a:lnTo>
                      <a:pt x="2316" y="600"/>
                    </a:lnTo>
                    <a:lnTo>
                      <a:pt x="2322" y="588"/>
                    </a:lnTo>
                    <a:lnTo>
                      <a:pt x="2328" y="576"/>
                    </a:lnTo>
                    <a:lnTo>
                      <a:pt x="2328" y="570"/>
                    </a:lnTo>
                    <a:lnTo>
                      <a:pt x="2334" y="558"/>
                    </a:lnTo>
                    <a:lnTo>
                      <a:pt x="2340" y="552"/>
                    </a:lnTo>
                    <a:lnTo>
                      <a:pt x="2340" y="540"/>
                    </a:lnTo>
                    <a:lnTo>
                      <a:pt x="2346" y="528"/>
                    </a:lnTo>
                    <a:lnTo>
                      <a:pt x="2352" y="522"/>
                    </a:lnTo>
                    <a:lnTo>
                      <a:pt x="2352" y="510"/>
                    </a:lnTo>
                    <a:lnTo>
                      <a:pt x="2358" y="498"/>
                    </a:lnTo>
                    <a:lnTo>
                      <a:pt x="2364" y="492"/>
                    </a:lnTo>
                    <a:lnTo>
                      <a:pt x="2364" y="480"/>
                    </a:lnTo>
                    <a:lnTo>
                      <a:pt x="2370" y="468"/>
                    </a:lnTo>
                    <a:lnTo>
                      <a:pt x="2376" y="462"/>
                    </a:lnTo>
                    <a:lnTo>
                      <a:pt x="2376" y="450"/>
                    </a:lnTo>
                    <a:lnTo>
                      <a:pt x="2382" y="444"/>
                    </a:lnTo>
                    <a:lnTo>
                      <a:pt x="2382" y="432"/>
                    </a:lnTo>
                    <a:lnTo>
                      <a:pt x="2388" y="432"/>
                    </a:lnTo>
                    <a:lnTo>
                      <a:pt x="2394" y="426"/>
                    </a:lnTo>
                    <a:lnTo>
                      <a:pt x="2394" y="426"/>
                    </a:lnTo>
                    <a:lnTo>
                      <a:pt x="2400" y="432"/>
                    </a:lnTo>
                    <a:lnTo>
                      <a:pt x="2406" y="444"/>
                    </a:lnTo>
                    <a:lnTo>
                      <a:pt x="2406" y="450"/>
                    </a:lnTo>
                    <a:lnTo>
                      <a:pt x="2412" y="468"/>
                    </a:lnTo>
                    <a:lnTo>
                      <a:pt x="2418" y="480"/>
                    </a:lnTo>
                    <a:lnTo>
                      <a:pt x="2466" y="660"/>
                    </a:lnTo>
                    <a:lnTo>
                      <a:pt x="2472" y="672"/>
                    </a:lnTo>
                    <a:lnTo>
                      <a:pt x="2472" y="684"/>
                    </a:lnTo>
                    <a:lnTo>
                      <a:pt x="2478" y="696"/>
                    </a:lnTo>
                    <a:lnTo>
                      <a:pt x="2484" y="708"/>
                    </a:lnTo>
                    <a:lnTo>
                      <a:pt x="2484" y="720"/>
                    </a:lnTo>
                    <a:lnTo>
                      <a:pt x="2490" y="732"/>
                    </a:lnTo>
                    <a:lnTo>
                      <a:pt x="2496" y="744"/>
                    </a:lnTo>
                    <a:lnTo>
                      <a:pt x="2496" y="756"/>
                    </a:lnTo>
                    <a:lnTo>
                      <a:pt x="2502" y="768"/>
                    </a:lnTo>
                    <a:lnTo>
                      <a:pt x="2508" y="780"/>
                    </a:lnTo>
                    <a:lnTo>
                      <a:pt x="2508" y="792"/>
                    </a:lnTo>
                    <a:lnTo>
                      <a:pt x="2514" y="804"/>
                    </a:lnTo>
                    <a:lnTo>
                      <a:pt x="2520" y="816"/>
                    </a:lnTo>
                    <a:lnTo>
                      <a:pt x="2520" y="828"/>
                    </a:lnTo>
                    <a:lnTo>
                      <a:pt x="2526" y="834"/>
                    </a:lnTo>
                    <a:lnTo>
                      <a:pt x="2532" y="846"/>
                    </a:lnTo>
                    <a:lnTo>
                      <a:pt x="2532" y="858"/>
                    </a:lnTo>
                    <a:lnTo>
                      <a:pt x="2538" y="864"/>
                    </a:lnTo>
                    <a:lnTo>
                      <a:pt x="2544" y="876"/>
                    </a:lnTo>
                    <a:lnTo>
                      <a:pt x="2544" y="888"/>
                    </a:lnTo>
                    <a:lnTo>
                      <a:pt x="2550" y="894"/>
                    </a:lnTo>
                    <a:lnTo>
                      <a:pt x="2556" y="906"/>
                    </a:lnTo>
                    <a:lnTo>
                      <a:pt x="2556" y="918"/>
                    </a:lnTo>
                    <a:lnTo>
                      <a:pt x="2562" y="924"/>
                    </a:lnTo>
                    <a:lnTo>
                      <a:pt x="2568" y="936"/>
                    </a:lnTo>
                    <a:lnTo>
                      <a:pt x="2568" y="942"/>
                    </a:lnTo>
                    <a:lnTo>
                      <a:pt x="2574" y="954"/>
                    </a:lnTo>
                    <a:lnTo>
                      <a:pt x="2580" y="960"/>
                    </a:lnTo>
                    <a:lnTo>
                      <a:pt x="2580" y="966"/>
                    </a:lnTo>
                    <a:lnTo>
                      <a:pt x="2586" y="978"/>
                    </a:lnTo>
                    <a:lnTo>
                      <a:pt x="2592" y="984"/>
                    </a:lnTo>
                    <a:lnTo>
                      <a:pt x="2592" y="996"/>
                    </a:lnTo>
                    <a:lnTo>
                      <a:pt x="2598" y="1002"/>
                    </a:lnTo>
                    <a:lnTo>
                      <a:pt x="2604" y="1008"/>
                    </a:lnTo>
                    <a:lnTo>
                      <a:pt x="2604" y="1020"/>
                    </a:lnTo>
                    <a:lnTo>
                      <a:pt x="2610" y="1026"/>
                    </a:lnTo>
                    <a:lnTo>
                      <a:pt x="2616" y="1032"/>
                    </a:lnTo>
                    <a:lnTo>
                      <a:pt x="2616" y="1038"/>
                    </a:lnTo>
                    <a:lnTo>
                      <a:pt x="2622" y="1044"/>
                    </a:lnTo>
                    <a:lnTo>
                      <a:pt x="2628" y="1056"/>
                    </a:lnTo>
                    <a:lnTo>
                      <a:pt x="2628" y="1062"/>
                    </a:lnTo>
                    <a:lnTo>
                      <a:pt x="2634" y="1068"/>
                    </a:lnTo>
                    <a:lnTo>
                      <a:pt x="2640" y="1074"/>
                    </a:lnTo>
                    <a:lnTo>
                      <a:pt x="2640" y="1080"/>
                    </a:lnTo>
                    <a:lnTo>
                      <a:pt x="2646" y="1086"/>
                    </a:lnTo>
                    <a:lnTo>
                      <a:pt x="2652" y="1092"/>
                    </a:lnTo>
                    <a:lnTo>
                      <a:pt x="2652" y="1098"/>
                    </a:lnTo>
                    <a:lnTo>
                      <a:pt x="2658" y="1104"/>
                    </a:lnTo>
                    <a:lnTo>
                      <a:pt x="2664" y="1110"/>
                    </a:lnTo>
                    <a:lnTo>
                      <a:pt x="2664" y="1116"/>
                    </a:lnTo>
                    <a:lnTo>
                      <a:pt x="2670" y="1122"/>
                    </a:lnTo>
                    <a:lnTo>
                      <a:pt x="2676" y="1122"/>
                    </a:lnTo>
                    <a:lnTo>
                      <a:pt x="2676" y="1128"/>
                    </a:lnTo>
                    <a:lnTo>
                      <a:pt x="2682" y="1134"/>
                    </a:lnTo>
                    <a:lnTo>
                      <a:pt x="2688" y="1140"/>
                    </a:lnTo>
                    <a:lnTo>
                      <a:pt x="2688" y="1146"/>
                    </a:lnTo>
                    <a:lnTo>
                      <a:pt x="2694" y="1146"/>
                    </a:lnTo>
                    <a:lnTo>
                      <a:pt x="2700" y="1152"/>
                    </a:lnTo>
                    <a:lnTo>
                      <a:pt x="2700" y="1158"/>
                    </a:lnTo>
                    <a:lnTo>
                      <a:pt x="2706" y="1158"/>
                    </a:lnTo>
                    <a:lnTo>
                      <a:pt x="2712" y="1164"/>
                    </a:lnTo>
                    <a:lnTo>
                      <a:pt x="2712" y="1170"/>
                    </a:lnTo>
                    <a:lnTo>
                      <a:pt x="2718" y="1170"/>
                    </a:lnTo>
                    <a:lnTo>
                      <a:pt x="2718" y="1176"/>
                    </a:lnTo>
                    <a:lnTo>
                      <a:pt x="2724" y="1176"/>
                    </a:lnTo>
                    <a:lnTo>
                      <a:pt x="2730" y="1182"/>
                    </a:lnTo>
                    <a:lnTo>
                      <a:pt x="2730" y="1182"/>
                    </a:lnTo>
                    <a:lnTo>
                      <a:pt x="2736" y="1188"/>
                    </a:lnTo>
                    <a:lnTo>
                      <a:pt x="2742" y="1188"/>
                    </a:lnTo>
                    <a:lnTo>
                      <a:pt x="2742" y="1194"/>
                    </a:lnTo>
                    <a:lnTo>
                      <a:pt x="2748" y="1194"/>
                    </a:lnTo>
                    <a:lnTo>
                      <a:pt x="2754" y="1194"/>
                    </a:lnTo>
                    <a:lnTo>
                      <a:pt x="2754" y="1200"/>
                    </a:lnTo>
                    <a:lnTo>
                      <a:pt x="2760" y="1200"/>
                    </a:lnTo>
                    <a:lnTo>
                      <a:pt x="2766" y="1200"/>
                    </a:lnTo>
                    <a:lnTo>
                      <a:pt x="2766" y="1206"/>
                    </a:lnTo>
                    <a:lnTo>
                      <a:pt x="2772" y="1206"/>
                    </a:lnTo>
                    <a:lnTo>
                      <a:pt x="2778" y="1206"/>
                    </a:lnTo>
                    <a:lnTo>
                      <a:pt x="2778" y="1206"/>
                    </a:lnTo>
                    <a:lnTo>
                      <a:pt x="2784" y="1212"/>
                    </a:lnTo>
                    <a:lnTo>
                      <a:pt x="2790" y="1212"/>
                    </a:lnTo>
                    <a:lnTo>
                      <a:pt x="2790" y="1212"/>
                    </a:lnTo>
                    <a:lnTo>
                      <a:pt x="2796" y="1212"/>
                    </a:lnTo>
                    <a:lnTo>
                      <a:pt x="2802" y="1212"/>
                    </a:lnTo>
                    <a:lnTo>
                      <a:pt x="2802" y="1212"/>
                    </a:lnTo>
                    <a:lnTo>
                      <a:pt x="2808" y="1212"/>
                    </a:lnTo>
                    <a:lnTo>
                      <a:pt x="2814" y="1212"/>
                    </a:lnTo>
                    <a:lnTo>
                      <a:pt x="2814" y="1212"/>
                    </a:lnTo>
                    <a:lnTo>
                      <a:pt x="2814" y="1212"/>
                    </a:lnTo>
                    <a:lnTo>
                      <a:pt x="2814" y="1212"/>
                    </a:lnTo>
                    <a:lnTo>
                      <a:pt x="2814" y="1212"/>
                    </a:lnTo>
                    <a:lnTo>
                      <a:pt x="2820" y="1212"/>
                    </a:lnTo>
                    <a:lnTo>
                      <a:pt x="2826" y="1212"/>
                    </a:lnTo>
                    <a:lnTo>
                      <a:pt x="2826" y="1212"/>
                    </a:lnTo>
                    <a:lnTo>
                      <a:pt x="2832" y="1212"/>
                    </a:lnTo>
                    <a:lnTo>
                      <a:pt x="2832" y="1212"/>
                    </a:lnTo>
                    <a:lnTo>
                      <a:pt x="2838" y="1212"/>
                    </a:lnTo>
                    <a:lnTo>
                      <a:pt x="2844" y="1212"/>
                    </a:lnTo>
                    <a:lnTo>
                      <a:pt x="2844" y="1206"/>
                    </a:lnTo>
                    <a:lnTo>
                      <a:pt x="2850" y="1206"/>
                    </a:lnTo>
                    <a:lnTo>
                      <a:pt x="2856" y="1206"/>
                    </a:lnTo>
                    <a:lnTo>
                      <a:pt x="2856" y="1206"/>
                    </a:lnTo>
                    <a:lnTo>
                      <a:pt x="2862" y="1200"/>
                    </a:lnTo>
                    <a:lnTo>
                      <a:pt x="2868" y="1200"/>
                    </a:lnTo>
                    <a:lnTo>
                      <a:pt x="2868" y="1200"/>
                    </a:lnTo>
                    <a:lnTo>
                      <a:pt x="2874" y="1194"/>
                    </a:lnTo>
                    <a:lnTo>
                      <a:pt x="2880" y="1194"/>
                    </a:lnTo>
                    <a:lnTo>
                      <a:pt x="2880" y="1194"/>
                    </a:lnTo>
                    <a:lnTo>
                      <a:pt x="2886" y="1188"/>
                    </a:lnTo>
                    <a:lnTo>
                      <a:pt x="2892" y="1188"/>
                    </a:lnTo>
                    <a:lnTo>
                      <a:pt x="2892" y="1182"/>
                    </a:lnTo>
                    <a:lnTo>
                      <a:pt x="2898" y="1182"/>
                    </a:lnTo>
                    <a:lnTo>
                      <a:pt x="2904" y="1176"/>
                    </a:lnTo>
                    <a:lnTo>
                      <a:pt x="2904" y="1176"/>
                    </a:lnTo>
                    <a:lnTo>
                      <a:pt x="2910" y="1170"/>
                    </a:lnTo>
                    <a:lnTo>
                      <a:pt x="2916" y="1164"/>
                    </a:lnTo>
                    <a:lnTo>
                      <a:pt x="2916" y="1164"/>
                    </a:lnTo>
                    <a:lnTo>
                      <a:pt x="2922" y="1158"/>
                    </a:lnTo>
                    <a:lnTo>
                      <a:pt x="2928" y="1158"/>
                    </a:lnTo>
                    <a:lnTo>
                      <a:pt x="2928" y="1152"/>
                    </a:lnTo>
                    <a:lnTo>
                      <a:pt x="2934" y="1146"/>
                    </a:lnTo>
                    <a:lnTo>
                      <a:pt x="2940" y="1140"/>
                    </a:lnTo>
                    <a:lnTo>
                      <a:pt x="2940" y="1140"/>
                    </a:lnTo>
                    <a:lnTo>
                      <a:pt x="2946" y="1134"/>
                    </a:lnTo>
                    <a:lnTo>
                      <a:pt x="2952" y="1128"/>
                    </a:lnTo>
                    <a:lnTo>
                      <a:pt x="2952" y="1122"/>
                    </a:lnTo>
                    <a:lnTo>
                      <a:pt x="2958" y="1116"/>
                    </a:lnTo>
                    <a:lnTo>
                      <a:pt x="2964" y="1110"/>
                    </a:lnTo>
                    <a:lnTo>
                      <a:pt x="2964" y="1104"/>
                    </a:lnTo>
                    <a:lnTo>
                      <a:pt x="2970" y="1098"/>
                    </a:lnTo>
                    <a:lnTo>
                      <a:pt x="2976" y="1092"/>
                    </a:lnTo>
                    <a:lnTo>
                      <a:pt x="2976" y="1086"/>
                    </a:lnTo>
                    <a:lnTo>
                      <a:pt x="2982" y="1080"/>
                    </a:lnTo>
                    <a:lnTo>
                      <a:pt x="2988" y="1074"/>
                    </a:lnTo>
                    <a:lnTo>
                      <a:pt x="2988" y="1068"/>
                    </a:lnTo>
                    <a:lnTo>
                      <a:pt x="2994" y="1062"/>
                    </a:lnTo>
                    <a:lnTo>
                      <a:pt x="3000" y="1056"/>
                    </a:lnTo>
                    <a:lnTo>
                      <a:pt x="3000" y="1050"/>
                    </a:lnTo>
                    <a:lnTo>
                      <a:pt x="3006" y="1044"/>
                    </a:lnTo>
                    <a:lnTo>
                      <a:pt x="3012" y="1032"/>
                    </a:lnTo>
                    <a:lnTo>
                      <a:pt x="3012" y="1026"/>
                    </a:lnTo>
                    <a:lnTo>
                      <a:pt x="3018" y="1020"/>
                    </a:lnTo>
                    <a:lnTo>
                      <a:pt x="3024" y="1014"/>
                    </a:lnTo>
                    <a:lnTo>
                      <a:pt x="3024" y="1002"/>
                    </a:lnTo>
                    <a:lnTo>
                      <a:pt x="3030" y="996"/>
                    </a:lnTo>
                    <a:lnTo>
                      <a:pt x="3036" y="990"/>
                    </a:lnTo>
                    <a:lnTo>
                      <a:pt x="3036" y="978"/>
                    </a:lnTo>
                    <a:lnTo>
                      <a:pt x="3042" y="972"/>
                    </a:lnTo>
                    <a:lnTo>
                      <a:pt x="3048" y="960"/>
                    </a:lnTo>
                    <a:lnTo>
                      <a:pt x="3048" y="954"/>
                    </a:lnTo>
                    <a:lnTo>
                      <a:pt x="3054" y="948"/>
                    </a:lnTo>
                    <a:lnTo>
                      <a:pt x="3060" y="936"/>
                    </a:lnTo>
                    <a:lnTo>
                      <a:pt x="3060" y="930"/>
                    </a:lnTo>
                    <a:lnTo>
                      <a:pt x="3066" y="918"/>
                    </a:lnTo>
                    <a:lnTo>
                      <a:pt x="3066" y="906"/>
                    </a:lnTo>
                    <a:lnTo>
                      <a:pt x="3072" y="900"/>
                    </a:lnTo>
                    <a:lnTo>
                      <a:pt x="3078" y="888"/>
                    </a:lnTo>
                    <a:lnTo>
                      <a:pt x="3078" y="876"/>
                    </a:lnTo>
                    <a:lnTo>
                      <a:pt x="3084" y="870"/>
                    </a:lnTo>
                    <a:lnTo>
                      <a:pt x="3090" y="858"/>
                    </a:lnTo>
                    <a:lnTo>
                      <a:pt x="3090" y="846"/>
                    </a:lnTo>
                    <a:lnTo>
                      <a:pt x="3096" y="840"/>
                    </a:lnTo>
                    <a:lnTo>
                      <a:pt x="3102" y="828"/>
                    </a:lnTo>
                    <a:lnTo>
                      <a:pt x="3102" y="816"/>
                    </a:lnTo>
                    <a:lnTo>
                      <a:pt x="3108" y="804"/>
                    </a:lnTo>
                    <a:lnTo>
                      <a:pt x="3114" y="792"/>
                    </a:lnTo>
                    <a:lnTo>
                      <a:pt x="3114" y="780"/>
                    </a:lnTo>
                    <a:lnTo>
                      <a:pt x="3120" y="774"/>
                    </a:lnTo>
                    <a:lnTo>
                      <a:pt x="3126" y="762"/>
                    </a:lnTo>
                    <a:lnTo>
                      <a:pt x="3126" y="750"/>
                    </a:lnTo>
                    <a:lnTo>
                      <a:pt x="3132" y="738"/>
                    </a:lnTo>
                    <a:lnTo>
                      <a:pt x="3138" y="726"/>
                    </a:lnTo>
                    <a:lnTo>
                      <a:pt x="3138" y="714"/>
                    </a:lnTo>
                    <a:lnTo>
                      <a:pt x="3144" y="702"/>
                    </a:lnTo>
                    <a:lnTo>
                      <a:pt x="3150" y="690"/>
                    </a:lnTo>
                    <a:lnTo>
                      <a:pt x="3150" y="672"/>
                    </a:lnTo>
                    <a:lnTo>
                      <a:pt x="3156" y="660"/>
                    </a:lnTo>
                    <a:lnTo>
                      <a:pt x="3204" y="480"/>
                    </a:lnTo>
                    <a:lnTo>
                      <a:pt x="3210" y="468"/>
                    </a:lnTo>
                    <a:lnTo>
                      <a:pt x="3216" y="450"/>
                    </a:lnTo>
                    <a:lnTo>
                      <a:pt x="3216" y="438"/>
                    </a:lnTo>
                    <a:lnTo>
                      <a:pt x="3222" y="432"/>
                    </a:lnTo>
                    <a:lnTo>
                      <a:pt x="3228" y="426"/>
                    </a:lnTo>
                    <a:lnTo>
                      <a:pt x="3228" y="426"/>
                    </a:lnTo>
                    <a:lnTo>
                      <a:pt x="3234" y="426"/>
                    </a:lnTo>
                    <a:lnTo>
                      <a:pt x="3240" y="432"/>
                    </a:lnTo>
                    <a:lnTo>
                      <a:pt x="3240" y="438"/>
                    </a:lnTo>
                    <a:lnTo>
                      <a:pt x="3246" y="444"/>
                    </a:lnTo>
                    <a:lnTo>
                      <a:pt x="3252" y="456"/>
                    </a:lnTo>
                    <a:lnTo>
                      <a:pt x="3252" y="462"/>
                    </a:lnTo>
                    <a:lnTo>
                      <a:pt x="3258" y="474"/>
                    </a:lnTo>
                    <a:lnTo>
                      <a:pt x="3264" y="480"/>
                    </a:lnTo>
                    <a:lnTo>
                      <a:pt x="3264" y="492"/>
                    </a:lnTo>
                    <a:lnTo>
                      <a:pt x="3270" y="498"/>
                    </a:lnTo>
                    <a:lnTo>
                      <a:pt x="3270" y="510"/>
                    </a:lnTo>
                    <a:lnTo>
                      <a:pt x="3276" y="516"/>
                    </a:lnTo>
                    <a:lnTo>
                      <a:pt x="3282" y="528"/>
                    </a:lnTo>
                    <a:lnTo>
                      <a:pt x="3282" y="534"/>
                    </a:lnTo>
                    <a:lnTo>
                      <a:pt x="3288" y="546"/>
                    </a:lnTo>
                    <a:lnTo>
                      <a:pt x="3294" y="552"/>
                    </a:lnTo>
                    <a:lnTo>
                      <a:pt x="3294" y="564"/>
                    </a:lnTo>
                    <a:lnTo>
                      <a:pt x="3300" y="570"/>
                    </a:lnTo>
                    <a:lnTo>
                      <a:pt x="3306" y="582"/>
                    </a:lnTo>
                    <a:lnTo>
                      <a:pt x="3306" y="588"/>
                    </a:lnTo>
                    <a:lnTo>
                      <a:pt x="3312" y="594"/>
                    </a:lnTo>
                    <a:lnTo>
                      <a:pt x="3318" y="606"/>
                    </a:lnTo>
                    <a:lnTo>
                      <a:pt x="3318" y="612"/>
                    </a:lnTo>
                    <a:lnTo>
                      <a:pt x="3324" y="624"/>
                    </a:lnTo>
                    <a:lnTo>
                      <a:pt x="3330" y="630"/>
                    </a:lnTo>
                    <a:lnTo>
                      <a:pt x="3330" y="630"/>
                    </a:lnTo>
                    <a:lnTo>
                      <a:pt x="3330" y="636"/>
                    </a:lnTo>
                    <a:lnTo>
                      <a:pt x="3336" y="648"/>
                    </a:lnTo>
                    <a:lnTo>
                      <a:pt x="3342" y="654"/>
                    </a:lnTo>
                    <a:lnTo>
                      <a:pt x="3342" y="660"/>
                    </a:lnTo>
                    <a:lnTo>
                      <a:pt x="3348" y="672"/>
                    </a:lnTo>
                    <a:lnTo>
                      <a:pt x="3354" y="678"/>
                    </a:lnTo>
                    <a:lnTo>
                      <a:pt x="3354" y="684"/>
                    </a:lnTo>
                    <a:lnTo>
                      <a:pt x="3360" y="696"/>
                    </a:lnTo>
                    <a:lnTo>
                      <a:pt x="3366" y="702"/>
                    </a:lnTo>
                    <a:lnTo>
                      <a:pt x="3366" y="708"/>
                    </a:lnTo>
                    <a:lnTo>
                      <a:pt x="3372" y="714"/>
                    </a:lnTo>
                    <a:lnTo>
                      <a:pt x="3378" y="726"/>
                    </a:lnTo>
                    <a:lnTo>
                      <a:pt x="3378" y="732"/>
                    </a:lnTo>
                    <a:lnTo>
                      <a:pt x="3384" y="738"/>
                    </a:lnTo>
                    <a:lnTo>
                      <a:pt x="3390" y="744"/>
                    </a:lnTo>
                    <a:lnTo>
                      <a:pt x="3390" y="756"/>
                    </a:lnTo>
                    <a:lnTo>
                      <a:pt x="3396" y="762"/>
                    </a:lnTo>
                    <a:lnTo>
                      <a:pt x="3396" y="768"/>
                    </a:lnTo>
                    <a:lnTo>
                      <a:pt x="3402" y="774"/>
                    </a:lnTo>
                    <a:lnTo>
                      <a:pt x="3408" y="780"/>
                    </a:lnTo>
                    <a:lnTo>
                      <a:pt x="3408" y="786"/>
                    </a:lnTo>
                    <a:lnTo>
                      <a:pt x="3408" y="786"/>
                    </a:lnTo>
                    <a:lnTo>
                      <a:pt x="3414" y="798"/>
                    </a:lnTo>
                    <a:lnTo>
                      <a:pt x="3420" y="804"/>
                    </a:lnTo>
                    <a:lnTo>
                      <a:pt x="3420" y="810"/>
                    </a:lnTo>
                    <a:lnTo>
                      <a:pt x="3426" y="816"/>
                    </a:lnTo>
                    <a:lnTo>
                      <a:pt x="3432" y="822"/>
                    </a:lnTo>
                    <a:lnTo>
                      <a:pt x="3432" y="828"/>
                    </a:lnTo>
                    <a:lnTo>
                      <a:pt x="3438" y="834"/>
                    </a:lnTo>
                    <a:lnTo>
                      <a:pt x="3444" y="840"/>
                    </a:lnTo>
                    <a:lnTo>
                      <a:pt x="3444" y="852"/>
                    </a:lnTo>
                    <a:lnTo>
                      <a:pt x="3450" y="858"/>
                    </a:lnTo>
                    <a:lnTo>
                      <a:pt x="3456" y="864"/>
                    </a:lnTo>
                    <a:lnTo>
                      <a:pt x="3456" y="870"/>
                    </a:lnTo>
                    <a:lnTo>
                      <a:pt x="3462" y="876"/>
                    </a:lnTo>
                    <a:lnTo>
                      <a:pt x="3468" y="882"/>
                    </a:lnTo>
                    <a:lnTo>
                      <a:pt x="3468" y="888"/>
                    </a:lnTo>
                    <a:lnTo>
                      <a:pt x="3474" y="894"/>
                    </a:lnTo>
                    <a:lnTo>
                      <a:pt x="3480" y="900"/>
                    </a:lnTo>
                    <a:lnTo>
                      <a:pt x="3480" y="906"/>
                    </a:lnTo>
                    <a:lnTo>
                      <a:pt x="3486" y="912"/>
                    </a:lnTo>
                    <a:lnTo>
                      <a:pt x="3492" y="918"/>
                    </a:lnTo>
                    <a:lnTo>
                      <a:pt x="3492" y="924"/>
                    </a:lnTo>
                    <a:lnTo>
                      <a:pt x="3498" y="930"/>
                    </a:lnTo>
                    <a:lnTo>
                      <a:pt x="3504" y="936"/>
                    </a:lnTo>
                    <a:lnTo>
                      <a:pt x="3504" y="942"/>
                    </a:lnTo>
                    <a:lnTo>
                      <a:pt x="3510" y="948"/>
                    </a:lnTo>
                    <a:lnTo>
                      <a:pt x="3516" y="948"/>
                    </a:lnTo>
                    <a:lnTo>
                      <a:pt x="3516" y="954"/>
                    </a:lnTo>
                    <a:lnTo>
                      <a:pt x="3522" y="960"/>
                    </a:lnTo>
                    <a:lnTo>
                      <a:pt x="3528" y="966"/>
                    </a:lnTo>
                    <a:lnTo>
                      <a:pt x="3528" y="972"/>
                    </a:lnTo>
                    <a:lnTo>
                      <a:pt x="3534" y="978"/>
                    </a:lnTo>
                    <a:lnTo>
                      <a:pt x="3534" y="978"/>
                    </a:lnTo>
                    <a:lnTo>
                      <a:pt x="3534" y="978"/>
                    </a:lnTo>
                    <a:lnTo>
                      <a:pt x="3540" y="984"/>
                    </a:lnTo>
                    <a:lnTo>
                      <a:pt x="3540" y="990"/>
                    </a:lnTo>
                    <a:lnTo>
                      <a:pt x="3546" y="990"/>
                    </a:lnTo>
                    <a:lnTo>
                      <a:pt x="3546" y="996"/>
                    </a:lnTo>
                    <a:lnTo>
                      <a:pt x="3552" y="1002"/>
                    </a:lnTo>
                    <a:lnTo>
                      <a:pt x="3558" y="1008"/>
                    </a:lnTo>
                    <a:lnTo>
                      <a:pt x="3558" y="1014"/>
                    </a:lnTo>
                    <a:lnTo>
                      <a:pt x="3564" y="1014"/>
                    </a:lnTo>
                    <a:lnTo>
                      <a:pt x="3570" y="1020"/>
                    </a:lnTo>
                    <a:lnTo>
                      <a:pt x="3570" y="1026"/>
                    </a:lnTo>
                    <a:lnTo>
                      <a:pt x="3576" y="1032"/>
                    </a:lnTo>
                    <a:lnTo>
                      <a:pt x="3582" y="1032"/>
                    </a:lnTo>
                    <a:lnTo>
                      <a:pt x="3582" y="1038"/>
                    </a:lnTo>
                    <a:lnTo>
                      <a:pt x="3588" y="1044"/>
                    </a:lnTo>
                    <a:lnTo>
                      <a:pt x="3594" y="1050"/>
                    </a:lnTo>
                    <a:lnTo>
                      <a:pt x="3594" y="1050"/>
                    </a:lnTo>
                    <a:lnTo>
                      <a:pt x="3600" y="1056"/>
                    </a:lnTo>
                    <a:lnTo>
                      <a:pt x="3606" y="1062"/>
                    </a:lnTo>
                    <a:lnTo>
                      <a:pt x="3606" y="1062"/>
                    </a:lnTo>
                    <a:lnTo>
                      <a:pt x="3612" y="1068"/>
                    </a:lnTo>
                    <a:lnTo>
                      <a:pt x="3618" y="1074"/>
                    </a:lnTo>
                    <a:lnTo>
                      <a:pt x="3618" y="1074"/>
                    </a:lnTo>
                    <a:lnTo>
                      <a:pt x="3624" y="1080"/>
                    </a:lnTo>
                    <a:lnTo>
                      <a:pt x="3630" y="1086"/>
                    </a:lnTo>
                    <a:lnTo>
                      <a:pt x="3630" y="1086"/>
                    </a:lnTo>
                    <a:lnTo>
                      <a:pt x="3636" y="1092"/>
                    </a:lnTo>
                    <a:lnTo>
                      <a:pt x="3642" y="1092"/>
                    </a:lnTo>
                    <a:lnTo>
                      <a:pt x="3642" y="1098"/>
                    </a:lnTo>
                    <a:lnTo>
                      <a:pt x="3648" y="1104"/>
                    </a:lnTo>
                    <a:lnTo>
                      <a:pt x="3654" y="1104"/>
                    </a:lnTo>
                    <a:lnTo>
                      <a:pt x="3654" y="1110"/>
                    </a:lnTo>
                    <a:lnTo>
                      <a:pt x="3660" y="1110"/>
                    </a:lnTo>
                    <a:lnTo>
                      <a:pt x="3666" y="1116"/>
                    </a:lnTo>
                    <a:lnTo>
                      <a:pt x="3666" y="1116"/>
                    </a:lnTo>
                    <a:lnTo>
                      <a:pt x="3672" y="1122"/>
                    </a:lnTo>
                    <a:lnTo>
                      <a:pt x="3678" y="1122"/>
                    </a:lnTo>
                    <a:lnTo>
                      <a:pt x="3678" y="1128"/>
                    </a:lnTo>
                    <a:lnTo>
                      <a:pt x="3684" y="1128"/>
                    </a:lnTo>
                    <a:lnTo>
                      <a:pt x="3774" y="1182"/>
                    </a:lnTo>
                    <a:lnTo>
                      <a:pt x="3780" y="1182"/>
                    </a:lnTo>
                    <a:lnTo>
                      <a:pt x="3786" y="1182"/>
                    </a:lnTo>
                    <a:lnTo>
                      <a:pt x="3786" y="1188"/>
                    </a:lnTo>
                    <a:lnTo>
                      <a:pt x="3792" y="1188"/>
                    </a:lnTo>
                    <a:lnTo>
                      <a:pt x="3798" y="1188"/>
                    </a:lnTo>
                    <a:lnTo>
                      <a:pt x="3798" y="1188"/>
                    </a:lnTo>
                    <a:lnTo>
                      <a:pt x="3804" y="1188"/>
                    </a:lnTo>
                    <a:lnTo>
                      <a:pt x="3810" y="1188"/>
                    </a:lnTo>
                    <a:lnTo>
                      <a:pt x="3810" y="1194"/>
                    </a:lnTo>
                    <a:lnTo>
                      <a:pt x="3816" y="1194"/>
                    </a:lnTo>
                    <a:lnTo>
                      <a:pt x="3816" y="1194"/>
                    </a:lnTo>
                    <a:lnTo>
                      <a:pt x="3822" y="1194"/>
                    </a:lnTo>
                    <a:lnTo>
                      <a:pt x="3828" y="1194"/>
                    </a:lnTo>
                    <a:lnTo>
                      <a:pt x="3828" y="1194"/>
                    </a:lnTo>
                    <a:lnTo>
                      <a:pt x="3834" y="1194"/>
                    </a:lnTo>
                    <a:lnTo>
                      <a:pt x="3840" y="1200"/>
                    </a:lnTo>
                    <a:lnTo>
                      <a:pt x="3840" y="1200"/>
                    </a:lnTo>
                    <a:lnTo>
                      <a:pt x="3846" y="1200"/>
                    </a:lnTo>
                    <a:lnTo>
                      <a:pt x="3852" y="1200"/>
                    </a:lnTo>
                    <a:lnTo>
                      <a:pt x="3852" y="1200"/>
                    </a:lnTo>
                    <a:lnTo>
                      <a:pt x="3858" y="1200"/>
                    </a:lnTo>
                    <a:lnTo>
                      <a:pt x="3864" y="1200"/>
                    </a:lnTo>
                    <a:lnTo>
                      <a:pt x="3864" y="1200"/>
                    </a:lnTo>
                    <a:lnTo>
                      <a:pt x="3870" y="1200"/>
                    </a:lnTo>
                    <a:lnTo>
                      <a:pt x="3870" y="1200"/>
                    </a:lnTo>
                    <a:lnTo>
                      <a:pt x="3876" y="1200"/>
                    </a:lnTo>
                    <a:lnTo>
                      <a:pt x="3876" y="1200"/>
                    </a:lnTo>
                    <a:lnTo>
                      <a:pt x="3882" y="1200"/>
                    </a:lnTo>
                    <a:lnTo>
                      <a:pt x="3888" y="1200"/>
                    </a:lnTo>
                    <a:lnTo>
                      <a:pt x="3888" y="1200"/>
                    </a:lnTo>
                    <a:lnTo>
                      <a:pt x="3894" y="1200"/>
                    </a:lnTo>
                    <a:lnTo>
                      <a:pt x="3900" y="1200"/>
                    </a:lnTo>
                    <a:lnTo>
                      <a:pt x="3900" y="1200"/>
                    </a:lnTo>
                    <a:lnTo>
                      <a:pt x="3906" y="1200"/>
                    </a:lnTo>
                    <a:lnTo>
                      <a:pt x="3912" y="1200"/>
                    </a:lnTo>
                    <a:lnTo>
                      <a:pt x="3912" y="1194"/>
                    </a:lnTo>
                    <a:lnTo>
                      <a:pt x="3918" y="1194"/>
                    </a:lnTo>
                    <a:lnTo>
                      <a:pt x="3924" y="1194"/>
                    </a:lnTo>
                    <a:lnTo>
                      <a:pt x="3924" y="1194"/>
                    </a:lnTo>
                    <a:lnTo>
                      <a:pt x="3930" y="1194"/>
                    </a:lnTo>
                    <a:lnTo>
                      <a:pt x="3936" y="1194"/>
                    </a:lnTo>
                    <a:lnTo>
                      <a:pt x="3936" y="1194"/>
                    </a:lnTo>
                    <a:lnTo>
                      <a:pt x="3942" y="1188"/>
                    </a:lnTo>
                    <a:lnTo>
                      <a:pt x="3948" y="1188"/>
                    </a:lnTo>
                    <a:lnTo>
                      <a:pt x="3948" y="1188"/>
                    </a:lnTo>
                    <a:lnTo>
                      <a:pt x="3954" y="1188"/>
                    </a:lnTo>
                    <a:lnTo>
                      <a:pt x="3960" y="1188"/>
                    </a:lnTo>
                    <a:lnTo>
                      <a:pt x="3960" y="1188"/>
                    </a:lnTo>
                    <a:lnTo>
                      <a:pt x="3966" y="1182"/>
                    </a:lnTo>
                    <a:lnTo>
                      <a:pt x="3972" y="1182"/>
                    </a:lnTo>
                    <a:lnTo>
                      <a:pt x="3972" y="1182"/>
                    </a:lnTo>
                    <a:lnTo>
                      <a:pt x="3978" y="1182"/>
                    </a:lnTo>
                    <a:lnTo>
                      <a:pt x="3984" y="1176"/>
                    </a:lnTo>
                    <a:lnTo>
                      <a:pt x="3984" y="1176"/>
                    </a:lnTo>
                    <a:lnTo>
                      <a:pt x="3990" y="1176"/>
                    </a:lnTo>
                    <a:lnTo>
                      <a:pt x="3996" y="1170"/>
                    </a:lnTo>
                    <a:lnTo>
                      <a:pt x="3996" y="1170"/>
                    </a:lnTo>
                    <a:lnTo>
                      <a:pt x="4002" y="1170"/>
                    </a:lnTo>
                    <a:lnTo>
                      <a:pt x="4008" y="1164"/>
                    </a:lnTo>
                    <a:lnTo>
                      <a:pt x="4008" y="1164"/>
                    </a:lnTo>
                    <a:lnTo>
                      <a:pt x="4014" y="1164"/>
                    </a:lnTo>
                    <a:lnTo>
                      <a:pt x="4020" y="1158"/>
                    </a:lnTo>
                    <a:lnTo>
                      <a:pt x="4020" y="1158"/>
                    </a:lnTo>
                    <a:lnTo>
                      <a:pt x="4026" y="1158"/>
                    </a:lnTo>
                    <a:lnTo>
                      <a:pt x="4032" y="1152"/>
                    </a:lnTo>
                    <a:lnTo>
                      <a:pt x="4032" y="1152"/>
                    </a:lnTo>
                    <a:lnTo>
                      <a:pt x="4038" y="1152"/>
                    </a:lnTo>
                    <a:lnTo>
                      <a:pt x="4044" y="1146"/>
                    </a:lnTo>
                    <a:lnTo>
                      <a:pt x="4044" y="1146"/>
                    </a:lnTo>
                    <a:lnTo>
                      <a:pt x="4050" y="1140"/>
                    </a:lnTo>
                    <a:lnTo>
                      <a:pt x="4050" y="1140"/>
                    </a:lnTo>
                    <a:lnTo>
                      <a:pt x="4056" y="1134"/>
                    </a:lnTo>
                    <a:lnTo>
                      <a:pt x="4062" y="1134"/>
                    </a:lnTo>
                    <a:lnTo>
                      <a:pt x="4062" y="1128"/>
                    </a:lnTo>
                    <a:lnTo>
                      <a:pt x="4068" y="1128"/>
                    </a:lnTo>
                    <a:lnTo>
                      <a:pt x="4074" y="1122"/>
                    </a:lnTo>
                    <a:lnTo>
                      <a:pt x="4074" y="1122"/>
                    </a:lnTo>
                    <a:lnTo>
                      <a:pt x="4080" y="1116"/>
                    </a:lnTo>
                    <a:lnTo>
                      <a:pt x="4086" y="1116"/>
                    </a:lnTo>
                    <a:lnTo>
                      <a:pt x="4086" y="1110"/>
                    </a:lnTo>
                    <a:lnTo>
                      <a:pt x="4092" y="1110"/>
                    </a:lnTo>
                    <a:lnTo>
                      <a:pt x="4098" y="1104"/>
                    </a:lnTo>
                    <a:lnTo>
                      <a:pt x="4098" y="1104"/>
                    </a:lnTo>
                    <a:lnTo>
                      <a:pt x="4104" y="1098"/>
                    </a:lnTo>
                    <a:lnTo>
                      <a:pt x="4110" y="1098"/>
                    </a:lnTo>
                    <a:lnTo>
                      <a:pt x="4110" y="1092"/>
                    </a:lnTo>
                    <a:lnTo>
                      <a:pt x="4116" y="1086"/>
                    </a:lnTo>
                    <a:lnTo>
                      <a:pt x="4122" y="1086"/>
                    </a:lnTo>
                    <a:lnTo>
                      <a:pt x="4122" y="1080"/>
                    </a:lnTo>
                    <a:lnTo>
                      <a:pt x="4128" y="1074"/>
                    </a:lnTo>
                    <a:lnTo>
                      <a:pt x="4134" y="1074"/>
                    </a:lnTo>
                    <a:lnTo>
                      <a:pt x="4134" y="1068"/>
                    </a:lnTo>
                    <a:lnTo>
                      <a:pt x="4140" y="1068"/>
                    </a:lnTo>
                    <a:lnTo>
                      <a:pt x="4146" y="1062"/>
                    </a:lnTo>
                    <a:lnTo>
                      <a:pt x="4146" y="1056"/>
                    </a:lnTo>
                    <a:lnTo>
                      <a:pt x="4152" y="1050"/>
                    </a:lnTo>
                    <a:lnTo>
                      <a:pt x="4158" y="1050"/>
                    </a:lnTo>
                    <a:lnTo>
                      <a:pt x="4158" y="1044"/>
                    </a:lnTo>
                    <a:lnTo>
                      <a:pt x="4164" y="1038"/>
                    </a:lnTo>
                    <a:lnTo>
                      <a:pt x="4170" y="1038"/>
                    </a:lnTo>
                    <a:lnTo>
                      <a:pt x="4170" y="1032"/>
                    </a:lnTo>
                    <a:lnTo>
                      <a:pt x="4176" y="1026"/>
                    </a:lnTo>
                    <a:lnTo>
                      <a:pt x="4182" y="1020"/>
                    </a:lnTo>
                    <a:lnTo>
                      <a:pt x="4182" y="1020"/>
                    </a:lnTo>
                    <a:lnTo>
                      <a:pt x="4188" y="1014"/>
                    </a:lnTo>
                    <a:lnTo>
                      <a:pt x="4194" y="1008"/>
                    </a:lnTo>
                    <a:lnTo>
                      <a:pt x="4194" y="1002"/>
                    </a:lnTo>
                    <a:lnTo>
                      <a:pt x="4200" y="996"/>
                    </a:lnTo>
                    <a:lnTo>
                      <a:pt x="4206" y="996"/>
                    </a:lnTo>
                    <a:lnTo>
                      <a:pt x="4206" y="990"/>
                    </a:lnTo>
                    <a:lnTo>
                      <a:pt x="4212" y="984"/>
                    </a:lnTo>
                    <a:lnTo>
                      <a:pt x="4218" y="978"/>
                    </a:lnTo>
                    <a:lnTo>
                      <a:pt x="4218" y="972"/>
                    </a:lnTo>
                    <a:lnTo>
                      <a:pt x="4224" y="966"/>
                    </a:lnTo>
                    <a:lnTo>
                      <a:pt x="4230" y="960"/>
                    </a:lnTo>
                    <a:lnTo>
                      <a:pt x="4230" y="954"/>
                    </a:lnTo>
                    <a:lnTo>
                      <a:pt x="4236" y="954"/>
                    </a:lnTo>
                    <a:lnTo>
                      <a:pt x="4242" y="948"/>
                    </a:lnTo>
                    <a:lnTo>
                      <a:pt x="4242" y="942"/>
                    </a:lnTo>
                    <a:lnTo>
                      <a:pt x="4248" y="936"/>
                    </a:lnTo>
                    <a:lnTo>
                      <a:pt x="4254" y="930"/>
                    </a:lnTo>
                    <a:lnTo>
                      <a:pt x="4254" y="924"/>
                    </a:lnTo>
                    <a:lnTo>
                      <a:pt x="4260" y="918"/>
                    </a:lnTo>
                    <a:lnTo>
                      <a:pt x="4266" y="912"/>
                    </a:lnTo>
                    <a:lnTo>
                      <a:pt x="4266" y="912"/>
                    </a:lnTo>
                    <a:lnTo>
                      <a:pt x="4266" y="906"/>
                    </a:lnTo>
                    <a:lnTo>
                      <a:pt x="4272" y="900"/>
                    </a:lnTo>
                    <a:lnTo>
                      <a:pt x="4278" y="894"/>
                    </a:lnTo>
                    <a:lnTo>
                      <a:pt x="4278" y="888"/>
                    </a:lnTo>
                    <a:lnTo>
                      <a:pt x="4284" y="882"/>
                    </a:lnTo>
                    <a:lnTo>
                      <a:pt x="4284" y="876"/>
                    </a:lnTo>
                    <a:lnTo>
                      <a:pt x="4290" y="870"/>
                    </a:lnTo>
                    <a:lnTo>
                      <a:pt x="4296" y="864"/>
                    </a:lnTo>
                    <a:lnTo>
                      <a:pt x="4296" y="858"/>
                    </a:lnTo>
                    <a:lnTo>
                      <a:pt x="4302" y="852"/>
                    </a:lnTo>
                    <a:lnTo>
                      <a:pt x="4308" y="846"/>
                    </a:lnTo>
                    <a:lnTo>
                      <a:pt x="4308" y="840"/>
                    </a:lnTo>
                    <a:lnTo>
                      <a:pt x="4314" y="834"/>
                    </a:lnTo>
                    <a:lnTo>
                      <a:pt x="4320" y="822"/>
                    </a:lnTo>
                    <a:lnTo>
                      <a:pt x="4320" y="816"/>
                    </a:lnTo>
                    <a:lnTo>
                      <a:pt x="4326" y="810"/>
                    </a:lnTo>
                    <a:lnTo>
                      <a:pt x="4332" y="804"/>
                    </a:lnTo>
                    <a:lnTo>
                      <a:pt x="4332" y="798"/>
                    </a:lnTo>
                    <a:lnTo>
                      <a:pt x="4338" y="792"/>
                    </a:lnTo>
                    <a:lnTo>
                      <a:pt x="4344" y="786"/>
                    </a:lnTo>
                    <a:lnTo>
                      <a:pt x="4344" y="774"/>
                    </a:lnTo>
                    <a:lnTo>
                      <a:pt x="4350" y="768"/>
                    </a:lnTo>
                    <a:lnTo>
                      <a:pt x="4356" y="762"/>
                    </a:lnTo>
                    <a:lnTo>
                      <a:pt x="4356" y="756"/>
                    </a:lnTo>
                    <a:lnTo>
                      <a:pt x="4362" y="750"/>
                    </a:lnTo>
                    <a:lnTo>
                      <a:pt x="4362" y="738"/>
                    </a:lnTo>
                    <a:lnTo>
                      <a:pt x="4368" y="732"/>
                    </a:lnTo>
                    <a:lnTo>
                      <a:pt x="4374" y="726"/>
                    </a:lnTo>
                    <a:lnTo>
                      <a:pt x="4374" y="720"/>
                    </a:lnTo>
                    <a:lnTo>
                      <a:pt x="4380" y="714"/>
                    </a:lnTo>
                    <a:lnTo>
                      <a:pt x="4380" y="714"/>
                    </a:lnTo>
                    <a:lnTo>
                      <a:pt x="4386" y="702"/>
                    </a:lnTo>
                    <a:lnTo>
                      <a:pt x="4386" y="696"/>
                    </a:lnTo>
                    <a:lnTo>
                      <a:pt x="4392" y="690"/>
                    </a:lnTo>
                    <a:lnTo>
                      <a:pt x="4398" y="678"/>
                    </a:lnTo>
                    <a:lnTo>
                      <a:pt x="4398" y="672"/>
                    </a:lnTo>
                    <a:lnTo>
                      <a:pt x="4404" y="666"/>
                    </a:lnTo>
                    <a:lnTo>
                      <a:pt x="4410" y="654"/>
                    </a:lnTo>
                    <a:lnTo>
                      <a:pt x="4410" y="648"/>
                    </a:lnTo>
                    <a:lnTo>
                      <a:pt x="4416" y="642"/>
                    </a:lnTo>
                    <a:lnTo>
                      <a:pt x="4422" y="630"/>
                    </a:lnTo>
                    <a:lnTo>
                      <a:pt x="4422" y="624"/>
                    </a:lnTo>
                    <a:lnTo>
                      <a:pt x="4428" y="618"/>
                    </a:lnTo>
                    <a:lnTo>
                      <a:pt x="4434" y="606"/>
                    </a:lnTo>
                    <a:lnTo>
                      <a:pt x="4434" y="600"/>
                    </a:lnTo>
                    <a:lnTo>
                      <a:pt x="4440" y="588"/>
                    </a:lnTo>
                    <a:lnTo>
                      <a:pt x="4446" y="582"/>
                    </a:lnTo>
                    <a:lnTo>
                      <a:pt x="4446" y="576"/>
                    </a:lnTo>
                    <a:lnTo>
                      <a:pt x="4452" y="570"/>
                    </a:lnTo>
                    <a:lnTo>
                      <a:pt x="4458" y="564"/>
                    </a:lnTo>
                    <a:lnTo>
                      <a:pt x="4458" y="558"/>
                    </a:lnTo>
                    <a:lnTo>
                      <a:pt x="4464" y="558"/>
                    </a:lnTo>
                    <a:lnTo>
                      <a:pt x="4464" y="558"/>
                    </a:lnTo>
                    <a:lnTo>
                      <a:pt x="4470" y="558"/>
                    </a:lnTo>
                    <a:lnTo>
                      <a:pt x="4476" y="564"/>
                    </a:lnTo>
                    <a:lnTo>
                      <a:pt x="4476" y="570"/>
                    </a:lnTo>
                    <a:lnTo>
                      <a:pt x="4482" y="576"/>
                    </a:lnTo>
                    <a:lnTo>
                      <a:pt x="4488" y="582"/>
                    </a:lnTo>
                    <a:lnTo>
                      <a:pt x="4488" y="588"/>
                    </a:lnTo>
                    <a:lnTo>
                      <a:pt x="4494" y="600"/>
                    </a:lnTo>
                    <a:lnTo>
                      <a:pt x="4500" y="606"/>
                    </a:lnTo>
                    <a:lnTo>
                      <a:pt x="4500" y="612"/>
                    </a:lnTo>
                    <a:lnTo>
                      <a:pt x="4506" y="618"/>
                    </a:lnTo>
                    <a:lnTo>
                      <a:pt x="4506" y="624"/>
                    </a:lnTo>
                    <a:lnTo>
                      <a:pt x="4512" y="630"/>
                    </a:lnTo>
                    <a:lnTo>
                      <a:pt x="4518" y="636"/>
                    </a:lnTo>
                    <a:lnTo>
                      <a:pt x="4518" y="642"/>
                    </a:lnTo>
                    <a:lnTo>
                      <a:pt x="4524" y="654"/>
                    </a:lnTo>
                    <a:lnTo>
                      <a:pt x="4530" y="660"/>
                    </a:lnTo>
                    <a:lnTo>
                      <a:pt x="4530" y="666"/>
                    </a:lnTo>
                    <a:lnTo>
                      <a:pt x="4536" y="672"/>
                    </a:lnTo>
                    <a:lnTo>
                      <a:pt x="4536" y="678"/>
                    </a:lnTo>
                    <a:lnTo>
                      <a:pt x="4542" y="684"/>
                    </a:lnTo>
                    <a:lnTo>
                      <a:pt x="4548" y="690"/>
                    </a:lnTo>
                    <a:lnTo>
                      <a:pt x="4548" y="696"/>
                    </a:lnTo>
                    <a:lnTo>
                      <a:pt x="4554" y="702"/>
                    </a:lnTo>
                    <a:lnTo>
                      <a:pt x="4560" y="708"/>
                    </a:lnTo>
                    <a:lnTo>
                      <a:pt x="4560" y="714"/>
                    </a:lnTo>
                    <a:lnTo>
                      <a:pt x="4566" y="720"/>
                    </a:lnTo>
                    <a:lnTo>
                      <a:pt x="4572" y="726"/>
                    </a:lnTo>
                    <a:lnTo>
                      <a:pt x="4572" y="732"/>
                    </a:lnTo>
                    <a:lnTo>
                      <a:pt x="4578" y="738"/>
                    </a:lnTo>
                    <a:lnTo>
                      <a:pt x="4578" y="744"/>
                    </a:lnTo>
                    <a:lnTo>
                      <a:pt x="4584" y="750"/>
                    </a:lnTo>
                    <a:lnTo>
                      <a:pt x="4590" y="756"/>
                    </a:lnTo>
                    <a:lnTo>
                      <a:pt x="4590" y="768"/>
                    </a:lnTo>
                    <a:lnTo>
                      <a:pt x="4596" y="774"/>
                    </a:lnTo>
                    <a:lnTo>
                      <a:pt x="4602" y="780"/>
                    </a:lnTo>
                    <a:lnTo>
                      <a:pt x="4602" y="786"/>
                    </a:lnTo>
                    <a:lnTo>
                      <a:pt x="4608" y="792"/>
                    </a:lnTo>
                    <a:lnTo>
                      <a:pt x="4614" y="798"/>
                    </a:lnTo>
                    <a:lnTo>
                      <a:pt x="4614" y="804"/>
                    </a:lnTo>
                    <a:lnTo>
                      <a:pt x="4620" y="804"/>
                    </a:lnTo>
                    <a:lnTo>
                      <a:pt x="4626" y="810"/>
                    </a:lnTo>
                    <a:lnTo>
                      <a:pt x="4626" y="816"/>
                    </a:lnTo>
                    <a:lnTo>
                      <a:pt x="4632" y="822"/>
                    </a:lnTo>
                    <a:lnTo>
                      <a:pt x="4638" y="828"/>
                    </a:lnTo>
                    <a:lnTo>
                      <a:pt x="4638" y="834"/>
                    </a:lnTo>
                    <a:lnTo>
                      <a:pt x="4644" y="840"/>
                    </a:lnTo>
                    <a:lnTo>
                      <a:pt x="4650" y="846"/>
                    </a:lnTo>
                    <a:lnTo>
                      <a:pt x="4650" y="852"/>
                    </a:lnTo>
                    <a:lnTo>
                      <a:pt x="4656" y="858"/>
                    </a:lnTo>
                    <a:lnTo>
                      <a:pt x="4662" y="864"/>
                    </a:lnTo>
                    <a:lnTo>
                      <a:pt x="4662" y="870"/>
                    </a:lnTo>
                    <a:lnTo>
                      <a:pt x="4668" y="876"/>
                    </a:lnTo>
                    <a:lnTo>
                      <a:pt x="4674" y="876"/>
                    </a:lnTo>
                    <a:lnTo>
                      <a:pt x="4674" y="882"/>
                    </a:lnTo>
                    <a:lnTo>
                      <a:pt x="4680" y="888"/>
                    </a:lnTo>
                    <a:lnTo>
                      <a:pt x="4686" y="894"/>
                    </a:lnTo>
                    <a:lnTo>
                      <a:pt x="4686" y="900"/>
                    </a:lnTo>
                    <a:lnTo>
                      <a:pt x="4692" y="906"/>
                    </a:lnTo>
                    <a:lnTo>
                      <a:pt x="4698" y="912"/>
                    </a:lnTo>
                    <a:lnTo>
                      <a:pt x="4698" y="912"/>
                    </a:lnTo>
                    <a:lnTo>
                      <a:pt x="4704" y="918"/>
                    </a:lnTo>
                    <a:lnTo>
                      <a:pt x="4710" y="924"/>
                    </a:lnTo>
                    <a:lnTo>
                      <a:pt x="4710" y="930"/>
                    </a:lnTo>
                    <a:lnTo>
                      <a:pt x="4710" y="930"/>
                    </a:lnTo>
                    <a:lnTo>
                      <a:pt x="4716" y="936"/>
                    </a:lnTo>
                    <a:lnTo>
                      <a:pt x="4722" y="936"/>
                    </a:lnTo>
                    <a:lnTo>
                      <a:pt x="4722" y="942"/>
                    </a:lnTo>
                    <a:lnTo>
                      <a:pt x="4728" y="948"/>
                    </a:lnTo>
                    <a:lnTo>
                      <a:pt x="4734" y="954"/>
                    </a:lnTo>
                    <a:lnTo>
                      <a:pt x="4734" y="960"/>
                    </a:lnTo>
                    <a:lnTo>
                      <a:pt x="4740" y="960"/>
                    </a:lnTo>
                    <a:lnTo>
                      <a:pt x="4746" y="966"/>
                    </a:lnTo>
                    <a:lnTo>
                      <a:pt x="4746" y="972"/>
                    </a:lnTo>
                    <a:lnTo>
                      <a:pt x="4752" y="978"/>
                    </a:lnTo>
                    <a:lnTo>
                      <a:pt x="4752" y="978"/>
                    </a:lnTo>
                    <a:lnTo>
                      <a:pt x="4758" y="984"/>
                    </a:lnTo>
                    <a:lnTo>
                      <a:pt x="4764" y="990"/>
                    </a:lnTo>
                    <a:lnTo>
                      <a:pt x="4764" y="990"/>
                    </a:lnTo>
                    <a:lnTo>
                      <a:pt x="4770" y="996"/>
                    </a:lnTo>
                    <a:lnTo>
                      <a:pt x="4776" y="1002"/>
                    </a:lnTo>
                    <a:lnTo>
                      <a:pt x="4776" y="1002"/>
                    </a:lnTo>
                    <a:lnTo>
                      <a:pt x="4776" y="1002"/>
                    </a:lnTo>
                    <a:lnTo>
                      <a:pt x="4782" y="1008"/>
                    </a:lnTo>
                    <a:lnTo>
                      <a:pt x="4788" y="1014"/>
                    </a:lnTo>
                    <a:lnTo>
                      <a:pt x="4788" y="1014"/>
                    </a:lnTo>
                    <a:lnTo>
                      <a:pt x="4794" y="1020"/>
                    </a:lnTo>
                    <a:lnTo>
                      <a:pt x="4800" y="1026"/>
                    </a:lnTo>
                    <a:lnTo>
                      <a:pt x="4800" y="1026"/>
                    </a:lnTo>
                    <a:lnTo>
                      <a:pt x="4806" y="1032"/>
                    </a:lnTo>
                    <a:lnTo>
                      <a:pt x="4812" y="1038"/>
                    </a:lnTo>
                    <a:lnTo>
                      <a:pt x="4812" y="1038"/>
                    </a:lnTo>
                    <a:lnTo>
                      <a:pt x="4818" y="1044"/>
                    </a:lnTo>
                    <a:lnTo>
                      <a:pt x="4824" y="1044"/>
                    </a:lnTo>
                    <a:lnTo>
                      <a:pt x="4824" y="1050"/>
                    </a:lnTo>
                    <a:lnTo>
                      <a:pt x="4830" y="1050"/>
                    </a:lnTo>
                    <a:lnTo>
                      <a:pt x="4836" y="1056"/>
                    </a:lnTo>
                    <a:lnTo>
                      <a:pt x="4836" y="1062"/>
                    </a:lnTo>
                    <a:lnTo>
                      <a:pt x="4842" y="1062"/>
                    </a:lnTo>
                    <a:lnTo>
                      <a:pt x="4842" y="1068"/>
                    </a:lnTo>
                    <a:lnTo>
                      <a:pt x="4848" y="1068"/>
                    </a:lnTo>
                    <a:lnTo>
                      <a:pt x="4854" y="1074"/>
                    </a:lnTo>
                    <a:lnTo>
                      <a:pt x="4854" y="1074"/>
                    </a:lnTo>
                    <a:lnTo>
                      <a:pt x="4860" y="1080"/>
                    </a:lnTo>
                    <a:lnTo>
                      <a:pt x="4866" y="1080"/>
                    </a:lnTo>
                    <a:lnTo>
                      <a:pt x="4866" y="1086"/>
                    </a:lnTo>
                    <a:lnTo>
                      <a:pt x="4872" y="1086"/>
                    </a:lnTo>
                    <a:lnTo>
                      <a:pt x="4878" y="1092"/>
                    </a:lnTo>
                    <a:lnTo>
                      <a:pt x="4878" y="1092"/>
                    </a:lnTo>
                    <a:lnTo>
                      <a:pt x="4884" y="1098"/>
                    </a:lnTo>
                    <a:lnTo>
                      <a:pt x="4890" y="1098"/>
                    </a:lnTo>
                    <a:lnTo>
                      <a:pt x="4890" y="1098"/>
                    </a:lnTo>
                    <a:lnTo>
                      <a:pt x="4890" y="1104"/>
                    </a:lnTo>
                    <a:lnTo>
                      <a:pt x="4896" y="1104"/>
                    </a:lnTo>
                    <a:lnTo>
                      <a:pt x="4896" y="1110"/>
                    </a:lnTo>
                    <a:lnTo>
                      <a:pt x="4902" y="1110"/>
                    </a:lnTo>
                    <a:lnTo>
                      <a:pt x="4908" y="1116"/>
                    </a:lnTo>
                    <a:lnTo>
                      <a:pt x="4908" y="1116"/>
                    </a:lnTo>
                    <a:lnTo>
                      <a:pt x="4914" y="1116"/>
                    </a:lnTo>
                    <a:lnTo>
                      <a:pt x="4920" y="1122"/>
                    </a:lnTo>
                    <a:lnTo>
                      <a:pt x="4920" y="1122"/>
                    </a:lnTo>
                    <a:lnTo>
                      <a:pt x="4926" y="1128"/>
                    </a:lnTo>
                    <a:lnTo>
                      <a:pt x="4932" y="1128"/>
                    </a:lnTo>
                    <a:lnTo>
                      <a:pt x="4932" y="1128"/>
                    </a:lnTo>
                    <a:lnTo>
                      <a:pt x="4938" y="1134"/>
                    </a:lnTo>
                    <a:lnTo>
                      <a:pt x="4944" y="1134"/>
                    </a:lnTo>
                    <a:lnTo>
                      <a:pt x="4944" y="1134"/>
                    </a:lnTo>
                    <a:lnTo>
                      <a:pt x="4950" y="1140"/>
                    </a:lnTo>
                    <a:lnTo>
                      <a:pt x="4956" y="1140"/>
                    </a:lnTo>
                    <a:lnTo>
                      <a:pt x="4956" y="1140"/>
                    </a:lnTo>
                    <a:lnTo>
                      <a:pt x="4962" y="1146"/>
                    </a:lnTo>
                    <a:lnTo>
                      <a:pt x="4962" y="1146"/>
                    </a:lnTo>
                    <a:lnTo>
                      <a:pt x="4968" y="1146"/>
                    </a:lnTo>
                    <a:lnTo>
                      <a:pt x="4974" y="1152"/>
                    </a:lnTo>
                    <a:lnTo>
                      <a:pt x="4974" y="1152"/>
                    </a:lnTo>
                    <a:lnTo>
                      <a:pt x="4974" y="1152"/>
                    </a:lnTo>
                    <a:lnTo>
                      <a:pt x="4980" y="1152"/>
                    </a:lnTo>
                    <a:lnTo>
                      <a:pt x="4986" y="1158"/>
                    </a:lnTo>
                    <a:lnTo>
                      <a:pt x="4986" y="1158"/>
                    </a:lnTo>
                    <a:lnTo>
                      <a:pt x="4992" y="1158"/>
                    </a:lnTo>
                    <a:lnTo>
                      <a:pt x="4998" y="1164"/>
                    </a:lnTo>
                    <a:lnTo>
                      <a:pt x="4998" y="1164"/>
                    </a:lnTo>
                    <a:lnTo>
                      <a:pt x="5004" y="1164"/>
                    </a:lnTo>
                    <a:lnTo>
                      <a:pt x="5010" y="1164"/>
                    </a:lnTo>
                    <a:lnTo>
                      <a:pt x="5010" y="1170"/>
                    </a:lnTo>
                    <a:lnTo>
                      <a:pt x="5016" y="1170"/>
                    </a:lnTo>
                    <a:lnTo>
                      <a:pt x="5016" y="1170"/>
                    </a:lnTo>
                    <a:lnTo>
                      <a:pt x="5022" y="1170"/>
                    </a:lnTo>
                    <a:lnTo>
                      <a:pt x="5028" y="1170"/>
                    </a:lnTo>
                    <a:lnTo>
                      <a:pt x="5028" y="1176"/>
                    </a:lnTo>
                    <a:lnTo>
                      <a:pt x="5034" y="1176"/>
                    </a:lnTo>
                    <a:lnTo>
                      <a:pt x="5040" y="1176"/>
                    </a:lnTo>
                    <a:lnTo>
                      <a:pt x="5040" y="1176"/>
                    </a:lnTo>
                    <a:lnTo>
                      <a:pt x="5046" y="1176"/>
                    </a:lnTo>
                    <a:lnTo>
                      <a:pt x="5052" y="1182"/>
                    </a:lnTo>
                    <a:lnTo>
                      <a:pt x="5052" y="1182"/>
                    </a:lnTo>
                    <a:lnTo>
                      <a:pt x="5058" y="1182"/>
                    </a:lnTo>
                    <a:lnTo>
                      <a:pt x="5064" y="1182"/>
                    </a:lnTo>
                    <a:lnTo>
                      <a:pt x="5064" y="1182"/>
                    </a:lnTo>
                    <a:lnTo>
                      <a:pt x="5070" y="1182"/>
                    </a:lnTo>
                    <a:lnTo>
                      <a:pt x="5076" y="1188"/>
                    </a:lnTo>
                    <a:lnTo>
                      <a:pt x="5076" y="1188"/>
                    </a:lnTo>
                    <a:lnTo>
                      <a:pt x="5082" y="1188"/>
                    </a:lnTo>
                    <a:lnTo>
                      <a:pt x="5082" y="1188"/>
                    </a:lnTo>
                    <a:lnTo>
                      <a:pt x="5088" y="1188"/>
                    </a:lnTo>
                    <a:lnTo>
                      <a:pt x="5094" y="1188"/>
                    </a:lnTo>
                    <a:lnTo>
                      <a:pt x="5094" y="1188"/>
                    </a:lnTo>
                    <a:lnTo>
                      <a:pt x="5100" y="1188"/>
                    </a:lnTo>
                    <a:lnTo>
                      <a:pt x="5106" y="1188"/>
                    </a:lnTo>
                    <a:lnTo>
                      <a:pt x="5100" y="1188"/>
                    </a:lnTo>
                    <a:lnTo>
                      <a:pt x="5094" y="1188"/>
                    </a:lnTo>
                    <a:lnTo>
                      <a:pt x="5094" y="1188"/>
                    </a:lnTo>
                    <a:lnTo>
                      <a:pt x="5088" y="1188"/>
                    </a:lnTo>
                    <a:lnTo>
                      <a:pt x="5088" y="1188"/>
                    </a:lnTo>
                    <a:lnTo>
                      <a:pt x="5094" y="1188"/>
                    </a:lnTo>
                    <a:lnTo>
                      <a:pt x="5100" y="1188"/>
                    </a:lnTo>
                    <a:lnTo>
                      <a:pt x="5100" y="1188"/>
                    </a:lnTo>
                    <a:lnTo>
                      <a:pt x="5106" y="1188"/>
                    </a:lnTo>
                    <a:lnTo>
                      <a:pt x="5112" y="1188"/>
                    </a:lnTo>
                    <a:lnTo>
                      <a:pt x="5112" y="1188"/>
                    </a:lnTo>
                    <a:lnTo>
                      <a:pt x="5118" y="1194"/>
                    </a:lnTo>
                    <a:lnTo>
                      <a:pt x="5124" y="1194"/>
                    </a:lnTo>
                    <a:lnTo>
                      <a:pt x="5124" y="1194"/>
                    </a:lnTo>
                    <a:lnTo>
                      <a:pt x="5130" y="1194"/>
                    </a:lnTo>
                    <a:lnTo>
                      <a:pt x="5136" y="1194"/>
                    </a:lnTo>
                    <a:lnTo>
                      <a:pt x="5136" y="1194"/>
                    </a:lnTo>
                    <a:lnTo>
                      <a:pt x="5142" y="1194"/>
                    </a:lnTo>
                    <a:lnTo>
                      <a:pt x="5148" y="1194"/>
                    </a:lnTo>
                    <a:lnTo>
                      <a:pt x="5148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58"/>
                    </a:lnTo>
                    <a:lnTo>
                      <a:pt x="5154" y="1158"/>
                    </a:lnTo>
                    <a:lnTo>
                      <a:pt x="5154" y="1158"/>
                    </a:lnTo>
                    <a:lnTo>
                      <a:pt x="5154" y="1152"/>
                    </a:lnTo>
                    <a:lnTo>
                      <a:pt x="5154" y="1152"/>
                    </a:lnTo>
                    <a:lnTo>
                      <a:pt x="5154" y="1152"/>
                    </a:lnTo>
                    <a:lnTo>
                      <a:pt x="5154" y="1152"/>
                    </a:lnTo>
                    <a:lnTo>
                      <a:pt x="5154" y="1146"/>
                    </a:lnTo>
                    <a:lnTo>
                      <a:pt x="5154" y="1146"/>
                    </a:lnTo>
                    <a:lnTo>
                      <a:pt x="5154" y="1140"/>
                    </a:lnTo>
                    <a:lnTo>
                      <a:pt x="5154" y="1140"/>
                    </a:lnTo>
                    <a:lnTo>
                      <a:pt x="5154" y="1140"/>
                    </a:lnTo>
                    <a:lnTo>
                      <a:pt x="5154" y="1134"/>
                    </a:lnTo>
                    <a:lnTo>
                      <a:pt x="5154" y="1134"/>
                    </a:lnTo>
                    <a:lnTo>
                      <a:pt x="5154" y="1134"/>
                    </a:lnTo>
                    <a:lnTo>
                      <a:pt x="5154" y="1158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58"/>
                    </a:lnTo>
                    <a:lnTo>
                      <a:pt x="5154" y="1158"/>
                    </a:lnTo>
                    <a:lnTo>
                      <a:pt x="5154" y="1158"/>
                    </a:lnTo>
                    <a:lnTo>
                      <a:pt x="5154" y="1152"/>
                    </a:lnTo>
                    <a:lnTo>
                      <a:pt x="5154" y="1152"/>
                    </a:lnTo>
                    <a:lnTo>
                      <a:pt x="5154" y="1146"/>
                    </a:lnTo>
                    <a:lnTo>
                      <a:pt x="5154" y="1146"/>
                    </a:lnTo>
                    <a:lnTo>
                      <a:pt x="5154" y="1140"/>
                    </a:lnTo>
                    <a:lnTo>
                      <a:pt x="5154" y="1140"/>
                    </a:lnTo>
                    <a:lnTo>
                      <a:pt x="5154" y="1134"/>
                    </a:lnTo>
                    <a:lnTo>
                      <a:pt x="5154" y="1134"/>
                    </a:lnTo>
                    <a:lnTo>
                      <a:pt x="5154" y="1128"/>
                    </a:lnTo>
                    <a:lnTo>
                      <a:pt x="5154" y="1128"/>
                    </a:lnTo>
                    <a:lnTo>
                      <a:pt x="5154" y="1122"/>
                    </a:lnTo>
                    <a:lnTo>
                      <a:pt x="5154" y="1122"/>
                    </a:lnTo>
                    <a:lnTo>
                      <a:pt x="5154" y="1116"/>
                    </a:lnTo>
                    <a:lnTo>
                      <a:pt x="5154" y="1116"/>
                    </a:lnTo>
                    <a:lnTo>
                      <a:pt x="5154" y="1110"/>
                    </a:lnTo>
                    <a:lnTo>
                      <a:pt x="5154" y="1110"/>
                    </a:lnTo>
                    <a:lnTo>
                      <a:pt x="5154" y="1104"/>
                    </a:lnTo>
                    <a:lnTo>
                      <a:pt x="5154" y="1104"/>
                    </a:lnTo>
                    <a:lnTo>
                      <a:pt x="5154" y="1098"/>
                    </a:lnTo>
                    <a:lnTo>
                      <a:pt x="5154" y="1092"/>
                    </a:lnTo>
                    <a:lnTo>
                      <a:pt x="5154" y="1092"/>
                    </a:lnTo>
                    <a:lnTo>
                      <a:pt x="5154" y="1086"/>
                    </a:lnTo>
                    <a:lnTo>
                      <a:pt x="5154" y="1080"/>
                    </a:lnTo>
                    <a:lnTo>
                      <a:pt x="5154" y="1080"/>
                    </a:lnTo>
                    <a:lnTo>
                      <a:pt x="5154" y="1074"/>
                    </a:lnTo>
                    <a:lnTo>
                      <a:pt x="5154" y="1068"/>
                    </a:lnTo>
                    <a:lnTo>
                      <a:pt x="5154" y="1068"/>
                    </a:lnTo>
                    <a:lnTo>
                      <a:pt x="5154" y="1062"/>
                    </a:lnTo>
                    <a:lnTo>
                      <a:pt x="5154" y="1056"/>
                    </a:lnTo>
                    <a:lnTo>
                      <a:pt x="5154" y="1056"/>
                    </a:lnTo>
                    <a:lnTo>
                      <a:pt x="5154" y="1050"/>
                    </a:lnTo>
                    <a:lnTo>
                      <a:pt x="5154" y="1044"/>
                    </a:lnTo>
                    <a:lnTo>
                      <a:pt x="5154" y="1038"/>
                    </a:lnTo>
                    <a:lnTo>
                      <a:pt x="5154" y="1038"/>
                    </a:lnTo>
                    <a:lnTo>
                      <a:pt x="5154" y="1032"/>
                    </a:lnTo>
                    <a:lnTo>
                      <a:pt x="5154" y="1026"/>
                    </a:lnTo>
                    <a:lnTo>
                      <a:pt x="5154" y="1020"/>
                    </a:lnTo>
                    <a:lnTo>
                      <a:pt x="5154" y="1020"/>
                    </a:lnTo>
                    <a:lnTo>
                      <a:pt x="5154" y="1014"/>
                    </a:lnTo>
                    <a:lnTo>
                      <a:pt x="5154" y="1008"/>
                    </a:lnTo>
                    <a:lnTo>
                      <a:pt x="5154" y="1002"/>
                    </a:lnTo>
                    <a:lnTo>
                      <a:pt x="5154" y="996"/>
                    </a:lnTo>
                    <a:lnTo>
                      <a:pt x="5154" y="990"/>
                    </a:lnTo>
                    <a:lnTo>
                      <a:pt x="5154" y="990"/>
                    </a:lnTo>
                    <a:lnTo>
                      <a:pt x="5154" y="984"/>
                    </a:lnTo>
                    <a:lnTo>
                      <a:pt x="5154" y="978"/>
                    </a:lnTo>
                    <a:lnTo>
                      <a:pt x="5154" y="972"/>
                    </a:lnTo>
                    <a:lnTo>
                      <a:pt x="5154" y="966"/>
                    </a:lnTo>
                    <a:lnTo>
                      <a:pt x="5154" y="570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46"/>
                    </a:lnTo>
                    <a:lnTo>
                      <a:pt x="5154" y="546"/>
                    </a:lnTo>
                    <a:lnTo>
                      <a:pt x="5154" y="540"/>
                    </a:lnTo>
                    <a:lnTo>
                      <a:pt x="5154" y="540"/>
                    </a:lnTo>
                    <a:lnTo>
                      <a:pt x="5154" y="540"/>
                    </a:lnTo>
                    <a:lnTo>
                      <a:pt x="5154" y="534"/>
                    </a:lnTo>
                    <a:lnTo>
                      <a:pt x="5154" y="534"/>
                    </a:lnTo>
                    <a:lnTo>
                      <a:pt x="5154" y="528"/>
                    </a:lnTo>
                    <a:lnTo>
                      <a:pt x="5154" y="528"/>
                    </a:lnTo>
                    <a:lnTo>
                      <a:pt x="5154" y="522"/>
                    </a:lnTo>
                    <a:lnTo>
                      <a:pt x="5154" y="522"/>
                    </a:lnTo>
                    <a:lnTo>
                      <a:pt x="5154" y="516"/>
                    </a:lnTo>
                    <a:lnTo>
                      <a:pt x="5154" y="516"/>
                    </a:lnTo>
                    <a:lnTo>
                      <a:pt x="5154" y="516"/>
                    </a:lnTo>
                    <a:lnTo>
                      <a:pt x="5154" y="510"/>
                    </a:lnTo>
                    <a:lnTo>
                      <a:pt x="5154" y="510"/>
                    </a:lnTo>
                    <a:lnTo>
                      <a:pt x="5154" y="504"/>
                    </a:lnTo>
                    <a:lnTo>
                      <a:pt x="5154" y="504"/>
                    </a:lnTo>
                    <a:lnTo>
                      <a:pt x="5154" y="498"/>
                    </a:lnTo>
                    <a:lnTo>
                      <a:pt x="5154" y="498"/>
                    </a:lnTo>
                    <a:lnTo>
                      <a:pt x="5154" y="492"/>
                    </a:lnTo>
                    <a:lnTo>
                      <a:pt x="5154" y="492"/>
                    </a:lnTo>
                    <a:lnTo>
                      <a:pt x="5154" y="486"/>
                    </a:lnTo>
                    <a:lnTo>
                      <a:pt x="5154" y="486"/>
                    </a:lnTo>
                    <a:lnTo>
                      <a:pt x="5154" y="486"/>
                    </a:lnTo>
                    <a:lnTo>
                      <a:pt x="5154" y="480"/>
                    </a:lnTo>
                    <a:lnTo>
                      <a:pt x="5154" y="480"/>
                    </a:lnTo>
                    <a:lnTo>
                      <a:pt x="5154" y="474"/>
                    </a:lnTo>
                    <a:lnTo>
                      <a:pt x="5154" y="474"/>
                    </a:lnTo>
                    <a:lnTo>
                      <a:pt x="5154" y="468"/>
                    </a:lnTo>
                    <a:lnTo>
                      <a:pt x="5154" y="468"/>
                    </a:lnTo>
                    <a:lnTo>
                      <a:pt x="5154" y="462"/>
                    </a:lnTo>
                    <a:lnTo>
                      <a:pt x="5154" y="462"/>
                    </a:lnTo>
                    <a:lnTo>
                      <a:pt x="5154" y="456"/>
                    </a:lnTo>
                    <a:lnTo>
                      <a:pt x="5154" y="456"/>
                    </a:lnTo>
                    <a:lnTo>
                      <a:pt x="5154" y="450"/>
                    </a:lnTo>
                    <a:lnTo>
                      <a:pt x="5154" y="450"/>
                    </a:lnTo>
                    <a:lnTo>
                      <a:pt x="5154" y="444"/>
                    </a:lnTo>
                    <a:lnTo>
                      <a:pt x="5154" y="444"/>
                    </a:lnTo>
                    <a:lnTo>
                      <a:pt x="5154" y="438"/>
                    </a:lnTo>
                    <a:lnTo>
                      <a:pt x="5154" y="438"/>
                    </a:lnTo>
                    <a:lnTo>
                      <a:pt x="5154" y="438"/>
                    </a:lnTo>
                    <a:lnTo>
                      <a:pt x="5154" y="432"/>
                    </a:lnTo>
                    <a:lnTo>
                      <a:pt x="5154" y="432"/>
                    </a:lnTo>
                    <a:lnTo>
                      <a:pt x="5154" y="426"/>
                    </a:lnTo>
                    <a:lnTo>
                      <a:pt x="5154" y="426"/>
                    </a:lnTo>
                    <a:lnTo>
                      <a:pt x="5154" y="420"/>
                    </a:lnTo>
                    <a:lnTo>
                      <a:pt x="5154" y="420"/>
                    </a:lnTo>
                    <a:lnTo>
                      <a:pt x="5154" y="414"/>
                    </a:lnTo>
                    <a:lnTo>
                      <a:pt x="5154" y="414"/>
                    </a:lnTo>
                    <a:lnTo>
                      <a:pt x="5154" y="408"/>
                    </a:lnTo>
                    <a:lnTo>
                      <a:pt x="5154" y="408"/>
                    </a:lnTo>
                    <a:lnTo>
                      <a:pt x="5154" y="402"/>
                    </a:lnTo>
                    <a:lnTo>
                      <a:pt x="5154" y="402"/>
                    </a:lnTo>
                    <a:lnTo>
                      <a:pt x="5154" y="396"/>
                    </a:lnTo>
                    <a:lnTo>
                      <a:pt x="5154" y="396"/>
                    </a:lnTo>
                    <a:lnTo>
                      <a:pt x="5154" y="390"/>
                    </a:lnTo>
                    <a:lnTo>
                      <a:pt x="5154" y="390"/>
                    </a:lnTo>
                    <a:lnTo>
                      <a:pt x="5154" y="384"/>
                    </a:lnTo>
                    <a:lnTo>
                      <a:pt x="5154" y="384"/>
                    </a:lnTo>
                    <a:lnTo>
                      <a:pt x="5154" y="378"/>
                    </a:lnTo>
                    <a:lnTo>
                      <a:pt x="5154" y="378"/>
                    </a:lnTo>
                    <a:lnTo>
                      <a:pt x="5154" y="372"/>
                    </a:lnTo>
                    <a:lnTo>
                      <a:pt x="5154" y="372"/>
                    </a:lnTo>
                    <a:lnTo>
                      <a:pt x="5154" y="366"/>
                    </a:lnTo>
                    <a:lnTo>
                      <a:pt x="5154" y="366"/>
                    </a:lnTo>
                    <a:lnTo>
                      <a:pt x="5154" y="360"/>
                    </a:lnTo>
                    <a:lnTo>
                      <a:pt x="5154" y="360"/>
                    </a:lnTo>
                    <a:lnTo>
                      <a:pt x="5154" y="354"/>
                    </a:lnTo>
                    <a:lnTo>
                      <a:pt x="5154" y="354"/>
                    </a:lnTo>
                    <a:lnTo>
                      <a:pt x="5154" y="348"/>
                    </a:lnTo>
                    <a:lnTo>
                      <a:pt x="5154" y="348"/>
                    </a:lnTo>
                    <a:lnTo>
                      <a:pt x="5154" y="342"/>
                    </a:lnTo>
                    <a:lnTo>
                      <a:pt x="5154" y="342"/>
                    </a:lnTo>
                    <a:lnTo>
                      <a:pt x="5154" y="336"/>
                    </a:lnTo>
                    <a:lnTo>
                      <a:pt x="5154" y="336"/>
                    </a:lnTo>
                    <a:lnTo>
                      <a:pt x="5154" y="330"/>
                    </a:lnTo>
                    <a:lnTo>
                      <a:pt x="5154" y="330"/>
                    </a:lnTo>
                    <a:lnTo>
                      <a:pt x="5154" y="324"/>
                    </a:lnTo>
                    <a:lnTo>
                      <a:pt x="5154" y="324"/>
                    </a:lnTo>
                    <a:lnTo>
                      <a:pt x="5154" y="318"/>
                    </a:lnTo>
                    <a:lnTo>
                      <a:pt x="5154" y="318"/>
                    </a:lnTo>
                    <a:lnTo>
                      <a:pt x="5154" y="312"/>
                    </a:lnTo>
                    <a:lnTo>
                      <a:pt x="5154" y="312"/>
                    </a:lnTo>
                    <a:lnTo>
                      <a:pt x="5154" y="306"/>
                    </a:lnTo>
                    <a:lnTo>
                      <a:pt x="5154" y="300"/>
                    </a:lnTo>
                    <a:lnTo>
                      <a:pt x="5154" y="300"/>
                    </a:lnTo>
                    <a:lnTo>
                      <a:pt x="5154" y="294"/>
                    </a:lnTo>
                    <a:lnTo>
                      <a:pt x="5154" y="294"/>
                    </a:lnTo>
                    <a:lnTo>
                      <a:pt x="5154" y="288"/>
                    </a:lnTo>
                    <a:lnTo>
                      <a:pt x="5154" y="288"/>
                    </a:lnTo>
                    <a:lnTo>
                      <a:pt x="5154" y="282"/>
                    </a:lnTo>
                    <a:lnTo>
                      <a:pt x="5154" y="282"/>
                    </a:lnTo>
                    <a:lnTo>
                      <a:pt x="5154" y="276"/>
                    </a:lnTo>
                    <a:lnTo>
                      <a:pt x="5154" y="276"/>
                    </a:lnTo>
                    <a:lnTo>
                      <a:pt x="5154" y="276"/>
                    </a:lnTo>
                    <a:lnTo>
                      <a:pt x="5154" y="270"/>
                    </a:lnTo>
                    <a:lnTo>
                      <a:pt x="5154" y="270"/>
                    </a:lnTo>
                    <a:lnTo>
                      <a:pt x="5154" y="264"/>
                    </a:lnTo>
                    <a:lnTo>
                      <a:pt x="5154" y="264"/>
                    </a:lnTo>
                    <a:lnTo>
                      <a:pt x="5154" y="258"/>
                    </a:lnTo>
                    <a:lnTo>
                      <a:pt x="5154" y="252"/>
                    </a:lnTo>
                    <a:lnTo>
                      <a:pt x="5154" y="252"/>
                    </a:lnTo>
                    <a:lnTo>
                      <a:pt x="5154" y="246"/>
                    </a:lnTo>
                    <a:lnTo>
                      <a:pt x="5154" y="246"/>
                    </a:lnTo>
                    <a:lnTo>
                      <a:pt x="5154" y="240"/>
                    </a:lnTo>
                    <a:lnTo>
                      <a:pt x="5154" y="240"/>
                    </a:lnTo>
                    <a:lnTo>
                      <a:pt x="5154" y="234"/>
                    </a:lnTo>
                    <a:lnTo>
                      <a:pt x="5154" y="234"/>
                    </a:lnTo>
                    <a:lnTo>
                      <a:pt x="5154" y="228"/>
                    </a:lnTo>
                    <a:lnTo>
                      <a:pt x="5154" y="222"/>
                    </a:lnTo>
                    <a:lnTo>
                      <a:pt x="5154" y="222"/>
                    </a:lnTo>
                    <a:lnTo>
                      <a:pt x="5154" y="216"/>
                    </a:lnTo>
                    <a:lnTo>
                      <a:pt x="5154" y="216"/>
                    </a:lnTo>
                    <a:lnTo>
                      <a:pt x="5154" y="210"/>
                    </a:lnTo>
                    <a:lnTo>
                      <a:pt x="5154" y="210"/>
                    </a:lnTo>
                    <a:lnTo>
                      <a:pt x="5154" y="204"/>
                    </a:lnTo>
                    <a:lnTo>
                      <a:pt x="5154" y="204"/>
                    </a:lnTo>
                    <a:lnTo>
                      <a:pt x="5154" y="198"/>
                    </a:lnTo>
                    <a:lnTo>
                      <a:pt x="5154" y="192"/>
                    </a:lnTo>
                    <a:lnTo>
                      <a:pt x="5154" y="192"/>
                    </a:lnTo>
                    <a:lnTo>
                      <a:pt x="5154" y="186"/>
                    </a:lnTo>
                    <a:lnTo>
                      <a:pt x="5154" y="186"/>
                    </a:lnTo>
                    <a:lnTo>
                      <a:pt x="5154" y="180"/>
                    </a:lnTo>
                    <a:lnTo>
                      <a:pt x="5154" y="180"/>
                    </a:lnTo>
                    <a:lnTo>
                      <a:pt x="5154" y="174"/>
                    </a:lnTo>
                    <a:lnTo>
                      <a:pt x="5154" y="168"/>
                    </a:lnTo>
                    <a:lnTo>
                      <a:pt x="5154" y="168"/>
                    </a:lnTo>
                    <a:lnTo>
                      <a:pt x="5154" y="162"/>
                    </a:lnTo>
                    <a:lnTo>
                      <a:pt x="5154" y="162"/>
                    </a:lnTo>
                    <a:lnTo>
                      <a:pt x="5154" y="156"/>
                    </a:lnTo>
                    <a:lnTo>
                      <a:pt x="5154" y="156"/>
                    </a:lnTo>
                    <a:lnTo>
                      <a:pt x="5154" y="150"/>
                    </a:lnTo>
                    <a:lnTo>
                      <a:pt x="5154" y="144"/>
                    </a:lnTo>
                    <a:lnTo>
                      <a:pt x="5154" y="144"/>
                    </a:lnTo>
                    <a:lnTo>
                      <a:pt x="5154" y="138"/>
                    </a:lnTo>
                    <a:lnTo>
                      <a:pt x="5154" y="138"/>
                    </a:lnTo>
                    <a:lnTo>
                      <a:pt x="5154" y="132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14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96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78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0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48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0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2"/>
                    </a:lnTo>
                    <a:lnTo>
                      <a:pt x="5154" y="6"/>
                    </a:lnTo>
                    <a:lnTo>
                      <a:pt x="5154" y="6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12"/>
                    </a:lnTo>
                    <a:lnTo>
                      <a:pt x="5154" y="30"/>
                    </a:lnTo>
                    <a:lnTo>
                      <a:pt x="5154" y="48"/>
                    </a:lnTo>
                    <a:lnTo>
                      <a:pt x="5154" y="66"/>
                    </a:lnTo>
                    <a:lnTo>
                      <a:pt x="5154" y="84"/>
                    </a:lnTo>
                    <a:lnTo>
                      <a:pt x="5154" y="102"/>
                    </a:lnTo>
                    <a:lnTo>
                      <a:pt x="5154" y="120"/>
                    </a:lnTo>
                    <a:lnTo>
                      <a:pt x="5154" y="132"/>
                    </a:lnTo>
                    <a:lnTo>
                      <a:pt x="5154" y="150"/>
                    </a:lnTo>
                    <a:lnTo>
                      <a:pt x="5154" y="168"/>
                    </a:lnTo>
                    <a:lnTo>
                      <a:pt x="5154" y="186"/>
                    </a:lnTo>
                    <a:lnTo>
                      <a:pt x="5154" y="198"/>
                    </a:lnTo>
                    <a:lnTo>
                      <a:pt x="5154" y="216"/>
                    </a:lnTo>
                    <a:lnTo>
                      <a:pt x="5154" y="234"/>
                    </a:lnTo>
                    <a:lnTo>
                      <a:pt x="5154" y="246"/>
                    </a:lnTo>
                    <a:lnTo>
                      <a:pt x="5154" y="264"/>
                    </a:lnTo>
                    <a:lnTo>
                      <a:pt x="5154" y="276"/>
                    </a:lnTo>
                    <a:lnTo>
                      <a:pt x="5154" y="294"/>
                    </a:lnTo>
                    <a:lnTo>
                      <a:pt x="5154" y="306"/>
                    </a:lnTo>
                    <a:lnTo>
                      <a:pt x="5154" y="324"/>
                    </a:lnTo>
                    <a:lnTo>
                      <a:pt x="5154" y="342"/>
                    </a:lnTo>
                    <a:lnTo>
                      <a:pt x="5154" y="354"/>
                    </a:lnTo>
                    <a:lnTo>
                      <a:pt x="5154" y="366"/>
                    </a:lnTo>
                    <a:lnTo>
                      <a:pt x="5154" y="384"/>
                    </a:lnTo>
                    <a:lnTo>
                      <a:pt x="5154" y="396"/>
                    </a:lnTo>
                    <a:lnTo>
                      <a:pt x="5154" y="414"/>
                    </a:lnTo>
                    <a:lnTo>
                      <a:pt x="5154" y="426"/>
                    </a:lnTo>
                    <a:lnTo>
                      <a:pt x="5154" y="438"/>
                    </a:lnTo>
                    <a:lnTo>
                      <a:pt x="5154" y="456"/>
                    </a:lnTo>
                    <a:lnTo>
                      <a:pt x="5154" y="468"/>
                    </a:lnTo>
                    <a:lnTo>
                      <a:pt x="5154" y="480"/>
                    </a:lnTo>
                    <a:lnTo>
                      <a:pt x="5154" y="498"/>
                    </a:lnTo>
                    <a:lnTo>
                      <a:pt x="5154" y="510"/>
                    </a:lnTo>
                    <a:lnTo>
                      <a:pt x="5154" y="522"/>
                    </a:lnTo>
                    <a:lnTo>
                      <a:pt x="5154" y="534"/>
                    </a:lnTo>
                    <a:lnTo>
                      <a:pt x="5154" y="546"/>
                    </a:lnTo>
                    <a:lnTo>
                      <a:pt x="5154" y="564"/>
                    </a:lnTo>
                    <a:lnTo>
                      <a:pt x="5154" y="576"/>
                    </a:lnTo>
                    <a:lnTo>
                      <a:pt x="5154" y="588"/>
                    </a:lnTo>
                    <a:lnTo>
                      <a:pt x="5154" y="600"/>
                    </a:lnTo>
                    <a:lnTo>
                      <a:pt x="5154" y="612"/>
                    </a:lnTo>
                    <a:lnTo>
                      <a:pt x="5154" y="624"/>
                    </a:lnTo>
                    <a:lnTo>
                      <a:pt x="5154" y="636"/>
                    </a:lnTo>
                    <a:lnTo>
                      <a:pt x="5154" y="648"/>
                    </a:lnTo>
                    <a:lnTo>
                      <a:pt x="5154" y="660"/>
                    </a:lnTo>
                    <a:lnTo>
                      <a:pt x="5154" y="672"/>
                    </a:lnTo>
                    <a:lnTo>
                      <a:pt x="5154" y="684"/>
                    </a:lnTo>
                    <a:lnTo>
                      <a:pt x="5154" y="696"/>
                    </a:lnTo>
                    <a:lnTo>
                      <a:pt x="5154" y="708"/>
                    </a:lnTo>
                    <a:lnTo>
                      <a:pt x="5154" y="714"/>
                    </a:lnTo>
                    <a:lnTo>
                      <a:pt x="5154" y="726"/>
                    </a:lnTo>
                    <a:lnTo>
                      <a:pt x="5154" y="738"/>
                    </a:lnTo>
                    <a:lnTo>
                      <a:pt x="5154" y="744"/>
                    </a:lnTo>
                    <a:lnTo>
                      <a:pt x="5154" y="756"/>
                    </a:lnTo>
                    <a:lnTo>
                      <a:pt x="5154" y="762"/>
                    </a:lnTo>
                    <a:lnTo>
                      <a:pt x="5154" y="774"/>
                    </a:lnTo>
                    <a:lnTo>
                      <a:pt x="5154" y="780"/>
                    </a:lnTo>
                    <a:lnTo>
                      <a:pt x="5154" y="786"/>
                    </a:lnTo>
                    <a:lnTo>
                      <a:pt x="5154" y="798"/>
                    </a:lnTo>
                    <a:lnTo>
                      <a:pt x="5154" y="804"/>
                    </a:lnTo>
                    <a:lnTo>
                      <a:pt x="5154" y="810"/>
                    </a:lnTo>
                    <a:lnTo>
                      <a:pt x="5154" y="822"/>
                    </a:lnTo>
                    <a:lnTo>
                      <a:pt x="5154" y="828"/>
                    </a:lnTo>
                    <a:lnTo>
                      <a:pt x="5154" y="834"/>
                    </a:lnTo>
                    <a:lnTo>
                      <a:pt x="5154" y="840"/>
                    </a:lnTo>
                    <a:lnTo>
                      <a:pt x="5154" y="846"/>
                    </a:lnTo>
                    <a:lnTo>
                      <a:pt x="5154" y="852"/>
                    </a:lnTo>
                    <a:lnTo>
                      <a:pt x="5154" y="858"/>
                    </a:lnTo>
                    <a:lnTo>
                      <a:pt x="5154" y="864"/>
                    </a:lnTo>
                    <a:lnTo>
                      <a:pt x="5154" y="870"/>
                    </a:lnTo>
                    <a:lnTo>
                      <a:pt x="5154" y="876"/>
                    </a:lnTo>
                    <a:lnTo>
                      <a:pt x="5154" y="882"/>
                    </a:lnTo>
                    <a:lnTo>
                      <a:pt x="5154" y="888"/>
                    </a:lnTo>
                    <a:lnTo>
                      <a:pt x="5154" y="894"/>
                    </a:lnTo>
                    <a:lnTo>
                      <a:pt x="5154" y="900"/>
                    </a:lnTo>
                    <a:lnTo>
                      <a:pt x="5154" y="906"/>
                    </a:lnTo>
                    <a:lnTo>
                      <a:pt x="5154" y="912"/>
                    </a:lnTo>
                    <a:lnTo>
                      <a:pt x="5154" y="918"/>
                    </a:lnTo>
                    <a:lnTo>
                      <a:pt x="5154" y="924"/>
                    </a:lnTo>
                    <a:lnTo>
                      <a:pt x="5154" y="930"/>
                    </a:lnTo>
                    <a:lnTo>
                      <a:pt x="5154" y="930"/>
                    </a:lnTo>
                    <a:lnTo>
                      <a:pt x="5154" y="936"/>
                    </a:lnTo>
                    <a:lnTo>
                      <a:pt x="5154" y="942"/>
                    </a:lnTo>
                    <a:lnTo>
                      <a:pt x="5154" y="948"/>
                    </a:lnTo>
                    <a:lnTo>
                      <a:pt x="5154" y="954"/>
                    </a:lnTo>
                    <a:lnTo>
                      <a:pt x="5154" y="960"/>
                    </a:lnTo>
                    <a:lnTo>
                      <a:pt x="5154" y="966"/>
                    </a:lnTo>
                    <a:lnTo>
                      <a:pt x="5154" y="972"/>
                    </a:lnTo>
                    <a:lnTo>
                      <a:pt x="5154" y="972"/>
                    </a:lnTo>
                    <a:lnTo>
                      <a:pt x="5154" y="978"/>
                    </a:lnTo>
                    <a:lnTo>
                      <a:pt x="5154" y="984"/>
                    </a:lnTo>
                    <a:lnTo>
                      <a:pt x="5154" y="990"/>
                    </a:lnTo>
                    <a:lnTo>
                      <a:pt x="5154" y="996"/>
                    </a:lnTo>
                    <a:lnTo>
                      <a:pt x="5154" y="996"/>
                    </a:lnTo>
                    <a:lnTo>
                      <a:pt x="5154" y="1002"/>
                    </a:lnTo>
                    <a:lnTo>
                      <a:pt x="5154" y="1008"/>
                    </a:lnTo>
                    <a:lnTo>
                      <a:pt x="5154" y="1014"/>
                    </a:lnTo>
                    <a:lnTo>
                      <a:pt x="5154" y="1014"/>
                    </a:lnTo>
                    <a:lnTo>
                      <a:pt x="5154" y="1020"/>
                    </a:lnTo>
                    <a:lnTo>
                      <a:pt x="5154" y="1026"/>
                    </a:lnTo>
                    <a:lnTo>
                      <a:pt x="5154" y="1032"/>
                    </a:lnTo>
                    <a:lnTo>
                      <a:pt x="5154" y="1032"/>
                    </a:lnTo>
                    <a:lnTo>
                      <a:pt x="5154" y="1038"/>
                    </a:lnTo>
                    <a:lnTo>
                      <a:pt x="5154" y="1044"/>
                    </a:lnTo>
                    <a:lnTo>
                      <a:pt x="5154" y="1044"/>
                    </a:lnTo>
                    <a:lnTo>
                      <a:pt x="5154" y="1050"/>
                    </a:lnTo>
                    <a:lnTo>
                      <a:pt x="5154" y="1056"/>
                    </a:lnTo>
                    <a:lnTo>
                      <a:pt x="5154" y="1056"/>
                    </a:lnTo>
                    <a:lnTo>
                      <a:pt x="5154" y="1062"/>
                    </a:lnTo>
                    <a:lnTo>
                      <a:pt x="5154" y="1068"/>
                    </a:lnTo>
                    <a:lnTo>
                      <a:pt x="5154" y="1068"/>
                    </a:lnTo>
                    <a:lnTo>
                      <a:pt x="5154" y="1074"/>
                    </a:lnTo>
                    <a:lnTo>
                      <a:pt x="5154" y="1074"/>
                    </a:lnTo>
                    <a:lnTo>
                      <a:pt x="5154" y="1080"/>
                    </a:lnTo>
                    <a:lnTo>
                      <a:pt x="5154" y="1086"/>
                    </a:lnTo>
                    <a:lnTo>
                      <a:pt x="5154" y="1086"/>
                    </a:lnTo>
                    <a:lnTo>
                      <a:pt x="5154" y="1092"/>
                    </a:lnTo>
                    <a:lnTo>
                      <a:pt x="5154" y="1092"/>
                    </a:lnTo>
                    <a:lnTo>
                      <a:pt x="5154" y="1098"/>
                    </a:lnTo>
                    <a:lnTo>
                      <a:pt x="5154" y="1098"/>
                    </a:lnTo>
                    <a:lnTo>
                      <a:pt x="5154" y="1104"/>
                    </a:lnTo>
                    <a:lnTo>
                      <a:pt x="5154" y="1104"/>
                    </a:lnTo>
                    <a:lnTo>
                      <a:pt x="5154" y="1110"/>
                    </a:lnTo>
                    <a:lnTo>
                      <a:pt x="5154" y="1116"/>
                    </a:lnTo>
                    <a:lnTo>
                      <a:pt x="5154" y="1116"/>
                    </a:lnTo>
                    <a:lnTo>
                      <a:pt x="5154" y="1122"/>
                    </a:lnTo>
                    <a:lnTo>
                      <a:pt x="5154" y="1122"/>
                    </a:lnTo>
                    <a:lnTo>
                      <a:pt x="5154" y="1122"/>
                    </a:lnTo>
                    <a:lnTo>
                      <a:pt x="5154" y="1128"/>
                    </a:lnTo>
                    <a:lnTo>
                      <a:pt x="5154" y="1128"/>
                    </a:lnTo>
                    <a:lnTo>
                      <a:pt x="5154" y="1134"/>
                    </a:lnTo>
                    <a:lnTo>
                      <a:pt x="5154" y="1134"/>
                    </a:lnTo>
                    <a:lnTo>
                      <a:pt x="5154" y="1140"/>
                    </a:lnTo>
                    <a:lnTo>
                      <a:pt x="5154" y="1140"/>
                    </a:lnTo>
                    <a:lnTo>
                      <a:pt x="5154" y="1146"/>
                    </a:lnTo>
                    <a:lnTo>
                      <a:pt x="5154" y="1146"/>
                    </a:lnTo>
                    <a:lnTo>
                      <a:pt x="5154" y="1146"/>
                    </a:lnTo>
                    <a:lnTo>
                      <a:pt x="5154" y="1152"/>
                    </a:lnTo>
                    <a:lnTo>
                      <a:pt x="5154" y="1152"/>
                    </a:lnTo>
                    <a:lnTo>
                      <a:pt x="5154" y="1152"/>
                    </a:lnTo>
                    <a:lnTo>
                      <a:pt x="5154" y="1158"/>
                    </a:lnTo>
                    <a:lnTo>
                      <a:pt x="5154" y="1158"/>
                    </a:lnTo>
                    <a:lnTo>
                      <a:pt x="5154" y="1158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58"/>
                    </a:lnTo>
                    <a:lnTo>
                      <a:pt x="5154" y="1158"/>
                    </a:lnTo>
                    <a:lnTo>
                      <a:pt x="5154" y="1158"/>
                    </a:lnTo>
                    <a:lnTo>
                      <a:pt x="5154" y="1152"/>
                    </a:lnTo>
                    <a:lnTo>
                      <a:pt x="5154" y="1152"/>
                    </a:lnTo>
                    <a:lnTo>
                      <a:pt x="5154" y="1152"/>
                    </a:lnTo>
                    <a:lnTo>
                      <a:pt x="5154" y="1146"/>
                    </a:lnTo>
                    <a:lnTo>
                      <a:pt x="5154" y="1146"/>
                    </a:lnTo>
                    <a:lnTo>
                      <a:pt x="5154" y="1140"/>
                    </a:lnTo>
                    <a:lnTo>
                      <a:pt x="5154" y="1140"/>
                    </a:lnTo>
                    <a:lnTo>
                      <a:pt x="5154" y="1140"/>
                    </a:lnTo>
                    <a:lnTo>
                      <a:pt x="5154" y="1134"/>
                    </a:lnTo>
                    <a:lnTo>
                      <a:pt x="5154" y="1134"/>
                    </a:lnTo>
                    <a:lnTo>
                      <a:pt x="5154" y="1128"/>
                    </a:lnTo>
                    <a:lnTo>
                      <a:pt x="5154" y="1128"/>
                    </a:lnTo>
                    <a:lnTo>
                      <a:pt x="5154" y="1122"/>
                    </a:lnTo>
                    <a:lnTo>
                      <a:pt x="5154" y="1122"/>
                    </a:lnTo>
                    <a:lnTo>
                      <a:pt x="5154" y="1116"/>
                    </a:lnTo>
                    <a:lnTo>
                      <a:pt x="5154" y="1116"/>
                    </a:lnTo>
                    <a:lnTo>
                      <a:pt x="5154" y="1110"/>
                    </a:lnTo>
                    <a:lnTo>
                      <a:pt x="5154" y="1110"/>
                    </a:lnTo>
                    <a:lnTo>
                      <a:pt x="5154" y="1104"/>
                    </a:lnTo>
                    <a:lnTo>
                      <a:pt x="5154" y="1104"/>
                    </a:lnTo>
                    <a:lnTo>
                      <a:pt x="5154" y="1098"/>
                    </a:lnTo>
                    <a:lnTo>
                      <a:pt x="5154" y="1098"/>
                    </a:lnTo>
                    <a:lnTo>
                      <a:pt x="5154" y="1092"/>
                    </a:lnTo>
                    <a:lnTo>
                      <a:pt x="5154" y="1086"/>
                    </a:lnTo>
                    <a:lnTo>
                      <a:pt x="5154" y="1086"/>
                    </a:lnTo>
                    <a:lnTo>
                      <a:pt x="5154" y="1080"/>
                    </a:lnTo>
                    <a:lnTo>
                      <a:pt x="5154" y="1080"/>
                    </a:lnTo>
                    <a:lnTo>
                      <a:pt x="5154" y="1074"/>
                    </a:lnTo>
                    <a:lnTo>
                      <a:pt x="5154" y="1068"/>
                    </a:lnTo>
                    <a:lnTo>
                      <a:pt x="5154" y="1068"/>
                    </a:lnTo>
                    <a:lnTo>
                      <a:pt x="5154" y="1062"/>
                    </a:lnTo>
                    <a:lnTo>
                      <a:pt x="5154" y="1056"/>
                    </a:lnTo>
                    <a:lnTo>
                      <a:pt x="5154" y="1056"/>
                    </a:lnTo>
                    <a:lnTo>
                      <a:pt x="5154" y="1050"/>
                    </a:lnTo>
                    <a:lnTo>
                      <a:pt x="5154" y="1044"/>
                    </a:lnTo>
                    <a:lnTo>
                      <a:pt x="5154" y="1044"/>
                    </a:lnTo>
                    <a:lnTo>
                      <a:pt x="5154" y="1038"/>
                    </a:lnTo>
                    <a:lnTo>
                      <a:pt x="5154" y="1032"/>
                    </a:lnTo>
                    <a:lnTo>
                      <a:pt x="5154" y="1032"/>
                    </a:lnTo>
                    <a:lnTo>
                      <a:pt x="5154" y="1026"/>
                    </a:lnTo>
                    <a:lnTo>
                      <a:pt x="5154" y="1026"/>
                    </a:lnTo>
                    <a:lnTo>
                      <a:pt x="5154" y="1020"/>
                    </a:lnTo>
                    <a:lnTo>
                      <a:pt x="5154" y="1020"/>
                    </a:lnTo>
                    <a:lnTo>
                      <a:pt x="5154" y="1014"/>
                    </a:lnTo>
                    <a:lnTo>
                      <a:pt x="5154" y="1014"/>
                    </a:lnTo>
                    <a:lnTo>
                      <a:pt x="5154" y="1014"/>
                    </a:lnTo>
                    <a:lnTo>
                      <a:pt x="5154" y="1014"/>
                    </a:lnTo>
                    <a:lnTo>
                      <a:pt x="5154" y="1008"/>
                    </a:lnTo>
                    <a:lnTo>
                      <a:pt x="5154" y="1008"/>
                    </a:lnTo>
                    <a:lnTo>
                      <a:pt x="5154" y="1008"/>
                    </a:lnTo>
                    <a:lnTo>
                      <a:pt x="5154" y="1008"/>
                    </a:lnTo>
                    <a:lnTo>
                      <a:pt x="5154" y="1014"/>
                    </a:lnTo>
                    <a:lnTo>
                      <a:pt x="5154" y="1014"/>
                    </a:lnTo>
                    <a:lnTo>
                      <a:pt x="5154" y="1014"/>
                    </a:lnTo>
                    <a:lnTo>
                      <a:pt x="5154" y="1014"/>
                    </a:lnTo>
                    <a:lnTo>
                      <a:pt x="5154" y="1020"/>
                    </a:lnTo>
                    <a:lnTo>
                      <a:pt x="5154" y="1020"/>
                    </a:lnTo>
                    <a:lnTo>
                      <a:pt x="5154" y="1026"/>
                    </a:lnTo>
                    <a:lnTo>
                      <a:pt x="5154" y="1026"/>
                    </a:lnTo>
                    <a:lnTo>
                      <a:pt x="5154" y="1032"/>
                    </a:lnTo>
                    <a:lnTo>
                      <a:pt x="5154" y="1032"/>
                    </a:lnTo>
                    <a:lnTo>
                      <a:pt x="5154" y="1038"/>
                    </a:lnTo>
                    <a:lnTo>
                      <a:pt x="5154" y="1038"/>
                    </a:lnTo>
                    <a:lnTo>
                      <a:pt x="5154" y="1044"/>
                    </a:lnTo>
                    <a:lnTo>
                      <a:pt x="5154" y="1050"/>
                    </a:lnTo>
                    <a:lnTo>
                      <a:pt x="5154" y="1050"/>
                    </a:lnTo>
                    <a:lnTo>
                      <a:pt x="5154" y="1056"/>
                    </a:lnTo>
                    <a:lnTo>
                      <a:pt x="5154" y="1056"/>
                    </a:lnTo>
                    <a:lnTo>
                      <a:pt x="5154" y="1062"/>
                    </a:lnTo>
                    <a:lnTo>
                      <a:pt x="5154" y="1062"/>
                    </a:lnTo>
                    <a:lnTo>
                      <a:pt x="5154" y="1068"/>
                    </a:lnTo>
                    <a:lnTo>
                      <a:pt x="5154" y="1074"/>
                    </a:lnTo>
                    <a:lnTo>
                      <a:pt x="5154" y="1074"/>
                    </a:lnTo>
                    <a:lnTo>
                      <a:pt x="5154" y="1080"/>
                    </a:lnTo>
                    <a:lnTo>
                      <a:pt x="5154" y="1080"/>
                    </a:lnTo>
                    <a:lnTo>
                      <a:pt x="5154" y="1086"/>
                    </a:lnTo>
                    <a:lnTo>
                      <a:pt x="5154" y="1086"/>
                    </a:lnTo>
                    <a:lnTo>
                      <a:pt x="5154" y="1092"/>
                    </a:lnTo>
                    <a:lnTo>
                      <a:pt x="5154" y="1092"/>
                    </a:lnTo>
                    <a:lnTo>
                      <a:pt x="5154" y="1098"/>
                    </a:lnTo>
                    <a:lnTo>
                      <a:pt x="5154" y="1098"/>
                    </a:lnTo>
                    <a:lnTo>
                      <a:pt x="5154" y="1104"/>
                    </a:lnTo>
                    <a:lnTo>
                      <a:pt x="5154" y="1104"/>
                    </a:lnTo>
                    <a:lnTo>
                      <a:pt x="5154" y="1104"/>
                    </a:lnTo>
                    <a:lnTo>
                      <a:pt x="5154" y="1110"/>
                    </a:lnTo>
                    <a:lnTo>
                      <a:pt x="5154" y="1110"/>
                    </a:lnTo>
                    <a:lnTo>
                      <a:pt x="5154" y="1116"/>
                    </a:lnTo>
                    <a:lnTo>
                      <a:pt x="5154" y="1116"/>
                    </a:lnTo>
                    <a:lnTo>
                      <a:pt x="5154" y="1122"/>
                    </a:lnTo>
                    <a:lnTo>
                      <a:pt x="5154" y="1122"/>
                    </a:lnTo>
                    <a:lnTo>
                      <a:pt x="5154" y="1122"/>
                    </a:lnTo>
                    <a:lnTo>
                      <a:pt x="5154" y="1128"/>
                    </a:lnTo>
                    <a:lnTo>
                      <a:pt x="5154" y="1128"/>
                    </a:lnTo>
                    <a:lnTo>
                      <a:pt x="5154" y="1134"/>
                    </a:lnTo>
                    <a:lnTo>
                      <a:pt x="5154" y="1134"/>
                    </a:lnTo>
                    <a:lnTo>
                      <a:pt x="5154" y="1134"/>
                    </a:lnTo>
                    <a:lnTo>
                      <a:pt x="5154" y="1140"/>
                    </a:lnTo>
                    <a:lnTo>
                      <a:pt x="5154" y="1140"/>
                    </a:lnTo>
                    <a:lnTo>
                      <a:pt x="5154" y="1140"/>
                    </a:lnTo>
                    <a:lnTo>
                      <a:pt x="5154" y="1146"/>
                    </a:lnTo>
                    <a:lnTo>
                      <a:pt x="5154" y="1146"/>
                    </a:lnTo>
                    <a:lnTo>
                      <a:pt x="5154" y="1146"/>
                    </a:lnTo>
                    <a:lnTo>
                      <a:pt x="5154" y="1152"/>
                    </a:lnTo>
                    <a:lnTo>
                      <a:pt x="5154" y="1152"/>
                    </a:lnTo>
                    <a:lnTo>
                      <a:pt x="5154" y="1152"/>
                    </a:lnTo>
                    <a:lnTo>
                      <a:pt x="5154" y="1158"/>
                    </a:lnTo>
                    <a:lnTo>
                      <a:pt x="5154" y="1158"/>
                    </a:lnTo>
                    <a:lnTo>
                      <a:pt x="5154" y="1158"/>
                    </a:lnTo>
                    <a:lnTo>
                      <a:pt x="5154" y="1158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58"/>
                    </a:lnTo>
                    <a:lnTo>
                      <a:pt x="5154" y="1158"/>
                    </a:lnTo>
                    <a:lnTo>
                      <a:pt x="5154" y="1152"/>
                    </a:lnTo>
                    <a:lnTo>
                      <a:pt x="5154" y="1152"/>
                    </a:lnTo>
                    <a:lnTo>
                      <a:pt x="5154" y="1146"/>
                    </a:lnTo>
                    <a:lnTo>
                      <a:pt x="5154" y="1146"/>
                    </a:lnTo>
                    <a:lnTo>
                      <a:pt x="5154" y="1146"/>
                    </a:lnTo>
                    <a:lnTo>
                      <a:pt x="5154" y="1140"/>
                    </a:lnTo>
                    <a:lnTo>
                      <a:pt x="5154" y="1140"/>
                    </a:lnTo>
                    <a:lnTo>
                      <a:pt x="5154" y="1134"/>
                    </a:lnTo>
                    <a:lnTo>
                      <a:pt x="5154" y="1134"/>
                    </a:lnTo>
                    <a:lnTo>
                      <a:pt x="5154" y="1128"/>
                    </a:lnTo>
                    <a:lnTo>
                      <a:pt x="5154" y="1128"/>
                    </a:lnTo>
                    <a:lnTo>
                      <a:pt x="5154" y="1122"/>
                    </a:lnTo>
                    <a:lnTo>
                      <a:pt x="5154" y="1116"/>
                    </a:lnTo>
                    <a:lnTo>
                      <a:pt x="5154" y="1116"/>
                    </a:lnTo>
                    <a:lnTo>
                      <a:pt x="5154" y="1110"/>
                    </a:lnTo>
                    <a:lnTo>
                      <a:pt x="5154" y="1110"/>
                    </a:lnTo>
                    <a:lnTo>
                      <a:pt x="5154" y="1104"/>
                    </a:lnTo>
                    <a:lnTo>
                      <a:pt x="5154" y="1098"/>
                    </a:lnTo>
                    <a:lnTo>
                      <a:pt x="5154" y="1098"/>
                    </a:lnTo>
                    <a:lnTo>
                      <a:pt x="5154" y="1092"/>
                    </a:lnTo>
                    <a:lnTo>
                      <a:pt x="5154" y="1092"/>
                    </a:lnTo>
                    <a:lnTo>
                      <a:pt x="5154" y="1086"/>
                    </a:lnTo>
                    <a:lnTo>
                      <a:pt x="5154" y="1080"/>
                    </a:lnTo>
                    <a:lnTo>
                      <a:pt x="5154" y="1080"/>
                    </a:lnTo>
                    <a:lnTo>
                      <a:pt x="5154" y="1074"/>
                    </a:lnTo>
                    <a:lnTo>
                      <a:pt x="5154" y="1068"/>
                    </a:lnTo>
                    <a:lnTo>
                      <a:pt x="5154" y="1062"/>
                    </a:lnTo>
                    <a:lnTo>
                      <a:pt x="5154" y="1062"/>
                    </a:lnTo>
                    <a:lnTo>
                      <a:pt x="5154" y="1056"/>
                    </a:lnTo>
                    <a:lnTo>
                      <a:pt x="5154" y="1050"/>
                    </a:lnTo>
                    <a:lnTo>
                      <a:pt x="5154" y="1044"/>
                    </a:lnTo>
                    <a:lnTo>
                      <a:pt x="5154" y="1044"/>
                    </a:lnTo>
                    <a:lnTo>
                      <a:pt x="5154" y="1038"/>
                    </a:lnTo>
                    <a:lnTo>
                      <a:pt x="5154" y="1032"/>
                    </a:lnTo>
                    <a:lnTo>
                      <a:pt x="5154" y="1026"/>
                    </a:lnTo>
                    <a:lnTo>
                      <a:pt x="5154" y="1020"/>
                    </a:lnTo>
                    <a:lnTo>
                      <a:pt x="5154" y="1020"/>
                    </a:lnTo>
                    <a:lnTo>
                      <a:pt x="5154" y="1014"/>
                    </a:lnTo>
                    <a:lnTo>
                      <a:pt x="5154" y="1008"/>
                    </a:lnTo>
                    <a:lnTo>
                      <a:pt x="5154" y="1002"/>
                    </a:lnTo>
                    <a:lnTo>
                      <a:pt x="5154" y="996"/>
                    </a:lnTo>
                    <a:lnTo>
                      <a:pt x="5154" y="990"/>
                    </a:lnTo>
                    <a:lnTo>
                      <a:pt x="5154" y="984"/>
                    </a:lnTo>
                    <a:lnTo>
                      <a:pt x="5154" y="978"/>
                    </a:lnTo>
                    <a:lnTo>
                      <a:pt x="5154" y="978"/>
                    </a:lnTo>
                    <a:lnTo>
                      <a:pt x="5154" y="972"/>
                    </a:lnTo>
                    <a:lnTo>
                      <a:pt x="5154" y="966"/>
                    </a:lnTo>
                    <a:lnTo>
                      <a:pt x="5154" y="960"/>
                    </a:lnTo>
                    <a:lnTo>
                      <a:pt x="5154" y="954"/>
                    </a:lnTo>
                    <a:lnTo>
                      <a:pt x="5154" y="948"/>
                    </a:lnTo>
                    <a:lnTo>
                      <a:pt x="5154" y="942"/>
                    </a:lnTo>
                    <a:lnTo>
                      <a:pt x="5154" y="936"/>
                    </a:lnTo>
                    <a:lnTo>
                      <a:pt x="5154" y="930"/>
                    </a:lnTo>
                    <a:lnTo>
                      <a:pt x="5154" y="924"/>
                    </a:lnTo>
                    <a:lnTo>
                      <a:pt x="5154" y="918"/>
                    </a:lnTo>
                    <a:lnTo>
                      <a:pt x="5154" y="912"/>
                    </a:lnTo>
                    <a:lnTo>
                      <a:pt x="5154" y="906"/>
                    </a:lnTo>
                    <a:lnTo>
                      <a:pt x="5154" y="900"/>
                    </a:lnTo>
                    <a:lnTo>
                      <a:pt x="5154" y="888"/>
                    </a:lnTo>
                    <a:lnTo>
                      <a:pt x="5154" y="882"/>
                    </a:lnTo>
                    <a:lnTo>
                      <a:pt x="5154" y="876"/>
                    </a:lnTo>
                    <a:lnTo>
                      <a:pt x="5154" y="870"/>
                    </a:lnTo>
                    <a:lnTo>
                      <a:pt x="5154" y="864"/>
                    </a:lnTo>
                    <a:lnTo>
                      <a:pt x="5154" y="858"/>
                    </a:lnTo>
                    <a:lnTo>
                      <a:pt x="5154" y="852"/>
                    </a:lnTo>
                    <a:lnTo>
                      <a:pt x="5154" y="846"/>
                    </a:lnTo>
                    <a:lnTo>
                      <a:pt x="5154" y="834"/>
                    </a:lnTo>
                    <a:lnTo>
                      <a:pt x="5154" y="828"/>
                    </a:lnTo>
                    <a:lnTo>
                      <a:pt x="5154" y="822"/>
                    </a:lnTo>
                    <a:lnTo>
                      <a:pt x="5154" y="816"/>
                    </a:lnTo>
                    <a:lnTo>
                      <a:pt x="5154" y="810"/>
                    </a:lnTo>
                    <a:lnTo>
                      <a:pt x="5154" y="798"/>
                    </a:lnTo>
                    <a:lnTo>
                      <a:pt x="5154" y="792"/>
                    </a:lnTo>
                    <a:lnTo>
                      <a:pt x="5154" y="786"/>
                    </a:lnTo>
                    <a:lnTo>
                      <a:pt x="5154" y="780"/>
                    </a:lnTo>
                    <a:lnTo>
                      <a:pt x="5154" y="768"/>
                    </a:lnTo>
                    <a:lnTo>
                      <a:pt x="5154" y="762"/>
                    </a:lnTo>
                    <a:lnTo>
                      <a:pt x="5154" y="756"/>
                    </a:lnTo>
                    <a:lnTo>
                      <a:pt x="5154" y="744"/>
                    </a:lnTo>
                    <a:lnTo>
                      <a:pt x="5154" y="738"/>
                    </a:lnTo>
                    <a:lnTo>
                      <a:pt x="5154" y="732"/>
                    </a:lnTo>
                    <a:lnTo>
                      <a:pt x="5154" y="720"/>
                    </a:lnTo>
                    <a:lnTo>
                      <a:pt x="5154" y="714"/>
                    </a:lnTo>
                    <a:lnTo>
                      <a:pt x="5154" y="708"/>
                    </a:lnTo>
                    <a:lnTo>
                      <a:pt x="5154" y="702"/>
                    </a:lnTo>
                    <a:lnTo>
                      <a:pt x="5154" y="696"/>
                    </a:lnTo>
                    <a:lnTo>
                      <a:pt x="5154" y="690"/>
                    </a:lnTo>
                    <a:lnTo>
                      <a:pt x="5154" y="690"/>
                    </a:lnTo>
                    <a:lnTo>
                      <a:pt x="5154" y="684"/>
                    </a:lnTo>
                    <a:lnTo>
                      <a:pt x="5154" y="684"/>
                    </a:lnTo>
                    <a:lnTo>
                      <a:pt x="5154" y="684"/>
                    </a:lnTo>
                    <a:lnTo>
                      <a:pt x="5154" y="684"/>
                    </a:lnTo>
                    <a:lnTo>
                      <a:pt x="5154" y="684"/>
                    </a:lnTo>
                    <a:lnTo>
                      <a:pt x="5154" y="684"/>
                    </a:lnTo>
                    <a:lnTo>
                      <a:pt x="5154" y="690"/>
                    </a:lnTo>
                    <a:lnTo>
                      <a:pt x="5154" y="690"/>
                    </a:lnTo>
                    <a:lnTo>
                      <a:pt x="5154" y="696"/>
                    </a:lnTo>
                    <a:lnTo>
                      <a:pt x="5154" y="702"/>
                    </a:lnTo>
                    <a:lnTo>
                      <a:pt x="5154" y="708"/>
                    </a:lnTo>
                    <a:lnTo>
                      <a:pt x="5154" y="714"/>
                    </a:lnTo>
                    <a:lnTo>
                      <a:pt x="5154" y="720"/>
                    </a:lnTo>
                    <a:lnTo>
                      <a:pt x="5154" y="732"/>
                    </a:lnTo>
                    <a:lnTo>
                      <a:pt x="5154" y="738"/>
                    </a:lnTo>
                    <a:lnTo>
                      <a:pt x="5154" y="750"/>
                    </a:lnTo>
                    <a:lnTo>
                      <a:pt x="5154" y="762"/>
                    </a:lnTo>
                    <a:lnTo>
                      <a:pt x="5154" y="774"/>
                    </a:lnTo>
                    <a:lnTo>
                      <a:pt x="5154" y="780"/>
                    </a:lnTo>
                    <a:lnTo>
                      <a:pt x="5154" y="792"/>
                    </a:lnTo>
                    <a:lnTo>
                      <a:pt x="5154" y="804"/>
                    </a:lnTo>
                    <a:lnTo>
                      <a:pt x="5154" y="816"/>
                    </a:lnTo>
                    <a:lnTo>
                      <a:pt x="5154" y="822"/>
                    </a:lnTo>
                    <a:lnTo>
                      <a:pt x="5154" y="834"/>
                    </a:lnTo>
                    <a:lnTo>
                      <a:pt x="5154" y="846"/>
                    </a:lnTo>
                    <a:lnTo>
                      <a:pt x="5154" y="852"/>
                    </a:lnTo>
                    <a:lnTo>
                      <a:pt x="5154" y="864"/>
                    </a:lnTo>
                    <a:lnTo>
                      <a:pt x="5154" y="870"/>
                    </a:lnTo>
                    <a:lnTo>
                      <a:pt x="5154" y="882"/>
                    </a:lnTo>
                    <a:lnTo>
                      <a:pt x="5154" y="894"/>
                    </a:lnTo>
                    <a:lnTo>
                      <a:pt x="5154" y="900"/>
                    </a:lnTo>
                    <a:lnTo>
                      <a:pt x="5154" y="912"/>
                    </a:lnTo>
                    <a:lnTo>
                      <a:pt x="5154" y="918"/>
                    </a:lnTo>
                    <a:lnTo>
                      <a:pt x="5154" y="930"/>
                    </a:lnTo>
                    <a:lnTo>
                      <a:pt x="5154" y="936"/>
                    </a:lnTo>
                    <a:lnTo>
                      <a:pt x="5154" y="942"/>
                    </a:lnTo>
                    <a:lnTo>
                      <a:pt x="5154" y="954"/>
                    </a:lnTo>
                    <a:lnTo>
                      <a:pt x="5154" y="960"/>
                    </a:lnTo>
                    <a:lnTo>
                      <a:pt x="5154" y="972"/>
                    </a:lnTo>
                    <a:lnTo>
                      <a:pt x="5154" y="978"/>
                    </a:lnTo>
                    <a:lnTo>
                      <a:pt x="5154" y="984"/>
                    </a:lnTo>
                    <a:lnTo>
                      <a:pt x="5154" y="990"/>
                    </a:lnTo>
                    <a:lnTo>
                      <a:pt x="5154" y="1002"/>
                    </a:lnTo>
                    <a:lnTo>
                      <a:pt x="5154" y="1008"/>
                    </a:lnTo>
                    <a:lnTo>
                      <a:pt x="5154" y="1014"/>
                    </a:lnTo>
                    <a:lnTo>
                      <a:pt x="5154" y="1020"/>
                    </a:lnTo>
                    <a:lnTo>
                      <a:pt x="5154" y="1026"/>
                    </a:lnTo>
                    <a:lnTo>
                      <a:pt x="5154" y="1038"/>
                    </a:lnTo>
                    <a:lnTo>
                      <a:pt x="5154" y="1044"/>
                    </a:lnTo>
                    <a:lnTo>
                      <a:pt x="5154" y="1050"/>
                    </a:lnTo>
                    <a:lnTo>
                      <a:pt x="5154" y="1056"/>
                    </a:lnTo>
                    <a:lnTo>
                      <a:pt x="5154" y="1062"/>
                    </a:lnTo>
                    <a:lnTo>
                      <a:pt x="5154" y="1068"/>
                    </a:lnTo>
                    <a:lnTo>
                      <a:pt x="5154" y="1074"/>
                    </a:lnTo>
                    <a:lnTo>
                      <a:pt x="5154" y="1080"/>
                    </a:lnTo>
                    <a:lnTo>
                      <a:pt x="5154" y="1086"/>
                    </a:lnTo>
                    <a:lnTo>
                      <a:pt x="5154" y="1092"/>
                    </a:lnTo>
                    <a:lnTo>
                      <a:pt x="5154" y="1098"/>
                    </a:lnTo>
                    <a:lnTo>
                      <a:pt x="5154" y="1104"/>
                    </a:lnTo>
                    <a:lnTo>
                      <a:pt x="5154" y="1110"/>
                    </a:lnTo>
                    <a:lnTo>
                      <a:pt x="5154" y="1116"/>
                    </a:lnTo>
                    <a:lnTo>
                      <a:pt x="5154" y="1116"/>
                    </a:lnTo>
                    <a:lnTo>
                      <a:pt x="5154" y="1122"/>
                    </a:lnTo>
                    <a:lnTo>
                      <a:pt x="5154" y="1128"/>
                    </a:lnTo>
                    <a:lnTo>
                      <a:pt x="5154" y="1134"/>
                    </a:lnTo>
                    <a:lnTo>
                      <a:pt x="5154" y="1134"/>
                    </a:lnTo>
                    <a:lnTo>
                      <a:pt x="5154" y="1140"/>
                    </a:lnTo>
                    <a:lnTo>
                      <a:pt x="5154" y="1146"/>
                    </a:lnTo>
                    <a:lnTo>
                      <a:pt x="5154" y="1152"/>
                    </a:lnTo>
                    <a:lnTo>
                      <a:pt x="5154" y="1152"/>
                    </a:lnTo>
                    <a:lnTo>
                      <a:pt x="5154" y="1158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6"/>
                    </a:lnTo>
                    <a:lnTo>
                      <a:pt x="5154" y="1206"/>
                    </a:lnTo>
                    <a:lnTo>
                      <a:pt x="5154" y="1206"/>
                    </a:lnTo>
                    <a:lnTo>
                      <a:pt x="5154" y="1206"/>
                    </a:lnTo>
                    <a:lnTo>
                      <a:pt x="5154" y="1206"/>
                    </a:lnTo>
                    <a:lnTo>
                      <a:pt x="5154" y="1212"/>
                    </a:lnTo>
                    <a:lnTo>
                      <a:pt x="5154" y="1212"/>
                    </a:lnTo>
                    <a:lnTo>
                      <a:pt x="5154" y="1212"/>
                    </a:lnTo>
                    <a:lnTo>
                      <a:pt x="5154" y="1212"/>
                    </a:lnTo>
                    <a:lnTo>
                      <a:pt x="5154" y="1212"/>
                    </a:lnTo>
                    <a:lnTo>
                      <a:pt x="5154" y="1212"/>
                    </a:lnTo>
                    <a:lnTo>
                      <a:pt x="5154" y="1212"/>
                    </a:lnTo>
                    <a:lnTo>
                      <a:pt x="5154" y="1212"/>
                    </a:lnTo>
                    <a:lnTo>
                      <a:pt x="5154" y="1212"/>
                    </a:lnTo>
                    <a:lnTo>
                      <a:pt x="5154" y="1212"/>
                    </a:lnTo>
                    <a:lnTo>
                      <a:pt x="5154" y="1212"/>
                    </a:lnTo>
                    <a:lnTo>
                      <a:pt x="5154" y="1212"/>
                    </a:lnTo>
                    <a:lnTo>
                      <a:pt x="5154" y="1212"/>
                    </a:lnTo>
                    <a:lnTo>
                      <a:pt x="5154" y="1206"/>
                    </a:lnTo>
                    <a:lnTo>
                      <a:pt x="5154" y="1206"/>
                    </a:lnTo>
                    <a:lnTo>
                      <a:pt x="5154" y="1206"/>
                    </a:lnTo>
                    <a:lnTo>
                      <a:pt x="5154" y="1206"/>
                    </a:lnTo>
                    <a:lnTo>
                      <a:pt x="5154" y="1206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64"/>
                    </a:lnTo>
                    <a:lnTo>
                      <a:pt x="5154" y="1158"/>
                    </a:lnTo>
                    <a:lnTo>
                      <a:pt x="5154" y="1158"/>
                    </a:lnTo>
                    <a:lnTo>
                      <a:pt x="5154" y="1158"/>
                    </a:lnTo>
                    <a:lnTo>
                      <a:pt x="5154" y="1152"/>
                    </a:lnTo>
                    <a:lnTo>
                      <a:pt x="5154" y="1152"/>
                    </a:lnTo>
                    <a:lnTo>
                      <a:pt x="5154" y="1146"/>
                    </a:lnTo>
                    <a:lnTo>
                      <a:pt x="5154" y="1140"/>
                    </a:lnTo>
                    <a:lnTo>
                      <a:pt x="5154" y="1140"/>
                    </a:lnTo>
                    <a:lnTo>
                      <a:pt x="5154" y="1134"/>
                    </a:lnTo>
                    <a:lnTo>
                      <a:pt x="5154" y="1128"/>
                    </a:lnTo>
                    <a:lnTo>
                      <a:pt x="5154" y="1122"/>
                    </a:lnTo>
                    <a:lnTo>
                      <a:pt x="5154" y="1116"/>
                    </a:lnTo>
                    <a:lnTo>
                      <a:pt x="5154" y="1116"/>
                    </a:lnTo>
                    <a:lnTo>
                      <a:pt x="5154" y="1110"/>
                    </a:lnTo>
                    <a:lnTo>
                      <a:pt x="5154" y="1104"/>
                    </a:lnTo>
                    <a:lnTo>
                      <a:pt x="5154" y="1098"/>
                    </a:lnTo>
                    <a:lnTo>
                      <a:pt x="5154" y="1092"/>
                    </a:lnTo>
                    <a:lnTo>
                      <a:pt x="5154" y="1086"/>
                    </a:lnTo>
                    <a:lnTo>
                      <a:pt x="5154" y="1080"/>
                    </a:lnTo>
                    <a:lnTo>
                      <a:pt x="5154" y="1074"/>
                    </a:lnTo>
                    <a:lnTo>
                      <a:pt x="5154" y="1068"/>
                    </a:lnTo>
                    <a:lnTo>
                      <a:pt x="5154" y="1062"/>
                    </a:lnTo>
                    <a:lnTo>
                      <a:pt x="5154" y="1056"/>
                    </a:lnTo>
                    <a:lnTo>
                      <a:pt x="5154" y="1050"/>
                    </a:lnTo>
                    <a:lnTo>
                      <a:pt x="5154" y="1044"/>
                    </a:lnTo>
                    <a:lnTo>
                      <a:pt x="5154" y="1038"/>
                    </a:lnTo>
                    <a:lnTo>
                      <a:pt x="5154" y="1032"/>
                    </a:lnTo>
                    <a:lnTo>
                      <a:pt x="5154" y="1026"/>
                    </a:lnTo>
                    <a:lnTo>
                      <a:pt x="5154" y="1020"/>
                    </a:lnTo>
                    <a:lnTo>
                      <a:pt x="5154" y="1014"/>
                    </a:lnTo>
                    <a:lnTo>
                      <a:pt x="5154" y="1002"/>
                    </a:lnTo>
                    <a:lnTo>
                      <a:pt x="5154" y="996"/>
                    </a:lnTo>
                    <a:lnTo>
                      <a:pt x="5154" y="990"/>
                    </a:lnTo>
                    <a:lnTo>
                      <a:pt x="5154" y="984"/>
                    </a:lnTo>
                    <a:lnTo>
                      <a:pt x="5154" y="972"/>
                    </a:lnTo>
                    <a:lnTo>
                      <a:pt x="5154" y="966"/>
                    </a:lnTo>
                    <a:lnTo>
                      <a:pt x="5154" y="960"/>
                    </a:lnTo>
                    <a:lnTo>
                      <a:pt x="5154" y="948"/>
                    </a:lnTo>
                    <a:lnTo>
                      <a:pt x="5154" y="942"/>
                    </a:lnTo>
                    <a:lnTo>
                      <a:pt x="5154" y="936"/>
                    </a:lnTo>
                    <a:lnTo>
                      <a:pt x="5154" y="924"/>
                    </a:lnTo>
                    <a:lnTo>
                      <a:pt x="5154" y="918"/>
                    </a:lnTo>
                    <a:lnTo>
                      <a:pt x="5154" y="906"/>
                    </a:lnTo>
                    <a:lnTo>
                      <a:pt x="5154" y="900"/>
                    </a:lnTo>
                    <a:lnTo>
                      <a:pt x="5154" y="888"/>
                    </a:lnTo>
                    <a:lnTo>
                      <a:pt x="5154" y="882"/>
                    </a:lnTo>
                    <a:lnTo>
                      <a:pt x="5154" y="870"/>
                    </a:lnTo>
                    <a:lnTo>
                      <a:pt x="5154" y="864"/>
                    </a:lnTo>
                    <a:lnTo>
                      <a:pt x="5154" y="852"/>
                    </a:lnTo>
                    <a:lnTo>
                      <a:pt x="5154" y="846"/>
                    </a:lnTo>
                    <a:lnTo>
                      <a:pt x="5154" y="834"/>
                    </a:lnTo>
                    <a:lnTo>
                      <a:pt x="5154" y="822"/>
                    </a:lnTo>
                    <a:lnTo>
                      <a:pt x="5154" y="816"/>
                    </a:lnTo>
                    <a:lnTo>
                      <a:pt x="5154" y="804"/>
                    </a:lnTo>
                    <a:lnTo>
                      <a:pt x="5154" y="792"/>
                    </a:lnTo>
                    <a:lnTo>
                      <a:pt x="5154" y="786"/>
                    </a:lnTo>
                    <a:lnTo>
                      <a:pt x="5154" y="774"/>
                    </a:lnTo>
                    <a:lnTo>
                      <a:pt x="5154" y="762"/>
                    </a:lnTo>
                    <a:lnTo>
                      <a:pt x="5154" y="750"/>
                    </a:lnTo>
                    <a:lnTo>
                      <a:pt x="5154" y="738"/>
                    </a:lnTo>
                    <a:lnTo>
                      <a:pt x="5154" y="732"/>
                    </a:lnTo>
                    <a:lnTo>
                      <a:pt x="5154" y="720"/>
                    </a:lnTo>
                    <a:lnTo>
                      <a:pt x="5154" y="708"/>
                    </a:lnTo>
                    <a:lnTo>
                      <a:pt x="5154" y="696"/>
                    </a:lnTo>
                    <a:lnTo>
                      <a:pt x="5154" y="684"/>
                    </a:lnTo>
                    <a:lnTo>
                      <a:pt x="5154" y="672"/>
                    </a:lnTo>
                    <a:lnTo>
                      <a:pt x="5154" y="660"/>
                    </a:lnTo>
                    <a:lnTo>
                      <a:pt x="5154" y="648"/>
                    </a:lnTo>
                    <a:lnTo>
                      <a:pt x="5154" y="636"/>
                    </a:lnTo>
                    <a:lnTo>
                      <a:pt x="5154" y="624"/>
                    </a:lnTo>
                    <a:lnTo>
                      <a:pt x="5154" y="612"/>
                    </a:lnTo>
                    <a:lnTo>
                      <a:pt x="5154" y="600"/>
                    </a:lnTo>
                    <a:lnTo>
                      <a:pt x="5154" y="588"/>
                    </a:lnTo>
                    <a:lnTo>
                      <a:pt x="5154" y="576"/>
                    </a:lnTo>
                    <a:lnTo>
                      <a:pt x="5154" y="564"/>
                    </a:lnTo>
                    <a:lnTo>
                      <a:pt x="5154" y="552"/>
                    </a:lnTo>
                    <a:lnTo>
                      <a:pt x="5154" y="534"/>
                    </a:lnTo>
                    <a:lnTo>
                      <a:pt x="5154" y="522"/>
                    </a:lnTo>
                    <a:lnTo>
                      <a:pt x="5154" y="510"/>
                    </a:lnTo>
                    <a:lnTo>
                      <a:pt x="5154" y="498"/>
                    </a:lnTo>
                    <a:lnTo>
                      <a:pt x="5154" y="486"/>
                    </a:lnTo>
                    <a:lnTo>
                      <a:pt x="5154" y="474"/>
                    </a:lnTo>
                    <a:lnTo>
                      <a:pt x="5154" y="462"/>
                    </a:lnTo>
                    <a:lnTo>
                      <a:pt x="5154" y="456"/>
                    </a:lnTo>
                    <a:lnTo>
                      <a:pt x="5154" y="444"/>
                    </a:lnTo>
                    <a:lnTo>
                      <a:pt x="5154" y="438"/>
                    </a:lnTo>
                    <a:lnTo>
                      <a:pt x="5154" y="426"/>
                    </a:lnTo>
                    <a:lnTo>
                      <a:pt x="5154" y="420"/>
                    </a:lnTo>
                    <a:lnTo>
                      <a:pt x="5154" y="414"/>
                    </a:lnTo>
                    <a:lnTo>
                      <a:pt x="5154" y="408"/>
                    </a:lnTo>
                    <a:lnTo>
                      <a:pt x="5154" y="402"/>
                    </a:lnTo>
                    <a:lnTo>
                      <a:pt x="5154" y="396"/>
                    </a:lnTo>
                    <a:lnTo>
                      <a:pt x="5154" y="390"/>
                    </a:lnTo>
                    <a:lnTo>
                      <a:pt x="5154" y="384"/>
                    </a:lnTo>
                    <a:lnTo>
                      <a:pt x="5154" y="384"/>
                    </a:lnTo>
                    <a:lnTo>
                      <a:pt x="5154" y="378"/>
                    </a:lnTo>
                    <a:lnTo>
                      <a:pt x="5154" y="378"/>
                    </a:lnTo>
                    <a:lnTo>
                      <a:pt x="5154" y="378"/>
                    </a:lnTo>
                    <a:lnTo>
                      <a:pt x="5154" y="378"/>
                    </a:lnTo>
                    <a:lnTo>
                      <a:pt x="5154" y="378"/>
                    </a:lnTo>
                    <a:lnTo>
                      <a:pt x="5154" y="378"/>
                    </a:lnTo>
                    <a:lnTo>
                      <a:pt x="5154" y="378"/>
                    </a:lnTo>
                    <a:lnTo>
                      <a:pt x="5154" y="384"/>
                    </a:lnTo>
                    <a:lnTo>
                      <a:pt x="5154" y="384"/>
                    </a:lnTo>
                    <a:lnTo>
                      <a:pt x="5154" y="384"/>
                    </a:lnTo>
                    <a:lnTo>
                      <a:pt x="5154" y="384"/>
                    </a:lnTo>
                    <a:lnTo>
                      <a:pt x="5154" y="390"/>
                    </a:lnTo>
                    <a:lnTo>
                      <a:pt x="5154" y="390"/>
                    </a:lnTo>
                    <a:lnTo>
                      <a:pt x="5154" y="390"/>
                    </a:lnTo>
                    <a:lnTo>
                      <a:pt x="5154" y="390"/>
                    </a:lnTo>
                    <a:lnTo>
                      <a:pt x="5154" y="396"/>
                    </a:lnTo>
                    <a:lnTo>
                      <a:pt x="5154" y="396"/>
                    </a:lnTo>
                    <a:lnTo>
                      <a:pt x="5154" y="396"/>
                    </a:lnTo>
                    <a:lnTo>
                      <a:pt x="5154" y="396"/>
                    </a:lnTo>
                    <a:lnTo>
                      <a:pt x="5154" y="402"/>
                    </a:lnTo>
                    <a:lnTo>
                      <a:pt x="5154" y="402"/>
                    </a:lnTo>
                    <a:lnTo>
                      <a:pt x="5154" y="402"/>
                    </a:lnTo>
                    <a:lnTo>
                      <a:pt x="5154" y="402"/>
                    </a:lnTo>
                    <a:lnTo>
                      <a:pt x="5154" y="408"/>
                    </a:lnTo>
                    <a:lnTo>
                      <a:pt x="5154" y="408"/>
                    </a:lnTo>
                    <a:lnTo>
                      <a:pt x="5154" y="408"/>
                    </a:lnTo>
                    <a:lnTo>
                      <a:pt x="5154" y="408"/>
                    </a:lnTo>
                    <a:lnTo>
                      <a:pt x="5154" y="414"/>
                    </a:lnTo>
                    <a:lnTo>
                      <a:pt x="5154" y="414"/>
                    </a:lnTo>
                    <a:lnTo>
                      <a:pt x="5154" y="414"/>
                    </a:lnTo>
                    <a:lnTo>
                      <a:pt x="5154" y="414"/>
                    </a:lnTo>
                    <a:lnTo>
                      <a:pt x="5154" y="414"/>
                    </a:lnTo>
                    <a:lnTo>
                      <a:pt x="5154" y="420"/>
                    </a:lnTo>
                    <a:lnTo>
                      <a:pt x="5154" y="420"/>
                    </a:lnTo>
                    <a:lnTo>
                      <a:pt x="5154" y="420"/>
                    </a:lnTo>
                    <a:lnTo>
                      <a:pt x="5154" y="420"/>
                    </a:lnTo>
                    <a:lnTo>
                      <a:pt x="5154" y="426"/>
                    </a:lnTo>
                    <a:lnTo>
                      <a:pt x="5154" y="426"/>
                    </a:lnTo>
                    <a:lnTo>
                      <a:pt x="5154" y="426"/>
                    </a:lnTo>
                    <a:lnTo>
                      <a:pt x="5154" y="426"/>
                    </a:lnTo>
                    <a:lnTo>
                      <a:pt x="5154" y="432"/>
                    </a:lnTo>
                    <a:lnTo>
                      <a:pt x="5154" y="432"/>
                    </a:lnTo>
                    <a:lnTo>
                      <a:pt x="5154" y="432"/>
                    </a:lnTo>
                    <a:lnTo>
                      <a:pt x="5154" y="432"/>
                    </a:lnTo>
                    <a:lnTo>
                      <a:pt x="5154" y="438"/>
                    </a:lnTo>
                    <a:lnTo>
                      <a:pt x="5154" y="438"/>
                    </a:lnTo>
                    <a:lnTo>
                      <a:pt x="5154" y="438"/>
                    </a:lnTo>
                    <a:lnTo>
                      <a:pt x="5154" y="438"/>
                    </a:lnTo>
                    <a:lnTo>
                      <a:pt x="5154" y="438"/>
                    </a:lnTo>
                    <a:lnTo>
                      <a:pt x="5154" y="444"/>
                    </a:lnTo>
                    <a:lnTo>
                      <a:pt x="5154" y="444"/>
                    </a:lnTo>
                    <a:lnTo>
                      <a:pt x="5154" y="444"/>
                    </a:lnTo>
                    <a:lnTo>
                      <a:pt x="5154" y="444"/>
                    </a:lnTo>
                    <a:lnTo>
                      <a:pt x="5154" y="450"/>
                    </a:lnTo>
                    <a:lnTo>
                      <a:pt x="5154" y="450"/>
                    </a:lnTo>
                    <a:lnTo>
                      <a:pt x="5154" y="450"/>
                    </a:lnTo>
                    <a:lnTo>
                      <a:pt x="5154" y="450"/>
                    </a:lnTo>
                    <a:lnTo>
                      <a:pt x="5154" y="450"/>
                    </a:lnTo>
                    <a:lnTo>
                      <a:pt x="5154" y="456"/>
                    </a:lnTo>
                    <a:lnTo>
                      <a:pt x="5154" y="456"/>
                    </a:lnTo>
                    <a:lnTo>
                      <a:pt x="5154" y="456"/>
                    </a:lnTo>
                    <a:lnTo>
                      <a:pt x="5154" y="456"/>
                    </a:lnTo>
                    <a:lnTo>
                      <a:pt x="5154" y="462"/>
                    </a:lnTo>
                    <a:lnTo>
                      <a:pt x="5154" y="462"/>
                    </a:lnTo>
                    <a:lnTo>
                      <a:pt x="5154" y="462"/>
                    </a:lnTo>
                    <a:lnTo>
                      <a:pt x="5154" y="462"/>
                    </a:lnTo>
                    <a:lnTo>
                      <a:pt x="5154" y="462"/>
                    </a:lnTo>
                    <a:lnTo>
                      <a:pt x="5154" y="468"/>
                    </a:lnTo>
                    <a:lnTo>
                      <a:pt x="5154" y="468"/>
                    </a:lnTo>
                    <a:lnTo>
                      <a:pt x="5154" y="468"/>
                    </a:lnTo>
                    <a:lnTo>
                      <a:pt x="5154" y="468"/>
                    </a:lnTo>
                    <a:lnTo>
                      <a:pt x="5154" y="474"/>
                    </a:lnTo>
                    <a:lnTo>
                      <a:pt x="5154" y="474"/>
                    </a:lnTo>
                    <a:lnTo>
                      <a:pt x="5154" y="474"/>
                    </a:lnTo>
                    <a:lnTo>
                      <a:pt x="5154" y="474"/>
                    </a:lnTo>
                    <a:lnTo>
                      <a:pt x="5154" y="474"/>
                    </a:lnTo>
                    <a:lnTo>
                      <a:pt x="5154" y="480"/>
                    </a:lnTo>
                    <a:lnTo>
                      <a:pt x="5154" y="480"/>
                    </a:lnTo>
                    <a:lnTo>
                      <a:pt x="5154" y="480"/>
                    </a:lnTo>
                    <a:lnTo>
                      <a:pt x="5154" y="480"/>
                    </a:lnTo>
                    <a:lnTo>
                      <a:pt x="5154" y="486"/>
                    </a:lnTo>
                    <a:lnTo>
                      <a:pt x="5154" y="486"/>
                    </a:lnTo>
                    <a:lnTo>
                      <a:pt x="5154" y="486"/>
                    </a:lnTo>
                    <a:lnTo>
                      <a:pt x="5154" y="486"/>
                    </a:lnTo>
                    <a:lnTo>
                      <a:pt x="5154" y="486"/>
                    </a:lnTo>
                    <a:lnTo>
                      <a:pt x="5154" y="492"/>
                    </a:lnTo>
                    <a:lnTo>
                      <a:pt x="5154" y="492"/>
                    </a:lnTo>
                    <a:lnTo>
                      <a:pt x="5154" y="492"/>
                    </a:lnTo>
                    <a:lnTo>
                      <a:pt x="5154" y="492"/>
                    </a:lnTo>
                    <a:lnTo>
                      <a:pt x="5154" y="492"/>
                    </a:lnTo>
                    <a:lnTo>
                      <a:pt x="5154" y="498"/>
                    </a:lnTo>
                    <a:lnTo>
                      <a:pt x="5154" y="498"/>
                    </a:lnTo>
                    <a:lnTo>
                      <a:pt x="5154" y="498"/>
                    </a:lnTo>
                    <a:lnTo>
                      <a:pt x="5154" y="498"/>
                    </a:lnTo>
                    <a:lnTo>
                      <a:pt x="5154" y="498"/>
                    </a:lnTo>
                    <a:lnTo>
                      <a:pt x="5154" y="504"/>
                    </a:lnTo>
                    <a:lnTo>
                      <a:pt x="5154" y="504"/>
                    </a:lnTo>
                    <a:lnTo>
                      <a:pt x="5154" y="504"/>
                    </a:lnTo>
                    <a:lnTo>
                      <a:pt x="5154" y="504"/>
                    </a:lnTo>
                    <a:lnTo>
                      <a:pt x="5154" y="504"/>
                    </a:lnTo>
                    <a:lnTo>
                      <a:pt x="5154" y="510"/>
                    </a:lnTo>
                    <a:lnTo>
                      <a:pt x="5154" y="510"/>
                    </a:lnTo>
                    <a:lnTo>
                      <a:pt x="5154" y="510"/>
                    </a:lnTo>
                    <a:lnTo>
                      <a:pt x="5154" y="510"/>
                    </a:lnTo>
                    <a:lnTo>
                      <a:pt x="5154" y="510"/>
                    </a:lnTo>
                    <a:lnTo>
                      <a:pt x="5154" y="516"/>
                    </a:lnTo>
                    <a:lnTo>
                      <a:pt x="5154" y="516"/>
                    </a:lnTo>
                    <a:lnTo>
                      <a:pt x="5154" y="516"/>
                    </a:lnTo>
                    <a:lnTo>
                      <a:pt x="5154" y="516"/>
                    </a:lnTo>
                    <a:lnTo>
                      <a:pt x="5154" y="516"/>
                    </a:lnTo>
                    <a:lnTo>
                      <a:pt x="5154" y="522"/>
                    </a:lnTo>
                    <a:lnTo>
                      <a:pt x="5154" y="522"/>
                    </a:lnTo>
                    <a:lnTo>
                      <a:pt x="5154" y="522"/>
                    </a:lnTo>
                    <a:lnTo>
                      <a:pt x="5154" y="522"/>
                    </a:lnTo>
                    <a:lnTo>
                      <a:pt x="5154" y="522"/>
                    </a:lnTo>
                    <a:lnTo>
                      <a:pt x="5154" y="528"/>
                    </a:lnTo>
                    <a:lnTo>
                      <a:pt x="5154" y="528"/>
                    </a:lnTo>
                    <a:lnTo>
                      <a:pt x="5154" y="528"/>
                    </a:lnTo>
                    <a:lnTo>
                      <a:pt x="5154" y="528"/>
                    </a:lnTo>
                    <a:lnTo>
                      <a:pt x="5154" y="528"/>
                    </a:lnTo>
                    <a:lnTo>
                      <a:pt x="5154" y="534"/>
                    </a:lnTo>
                    <a:lnTo>
                      <a:pt x="5154" y="534"/>
                    </a:lnTo>
                    <a:lnTo>
                      <a:pt x="5154" y="534"/>
                    </a:lnTo>
                    <a:lnTo>
                      <a:pt x="5154" y="534"/>
                    </a:lnTo>
                    <a:lnTo>
                      <a:pt x="5154" y="534"/>
                    </a:lnTo>
                    <a:lnTo>
                      <a:pt x="5154" y="540"/>
                    </a:lnTo>
                    <a:lnTo>
                      <a:pt x="5154" y="540"/>
                    </a:lnTo>
                    <a:lnTo>
                      <a:pt x="5154" y="540"/>
                    </a:lnTo>
                    <a:lnTo>
                      <a:pt x="5154" y="540"/>
                    </a:lnTo>
                    <a:lnTo>
                      <a:pt x="5154" y="540"/>
                    </a:lnTo>
                    <a:lnTo>
                      <a:pt x="5154" y="546"/>
                    </a:lnTo>
                    <a:lnTo>
                      <a:pt x="5154" y="546"/>
                    </a:lnTo>
                    <a:lnTo>
                      <a:pt x="5154" y="546"/>
                    </a:lnTo>
                    <a:lnTo>
                      <a:pt x="5154" y="546"/>
                    </a:lnTo>
                    <a:lnTo>
                      <a:pt x="5154" y="546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2"/>
                    </a:lnTo>
                    <a:lnTo>
                      <a:pt x="5154" y="546"/>
                    </a:lnTo>
                    <a:lnTo>
                      <a:pt x="5154" y="540"/>
                    </a:lnTo>
                    <a:lnTo>
                      <a:pt x="5154" y="534"/>
                    </a:lnTo>
                    <a:lnTo>
                      <a:pt x="5154" y="534"/>
                    </a:lnTo>
                    <a:lnTo>
                      <a:pt x="5154" y="528"/>
                    </a:lnTo>
                    <a:lnTo>
                      <a:pt x="5154" y="516"/>
                    </a:lnTo>
                    <a:lnTo>
                      <a:pt x="5154" y="510"/>
                    </a:lnTo>
                    <a:lnTo>
                      <a:pt x="5154" y="504"/>
                    </a:lnTo>
                    <a:lnTo>
                      <a:pt x="5154" y="498"/>
                    </a:lnTo>
                    <a:lnTo>
                      <a:pt x="5154" y="486"/>
                    </a:lnTo>
                    <a:lnTo>
                      <a:pt x="5154" y="480"/>
                    </a:lnTo>
                    <a:lnTo>
                      <a:pt x="5154" y="474"/>
                    </a:lnTo>
                    <a:lnTo>
                      <a:pt x="5154" y="462"/>
                    </a:lnTo>
                    <a:lnTo>
                      <a:pt x="5154" y="456"/>
                    </a:lnTo>
                    <a:lnTo>
                      <a:pt x="5154" y="450"/>
                    </a:lnTo>
                    <a:lnTo>
                      <a:pt x="5154" y="438"/>
                    </a:lnTo>
                    <a:lnTo>
                      <a:pt x="5154" y="432"/>
                    </a:lnTo>
                    <a:lnTo>
                      <a:pt x="5154" y="420"/>
                    </a:lnTo>
                    <a:lnTo>
                      <a:pt x="5154" y="414"/>
                    </a:lnTo>
                    <a:lnTo>
                      <a:pt x="5154" y="408"/>
                    </a:lnTo>
                    <a:lnTo>
                      <a:pt x="5154" y="396"/>
                    </a:lnTo>
                    <a:lnTo>
                      <a:pt x="5154" y="390"/>
                    </a:lnTo>
                    <a:lnTo>
                      <a:pt x="5154" y="378"/>
                    </a:lnTo>
                    <a:lnTo>
                      <a:pt x="5154" y="372"/>
                    </a:lnTo>
                    <a:lnTo>
                      <a:pt x="5154" y="360"/>
                    </a:lnTo>
                    <a:lnTo>
                      <a:pt x="5154" y="354"/>
                    </a:lnTo>
                    <a:lnTo>
                      <a:pt x="5154" y="342"/>
                    </a:lnTo>
                    <a:lnTo>
                      <a:pt x="5154" y="336"/>
                    </a:lnTo>
                    <a:lnTo>
                      <a:pt x="5154" y="324"/>
                    </a:lnTo>
                    <a:lnTo>
                      <a:pt x="5154" y="318"/>
                    </a:lnTo>
                    <a:lnTo>
                      <a:pt x="5154" y="306"/>
                    </a:lnTo>
                    <a:lnTo>
                      <a:pt x="5154" y="300"/>
                    </a:lnTo>
                    <a:lnTo>
                      <a:pt x="5154" y="288"/>
                    </a:lnTo>
                    <a:lnTo>
                      <a:pt x="5154" y="282"/>
                    </a:lnTo>
                    <a:lnTo>
                      <a:pt x="5154" y="270"/>
                    </a:lnTo>
                    <a:lnTo>
                      <a:pt x="5154" y="264"/>
                    </a:lnTo>
                    <a:lnTo>
                      <a:pt x="5154" y="252"/>
                    </a:lnTo>
                    <a:lnTo>
                      <a:pt x="5154" y="240"/>
                    </a:lnTo>
                    <a:lnTo>
                      <a:pt x="5154" y="234"/>
                    </a:lnTo>
                    <a:lnTo>
                      <a:pt x="5154" y="222"/>
                    </a:lnTo>
                    <a:lnTo>
                      <a:pt x="5154" y="216"/>
                    </a:lnTo>
                    <a:lnTo>
                      <a:pt x="5154" y="204"/>
                    </a:lnTo>
                    <a:lnTo>
                      <a:pt x="5154" y="192"/>
                    </a:lnTo>
                    <a:lnTo>
                      <a:pt x="5154" y="186"/>
                    </a:lnTo>
                    <a:lnTo>
                      <a:pt x="5154" y="174"/>
                    </a:lnTo>
                    <a:lnTo>
                      <a:pt x="5154" y="168"/>
                    </a:lnTo>
                    <a:lnTo>
                      <a:pt x="5154" y="156"/>
                    </a:lnTo>
                    <a:lnTo>
                      <a:pt x="5154" y="144"/>
                    </a:lnTo>
                    <a:lnTo>
                      <a:pt x="5154" y="138"/>
                    </a:lnTo>
                    <a:lnTo>
                      <a:pt x="5154" y="126"/>
                    </a:lnTo>
                    <a:lnTo>
                      <a:pt x="5154" y="114"/>
                    </a:lnTo>
                    <a:lnTo>
                      <a:pt x="5154" y="108"/>
                    </a:lnTo>
                    <a:lnTo>
                      <a:pt x="5154" y="96"/>
                    </a:lnTo>
                    <a:lnTo>
                      <a:pt x="5154" y="84"/>
                    </a:lnTo>
                    <a:lnTo>
                      <a:pt x="5154" y="78"/>
                    </a:lnTo>
                    <a:lnTo>
                      <a:pt x="5154" y="66"/>
                    </a:lnTo>
                    <a:lnTo>
                      <a:pt x="5154" y="54"/>
                    </a:lnTo>
                    <a:lnTo>
                      <a:pt x="5154" y="42"/>
                    </a:lnTo>
                    <a:lnTo>
                      <a:pt x="5154" y="36"/>
                    </a:lnTo>
                    <a:lnTo>
                      <a:pt x="5154" y="24"/>
                    </a:lnTo>
                    <a:lnTo>
                      <a:pt x="5154" y="12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</a:path>
                </a:pathLst>
              </a:custGeom>
              <a:noFill/>
              <a:ln w="12700">
                <a:solidFill>
                  <a:srgbClr val="00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30" name="Rectangle 58"/>
              <p:cNvSpPr>
                <a:spLocks noChangeArrowheads="1"/>
              </p:cNvSpPr>
              <p:nvPr/>
            </p:nvSpPr>
            <p:spPr bwMode="auto">
              <a:xfrm>
                <a:off x="957" y="3480"/>
                <a:ext cx="330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FF00"/>
                    </a:solidFill>
                    <a:effectLst/>
                    <a:latin typeface="Arial" pitchFamily="34" charset="0"/>
                    <a:cs typeface="Arial" pitchFamily="34" charset="0"/>
                  </a:rPr>
                  <a:t>BETA_Y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2431" name="Freeform 59"/>
              <p:cNvSpPr>
                <a:spLocks/>
              </p:cNvSpPr>
              <p:nvPr/>
            </p:nvSpPr>
            <p:spPr bwMode="auto">
              <a:xfrm>
                <a:off x="309" y="2772"/>
                <a:ext cx="5154" cy="180"/>
              </a:xfrm>
              <a:custGeom>
                <a:avLst/>
                <a:gdLst>
                  <a:gd name="T0" fmla="*/ 300 w 5154"/>
                  <a:gd name="T1" fmla="*/ 84 h 180"/>
                  <a:gd name="T2" fmla="*/ 612 w 5154"/>
                  <a:gd name="T3" fmla="*/ 84 h 180"/>
                  <a:gd name="T4" fmla="*/ 924 w 5154"/>
                  <a:gd name="T5" fmla="*/ 108 h 180"/>
                  <a:gd name="T6" fmla="*/ 1230 w 5154"/>
                  <a:gd name="T7" fmla="*/ 168 h 180"/>
                  <a:gd name="T8" fmla="*/ 1542 w 5154"/>
                  <a:gd name="T9" fmla="*/ 120 h 180"/>
                  <a:gd name="T10" fmla="*/ 1848 w 5154"/>
                  <a:gd name="T11" fmla="*/ 78 h 180"/>
                  <a:gd name="T12" fmla="*/ 2160 w 5154"/>
                  <a:gd name="T13" fmla="*/ 30 h 180"/>
                  <a:gd name="T14" fmla="*/ 2514 w 5154"/>
                  <a:gd name="T15" fmla="*/ 24 h 180"/>
                  <a:gd name="T16" fmla="*/ 2814 w 5154"/>
                  <a:gd name="T17" fmla="*/ 78 h 180"/>
                  <a:gd name="T18" fmla="*/ 3114 w 5154"/>
                  <a:gd name="T19" fmla="*/ 138 h 180"/>
                  <a:gd name="T20" fmla="*/ 3456 w 5154"/>
                  <a:gd name="T21" fmla="*/ 138 h 180"/>
                  <a:gd name="T22" fmla="*/ 3840 w 5154"/>
                  <a:gd name="T23" fmla="*/ 90 h 180"/>
                  <a:gd name="T24" fmla="*/ 4140 w 5154"/>
                  <a:gd name="T25" fmla="*/ 60 h 180"/>
                  <a:gd name="T26" fmla="*/ 4434 w 5154"/>
                  <a:gd name="T27" fmla="*/ 24 h 180"/>
                  <a:gd name="T28" fmla="*/ 4734 w 5154"/>
                  <a:gd name="T29" fmla="*/ 36 h 180"/>
                  <a:gd name="T30" fmla="*/ 5016 w 5154"/>
                  <a:gd name="T31" fmla="*/ 60 h 180"/>
                  <a:gd name="T32" fmla="*/ 5154 w 5154"/>
                  <a:gd name="T33" fmla="*/ 78 h 180"/>
                  <a:gd name="T34" fmla="*/ 5154 w 5154"/>
                  <a:gd name="T35" fmla="*/ 96 h 180"/>
                  <a:gd name="T36" fmla="*/ 5154 w 5154"/>
                  <a:gd name="T37" fmla="*/ 108 h 180"/>
                  <a:gd name="T38" fmla="*/ 5154 w 5154"/>
                  <a:gd name="T39" fmla="*/ 108 h 180"/>
                  <a:gd name="T40" fmla="*/ 5154 w 5154"/>
                  <a:gd name="T41" fmla="*/ 102 h 180"/>
                  <a:gd name="T42" fmla="*/ 5154 w 5154"/>
                  <a:gd name="T43" fmla="*/ 102 h 180"/>
                  <a:gd name="T44" fmla="*/ 5154 w 5154"/>
                  <a:gd name="T45" fmla="*/ 102 h 180"/>
                  <a:gd name="T46" fmla="*/ 5154 w 5154"/>
                  <a:gd name="T47" fmla="*/ 102 h 180"/>
                  <a:gd name="T48" fmla="*/ 5154 w 5154"/>
                  <a:gd name="T49" fmla="*/ 102 h 180"/>
                  <a:gd name="T50" fmla="*/ 5154 w 5154"/>
                  <a:gd name="T51" fmla="*/ 96 h 180"/>
                  <a:gd name="T52" fmla="*/ 5154 w 5154"/>
                  <a:gd name="T53" fmla="*/ 90 h 180"/>
                  <a:gd name="T54" fmla="*/ 5154 w 5154"/>
                  <a:gd name="T55" fmla="*/ 84 h 180"/>
                  <a:gd name="T56" fmla="*/ 5154 w 5154"/>
                  <a:gd name="T57" fmla="*/ 78 h 180"/>
                  <a:gd name="T58" fmla="*/ 5154 w 5154"/>
                  <a:gd name="T59" fmla="*/ 78 h 180"/>
                  <a:gd name="T60" fmla="*/ 5154 w 5154"/>
                  <a:gd name="T61" fmla="*/ 72 h 180"/>
                  <a:gd name="T62" fmla="*/ 5154 w 5154"/>
                  <a:gd name="T63" fmla="*/ 72 h 180"/>
                  <a:gd name="T64" fmla="*/ 5154 w 5154"/>
                  <a:gd name="T65" fmla="*/ 54 h 180"/>
                  <a:gd name="T66" fmla="*/ 5154 w 5154"/>
                  <a:gd name="T67" fmla="*/ 54 h 180"/>
                  <a:gd name="T68" fmla="*/ 5154 w 5154"/>
                  <a:gd name="T69" fmla="*/ 66 h 180"/>
                  <a:gd name="T70" fmla="*/ 5154 w 5154"/>
                  <a:gd name="T71" fmla="*/ 60 h 180"/>
                  <a:gd name="T72" fmla="*/ 5154 w 5154"/>
                  <a:gd name="T73" fmla="*/ 60 h 180"/>
                  <a:gd name="T74" fmla="*/ 5154 w 5154"/>
                  <a:gd name="T75" fmla="*/ 54 h 180"/>
                  <a:gd name="T76" fmla="*/ 5154 w 5154"/>
                  <a:gd name="T77" fmla="*/ 30 h 180"/>
                  <a:gd name="T78" fmla="*/ 5154 w 5154"/>
                  <a:gd name="T79" fmla="*/ 12 h 180"/>
                  <a:gd name="T80" fmla="*/ 5154 w 5154"/>
                  <a:gd name="T81" fmla="*/ 24 h 180"/>
                  <a:gd name="T82" fmla="*/ 5154 w 5154"/>
                  <a:gd name="T83" fmla="*/ 36 h 180"/>
                  <a:gd name="T84" fmla="*/ 5154 w 5154"/>
                  <a:gd name="T85" fmla="*/ 42 h 180"/>
                  <a:gd name="T86" fmla="*/ 5154 w 5154"/>
                  <a:gd name="T87" fmla="*/ 48 h 180"/>
                  <a:gd name="T88" fmla="*/ 5154 w 5154"/>
                  <a:gd name="T89" fmla="*/ 48 h 180"/>
                  <a:gd name="T90" fmla="*/ 5154 w 5154"/>
                  <a:gd name="T91" fmla="*/ 54 h 180"/>
                  <a:gd name="T92" fmla="*/ 5154 w 5154"/>
                  <a:gd name="T93" fmla="*/ 60 h 180"/>
                  <a:gd name="T94" fmla="*/ 5154 w 5154"/>
                  <a:gd name="T95" fmla="*/ 60 h 180"/>
                  <a:gd name="T96" fmla="*/ 5154 w 5154"/>
                  <a:gd name="T97" fmla="*/ 66 h 180"/>
                  <a:gd name="T98" fmla="*/ 5154 w 5154"/>
                  <a:gd name="T99" fmla="*/ 72 h 180"/>
                  <a:gd name="T100" fmla="*/ 5154 w 5154"/>
                  <a:gd name="T101" fmla="*/ 78 h 180"/>
                  <a:gd name="T102" fmla="*/ 5154 w 5154"/>
                  <a:gd name="T103" fmla="*/ 84 h 180"/>
                  <a:gd name="T104" fmla="*/ 5154 w 5154"/>
                  <a:gd name="T105" fmla="*/ 84 h 180"/>
                  <a:gd name="T106" fmla="*/ 5154 w 5154"/>
                  <a:gd name="T107" fmla="*/ 90 h 180"/>
                  <a:gd name="T108" fmla="*/ 5154 w 5154"/>
                  <a:gd name="T109" fmla="*/ 96 h 180"/>
                  <a:gd name="T110" fmla="*/ 5154 w 5154"/>
                  <a:gd name="T111" fmla="*/ 102 h 180"/>
                  <a:gd name="T112" fmla="*/ 5154 w 5154"/>
                  <a:gd name="T113" fmla="*/ 102 h 180"/>
                  <a:gd name="T114" fmla="*/ 5154 w 5154"/>
                  <a:gd name="T115" fmla="*/ 108 h 180"/>
                  <a:gd name="T116" fmla="*/ 5154 w 5154"/>
                  <a:gd name="T117" fmla="*/ 114 h 180"/>
                  <a:gd name="T118" fmla="*/ 5154 w 5154"/>
                  <a:gd name="T119" fmla="*/ 120 h 180"/>
                  <a:gd name="T120" fmla="*/ 5154 w 5154"/>
                  <a:gd name="T121" fmla="*/ 120 h 180"/>
                  <a:gd name="T122" fmla="*/ 5154 w 5154"/>
                  <a:gd name="T123" fmla="*/ 126 h 180"/>
                  <a:gd name="T124" fmla="*/ 5154 w 5154"/>
                  <a:gd name="T125" fmla="*/ 132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5154" h="180">
                    <a:moveTo>
                      <a:pt x="0" y="84"/>
                    </a:moveTo>
                    <a:lnTo>
                      <a:pt x="6" y="84"/>
                    </a:lnTo>
                    <a:lnTo>
                      <a:pt x="6" y="84"/>
                    </a:lnTo>
                    <a:lnTo>
                      <a:pt x="12" y="84"/>
                    </a:lnTo>
                    <a:lnTo>
                      <a:pt x="18" y="84"/>
                    </a:lnTo>
                    <a:lnTo>
                      <a:pt x="18" y="84"/>
                    </a:lnTo>
                    <a:lnTo>
                      <a:pt x="24" y="84"/>
                    </a:lnTo>
                    <a:lnTo>
                      <a:pt x="30" y="84"/>
                    </a:lnTo>
                    <a:lnTo>
                      <a:pt x="30" y="84"/>
                    </a:lnTo>
                    <a:lnTo>
                      <a:pt x="36" y="84"/>
                    </a:lnTo>
                    <a:lnTo>
                      <a:pt x="42" y="84"/>
                    </a:lnTo>
                    <a:lnTo>
                      <a:pt x="42" y="84"/>
                    </a:lnTo>
                    <a:lnTo>
                      <a:pt x="48" y="84"/>
                    </a:lnTo>
                    <a:lnTo>
                      <a:pt x="54" y="84"/>
                    </a:lnTo>
                    <a:lnTo>
                      <a:pt x="54" y="84"/>
                    </a:lnTo>
                    <a:lnTo>
                      <a:pt x="60" y="84"/>
                    </a:lnTo>
                    <a:lnTo>
                      <a:pt x="66" y="84"/>
                    </a:lnTo>
                    <a:lnTo>
                      <a:pt x="66" y="84"/>
                    </a:lnTo>
                    <a:lnTo>
                      <a:pt x="72" y="84"/>
                    </a:lnTo>
                    <a:lnTo>
                      <a:pt x="78" y="84"/>
                    </a:lnTo>
                    <a:lnTo>
                      <a:pt x="78" y="84"/>
                    </a:lnTo>
                    <a:lnTo>
                      <a:pt x="84" y="84"/>
                    </a:lnTo>
                    <a:lnTo>
                      <a:pt x="84" y="84"/>
                    </a:lnTo>
                    <a:lnTo>
                      <a:pt x="90" y="84"/>
                    </a:lnTo>
                    <a:lnTo>
                      <a:pt x="96" y="84"/>
                    </a:lnTo>
                    <a:lnTo>
                      <a:pt x="96" y="84"/>
                    </a:lnTo>
                    <a:lnTo>
                      <a:pt x="102" y="84"/>
                    </a:lnTo>
                    <a:lnTo>
                      <a:pt x="108" y="84"/>
                    </a:lnTo>
                    <a:lnTo>
                      <a:pt x="108" y="84"/>
                    </a:lnTo>
                    <a:lnTo>
                      <a:pt x="114" y="84"/>
                    </a:lnTo>
                    <a:lnTo>
                      <a:pt x="120" y="84"/>
                    </a:lnTo>
                    <a:lnTo>
                      <a:pt x="120" y="84"/>
                    </a:lnTo>
                    <a:lnTo>
                      <a:pt x="126" y="84"/>
                    </a:lnTo>
                    <a:lnTo>
                      <a:pt x="132" y="84"/>
                    </a:lnTo>
                    <a:lnTo>
                      <a:pt x="132" y="84"/>
                    </a:lnTo>
                    <a:lnTo>
                      <a:pt x="138" y="84"/>
                    </a:lnTo>
                    <a:lnTo>
                      <a:pt x="144" y="84"/>
                    </a:lnTo>
                    <a:lnTo>
                      <a:pt x="144" y="84"/>
                    </a:lnTo>
                    <a:lnTo>
                      <a:pt x="150" y="84"/>
                    </a:lnTo>
                    <a:lnTo>
                      <a:pt x="156" y="84"/>
                    </a:lnTo>
                    <a:lnTo>
                      <a:pt x="156" y="84"/>
                    </a:lnTo>
                    <a:lnTo>
                      <a:pt x="162" y="84"/>
                    </a:lnTo>
                    <a:lnTo>
                      <a:pt x="168" y="84"/>
                    </a:lnTo>
                    <a:lnTo>
                      <a:pt x="168" y="84"/>
                    </a:lnTo>
                    <a:lnTo>
                      <a:pt x="174" y="84"/>
                    </a:lnTo>
                    <a:lnTo>
                      <a:pt x="180" y="84"/>
                    </a:lnTo>
                    <a:lnTo>
                      <a:pt x="180" y="84"/>
                    </a:lnTo>
                    <a:lnTo>
                      <a:pt x="186" y="84"/>
                    </a:lnTo>
                    <a:lnTo>
                      <a:pt x="192" y="84"/>
                    </a:lnTo>
                    <a:lnTo>
                      <a:pt x="192" y="84"/>
                    </a:lnTo>
                    <a:lnTo>
                      <a:pt x="198" y="84"/>
                    </a:lnTo>
                    <a:lnTo>
                      <a:pt x="204" y="84"/>
                    </a:lnTo>
                    <a:lnTo>
                      <a:pt x="204" y="84"/>
                    </a:lnTo>
                    <a:lnTo>
                      <a:pt x="210" y="84"/>
                    </a:lnTo>
                    <a:lnTo>
                      <a:pt x="216" y="84"/>
                    </a:lnTo>
                    <a:lnTo>
                      <a:pt x="216" y="84"/>
                    </a:lnTo>
                    <a:lnTo>
                      <a:pt x="222" y="84"/>
                    </a:lnTo>
                    <a:lnTo>
                      <a:pt x="228" y="84"/>
                    </a:lnTo>
                    <a:lnTo>
                      <a:pt x="228" y="84"/>
                    </a:lnTo>
                    <a:lnTo>
                      <a:pt x="234" y="84"/>
                    </a:lnTo>
                    <a:lnTo>
                      <a:pt x="240" y="84"/>
                    </a:lnTo>
                    <a:lnTo>
                      <a:pt x="240" y="84"/>
                    </a:lnTo>
                    <a:lnTo>
                      <a:pt x="246" y="84"/>
                    </a:lnTo>
                    <a:lnTo>
                      <a:pt x="252" y="84"/>
                    </a:lnTo>
                    <a:lnTo>
                      <a:pt x="252" y="84"/>
                    </a:lnTo>
                    <a:lnTo>
                      <a:pt x="258" y="84"/>
                    </a:lnTo>
                    <a:lnTo>
                      <a:pt x="264" y="84"/>
                    </a:lnTo>
                    <a:lnTo>
                      <a:pt x="264" y="84"/>
                    </a:lnTo>
                    <a:lnTo>
                      <a:pt x="270" y="84"/>
                    </a:lnTo>
                    <a:lnTo>
                      <a:pt x="276" y="84"/>
                    </a:lnTo>
                    <a:lnTo>
                      <a:pt x="276" y="84"/>
                    </a:lnTo>
                    <a:lnTo>
                      <a:pt x="282" y="84"/>
                    </a:lnTo>
                    <a:lnTo>
                      <a:pt x="288" y="84"/>
                    </a:lnTo>
                    <a:lnTo>
                      <a:pt x="288" y="84"/>
                    </a:lnTo>
                    <a:lnTo>
                      <a:pt x="294" y="84"/>
                    </a:lnTo>
                    <a:lnTo>
                      <a:pt x="300" y="84"/>
                    </a:lnTo>
                    <a:lnTo>
                      <a:pt x="300" y="84"/>
                    </a:lnTo>
                    <a:lnTo>
                      <a:pt x="306" y="84"/>
                    </a:lnTo>
                    <a:lnTo>
                      <a:pt x="312" y="84"/>
                    </a:lnTo>
                    <a:lnTo>
                      <a:pt x="312" y="84"/>
                    </a:lnTo>
                    <a:lnTo>
                      <a:pt x="318" y="84"/>
                    </a:lnTo>
                    <a:lnTo>
                      <a:pt x="324" y="84"/>
                    </a:lnTo>
                    <a:lnTo>
                      <a:pt x="324" y="84"/>
                    </a:lnTo>
                    <a:lnTo>
                      <a:pt x="330" y="84"/>
                    </a:lnTo>
                    <a:lnTo>
                      <a:pt x="336" y="84"/>
                    </a:lnTo>
                    <a:lnTo>
                      <a:pt x="336" y="84"/>
                    </a:lnTo>
                    <a:lnTo>
                      <a:pt x="342" y="84"/>
                    </a:lnTo>
                    <a:lnTo>
                      <a:pt x="348" y="84"/>
                    </a:lnTo>
                    <a:lnTo>
                      <a:pt x="354" y="84"/>
                    </a:lnTo>
                    <a:lnTo>
                      <a:pt x="360" y="84"/>
                    </a:lnTo>
                    <a:lnTo>
                      <a:pt x="360" y="84"/>
                    </a:lnTo>
                    <a:lnTo>
                      <a:pt x="366" y="84"/>
                    </a:lnTo>
                    <a:lnTo>
                      <a:pt x="372" y="84"/>
                    </a:lnTo>
                    <a:lnTo>
                      <a:pt x="372" y="84"/>
                    </a:lnTo>
                    <a:lnTo>
                      <a:pt x="378" y="84"/>
                    </a:lnTo>
                    <a:lnTo>
                      <a:pt x="378" y="84"/>
                    </a:lnTo>
                    <a:lnTo>
                      <a:pt x="384" y="84"/>
                    </a:lnTo>
                    <a:lnTo>
                      <a:pt x="390" y="84"/>
                    </a:lnTo>
                    <a:lnTo>
                      <a:pt x="390" y="84"/>
                    </a:lnTo>
                    <a:lnTo>
                      <a:pt x="396" y="84"/>
                    </a:lnTo>
                    <a:lnTo>
                      <a:pt x="402" y="84"/>
                    </a:lnTo>
                    <a:lnTo>
                      <a:pt x="402" y="84"/>
                    </a:lnTo>
                    <a:lnTo>
                      <a:pt x="408" y="84"/>
                    </a:lnTo>
                    <a:lnTo>
                      <a:pt x="414" y="84"/>
                    </a:lnTo>
                    <a:lnTo>
                      <a:pt x="414" y="84"/>
                    </a:lnTo>
                    <a:lnTo>
                      <a:pt x="420" y="84"/>
                    </a:lnTo>
                    <a:lnTo>
                      <a:pt x="426" y="84"/>
                    </a:lnTo>
                    <a:lnTo>
                      <a:pt x="426" y="84"/>
                    </a:lnTo>
                    <a:lnTo>
                      <a:pt x="432" y="84"/>
                    </a:lnTo>
                    <a:lnTo>
                      <a:pt x="438" y="84"/>
                    </a:lnTo>
                    <a:lnTo>
                      <a:pt x="438" y="84"/>
                    </a:lnTo>
                    <a:lnTo>
                      <a:pt x="444" y="84"/>
                    </a:lnTo>
                    <a:lnTo>
                      <a:pt x="450" y="84"/>
                    </a:lnTo>
                    <a:lnTo>
                      <a:pt x="450" y="84"/>
                    </a:lnTo>
                    <a:lnTo>
                      <a:pt x="456" y="84"/>
                    </a:lnTo>
                    <a:lnTo>
                      <a:pt x="462" y="84"/>
                    </a:lnTo>
                    <a:lnTo>
                      <a:pt x="462" y="84"/>
                    </a:lnTo>
                    <a:lnTo>
                      <a:pt x="468" y="84"/>
                    </a:lnTo>
                    <a:lnTo>
                      <a:pt x="474" y="84"/>
                    </a:lnTo>
                    <a:lnTo>
                      <a:pt x="474" y="84"/>
                    </a:lnTo>
                    <a:lnTo>
                      <a:pt x="480" y="84"/>
                    </a:lnTo>
                    <a:lnTo>
                      <a:pt x="486" y="84"/>
                    </a:lnTo>
                    <a:lnTo>
                      <a:pt x="486" y="84"/>
                    </a:lnTo>
                    <a:lnTo>
                      <a:pt x="492" y="84"/>
                    </a:lnTo>
                    <a:lnTo>
                      <a:pt x="498" y="84"/>
                    </a:lnTo>
                    <a:lnTo>
                      <a:pt x="498" y="84"/>
                    </a:lnTo>
                    <a:lnTo>
                      <a:pt x="504" y="84"/>
                    </a:lnTo>
                    <a:lnTo>
                      <a:pt x="510" y="84"/>
                    </a:lnTo>
                    <a:lnTo>
                      <a:pt x="510" y="84"/>
                    </a:lnTo>
                    <a:lnTo>
                      <a:pt x="516" y="84"/>
                    </a:lnTo>
                    <a:lnTo>
                      <a:pt x="522" y="84"/>
                    </a:lnTo>
                    <a:lnTo>
                      <a:pt x="522" y="84"/>
                    </a:lnTo>
                    <a:lnTo>
                      <a:pt x="528" y="84"/>
                    </a:lnTo>
                    <a:lnTo>
                      <a:pt x="534" y="84"/>
                    </a:lnTo>
                    <a:lnTo>
                      <a:pt x="540" y="84"/>
                    </a:lnTo>
                    <a:lnTo>
                      <a:pt x="540" y="84"/>
                    </a:lnTo>
                    <a:lnTo>
                      <a:pt x="546" y="84"/>
                    </a:lnTo>
                    <a:lnTo>
                      <a:pt x="552" y="84"/>
                    </a:lnTo>
                    <a:lnTo>
                      <a:pt x="552" y="84"/>
                    </a:lnTo>
                    <a:lnTo>
                      <a:pt x="558" y="84"/>
                    </a:lnTo>
                    <a:lnTo>
                      <a:pt x="564" y="84"/>
                    </a:lnTo>
                    <a:lnTo>
                      <a:pt x="564" y="84"/>
                    </a:lnTo>
                    <a:lnTo>
                      <a:pt x="570" y="84"/>
                    </a:lnTo>
                    <a:lnTo>
                      <a:pt x="576" y="84"/>
                    </a:lnTo>
                    <a:lnTo>
                      <a:pt x="576" y="84"/>
                    </a:lnTo>
                    <a:lnTo>
                      <a:pt x="582" y="84"/>
                    </a:lnTo>
                    <a:lnTo>
                      <a:pt x="588" y="84"/>
                    </a:lnTo>
                    <a:lnTo>
                      <a:pt x="588" y="84"/>
                    </a:lnTo>
                    <a:lnTo>
                      <a:pt x="594" y="84"/>
                    </a:lnTo>
                    <a:lnTo>
                      <a:pt x="600" y="84"/>
                    </a:lnTo>
                    <a:lnTo>
                      <a:pt x="600" y="84"/>
                    </a:lnTo>
                    <a:lnTo>
                      <a:pt x="606" y="84"/>
                    </a:lnTo>
                    <a:lnTo>
                      <a:pt x="612" y="84"/>
                    </a:lnTo>
                    <a:lnTo>
                      <a:pt x="612" y="84"/>
                    </a:lnTo>
                    <a:lnTo>
                      <a:pt x="618" y="84"/>
                    </a:lnTo>
                    <a:lnTo>
                      <a:pt x="624" y="84"/>
                    </a:lnTo>
                    <a:lnTo>
                      <a:pt x="624" y="84"/>
                    </a:lnTo>
                    <a:lnTo>
                      <a:pt x="630" y="84"/>
                    </a:lnTo>
                    <a:lnTo>
                      <a:pt x="636" y="84"/>
                    </a:lnTo>
                    <a:lnTo>
                      <a:pt x="636" y="84"/>
                    </a:lnTo>
                    <a:lnTo>
                      <a:pt x="642" y="84"/>
                    </a:lnTo>
                    <a:lnTo>
                      <a:pt x="642" y="84"/>
                    </a:lnTo>
                    <a:lnTo>
                      <a:pt x="648" y="84"/>
                    </a:lnTo>
                    <a:lnTo>
                      <a:pt x="654" y="84"/>
                    </a:lnTo>
                    <a:lnTo>
                      <a:pt x="654" y="84"/>
                    </a:lnTo>
                    <a:lnTo>
                      <a:pt x="660" y="84"/>
                    </a:lnTo>
                    <a:lnTo>
                      <a:pt x="666" y="84"/>
                    </a:lnTo>
                    <a:lnTo>
                      <a:pt x="666" y="84"/>
                    </a:lnTo>
                    <a:lnTo>
                      <a:pt x="672" y="84"/>
                    </a:lnTo>
                    <a:lnTo>
                      <a:pt x="678" y="84"/>
                    </a:lnTo>
                    <a:lnTo>
                      <a:pt x="678" y="84"/>
                    </a:lnTo>
                    <a:lnTo>
                      <a:pt x="684" y="84"/>
                    </a:lnTo>
                    <a:lnTo>
                      <a:pt x="690" y="84"/>
                    </a:lnTo>
                    <a:lnTo>
                      <a:pt x="690" y="84"/>
                    </a:lnTo>
                    <a:lnTo>
                      <a:pt x="696" y="84"/>
                    </a:lnTo>
                    <a:lnTo>
                      <a:pt x="702" y="84"/>
                    </a:lnTo>
                    <a:lnTo>
                      <a:pt x="702" y="84"/>
                    </a:lnTo>
                    <a:lnTo>
                      <a:pt x="708" y="84"/>
                    </a:lnTo>
                    <a:lnTo>
                      <a:pt x="714" y="84"/>
                    </a:lnTo>
                    <a:lnTo>
                      <a:pt x="714" y="84"/>
                    </a:lnTo>
                    <a:lnTo>
                      <a:pt x="720" y="84"/>
                    </a:lnTo>
                    <a:lnTo>
                      <a:pt x="726" y="84"/>
                    </a:lnTo>
                    <a:lnTo>
                      <a:pt x="732" y="84"/>
                    </a:lnTo>
                    <a:lnTo>
                      <a:pt x="738" y="84"/>
                    </a:lnTo>
                    <a:lnTo>
                      <a:pt x="738" y="84"/>
                    </a:lnTo>
                    <a:lnTo>
                      <a:pt x="744" y="84"/>
                    </a:lnTo>
                    <a:lnTo>
                      <a:pt x="750" y="84"/>
                    </a:lnTo>
                    <a:lnTo>
                      <a:pt x="750" y="84"/>
                    </a:lnTo>
                    <a:lnTo>
                      <a:pt x="756" y="84"/>
                    </a:lnTo>
                    <a:lnTo>
                      <a:pt x="756" y="84"/>
                    </a:lnTo>
                    <a:lnTo>
                      <a:pt x="762" y="84"/>
                    </a:lnTo>
                    <a:lnTo>
                      <a:pt x="768" y="84"/>
                    </a:lnTo>
                    <a:lnTo>
                      <a:pt x="768" y="84"/>
                    </a:lnTo>
                    <a:lnTo>
                      <a:pt x="774" y="84"/>
                    </a:lnTo>
                    <a:lnTo>
                      <a:pt x="780" y="84"/>
                    </a:lnTo>
                    <a:lnTo>
                      <a:pt x="780" y="84"/>
                    </a:lnTo>
                    <a:lnTo>
                      <a:pt x="786" y="84"/>
                    </a:lnTo>
                    <a:lnTo>
                      <a:pt x="792" y="84"/>
                    </a:lnTo>
                    <a:lnTo>
                      <a:pt x="792" y="84"/>
                    </a:lnTo>
                    <a:lnTo>
                      <a:pt x="798" y="84"/>
                    </a:lnTo>
                    <a:lnTo>
                      <a:pt x="804" y="84"/>
                    </a:lnTo>
                    <a:lnTo>
                      <a:pt x="804" y="84"/>
                    </a:lnTo>
                    <a:lnTo>
                      <a:pt x="810" y="84"/>
                    </a:lnTo>
                    <a:lnTo>
                      <a:pt x="816" y="84"/>
                    </a:lnTo>
                    <a:lnTo>
                      <a:pt x="816" y="84"/>
                    </a:lnTo>
                    <a:lnTo>
                      <a:pt x="822" y="84"/>
                    </a:lnTo>
                    <a:lnTo>
                      <a:pt x="822" y="84"/>
                    </a:lnTo>
                    <a:lnTo>
                      <a:pt x="828" y="84"/>
                    </a:lnTo>
                    <a:lnTo>
                      <a:pt x="834" y="90"/>
                    </a:lnTo>
                    <a:lnTo>
                      <a:pt x="834" y="90"/>
                    </a:lnTo>
                    <a:lnTo>
                      <a:pt x="840" y="90"/>
                    </a:lnTo>
                    <a:lnTo>
                      <a:pt x="846" y="90"/>
                    </a:lnTo>
                    <a:lnTo>
                      <a:pt x="852" y="90"/>
                    </a:lnTo>
                    <a:lnTo>
                      <a:pt x="858" y="96"/>
                    </a:lnTo>
                    <a:lnTo>
                      <a:pt x="858" y="96"/>
                    </a:lnTo>
                    <a:lnTo>
                      <a:pt x="864" y="96"/>
                    </a:lnTo>
                    <a:lnTo>
                      <a:pt x="870" y="96"/>
                    </a:lnTo>
                    <a:lnTo>
                      <a:pt x="870" y="96"/>
                    </a:lnTo>
                    <a:lnTo>
                      <a:pt x="876" y="96"/>
                    </a:lnTo>
                    <a:lnTo>
                      <a:pt x="876" y="102"/>
                    </a:lnTo>
                    <a:lnTo>
                      <a:pt x="882" y="102"/>
                    </a:lnTo>
                    <a:lnTo>
                      <a:pt x="888" y="102"/>
                    </a:lnTo>
                    <a:lnTo>
                      <a:pt x="888" y="102"/>
                    </a:lnTo>
                    <a:lnTo>
                      <a:pt x="894" y="102"/>
                    </a:lnTo>
                    <a:lnTo>
                      <a:pt x="900" y="102"/>
                    </a:lnTo>
                    <a:lnTo>
                      <a:pt x="900" y="108"/>
                    </a:lnTo>
                    <a:lnTo>
                      <a:pt x="906" y="108"/>
                    </a:lnTo>
                    <a:lnTo>
                      <a:pt x="912" y="108"/>
                    </a:lnTo>
                    <a:lnTo>
                      <a:pt x="912" y="108"/>
                    </a:lnTo>
                    <a:lnTo>
                      <a:pt x="918" y="108"/>
                    </a:lnTo>
                    <a:lnTo>
                      <a:pt x="924" y="108"/>
                    </a:lnTo>
                    <a:lnTo>
                      <a:pt x="924" y="114"/>
                    </a:lnTo>
                    <a:lnTo>
                      <a:pt x="930" y="114"/>
                    </a:lnTo>
                    <a:lnTo>
                      <a:pt x="936" y="114"/>
                    </a:lnTo>
                    <a:lnTo>
                      <a:pt x="936" y="114"/>
                    </a:lnTo>
                    <a:lnTo>
                      <a:pt x="942" y="114"/>
                    </a:lnTo>
                    <a:lnTo>
                      <a:pt x="948" y="120"/>
                    </a:lnTo>
                    <a:lnTo>
                      <a:pt x="948" y="120"/>
                    </a:lnTo>
                    <a:lnTo>
                      <a:pt x="954" y="120"/>
                    </a:lnTo>
                    <a:lnTo>
                      <a:pt x="954" y="120"/>
                    </a:lnTo>
                    <a:lnTo>
                      <a:pt x="960" y="120"/>
                    </a:lnTo>
                    <a:lnTo>
                      <a:pt x="966" y="126"/>
                    </a:lnTo>
                    <a:lnTo>
                      <a:pt x="972" y="126"/>
                    </a:lnTo>
                    <a:lnTo>
                      <a:pt x="978" y="126"/>
                    </a:lnTo>
                    <a:lnTo>
                      <a:pt x="978" y="126"/>
                    </a:lnTo>
                    <a:lnTo>
                      <a:pt x="984" y="126"/>
                    </a:lnTo>
                    <a:lnTo>
                      <a:pt x="990" y="126"/>
                    </a:lnTo>
                    <a:lnTo>
                      <a:pt x="990" y="132"/>
                    </a:lnTo>
                    <a:lnTo>
                      <a:pt x="996" y="132"/>
                    </a:lnTo>
                    <a:lnTo>
                      <a:pt x="1002" y="132"/>
                    </a:lnTo>
                    <a:lnTo>
                      <a:pt x="1002" y="132"/>
                    </a:lnTo>
                    <a:lnTo>
                      <a:pt x="1008" y="132"/>
                    </a:lnTo>
                    <a:lnTo>
                      <a:pt x="1014" y="138"/>
                    </a:lnTo>
                    <a:lnTo>
                      <a:pt x="1014" y="138"/>
                    </a:lnTo>
                    <a:lnTo>
                      <a:pt x="1020" y="138"/>
                    </a:lnTo>
                    <a:lnTo>
                      <a:pt x="1026" y="138"/>
                    </a:lnTo>
                    <a:lnTo>
                      <a:pt x="1026" y="138"/>
                    </a:lnTo>
                    <a:lnTo>
                      <a:pt x="1032" y="138"/>
                    </a:lnTo>
                    <a:lnTo>
                      <a:pt x="1032" y="144"/>
                    </a:lnTo>
                    <a:lnTo>
                      <a:pt x="1038" y="144"/>
                    </a:lnTo>
                    <a:lnTo>
                      <a:pt x="1044" y="144"/>
                    </a:lnTo>
                    <a:lnTo>
                      <a:pt x="1044" y="144"/>
                    </a:lnTo>
                    <a:lnTo>
                      <a:pt x="1050" y="144"/>
                    </a:lnTo>
                    <a:lnTo>
                      <a:pt x="1056" y="144"/>
                    </a:lnTo>
                    <a:lnTo>
                      <a:pt x="1056" y="150"/>
                    </a:lnTo>
                    <a:lnTo>
                      <a:pt x="1062" y="150"/>
                    </a:lnTo>
                    <a:lnTo>
                      <a:pt x="1068" y="150"/>
                    </a:lnTo>
                    <a:lnTo>
                      <a:pt x="1068" y="150"/>
                    </a:lnTo>
                    <a:lnTo>
                      <a:pt x="1074" y="150"/>
                    </a:lnTo>
                    <a:lnTo>
                      <a:pt x="1080" y="150"/>
                    </a:lnTo>
                    <a:lnTo>
                      <a:pt x="1080" y="156"/>
                    </a:lnTo>
                    <a:lnTo>
                      <a:pt x="1086" y="156"/>
                    </a:lnTo>
                    <a:lnTo>
                      <a:pt x="1092" y="156"/>
                    </a:lnTo>
                    <a:lnTo>
                      <a:pt x="1092" y="156"/>
                    </a:lnTo>
                    <a:lnTo>
                      <a:pt x="1104" y="162"/>
                    </a:lnTo>
                    <a:lnTo>
                      <a:pt x="1104" y="162"/>
                    </a:lnTo>
                    <a:lnTo>
                      <a:pt x="1110" y="162"/>
                    </a:lnTo>
                    <a:lnTo>
                      <a:pt x="1110" y="162"/>
                    </a:lnTo>
                    <a:lnTo>
                      <a:pt x="1116" y="162"/>
                    </a:lnTo>
                    <a:lnTo>
                      <a:pt x="1122" y="162"/>
                    </a:lnTo>
                    <a:lnTo>
                      <a:pt x="1122" y="168"/>
                    </a:lnTo>
                    <a:lnTo>
                      <a:pt x="1128" y="168"/>
                    </a:lnTo>
                    <a:lnTo>
                      <a:pt x="1134" y="168"/>
                    </a:lnTo>
                    <a:lnTo>
                      <a:pt x="1134" y="168"/>
                    </a:lnTo>
                    <a:lnTo>
                      <a:pt x="1140" y="168"/>
                    </a:lnTo>
                    <a:lnTo>
                      <a:pt x="1146" y="168"/>
                    </a:lnTo>
                    <a:lnTo>
                      <a:pt x="1146" y="174"/>
                    </a:lnTo>
                    <a:lnTo>
                      <a:pt x="1152" y="174"/>
                    </a:lnTo>
                    <a:lnTo>
                      <a:pt x="1158" y="174"/>
                    </a:lnTo>
                    <a:lnTo>
                      <a:pt x="1158" y="174"/>
                    </a:lnTo>
                    <a:lnTo>
                      <a:pt x="1164" y="174"/>
                    </a:lnTo>
                    <a:lnTo>
                      <a:pt x="1170" y="180"/>
                    </a:lnTo>
                    <a:lnTo>
                      <a:pt x="1170" y="180"/>
                    </a:lnTo>
                    <a:lnTo>
                      <a:pt x="1176" y="180"/>
                    </a:lnTo>
                    <a:lnTo>
                      <a:pt x="1182" y="180"/>
                    </a:lnTo>
                    <a:lnTo>
                      <a:pt x="1182" y="180"/>
                    </a:lnTo>
                    <a:lnTo>
                      <a:pt x="1188" y="180"/>
                    </a:lnTo>
                    <a:lnTo>
                      <a:pt x="1188" y="180"/>
                    </a:lnTo>
                    <a:lnTo>
                      <a:pt x="1194" y="180"/>
                    </a:lnTo>
                    <a:lnTo>
                      <a:pt x="1200" y="174"/>
                    </a:lnTo>
                    <a:lnTo>
                      <a:pt x="1200" y="174"/>
                    </a:lnTo>
                    <a:lnTo>
                      <a:pt x="1206" y="174"/>
                    </a:lnTo>
                    <a:lnTo>
                      <a:pt x="1212" y="168"/>
                    </a:lnTo>
                    <a:lnTo>
                      <a:pt x="1212" y="168"/>
                    </a:lnTo>
                    <a:lnTo>
                      <a:pt x="1218" y="168"/>
                    </a:lnTo>
                    <a:lnTo>
                      <a:pt x="1224" y="168"/>
                    </a:lnTo>
                    <a:lnTo>
                      <a:pt x="1230" y="168"/>
                    </a:lnTo>
                    <a:lnTo>
                      <a:pt x="1230" y="168"/>
                    </a:lnTo>
                    <a:lnTo>
                      <a:pt x="1236" y="162"/>
                    </a:lnTo>
                    <a:lnTo>
                      <a:pt x="1242" y="162"/>
                    </a:lnTo>
                    <a:lnTo>
                      <a:pt x="1242" y="162"/>
                    </a:lnTo>
                    <a:lnTo>
                      <a:pt x="1248" y="162"/>
                    </a:lnTo>
                    <a:lnTo>
                      <a:pt x="1254" y="162"/>
                    </a:lnTo>
                    <a:lnTo>
                      <a:pt x="1254" y="162"/>
                    </a:lnTo>
                    <a:lnTo>
                      <a:pt x="1260" y="162"/>
                    </a:lnTo>
                    <a:lnTo>
                      <a:pt x="1266" y="162"/>
                    </a:lnTo>
                    <a:lnTo>
                      <a:pt x="1266" y="162"/>
                    </a:lnTo>
                    <a:lnTo>
                      <a:pt x="1272" y="162"/>
                    </a:lnTo>
                    <a:lnTo>
                      <a:pt x="1272" y="162"/>
                    </a:lnTo>
                    <a:lnTo>
                      <a:pt x="1278" y="156"/>
                    </a:lnTo>
                    <a:lnTo>
                      <a:pt x="1284" y="156"/>
                    </a:lnTo>
                    <a:lnTo>
                      <a:pt x="1284" y="156"/>
                    </a:lnTo>
                    <a:lnTo>
                      <a:pt x="1296" y="156"/>
                    </a:lnTo>
                    <a:lnTo>
                      <a:pt x="1296" y="156"/>
                    </a:lnTo>
                    <a:lnTo>
                      <a:pt x="1302" y="156"/>
                    </a:lnTo>
                    <a:lnTo>
                      <a:pt x="1308" y="156"/>
                    </a:lnTo>
                    <a:lnTo>
                      <a:pt x="1308" y="156"/>
                    </a:lnTo>
                    <a:lnTo>
                      <a:pt x="1314" y="156"/>
                    </a:lnTo>
                    <a:lnTo>
                      <a:pt x="1320" y="156"/>
                    </a:lnTo>
                    <a:lnTo>
                      <a:pt x="1320" y="150"/>
                    </a:lnTo>
                    <a:lnTo>
                      <a:pt x="1326" y="150"/>
                    </a:lnTo>
                    <a:lnTo>
                      <a:pt x="1332" y="150"/>
                    </a:lnTo>
                    <a:lnTo>
                      <a:pt x="1332" y="150"/>
                    </a:lnTo>
                    <a:lnTo>
                      <a:pt x="1338" y="150"/>
                    </a:lnTo>
                    <a:lnTo>
                      <a:pt x="1344" y="150"/>
                    </a:lnTo>
                    <a:lnTo>
                      <a:pt x="1344" y="150"/>
                    </a:lnTo>
                    <a:lnTo>
                      <a:pt x="1350" y="150"/>
                    </a:lnTo>
                    <a:lnTo>
                      <a:pt x="1350" y="150"/>
                    </a:lnTo>
                    <a:lnTo>
                      <a:pt x="1356" y="150"/>
                    </a:lnTo>
                    <a:lnTo>
                      <a:pt x="1362" y="150"/>
                    </a:lnTo>
                    <a:lnTo>
                      <a:pt x="1362" y="144"/>
                    </a:lnTo>
                    <a:lnTo>
                      <a:pt x="1368" y="144"/>
                    </a:lnTo>
                    <a:lnTo>
                      <a:pt x="1374" y="144"/>
                    </a:lnTo>
                    <a:lnTo>
                      <a:pt x="1374" y="144"/>
                    </a:lnTo>
                    <a:lnTo>
                      <a:pt x="1380" y="144"/>
                    </a:lnTo>
                    <a:lnTo>
                      <a:pt x="1386" y="144"/>
                    </a:lnTo>
                    <a:lnTo>
                      <a:pt x="1386" y="144"/>
                    </a:lnTo>
                    <a:lnTo>
                      <a:pt x="1392" y="144"/>
                    </a:lnTo>
                    <a:lnTo>
                      <a:pt x="1398" y="144"/>
                    </a:lnTo>
                    <a:lnTo>
                      <a:pt x="1398" y="144"/>
                    </a:lnTo>
                    <a:lnTo>
                      <a:pt x="1404" y="138"/>
                    </a:lnTo>
                    <a:lnTo>
                      <a:pt x="1410" y="138"/>
                    </a:lnTo>
                    <a:lnTo>
                      <a:pt x="1410" y="138"/>
                    </a:lnTo>
                    <a:lnTo>
                      <a:pt x="1416" y="138"/>
                    </a:lnTo>
                    <a:lnTo>
                      <a:pt x="1422" y="138"/>
                    </a:lnTo>
                    <a:lnTo>
                      <a:pt x="1422" y="138"/>
                    </a:lnTo>
                    <a:lnTo>
                      <a:pt x="1428" y="138"/>
                    </a:lnTo>
                    <a:lnTo>
                      <a:pt x="1434" y="138"/>
                    </a:lnTo>
                    <a:lnTo>
                      <a:pt x="1434" y="138"/>
                    </a:lnTo>
                    <a:lnTo>
                      <a:pt x="1440" y="138"/>
                    </a:lnTo>
                    <a:lnTo>
                      <a:pt x="1446" y="138"/>
                    </a:lnTo>
                    <a:lnTo>
                      <a:pt x="1446" y="132"/>
                    </a:lnTo>
                    <a:lnTo>
                      <a:pt x="1452" y="132"/>
                    </a:lnTo>
                    <a:lnTo>
                      <a:pt x="1458" y="132"/>
                    </a:lnTo>
                    <a:lnTo>
                      <a:pt x="1458" y="132"/>
                    </a:lnTo>
                    <a:lnTo>
                      <a:pt x="1464" y="132"/>
                    </a:lnTo>
                    <a:lnTo>
                      <a:pt x="1470" y="132"/>
                    </a:lnTo>
                    <a:lnTo>
                      <a:pt x="1470" y="132"/>
                    </a:lnTo>
                    <a:lnTo>
                      <a:pt x="1476" y="132"/>
                    </a:lnTo>
                    <a:lnTo>
                      <a:pt x="1482" y="132"/>
                    </a:lnTo>
                    <a:lnTo>
                      <a:pt x="1482" y="132"/>
                    </a:lnTo>
                    <a:lnTo>
                      <a:pt x="1488" y="132"/>
                    </a:lnTo>
                    <a:lnTo>
                      <a:pt x="1488" y="126"/>
                    </a:lnTo>
                    <a:lnTo>
                      <a:pt x="1500" y="126"/>
                    </a:lnTo>
                    <a:lnTo>
                      <a:pt x="1500" y="126"/>
                    </a:lnTo>
                    <a:lnTo>
                      <a:pt x="1506" y="126"/>
                    </a:lnTo>
                    <a:lnTo>
                      <a:pt x="1512" y="126"/>
                    </a:lnTo>
                    <a:lnTo>
                      <a:pt x="1512" y="126"/>
                    </a:lnTo>
                    <a:lnTo>
                      <a:pt x="1518" y="126"/>
                    </a:lnTo>
                    <a:lnTo>
                      <a:pt x="1524" y="126"/>
                    </a:lnTo>
                    <a:lnTo>
                      <a:pt x="1524" y="126"/>
                    </a:lnTo>
                    <a:lnTo>
                      <a:pt x="1530" y="120"/>
                    </a:lnTo>
                    <a:lnTo>
                      <a:pt x="1536" y="120"/>
                    </a:lnTo>
                    <a:lnTo>
                      <a:pt x="1536" y="120"/>
                    </a:lnTo>
                    <a:lnTo>
                      <a:pt x="1542" y="120"/>
                    </a:lnTo>
                    <a:lnTo>
                      <a:pt x="1542" y="120"/>
                    </a:lnTo>
                    <a:lnTo>
                      <a:pt x="1548" y="120"/>
                    </a:lnTo>
                    <a:lnTo>
                      <a:pt x="1554" y="120"/>
                    </a:lnTo>
                    <a:lnTo>
                      <a:pt x="1554" y="120"/>
                    </a:lnTo>
                    <a:lnTo>
                      <a:pt x="1560" y="120"/>
                    </a:lnTo>
                    <a:lnTo>
                      <a:pt x="1566" y="120"/>
                    </a:lnTo>
                    <a:lnTo>
                      <a:pt x="1566" y="120"/>
                    </a:lnTo>
                    <a:lnTo>
                      <a:pt x="1572" y="114"/>
                    </a:lnTo>
                    <a:lnTo>
                      <a:pt x="1578" y="114"/>
                    </a:lnTo>
                    <a:lnTo>
                      <a:pt x="1578" y="114"/>
                    </a:lnTo>
                    <a:lnTo>
                      <a:pt x="1584" y="114"/>
                    </a:lnTo>
                    <a:lnTo>
                      <a:pt x="1590" y="114"/>
                    </a:lnTo>
                    <a:lnTo>
                      <a:pt x="1590" y="114"/>
                    </a:lnTo>
                    <a:lnTo>
                      <a:pt x="1596" y="114"/>
                    </a:lnTo>
                    <a:lnTo>
                      <a:pt x="1602" y="114"/>
                    </a:lnTo>
                    <a:lnTo>
                      <a:pt x="1602" y="114"/>
                    </a:lnTo>
                    <a:lnTo>
                      <a:pt x="1608" y="114"/>
                    </a:lnTo>
                    <a:lnTo>
                      <a:pt x="1614" y="114"/>
                    </a:lnTo>
                    <a:lnTo>
                      <a:pt x="1614" y="108"/>
                    </a:lnTo>
                    <a:lnTo>
                      <a:pt x="1620" y="108"/>
                    </a:lnTo>
                    <a:lnTo>
                      <a:pt x="1626" y="108"/>
                    </a:lnTo>
                    <a:lnTo>
                      <a:pt x="1626" y="108"/>
                    </a:lnTo>
                    <a:lnTo>
                      <a:pt x="1632" y="108"/>
                    </a:lnTo>
                    <a:lnTo>
                      <a:pt x="1638" y="108"/>
                    </a:lnTo>
                    <a:lnTo>
                      <a:pt x="1638" y="108"/>
                    </a:lnTo>
                    <a:lnTo>
                      <a:pt x="1644" y="108"/>
                    </a:lnTo>
                    <a:lnTo>
                      <a:pt x="1650" y="108"/>
                    </a:lnTo>
                    <a:lnTo>
                      <a:pt x="1650" y="108"/>
                    </a:lnTo>
                    <a:lnTo>
                      <a:pt x="1656" y="102"/>
                    </a:lnTo>
                    <a:lnTo>
                      <a:pt x="1662" y="102"/>
                    </a:lnTo>
                    <a:lnTo>
                      <a:pt x="1662" y="102"/>
                    </a:lnTo>
                    <a:lnTo>
                      <a:pt x="1668" y="102"/>
                    </a:lnTo>
                    <a:lnTo>
                      <a:pt x="1674" y="102"/>
                    </a:lnTo>
                    <a:lnTo>
                      <a:pt x="1674" y="102"/>
                    </a:lnTo>
                    <a:lnTo>
                      <a:pt x="1680" y="102"/>
                    </a:lnTo>
                    <a:lnTo>
                      <a:pt x="1686" y="102"/>
                    </a:lnTo>
                    <a:lnTo>
                      <a:pt x="1686" y="102"/>
                    </a:lnTo>
                    <a:lnTo>
                      <a:pt x="1692" y="102"/>
                    </a:lnTo>
                    <a:lnTo>
                      <a:pt x="1698" y="102"/>
                    </a:lnTo>
                    <a:lnTo>
                      <a:pt x="1698" y="96"/>
                    </a:lnTo>
                    <a:lnTo>
                      <a:pt x="1704" y="96"/>
                    </a:lnTo>
                    <a:lnTo>
                      <a:pt x="1710" y="96"/>
                    </a:lnTo>
                    <a:lnTo>
                      <a:pt x="1710" y="96"/>
                    </a:lnTo>
                    <a:lnTo>
                      <a:pt x="1716" y="96"/>
                    </a:lnTo>
                    <a:lnTo>
                      <a:pt x="1722" y="96"/>
                    </a:lnTo>
                    <a:lnTo>
                      <a:pt x="1722" y="96"/>
                    </a:lnTo>
                    <a:lnTo>
                      <a:pt x="1728" y="96"/>
                    </a:lnTo>
                    <a:lnTo>
                      <a:pt x="1734" y="96"/>
                    </a:lnTo>
                    <a:lnTo>
                      <a:pt x="1734" y="96"/>
                    </a:lnTo>
                    <a:lnTo>
                      <a:pt x="1740" y="90"/>
                    </a:lnTo>
                    <a:lnTo>
                      <a:pt x="1746" y="90"/>
                    </a:lnTo>
                    <a:lnTo>
                      <a:pt x="1752" y="90"/>
                    </a:lnTo>
                    <a:lnTo>
                      <a:pt x="1758" y="90"/>
                    </a:lnTo>
                    <a:lnTo>
                      <a:pt x="1758" y="90"/>
                    </a:lnTo>
                    <a:lnTo>
                      <a:pt x="1764" y="90"/>
                    </a:lnTo>
                    <a:lnTo>
                      <a:pt x="1764" y="90"/>
                    </a:lnTo>
                    <a:lnTo>
                      <a:pt x="1770" y="90"/>
                    </a:lnTo>
                    <a:lnTo>
                      <a:pt x="1776" y="90"/>
                    </a:lnTo>
                    <a:lnTo>
                      <a:pt x="1776" y="90"/>
                    </a:lnTo>
                    <a:lnTo>
                      <a:pt x="1782" y="84"/>
                    </a:lnTo>
                    <a:lnTo>
                      <a:pt x="1788" y="84"/>
                    </a:lnTo>
                    <a:lnTo>
                      <a:pt x="1788" y="84"/>
                    </a:lnTo>
                    <a:lnTo>
                      <a:pt x="1794" y="84"/>
                    </a:lnTo>
                    <a:lnTo>
                      <a:pt x="1800" y="84"/>
                    </a:lnTo>
                    <a:lnTo>
                      <a:pt x="1800" y="84"/>
                    </a:lnTo>
                    <a:lnTo>
                      <a:pt x="1806" y="84"/>
                    </a:lnTo>
                    <a:lnTo>
                      <a:pt x="1812" y="84"/>
                    </a:lnTo>
                    <a:lnTo>
                      <a:pt x="1812" y="84"/>
                    </a:lnTo>
                    <a:lnTo>
                      <a:pt x="1818" y="84"/>
                    </a:lnTo>
                    <a:lnTo>
                      <a:pt x="1818" y="84"/>
                    </a:lnTo>
                    <a:lnTo>
                      <a:pt x="1824" y="78"/>
                    </a:lnTo>
                    <a:lnTo>
                      <a:pt x="1830" y="78"/>
                    </a:lnTo>
                    <a:lnTo>
                      <a:pt x="1830" y="78"/>
                    </a:lnTo>
                    <a:lnTo>
                      <a:pt x="1836" y="78"/>
                    </a:lnTo>
                    <a:lnTo>
                      <a:pt x="1842" y="78"/>
                    </a:lnTo>
                    <a:lnTo>
                      <a:pt x="1842" y="78"/>
                    </a:lnTo>
                    <a:lnTo>
                      <a:pt x="1848" y="78"/>
                    </a:lnTo>
                    <a:lnTo>
                      <a:pt x="1854" y="78"/>
                    </a:lnTo>
                    <a:lnTo>
                      <a:pt x="1860" y="78"/>
                    </a:lnTo>
                    <a:lnTo>
                      <a:pt x="1866" y="78"/>
                    </a:lnTo>
                    <a:lnTo>
                      <a:pt x="1866" y="72"/>
                    </a:lnTo>
                    <a:lnTo>
                      <a:pt x="1872" y="72"/>
                    </a:lnTo>
                    <a:lnTo>
                      <a:pt x="1878" y="72"/>
                    </a:lnTo>
                    <a:lnTo>
                      <a:pt x="1878" y="72"/>
                    </a:lnTo>
                    <a:lnTo>
                      <a:pt x="1884" y="72"/>
                    </a:lnTo>
                    <a:lnTo>
                      <a:pt x="1890" y="72"/>
                    </a:lnTo>
                    <a:lnTo>
                      <a:pt x="1890" y="72"/>
                    </a:lnTo>
                    <a:lnTo>
                      <a:pt x="1896" y="72"/>
                    </a:lnTo>
                    <a:lnTo>
                      <a:pt x="1902" y="72"/>
                    </a:lnTo>
                    <a:lnTo>
                      <a:pt x="1902" y="72"/>
                    </a:lnTo>
                    <a:lnTo>
                      <a:pt x="1908" y="66"/>
                    </a:lnTo>
                    <a:lnTo>
                      <a:pt x="1914" y="66"/>
                    </a:lnTo>
                    <a:lnTo>
                      <a:pt x="1914" y="66"/>
                    </a:lnTo>
                    <a:lnTo>
                      <a:pt x="1920" y="66"/>
                    </a:lnTo>
                    <a:lnTo>
                      <a:pt x="1926" y="66"/>
                    </a:lnTo>
                    <a:lnTo>
                      <a:pt x="1926" y="66"/>
                    </a:lnTo>
                    <a:lnTo>
                      <a:pt x="1932" y="66"/>
                    </a:lnTo>
                    <a:lnTo>
                      <a:pt x="1938" y="66"/>
                    </a:lnTo>
                    <a:lnTo>
                      <a:pt x="1938" y="66"/>
                    </a:lnTo>
                    <a:lnTo>
                      <a:pt x="1944" y="66"/>
                    </a:lnTo>
                    <a:lnTo>
                      <a:pt x="1944" y="66"/>
                    </a:lnTo>
                    <a:lnTo>
                      <a:pt x="1950" y="60"/>
                    </a:lnTo>
                    <a:lnTo>
                      <a:pt x="1956" y="60"/>
                    </a:lnTo>
                    <a:lnTo>
                      <a:pt x="1956" y="60"/>
                    </a:lnTo>
                    <a:lnTo>
                      <a:pt x="1962" y="60"/>
                    </a:lnTo>
                    <a:lnTo>
                      <a:pt x="1968" y="60"/>
                    </a:lnTo>
                    <a:lnTo>
                      <a:pt x="1968" y="60"/>
                    </a:lnTo>
                    <a:lnTo>
                      <a:pt x="1974" y="60"/>
                    </a:lnTo>
                    <a:lnTo>
                      <a:pt x="1980" y="60"/>
                    </a:lnTo>
                    <a:lnTo>
                      <a:pt x="1980" y="60"/>
                    </a:lnTo>
                    <a:lnTo>
                      <a:pt x="1986" y="60"/>
                    </a:lnTo>
                    <a:lnTo>
                      <a:pt x="1992" y="60"/>
                    </a:lnTo>
                    <a:lnTo>
                      <a:pt x="1992" y="54"/>
                    </a:lnTo>
                    <a:lnTo>
                      <a:pt x="1998" y="54"/>
                    </a:lnTo>
                    <a:lnTo>
                      <a:pt x="2004" y="54"/>
                    </a:lnTo>
                    <a:lnTo>
                      <a:pt x="2004" y="54"/>
                    </a:lnTo>
                    <a:lnTo>
                      <a:pt x="2010" y="54"/>
                    </a:lnTo>
                    <a:lnTo>
                      <a:pt x="2016" y="54"/>
                    </a:lnTo>
                    <a:lnTo>
                      <a:pt x="2016" y="54"/>
                    </a:lnTo>
                    <a:lnTo>
                      <a:pt x="2022" y="54"/>
                    </a:lnTo>
                    <a:lnTo>
                      <a:pt x="2028" y="54"/>
                    </a:lnTo>
                    <a:lnTo>
                      <a:pt x="2028" y="54"/>
                    </a:lnTo>
                    <a:lnTo>
                      <a:pt x="2034" y="48"/>
                    </a:lnTo>
                    <a:lnTo>
                      <a:pt x="2040" y="48"/>
                    </a:lnTo>
                    <a:lnTo>
                      <a:pt x="2040" y="48"/>
                    </a:lnTo>
                    <a:lnTo>
                      <a:pt x="2046" y="48"/>
                    </a:lnTo>
                    <a:lnTo>
                      <a:pt x="2052" y="48"/>
                    </a:lnTo>
                    <a:lnTo>
                      <a:pt x="2052" y="48"/>
                    </a:lnTo>
                    <a:lnTo>
                      <a:pt x="2058" y="48"/>
                    </a:lnTo>
                    <a:lnTo>
                      <a:pt x="2064" y="48"/>
                    </a:lnTo>
                    <a:lnTo>
                      <a:pt x="2070" y="48"/>
                    </a:lnTo>
                    <a:lnTo>
                      <a:pt x="2070" y="48"/>
                    </a:lnTo>
                    <a:lnTo>
                      <a:pt x="2076" y="42"/>
                    </a:lnTo>
                    <a:lnTo>
                      <a:pt x="2082" y="42"/>
                    </a:lnTo>
                    <a:lnTo>
                      <a:pt x="2082" y="42"/>
                    </a:lnTo>
                    <a:lnTo>
                      <a:pt x="2088" y="42"/>
                    </a:lnTo>
                    <a:lnTo>
                      <a:pt x="2094" y="42"/>
                    </a:lnTo>
                    <a:lnTo>
                      <a:pt x="2094" y="42"/>
                    </a:lnTo>
                    <a:lnTo>
                      <a:pt x="2100" y="42"/>
                    </a:lnTo>
                    <a:lnTo>
                      <a:pt x="2106" y="42"/>
                    </a:lnTo>
                    <a:lnTo>
                      <a:pt x="2106" y="42"/>
                    </a:lnTo>
                    <a:lnTo>
                      <a:pt x="2112" y="42"/>
                    </a:lnTo>
                    <a:lnTo>
                      <a:pt x="2112" y="42"/>
                    </a:lnTo>
                    <a:lnTo>
                      <a:pt x="2118" y="36"/>
                    </a:lnTo>
                    <a:lnTo>
                      <a:pt x="2124" y="36"/>
                    </a:lnTo>
                    <a:lnTo>
                      <a:pt x="2124" y="36"/>
                    </a:lnTo>
                    <a:lnTo>
                      <a:pt x="2130" y="36"/>
                    </a:lnTo>
                    <a:lnTo>
                      <a:pt x="2136" y="36"/>
                    </a:lnTo>
                    <a:lnTo>
                      <a:pt x="2136" y="36"/>
                    </a:lnTo>
                    <a:lnTo>
                      <a:pt x="2142" y="36"/>
                    </a:lnTo>
                    <a:lnTo>
                      <a:pt x="2148" y="36"/>
                    </a:lnTo>
                    <a:lnTo>
                      <a:pt x="2154" y="36"/>
                    </a:lnTo>
                    <a:lnTo>
                      <a:pt x="2154" y="36"/>
                    </a:lnTo>
                    <a:lnTo>
                      <a:pt x="2160" y="30"/>
                    </a:lnTo>
                    <a:lnTo>
                      <a:pt x="2166" y="30"/>
                    </a:lnTo>
                    <a:lnTo>
                      <a:pt x="2166" y="30"/>
                    </a:lnTo>
                    <a:lnTo>
                      <a:pt x="2172" y="30"/>
                    </a:lnTo>
                    <a:lnTo>
                      <a:pt x="2178" y="30"/>
                    </a:lnTo>
                    <a:lnTo>
                      <a:pt x="2178" y="30"/>
                    </a:lnTo>
                    <a:lnTo>
                      <a:pt x="2184" y="30"/>
                    </a:lnTo>
                    <a:lnTo>
                      <a:pt x="2190" y="30"/>
                    </a:lnTo>
                    <a:lnTo>
                      <a:pt x="2190" y="30"/>
                    </a:lnTo>
                    <a:lnTo>
                      <a:pt x="2196" y="30"/>
                    </a:lnTo>
                    <a:lnTo>
                      <a:pt x="2202" y="30"/>
                    </a:lnTo>
                    <a:lnTo>
                      <a:pt x="2202" y="24"/>
                    </a:lnTo>
                    <a:lnTo>
                      <a:pt x="2208" y="24"/>
                    </a:lnTo>
                    <a:lnTo>
                      <a:pt x="2208" y="24"/>
                    </a:lnTo>
                    <a:lnTo>
                      <a:pt x="2214" y="24"/>
                    </a:lnTo>
                    <a:lnTo>
                      <a:pt x="2220" y="24"/>
                    </a:lnTo>
                    <a:lnTo>
                      <a:pt x="2220" y="24"/>
                    </a:lnTo>
                    <a:lnTo>
                      <a:pt x="2226" y="24"/>
                    </a:lnTo>
                    <a:lnTo>
                      <a:pt x="2232" y="24"/>
                    </a:lnTo>
                    <a:lnTo>
                      <a:pt x="2232" y="24"/>
                    </a:lnTo>
                    <a:lnTo>
                      <a:pt x="2238" y="24"/>
                    </a:lnTo>
                    <a:lnTo>
                      <a:pt x="2244" y="24"/>
                    </a:lnTo>
                    <a:lnTo>
                      <a:pt x="2244" y="18"/>
                    </a:lnTo>
                    <a:lnTo>
                      <a:pt x="2250" y="18"/>
                    </a:lnTo>
                    <a:lnTo>
                      <a:pt x="2256" y="18"/>
                    </a:lnTo>
                    <a:lnTo>
                      <a:pt x="2256" y="18"/>
                    </a:lnTo>
                    <a:lnTo>
                      <a:pt x="2262" y="18"/>
                    </a:lnTo>
                    <a:lnTo>
                      <a:pt x="2268" y="18"/>
                    </a:lnTo>
                    <a:lnTo>
                      <a:pt x="2268" y="18"/>
                    </a:lnTo>
                    <a:lnTo>
                      <a:pt x="2274" y="18"/>
                    </a:lnTo>
                    <a:lnTo>
                      <a:pt x="2280" y="18"/>
                    </a:lnTo>
                    <a:lnTo>
                      <a:pt x="2286" y="12"/>
                    </a:lnTo>
                    <a:lnTo>
                      <a:pt x="2292" y="12"/>
                    </a:lnTo>
                    <a:lnTo>
                      <a:pt x="2292" y="12"/>
                    </a:lnTo>
                    <a:lnTo>
                      <a:pt x="2298" y="12"/>
                    </a:lnTo>
                    <a:lnTo>
                      <a:pt x="2304" y="12"/>
                    </a:lnTo>
                    <a:lnTo>
                      <a:pt x="2304" y="12"/>
                    </a:lnTo>
                    <a:lnTo>
                      <a:pt x="2310" y="12"/>
                    </a:lnTo>
                    <a:lnTo>
                      <a:pt x="2316" y="12"/>
                    </a:lnTo>
                    <a:lnTo>
                      <a:pt x="2316" y="12"/>
                    </a:lnTo>
                    <a:lnTo>
                      <a:pt x="2322" y="12"/>
                    </a:lnTo>
                    <a:lnTo>
                      <a:pt x="2328" y="12"/>
                    </a:lnTo>
                    <a:lnTo>
                      <a:pt x="2328" y="6"/>
                    </a:lnTo>
                    <a:lnTo>
                      <a:pt x="2334" y="6"/>
                    </a:lnTo>
                    <a:lnTo>
                      <a:pt x="2340" y="6"/>
                    </a:lnTo>
                    <a:lnTo>
                      <a:pt x="2340" y="6"/>
                    </a:lnTo>
                    <a:lnTo>
                      <a:pt x="2346" y="6"/>
                    </a:lnTo>
                    <a:lnTo>
                      <a:pt x="2352" y="6"/>
                    </a:lnTo>
                    <a:lnTo>
                      <a:pt x="2352" y="6"/>
                    </a:lnTo>
                    <a:lnTo>
                      <a:pt x="2358" y="6"/>
                    </a:lnTo>
                    <a:lnTo>
                      <a:pt x="2364" y="6"/>
                    </a:lnTo>
                    <a:lnTo>
                      <a:pt x="2364" y="6"/>
                    </a:lnTo>
                    <a:lnTo>
                      <a:pt x="2370" y="6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8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400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12" y="0"/>
                    </a:lnTo>
                    <a:lnTo>
                      <a:pt x="2418" y="6"/>
                    </a:lnTo>
                    <a:lnTo>
                      <a:pt x="2466" y="12"/>
                    </a:lnTo>
                    <a:lnTo>
                      <a:pt x="2472" y="12"/>
                    </a:lnTo>
                    <a:lnTo>
                      <a:pt x="2472" y="12"/>
                    </a:lnTo>
                    <a:lnTo>
                      <a:pt x="2478" y="18"/>
                    </a:lnTo>
                    <a:lnTo>
                      <a:pt x="2484" y="18"/>
                    </a:lnTo>
                    <a:lnTo>
                      <a:pt x="2484" y="18"/>
                    </a:lnTo>
                    <a:lnTo>
                      <a:pt x="2490" y="18"/>
                    </a:lnTo>
                    <a:lnTo>
                      <a:pt x="2496" y="18"/>
                    </a:lnTo>
                    <a:lnTo>
                      <a:pt x="2496" y="18"/>
                    </a:lnTo>
                    <a:lnTo>
                      <a:pt x="2502" y="18"/>
                    </a:lnTo>
                    <a:lnTo>
                      <a:pt x="2508" y="18"/>
                    </a:lnTo>
                    <a:lnTo>
                      <a:pt x="2508" y="24"/>
                    </a:lnTo>
                    <a:lnTo>
                      <a:pt x="2514" y="24"/>
                    </a:lnTo>
                    <a:lnTo>
                      <a:pt x="2520" y="24"/>
                    </a:lnTo>
                    <a:lnTo>
                      <a:pt x="2520" y="24"/>
                    </a:lnTo>
                    <a:lnTo>
                      <a:pt x="2526" y="24"/>
                    </a:lnTo>
                    <a:lnTo>
                      <a:pt x="2532" y="24"/>
                    </a:lnTo>
                    <a:lnTo>
                      <a:pt x="2532" y="24"/>
                    </a:lnTo>
                    <a:lnTo>
                      <a:pt x="2538" y="24"/>
                    </a:lnTo>
                    <a:lnTo>
                      <a:pt x="2544" y="24"/>
                    </a:lnTo>
                    <a:lnTo>
                      <a:pt x="2544" y="30"/>
                    </a:lnTo>
                    <a:lnTo>
                      <a:pt x="2550" y="30"/>
                    </a:lnTo>
                    <a:lnTo>
                      <a:pt x="2556" y="30"/>
                    </a:lnTo>
                    <a:lnTo>
                      <a:pt x="2556" y="30"/>
                    </a:lnTo>
                    <a:lnTo>
                      <a:pt x="2562" y="30"/>
                    </a:lnTo>
                    <a:lnTo>
                      <a:pt x="2568" y="30"/>
                    </a:lnTo>
                    <a:lnTo>
                      <a:pt x="2568" y="30"/>
                    </a:lnTo>
                    <a:lnTo>
                      <a:pt x="2574" y="30"/>
                    </a:lnTo>
                    <a:lnTo>
                      <a:pt x="2580" y="36"/>
                    </a:lnTo>
                    <a:lnTo>
                      <a:pt x="2580" y="36"/>
                    </a:lnTo>
                    <a:lnTo>
                      <a:pt x="2586" y="36"/>
                    </a:lnTo>
                    <a:lnTo>
                      <a:pt x="2592" y="36"/>
                    </a:lnTo>
                    <a:lnTo>
                      <a:pt x="2592" y="36"/>
                    </a:lnTo>
                    <a:lnTo>
                      <a:pt x="2598" y="36"/>
                    </a:lnTo>
                    <a:lnTo>
                      <a:pt x="2604" y="36"/>
                    </a:lnTo>
                    <a:lnTo>
                      <a:pt x="2604" y="36"/>
                    </a:lnTo>
                    <a:lnTo>
                      <a:pt x="2610" y="42"/>
                    </a:lnTo>
                    <a:lnTo>
                      <a:pt x="2616" y="42"/>
                    </a:lnTo>
                    <a:lnTo>
                      <a:pt x="2616" y="42"/>
                    </a:lnTo>
                    <a:lnTo>
                      <a:pt x="2622" y="42"/>
                    </a:lnTo>
                    <a:lnTo>
                      <a:pt x="2628" y="42"/>
                    </a:lnTo>
                    <a:lnTo>
                      <a:pt x="2628" y="42"/>
                    </a:lnTo>
                    <a:lnTo>
                      <a:pt x="2634" y="42"/>
                    </a:lnTo>
                    <a:lnTo>
                      <a:pt x="2640" y="42"/>
                    </a:lnTo>
                    <a:lnTo>
                      <a:pt x="2640" y="48"/>
                    </a:lnTo>
                    <a:lnTo>
                      <a:pt x="2646" y="48"/>
                    </a:lnTo>
                    <a:lnTo>
                      <a:pt x="2652" y="48"/>
                    </a:lnTo>
                    <a:lnTo>
                      <a:pt x="2652" y="48"/>
                    </a:lnTo>
                    <a:lnTo>
                      <a:pt x="2658" y="48"/>
                    </a:lnTo>
                    <a:lnTo>
                      <a:pt x="2664" y="48"/>
                    </a:lnTo>
                    <a:lnTo>
                      <a:pt x="2664" y="48"/>
                    </a:lnTo>
                    <a:lnTo>
                      <a:pt x="2670" y="48"/>
                    </a:lnTo>
                    <a:lnTo>
                      <a:pt x="2676" y="54"/>
                    </a:lnTo>
                    <a:lnTo>
                      <a:pt x="2676" y="54"/>
                    </a:lnTo>
                    <a:lnTo>
                      <a:pt x="2682" y="54"/>
                    </a:lnTo>
                    <a:lnTo>
                      <a:pt x="2688" y="54"/>
                    </a:lnTo>
                    <a:lnTo>
                      <a:pt x="2688" y="54"/>
                    </a:lnTo>
                    <a:lnTo>
                      <a:pt x="2694" y="54"/>
                    </a:lnTo>
                    <a:lnTo>
                      <a:pt x="2700" y="54"/>
                    </a:lnTo>
                    <a:lnTo>
                      <a:pt x="2700" y="54"/>
                    </a:lnTo>
                    <a:lnTo>
                      <a:pt x="2706" y="60"/>
                    </a:lnTo>
                    <a:lnTo>
                      <a:pt x="2712" y="60"/>
                    </a:lnTo>
                    <a:lnTo>
                      <a:pt x="2712" y="60"/>
                    </a:lnTo>
                    <a:lnTo>
                      <a:pt x="2718" y="60"/>
                    </a:lnTo>
                    <a:lnTo>
                      <a:pt x="2718" y="60"/>
                    </a:lnTo>
                    <a:lnTo>
                      <a:pt x="2724" y="60"/>
                    </a:lnTo>
                    <a:lnTo>
                      <a:pt x="2730" y="60"/>
                    </a:lnTo>
                    <a:lnTo>
                      <a:pt x="2730" y="60"/>
                    </a:lnTo>
                    <a:lnTo>
                      <a:pt x="2736" y="66"/>
                    </a:lnTo>
                    <a:lnTo>
                      <a:pt x="2742" y="66"/>
                    </a:lnTo>
                    <a:lnTo>
                      <a:pt x="2742" y="66"/>
                    </a:lnTo>
                    <a:lnTo>
                      <a:pt x="2748" y="66"/>
                    </a:lnTo>
                    <a:lnTo>
                      <a:pt x="2754" y="66"/>
                    </a:lnTo>
                    <a:lnTo>
                      <a:pt x="2754" y="66"/>
                    </a:lnTo>
                    <a:lnTo>
                      <a:pt x="2760" y="66"/>
                    </a:lnTo>
                    <a:lnTo>
                      <a:pt x="2766" y="66"/>
                    </a:lnTo>
                    <a:lnTo>
                      <a:pt x="2766" y="66"/>
                    </a:lnTo>
                    <a:lnTo>
                      <a:pt x="2772" y="72"/>
                    </a:lnTo>
                    <a:lnTo>
                      <a:pt x="2778" y="72"/>
                    </a:lnTo>
                    <a:lnTo>
                      <a:pt x="2778" y="72"/>
                    </a:lnTo>
                    <a:lnTo>
                      <a:pt x="2784" y="72"/>
                    </a:lnTo>
                    <a:lnTo>
                      <a:pt x="2790" y="72"/>
                    </a:lnTo>
                    <a:lnTo>
                      <a:pt x="2790" y="72"/>
                    </a:lnTo>
                    <a:lnTo>
                      <a:pt x="2796" y="72"/>
                    </a:lnTo>
                    <a:lnTo>
                      <a:pt x="2802" y="78"/>
                    </a:lnTo>
                    <a:lnTo>
                      <a:pt x="2802" y="78"/>
                    </a:lnTo>
                    <a:lnTo>
                      <a:pt x="2808" y="78"/>
                    </a:lnTo>
                    <a:lnTo>
                      <a:pt x="2814" y="78"/>
                    </a:lnTo>
                    <a:lnTo>
                      <a:pt x="2814" y="78"/>
                    </a:lnTo>
                    <a:lnTo>
                      <a:pt x="2814" y="78"/>
                    </a:lnTo>
                    <a:lnTo>
                      <a:pt x="2814" y="78"/>
                    </a:lnTo>
                    <a:lnTo>
                      <a:pt x="2814" y="78"/>
                    </a:lnTo>
                    <a:lnTo>
                      <a:pt x="2820" y="78"/>
                    </a:lnTo>
                    <a:lnTo>
                      <a:pt x="2826" y="78"/>
                    </a:lnTo>
                    <a:lnTo>
                      <a:pt x="2826" y="78"/>
                    </a:lnTo>
                    <a:lnTo>
                      <a:pt x="2832" y="84"/>
                    </a:lnTo>
                    <a:lnTo>
                      <a:pt x="2832" y="84"/>
                    </a:lnTo>
                    <a:lnTo>
                      <a:pt x="2838" y="84"/>
                    </a:lnTo>
                    <a:lnTo>
                      <a:pt x="2844" y="84"/>
                    </a:lnTo>
                    <a:lnTo>
                      <a:pt x="2844" y="84"/>
                    </a:lnTo>
                    <a:lnTo>
                      <a:pt x="2850" y="84"/>
                    </a:lnTo>
                    <a:lnTo>
                      <a:pt x="2856" y="84"/>
                    </a:lnTo>
                    <a:lnTo>
                      <a:pt x="2856" y="90"/>
                    </a:lnTo>
                    <a:lnTo>
                      <a:pt x="2862" y="90"/>
                    </a:lnTo>
                    <a:lnTo>
                      <a:pt x="2868" y="90"/>
                    </a:lnTo>
                    <a:lnTo>
                      <a:pt x="2868" y="90"/>
                    </a:lnTo>
                    <a:lnTo>
                      <a:pt x="2874" y="90"/>
                    </a:lnTo>
                    <a:lnTo>
                      <a:pt x="2880" y="90"/>
                    </a:lnTo>
                    <a:lnTo>
                      <a:pt x="2880" y="90"/>
                    </a:lnTo>
                    <a:lnTo>
                      <a:pt x="2886" y="90"/>
                    </a:lnTo>
                    <a:lnTo>
                      <a:pt x="2892" y="96"/>
                    </a:lnTo>
                    <a:lnTo>
                      <a:pt x="2892" y="96"/>
                    </a:lnTo>
                    <a:lnTo>
                      <a:pt x="2898" y="96"/>
                    </a:lnTo>
                    <a:lnTo>
                      <a:pt x="2904" y="96"/>
                    </a:lnTo>
                    <a:lnTo>
                      <a:pt x="2904" y="96"/>
                    </a:lnTo>
                    <a:lnTo>
                      <a:pt x="2910" y="96"/>
                    </a:lnTo>
                    <a:lnTo>
                      <a:pt x="2916" y="96"/>
                    </a:lnTo>
                    <a:lnTo>
                      <a:pt x="2916" y="102"/>
                    </a:lnTo>
                    <a:lnTo>
                      <a:pt x="2922" y="102"/>
                    </a:lnTo>
                    <a:lnTo>
                      <a:pt x="2928" y="102"/>
                    </a:lnTo>
                    <a:lnTo>
                      <a:pt x="2928" y="102"/>
                    </a:lnTo>
                    <a:lnTo>
                      <a:pt x="2934" y="102"/>
                    </a:lnTo>
                    <a:lnTo>
                      <a:pt x="2940" y="102"/>
                    </a:lnTo>
                    <a:lnTo>
                      <a:pt x="2940" y="102"/>
                    </a:lnTo>
                    <a:lnTo>
                      <a:pt x="2946" y="108"/>
                    </a:lnTo>
                    <a:lnTo>
                      <a:pt x="2952" y="108"/>
                    </a:lnTo>
                    <a:lnTo>
                      <a:pt x="2952" y="108"/>
                    </a:lnTo>
                    <a:lnTo>
                      <a:pt x="2958" y="108"/>
                    </a:lnTo>
                    <a:lnTo>
                      <a:pt x="2964" y="108"/>
                    </a:lnTo>
                    <a:lnTo>
                      <a:pt x="2964" y="108"/>
                    </a:lnTo>
                    <a:lnTo>
                      <a:pt x="2970" y="108"/>
                    </a:lnTo>
                    <a:lnTo>
                      <a:pt x="2976" y="108"/>
                    </a:lnTo>
                    <a:lnTo>
                      <a:pt x="2976" y="114"/>
                    </a:lnTo>
                    <a:lnTo>
                      <a:pt x="2982" y="114"/>
                    </a:lnTo>
                    <a:lnTo>
                      <a:pt x="2988" y="114"/>
                    </a:lnTo>
                    <a:lnTo>
                      <a:pt x="2988" y="114"/>
                    </a:lnTo>
                    <a:lnTo>
                      <a:pt x="2994" y="114"/>
                    </a:lnTo>
                    <a:lnTo>
                      <a:pt x="3000" y="114"/>
                    </a:lnTo>
                    <a:lnTo>
                      <a:pt x="3000" y="114"/>
                    </a:lnTo>
                    <a:lnTo>
                      <a:pt x="3006" y="120"/>
                    </a:lnTo>
                    <a:lnTo>
                      <a:pt x="3012" y="120"/>
                    </a:lnTo>
                    <a:lnTo>
                      <a:pt x="3012" y="120"/>
                    </a:lnTo>
                    <a:lnTo>
                      <a:pt x="3018" y="120"/>
                    </a:lnTo>
                    <a:lnTo>
                      <a:pt x="3024" y="120"/>
                    </a:lnTo>
                    <a:lnTo>
                      <a:pt x="3024" y="120"/>
                    </a:lnTo>
                    <a:lnTo>
                      <a:pt x="3030" y="120"/>
                    </a:lnTo>
                    <a:lnTo>
                      <a:pt x="3036" y="126"/>
                    </a:lnTo>
                    <a:lnTo>
                      <a:pt x="3036" y="126"/>
                    </a:lnTo>
                    <a:lnTo>
                      <a:pt x="3042" y="126"/>
                    </a:lnTo>
                    <a:lnTo>
                      <a:pt x="3048" y="126"/>
                    </a:lnTo>
                    <a:lnTo>
                      <a:pt x="3048" y="126"/>
                    </a:lnTo>
                    <a:lnTo>
                      <a:pt x="3054" y="126"/>
                    </a:lnTo>
                    <a:lnTo>
                      <a:pt x="3060" y="126"/>
                    </a:lnTo>
                    <a:lnTo>
                      <a:pt x="3060" y="126"/>
                    </a:lnTo>
                    <a:lnTo>
                      <a:pt x="3066" y="132"/>
                    </a:lnTo>
                    <a:lnTo>
                      <a:pt x="3066" y="132"/>
                    </a:lnTo>
                    <a:lnTo>
                      <a:pt x="3072" y="132"/>
                    </a:lnTo>
                    <a:lnTo>
                      <a:pt x="3078" y="132"/>
                    </a:lnTo>
                    <a:lnTo>
                      <a:pt x="3078" y="132"/>
                    </a:lnTo>
                    <a:lnTo>
                      <a:pt x="3084" y="132"/>
                    </a:lnTo>
                    <a:lnTo>
                      <a:pt x="3090" y="132"/>
                    </a:lnTo>
                    <a:lnTo>
                      <a:pt x="3090" y="138"/>
                    </a:lnTo>
                    <a:lnTo>
                      <a:pt x="3096" y="138"/>
                    </a:lnTo>
                    <a:lnTo>
                      <a:pt x="3102" y="138"/>
                    </a:lnTo>
                    <a:lnTo>
                      <a:pt x="3102" y="138"/>
                    </a:lnTo>
                    <a:lnTo>
                      <a:pt x="3108" y="138"/>
                    </a:lnTo>
                    <a:lnTo>
                      <a:pt x="3114" y="138"/>
                    </a:lnTo>
                    <a:lnTo>
                      <a:pt x="3114" y="138"/>
                    </a:lnTo>
                    <a:lnTo>
                      <a:pt x="3120" y="144"/>
                    </a:lnTo>
                    <a:lnTo>
                      <a:pt x="3126" y="144"/>
                    </a:lnTo>
                    <a:lnTo>
                      <a:pt x="3126" y="144"/>
                    </a:lnTo>
                    <a:lnTo>
                      <a:pt x="3132" y="144"/>
                    </a:lnTo>
                    <a:lnTo>
                      <a:pt x="3138" y="144"/>
                    </a:lnTo>
                    <a:lnTo>
                      <a:pt x="3138" y="144"/>
                    </a:lnTo>
                    <a:lnTo>
                      <a:pt x="3144" y="144"/>
                    </a:lnTo>
                    <a:lnTo>
                      <a:pt x="3150" y="144"/>
                    </a:lnTo>
                    <a:lnTo>
                      <a:pt x="3150" y="150"/>
                    </a:lnTo>
                    <a:lnTo>
                      <a:pt x="3156" y="150"/>
                    </a:lnTo>
                    <a:lnTo>
                      <a:pt x="3204" y="162"/>
                    </a:lnTo>
                    <a:lnTo>
                      <a:pt x="3210" y="162"/>
                    </a:lnTo>
                    <a:lnTo>
                      <a:pt x="3216" y="162"/>
                    </a:lnTo>
                    <a:lnTo>
                      <a:pt x="3216" y="162"/>
                    </a:lnTo>
                    <a:lnTo>
                      <a:pt x="3222" y="162"/>
                    </a:lnTo>
                    <a:lnTo>
                      <a:pt x="3228" y="162"/>
                    </a:lnTo>
                    <a:lnTo>
                      <a:pt x="3228" y="162"/>
                    </a:lnTo>
                    <a:lnTo>
                      <a:pt x="3234" y="162"/>
                    </a:lnTo>
                    <a:lnTo>
                      <a:pt x="3240" y="162"/>
                    </a:lnTo>
                    <a:lnTo>
                      <a:pt x="3240" y="162"/>
                    </a:lnTo>
                    <a:lnTo>
                      <a:pt x="3246" y="162"/>
                    </a:lnTo>
                    <a:lnTo>
                      <a:pt x="3252" y="162"/>
                    </a:lnTo>
                    <a:lnTo>
                      <a:pt x="3252" y="162"/>
                    </a:lnTo>
                    <a:lnTo>
                      <a:pt x="3258" y="162"/>
                    </a:lnTo>
                    <a:lnTo>
                      <a:pt x="3264" y="162"/>
                    </a:lnTo>
                    <a:lnTo>
                      <a:pt x="3264" y="162"/>
                    </a:lnTo>
                    <a:lnTo>
                      <a:pt x="3270" y="156"/>
                    </a:lnTo>
                    <a:lnTo>
                      <a:pt x="3270" y="156"/>
                    </a:lnTo>
                    <a:lnTo>
                      <a:pt x="3276" y="156"/>
                    </a:lnTo>
                    <a:lnTo>
                      <a:pt x="3282" y="156"/>
                    </a:lnTo>
                    <a:lnTo>
                      <a:pt x="3282" y="156"/>
                    </a:lnTo>
                    <a:lnTo>
                      <a:pt x="3288" y="156"/>
                    </a:lnTo>
                    <a:lnTo>
                      <a:pt x="3294" y="156"/>
                    </a:lnTo>
                    <a:lnTo>
                      <a:pt x="3294" y="156"/>
                    </a:lnTo>
                    <a:lnTo>
                      <a:pt x="3300" y="156"/>
                    </a:lnTo>
                    <a:lnTo>
                      <a:pt x="3306" y="156"/>
                    </a:lnTo>
                    <a:lnTo>
                      <a:pt x="3306" y="156"/>
                    </a:lnTo>
                    <a:lnTo>
                      <a:pt x="3312" y="156"/>
                    </a:lnTo>
                    <a:lnTo>
                      <a:pt x="3318" y="156"/>
                    </a:lnTo>
                    <a:lnTo>
                      <a:pt x="3318" y="150"/>
                    </a:lnTo>
                    <a:lnTo>
                      <a:pt x="3324" y="150"/>
                    </a:lnTo>
                    <a:lnTo>
                      <a:pt x="3330" y="150"/>
                    </a:lnTo>
                    <a:lnTo>
                      <a:pt x="3330" y="150"/>
                    </a:lnTo>
                    <a:lnTo>
                      <a:pt x="3330" y="150"/>
                    </a:lnTo>
                    <a:lnTo>
                      <a:pt x="3336" y="150"/>
                    </a:lnTo>
                    <a:lnTo>
                      <a:pt x="3342" y="150"/>
                    </a:lnTo>
                    <a:lnTo>
                      <a:pt x="3342" y="150"/>
                    </a:lnTo>
                    <a:lnTo>
                      <a:pt x="3348" y="150"/>
                    </a:lnTo>
                    <a:lnTo>
                      <a:pt x="3354" y="150"/>
                    </a:lnTo>
                    <a:lnTo>
                      <a:pt x="3354" y="150"/>
                    </a:lnTo>
                    <a:lnTo>
                      <a:pt x="3360" y="150"/>
                    </a:lnTo>
                    <a:lnTo>
                      <a:pt x="3366" y="150"/>
                    </a:lnTo>
                    <a:lnTo>
                      <a:pt x="3366" y="150"/>
                    </a:lnTo>
                    <a:lnTo>
                      <a:pt x="3372" y="144"/>
                    </a:lnTo>
                    <a:lnTo>
                      <a:pt x="3378" y="144"/>
                    </a:lnTo>
                    <a:lnTo>
                      <a:pt x="3378" y="144"/>
                    </a:lnTo>
                    <a:lnTo>
                      <a:pt x="3384" y="144"/>
                    </a:lnTo>
                    <a:lnTo>
                      <a:pt x="3390" y="144"/>
                    </a:lnTo>
                    <a:lnTo>
                      <a:pt x="3390" y="144"/>
                    </a:lnTo>
                    <a:lnTo>
                      <a:pt x="3396" y="144"/>
                    </a:lnTo>
                    <a:lnTo>
                      <a:pt x="3396" y="144"/>
                    </a:lnTo>
                    <a:lnTo>
                      <a:pt x="3402" y="144"/>
                    </a:lnTo>
                    <a:lnTo>
                      <a:pt x="3408" y="144"/>
                    </a:lnTo>
                    <a:lnTo>
                      <a:pt x="3408" y="144"/>
                    </a:lnTo>
                    <a:lnTo>
                      <a:pt x="3408" y="144"/>
                    </a:lnTo>
                    <a:lnTo>
                      <a:pt x="3414" y="144"/>
                    </a:lnTo>
                    <a:lnTo>
                      <a:pt x="3420" y="144"/>
                    </a:lnTo>
                    <a:lnTo>
                      <a:pt x="3420" y="138"/>
                    </a:lnTo>
                    <a:lnTo>
                      <a:pt x="3426" y="138"/>
                    </a:lnTo>
                    <a:lnTo>
                      <a:pt x="3432" y="138"/>
                    </a:lnTo>
                    <a:lnTo>
                      <a:pt x="3432" y="138"/>
                    </a:lnTo>
                    <a:lnTo>
                      <a:pt x="3438" y="138"/>
                    </a:lnTo>
                    <a:lnTo>
                      <a:pt x="3444" y="138"/>
                    </a:lnTo>
                    <a:lnTo>
                      <a:pt x="3444" y="138"/>
                    </a:lnTo>
                    <a:lnTo>
                      <a:pt x="3450" y="138"/>
                    </a:lnTo>
                    <a:lnTo>
                      <a:pt x="3456" y="138"/>
                    </a:lnTo>
                    <a:lnTo>
                      <a:pt x="3456" y="138"/>
                    </a:lnTo>
                    <a:lnTo>
                      <a:pt x="3462" y="138"/>
                    </a:lnTo>
                    <a:lnTo>
                      <a:pt x="3468" y="138"/>
                    </a:lnTo>
                    <a:lnTo>
                      <a:pt x="3468" y="138"/>
                    </a:lnTo>
                    <a:lnTo>
                      <a:pt x="3474" y="132"/>
                    </a:lnTo>
                    <a:lnTo>
                      <a:pt x="3480" y="132"/>
                    </a:lnTo>
                    <a:lnTo>
                      <a:pt x="3480" y="132"/>
                    </a:lnTo>
                    <a:lnTo>
                      <a:pt x="3486" y="132"/>
                    </a:lnTo>
                    <a:lnTo>
                      <a:pt x="3492" y="132"/>
                    </a:lnTo>
                    <a:lnTo>
                      <a:pt x="3492" y="132"/>
                    </a:lnTo>
                    <a:lnTo>
                      <a:pt x="3498" y="132"/>
                    </a:lnTo>
                    <a:lnTo>
                      <a:pt x="3504" y="132"/>
                    </a:lnTo>
                    <a:lnTo>
                      <a:pt x="3504" y="132"/>
                    </a:lnTo>
                    <a:lnTo>
                      <a:pt x="3510" y="132"/>
                    </a:lnTo>
                    <a:lnTo>
                      <a:pt x="3516" y="132"/>
                    </a:lnTo>
                    <a:lnTo>
                      <a:pt x="3516" y="132"/>
                    </a:lnTo>
                    <a:lnTo>
                      <a:pt x="3522" y="132"/>
                    </a:lnTo>
                    <a:lnTo>
                      <a:pt x="3528" y="126"/>
                    </a:lnTo>
                    <a:lnTo>
                      <a:pt x="3528" y="126"/>
                    </a:lnTo>
                    <a:lnTo>
                      <a:pt x="3534" y="126"/>
                    </a:lnTo>
                    <a:lnTo>
                      <a:pt x="3534" y="126"/>
                    </a:lnTo>
                    <a:lnTo>
                      <a:pt x="3534" y="126"/>
                    </a:lnTo>
                    <a:lnTo>
                      <a:pt x="3540" y="126"/>
                    </a:lnTo>
                    <a:lnTo>
                      <a:pt x="3540" y="126"/>
                    </a:lnTo>
                    <a:lnTo>
                      <a:pt x="3546" y="126"/>
                    </a:lnTo>
                    <a:lnTo>
                      <a:pt x="3546" y="126"/>
                    </a:lnTo>
                    <a:lnTo>
                      <a:pt x="3552" y="126"/>
                    </a:lnTo>
                    <a:lnTo>
                      <a:pt x="3558" y="126"/>
                    </a:lnTo>
                    <a:lnTo>
                      <a:pt x="3558" y="126"/>
                    </a:lnTo>
                    <a:lnTo>
                      <a:pt x="3564" y="126"/>
                    </a:lnTo>
                    <a:lnTo>
                      <a:pt x="3570" y="126"/>
                    </a:lnTo>
                    <a:lnTo>
                      <a:pt x="3570" y="126"/>
                    </a:lnTo>
                    <a:lnTo>
                      <a:pt x="3576" y="120"/>
                    </a:lnTo>
                    <a:lnTo>
                      <a:pt x="3582" y="120"/>
                    </a:lnTo>
                    <a:lnTo>
                      <a:pt x="3582" y="120"/>
                    </a:lnTo>
                    <a:lnTo>
                      <a:pt x="3588" y="120"/>
                    </a:lnTo>
                    <a:lnTo>
                      <a:pt x="3594" y="120"/>
                    </a:lnTo>
                    <a:lnTo>
                      <a:pt x="3594" y="120"/>
                    </a:lnTo>
                    <a:lnTo>
                      <a:pt x="3600" y="120"/>
                    </a:lnTo>
                    <a:lnTo>
                      <a:pt x="3606" y="120"/>
                    </a:lnTo>
                    <a:lnTo>
                      <a:pt x="3606" y="120"/>
                    </a:lnTo>
                    <a:lnTo>
                      <a:pt x="3612" y="120"/>
                    </a:lnTo>
                    <a:lnTo>
                      <a:pt x="3618" y="120"/>
                    </a:lnTo>
                    <a:lnTo>
                      <a:pt x="3618" y="120"/>
                    </a:lnTo>
                    <a:lnTo>
                      <a:pt x="3624" y="120"/>
                    </a:lnTo>
                    <a:lnTo>
                      <a:pt x="3630" y="114"/>
                    </a:lnTo>
                    <a:lnTo>
                      <a:pt x="3630" y="114"/>
                    </a:lnTo>
                    <a:lnTo>
                      <a:pt x="3636" y="114"/>
                    </a:lnTo>
                    <a:lnTo>
                      <a:pt x="3642" y="114"/>
                    </a:lnTo>
                    <a:lnTo>
                      <a:pt x="3642" y="114"/>
                    </a:lnTo>
                    <a:lnTo>
                      <a:pt x="3648" y="114"/>
                    </a:lnTo>
                    <a:lnTo>
                      <a:pt x="3654" y="114"/>
                    </a:lnTo>
                    <a:lnTo>
                      <a:pt x="3654" y="114"/>
                    </a:lnTo>
                    <a:lnTo>
                      <a:pt x="3660" y="114"/>
                    </a:lnTo>
                    <a:lnTo>
                      <a:pt x="3666" y="114"/>
                    </a:lnTo>
                    <a:lnTo>
                      <a:pt x="3666" y="114"/>
                    </a:lnTo>
                    <a:lnTo>
                      <a:pt x="3672" y="114"/>
                    </a:lnTo>
                    <a:lnTo>
                      <a:pt x="3678" y="114"/>
                    </a:lnTo>
                    <a:lnTo>
                      <a:pt x="3678" y="108"/>
                    </a:lnTo>
                    <a:lnTo>
                      <a:pt x="3684" y="108"/>
                    </a:lnTo>
                    <a:lnTo>
                      <a:pt x="3774" y="102"/>
                    </a:lnTo>
                    <a:lnTo>
                      <a:pt x="3780" y="102"/>
                    </a:lnTo>
                    <a:lnTo>
                      <a:pt x="3786" y="96"/>
                    </a:lnTo>
                    <a:lnTo>
                      <a:pt x="3786" y="96"/>
                    </a:lnTo>
                    <a:lnTo>
                      <a:pt x="3792" y="96"/>
                    </a:lnTo>
                    <a:lnTo>
                      <a:pt x="3798" y="96"/>
                    </a:lnTo>
                    <a:lnTo>
                      <a:pt x="3798" y="96"/>
                    </a:lnTo>
                    <a:lnTo>
                      <a:pt x="3804" y="96"/>
                    </a:lnTo>
                    <a:lnTo>
                      <a:pt x="3810" y="96"/>
                    </a:lnTo>
                    <a:lnTo>
                      <a:pt x="3810" y="96"/>
                    </a:lnTo>
                    <a:lnTo>
                      <a:pt x="3816" y="96"/>
                    </a:lnTo>
                    <a:lnTo>
                      <a:pt x="3816" y="96"/>
                    </a:lnTo>
                    <a:lnTo>
                      <a:pt x="3822" y="96"/>
                    </a:lnTo>
                    <a:lnTo>
                      <a:pt x="3828" y="96"/>
                    </a:lnTo>
                    <a:lnTo>
                      <a:pt x="3828" y="96"/>
                    </a:lnTo>
                    <a:lnTo>
                      <a:pt x="3834" y="90"/>
                    </a:lnTo>
                    <a:lnTo>
                      <a:pt x="3840" y="90"/>
                    </a:lnTo>
                    <a:lnTo>
                      <a:pt x="3840" y="90"/>
                    </a:lnTo>
                    <a:lnTo>
                      <a:pt x="3846" y="90"/>
                    </a:lnTo>
                    <a:lnTo>
                      <a:pt x="3852" y="90"/>
                    </a:lnTo>
                    <a:lnTo>
                      <a:pt x="3852" y="90"/>
                    </a:lnTo>
                    <a:lnTo>
                      <a:pt x="3858" y="90"/>
                    </a:lnTo>
                    <a:lnTo>
                      <a:pt x="3864" y="90"/>
                    </a:lnTo>
                    <a:lnTo>
                      <a:pt x="3864" y="90"/>
                    </a:lnTo>
                    <a:lnTo>
                      <a:pt x="3870" y="90"/>
                    </a:lnTo>
                    <a:lnTo>
                      <a:pt x="3870" y="90"/>
                    </a:lnTo>
                    <a:lnTo>
                      <a:pt x="3876" y="90"/>
                    </a:lnTo>
                    <a:lnTo>
                      <a:pt x="3876" y="90"/>
                    </a:lnTo>
                    <a:lnTo>
                      <a:pt x="3882" y="90"/>
                    </a:lnTo>
                    <a:lnTo>
                      <a:pt x="3888" y="84"/>
                    </a:lnTo>
                    <a:lnTo>
                      <a:pt x="3888" y="84"/>
                    </a:lnTo>
                    <a:lnTo>
                      <a:pt x="3894" y="84"/>
                    </a:lnTo>
                    <a:lnTo>
                      <a:pt x="3900" y="84"/>
                    </a:lnTo>
                    <a:lnTo>
                      <a:pt x="3900" y="84"/>
                    </a:lnTo>
                    <a:lnTo>
                      <a:pt x="3906" y="84"/>
                    </a:lnTo>
                    <a:lnTo>
                      <a:pt x="3912" y="84"/>
                    </a:lnTo>
                    <a:lnTo>
                      <a:pt x="3912" y="84"/>
                    </a:lnTo>
                    <a:lnTo>
                      <a:pt x="3918" y="84"/>
                    </a:lnTo>
                    <a:lnTo>
                      <a:pt x="3924" y="84"/>
                    </a:lnTo>
                    <a:lnTo>
                      <a:pt x="3924" y="84"/>
                    </a:lnTo>
                    <a:lnTo>
                      <a:pt x="3930" y="84"/>
                    </a:lnTo>
                    <a:lnTo>
                      <a:pt x="3936" y="84"/>
                    </a:lnTo>
                    <a:lnTo>
                      <a:pt x="3936" y="78"/>
                    </a:lnTo>
                    <a:lnTo>
                      <a:pt x="3942" y="78"/>
                    </a:lnTo>
                    <a:lnTo>
                      <a:pt x="3948" y="78"/>
                    </a:lnTo>
                    <a:lnTo>
                      <a:pt x="3948" y="78"/>
                    </a:lnTo>
                    <a:lnTo>
                      <a:pt x="3954" y="78"/>
                    </a:lnTo>
                    <a:lnTo>
                      <a:pt x="3960" y="78"/>
                    </a:lnTo>
                    <a:lnTo>
                      <a:pt x="3960" y="78"/>
                    </a:lnTo>
                    <a:lnTo>
                      <a:pt x="3966" y="78"/>
                    </a:lnTo>
                    <a:lnTo>
                      <a:pt x="3972" y="78"/>
                    </a:lnTo>
                    <a:lnTo>
                      <a:pt x="3972" y="78"/>
                    </a:lnTo>
                    <a:lnTo>
                      <a:pt x="3978" y="78"/>
                    </a:lnTo>
                    <a:lnTo>
                      <a:pt x="3984" y="78"/>
                    </a:lnTo>
                    <a:lnTo>
                      <a:pt x="3984" y="78"/>
                    </a:lnTo>
                    <a:lnTo>
                      <a:pt x="3990" y="72"/>
                    </a:lnTo>
                    <a:lnTo>
                      <a:pt x="3996" y="72"/>
                    </a:lnTo>
                    <a:lnTo>
                      <a:pt x="3996" y="72"/>
                    </a:lnTo>
                    <a:lnTo>
                      <a:pt x="4002" y="72"/>
                    </a:lnTo>
                    <a:lnTo>
                      <a:pt x="4008" y="72"/>
                    </a:lnTo>
                    <a:lnTo>
                      <a:pt x="4008" y="72"/>
                    </a:lnTo>
                    <a:lnTo>
                      <a:pt x="4014" y="72"/>
                    </a:lnTo>
                    <a:lnTo>
                      <a:pt x="4020" y="72"/>
                    </a:lnTo>
                    <a:lnTo>
                      <a:pt x="4020" y="72"/>
                    </a:lnTo>
                    <a:lnTo>
                      <a:pt x="4026" y="72"/>
                    </a:lnTo>
                    <a:lnTo>
                      <a:pt x="4032" y="72"/>
                    </a:lnTo>
                    <a:lnTo>
                      <a:pt x="4032" y="72"/>
                    </a:lnTo>
                    <a:lnTo>
                      <a:pt x="4038" y="72"/>
                    </a:lnTo>
                    <a:lnTo>
                      <a:pt x="4044" y="66"/>
                    </a:lnTo>
                    <a:lnTo>
                      <a:pt x="4044" y="66"/>
                    </a:lnTo>
                    <a:lnTo>
                      <a:pt x="4050" y="66"/>
                    </a:lnTo>
                    <a:lnTo>
                      <a:pt x="4050" y="66"/>
                    </a:lnTo>
                    <a:lnTo>
                      <a:pt x="4056" y="66"/>
                    </a:lnTo>
                    <a:lnTo>
                      <a:pt x="4062" y="66"/>
                    </a:lnTo>
                    <a:lnTo>
                      <a:pt x="4062" y="66"/>
                    </a:lnTo>
                    <a:lnTo>
                      <a:pt x="4068" y="66"/>
                    </a:lnTo>
                    <a:lnTo>
                      <a:pt x="4074" y="66"/>
                    </a:lnTo>
                    <a:lnTo>
                      <a:pt x="4074" y="66"/>
                    </a:lnTo>
                    <a:lnTo>
                      <a:pt x="4080" y="66"/>
                    </a:lnTo>
                    <a:lnTo>
                      <a:pt x="4086" y="66"/>
                    </a:lnTo>
                    <a:lnTo>
                      <a:pt x="4086" y="66"/>
                    </a:lnTo>
                    <a:lnTo>
                      <a:pt x="4092" y="60"/>
                    </a:lnTo>
                    <a:lnTo>
                      <a:pt x="4098" y="60"/>
                    </a:lnTo>
                    <a:lnTo>
                      <a:pt x="4098" y="60"/>
                    </a:lnTo>
                    <a:lnTo>
                      <a:pt x="4104" y="60"/>
                    </a:lnTo>
                    <a:lnTo>
                      <a:pt x="4110" y="60"/>
                    </a:lnTo>
                    <a:lnTo>
                      <a:pt x="4110" y="60"/>
                    </a:lnTo>
                    <a:lnTo>
                      <a:pt x="4116" y="60"/>
                    </a:lnTo>
                    <a:lnTo>
                      <a:pt x="4122" y="60"/>
                    </a:lnTo>
                    <a:lnTo>
                      <a:pt x="4122" y="60"/>
                    </a:lnTo>
                    <a:lnTo>
                      <a:pt x="4128" y="60"/>
                    </a:lnTo>
                    <a:lnTo>
                      <a:pt x="4134" y="60"/>
                    </a:lnTo>
                    <a:lnTo>
                      <a:pt x="4134" y="60"/>
                    </a:lnTo>
                    <a:lnTo>
                      <a:pt x="4140" y="60"/>
                    </a:lnTo>
                    <a:lnTo>
                      <a:pt x="4146" y="54"/>
                    </a:lnTo>
                    <a:lnTo>
                      <a:pt x="4146" y="54"/>
                    </a:lnTo>
                    <a:lnTo>
                      <a:pt x="4152" y="54"/>
                    </a:lnTo>
                    <a:lnTo>
                      <a:pt x="4158" y="54"/>
                    </a:lnTo>
                    <a:lnTo>
                      <a:pt x="4158" y="54"/>
                    </a:lnTo>
                    <a:lnTo>
                      <a:pt x="4164" y="54"/>
                    </a:lnTo>
                    <a:lnTo>
                      <a:pt x="4170" y="54"/>
                    </a:lnTo>
                    <a:lnTo>
                      <a:pt x="4170" y="54"/>
                    </a:lnTo>
                    <a:lnTo>
                      <a:pt x="4176" y="54"/>
                    </a:lnTo>
                    <a:lnTo>
                      <a:pt x="4182" y="54"/>
                    </a:lnTo>
                    <a:lnTo>
                      <a:pt x="4182" y="54"/>
                    </a:lnTo>
                    <a:lnTo>
                      <a:pt x="4188" y="54"/>
                    </a:lnTo>
                    <a:lnTo>
                      <a:pt x="4194" y="54"/>
                    </a:lnTo>
                    <a:lnTo>
                      <a:pt x="4194" y="48"/>
                    </a:lnTo>
                    <a:lnTo>
                      <a:pt x="4200" y="48"/>
                    </a:lnTo>
                    <a:lnTo>
                      <a:pt x="4206" y="48"/>
                    </a:lnTo>
                    <a:lnTo>
                      <a:pt x="4206" y="48"/>
                    </a:lnTo>
                    <a:lnTo>
                      <a:pt x="4212" y="48"/>
                    </a:lnTo>
                    <a:lnTo>
                      <a:pt x="4218" y="48"/>
                    </a:lnTo>
                    <a:lnTo>
                      <a:pt x="4218" y="48"/>
                    </a:lnTo>
                    <a:lnTo>
                      <a:pt x="4224" y="48"/>
                    </a:lnTo>
                    <a:lnTo>
                      <a:pt x="4230" y="48"/>
                    </a:lnTo>
                    <a:lnTo>
                      <a:pt x="4230" y="48"/>
                    </a:lnTo>
                    <a:lnTo>
                      <a:pt x="4236" y="48"/>
                    </a:lnTo>
                    <a:lnTo>
                      <a:pt x="4242" y="48"/>
                    </a:lnTo>
                    <a:lnTo>
                      <a:pt x="4242" y="48"/>
                    </a:lnTo>
                    <a:lnTo>
                      <a:pt x="4248" y="42"/>
                    </a:lnTo>
                    <a:lnTo>
                      <a:pt x="4254" y="42"/>
                    </a:lnTo>
                    <a:lnTo>
                      <a:pt x="4254" y="42"/>
                    </a:lnTo>
                    <a:lnTo>
                      <a:pt x="4260" y="42"/>
                    </a:lnTo>
                    <a:lnTo>
                      <a:pt x="4266" y="42"/>
                    </a:lnTo>
                    <a:lnTo>
                      <a:pt x="4266" y="42"/>
                    </a:lnTo>
                    <a:lnTo>
                      <a:pt x="4266" y="42"/>
                    </a:lnTo>
                    <a:lnTo>
                      <a:pt x="4272" y="42"/>
                    </a:lnTo>
                    <a:lnTo>
                      <a:pt x="4278" y="42"/>
                    </a:lnTo>
                    <a:lnTo>
                      <a:pt x="4278" y="42"/>
                    </a:lnTo>
                    <a:lnTo>
                      <a:pt x="4284" y="42"/>
                    </a:lnTo>
                    <a:lnTo>
                      <a:pt x="4284" y="42"/>
                    </a:lnTo>
                    <a:lnTo>
                      <a:pt x="4290" y="42"/>
                    </a:lnTo>
                    <a:lnTo>
                      <a:pt x="4296" y="42"/>
                    </a:lnTo>
                    <a:lnTo>
                      <a:pt x="4296" y="42"/>
                    </a:lnTo>
                    <a:lnTo>
                      <a:pt x="4302" y="36"/>
                    </a:lnTo>
                    <a:lnTo>
                      <a:pt x="4308" y="36"/>
                    </a:lnTo>
                    <a:lnTo>
                      <a:pt x="4308" y="36"/>
                    </a:lnTo>
                    <a:lnTo>
                      <a:pt x="4314" y="36"/>
                    </a:lnTo>
                    <a:lnTo>
                      <a:pt x="4320" y="36"/>
                    </a:lnTo>
                    <a:lnTo>
                      <a:pt x="4320" y="36"/>
                    </a:lnTo>
                    <a:lnTo>
                      <a:pt x="4326" y="36"/>
                    </a:lnTo>
                    <a:lnTo>
                      <a:pt x="4332" y="36"/>
                    </a:lnTo>
                    <a:lnTo>
                      <a:pt x="4332" y="36"/>
                    </a:lnTo>
                    <a:lnTo>
                      <a:pt x="4338" y="36"/>
                    </a:lnTo>
                    <a:lnTo>
                      <a:pt x="4344" y="36"/>
                    </a:lnTo>
                    <a:lnTo>
                      <a:pt x="4344" y="36"/>
                    </a:lnTo>
                    <a:lnTo>
                      <a:pt x="4350" y="36"/>
                    </a:lnTo>
                    <a:lnTo>
                      <a:pt x="4356" y="30"/>
                    </a:lnTo>
                    <a:lnTo>
                      <a:pt x="4356" y="30"/>
                    </a:lnTo>
                    <a:lnTo>
                      <a:pt x="4362" y="30"/>
                    </a:lnTo>
                    <a:lnTo>
                      <a:pt x="4362" y="30"/>
                    </a:lnTo>
                    <a:lnTo>
                      <a:pt x="4368" y="30"/>
                    </a:lnTo>
                    <a:lnTo>
                      <a:pt x="4374" y="30"/>
                    </a:lnTo>
                    <a:lnTo>
                      <a:pt x="4374" y="30"/>
                    </a:lnTo>
                    <a:lnTo>
                      <a:pt x="4380" y="30"/>
                    </a:lnTo>
                    <a:lnTo>
                      <a:pt x="4380" y="30"/>
                    </a:lnTo>
                    <a:lnTo>
                      <a:pt x="4386" y="30"/>
                    </a:lnTo>
                    <a:lnTo>
                      <a:pt x="4386" y="30"/>
                    </a:lnTo>
                    <a:lnTo>
                      <a:pt x="4392" y="30"/>
                    </a:lnTo>
                    <a:lnTo>
                      <a:pt x="4398" y="30"/>
                    </a:lnTo>
                    <a:lnTo>
                      <a:pt x="4398" y="30"/>
                    </a:lnTo>
                    <a:lnTo>
                      <a:pt x="4404" y="24"/>
                    </a:lnTo>
                    <a:lnTo>
                      <a:pt x="4410" y="24"/>
                    </a:lnTo>
                    <a:lnTo>
                      <a:pt x="4410" y="24"/>
                    </a:lnTo>
                    <a:lnTo>
                      <a:pt x="4416" y="24"/>
                    </a:lnTo>
                    <a:lnTo>
                      <a:pt x="4422" y="24"/>
                    </a:lnTo>
                    <a:lnTo>
                      <a:pt x="4422" y="24"/>
                    </a:lnTo>
                    <a:lnTo>
                      <a:pt x="4428" y="24"/>
                    </a:lnTo>
                    <a:lnTo>
                      <a:pt x="4434" y="24"/>
                    </a:lnTo>
                    <a:lnTo>
                      <a:pt x="4434" y="24"/>
                    </a:lnTo>
                    <a:lnTo>
                      <a:pt x="4440" y="24"/>
                    </a:lnTo>
                    <a:lnTo>
                      <a:pt x="4446" y="24"/>
                    </a:lnTo>
                    <a:lnTo>
                      <a:pt x="4446" y="24"/>
                    </a:lnTo>
                    <a:lnTo>
                      <a:pt x="4452" y="24"/>
                    </a:lnTo>
                    <a:lnTo>
                      <a:pt x="4458" y="24"/>
                    </a:lnTo>
                    <a:lnTo>
                      <a:pt x="4458" y="18"/>
                    </a:lnTo>
                    <a:lnTo>
                      <a:pt x="4464" y="18"/>
                    </a:lnTo>
                    <a:lnTo>
                      <a:pt x="4464" y="18"/>
                    </a:lnTo>
                    <a:lnTo>
                      <a:pt x="4470" y="18"/>
                    </a:lnTo>
                    <a:lnTo>
                      <a:pt x="4476" y="18"/>
                    </a:lnTo>
                    <a:lnTo>
                      <a:pt x="4476" y="24"/>
                    </a:lnTo>
                    <a:lnTo>
                      <a:pt x="4482" y="24"/>
                    </a:lnTo>
                    <a:lnTo>
                      <a:pt x="4488" y="24"/>
                    </a:lnTo>
                    <a:lnTo>
                      <a:pt x="4488" y="24"/>
                    </a:lnTo>
                    <a:lnTo>
                      <a:pt x="4494" y="24"/>
                    </a:lnTo>
                    <a:lnTo>
                      <a:pt x="4500" y="24"/>
                    </a:lnTo>
                    <a:lnTo>
                      <a:pt x="4500" y="24"/>
                    </a:lnTo>
                    <a:lnTo>
                      <a:pt x="4506" y="24"/>
                    </a:lnTo>
                    <a:lnTo>
                      <a:pt x="4506" y="24"/>
                    </a:lnTo>
                    <a:lnTo>
                      <a:pt x="4512" y="24"/>
                    </a:lnTo>
                    <a:lnTo>
                      <a:pt x="4518" y="24"/>
                    </a:lnTo>
                    <a:lnTo>
                      <a:pt x="4518" y="24"/>
                    </a:lnTo>
                    <a:lnTo>
                      <a:pt x="4524" y="24"/>
                    </a:lnTo>
                    <a:lnTo>
                      <a:pt x="4530" y="24"/>
                    </a:lnTo>
                    <a:lnTo>
                      <a:pt x="4530" y="24"/>
                    </a:lnTo>
                    <a:lnTo>
                      <a:pt x="4536" y="24"/>
                    </a:lnTo>
                    <a:lnTo>
                      <a:pt x="4536" y="24"/>
                    </a:lnTo>
                    <a:lnTo>
                      <a:pt x="4542" y="24"/>
                    </a:lnTo>
                    <a:lnTo>
                      <a:pt x="4548" y="24"/>
                    </a:lnTo>
                    <a:lnTo>
                      <a:pt x="4548" y="24"/>
                    </a:lnTo>
                    <a:lnTo>
                      <a:pt x="4554" y="24"/>
                    </a:lnTo>
                    <a:lnTo>
                      <a:pt x="4560" y="24"/>
                    </a:lnTo>
                    <a:lnTo>
                      <a:pt x="4560" y="24"/>
                    </a:lnTo>
                    <a:lnTo>
                      <a:pt x="4566" y="30"/>
                    </a:lnTo>
                    <a:lnTo>
                      <a:pt x="4572" y="30"/>
                    </a:lnTo>
                    <a:lnTo>
                      <a:pt x="4572" y="30"/>
                    </a:lnTo>
                    <a:lnTo>
                      <a:pt x="4578" y="30"/>
                    </a:lnTo>
                    <a:lnTo>
                      <a:pt x="4578" y="30"/>
                    </a:lnTo>
                    <a:lnTo>
                      <a:pt x="4584" y="30"/>
                    </a:lnTo>
                    <a:lnTo>
                      <a:pt x="4590" y="30"/>
                    </a:lnTo>
                    <a:lnTo>
                      <a:pt x="4590" y="30"/>
                    </a:lnTo>
                    <a:lnTo>
                      <a:pt x="4596" y="30"/>
                    </a:lnTo>
                    <a:lnTo>
                      <a:pt x="4602" y="30"/>
                    </a:lnTo>
                    <a:lnTo>
                      <a:pt x="4602" y="30"/>
                    </a:lnTo>
                    <a:lnTo>
                      <a:pt x="4608" y="30"/>
                    </a:lnTo>
                    <a:lnTo>
                      <a:pt x="4614" y="30"/>
                    </a:lnTo>
                    <a:lnTo>
                      <a:pt x="4614" y="30"/>
                    </a:lnTo>
                    <a:lnTo>
                      <a:pt x="4620" y="30"/>
                    </a:lnTo>
                    <a:lnTo>
                      <a:pt x="4626" y="30"/>
                    </a:lnTo>
                    <a:lnTo>
                      <a:pt x="4626" y="30"/>
                    </a:lnTo>
                    <a:lnTo>
                      <a:pt x="4632" y="30"/>
                    </a:lnTo>
                    <a:lnTo>
                      <a:pt x="4638" y="30"/>
                    </a:lnTo>
                    <a:lnTo>
                      <a:pt x="4638" y="30"/>
                    </a:lnTo>
                    <a:lnTo>
                      <a:pt x="4644" y="30"/>
                    </a:lnTo>
                    <a:lnTo>
                      <a:pt x="4650" y="30"/>
                    </a:lnTo>
                    <a:lnTo>
                      <a:pt x="4650" y="36"/>
                    </a:lnTo>
                    <a:lnTo>
                      <a:pt x="4656" y="36"/>
                    </a:lnTo>
                    <a:lnTo>
                      <a:pt x="4662" y="36"/>
                    </a:lnTo>
                    <a:lnTo>
                      <a:pt x="4662" y="36"/>
                    </a:lnTo>
                    <a:lnTo>
                      <a:pt x="4668" y="36"/>
                    </a:lnTo>
                    <a:lnTo>
                      <a:pt x="4674" y="36"/>
                    </a:lnTo>
                    <a:lnTo>
                      <a:pt x="4674" y="36"/>
                    </a:lnTo>
                    <a:lnTo>
                      <a:pt x="4680" y="36"/>
                    </a:lnTo>
                    <a:lnTo>
                      <a:pt x="4686" y="36"/>
                    </a:lnTo>
                    <a:lnTo>
                      <a:pt x="4686" y="36"/>
                    </a:lnTo>
                    <a:lnTo>
                      <a:pt x="4692" y="36"/>
                    </a:lnTo>
                    <a:lnTo>
                      <a:pt x="4698" y="36"/>
                    </a:lnTo>
                    <a:lnTo>
                      <a:pt x="4698" y="36"/>
                    </a:lnTo>
                    <a:lnTo>
                      <a:pt x="4704" y="36"/>
                    </a:lnTo>
                    <a:lnTo>
                      <a:pt x="4710" y="36"/>
                    </a:lnTo>
                    <a:lnTo>
                      <a:pt x="4710" y="36"/>
                    </a:lnTo>
                    <a:lnTo>
                      <a:pt x="4710" y="36"/>
                    </a:lnTo>
                    <a:lnTo>
                      <a:pt x="4716" y="36"/>
                    </a:lnTo>
                    <a:lnTo>
                      <a:pt x="4722" y="36"/>
                    </a:lnTo>
                    <a:lnTo>
                      <a:pt x="4722" y="36"/>
                    </a:lnTo>
                    <a:lnTo>
                      <a:pt x="4728" y="36"/>
                    </a:lnTo>
                    <a:lnTo>
                      <a:pt x="4734" y="36"/>
                    </a:lnTo>
                    <a:lnTo>
                      <a:pt x="4734" y="42"/>
                    </a:lnTo>
                    <a:lnTo>
                      <a:pt x="4740" y="42"/>
                    </a:lnTo>
                    <a:lnTo>
                      <a:pt x="4746" y="42"/>
                    </a:lnTo>
                    <a:lnTo>
                      <a:pt x="4746" y="42"/>
                    </a:lnTo>
                    <a:lnTo>
                      <a:pt x="4752" y="42"/>
                    </a:lnTo>
                    <a:lnTo>
                      <a:pt x="4752" y="42"/>
                    </a:lnTo>
                    <a:lnTo>
                      <a:pt x="4758" y="42"/>
                    </a:lnTo>
                    <a:lnTo>
                      <a:pt x="4764" y="42"/>
                    </a:lnTo>
                    <a:lnTo>
                      <a:pt x="4764" y="42"/>
                    </a:lnTo>
                    <a:lnTo>
                      <a:pt x="4770" y="42"/>
                    </a:lnTo>
                    <a:lnTo>
                      <a:pt x="4776" y="42"/>
                    </a:lnTo>
                    <a:lnTo>
                      <a:pt x="4776" y="42"/>
                    </a:lnTo>
                    <a:lnTo>
                      <a:pt x="4776" y="42"/>
                    </a:lnTo>
                    <a:lnTo>
                      <a:pt x="4782" y="42"/>
                    </a:lnTo>
                    <a:lnTo>
                      <a:pt x="4788" y="42"/>
                    </a:lnTo>
                    <a:lnTo>
                      <a:pt x="4788" y="42"/>
                    </a:lnTo>
                    <a:lnTo>
                      <a:pt x="4794" y="42"/>
                    </a:lnTo>
                    <a:lnTo>
                      <a:pt x="4800" y="42"/>
                    </a:lnTo>
                    <a:lnTo>
                      <a:pt x="4800" y="42"/>
                    </a:lnTo>
                    <a:lnTo>
                      <a:pt x="4806" y="42"/>
                    </a:lnTo>
                    <a:lnTo>
                      <a:pt x="4812" y="42"/>
                    </a:lnTo>
                    <a:lnTo>
                      <a:pt x="4812" y="42"/>
                    </a:lnTo>
                    <a:lnTo>
                      <a:pt x="4818" y="42"/>
                    </a:lnTo>
                    <a:lnTo>
                      <a:pt x="4824" y="48"/>
                    </a:lnTo>
                    <a:lnTo>
                      <a:pt x="4824" y="48"/>
                    </a:lnTo>
                    <a:lnTo>
                      <a:pt x="4830" y="48"/>
                    </a:lnTo>
                    <a:lnTo>
                      <a:pt x="4836" y="48"/>
                    </a:lnTo>
                    <a:lnTo>
                      <a:pt x="4836" y="48"/>
                    </a:lnTo>
                    <a:lnTo>
                      <a:pt x="4842" y="48"/>
                    </a:lnTo>
                    <a:lnTo>
                      <a:pt x="4842" y="48"/>
                    </a:lnTo>
                    <a:lnTo>
                      <a:pt x="4848" y="48"/>
                    </a:lnTo>
                    <a:lnTo>
                      <a:pt x="4854" y="48"/>
                    </a:lnTo>
                    <a:lnTo>
                      <a:pt x="4854" y="48"/>
                    </a:lnTo>
                    <a:lnTo>
                      <a:pt x="4860" y="48"/>
                    </a:lnTo>
                    <a:lnTo>
                      <a:pt x="4866" y="48"/>
                    </a:lnTo>
                    <a:lnTo>
                      <a:pt x="4866" y="48"/>
                    </a:lnTo>
                    <a:lnTo>
                      <a:pt x="4872" y="48"/>
                    </a:lnTo>
                    <a:lnTo>
                      <a:pt x="4878" y="48"/>
                    </a:lnTo>
                    <a:lnTo>
                      <a:pt x="4878" y="48"/>
                    </a:lnTo>
                    <a:lnTo>
                      <a:pt x="4884" y="48"/>
                    </a:lnTo>
                    <a:lnTo>
                      <a:pt x="4890" y="48"/>
                    </a:lnTo>
                    <a:lnTo>
                      <a:pt x="4890" y="48"/>
                    </a:lnTo>
                    <a:lnTo>
                      <a:pt x="4890" y="48"/>
                    </a:lnTo>
                    <a:lnTo>
                      <a:pt x="4896" y="48"/>
                    </a:lnTo>
                    <a:lnTo>
                      <a:pt x="4896" y="48"/>
                    </a:lnTo>
                    <a:lnTo>
                      <a:pt x="4902" y="48"/>
                    </a:lnTo>
                    <a:lnTo>
                      <a:pt x="4908" y="54"/>
                    </a:lnTo>
                    <a:lnTo>
                      <a:pt x="4908" y="54"/>
                    </a:lnTo>
                    <a:lnTo>
                      <a:pt x="4914" y="54"/>
                    </a:lnTo>
                    <a:lnTo>
                      <a:pt x="4920" y="54"/>
                    </a:lnTo>
                    <a:lnTo>
                      <a:pt x="4920" y="54"/>
                    </a:lnTo>
                    <a:lnTo>
                      <a:pt x="4926" y="54"/>
                    </a:lnTo>
                    <a:lnTo>
                      <a:pt x="4932" y="54"/>
                    </a:lnTo>
                    <a:lnTo>
                      <a:pt x="4932" y="54"/>
                    </a:lnTo>
                    <a:lnTo>
                      <a:pt x="4938" y="54"/>
                    </a:lnTo>
                    <a:lnTo>
                      <a:pt x="4944" y="54"/>
                    </a:lnTo>
                    <a:lnTo>
                      <a:pt x="4944" y="54"/>
                    </a:lnTo>
                    <a:lnTo>
                      <a:pt x="4950" y="54"/>
                    </a:lnTo>
                    <a:lnTo>
                      <a:pt x="4956" y="54"/>
                    </a:lnTo>
                    <a:lnTo>
                      <a:pt x="4956" y="54"/>
                    </a:lnTo>
                    <a:lnTo>
                      <a:pt x="4962" y="54"/>
                    </a:lnTo>
                    <a:lnTo>
                      <a:pt x="4962" y="54"/>
                    </a:lnTo>
                    <a:lnTo>
                      <a:pt x="4968" y="54"/>
                    </a:lnTo>
                    <a:lnTo>
                      <a:pt x="4974" y="54"/>
                    </a:lnTo>
                    <a:lnTo>
                      <a:pt x="4974" y="54"/>
                    </a:lnTo>
                    <a:lnTo>
                      <a:pt x="4974" y="54"/>
                    </a:lnTo>
                    <a:lnTo>
                      <a:pt x="4980" y="54"/>
                    </a:lnTo>
                    <a:lnTo>
                      <a:pt x="4986" y="54"/>
                    </a:lnTo>
                    <a:lnTo>
                      <a:pt x="4986" y="54"/>
                    </a:lnTo>
                    <a:lnTo>
                      <a:pt x="4992" y="60"/>
                    </a:lnTo>
                    <a:lnTo>
                      <a:pt x="4998" y="60"/>
                    </a:lnTo>
                    <a:lnTo>
                      <a:pt x="4998" y="60"/>
                    </a:lnTo>
                    <a:lnTo>
                      <a:pt x="5004" y="60"/>
                    </a:lnTo>
                    <a:lnTo>
                      <a:pt x="5010" y="60"/>
                    </a:lnTo>
                    <a:lnTo>
                      <a:pt x="5010" y="60"/>
                    </a:lnTo>
                    <a:lnTo>
                      <a:pt x="5016" y="60"/>
                    </a:lnTo>
                    <a:lnTo>
                      <a:pt x="5016" y="60"/>
                    </a:lnTo>
                    <a:lnTo>
                      <a:pt x="5022" y="60"/>
                    </a:lnTo>
                    <a:lnTo>
                      <a:pt x="5028" y="60"/>
                    </a:lnTo>
                    <a:lnTo>
                      <a:pt x="5028" y="60"/>
                    </a:lnTo>
                    <a:lnTo>
                      <a:pt x="5034" y="60"/>
                    </a:lnTo>
                    <a:lnTo>
                      <a:pt x="5040" y="60"/>
                    </a:lnTo>
                    <a:lnTo>
                      <a:pt x="5040" y="60"/>
                    </a:lnTo>
                    <a:lnTo>
                      <a:pt x="5046" y="60"/>
                    </a:lnTo>
                    <a:lnTo>
                      <a:pt x="5052" y="60"/>
                    </a:lnTo>
                    <a:lnTo>
                      <a:pt x="5052" y="60"/>
                    </a:lnTo>
                    <a:lnTo>
                      <a:pt x="5058" y="60"/>
                    </a:lnTo>
                    <a:lnTo>
                      <a:pt x="5064" y="60"/>
                    </a:lnTo>
                    <a:lnTo>
                      <a:pt x="5064" y="60"/>
                    </a:lnTo>
                    <a:lnTo>
                      <a:pt x="5070" y="60"/>
                    </a:lnTo>
                    <a:lnTo>
                      <a:pt x="5076" y="60"/>
                    </a:lnTo>
                    <a:lnTo>
                      <a:pt x="5076" y="66"/>
                    </a:lnTo>
                    <a:lnTo>
                      <a:pt x="5082" y="66"/>
                    </a:lnTo>
                    <a:lnTo>
                      <a:pt x="5082" y="66"/>
                    </a:lnTo>
                    <a:lnTo>
                      <a:pt x="5088" y="66"/>
                    </a:lnTo>
                    <a:lnTo>
                      <a:pt x="5094" y="66"/>
                    </a:lnTo>
                    <a:lnTo>
                      <a:pt x="5094" y="66"/>
                    </a:lnTo>
                    <a:lnTo>
                      <a:pt x="5100" y="66"/>
                    </a:lnTo>
                    <a:lnTo>
                      <a:pt x="5106" y="66"/>
                    </a:lnTo>
                    <a:lnTo>
                      <a:pt x="5100" y="66"/>
                    </a:lnTo>
                    <a:lnTo>
                      <a:pt x="5094" y="66"/>
                    </a:lnTo>
                    <a:lnTo>
                      <a:pt x="5094" y="66"/>
                    </a:lnTo>
                    <a:lnTo>
                      <a:pt x="5088" y="66"/>
                    </a:lnTo>
                    <a:lnTo>
                      <a:pt x="5088" y="66"/>
                    </a:lnTo>
                    <a:lnTo>
                      <a:pt x="5094" y="66"/>
                    </a:lnTo>
                    <a:lnTo>
                      <a:pt x="5100" y="66"/>
                    </a:lnTo>
                    <a:lnTo>
                      <a:pt x="5100" y="66"/>
                    </a:lnTo>
                    <a:lnTo>
                      <a:pt x="5106" y="66"/>
                    </a:lnTo>
                    <a:lnTo>
                      <a:pt x="5112" y="66"/>
                    </a:lnTo>
                    <a:lnTo>
                      <a:pt x="5112" y="66"/>
                    </a:lnTo>
                    <a:lnTo>
                      <a:pt x="5118" y="66"/>
                    </a:lnTo>
                    <a:lnTo>
                      <a:pt x="5124" y="66"/>
                    </a:lnTo>
                    <a:lnTo>
                      <a:pt x="5124" y="66"/>
                    </a:lnTo>
                    <a:lnTo>
                      <a:pt x="5130" y="66"/>
                    </a:lnTo>
                    <a:lnTo>
                      <a:pt x="5136" y="66"/>
                    </a:lnTo>
                    <a:lnTo>
                      <a:pt x="5136" y="66"/>
                    </a:lnTo>
                    <a:lnTo>
                      <a:pt x="5142" y="66"/>
                    </a:lnTo>
                    <a:lnTo>
                      <a:pt x="5148" y="66"/>
                    </a:lnTo>
                    <a:lnTo>
                      <a:pt x="5148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</a:path>
                </a:pathLst>
              </a:custGeom>
              <a:noFill/>
              <a:ln w="1270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32" name="Rectangle 60"/>
              <p:cNvSpPr>
                <a:spLocks noChangeArrowheads="1"/>
              </p:cNvSpPr>
              <p:nvPr/>
            </p:nvSpPr>
            <p:spPr bwMode="auto">
              <a:xfrm>
                <a:off x="1377" y="3480"/>
                <a:ext cx="294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itchFamily="34" charset="0"/>
                    <a:cs typeface="Arial" pitchFamily="34" charset="0"/>
                  </a:rPr>
                  <a:t>DISP_X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2433" name="Freeform 61"/>
              <p:cNvSpPr>
                <a:spLocks/>
              </p:cNvSpPr>
              <p:nvPr/>
            </p:nvSpPr>
            <p:spPr bwMode="auto">
              <a:xfrm>
                <a:off x="309" y="2772"/>
                <a:ext cx="5154" cy="174"/>
              </a:xfrm>
              <a:custGeom>
                <a:avLst/>
                <a:gdLst>
                  <a:gd name="T0" fmla="*/ 300 w 5154"/>
                  <a:gd name="T1" fmla="*/ 84 h 174"/>
                  <a:gd name="T2" fmla="*/ 612 w 5154"/>
                  <a:gd name="T3" fmla="*/ 84 h 174"/>
                  <a:gd name="T4" fmla="*/ 924 w 5154"/>
                  <a:gd name="T5" fmla="*/ 84 h 174"/>
                  <a:gd name="T6" fmla="*/ 1230 w 5154"/>
                  <a:gd name="T7" fmla="*/ 36 h 174"/>
                  <a:gd name="T8" fmla="*/ 1542 w 5154"/>
                  <a:gd name="T9" fmla="*/ 60 h 174"/>
                  <a:gd name="T10" fmla="*/ 1848 w 5154"/>
                  <a:gd name="T11" fmla="*/ 84 h 174"/>
                  <a:gd name="T12" fmla="*/ 2160 w 5154"/>
                  <a:gd name="T13" fmla="*/ 108 h 174"/>
                  <a:gd name="T14" fmla="*/ 2514 w 5154"/>
                  <a:gd name="T15" fmla="*/ 114 h 174"/>
                  <a:gd name="T16" fmla="*/ 2814 w 5154"/>
                  <a:gd name="T17" fmla="*/ 84 h 174"/>
                  <a:gd name="T18" fmla="*/ 3114 w 5154"/>
                  <a:gd name="T19" fmla="*/ 48 h 174"/>
                  <a:gd name="T20" fmla="*/ 3456 w 5154"/>
                  <a:gd name="T21" fmla="*/ 54 h 174"/>
                  <a:gd name="T22" fmla="*/ 3840 w 5154"/>
                  <a:gd name="T23" fmla="*/ 72 h 174"/>
                  <a:gd name="T24" fmla="*/ 4140 w 5154"/>
                  <a:gd name="T25" fmla="*/ 96 h 174"/>
                  <a:gd name="T26" fmla="*/ 4434 w 5154"/>
                  <a:gd name="T27" fmla="*/ 114 h 174"/>
                  <a:gd name="T28" fmla="*/ 4734 w 5154"/>
                  <a:gd name="T29" fmla="*/ 102 h 174"/>
                  <a:gd name="T30" fmla="*/ 5016 w 5154"/>
                  <a:gd name="T31" fmla="*/ 90 h 174"/>
                  <a:gd name="T32" fmla="*/ 5154 w 5154"/>
                  <a:gd name="T33" fmla="*/ 84 h 174"/>
                  <a:gd name="T34" fmla="*/ 5154 w 5154"/>
                  <a:gd name="T35" fmla="*/ 72 h 174"/>
                  <a:gd name="T36" fmla="*/ 5154 w 5154"/>
                  <a:gd name="T37" fmla="*/ 66 h 174"/>
                  <a:gd name="T38" fmla="*/ 5154 w 5154"/>
                  <a:gd name="T39" fmla="*/ 66 h 174"/>
                  <a:gd name="T40" fmla="*/ 5154 w 5154"/>
                  <a:gd name="T41" fmla="*/ 66 h 174"/>
                  <a:gd name="T42" fmla="*/ 5154 w 5154"/>
                  <a:gd name="T43" fmla="*/ 72 h 174"/>
                  <a:gd name="T44" fmla="*/ 5154 w 5154"/>
                  <a:gd name="T45" fmla="*/ 72 h 174"/>
                  <a:gd name="T46" fmla="*/ 5154 w 5154"/>
                  <a:gd name="T47" fmla="*/ 72 h 174"/>
                  <a:gd name="T48" fmla="*/ 5154 w 5154"/>
                  <a:gd name="T49" fmla="*/ 78 h 174"/>
                  <a:gd name="T50" fmla="*/ 5154 w 5154"/>
                  <a:gd name="T51" fmla="*/ 78 h 174"/>
                  <a:gd name="T52" fmla="*/ 5154 w 5154"/>
                  <a:gd name="T53" fmla="*/ 78 h 174"/>
                  <a:gd name="T54" fmla="*/ 5154 w 5154"/>
                  <a:gd name="T55" fmla="*/ 84 h 174"/>
                  <a:gd name="T56" fmla="*/ 5154 w 5154"/>
                  <a:gd name="T57" fmla="*/ 84 h 174"/>
                  <a:gd name="T58" fmla="*/ 5154 w 5154"/>
                  <a:gd name="T59" fmla="*/ 84 h 174"/>
                  <a:gd name="T60" fmla="*/ 5154 w 5154"/>
                  <a:gd name="T61" fmla="*/ 72 h 174"/>
                  <a:gd name="T62" fmla="*/ 5154 w 5154"/>
                  <a:gd name="T63" fmla="*/ 6 h 174"/>
                  <a:gd name="T64" fmla="*/ 5154 w 5154"/>
                  <a:gd name="T65" fmla="*/ 42 h 174"/>
                  <a:gd name="T66" fmla="*/ 5154 w 5154"/>
                  <a:gd name="T67" fmla="*/ 108 h 174"/>
                  <a:gd name="T68" fmla="*/ 5154 w 5154"/>
                  <a:gd name="T69" fmla="*/ 174 h 174"/>
                  <a:gd name="T70" fmla="*/ 5154 w 5154"/>
                  <a:gd name="T71" fmla="*/ 114 h 174"/>
                  <a:gd name="T72" fmla="*/ 5154 w 5154"/>
                  <a:gd name="T73" fmla="*/ 84 h 174"/>
                  <a:gd name="T74" fmla="*/ 5154 w 5154"/>
                  <a:gd name="T75" fmla="*/ 84 h 174"/>
                  <a:gd name="T76" fmla="*/ 5154 w 5154"/>
                  <a:gd name="T77" fmla="*/ 78 h 174"/>
                  <a:gd name="T78" fmla="*/ 5154 w 5154"/>
                  <a:gd name="T79" fmla="*/ 78 h 174"/>
                  <a:gd name="T80" fmla="*/ 5154 w 5154"/>
                  <a:gd name="T81" fmla="*/ 78 h 174"/>
                  <a:gd name="T82" fmla="*/ 5154 w 5154"/>
                  <a:gd name="T83" fmla="*/ 78 h 174"/>
                  <a:gd name="T84" fmla="*/ 5154 w 5154"/>
                  <a:gd name="T85" fmla="*/ 78 h 174"/>
                  <a:gd name="T86" fmla="*/ 5154 w 5154"/>
                  <a:gd name="T87" fmla="*/ 78 h 174"/>
                  <a:gd name="T88" fmla="*/ 5154 w 5154"/>
                  <a:gd name="T89" fmla="*/ 78 h 174"/>
                  <a:gd name="T90" fmla="*/ 5154 w 5154"/>
                  <a:gd name="T91" fmla="*/ 78 h 174"/>
                  <a:gd name="T92" fmla="*/ 5154 w 5154"/>
                  <a:gd name="T93" fmla="*/ 78 h 174"/>
                  <a:gd name="T94" fmla="*/ 5154 w 5154"/>
                  <a:gd name="T95" fmla="*/ 78 h 174"/>
                  <a:gd name="T96" fmla="*/ 5154 w 5154"/>
                  <a:gd name="T97" fmla="*/ 78 h 174"/>
                  <a:gd name="T98" fmla="*/ 5154 w 5154"/>
                  <a:gd name="T99" fmla="*/ 78 h 174"/>
                  <a:gd name="T100" fmla="*/ 5154 w 5154"/>
                  <a:gd name="T101" fmla="*/ 78 h 174"/>
                  <a:gd name="T102" fmla="*/ 5154 w 5154"/>
                  <a:gd name="T103" fmla="*/ 78 h 174"/>
                  <a:gd name="T104" fmla="*/ 5154 w 5154"/>
                  <a:gd name="T105" fmla="*/ 78 h 174"/>
                  <a:gd name="T106" fmla="*/ 5154 w 5154"/>
                  <a:gd name="T107" fmla="*/ 78 h 174"/>
                  <a:gd name="T108" fmla="*/ 5154 w 5154"/>
                  <a:gd name="T109" fmla="*/ 78 h 174"/>
                  <a:gd name="T110" fmla="*/ 5154 w 5154"/>
                  <a:gd name="T111" fmla="*/ 78 h 174"/>
                  <a:gd name="T112" fmla="*/ 5154 w 5154"/>
                  <a:gd name="T113" fmla="*/ 78 h 174"/>
                  <a:gd name="T114" fmla="*/ 5154 w 5154"/>
                  <a:gd name="T115" fmla="*/ 78 h 174"/>
                  <a:gd name="T116" fmla="*/ 5154 w 5154"/>
                  <a:gd name="T117" fmla="*/ 78 h 174"/>
                  <a:gd name="T118" fmla="*/ 5154 w 5154"/>
                  <a:gd name="T119" fmla="*/ 78 h 174"/>
                  <a:gd name="T120" fmla="*/ 5154 w 5154"/>
                  <a:gd name="T121" fmla="*/ 78 h 174"/>
                  <a:gd name="T122" fmla="*/ 5154 w 5154"/>
                  <a:gd name="T123" fmla="*/ 78 h 174"/>
                  <a:gd name="T124" fmla="*/ 5154 w 5154"/>
                  <a:gd name="T125" fmla="*/ 78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5154" h="174">
                    <a:moveTo>
                      <a:pt x="0" y="84"/>
                    </a:moveTo>
                    <a:lnTo>
                      <a:pt x="6" y="84"/>
                    </a:lnTo>
                    <a:lnTo>
                      <a:pt x="6" y="84"/>
                    </a:lnTo>
                    <a:lnTo>
                      <a:pt x="12" y="84"/>
                    </a:lnTo>
                    <a:lnTo>
                      <a:pt x="18" y="84"/>
                    </a:lnTo>
                    <a:lnTo>
                      <a:pt x="18" y="84"/>
                    </a:lnTo>
                    <a:lnTo>
                      <a:pt x="24" y="84"/>
                    </a:lnTo>
                    <a:lnTo>
                      <a:pt x="30" y="84"/>
                    </a:lnTo>
                    <a:lnTo>
                      <a:pt x="30" y="84"/>
                    </a:lnTo>
                    <a:lnTo>
                      <a:pt x="36" y="84"/>
                    </a:lnTo>
                    <a:lnTo>
                      <a:pt x="42" y="84"/>
                    </a:lnTo>
                    <a:lnTo>
                      <a:pt x="42" y="84"/>
                    </a:lnTo>
                    <a:lnTo>
                      <a:pt x="48" y="84"/>
                    </a:lnTo>
                    <a:lnTo>
                      <a:pt x="54" y="84"/>
                    </a:lnTo>
                    <a:lnTo>
                      <a:pt x="54" y="84"/>
                    </a:lnTo>
                    <a:lnTo>
                      <a:pt x="60" y="84"/>
                    </a:lnTo>
                    <a:lnTo>
                      <a:pt x="66" y="84"/>
                    </a:lnTo>
                    <a:lnTo>
                      <a:pt x="66" y="84"/>
                    </a:lnTo>
                    <a:lnTo>
                      <a:pt x="72" y="84"/>
                    </a:lnTo>
                    <a:lnTo>
                      <a:pt x="78" y="84"/>
                    </a:lnTo>
                    <a:lnTo>
                      <a:pt x="78" y="84"/>
                    </a:lnTo>
                    <a:lnTo>
                      <a:pt x="84" y="84"/>
                    </a:lnTo>
                    <a:lnTo>
                      <a:pt x="84" y="84"/>
                    </a:lnTo>
                    <a:lnTo>
                      <a:pt x="90" y="84"/>
                    </a:lnTo>
                    <a:lnTo>
                      <a:pt x="96" y="84"/>
                    </a:lnTo>
                    <a:lnTo>
                      <a:pt x="96" y="84"/>
                    </a:lnTo>
                    <a:lnTo>
                      <a:pt x="102" y="84"/>
                    </a:lnTo>
                    <a:lnTo>
                      <a:pt x="108" y="84"/>
                    </a:lnTo>
                    <a:lnTo>
                      <a:pt x="108" y="84"/>
                    </a:lnTo>
                    <a:lnTo>
                      <a:pt x="114" y="84"/>
                    </a:lnTo>
                    <a:lnTo>
                      <a:pt x="120" y="84"/>
                    </a:lnTo>
                    <a:lnTo>
                      <a:pt x="120" y="84"/>
                    </a:lnTo>
                    <a:lnTo>
                      <a:pt x="126" y="84"/>
                    </a:lnTo>
                    <a:lnTo>
                      <a:pt x="132" y="84"/>
                    </a:lnTo>
                    <a:lnTo>
                      <a:pt x="132" y="84"/>
                    </a:lnTo>
                    <a:lnTo>
                      <a:pt x="138" y="84"/>
                    </a:lnTo>
                    <a:lnTo>
                      <a:pt x="144" y="84"/>
                    </a:lnTo>
                    <a:lnTo>
                      <a:pt x="144" y="84"/>
                    </a:lnTo>
                    <a:lnTo>
                      <a:pt x="150" y="84"/>
                    </a:lnTo>
                    <a:lnTo>
                      <a:pt x="156" y="84"/>
                    </a:lnTo>
                    <a:lnTo>
                      <a:pt x="156" y="84"/>
                    </a:lnTo>
                    <a:lnTo>
                      <a:pt x="162" y="84"/>
                    </a:lnTo>
                    <a:lnTo>
                      <a:pt x="168" y="84"/>
                    </a:lnTo>
                    <a:lnTo>
                      <a:pt x="168" y="84"/>
                    </a:lnTo>
                    <a:lnTo>
                      <a:pt x="174" y="84"/>
                    </a:lnTo>
                    <a:lnTo>
                      <a:pt x="180" y="84"/>
                    </a:lnTo>
                    <a:lnTo>
                      <a:pt x="180" y="84"/>
                    </a:lnTo>
                    <a:lnTo>
                      <a:pt x="186" y="84"/>
                    </a:lnTo>
                    <a:lnTo>
                      <a:pt x="192" y="84"/>
                    </a:lnTo>
                    <a:lnTo>
                      <a:pt x="192" y="84"/>
                    </a:lnTo>
                    <a:lnTo>
                      <a:pt x="198" y="84"/>
                    </a:lnTo>
                    <a:lnTo>
                      <a:pt x="204" y="84"/>
                    </a:lnTo>
                    <a:lnTo>
                      <a:pt x="204" y="84"/>
                    </a:lnTo>
                    <a:lnTo>
                      <a:pt x="210" y="84"/>
                    </a:lnTo>
                    <a:lnTo>
                      <a:pt x="216" y="84"/>
                    </a:lnTo>
                    <a:lnTo>
                      <a:pt x="216" y="84"/>
                    </a:lnTo>
                    <a:lnTo>
                      <a:pt x="222" y="84"/>
                    </a:lnTo>
                    <a:lnTo>
                      <a:pt x="228" y="84"/>
                    </a:lnTo>
                    <a:lnTo>
                      <a:pt x="228" y="84"/>
                    </a:lnTo>
                    <a:lnTo>
                      <a:pt x="234" y="84"/>
                    </a:lnTo>
                    <a:lnTo>
                      <a:pt x="240" y="84"/>
                    </a:lnTo>
                    <a:lnTo>
                      <a:pt x="240" y="84"/>
                    </a:lnTo>
                    <a:lnTo>
                      <a:pt x="246" y="84"/>
                    </a:lnTo>
                    <a:lnTo>
                      <a:pt x="252" y="84"/>
                    </a:lnTo>
                    <a:lnTo>
                      <a:pt x="252" y="84"/>
                    </a:lnTo>
                    <a:lnTo>
                      <a:pt x="258" y="84"/>
                    </a:lnTo>
                    <a:lnTo>
                      <a:pt x="264" y="84"/>
                    </a:lnTo>
                    <a:lnTo>
                      <a:pt x="264" y="84"/>
                    </a:lnTo>
                    <a:lnTo>
                      <a:pt x="270" y="84"/>
                    </a:lnTo>
                    <a:lnTo>
                      <a:pt x="276" y="84"/>
                    </a:lnTo>
                    <a:lnTo>
                      <a:pt x="276" y="84"/>
                    </a:lnTo>
                    <a:lnTo>
                      <a:pt x="282" y="84"/>
                    </a:lnTo>
                    <a:lnTo>
                      <a:pt x="288" y="84"/>
                    </a:lnTo>
                    <a:lnTo>
                      <a:pt x="288" y="84"/>
                    </a:lnTo>
                    <a:lnTo>
                      <a:pt x="294" y="84"/>
                    </a:lnTo>
                    <a:lnTo>
                      <a:pt x="300" y="84"/>
                    </a:lnTo>
                    <a:lnTo>
                      <a:pt x="300" y="84"/>
                    </a:lnTo>
                    <a:lnTo>
                      <a:pt x="306" y="84"/>
                    </a:lnTo>
                    <a:lnTo>
                      <a:pt x="312" y="84"/>
                    </a:lnTo>
                    <a:lnTo>
                      <a:pt x="312" y="84"/>
                    </a:lnTo>
                    <a:lnTo>
                      <a:pt x="318" y="84"/>
                    </a:lnTo>
                    <a:lnTo>
                      <a:pt x="324" y="84"/>
                    </a:lnTo>
                    <a:lnTo>
                      <a:pt x="324" y="84"/>
                    </a:lnTo>
                    <a:lnTo>
                      <a:pt x="330" y="84"/>
                    </a:lnTo>
                    <a:lnTo>
                      <a:pt x="336" y="84"/>
                    </a:lnTo>
                    <a:lnTo>
                      <a:pt x="336" y="84"/>
                    </a:lnTo>
                    <a:lnTo>
                      <a:pt x="342" y="84"/>
                    </a:lnTo>
                    <a:lnTo>
                      <a:pt x="348" y="84"/>
                    </a:lnTo>
                    <a:lnTo>
                      <a:pt x="354" y="84"/>
                    </a:lnTo>
                    <a:lnTo>
                      <a:pt x="360" y="84"/>
                    </a:lnTo>
                    <a:lnTo>
                      <a:pt x="360" y="84"/>
                    </a:lnTo>
                    <a:lnTo>
                      <a:pt x="366" y="84"/>
                    </a:lnTo>
                    <a:lnTo>
                      <a:pt x="372" y="84"/>
                    </a:lnTo>
                    <a:lnTo>
                      <a:pt x="372" y="84"/>
                    </a:lnTo>
                    <a:lnTo>
                      <a:pt x="378" y="84"/>
                    </a:lnTo>
                    <a:lnTo>
                      <a:pt x="378" y="84"/>
                    </a:lnTo>
                    <a:lnTo>
                      <a:pt x="384" y="84"/>
                    </a:lnTo>
                    <a:lnTo>
                      <a:pt x="390" y="84"/>
                    </a:lnTo>
                    <a:lnTo>
                      <a:pt x="390" y="84"/>
                    </a:lnTo>
                    <a:lnTo>
                      <a:pt x="396" y="84"/>
                    </a:lnTo>
                    <a:lnTo>
                      <a:pt x="402" y="84"/>
                    </a:lnTo>
                    <a:lnTo>
                      <a:pt x="402" y="84"/>
                    </a:lnTo>
                    <a:lnTo>
                      <a:pt x="408" y="84"/>
                    </a:lnTo>
                    <a:lnTo>
                      <a:pt x="414" y="84"/>
                    </a:lnTo>
                    <a:lnTo>
                      <a:pt x="414" y="84"/>
                    </a:lnTo>
                    <a:lnTo>
                      <a:pt x="420" y="84"/>
                    </a:lnTo>
                    <a:lnTo>
                      <a:pt x="426" y="84"/>
                    </a:lnTo>
                    <a:lnTo>
                      <a:pt x="426" y="84"/>
                    </a:lnTo>
                    <a:lnTo>
                      <a:pt x="432" y="84"/>
                    </a:lnTo>
                    <a:lnTo>
                      <a:pt x="438" y="84"/>
                    </a:lnTo>
                    <a:lnTo>
                      <a:pt x="438" y="84"/>
                    </a:lnTo>
                    <a:lnTo>
                      <a:pt x="444" y="84"/>
                    </a:lnTo>
                    <a:lnTo>
                      <a:pt x="450" y="84"/>
                    </a:lnTo>
                    <a:lnTo>
                      <a:pt x="450" y="84"/>
                    </a:lnTo>
                    <a:lnTo>
                      <a:pt x="456" y="84"/>
                    </a:lnTo>
                    <a:lnTo>
                      <a:pt x="462" y="84"/>
                    </a:lnTo>
                    <a:lnTo>
                      <a:pt x="462" y="84"/>
                    </a:lnTo>
                    <a:lnTo>
                      <a:pt x="468" y="84"/>
                    </a:lnTo>
                    <a:lnTo>
                      <a:pt x="474" y="84"/>
                    </a:lnTo>
                    <a:lnTo>
                      <a:pt x="474" y="84"/>
                    </a:lnTo>
                    <a:lnTo>
                      <a:pt x="480" y="84"/>
                    </a:lnTo>
                    <a:lnTo>
                      <a:pt x="486" y="84"/>
                    </a:lnTo>
                    <a:lnTo>
                      <a:pt x="486" y="84"/>
                    </a:lnTo>
                    <a:lnTo>
                      <a:pt x="492" y="84"/>
                    </a:lnTo>
                    <a:lnTo>
                      <a:pt x="498" y="84"/>
                    </a:lnTo>
                    <a:lnTo>
                      <a:pt x="498" y="84"/>
                    </a:lnTo>
                    <a:lnTo>
                      <a:pt x="504" y="84"/>
                    </a:lnTo>
                    <a:lnTo>
                      <a:pt x="510" y="84"/>
                    </a:lnTo>
                    <a:lnTo>
                      <a:pt x="510" y="84"/>
                    </a:lnTo>
                    <a:lnTo>
                      <a:pt x="516" y="84"/>
                    </a:lnTo>
                    <a:lnTo>
                      <a:pt x="522" y="84"/>
                    </a:lnTo>
                    <a:lnTo>
                      <a:pt x="522" y="84"/>
                    </a:lnTo>
                    <a:lnTo>
                      <a:pt x="528" y="84"/>
                    </a:lnTo>
                    <a:lnTo>
                      <a:pt x="534" y="84"/>
                    </a:lnTo>
                    <a:lnTo>
                      <a:pt x="540" y="84"/>
                    </a:lnTo>
                    <a:lnTo>
                      <a:pt x="540" y="84"/>
                    </a:lnTo>
                    <a:lnTo>
                      <a:pt x="546" y="84"/>
                    </a:lnTo>
                    <a:lnTo>
                      <a:pt x="552" y="84"/>
                    </a:lnTo>
                    <a:lnTo>
                      <a:pt x="552" y="84"/>
                    </a:lnTo>
                    <a:lnTo>
                      <a:pt x="558" y="84"/>
                    </a:lnTo>
                    <a:lnTo>
                      <a:pt x="564" y="84"/>
                    </a:lnTo>
                    <a:lnTo>
                      <a:pt x="564" y="84"/>
                    </a:lnTo>
                    <a:lnTo>
                      <a:pt x="570" y="84"/>
                    </a:lnTo>
                    <a:lnTo>
                      <a:pt x="576" y="84"/>
                    </a:lnTo>
                    <a:lnTo>
                      <a:pt x="576" y="84"/>
                    </a:lnTo>
                    <a:lnTo>
                      <a:pt x="582" y="84"/>
                    </a:lnTo>
                    <a:lnTo>
                      <a:pt x="588" y="84"/>
                    </a:lnTo>
                    <a:lnTo>
                      <a:pt x="588" y="84"/>
                    </a:lnTo>
                    <a:lnTo>
                      <a:pt x="594" y="84"/>
                    </a:lnTo>
                    <a:lnTo>
                      <a:pt x="600" y="84"/>
                    </a:lnTo>
                    <a:lnTo>
                      <a:pt x="600" y="84"/>
                    </a:lnTo>
                    <a:lnTo>
                      <a:pt x="606" y="84"/>
                    </a:lnTo>
                    <a:lnTo>
                      <a:pt x="612" y="84"/>
                    </a:lnTo>
                    <a:lnTo>
                      <a:pt x="612" y="84"/>
                    </a:lnTo>
                    <a:lnTo>
                      <a:pt x="618" y="84"/>
                    </a:lnTo>
                    <a:lnTo>
                      <a:pt x="624" y="84"/>
                    </a:lnTo>
                    <a:lnTo>
                      <a:pt x="624" y="84"/>
                    </a:lnTo>
                    <a:lnTo>
                      <a:pt x="630" y="84"/>
                    </a:lnTo>
                    <a:lnTo>
                      <a:pt x="636" y="84"/>
                    </a:lnTo>
                    <a:lnTo>
                      <a:pt x="636" y="84"/>
                    </a:lnTo>
                    <a:lnTo>
                      <a:pt x="642" y="84"/>
                    </a:lnTo>
                    <a:lnTo>
                      <a:pt x="642" y="84"/>
                    </a:lnTo>
                    <a:lnTo>
                      <a:pt x="648" y="84"/>
                    </a:lnTo>
                    <a:lnTo>
                      <a:pt x="654" y="84"/>
                    </a:lnTo>
                    <a:lnTo>
                      <a:pt x="654" y="84"/>
                    </a:lnTo>
                    <a:lnTo>
                      <a:pt x="660" y="84"/>
                    </a:lnTo>
                    <a:lnTo>
                      <a:pt x="666" y="84"/>
                    </a:lnTo>
                    <a:lnTo>
                      <a:pt x="666" y="84"/>
                    </a:lnTo>
                    <a:lnTo>
                      <a:pt x="672" y="84"/>
                    </a:lnTo>
                    <a:lnTo>
                      <a:pt x="678" y="84"/>
                    </a:lnTo>
                    <a:lnTo>
                      <a:pt x="678" y="84"/>
                    </a:lnTo>
                    <a:lnTo>
                      <a:pt x="684" y="84"/>
                    </a:lnTo>
                    <a:lnTo>
                      <a:pt x="690" y="84"/>
                    </a:lnTo>
                    <a:lnTo>
                      <a:pt x="690" y="84"/>
                    </a:lnTo>
                    <a:lnTo>
                      <a:pt x="696" y="84"/>
                    </a:lnTo>
                    <a:lnTo>
                      <a:pt x="702" y="84"/>
                    </a:lnTo>
                    <a:lnTo>
                      <a:pt x="702" y="84"/>
                    </a:lnTo>
                    <a:lnTo>
                      <a:pt x="708" y="84"/>
                    </a:lnTo>
                    <a:lnTo>
                      <a:pt x="714" y="84"/>
                    </a:lnTo>
                    <a:lnTo>
                      <a:pt x="714" y="84"/>
                    </a:lnTo>
                    <a:lnTo>
                      <a:pt x="720" y="84"/>
                    </a:lnTo>
                    <a:lnTo>
                      <a:pt x="726" y="84"/>
                    </a:lnTo>
                    <a:lnTo>
                      <a:pt x="732" y="84"/>
                    </a:lnTo>
                    <a:lnTo>
                      <a:pt x="738" y="84"/>
                    </a:lnTo>
                    <a:lnTo>
                      <a:pt x="738" y="84"/>
                    </a:lnTo>
                    <a:lnTo>
                      <a:pt x="744" y="84"/>
                    </a:lnTo>
                    <a:lnTo>
                      <a:pt x="750" y="84"/>
                    </a:lnTo>
                    <a:lnTo>
                      <a:pt x="750" y="84"/>
                    </a:lnTo>
                    <a:lnTo>
                      <a:pt x="756" y="84"/>
                    </a:lnTo>
                    <a:lnTo>
                      <a:pt x="756" y="84"/>
                    </a:lnTo>
                    <a:lnTo>
                      <a:pt x="762" y="84"/>
                    </a:lnTo>
                    <a:lnTo>
                      <a:pt x="768" y="84"/>
                    </a:lnTo>
                    <a:lnTo>
                      <a:pt x="768" y="84"/>
                    </a:lnTo>
                    <a:lnTo>
                      <a:pt x="774" y="84"/>
                    </a:lnTo>
                    <a:lnTo>
                      <a:pt x="780" y="84"/>
                    </a:lnTo>
                    <a:lnTo>
                      <a:pt x="780" y="84"/>
                    </a:lnTo>
                    <a:lnTo>
                      <a:pt x="786" y="84"/>
                    </a:lnTo>
                    <a:lnTo>
                      <a:pt x="792" y="84"/>
                    </a:lnTo>
                    <a:lnTo>
                      <a:pt x="792" y="84"/>
                    </a:lnTo>
                    <a:lnTo>
                      <a:pt x="798" y="84"/>
                    </a:lnTo>
                    <a:lnTo>
                      <a:pt x="804" y="84"/>
                    </a:lnTo>
                    <a:lnTo>
                      <a:pt x="804" y="84"/>
                    </a:lnTo>
                    <a:lnTo>
                      <a:pt x="810" y="84"/>
                    </a:lnTo>
                    <a:lnTo>
                      <a:pt x="816" y="84"/>
                    </a:lnTo>
                    <a:lnTo>
                      <a:pt x="816" y="84"/>
                    </a:lnTo>
                    <a:lnTo>
                      <a:pt x="822" y="84"/>
                    </a:lnTo>
                    <a:lnTo>
                      <a:pt x="822" y="84"/>
                    </a:lnTo>
                    <a:lnTo>
                      <a:pt x="828" y="84"/>
                    </a:lnTo>
                    <a:lnTo>
                      <a:pt x="834" y="84"/>
                    </a:lnTo>
                    <a:lnTo>
                      <a:pt x="834" y="84"/>
                    </a:lnTo>
                    <a:lnTo>
                      <a:pt x="840" y="84"/>
                    </a:lnTo>
                    <a:lnTo>
                      <a:pt x="846" y="84"/>
                    </a:lnTo>
                    <a:lnTo>
                      <a:pt x="852" y="84"/>
                    </a:lnTo>
                    <a:lnTo>
                      <a:pt x="858" y="84"/>
                    </a:lnTo>
                    <a:lnTo>
                      <a:pt x="858" y="84"/>
                    </a:lnTo>
                    <a:lnTo>
                      <a:pt x="864" y="84"/>
                    </a:lnTo>
                    <a:lnTo>
                      <a:pt x="870" y="84"/>
                    </a:lnTo>
                    <a:lnTo>
                      <a:pt x="870" y="84"/>
                    </a:lnTo>
                    <a:lnTo>
                      <a:pt x="876" y="84"/>
                    </a:lnTo>
                    <a:lnTo>
                      <a:pt x="876" y="84"/>
                    </a:lnTo>
                    <a:lnTo>
                      <a:pt x="882" y="84"/>
                    </a:lnTo>
                    <a:lnTo>
                      <a:pt x="888" y="84"/>
                    </a:lnTo>
                    <a:lnTo>
                      <a:pt x="888" y="84"/>
                    </a:lnTo>
                    <a:lnTo>
                      <a:pt x="894" y="84"/>
                    </a:lnTo>
                    <a:lnTo>
                      <a:pt x="900" y="84"/>
                    </a:lnTo>
                    <a:lnTo>
                      <a:pt x="900" y="84"/>
                    </a:lnTo>
                    <a:lnTo>
                      <a:pt x="906" y="84"/>
                    </a:lnTo>
                    <a:lnTo>
                      <a:pt x="912" y="84"/>
                    </a:lnTo>
                    <a:lnTo>
                      <a:pt x="912" y="84"/>
                    </a:lnTo>
                    <a:lnTo>
                      <a:pt x="918" y="84"/>
                    </a:lnTo>
                    <a:lnTo>
                      <a:pt x="924" y="84"/>
                    </a:lnTo>
                    <a:lnTo>
                      <a:pt x="924" y="84"/>
                    </a:lnTo>
                    <a:lnTo>
                      <a:pt x="930" y="84"/>
                    </a:lnTo>
                    <a:lnTo>
                      <a:pt x="936" y="84"/>
                    </a:lnTo>
                    <a:lnTo>
                      <a:pt x="936" y="84"/>
                    </a:lnTo>
                    <a:lnTo>
                      <a:pt x="942" y="84"/>
                    </a:lnTo>
                    <a:lnTo>
                      <a:pt x="948" y="84"/>
                    </a:lnTo>
                    <a:lnTo>
                      <a:pt x="948" y="84"/>
                    </a:lnTo>
                    <a:lnTo>
                      <a:pt x="954" y="84"/>
                    </a:lnTo>
                    <a:lnTo>
                      <a:pt x="954" y="84"/>
                    </a:lnTo>
                    <a:lnTo>
                      <a:pt x="960" y="84"/>
                    </a:lnTo>
                    <a:lnTo>
                      <a:pt x="966" y="84"/>
                    </a:lnTo>
                    <a:lnTo>
                      <a:pt x="972" y="84"/>
                    </a:lnTo>
                    <a:lnTo>
                      <a:pt x="978" y="84"/>
                    </a:lnTo>
                    <a:lnTo>
                      <a:pt x="978" y="84"/>
                    </a:lnTo>
                    <a:lnTo>
                      <a:pt x="984" y="84"/>
                    </a:lnTo>
                    <a:lnTo>
                      <a:pt x="990" y="84"/>
                    </a:lnTo>
                    <a:lnTo>
                      <a:pt x="990" y="84"/>
                    </a:lnTo>
                    <a:lnTo>
                      <a:pt x="996" y="84"/>
                    </a:lnTo>
                    <a:lnTo>
                      <a:pt x="1002" y="84"/>
                    </a:lnTo>
                    <a:lnTo>
                      <a:pt x="1002" y="84"/>
                    </a:lnTo>
                    <a:lnTo>
                      <a:pt x="1008" y="84"/>
                    </a:lnTo>
                    <a:lnTo>
                      <a:pt x="1014" y="84"/>
                    </a:lnTo>
                    <a:lnTo>
                      <a:pt x="1014" y="84"/>
                    </a:lnTo>
                    <a:lnTo>
                      <a:pt x="1020" y="84"/>
                    </a:lnTo>
                    <a:lnTo>
                      <a:pt x="1026" y="84"/>
                    </a:lnTo>
                    <a:lnTo>
                      <a:pt x="1026" y="84"/>
                    </a:lnTo>
                    <a:lnTo>
                      <a:pt x="1032" y="84"/>
                    </a:lnTo>
                    <a:lnTo>
                      <a:pt x="1032" y="84"/>
                    </a:lnTo>
                    <a:lnTo>
                      <a:pt x="1038" y="84"/>
                    </a:lnTo>
                    <a:lnTo>
                      <a:pt x="1044" y="84"/>
                    </a:lnTo>
                    <a:lnTo>
                      <a:pt x="1044" y="84"/>
                    </a:lnTo>
                    <a:lnTo>
                      <a:pt x="1050" y="84"/>
                    </a:lnTo>
                    <a:lnTo>
                      <a:pt x="1056" y="84"/>
                    </a:lnTo>
                    <a:lnTo>
                      <a:pt x="1056" y="84"/>
                    </a:lnTo>
                    <a:lnTo>
                      <a:pt x="1062" y="84"/>
                    </a:lnTo>
                    <a:lnTo>
                      <a:pt x="1068" y="84"/>
                    </a:lnTo>
                    <a:lnTo>
                      <a:pt x="1068" y="84"/>
                    </a:lnTo>
                    <a:lnTo>
                      <a:pt x="1074" y="84"/>
                    </a:lnTo>
                    <a:lnTo>
                      <a:pt x="1080" y="84"/>
                    </a:lnTo>
                    <a:lnTo>
                      <a:pt x="1080" y="84"/>
                    </a:lnTo>
                    <a:lnTo>
                      <a:pt x="1086" y="84"/>
                    </a:lnTo>
                    <a:lnTo>
                      <a:pt x="1092" y="84"/>
                    </a:lnTo>
                    <a:lnTo>
                      <a:pt x="1092" y="84"/>
                    </a:lnTo>
                    <a:lnTo>
                      <a:pt x="1104" y="84"/>
                    </a:lnTo>
                    <a:lnTo>
                      <a:pt x="1104" y="84"/>
                    </a:lnTo>
                    <a:lnTo>
                      <a:pt x="1110" y="84"/>
                    </a:lnTo>
                    <a:lnTo>
                      <a:pt x="1110" y="84"/>
                    </a:lnTo>
                    <a:lnTo>
                      <a:pt x="1116" y="84"/>
                    </a:lnTo>
                    <a:lnTo>
                      <a:pt x="1122" y="84"/>
                    </a:lnTo>
                    <a:lnTo>
                      <a:pt x="1122" y="84"/>
                    </a:lnTo>
                    <a:lnTo>
                      <a:pt x="1128" y="84"/>
                    </a:lnTo>
                    <a:lnTo>
                      <a:pt x="1134" y="84"/>
                    </a:lnTo>
                    <a:lnTo>
                      <a:pt x="1134" y="84"/>
                    </a:lnTo>
                    <a:lnTo>
                      <a:pt x="1140" y="84"/>
                    </a:lnTo>
                    <a:lnTo>
                      <a:pt x="1146" y="84"/>
                    </a:lnTo>
                    <a:lnTo>
                      <a:pt x="1146" y="84"/>
                    </a:lnTo>
                    <a:lnTo>
                      <a:pt x="1152" y="84"/>
                    </a:lnTo>
                    <a:lnTo>
                      <a:pt x="1158" y="84"/>
                    </a:lnTo>
                    <a:lnTo>
                      <a:pt x="1158" y="84"/>
                    </a:lnTo>
                    <a:lnTo>
                      <a:pt x="1164" y="84"/>
                    </a:lnTo>
                    <a:lnTo>
                      <a:pt x="1170" y="84"/>
                    </a:lnTo>
                    <a:lnTo>
                      <a:pt x="1170" y="78"/>
                    </a:lnTo>
                    <a:lnTo>
                      <a:pt x="1176" y="72"/>
                    </a:lnTo>
                    <a:lnTo>
                      <a:pt x="1182" y="66"/>
                    </a:lnTo>
                    <a:lnTo>
                      <a:pt x="1182" y="66"/>
                    </a:lnTo>
                    <a:lnTo>
                      <a:pt x="1188" y="60"/>
                    </a:lnTo>
                    <a:lnTo>
                      <a:pt x="1188" y="54"/>
                    </a:lnTo>
                    <a:lnTo>
                      <a:pt x="1194" y="54"/>
                    </a:lnTo>
                    <a:lnTo>
                      <a:pt x="1200" y="48"/>
                    </a:lnTo>
                    <a:lnTo>
                      <a:pt x="1200" y="48"/>
                    </a:lnTo>
                    <a:lnTo>
                      <a:pt x="1206" y="42"/>
                    </a:lnTo>
                    <a:lnTo>
                      <a:pt x="1212" y="36"/>
                    </a:lnTo>
                    <a:lnTo>
                      <a:pt x="1212" y="36"/>
                    </a:lnTo>
                    <a:lnTo>
                      <a:pt x="1218" y="36"/>
                    </a:lnTo>
                    <a:lnTo>
                      <a:pt x="1224" y="36"/>
                    </a:lnTo>
                    <a:lnTo>
                      <a:pt x="1230" y="36"/>
                    </a:lnTo>
                    <a:lnTo>
                      <a:pt x="1230" y="36"/>
                    </a:lnTo>
                    <a:lnTo>
                      <a:pt x="1236" y="36"/>
                    </a:lnTo>
                    <a:lnTo>
                      <a:pt x="1242" y="36"/>
                    </a:lnTo>
                    <a:lnTo>
                      <a:pt x="1242" y="36"/>
                    </a:lnTo>
                    <a:lnTo>
                      <a:pt x="1248" y="36"/>
                    </a:lnTo>
                    <a:lnTo>
                      <a:pt x="1254" y="36"/>
                    </a:lnTo>
                    <a:lnTo>
                      <a:pt x="1254" y="36"/>
                    </a:lnTo>
                    <a:lnTo>
                      <a:pt x="1260" y="36"/>
                    </a:lnTo>
                    <a:lnTo>
                      <a:pt x="1266" y="36"/>
                    </a:lnTo>
                    <a:lnTo>
                      <a:pt x="1266" y="36"/>
                    </a:lnTo>
                    <a:lnTo>
                      <a:pt x="1272" y="36"/>
                    </a:lnTo>
                    <a:lnTo>
                      <a:pt x="1272" y="42"/>
                    </a:lnTo>
                    <a:lnTo>
                      <a:pt x="1278" y="42"/>
                    </a:lnTo>
                    <a:lnTo>
                      <a:pt x="1284" y="42"/>
                    </a:lnTo>
                    <a:lnTo>
                      <a:pt x="1284" y="42"/>
                    </a:lnTo>
                    <a:lnTo>
                      <a:pt x="1296" y="42"/>
                    </a:lnTo>
                    <a:lnTo>
                      <a:pt x="1296" y="42"/>
                    </a:lnTo>
                    <a:lnTo>
                      <a:pt x="1302" y="42"/>
                    </a:lnTo>
                    <a:lnTo>
                      <a:pt x="1308" y="42"/>
                    </a:lnTo>
                    <a:lnTo>
                      <a:pt x="1308" y="42"/>
                    </a:lnTo>
                    <a:lnTo>
                      <a:pt x="1314" y="42"/>
                    </a:lnTo>
                    <a:lnTo>
                      <a:pt x="1320" y="42"/>
                    </a:lnTo>
                    <a:lnTo>
                      <a:pt x="1320" y="42"/>
                    </a:lnTo>
                    <a:lnTo>
                      <a:pt x="1326" y="42"/>
                    </a:lnTo>
                    <a:lnTo>
                      <a:pt x="1332" y="42"/>
                    </a:lnTo>
                    <a:lnTo>
                      <a:pt x="1332" y="42"/>
                    </a:lnTo>
                    <a:lnTo>
                      <a:pt x="1338" y="42"/>
                    </a:lnTo>
                    <a:lnTo>
                      <a:pt x="1344" y="42"/>
                    </a:lnTo>
                    <a:lnTo>
                      <a:pt x="1344" y="42"/>
                    </a:lnTo>
                    <a:lnTo>
                      <a:pt x="1350" y="42"/>
                    </a:lnTo>
                    <a:lnTo>
                      <a:pt x="1350" y="48"/>
                    </a:lnTo>
                    <a:lnTo>
                      <a:pt x="1356" y="48"/>
                    </a:lnTo>
                    <a:lnTo>
                      <a:pt x="1362" y="48"/>
                    </a:lnTo>
                    <a:lnTo>
                      <a:pt x="1362" y="48"/>
                    </a:lnTo>
                    <a:lnTo>
                      <a:pt x="1368" y="48"/>
                    </a:lnTo>
                    <a:lnTo>
                      <a:pt x="1374" y="48"/>
                    </a:lnTo>
                    <a:lnTo>
                      <a:pt x="1374" y="48"/>
                    </a:lnTo>
                    <a:lnTo>
                      <a:pt x="1380" y="48"/>
                    </a:lnTo>
                    <a:lnTo>
                      <a:pt x="1386" y="48"/>
                    </a:lnTo>
                    <a:lnTo>
                      <a:pt x="1386" y="48"/>
                    </a:lnTo>
                    <a:lnTo>
                      <a:pt x="1392" y="48"/>
                    </a:lnTo>
                    <a:lnTo>
                      <a:pt x="1398" y="48"/>
                    </a:lnTo>
                    <a:lnTo>
                      <a:pt x="1398" y="48"/>
                    </a:lnTo>
                    <a:lnTo>
                      <a:pt x="1404" y="48"/>
                    </a:lnTo>
                    <a:lnTo>
                      <a:pt x="1410" y="48"/>
                    </a:lnTo>
                    <a:lnTo>
                      <a:pt x="1410" y="48"/>
                    </a:lnTo>
                    <a:lnTo>
                      <a:pt x="1416" y="48"/>
                    </a:lnTo>
                    <a:lnTo>
                      <a:pt x="1422" y="48"/>
                    </a:lnTo>
                    <a:lnTo>
                      <a:pt x="1422" y="48"/>
                    </a:lnTo>
                    <a:lnTo>
                      <a:pt x="1428" y="48"/>
                    </a:lnTo>
                    <a:lnTo>
                      <a:pt x="1434" y="54"/>
                    </a:lnTo>
                    <a:lnTo>
                      <a:pt x="1434" y="54"/>
                    </a:lnTo>
                    <a:lnTo>
                      <a:pt x="1440" y="54"/>
                    </a:lnTo>
                    <a:lnTo>
                      <a:pt x="1446" y="54"/>
                    </a:lnTo>
                    <a:lnTo>
                      <a:pt x="1446" y="54"/>
                    </a:lnTo>
                    <a:lnTo>
                      <a:pt x="1452" y="54"/>
                    </a:lnTo>
                    <a:lnTo>
                      <a:pt x="1458" y="54"/>
                    </a:lnTo>
                    <a:lnTo>
                      <a:pt x="1458" y="54"/>
                    </a:lnTo>
                    <a:lnTo>
                      <a:pt x="1464" y="54"/>
                    </a:lnTo>
                    <a:lnTo>
                      <a:pt x="1470" y="54"/>
                    </a:lnTo>
                    <a:lnTo>
                      <a:pt x="1470" y="54"/>
                    </a:lnTo>
                    <a:lnTo>
                      <a:pt x="1476" y="54"/>
                    </a:lnTo>
                    <a:lnTo>
                      <a:pt x="1482" y="54"/>
                    </a:lnTo>
                    <a:lnTo>
                      <a:pt x="1482" y="54"/>
                    </a:lnTo>
                    <a:lnTo>
                      <a:pt x="1488" y="54"/>
                    </a:lnTo>
                    <a:lnTo>
                      <a:pt x="1488" y="54"/>
                    </a:lnTo>
                    <a:lnTo>
                      <a:pt x="1500" y="54"/>
                    </a:lnTo>
                    <a:lnTo>
                      <a:pt x="1500" y="54"/>
                    </a:lnTo>
                    <a:lnTo>
                      <a:pt x="1506" y="54"/>
                    </a:lnTo>
                    <a:lnTo>
                      <a:pt x="1512" y="60"/>
                    </a:lnTo>
                    <a:lnTo>
                      <a:pt x="1512" y="60"/>
                    </a:lnTo>
                    <a:lnTo>
                      <a:pt x="1518" y="60"/>
                    </a:lnTo>
                    <a:lnTo>
                      <a:pt x="1524" y="60"/>
                    </a:lnTo>
                    <a:lnTo>
                      <a:pt x="1524" y="60"/>
                    </a:lnTo>
                    <a:lnTo>
                      <a:pt x="1530" y="60"/>
                    </a:lnTo>
                    <a:lnTo>
                      <a:pt x="1536" y="60"/>
                    </a:lnTo>
                    <a:lnTo>
                      <a:pt x="1536" y="60"/>
                    </a:lnTo>
                    <a:lnTo>
                      <a:pt x="1542" y="60"/>
                    </a:lnTo>
                    <a:lnTo>
                      <a:pt x="1542" y="60"/>
                    </a:lnTo>
                    <a:lnTo>
                      <a:pt x="1548" y="60"/>
                    </a:lnTo>
                    <a:lnTo>
                      <a:pt x="1554" y="60"/>
                    </a:lnTo>
                    <a:lnTo>
                      <a:pt x="1554" y="60"/>
                    </a:lnTo>
                    <a:lnTo>
                      <a:pt x="1560" y="60"/>
                    </a:lnTo>
                    <a:lnTo>
                      <a:pt x="1566" y="60"/>
                    </a:lnTo>
                    <a:lnTo>
                      <a:pt x="1566" y="60"/>
                    </a:lnTo>
                    <a:lnTo>
                      <a:pt x="1572" y="60"/>
                    </a:lnTo>
                    <a:lnTo>
                      <a:pt x="1578" y="60"/>
                    </a:lnTo>
                    <a:lnTo>
                      <a:pt x="1578" y="60"/>
                    </a:lnTo>
                    <a:lnTo>
                      <a:pt x="1584" y="60"/>
                    </a:lnTo>
                    <a:lnTo>
                      <a:pt x="1590" y="66"/>
                    </a:lnTo>
                    <a:lnTo>
                      <a:pt x="1590" y="66"/>
                    </a:lnTo>
                    <a:lnTo>
                      <a:pt x="1596" y="66"/>
                    </a:lnTo>
                    <a:lnTo>
                      <a:pt x="1602" y="66"/>
                    </a:lnTo>
                    <a:lnTo>
                      <a:pt x="1602" y="66"/>
                    </a:lnTo>
                    <a:lnTo>
                      <a:pt x="1608" y="66"/>
                    </a:lnTo>
                    <a:lnTo>
                      <a:pt x="1614" y="66"/>
                    </a:lnTo>
                    <a:lnTo>
                      <a:pt x="1614" y="66"/>
                    </a:lnTo>
                    <a:lnTo>
                      <a:pt x="1620" y="66"/>
                    </a:lnTo>
                    <a:lnTo>
                      <a:pt x="1626" y="66"/>
                    </a:lnTo>
                    <a:lnTo>
                      <a:pt x="1626" y="66"/>
                    </a:lnTo>
                    <a:lnTo>
                      <a:pt x="1632" y="66"/>
                    </a:lnTo>
                    <a:lnTo>
                      <a:pt x="1638" y="66"/>
                    </a:lnTo>
                    <a:lnTo>
                      <a:pt x="1638" y="66"/>
                    </a:lnTo>
                    <a:lnTo>
                      <a:pt x="1644" y="66"/>
                    </a:lnTo>
                    <a:lnTo>
                      <a:pt x="1650" y="66"/>
                    </a:lnTo>
                    <a:lnTo>
                      <a:pt x="1650" y="66"/>
                    </a:lnTo>
                    <a:lnTo>
                      <a:pt x="1656" y="66"/>
                    </a:lnTo>
                    <a:lnTo>
                      <a:pt x="1662" y="66"/>
                    </a:lnTo>
                    <a:lnTo>
                      <a:pt x="1662" y="66"/>
                    </a:lnTo>
                    <a:lnTo>
                      <a:pt x="1668" y="72"/>
                    </a:lnTo>
                    <a:lnTo>
                      <a:pt x="1674" y="72"/>
                    </a:lnTo>
                    <a:lnTo>
                      <a:pt x="1674" y="72"/>
                    </a:lnTo>
                    <a:lnTo>
                      <a:pt x="1680" y="72"/>
                    </a:lnTo>
                    <a:lnTo>
                      <a:pt x="1686" y="72"/>
                    </a:lnTo>
                    <a:lnTo>
                      <a:pt x="1686" y="72"/>
                    </a:lnTo>
                    <a:lnTo>
                      <a:pt x="1692" y="72"/>
                    </a:lnTo>
                    <a:lnTo>
                      <a:pt x="1698" y="72"/>
                    </a:lnTo>
                    <a:lnTo>
                      <a:pt x="1698" y="72"/>
                    </a:lnTo>
                    <a:lnTo>
                      <a:pt x="1704" y="72"/>
                    </a:lnTo>
                    <a:lnTo>
                      <a:pt x="1710" y="72"/>
                    </a:lnTo>
                    <a:lnTo>
                      <a:pt x="1710" y="72"/>
                    </a:lnTo>
                    <a:lnTo>
                      <a:pt x="1716" y="72"/>
                    </a:lnTo>
                    <a:lnTo>
                      <a:pt x="1722" y="72"/>
                    </a:lnTo>
                    <a:lnTo>
                      <a:pt x="1722" y="72"/>
                    </a:lnTo>
                    <a:lnTo>
                      <a:pt x="1728" y="72"/>
                    </a:lnTo>
                    <a:lnTo>
                      <a:pt x="1734" y="72"/>
                    </a:lnTo>
                    <a:lnTo>
                      <a:pt x="1734" y="72"/>
                    </a:lnTo>
                    <a:lnTo>
                      <a:pt x="1740" y="72"/>
                    </a:lnTo>
                    <a:lnTo>
                      <a:pt x="1746" y="72"/>
                    </a:lnTo>
                    <a:lnTo>
                      <a:pt x="1752" y="78"/>
                    </a:lnTo>
                    <a:lnTo>
                      <a:pt x="1758" y="78"/>
                    </a:lnTo>
                    <a:lnTo>
                      <a:pt x="1758" y="78"/>
                    </a:lnTo>
                    <a:lnTo>
                      <a:pt x="1764" y="78"/>
                    </a:lnTo>
                    <a:lnTo>
                      <a:pt x="1764" y="78"/>
                    </a:lnTo>
                    <a:lnTo>
                      <a:pt x="1770" y="78"/>
                    </a:lnTo>
                    <a:lnTo>
                      <a:pt x="1776" y="78"/>
                    </a:lnTo>
                    <a:lnTo>
                      <a:pt x="1776" y="78"/>
                    </a:lnTo>
                    <a:lnTo>
                      <a:pt x="1782" y="78"/>
                    </a:lnTo>
                    <a:lnTo>
                      <a:pt x="1788" y="78"/>
                    </a:lnTo>
                    <a:lnTo>
                      <a:pt x="1788" y="78"/>
                    </a:lnTo>
                    <a:lnTo>
                      <a:pt x="1794" y="78"/>
                    </a:lnTo>
                    <a:lnTo>
                      <a:pt x="1800" y="78"/>
                    </a:lnTo>
                    <a:lnTo>
                      <a:pt x="1800" y="78"/>
                    </a:lnTo>
                    <a:lnTo>
                      <a:pt x="1806" y="78"/>
                    </a:lnTo>
                    <a:lnTo>
                      <a:pt x="1812" y="78"/>
                    </a:lnTo>
                    <a:lnTo>
                      <a:pt x="1812" y="78"/>
                    </a:lnTo>
                    <a:lnTo>
                      <a:pt x="1818" y="78"/>
                    </a:lnTo>
                    <a:lnTo>
                      <a:pt x="1818" y="78"/>
                    </a:lnTo>
                    <a:lnTo>
                      <a:pt x="1824" y="84"/>
                    </a:lnTo>
                    <a:lnTo>
                      <a:pt x="1830" y="84"/>
                    </a:lnTo>
                    <a:lnTo>
                      <a:pt x="1830" y="84"/>
                    </a:lnTo>
                    <a:lnTo>
                      <a:pt x="1836" y="84"/>
                    </a:lnTo>
                    <a:lnTo>
                      <a:pt x="1842" y="84"/>
                    </a:lnTo>
                    <a:lnTo>
                      <a:pt x="1842" y="84"/>
                    </a:lnTo>
                    <a:lnTo>
                      <a:pt x="1848" y="84"/>
                    </a:lnTo>
                    <a:lnTo>
                      <a:pt x="1854" y="84"/>
                    </a:lnTo>
                    <a:lnTo>
                      <a:pt x="1860" y="84"/>
                    </a:lnTo>
                    <a:lnTo>
                      <a:pt x="1866" y="84"/>
                    </a:lnTo>
                    <a:lnTo>
                      <a:pt x="1866" y="84"/>
                    </a:lnTo>
                    <a:lnTo>
                      <a:pt x="1872" y="84"/>
                    </a:lnTo>
                    <a:lnTo>
                      <a:pt x="1878" y="84"/>
                    </a:lnTo>
                    <a:lnTo>
                      <a:pt x="1878" y="84"/>
                    </a:lnTo>
                    <a:lnTo>
                      <a:pt x="1884" y="84"/>
                    </a:lnTo>
                    <a:lnTo>
                      <a:pt x="1890" y="84"/>
                    </a:lnTo>
                    <a:lnTo>
                      <a:pt x="1890" y="84"/>
                    </a:lnTo>
                    <a:lnTo>
                      <a:pt x="1896" y="84"/>
                    </a:lnTo>
                    <a:lnTo>
                      <a:pt x="1902" y="84"/>
                    </a:lnTo>
                    <a:lnTo>
                      <a:pt x="1902" y="90"/>
                    </a:lnTo>
                    <a:lnTo>
                      <a:pt x="1908" y="90"/>
                    </a:lnTo>
                    <a:lnTo>
                      <a:pt x="1914" y="90"/>
                    </a:lnTo>
                    <a:lnTo>
                      <a:pt x="1914" y="90"/>
                    </a:lnTo>
                    <a:lnTo>
                      <a:pt x="1920" y="90"/>
                    </a:lnTo>
                    <a:lnTo>
                      <a:pt x="1926" y="90"/>
                    </a:lnTo>
                    <a:lnTo>
                      <a:pt x="1926" y="90"/>
                    </a:lnTo>
                    <a:lnTo>
                      <a:pt x="1932" y="90"/>
                    </a:lnTo>
                    <a:lnTo>
                      <a:pt x="1938" y="90"/>
                    </a:lnTo>
                    <a:lnTo>
                      <a:pt x="1938" y="90"/>
                    </a:lnTo>
                    <a:lnTo>
                      <a:pt x="1944" y="90"/>
                    </a:lnTo>
                    <a:lnTo>
                      <a:pt x="1944" y="90"/>
                    </a:lnTo>
                    <a:lnTo>
                      <a:pt x="1950" y="90"/>
                    </a:lnTo>
                    <a:lnTo>
                      <a:pt x="1956" y="90"/>
                    </a:lnTo>
                    <a:lnTo>
                      <a:pt x="1956" y="90"/>
                    </a:lnTo>
                    <a:lnTo>
                      <a:pt x="1962" y="90"/>
                    </a:lnTo>
                    <a:lnTo>
                      <a:pt x="1968" y="90"/>
                    </a:lnTo>
                    <a:lnTo>
                      <a:pt x="1968" y="90"/>
                    </a:lnTo>
                    <a:lnTo>
                      <a:pt x="1974" y="90"/>
                    </a:lnTo>
                    <a:lnTo>
                      <a:pt x="1980" y="90"/>
                    </a:lnTo>
                    <a:lnTo>
                      <a:pt x="1980" y="96"/>
                    </a:lnTo>
                    <a:lnTo>
                      <a:pt x="1986" y="96"/>
                    </a:lnTo>
                    <a:lnTo>
                      <a:pt x="1992" y="96"/>
                    </a:lnTo>
                    <a:lnTo>
                      <a:pt x="1992" y="96"/>
                    </a:lnTo>
                    <a:lnTo>
                      <a:pt x="1998" y="96"/>
                    </a:lnTo>
                    <a:lnTo>
                      <a:pt x="2004" y="96"/>
                    </a:lnTo>
                    <a:lnTo>
                      <a:pt x="2004" y="96"/>
                    </a:lnTo>
                    <a:lnTo>
                      <a:pt x="2010" y="96"/>
                    </a:lnTo>
                    <a:lnTo>
                      <a:pt x="2016" y="96"/>
                    </a:lnTo>
                    <a:lnTo>
                      <a:pt x="2016" y="96"/>
                    </a:lnTo>
                    <a:lnTo>
                      <a:pt x="2022" y="96"/>
                    </a:lnTo>
                    <a:lnTo>
                      <a:pt x="2028" y="96"/>
                    </a:lnTo>
                    <a:lnTo>
                      <a:pt x="2028" y="96"/>
                    </a:lnTo>
                    <a:lnTo>
                      <a:pt x="2034" y="96"/>
                    </a:lnTo>
                    <a:lnTo>
                      <a:pt x="2040" y="96"/>
                    </a:lnTo>
                    <a:lnTo>
                      <a:pt x="2040" y="96"/>
                    </a:lnTo>
                    <a:lnTo>
                      <a:pt x="2046" y="96"/>
                    </a:lnTo>
                    <a:lnTo>
                      <a:pt x="2052" y="96"/>
                    </a:lnTo>
                    <a:lnTo>
                      <a:pt x="2052" y="96"/>
                    </a:lnTo>
                    <a:lnTo>
                      <a:pt x="2058" y="96"/>
                    </a:lnTo>
                    <a:lnTo>
                      <a:pt x="2064" y="102"/>
                    </a:lnTo>
                    <a:lnTo>
                      <a:pt x="2070" y="102"/>
                    </a:lnTo>
                    <a:lnTo>
                      <a:pt x="2070" y="102"/>
                    </a:lnTo>
                    <a:lnTo>
                      <a:pt x="2076" y="102"/>
                    </a:lnTo>
                    <a:lnTo>
                      <a:pt x="2082" y="102"/>
                    </a:lnTo>
                    <a:lnTo>
                      <a:pt x="2082" y="102"/>
                    </a:lnTo>
                    <a:lnTo>
                      <a:pt x="2088" y="102"/>
                    </a:lnTo>
                    <a:lnTo>
                      <a:pt x="2094" y="102"/>
                    </a:lnTo>
                    <a:lnTo>
                      <a:pt x="2094" y="102"/>
                    </a:lnTo>
                    <a:lnTo>
                      <a:pt x="2100" y="102"/>
                    </a:lnTo>
                    <a:lnTo>
                      <a:pt x="2106" y="102"/>
                    </a:lnTo>
                    <a:lnTo>
                      <a:pt x="2106" y="102"/>
                    </a:lnTo>
                    <a:lnTo>
                      <a:pt x="2112" y="102"/>
                    </a:lnTo>
                    <a:lnTo>
                      <a:pt x="2112" y="102"/>
                    </a:lnTo>
                    <a:lnTo>
                      <a:pt x="2118" y="102"/>
                    </a:lnTo>
                    <a:lnTo>
                      <a:pt x="2124" y="102"/>
                    </a:lnTo>
                    <a:lnTo>
                      <a:pt x="2124" y="102"/>
                    </a:lnTo>
                    <a:lnTo>
                      <a:pt x="2130" y="102"/>
                    </a:lnTo>
                    <a:lnTo>
                      <a:pt x="2136" y="102"/>
                    </a:lnTo>
                    <a:lnTo>
                      <a:pt x="2136" y="102"/>
                    </a:lnTo>
                    <a:lnTo>
                      <a:pt x="2142" y="108"/>
                    </a:lnTo>
                    <a:lnTo>
                      <a:pt x="2148" y="108"/>
                    </a:lnTo>
                    <a:lnTo>
                      <a:pt x="2154" y="108"/>
                    </a:lnTo>
                    <a:lnTo>
                      <a:pt x="2154" y="108"/>
                    </a:lnTo>
                    <a:lnTo>
                      <a:pt x="2160" y="108"/>
                    </a:lnTo>
                    <a:lnTo>
                      <a:pt x="2166" y="108"/>
                    </a:lnTo>
                    <a:lnTo>
                      <a:pt x="2166" y="108"/>
                    </a:lnTo>
                    <a:lnTo>
                      <a:pt x="2172" y="108"/>
                    </a:lnTo>
                    <a:lnTo>
                      <a:pt x="2178" y="108"/>
                    </a:lnTo>
                    <a:lnTo>
                      <a:pt x="2178" y="108"/>
                    </a:lnTo>
                    <a:lnTo>
                      <a:pt x="2184" y="108"/>
                    </a:lnTo>
                    <a:lnTo>
                      <a:pt x="2190" y="108"/>
                    </a:lnTo>
                    <a:lnTo>
                      <a:pt x="2190" y="108"/>
                    </a:lnTo>
                    <a:lnTo>
                      <a:pt x="2196" y="108"/>
                    </a:lnTo>
                    <a:lnTo>
                      <a:pt x="2202" y="108"/>
                    </a:lnTo>
                    <a:lnTo>
                      <a:pt x="2202" y="108"/>
                    </a:lnTo>
                    <a:lnTo>
                      <a:pt x="2208" y="108"/>
                    </a:lnTo>
                    <a:lnTo>
                      <a:pt x="2208" y="108"/>
                    </a:lnTo>
                    <a:lnTo>
                      <a:pt x="2214" y="108"/>
                    </a:lnTo>
                    <a:lnTo>
                      <a:pt x="2220" y="114"/>
                    </a:lnTo>
                    <a:lnTo>
                      <a:pt x="2220" y="114"/>
                    </a:lnTo>
                    <a:lnTo>
                      <a:pt x="2226" y="114"/>
                    </a:lnTo>
                    <a:lnTo>
                      <a:pt x="2232" y="114"/>
                    </a:lnTo>
                    <a:lnTo>
                      <a:pt x="2232" y="114"/>
                    </a:lnTo>
                    <a:lnTo>
                      <a:pt x="2238" y="114"/>
                    </a:lnTo>
                    <a:lnTo>
                      <a:pt x="2244" y="114"/>
                    </a:lnTo>
                    <a:lnTo>
                      <a:pt x="2244" y="114"/>
                    </a:lnTo>
                    <a:lnTo>
                      <a:pt x="2250" y="114"/>
                    </a:lnTo>
                    <a:lnTo>
                      <a:pt x="2256" y="114"/>
                    </a:lnTo>
                    <a:lnTo>
                      <a:pt x="2256" y="114"/>
                    </a:lnTo>
                    <a:lnTo>
                      <a:pt x="2262" y="114"/>
                    </a:lnTo>
                    <a:lnTo>
                      <a:pt x="2268" y="114"/>
                    </a:lnTo>
                    <a:lnTo>
                      <a:pt x="2268" y="114"/>
                    </a:lnTo>
                    <a:lnTo>
                      <a:pt x="2274" y="114"/>
                    </a:lnTo>
                    <a:lnTo>
                      <a:pt x="2280" y="114"/>
                    </a:lnTo>
                    <a:lnTo>
                      <a:pt x="2286" y="114"/>
                    </a:lnTo>
                    <a:lnTo>
                      <a:pt x="2292" y="114"/>
                    </a:lnTo>
                    <a:lnTo>
                      <a:pt x="2292" y="114"/>
                    </a:lnTo>
                    <a:lnTo>
                      <a:pt x="2298" y="120"/>
                    </a:lnTo>
                    <a:lnTo>
                      <a:pt x="2304" y="120"/>
                    </a:lnTo>
                    <a:lnTo>
                      <a:pt x="2304" y="120"/>
                    </a:lnTo>
                    <a:lnTo>
                      <a:pt x="2310" y="120"/>
                    </a:lnTo>
                    <a:lnTo>
                      <a:pt x="2316" y="120"/>
                    </a:lnTo>
                    <a:lnTo>
                      <a:pt x="2316" y="120"/>
                    </a:lnTo>
                    <a:lnTo>
                      <a:pt x="2322" y="120"/>
                    </a:lnTo>
                    <a:lnTo>
                      <a:pt x="2328" y="120"/>
                    </a:lnTo>
                    <a:lnTo>
                      <a:pt x="2328" y="120"/>
                    </a:lnTo>
                    <a:lnTo>
                      <a:pt x="2334" y="120"/>
                    </a:lnTo>
                    <a:lnTo>
                      <a:pt x="2340" y="120"/>
                    </a:lnTo>
                    <a:lnTo>
                      <a:pt x="2340" y="120"/>
                    </a:lnTo>
                    <a:lnTo>
                      <a:pt x="2346" y="120"/>
                    </a:lnTo>
                    <a:lnTo>
                      <a:pt x="2352" y="120"/>
                    </a:lnTo>
                    <a:lnTo>
                      <a:pt x="2352" y="120"/>
                    </a:lnTo>
                    <a:lnTo>
                      <a:pt x="2358" y="120"/>
                    </a:lnTo>
                    <a:lnTo>
                      <a:pt x="2364" y="120"/>
                    </a:lnTo>
                    <a:lnTo>
                      <a:pt x="2364" y="120"/>
                    </a:lnTo>
                    <a:lnTo>
                      <a:pt x="2370" y="120"/>
                    </a:lnTo>
                    <a:lnTo>
                      <a:pt x="2376" y="120"/>
                    </a:lnTo>
                    <a:lnTo>
                      <a:pt x="2376" y="126"/>
                    </a:lnTo>
                    <a:lnTo>
                      <a:pt x="2382" y="126"/>
                    </a:lnTo>
                    <a:lnTo>
                      <a:pt x="2382" y="126"/>
                    </a:lnTo>
                    <a:lnTo>
                      <a:pt x="2388" y="126"/>
                    </a:lnTo>
                    <a:lnTo>
                      <a:pt x="2394" y="126"/>
                    </a:lnTo>
                    <a:lnTo>
                      <a:pt x="2394" y="126"/>
                    </a:lnTo>
                    <a:lnTo>
                      <a:pt x="2400" y="126"/>
                    </a:lnTo>
                    <a:lnTo>
                      <a:pt x="2406" y="126"/>
                    </a:lnTo>
                    <a:lnTo>
                      <a:pt x="2406" y="126"/>
                    </a:lnTo>
                    <a:lnTo>
                      <a:pt x="2412" y="120"/>
                    </a:lnTo>
                    <a:lnTo>
                      <a:pt x="2418" y="120"/>
                    </a:lnTo>
                    <a:lnTo>
                      <a:pt x="2466" y="120"/>
                    </a:lnTo>
                    <a:lnTo>
                      <a:pt x="2472" y="114"/>
                    </a:lnTo>
                    <a:lnTo>
                      <a:pt x="2472" y="114"/>
                    </a:lnTo>
                    <a:lnTo>
                      <a:pt x="2478" y="114"/>
                    </a:lnTo>
                    <a:lnTo>
                      <a:pt x="2484" y="114"/>
                    </a:lnTo>
                    <a:lnTo>
                      <a:pt x="2484" y="114"/>
                    </a:lnTo>
                    <a:lnTo>
                      <a:pt x="2490" y="114"/>
                    </a:lnTo>
                    <a:lnTo>
                      <a:pt x="2496" y="114"/>
                    </a:lnTo>
                    <a:lnTo>
                      <a:pt x="2496" y="114"/>
                    </a:lnTo>
                    <a:lnTo>
                      <a:pt x="2502" y="114"/>
                    </a:lnTo>
                    <a:lnTo>
                      <a:pt x="2508" y="114"/>
                    </a:lnTo>
                    <a:lnTo>
                      <a:pt x="2508" y="114"/>
                    </a:lnTo>
                    <a:lnTo>
                      <a:pt x="2514" y="114"/>
                    </a:lnTo>
                    <a:lnTo>
                      <a:pt x="2520" y="114"/>
                    </a:lnTo>
                    <a:lnTo>
                      <a:pt x="2520" y="114"/>
                    </a:lnTo>
                    <a:lnTo>
                      <a:pt x="2526" y="114"/>
                    </a:lnTo>
                    <a:lnTo>
                      <a:pt x="2532" y="108"/>
                    </a:lnTo>
                    <a:lnTo>
                      <a:pt x="2532" y="108"/>
                    </a:lnTo>
                    <a:lnTo>
                      <a:pt x="2538" y="108"/>
                    </a:lnTo>
                    <a:lnTo>
                      <a:pt x="2544" y="108"/>
                    </a:lnTo>
                    <a:lnTo>
                      <a:pt x="2544" y="108"/>
                    </a:lnTo>
                    <a:lnTo>
                      <a:pt x="2550" y="108"/>
                    </a:lnTo>
                    <a:lnTo>
                      <a:pt x="2556" y="108"/>
                    </a:lnTo>
                    <a:lnTo>
                      <a:pt x="2556" y="108"/>
                    </a:lnTo>
                    <a:lnTo>
                      <a:pt x="2562" y="108"/>
                    </a:lnTo>
                    <a:lnTo>
                      <a:pt x="2568" y="108"/>
                    </a:lnTo>
                    <a:lnTo>
                      <a:pt x="2568" y="108"/>
                    </a:lnTo>
                    <a:lnTo>
                      <a:pt x="2574" y="108"/>
                    </a:lnTo>
                    <a:lnTo>
                      <a:pt x="2580" y="108"/>
                    </a:lnTo>
                    <a:lnTo>
                      <a:pt x="2580" y="108"/>
                    </a:lnTo>
                    <a:lnTo>
                      <a:pt x="2586" y="108"/>
                    </a:lnTo>
                    <a:lnTo>
                      <a:pt x="2592" y="108"/>
                    </a:lnTo>
                    <a:lnTo>
                      <a:pt x="2592" y="102"/>
                    </a:lnTo>
                    <a:lnTo>
                      <a:pt x="2598" y="102"/>
                    </a:lnTo>
                    <a:lnTo>
                      <a:pt x="2604" y="102"/>
                    </a:lnTo>
                    <a:lnTo>
                      <a:pt x="2604" y="102"/>
                    </a:lnTo>
                    <a:lnTo>
                      <a:pt x="2610" y="102"/>
                    </a:lnTo>
                    <a:lnTo>
                      <a:pt x="2616" y="102"/>
                    </a:lnTo>
                    <a:lnTo>
                      <a:pt x="2616" y="102"/>
                    </a:lnTo>
                    <a:lnTo>
                      <a:pt x="2622" y="102"/>
                    </a:lnTo>
                    <a:lnTo>
                      <a:pt x="2628" y="102"/>
                    </a:lnTo>
                    <a:lnTo>
                      <a:pt x="2628" y="102"/>
                    </a:lnTo>
                    <a:lnTo>
                      <a:pt x="2634" y="102"/>
                    </a:lnTo>
                    <a:lnTo>
                      <a:pt x="2640" y="102"/>
                    </a:lnTo>
                    <a:lnTo>
                      <a:pt x="2640" y="102"/>
                    </a:lnTo>
                    <a:lnTo>
                      <a:pt x="2646" y="102"/>
                    </a:lnTo>
                    <a:lnTo>
                      <a:pt x="2652" y="102"/>
                    </a:lnTo>
                    <a:lnTo>
                      <a:pt x="2652" y="96"/>
                    </a:lnTo>
                    <a:lnTo>
                      <a:pt x="2658" y="96"/>
                    </a:lnTo>
                    <a:lnTo>
                      <a:pt x="2664" y="96"/>
                    </a:lnTo>
                    <a:lnTo>
                      <a:pt x="2664" y="96"/>
                    </a:lnTo>
                    <a:lnTo>
                      <a:pt x="2670" y="96"/>
                    </a:lnTo>
                    <a:lnTo>
                      <a:pt x="2676" y="96"/>
                    </a:lnTo>
                    <a:lnTo>
                      <a:pt x="2676" y="96"/>
                    </a:lnTo>
                    <a:lnTo>
                      <a:pt x="2682" y="96"/>
                    </a:lnTo>
                    <a:lnTo>
                      <a:pt x="2688" y="96"/>
                    </a:lnTo>
                    <a:lnTo>
                      <a:pt x="2688" y="96"/>
                    </a:lnTo>
                    <a:lnTo>
                      <a:pt x="2694" y="96"/>
                    </a:lnTo>
                    <a:lnTo>
                      <a:pt x="2700" y="96"/>
                    </a:lnTo>
                    <a:lnTo>
                      <a:pt x="2700" y="96"/>
                    </a:lnTo>
                    <a:lnTo>
                      <a:pt x="2706" y="96"/>
                    </a:lnTo>
                    <a:lnTo>
                      <a:pt x="2712" y="96"/>
                    </a:lnTo>
                    <a:lnTo>
                      <a:pt x="2712" y="90"/>
                    </a:lnTo>
                    <a:lnTo>
                      <a:pt x="2718" y="90"/>
                    </a:lnTo>
                    <a:lnTo>
                      <a:pt x="2718" y="90"/>
                    </a:lnTo>
                    <a:lnTo>
                      <a:pt x="2724" y="90"/>
                    </a:lnTo>
                    <a:lnTo>
                      <a:pt x="2730" y="90"/>
                    </a:lnTo>
                    <a:lnTo>
                      <a:pt x="2730" y="90"/>
                    </a:lnTo>
                    <a:lnTo>
                      <a:pt x="2736" y="90"/>
                    </a:lnTo>
                    <a:lnTo>
                      <a:pt x="2742" y="90"/>
                    </a:lnTo>
                    <a:lnTo>
                      <a:pt x="2742" y="90"/>
                    </a:lnTo>
                    <a:lnTo>
                      <a:pt x="2748" y="90"/>
                    </a:lnTo>
                    <a:lnTo>
                      <a:pt x="2754" y="90"/>
                    </a:lnTo>
                    <a:lnTo>
                      <a:pt x="2754" y="90"/>
                    </a:lnTo>
                    <a:lnTo>
                      <a:pt x="2760" y="90"/>
                    </a:lnTo>
                    <a:lnTo>
                      <a:pt x="2766" y="90"/>
                    </a:lnTo>
                    <a:lnTo>
                      <a:pt x="2766" y="90"/>
                    </a:lnTo>
                    <a:lnTo>
                      <a:pt x="2772" y="90"/>
                    </a:lnTo>
                    <a:lnTo>
                      <a:pt x="2778" y="84"/>
                    </a:lnTo>
                    <a:lnTo>
                      <a:pt x="2778" y="84"/>
                    </a:lnTo>
                    <a:lnTo>
                      <a:pt x="2784" y="84"/>
                    </a:lnTo>
                    <a:lnTo>
                      <a:pt x="2790" y="84"/>
                    </a:lnTo>
                    <a:lnTo>
                      <a:pt x="2790" y="84"/>
                    </a:lnTo>
                    <a:lnTo>
                      <a:pt x="2796" y="84"/>
                    </a:lnTo>
                    <a:lnTo>
                      <a:pt x="2802" y="84"/>
                    </a:lnTo>
                    <a:lnTo>
                      <a:pt x="2802" y="84"/>
                    </a:lnTo>
                    <a:lnTo>
                      <a:pt x="2808" y="84"/>
                    </a:lnTo>
                    <a:lnTo>
                      <a:pt x="2814" y="84"/>
                    </a:lnTo>
                    <a:lnTo>
                      <a:pt x="2814" y="84"/>
                    </a:lnTo>
                    <a:lnTo>
                      <a:pt x="2814" y="84"/>
                    </a:lnTo>
                    <a:lnTo>
                      <a:pt x="2814" y="84"/>
                    </a:lnTo>
                    <a:lnTo>
                      <a:pt x="2814" y="84"/>
                    </a:lnTo>
                    <a:lnTo>
                      <a:pt x="2820" y="84"/>
                    </a:lnTo>
                    <a:lnTo>
                      <a:pt x="2826" y="84"/>
                    </a:lnTo>
                    <a:lnTo>
                      <a:pt x="2826" y="84"/>
                    </a:lnTo>
                    <a:lnTo>
                      <a:pt x="2832" y="78"/>
                    </a:lnTo>
                    <a:lnTo>
                      <a:pt x="2832" y="78"/>
                    </a:lnTo>
                    <a:lnTo>
                      <a:pt x="2838" y="78"/>
                    </a:lnTo>
                    <a:lnTo>
                      <a:pt x="2844" y="78"/>
                    </a:lnTo>
                    <a:lnTo>
                      <a:pt x="2844" y="78"/>
                    </a:lnTo>
                    <a:lnTo>
                      <a:pt x="2850" y="78"/>
                    </a:lnTo>
                    <a:lnTo>
                      <a:pt x="2856" y="78"/>
                    </a:lnTo>
                    <a:lnTo>
                      <a:pt x="2856" y="78"/>
                    </a:lnTo>
                    <a:lnTo>
                      <a:pt x="2862" y="78"/>
                    </a:lnTo>
                    <a:lnTo>
                      <a:pt x="2868" y="78"/>
                    </a:lnTo>
                    <a:lnTo>
                      <a:pt x="2868" y="78"/>
                    </a:lnTo>
                    <a:lnTo>
                      <a:pt x="2874" y="78"/>
                    </a:lnTo>
                    <a:lnTo>
                      <a:pt x="2880" y="78"/>
                    </a:lnTo>
                    <a:lnTo>
                      <a:pt x="2880" y="78"/>
                    </a:lnTo>
                    <a:lnTo>
                      <a:pt x="2886" y="72"/>
                    </a:lnTo>
                    <a:lnTo>
                      <a:pt x="2892" y="72"/>
                    </a:lnTo>
                    <a:lnTo>
                      <a:pt x="2892" y="72"/>
                    </a:lnTo>
                    <a:lnTo>
                      <a:pt x="2898" y="72"/>
                    </a:lnTo>
                    <a:lnTo>
                      <a:pt x="2904" y="72"/>
                    </a:lnTo>
                    <a:lnTo>
                      <a:pt x="2904" y="72"/>
                    </a:lnTo>
                    <a:lnTo>
                      <a:pt x="2910" y="72"/>
                    </a:lnTo>
                    <a:lnTo>
                      <a:pt x="2916" y="72"/>
                    </a:lnTo>
                    <a:lnTo>
                      <a:pt x="2916" y="72"/>
                    </a:lnTo>
                    <a:lnTo>
                      <a:pt x="2922" y="72"/>
                    </a:lnTo>
                    <a:lnTo>
                      <a:pt x="2928" y="72"/>
                    </a:lnTo>
                    <a:lnTo>
                      <a:pt x="2928" y="72"/>
                    </a:lnTo>
                    <a:lnTo>
                      <a:pt x="2934" y="72"/>
                    </a:lnTo>
                    <a:lnTo>
                      <a:pt x="2940" y="66"/>
                    </a:lnTo>
                    <a:lnTo>
                      <a:pt x="2940" y="66"/>
                    </a:lnTo>
                    <a:lnTo>
                      <a:pt x="2946" y="66"/>
                    </a:lnTo>
                    <a:lnTo>
                      <a:pt x="2952" y="66"/>
                    </a:lnTo>
                    <a:lnTo>
                      <a:pt x="2952" y="66"/>
                    </a:lnTo>
                    <a:lnTo>
                      <a:pt x="2958" y="66"/>
                    </a:lnTo>
                    <a:lnTo>
                      <a:pt x="2964" y="66"/>
                    </a:lnTo>
                    <a:lnTo>
                      <a:pt x="2964" y="66"/>
                    </a:lnTo>
                    <a:lnTo>
                      <a:pt x="2970" y="66"/>
                    </a:lnTo>
                    <a:lnTo>
                      <a:pt x="2976" y="66"/>
                    </a:lnTo>
                    <a:lnTo>
                      <a:pt x="2976" y="66"/>
                    </a:lnTo>
                    <a:lnTo>
                      <a:pt x="2982" y="66"/>
                    </a:lnTo>
                    <a:lnTo>
                      <a:pt x="2988" y="66"/>
                    </a:lnTo>
                    <a:lnTo>
                      <a:pt x="2988" y="66"/>
                    </a:lnTo>
                    <a:lnTo>
                      <a:pt x="2994" y="60"/>
                    </a:lnTo>
                    <a:lnTo>
                      <a:pt x="3000" y="60"/>
                    </a:lnTo>
                    <a:lnTo>
                      <a:pt x="3000" y="60"/>
                    </a:lnTo>
                    <a:lnTo>
                      <a:pt x="3006" y="60"/>
                    </a:lnTo>
                    <a:lnTo>
                      <a:pt x="3012" y="60"/>
                    </a:lnTo>
                    <a:lnTo>
                      <a:pt x="3012" y="60"/>
                    </a:lnTo>
                    <a:lnTo>
                      <a:pt x="3018" y="60"/>
                    </a:lnTo>
                    <a:lnTo>
                      <a:pt x="3024" y="60"/>
                    </a:lnTo>
                    <a:lnTo>
                      <a:pt x="3024" y="60"/>
                    </a:lnTo>
                    <a:lnTo>
                      <a:pt x="3030" y="60"/>
                    </a:lnTo>
                    <a:lnTo>
                      <a:pt x="3036" y="60"/>
                    </a:lnTo>
                    <a:lnTo>
                      <a:pt x="3036" y="60"/>
                    </a:lnTo>
                    <a:lnTo>
                      <a:pt x="3042" y="60"/>
                    </a:lnTo>
                    <a:lnTo>
                      <a:pt x="3048" y="60"/>
                    </a:lnTo>
                    <a:lnTo>
                      <a:pt x="3048" y="54"/>
                    </a:lnTo>
                    <a:lnTo>
                      <a:pt x="3054" y="54"/>
                    </a:lnTo>
                    <a:lnTo>
                      <a:pt x="3060" y="54"/>
                    </a:lnTo>
                    <a:lnTo>
                      <a:pt x="3060" y="54"/>
                    </a:lnTo>
                    <a:lnTo>
                      <a:pt x="3066" y="54"/>
                    </a:lnTo>
                    <a:lnTo>
                      <a:pt x="3066" y="54"/>
                    </a:lnTo>
                    <a:lnTo>
                      <a:pt x="3072" y="54"/>
                    </a:lnTo>
                    <a:lnTo>
                      <a:pt x="3078" y="54"/>
                    </a:lnTo>
                    <a:lnTo>
                      <a:pt x="3078" y="54"/>
                    </a:lnTo>
                    <a:lnTo>
                      <a:pt x="3084" y="54"/>
                    </a:lnTo>
                    <a:lnTo>
                      <a:pt x="3090" y="54"/>
                    </a:lnTo>
                    <a:lnTo>
                      <a:pt x="3090" y="54"/>
                    </a:lnTo>
                    <a:lnTo>
                      <a:pt x="3096" y="54"/>
                    </a:lnTo>
                    <a:lnTo>
                      <a:pt x="3102" y="54"/>
                    </a:lnTo>
                    <a:lnTo>
                      <a:pt x="3102" y="48"/>
                    </a:lnTo>
                    <a:lnTo>
                      <a:pt x="3108" y="48"/>
                    </a:lnTo>
                    <a:lnTo>
                      <a:pt x="3114" y="48"/>
                    </a:lnTo>
                    <a:lnTo>
                      <a:pt x="3114" y="48"/>
                    </a:lnTo>
                    <a:lnTo>
                      <a:pt x="3120" y="48"/>
                    </a:lnTo>
                    <a:lnTo>
                      <a:pt x="3126" y="48"/>
                    </a:lnTo>
                    <a:lnTo>
                      <a:pt x="3126" y="48"/>
                    </a:lnTo>
                    <a:lnTo>
                      <a:pt x="3132" y="48"/>
                    </a:lnTo>
                    <a:lnTo>
                      <a:pt x="3138" y="48"/>
                    </a:lnTo>
                    <a:lnTo>
                      <a:pt x="3138" y="48"/>
                    </a:lnTo>
                    <a:lnTo>
                      <a:pt x="3144" y="48"/>
                    </a:lnTo>
                    <a:lnTo>
                      <a:pt x="3150" y="48"/>
                    </a:lnTo>
                    <a:lnTo>
                      <a:pt x="3150" y="48"/>
                    </a:lnTo>
                    <a:lnTo>
                      <a:pt x="3156" y="48"/>
                    </a:lnTo>
                    <a:lnTo>
                      <a:pt x="3204" y="42"/>
                    </a:lnTo>
                    <a:lnTo>
                      <a:pt x="3210" y="36"/>
                    </a:lnTo>
                    <a:lnTo>
                      <a:pt x="3216" y="36"/>
                    </a:lnTo>
                    <a:lnTo>
                      <a:pt x="3216" y="36"/>
                    </a:lnTo>
                    <a:lnTo>
                      <a:pt x="3222" y="36"/>
                    </a:lnTo>
                    <a:lnTo>
                      <a:pt x="3228" y="36"/>
                    </a:lnTo>
                    <a:lnTo>
                      <a:pt x="3228" y="36"/>
                    </a:lnTo>
                    <a:lnTo>
                      <a:pt x="3234" y="36"/>
                    </a:lnTo>
                    <a:lnTo>
                      <a:pt x="3240" y="36"/>
                    </a:lnTo>
                    <a:lnTo>
                      <a:pt x="3240" y="36"/>
                    </a:lnTo>
                    <a:lnTo>
                      <a:pt x="3246" y="36"/>
                    </a:lnTo>
                    <a:lnTo>
                      <a:pt x="3252" y="36"/>
                    </a:lnTo>
                    <a:lnTo>
                      <a:pt x="3252" y="36"/>
                    </a:lnTo>
                    <a:lnTo>
                      <a:pt x="3258" y="36"/>
                    </a:lnTo>
                    <a:lnTo>
                      <a:pt x="3264" y="42"/>
                    </a:lnTo>
                    <a:lnTo>
                      <a:pt x="3264" y="42"/>
                    </a:lnTo>
                    <a:lnTo>
                      <a:pt x="3270" y="42"/>
                    </a:lnTo>
                    <a:lnTo>
                      <a:pt x="3270" y="42"/>
                    </a:lnTo>
                    <a:lnTo>
                      <a:pt x="3276" y="42"/>
                    </a:lnTo>
                    <a:lnTo>
                      <a:pt x="3282" y="42"/>
                    </a:lnTo>
                    <a:lnTo>
                      <a:pt x="3282" y="42"/>
                    </a:lnTo>
                    <a:lnTo>
                      <a:pt x="3288" y="42"/>
                    </a:lnTo>
                    <a:lnTo>
                      <a:pt x="3294" y="42"/>
                    </a:lnTo>
                    <a:lnTo>
                      <a:pt x="3294" y="42"/>
                    </a:lnTo>
                    <a:lnTo>
                      <a:pt x="3300" y="42"/>
                    </a:lnTo>
                    <a:lnTo>
                      <a:pt x="3306" y="42"/>
                    </a:lnTo>
                    <a:lnTo>
                      <a:pt x="3306" y="42"/>
                    </a:lnTo>
                    <a:lnTo>
                      <a:pt x="3312" y="42"/>
                    </a:lnTo>
                    <a:lnTo>
                      <a:pt x="3318" y="42"/>
                    </a:lnTo>
                    <a:lnTo>
                      <a:pt x="3318" y="42"/>
                    </a:lnTo>
                    <a:lnTo>
                      <a:pt x="3324" y="42"/>
                    </a:lnTo>
                    <a:lnTo>
                      <a:pt x="3330" y="42"/>
                    </a:lnTo>
                    <a:lnTo>
                      <a:pt x="3330" y="42"/>
                    </a:lnTo>
                    <a:lnTo>
                      <a:pt x="3330" y="42"/>
                    </a:lnTo>
                    <a:lnTo>
                      <a:pt x="3336" y="42"/>
                    </a:lnTo>
                    <a:lnTo>
                      <a:pt x="3342" y="42"/>
                    </a:lnTo>
                    <a:lnTo>
                      <a:pt x="3342" y="42"/>
                    </a:lnTo>
                    <a:lnTo>
                      <a:pt x="3348" y="42"/>
                    </a:lnTo>
                    <a:lnTo>
                      <a:pt x="3354" y="42"/>
                    </a:lnTo>
                    <a:lnTo>
                      <a:pt x="3354" y="48"/>
                    </a:lnTo>
                    <a:lnTo>
                      <a:pt x="3360" y="48"/>
                    </a:lnTo>
                    <a:lnTo>
                      <a:pt x="3366" y="48"/>
                    </a:lnTo>
                    <a:lnTo>
                      <a:pt x="3366" y="48"/>
                    </a:lnTo>
                    <a:lnTo>
                      <a:pt x="3372" y="48"/>
                    </a:lnTo>
                    <a:lnTo>
                      <a:pt x="3378" y="48"/>
                    </a:lnTo>
                    <a:lnTo>
                      <a:pt x="3378" y="48"/>
                    </a:lnTo>
                    <a:lnTo>
                      <a:pt x="3384" y="48"/>
                    </a:lnTo>
                    <a:lnTo>
                      <a:pt x="3390" y="48"/>
                    </a:lnTo>
                    <a:lnTo>
                      <a:pt x="3390" y="48"/>
                    </a:lnTo>
                    <a:lnTo>
                      <a:pt x="3396" y="48"/>
                    </a:lnTo>
                    <a:lnTo>
                      <a:pt x="3396" y="48"/>
                    </a:lnTo>
                    <a:lnTo>
                      <a:pt x="3402" y="48"/>
                    </a:lnTo>
                    <a:lnTo>
                      <a:pt x="3408" y="48"/>
                    </a:lnTo>
                    <a:lnTo>
                      <a:pt x="3408" y="48"/>
                    </a:lnTo>
                    <a:lnTo>
                      <a:pt x="3408" y="48"/>
                    </a:lnTo>
                    <a:lnTo>
                      <a:pt x="3414" y="48"/>
                    </a:lnTo>
                    <a:lnTo>
                      <a:pt x="3420" y="48"/>
                    </a:lnTo>
                    <a:lnTo>
                      <a:pt x="3420" y="48"/>
                    </a:lnTo>
                    <a:lnTo>
                      <a:pt x="3426" y="48"/>
                    </a:lnTo>
                    <a:lnTo>
                      <a:pt x="3432" y="48"/>
                    </a:lnTo>
                    <a:lnTo>
                      <a:pt x="3432" y="48"/>
                    </a:lnTo>
                    <a:lnTo>
                      <a:pt x="3438" y="48"/>
                    </a:lnTo>
                    <a:lnTo>
                      <a:pt x="3444" y="48"/>
                    </a:lnTo>
                    <a:lnTo>
                      <a:pt x="3444" y="48"/>
                    </a:lnTo>
                    <a:lnTo>
                      <a:pt x="3450" y="48"/>
                    </a:lnTo>
                    <a:lnTo>
                      <a:pt x="3456" y="54"/>
                    </a:lnTo>
                    <a:lnTo>
                      <a:pt x="3456" y="54"/>
                    </a:lnTo>
                    <a:lnTo>
                      <a:pt x="3462" y="54"/>
                    </a:lnTo>
                    <a:lnTo>
                      <a:pt x="3468" y="54"/>
                    </a:lnTo>
                    <a:lnTo>
                      <a:pt x="3468" y="54"/>
                    </a:lnTo>
                    <a:lnTo>
                      <a:pt x="3474" y="54"/>
                    </a:lnTo>
                    <a:lnTo>
                      <a:pt x="3480" y="54"/>
                    </a:lnTo>
                    <a:lnTo>
                      <a:pt x="3480" y="54"/>
                    </a:lnTo>
                    <a:lnTo>
                      <a:pt x="3486" y="54"/>
                    </a:lnTo>
                    <a:lnTo>
                      <a:pt x="3492" y="54"/>
                    </a:lnTo>
                    <a:lnTo>
                      <a:pt x="3492" y="54"/>
                    </a:lnTo>
                    <a:lnTo>
                      <a:pt x="3498" y="54"/>
                    </a:lnTo>
                    <a:lnTo>
                      <a:pt x="3504" y="54"/>
                    </a:lnTo>
                    <a:lnTo>
                      <a:pt x="3504" y="54"/>
                    </a:lnTo>
                    <a:lnTo>
                      <a:pt x="3510" y="54"/>
                    </a:lnTo>
                    <a:lnTo>
                      <a:pt x="3516" y="54"/>
                    </a:lnTo>
                    <a:lnTo>
                      <a:pt x="3516" y="54"/>
                    </a:lnTo>
                    <a:lnTo>
                      <a:pt x="3522" y="54"/>
                    </a:lnTo>
                    <a:lnTo>
                      <a:pt x="3528" y="54"/>
                    </a:lnTo>
                    <a:lnTo>
                      <a:pt x="3528" y="54"/>
                    </a:lnTo>
                    <a:lnTo>
                      <a:pt x="3534" y="54"/>
                    </a:lnTo>
                    <a:lnTo>
                      <a:pt x="3534" y="54"/>
                    </a:lnTo>
                    <a:lnTo>
                      <a:pt x="3534" y="54"/>
                    </a:lnTo>
                    <a:lnTo>
                      <a:pt x="3540" y="54"/>
                    </a:lnTo>
                    <a:lnTo>
                      <a:pt x="3540" y="54"/>
                    </a:lnTo>
                    <a:lnTo>
                      <a:pt x="3546" y="54"/>
                    </a:lnTo>
                    <a:lnTo>
                      <a:pt x="3546" y="54"/>
                    </a:lnTo>
                    <a:lnTo>
                      <a:pt x="3552" y="60"/>
                    </a:lnTo>
                    <a:lnTo>
                      <a:pt x="3558" y="60"/>
                    </a:lnTo>
                    <a:lnTo>
                      <a:pt x="3558" y="60"/>
                    </a:lnTo>
                    <a:lnTo>
                      <a:pt x="3564" y="60"/>
                    </a:lnTo>
                    <a:lnTo>
                      <a:pt x="3570" y="60"/>
                    </a:lnTo>
                    <a:lnTo>
                      <a:pt x="3570" y="60"/>
                    </a:lnTo>
                    <a:lnTo>
                      <a:pt x="3576" y="60"/>
                    </a:lnTo>
                    <a:lnTo>
                      <a:pt x="3582" y="60"/>
                    </a:lnTo>
                    <a:lnTo>
                      <a:pt x="3582" y="60"/>
                    </a:lnTo>
                    <a:lnTo>
                      <a:pt x="3588" y="60"/>
                    </a:lnTo>
                    <a:lnTo>
                      <a:pt x="3594" y="60"/>
                    </a:lnTo>
                    <a:lnTo>
                      <a:pt x="3594" y="60"/>
                    </a:lnTo>
                    <a:lnTo>
                      <a:pt x="3600" y="60"/>
                    </a:lnTo>
                    <a:lnTo>
                      <a:pt x="3606" y="60"/>
                    </a:lnTo>
                    <a:lnTo>
                      <a:pt x="3606" y="60"/>
                    </a:lnTo>
                    <a:lnTo>
                      <a:pt x="3612" y="60"/>
                    </a:lnTo>
                    <a:lnTo>
                      <a:pt x="3618" y="60"/>
                    </a:lnTo>
                    <a:lnTo>
                      <a:pt x="3618" y="60"/>
                    </a:lnTo>
                    <a:lnTo>
                      <a:pt x="3624" y="60"/>
                    </a:lnTo>
                    <a:lnTo>
                      <a:pt x="3630" y="60"/>
                    </a:lnTo>
                    <a:lnTo>
                      <a:pt x="3630" y="60"/>
                    </a:lnTo>
                    <a:lnTo>
                      <a:pt x="3636" y="60"/>
                    </a:lnTo>
                    <a:lnTo>
                      <a:pt x="3642" y="60"/>
                    </a:lnTo>
                    <a:lnTo>
                      <a:pt x="3642" y="60"/>
                    </a:lnTo>
                    <a:lnTo>
                      <a:pt x="3648" y="66"/>
                    </a:lnTo>
                    <a:lnTo>
                      <a:pt x="3654" y="66"/>
                    </a:lnTo>
                    <a:lnTo>
                      <a:pt x="3654" y="66"/>
                    </a:lnTo>
                    <a:lnTo>
                      <a:pt x="3660" y="66"/>
                    </a:lnTo>
                    <a:lnTo>
                      <a:pt x="3666" y="66"/>
                    </a:lnTo>
                    <a:lnTo>
                      <a:pt x="3666" y="66"/>
                    </a:lnTo>
                    <a:lnTo>
                      <a:pt x="3672" y="66"/>
                    </a:lnTo>
                    <a:lnTo>
                      <a:pt x="3678" y="66"/>
                    </a:lnTo>
                    <a:lnTo>
                      <a:pt x="3678" y="66"/>
                    </a:lnTo>
                    <a:lnTo>
                      <a:pt x="3684" y="66"/>
                    </a:lnTo>
                    <a:lnTo>
                      <a:pt x="3774" y="72"/>
                    </a:lnTo>
                    <a:lnTo>
                      <a:pt x="3780" y="72"/>
                    </a:lnTo>
                    <a:lnTo>
                      <a:pt x="3786" y="72"/>
                    </a:lnTo>
                    <a:lnTo>
                      <a:pt x="3786" y="72"/>
                    </a:lnTo>
                    <a:lnTo>
                      <a:pt x="3792" y="72"/>
                    </a:lnTo>
                    <a:lnTo>
                      <a:pt x="3798" y="72"/>
                    </a:lnTo>
                    <a:lnTo>
                      <a:pt x="3798" y="72"/>
                    </a:lnTo>
                    <a:lnTo>
                      <a:pt x="3804" y="72"/>
                    </a:lnTo>
                    <a:lnTo>
                      <a:pt x="3810" y="72"/>
                    </a:lnTo>
                    <a:lnTo>
                      <a:pt x="3810" y="72"/>
                    </a:lnTo>
                    <a:lnTo>
                      <a:pt x="3816" y="72"/>
                    </a:lnTo>
                    <a:lnTo>
                      <a:pt x="3816" y="72"/>
                    </a:lnTo>
                    <a:lnTo>
                      <a:pt x="3822" y="72"/>
                    </a:lnTo>
                    <a:lnTo>
                      <a:pt x="3828" y="72"/>
                    </a:lnTo>
                    <a:lnTo>
                      <a:pt x="3828" y="72"/>
                    </a:lnTo>
                    <a:lnTo>
                      <a:pt x="3834" y="72"/>
                    </a:lnTo>
                    <a:lnTo>
                      <a:pt x="3840" y="72"/>
                    </a:lnTo>
                    <a:lnTo>
                      <a:pt x="3840" y="78"/>
                    </a:lnTo>
                    <a:lnTo>
                      <a:pt x="3846" y="78"/>
                    </a:lnTo>
                    <a:lnTo>
                      <a:pt x="3852" y="78"/>
                    </a:lnTo>
                    <a:lnTo>
                      <a:pt x="3852" y="78"/>
                    </a:lnTo>
                    <a:lnTo>
                      <a:pt x="3858" y="78"/>
                    </a:lnTo>
                    <a:lnTo>
                      <a:pt x="3864" y="78"/>
                    </a:lnTo>
                    <a:lnTo>
                      <a:pt x="3864" y="78"/>
                    </a:lnTo>
                    <a:lnTo>
                      <a:pt x="3870" y="78"/>
                    </a:lnTo>
                    <a:lnTo>
                      <a:pt x="3870" y="78"/>
                    </a:lnTo>
                    <a:lnTo>
                      <a:pt x="3876" y="78"/>
                    </a:lnTo>
                    <a:lnTo>
                      <a:pt x="3876" y="78"/>
                    </a:lnTo>
                    <a:lnTo>
                      <a:pt x="3882" y="78"/>
                    </a:lnTo>
                    <a:lnTo>
                      <a:pt x="3888" y="78"/>
                    </a:lnTo>
                    <a:lnTo>
                      <a:pt x="3888" y="78"/>
                    </a:lnTo>
                    <a:lnTo>
                      <a:pt x="3894" y="78"/>
                    </a:lnTo>
                    <a:lnTo>
                      <a:pt x="3900" y="78"/>
                    </a:lnTo>
                    <a:lnTo>
                      <a:pt x="3900" y="78"/>
                    </a:lnTo>
                    <a:lnTo>
                      <a:pt x="3906" y="78"/>
                    </a:lnTo>
                    <a:lnTo>
                      <a:pt x="3912" y="78"/>
                    </a:lnTo>
                    <a:lnTo>
                      <a:pt x="3912" y="78"/>
                    </a:lnTo>
                    <a:lnTo>
                      <a:pt x="3918" y="78"/>
                    </a:lnTo>
                    <a:lnTo>
                      <a:pt x="3924" y="78"/>
                    </a:lnTo>
                    <a:lnTo>
                      <a:pt x="3924" y="78"/>
                    </a:lnTo>
                    <a:lnTo>
                      <a:pt x="3930" y="78"/>
                    </a:lnTo>
                    <a:lnTo>
                      <a:pt x="3936" y="78"/>
                    </a:lnTo>
                    <a:lnTo>
                      <a:pt x="3936" y="84"/>
                    </a:lnTo>
                    <a:lnTo>
                      <a:pt x="3942" y="84"/>
                    </a:lnTo>
                    <a:lnTo>
                      <a:pt x="3948" y="84"/>
                    </a:lnTo>
                    <a:lnTo>
                      <a:pt x="3948" y="84"/>
                    </a:lnTo>
                    <a:lnTo>
                      <a:pt x="3954" y="84"/>
                    </a:lnTo>
                    <a:lnTo>
                      <a:pt x="3960" y="84"/>
                    </a:lnTo>
                    <a:lnTo>
                      <a:pt x="3960" y="84"/>
                    </a:lnTo>
                    <a:lnTo>
                      <a:pt x="3966" y="84"/>
                    </a:lnTo>
                    <a:lnTo>
                      <a:pt x="3972" y="84"/>
                    </a:lnTo>
                    <a:lnTo>
                      <a:pt x="3972" y="84"/>
                    </a:lnTo>
                    <a:lnTo>
                      <a:pt x="3978" y="84"/>
                    </a:lnTo>
                    <a:lnTo>
                      <a:pt x="3984" y="84"/>
                    </a:lnTo>
                    <a:lnTo>
                      <a:pt x="3984" y="84"/>
                    </a:lnTo>
                    <a:lnTo>
                      <a:pt x="3990" y="84"/>
                    </a:lnTo>
                    <a:lnTo>
                      <a:pt x="3996" y="84"/>
                    </a:lnTo>
                    <a:lnTo>
                      <a:pt x="3996" y="84"/>
                    </a:lnTo>
                    <a:lnTo>
                      <a:pt x="4002" y="84"/>
                    </a:lnTo>
                    <a:lnTo>
                      <a:pt x="4008" y="84"/>
                    </a:lnTo>
                    <a:lnTo>
                      <a:pt x="4008" y="84"/>
                    </a:lnTo>
                    <a:lnTo>
                      <a:pt x="4014" y="84"/>
                    </a:lnTo>
                    <a:lnTo>
                      <a:pt x="4020" y="84"/>
                    </a:lnTo>
                    <a:lnTo>
                      <a:pt x="4020" y="84"/>
                    </a:lnTo>
                    <a:lnTo>
                      <a:pt x="4026" y="84"/>
                    </a:lnTo>
                    <a:lnTo>
                      <a:pt x="4032" y="84"/>
                    </a:lnTo>
                    <a:lnTo>
                      <a:pt x="4032" y="84"/>
                    </a:lnTo>
                    <a:lnTo>
                      <a:pt x="4038" y="90"/>
                    </a:lnTo>
                    <a:lnTo>
                      <a:pt x="4044" y="90"/>
                    </a:lnTo>
                    <a:lnTo>
                      <a:pt x="4044" y="90"/>
                    </a:lnTo>
                    <a:lnTo>
                      <a:pt x="4050" y="90"/>
                    </a:lnTo>
                    <a:lnTo>
                      <a:pt x="4050" y="90"/>
                    </a:lnTo>
                    <a:lnTo>
                      <a:pt x="4056" y="90"/>
                    </a:lnTo>
                    <a:lnTo>
                      <a:pt x="4062" y="90"/>
                    </a:lnTo>
                    <a:lnTo>
                      <a:pt x="4062" y="90"/>
                    </a:lnTo>
                    <a:lnTo>
                      <a:pt x="4068" y="90"/>
                    </a:lnTo>
                    <a:lnTo>
                      <a:pt x="4074" y="90"/>
                    </a:lnTo>
                    <a:lnTo>
                      <a:pt x="4074" y="90"/>
                    </a:lnTo>
                    <a:lnTo>
                      <a:pt x="4080" y="90"/>
                    </a:lnTo>
                    <a:lnTo>
                      <a:pt x="4086" y="90"/>
                    </a:lnTo>
                    <a:lnTo>
                      <a:pt x="4086" y="90"/>
                    </a:lnTo>
                    <a:lnTo>
                      <a:pt x="4092" y="90"/>
                    </a:lnTo>
                    <a:lnTo>
                      <a:pt x="4098" y="90"/>
                    </a:lnTo>
                    <a:lnTo>
                      <a:pt x="4098" y="90"/>
                    </a:lnTo>
                    <a:lnTo>
                      <a:pt x="4104" y="90"/>
                    </a:lnTo>
                    <a:lnTo>
                      <a:pt x="4110" y="90"/>
                    </a:lnTo>
                    <a:lnTo>
                      <a:pt x="4110" y="90"/>
                    </a:lnTo>
                    <a:lnTo>
                      <a:pt x="4116" y="90"/>
                    </a:lnTo>
                    <a:lnTo>
                      <a:pt x="4122" y="90"/>
                    </a:lnTo>
                    <a:lnTo>
                      <a:pt x="4122" y="90"/>
                    </a:lnTo>
                    <a:lnTo>
                      <a:pt x="4128" y="90"/>
                    </a:lnTo>
                    <a:lnTo>
                      <a:pt x="4134" y="96"/>
                    </a:lnTo>
                    <a:lnTo>
                      <a:pt x="4134" y="96"/>
                    </a:lnTo>
                    <a:lnTo>
                      <a:pt x="4140" y="96"/>
                    </a:lnTo>
                    <a:lnTo>
                      <a:pt x="4146" y="96"/>
                    </a:lnTo>
                    <a:lnTo>
                      <a:pt x="4146" y="96"/>
                    </a:lnTo>
                    <a:lnTo>
                      <a:pt x="4152" y="96"/>
                    </a:lnTo>
                    <a:lnTo>
                      <a:pt x="4158" y="96"/>
                    </a:lnTo>
                    <a:lnTo>
                      <a:pt x="4158" y="96"/>
                    </a:lnTo>
                    <a:lnTo>
                      <a:pt x="4164" y="96"/>
                    </a:lnTo>
                    <a:lnTo>
                      <a:pt x="4170" y="96"/>
                    </a:lnTo>
                    <a:lnTo>
                      <a:pt x="4170" y="96"/>
                    </a:lnTo>
                    <a:lnTo>
                      <a:pt x="4176" y="96"/>
                    </a:lnTo>
                    <a:lnTo>
                      <a:pt x="4182" y="96"/>
                    </a:lnTo>
                    <a:lnTo>
                      <a:pt x="4182" y="96"/>
                    </a:lnTo>
                    <a:lnTo>
                      <a:pt x="4188" y="96"/>
                    </a:lnTo>
                    <a:lnTo>
                      <a:pt x="4194" y="96"/>
                    </a:lnTo>
                    <a:lnTo>
                      <a:pt x="4194" y="96"/>
                    </a:lnTo>
                    <a:lnTo>
                      <a:pt x="4200" y="96"/>
                    </a:lnTo>
                    <a:lnTo>
                      <a:pt x="4206" y="96"/>
                    </a:lnTo>
                    <a:lnTo>
                      <a:pt x="4206" y="96"/>
                    </a:lnTo>
                    <a:lnTo>
                      <a:pt x="4212" y="96"/>
                    </a:lnTo>
                    <a:lnTo>
                      <a:pt x="4218" y="96"/>
                    </a:lnTo>
                    <a:lnTo>
                      <a:pt x="4218" y="96"/>
                    </a:lnTo>
                    <a:lnTo>
                      <a:pt x="4224" y="96"/>
                    </a:lnTo>
                    <a:lnTo>
                      <a:pt x="4230" y="96"/>
                    </a:lnTo>
                    <a:lnTo>
                      <a:pt x="4230" y="102"/>
                    </a:lnTo>
                    <a:lnTo>
                      <a:pt x="4236" y="102"/>
                    </a:lnTo>
                    <a:lnTo>
                      <a:pt x="4242" y="102"/>
                    </a:lnTo>
                    <a:lnTo>
                      <a:pt x="4242" y="102"/>
                    </a:lnTo>
                    <a:lnTo>
                      <a:pt x="4248" y="102"/>
                    </a:lnTo>
                    <a:lnTo>
                      <a:pt x="4254" y="102"/>
                    </a:lnTo>
                    <a:lnTo>
                      <a:pt x="4254" y="102"/>
                    </a:lnTo>
                    <a:lnTo>
                      <a:pt x="4260" y="102"/>
                    </a:lnTo>
                    <a:lnTo>
                      <a:pt x="4266" y="102"/>
                    </a:lnTo>
                    <a:lnTo>
                      <a:pt x="4266" y="102"/>
                    </a:lnTo>
                    <a:lnTo>
                      <a:pt x="4266" y="102"/>
                    </a:lnTo>
                    <a:lnTo>
                      <a:pt x="4272" y="102"/>
                    </a:lnTo>
                    <a:lnTo>
                      <a:pt x="4278" y="102"/>
                    </a:lnTo>
                    <a:lnTo>
                      <a:pt x="4278" y="102"/>
                    </a:lnTo>
                    <a:lnTo>
                      <a:pt x="4284" y="102"/>
                    </a:lnTo>
                    <a:lnTo>
                      <a:pt x="4284" y="102"/>
                    </a:lnTo>
                    <a:lnTo>
                      <a:pt x="4290" y="102"/>
                    </a:lnTo>
                    <a:lnTo>
                      <a:pt x="4296" y="102"/>
                    </a:lnTo>
                    <a:lnTo>
                      <a:pt x="4296" y="102"/>
                    </a:lnTo>
                    <a:lnTo>
                      <a:pt x="4302" y="102"/>
                    </a:lnTo>
                    <a:lnTo>
                      <a:pt x="4308" y="102"/>
                    </a:lnTo>
                    <a:lnTo>
                      <a:pt x="4308" y="102"/>
                    </a:lnTo>
                    <a:lnTo>
                      <a:pt x="4314" y="102"/>
                    </a:lnTo>
                    <a:lnTo>
                      <a:pt x="4320" y="102"/>
                    </a:lnTo>
                    <a:lnTo>
                      <a:pt x="4320" y="102"/>
                    </a:lnTo>
                    <a:lnTo>
                      <a:pt x="4326" y="108"/>
                    </a:lnTo>
                    <a:lnTo>
                      <a:pt x="4332" y="108"/>
                    </a:lnTo>
                    <a:lnTo>
                      <a:pt x="4332" y="108"/>
                    </a:lnTo>
                    <a:lnTo>
                      <a:pt x="4338" y="108"/>
                    </a:lnTo>
                    <a:lnTo>
                      <a:pt x="4344" y="108"/>
                    </a:lnTo>
                    <a:lnTo>
                      <a:pt x="4344" y="108"/>
                    </a:lnTo>
                    <a:lnTo>
                      <a:pt x="4350" y="108"/>
                    </a:lnTo>
                    <a:lnTo>
                      <a:pt x="4356" y="108"/>
                    </a:lnTo>
                    <a:lnTo>
                      <a:pt x="4356" y="108"/>
                    </a:lnTo>
                    <a:lnTo>
                      <a:pt x="4362" y="108"/>
                    </a:lnTo>
                    <a:lnTo>
                      <a:pt x="4362" y="108"/>
                    </a:lnTo>
                    <a:lnTo>
                      <a:pt x="4368" y="108"/>
                    </a:lnTo>
                    <a:lnTo>
                      <a:pt x="4374" y="108"/>
                    </a:lnTo>
                    <a:lnTo>
                      <a:pt x="4374" y="108"/>
                    </a:lnTo>
                    <a:lnTo>
                      <a:pt x="4380" y="108"/>
                    </a:lnTo>
                    <a:lnTo>
                      <a:pt x="4380" y="108"/>
                    </a:lnTo>
                    <a:lnTo>
                      <a:pt x="4386" y="108"/>
                    </a:lnTo>
                    <a:lnTo>
                      <a:pt x="4386" y="108"/>
                    </a:lnTo>
                    <a:lnTo>
                      <a:pt x="4392" y="108"/>
                    </a:lnTo>
                    <a:lnTo>
                      <a:pt x="4398" y="108"/>
                    </a:lnTo>
                    <a:lnTo>
                      <a:pt x="4398" y="108"/>
                    </a:lnTo>
                    <a:lnTo>
                      <a:pt x="4404" y="108"/>
                    </a:lnTo>
                    <a:lnTo>
                      <a:pt x="4410" y="108"/>
                    </a:lnTo>
                    <a:lnTo>
                      <a:pt x="4410" y="108"/>
                    </a:lnTo>
                    <a:lnTo>
                      <a:pt x="4416" y="108"/>
                    </a:lnTo>
                    <a:lnTo>
                      <a:pt x="4422" y="108"/>
                    </a:lnTo>
                    <a:lnTo>
                      <a:pt x="4422" y="114"/>
                    </a:lnTo>
                    <a:lnTo>
                      <a:pt x="4428" y="114"/>
                    </a:lnTo>
                    <a:lnTo>
                      <a:pt x="4434" y="114"/>
                    </a:lnTo>
                    <a:lnTo>
                      <a:pt x="4434" y="114"/>
                    </a:lnTo>
                    <a:lnTo>
                      <a:pt x="4440" y="114"/>
                    </a:lnTo>
                    <a:lnTo>
                      <a:pt x="4446" y="114"/>
                    </a:lnTo>
                    <a:lnTo>
                      <a:pt x="4446" y="114"/>
                    </a:lnTo>
                    <a:lnTo>
                      <a:pt x="4452" y="114"/>
                    </a:lnTo>
                    <a:lnTo>
                      <a:pt x="4458" y="114"/>
                    </a:lnTo>
                    <a:lnTo>
                      <a:pt x="4458" y="114"/>
                    </a:lnTo>
                    <a:lnTo>
                      <a:pt x="4464" y="114"/>
                    </a:lnTo>
                    <a:lnTo>
                      <a:pt x="4464" y="114"/>
                    </a:lnTo>
                    <a:lnTo>
                      <a:pt x="4470" y="114"/>
                    </a:lnTo>
                    <a:lnTo>
                      <a:pt x="4476" y="114"/>
                    </a:lnTo>
                    <a:lnTo>
                      <a:pt x="4476" y="114"/>
                    </a:lnTo>
                    <a:lnTo>
                      <a:pt x="4482" y="114"/>
                    </a:lnTo>
                    <a:lnTo>
                      <a:pt x="4488" y="114"/>
                    </a:lnTo>
                    <a:lnTo>
                      <a:pt x="4488" y="114"/>
                    </a:lnTo>
                    <a:lnTo>
                      <a:pt x="4494" y="114"/>
                    </a:lnTo>
                    <a:lnTo>
                      <a:pt x="4500" y="114"/>
                    </a:lnTo>
                    <a:lnTo>
                      <a:pt x="4500" y="114"/>
                    </a:lnTo>
                    <a:lnTo>
                      <a:pt x="4506" y="114"/>
                    </a:lnTo>
                    <a:lnTo>
                      <a:pt x="4506" y="114"/>
                    </a:lnTo>
                    <a:lnTo>
                      <a:pt x="4512" y="114"/>
                    </a:lnTo>
                    <a:lnTo>
                      <a:pt x="4518" y="114"/>
                    </a:lnTo>
                    <a:lnTo>
                      <a:pt x="4518" y="114"/>
                    </a:lnTo>
                    <a:lnTo>
                      <a:pt x="4524" y="114"/>
                    </a:lnTo>
                    <a:lnTo>
                      <a:pt x="4530" y="114"/>
                    </a:lnTo>
                    <a:lnTo>
                      <a:pt x="4530" y="108"/>
                    </a:lnTo>
                    <a:lnTo>
                      <a:pt x="4536" y="108"/>
                    </a:lnTo>
                    <a:lnTo>
                      <a:pt x="4536" y="108"/>
                    </a:lnTo>
                    <a:lnTo>
                      <a:pt x="4542" y="108"/>
                    </a:lnTo>
                    <a:lnTo>
                      <a:pt x="4548" y="108"/>
                    </a:lnTo>
                    <a:lnTo>
                      <a:pt x="4548" y="108"/>
                    </a:lnTo>
                    <a:lnTo>
                      <a:pt x="4554" y="108"/>
                    </a:lnTo>
                    <a:lnTo>
                      <a:pt x="4560" y="108"/>
                    </a:lnTo>
                    <a:lnTo>
                      <a:pt x="4560" y="108"/>
                    </a:lnTo>
                    <a:lnTo>
                      <a:pt x="4566" y="108"/>
                    </a:lnTo>
                    <a:lnTo>
                      <a:pt x="4572" y="108"/>
                    </a:lnTo>
                    <a:lnTo>
                      <a:pt x="4572" y="108"/>
                    </a:lnTo>
                    <a:lnTo>
                      <a:pt x="4578" y="108"/>
                    </a:lnTo>
                    <a:lnTo>
                      <a:pt x="4578" y="108"/>
                    </a:lnTo>
                    <a:lnTo>
                      <a:pt x="4584" y="108"/>
                    </a:lnTo>
                    <a:lnTo>
                      <a:pt x="4590" y="108"/>
                    </a:lnTo>
                    <a:lnTo>
                      <a:pt x="4590" y="108"/>
                    </a:lnTo>
                    <a:lnTo>
                      <a:pt x="4596" y="108"/>
                    </a:lnTo>
                    <a:lnTo>
                      <a:pt x="4602" y="108"/>
                    </a:lnTo>
                    <a:lnTo>
                      <a:pt x="4602" y="108"/>
                    </a:lnTo>
                    <a:lnTo>
                      <a:pt x="4608" y="108"/>
                    </a:lnTo>
                    <a:lnTo>
                      <a:pt x="4614" y="108"/>
                    </a:lnTo>
                    <a:lnTo>
                      <a:pt x="4614" y="108"/>
                    </a:lnTo>
                    <a:lnTo>
                      <a:pt x="4620" y="108"/>
                    </a:lnTo>
                    <a:lnTo>
                      <a:pt x="4626" y="108"/>
                    </a:lnTo>
                    <a:lnTo>
                      <a:pt x="4626" y="108"/>
                    </a:lnTo>
                    <a:lnTo>
                      <a:pt x="4632" y="108"/>
                    </a:lnTo>
                    <a:lnTo>
                      <a:pt x="4638" y="108"/>
                    </a:lnTo>
                    <a:lnTo>
                      <a:pt x="4638" y="108"/>
                    </a:lnTo>
                    <a:lnTo>
                      <a:pt x="4644" y="108"/>
                    </a:lnTo>
                    <a:lnTo>
                      <a:pt x="4650" y="108"/>
                    </a:lnTo>
                    <a:lnTo>
                      <a:pt x="4650" y="108"/>
                    </a:lnTo>
                    <a:lnTo>
                      <a:pt x="4656" y="108"/>
                    </a:lnTo>
                    <a:lnTo>
                      <a:pt x="4662" y="108"/>
                    </a:lnTo>
                    <a:lnTo>
                      <a:pt x="4662" y="108"/>
                    </a:lnTo>
                    <a:lnTo>
                      <a:pt x="4668" y="108"/>
                    </a:lnTo>
                    <a:lnTo>
                      <a:pt x="4674" y="108"/>
                    </a:lnTo>
                    <a:lnTo>
                      <a:pt x="4674" y="108"/>
                    </a:lnTo>
                    <a:lnTo>
                      <a:pt x="4680" y="108"/>
                    </a:lnTo>
                    <a:lnTo>
                      <a:pt x="4686" y="108"/>
                    </a:lnTo>
                    <a:lnTo>
                      <a:pt x="4686" y="108"/>
                    </a:lnTo>
                    <a:lnTo>
                      <a:pt x="4692" y="102"/>
                    </a:lnTo>
                    <a:lnTo>
                      <a:pt x="4698" y="102"/>
                    </a:lnTo>
                    <a:lnTo>
                      <a:pt x="4698" y="102"/>
                    </a:lnTo>
                    <a:lnTo>
                      <a:pt x="4704" y="102"/>
                    </a:lnTo>
                    <a:lnTo>
                      <a:pt x="4710" y="102"/>
                    </a:lnTo>
                    <a:lnTo>
                      <a:pt x="4710" y="102"/>
                    </a:lnTo>
                    <a:lnTo>
                      <a:pt x="4710" y="102"/>
                    </a:lnTo>
                    <a:lnTo>
                      <a:pt x="4716" y="102"/>
                    </a:lnTo>
                    <a:lnTo>
                      <a:pt x="4722" y="102"/>
                    </a:lnTo>
                    <a:lnTo>
                      <a:pt x="4722" y="102"/>
                    </a:lnTo>
                    <a:lnTo>
                      <a:pt x="4728" y="102"/>
                    </a:lnTo>
                    <a:lnTo>
                      <a:pt x="4734" y="102"/>
                    </a:lnTo>
                    <a:lnTo>
                      <a:pt x="4734" y="102"/>
                    </a:lnTo>
                    <a:lnTo>
                      <a:pt x="4740" y="102"/>
                    </a:lnTo>
                    <a:lnTo>
                      <a:pt x="4746" y="102"/>
                    </a:lnTo>
                    <a:lnTo>
                      <a:pt x="4746" y="102"/>
                    </a:lnTo>
                    <a:lnTo>
                      <a:pt x="4752" y="102"/>
                    </a:lnTo>
                    <a:lnTo>
                      <a:pt x="4752" y="102"/>
                    </a:lnTo>
                    <a:lnTo>
                      <a:pt x="4758" y="102"/>
                    </a:lnTo>
                    <a:lnTo>
                      <a:pt x="4764" y="102"/>
                    </a:lnTo>
                    <a:lnTo>
                      <a:pt x="4764" y="102"/>
                    </a:lnTo>
                    <a:lnTo>
                      <a:pt x="4770" y="102"/>
                    </a:lnTo>
                    <a:lnTo>
                      <a:pt x="4776" y="102"/>
                    </a:lnTo>
                    <a:lnTo>
                      <a:pt x="4776" y="102"/>
                    </a:lnTo>
                    <a:lnTo>
                      <a:pt x="4776" y="102"/>
                    </a:lnTo>
                    <a:lnTo>
                      <a:pt x="4782" y="102"/>
                    </a:lnTo>
                    <a:lnTo>
                      <a:pt x="4788" y="102"/>
                    </a:lnTo>
                    <a:lnTo>
                      <a:pt x="4788" y="102"/>
                    </a:lnTo>
                    <a:lnTo>
                      <a:pt x="4794" y="102"/>
                    </a:lnTo>
                    <a:lnTo>
                      <a:pt x="4800" y="102"/>
                    </a:lnTo>
                    <a:lnTo>
                      <a:pt x="4800" y="102"/>
                    </a:lnTo>
                    <a:lnTo>
                      <a:pt x="4806" y="102"/>
                    </a:lnTo>
                    <a:lnTo>
                      <a:pt x="4812" y="102"/>
                    </a:lnTo>
                    <a:lnTo>
                      <a:pt x="4812" y="102"/>
                    </a:lnTo>
                    <a:lnTo>
                      <a:pt x="4818" y="102"/>
                    </a:lnTo>
                    <a:lnTo>
                      <a:pt x="4824" y="102"/>
                    </a:lnTo>
                    <a:lnTo>
                      <a:pt x="4824" y="102"/>
                    </a:lnTo>
                    <a:lnTo>
                      <a:pt x="4830" y="102"/>
                    </a:lnTo>
                    <a:lnTo>
                      <a:pt x="4836" y="102"/>
                    </a:lnTo>
                    <a:lnTo>
                      <a:pt x="4836" y="102"/>
                    </a:lnTo>
                    <a:lnTo>
                      <a:pt x="4842" y="102"/>
                    </a:lnTo>
                    <a:lnTo>
                      <a:pt x="4842" y="102"/>
                    </a:lnTo>
                    <a:lnTo>
                      <a:pt x="4848" y="102"/>
                    </a:lnTo>
                    <a:lnTo>
                      <a:pt x="4854" y="96"/>
                    </a:lnTo>
                    <a:lnTo>
                      <a:pt x="4854" y="96"/>
                    </a:lnTo>
                    <a:lnTo>
                      <a:pt x="4860" y="96"/>
                    </a:lnTo>
                    <a:lnTo>
                      <a:pt x="4866" y="96"/>
                    </a:lnTo>
                    <a:lnTo>
                      <a:pt x="4866" y="96"/>
                    </a:lnTo>
                    <a:lnTo>
                      <a:pt x="4872" y="96"/>
                    </a:lnTo>
                    <a:lnTo>
                      <a:pt x="4878" y="96"/>
                    </a:lnTo>
                    <a:lnTo>
                      <a:pt x="4878" y="96"/>
                    </a:lnTo>
                    <a:lnTo>
                      <a:pt x="4884" y="96"/>
                    </a:lnTo>
                    <a:lnTo>
                      <a:pt x="4890" y="96"/>
                    </a:lnTo>
                    <a:lnTo>
                      <a:pt x="4890" y="96"/>
                    </a:lnTo>
                    <a:lnTo>
                      <a:pt x="4890" y="96"/>
                    </a:lnTo>
                    <a:lnTo>
                      <a:pt x="4896" y="96"/>
                    </a:lnTo>
                    <a:lnTo>
                      <a:pt x="4896" y="96"/>
                    </a:lnTo>
                    <a:lnTo>
                      <a:pt x="4902" y="96"/>
                    </a:lnTo>
                    <a:lnTo>
                      <a:pt x="4908" y="96"/>
                    </a:lnTo>
                    <a:lnTo>
                      <a:pt x="4908" y="96"/>
                    </a:lnTo>
                    <a:lnTo>
                      <a:pt x="4914" y="96"/>
                    </a:lnTo>
                    <a:lnTo>
                      <a:pt x="4920" y="96"/>
                    </a:lnTo>
                    <a:lnTo>
                      <a:pt x="4920" y="96"/>
                    </a:lnTo>
                    <a:lnTo>
                      <a:pt x="4926" y="96"/>
                    </a:lnTo>
                    <a:lnTo>
                      <a:pt x="4932" y="96"/>
                    </a:lnTo>
                    <a:lnTo>
                      <a:pt x="4932" y="96"/>
                    </a:lnTo>
                    <a:lnTo>
                      <a:pt x="4938" y="96"/>
                    </a:lnTo>
                    <a:lnTo>
                      <a:pt x="4944" y="96"/>
                    </a:lnTo>
                    <a:lnTo>
                      <a:pt x="4944" y="96"/>
                    </a:lnTo>
                    <a:lnTo>
                      <a:pt x="4950" y="96"/>
                    </a:lnTo>
                    <a:lnTo>
                      <a:pt x="4956" y="96"/>
                    </a:lnTo>
                    <a:lnTo>
                      <a:pt x="4956" y="96"/>
                    </a:lnTo>
                    <a:lnTo>
                      <a:pt x="4962" y="96"/>
                    </a:lnTo>
                    <a:lnTo>
                      <a:pt x="4962" y="96"/>
                    </a:lnTo>
                    <a:lnTo>
                      <a:pt x="4968" y="96"/>
                    </a:lnTo>
                    <a:lnTo>
                      <a:pt x="4974" y="96"/>
                    </a:lnTo>
                    <a:lnTo>
                      <a:pt x="4974" y="96"/>
                    </a:lnTo>
                    <a:lnTo>
                      <a:pt x="4974" y="96"/>
                    </a:lnTo>
                    <a:lnTo>
                      <a:pt x="4980" y="96"/>
                    </a:lnTo>
                    <a:lnTo>
                      <a:pt x="4986" y="96"/>
                    </a:lnTo>
                    <a:lnTo>
                      <a:pt x="4986" y="96"/>
                    </a:lnTo>
                    <a:lnTo>
                      <a:pt x="4992" y="96"/>
                    </a:lnTo>
                    <a:lnTo>
                      <a:pt x="4998" y="96"/>
                    </a:lnTo>
                    <a:lnTo>
                      <a:pt x="4998" y="96"/>
                    </a:lnTo>
                    <a:lnTo>
                      <a:pt x="5004" y="96"/>
                    </a:lnTo>
                    <a:lnTo>
                      <a:pt x="5010" y="96"/>
                    </a:lnTo>
                    <a:lnTo>
                      <a:pt x="5010" y="96"/>
                    </a:lnTo>
                    <a:lnTo>
                      <a:pt x="5016" y="90"/>
                    </a:lnTo>
                    <a:lnTo>
                      <a:pt x="5016" y="90"/>
                    </a:lnTo>
                    <a:lnTo>
                      <a:pt x="5022" y="90"/>
                    </a:lnTo>
                    <a:lnTo>
                      <a:pt x="5028" y="90"/>
                    </a:lnTo>
                    <a:lnTo>
                      <a:pt x="5028" y="90"/>
                    </a:lnTo>
                    <a:lnTo>
                      <a:pt x="5034" y="90"/>
                    </a:lnTo>
                    <a:lnTo>
                      <a:pt x="5040" y="90"/>
                    </a:lnTo>
                    <a:lnTo>
                      <a:pt x="5040" y="90"/>
                    </a:lnTo>
                    <a:lnTo>
                      <a:pt x="5046" y="90"/>
                    </a:lnTo>
                    <a:lnTo>
                      <a:pt x="5052" y="90"/>
                    </a:lnTo>
                    <a:lnTo>
                      <a:pt x="5052" y="90"/>
                    </a:lnTo>
                    <a:lnTo>
                      <a:pt x="5058" y="90"/>
                    </a:lnTo>
                    <a:lnTo>
                      <a:pt x="5064" y="90"/>
                    </a:lnTo>
                    <a:lnTo>
                      <a:pt x="5064" y="90"/>
                    </a:lnTo>
                    <a:lnTo>
                      <a:pt x="5070" y="90"/>
                    </a:lnTo>
                    <a:lnTo>
                      <a:pt x="5076" y="90"/>
                    </a:lnTo>
                    <a:lnTo>
                      <a:pt x="5076" y="90"/>
                    </a:lnTo>
                    <a:lnTo>
                      <a:pt x="5082" y="90"/>
                    </a:lnTo>
                    <a:lnTo>
                      <a:pt x="5082" y="90"/>
                    </a:lnTo>
                    <a:lnTo>
                      <a:pt x="5088" y="90"/>
                    </a:lnTo>
                    <a:lnTo>
                      <a:pt x="5094" y="90"/>
                    </a:lnTo>
                    <a:lnTo>
                      <a:pt x="5094" y="90"/>
                    </a:lnTo>
                    <a:lnTo>
                      <a:pt x="5100" y="90"/>
                    </a:lnTo>
                    <a:lnTo>
                      <a:pt x="5106" y="90"/>
                    </a:lnTo>
                    <a:lnTo>
                      <a:pt x="5100" y="90"/>
                    </a:lnTo>
                    <a:lnTo>
                      <a:pt x="5094" y="90"/>
                    </a:lnTo>
                    <a:lnTo>
                      <a:pt x="5094" y="90"/>
                    </a:lnTo>
                    <a:lnTo>
                      <a:pt x="5088" y="90"/>
                    </a:lnTo>
                    <a:lnTo>
                      <a:pt x="5088" y="90"/>
                    </a:lnTo>
                    <a:lnTo>
                      <a:pt x="5094" y="90"/>
                    </a:lnTo>
                    <a:lnTo>
                      <a:pt x="5100" y="90"/>
                    </a:lnTo>
                    <a:lnTo>
                      <a:pt x="5100" y="90"/>
                    </a:lnTo>
                    <a:lnTo>
                      <a:pt x="5106" y="90"/>
                    </a:lnTo>
                    <a:lnTo>
                      <a:pt x="5112" y="90"/>
                    </a:lnTo>
                    <a:lnTo>
                      <a:pt x="5112" y="90"/>
                    </a:lnTo>
                    <a:lnTo>
                      <a:pt x="5118" y="90"/>
                    </a:lnTo>
                    <a:lnTo>
                      <a:pt x="5124" y="90"/>
                    </a:lnTo>
                    <a:lnTo>
                      <a:pt x="5124" y="90"/>
                    </a:lnTo>
                    <a:lnTo>
                      <a:pt x="5130" y="90"/>
                    </a:lnTo>
                    <a:lnTo>
                      <a:pt x="5136" y="90"/>
                    </a:lnTo>
                    <a:lnTo>
                      <a:pt x="5136" y="90"/>
                    </a:lnTo>
                    <a:lnTo>
                      <a:pt x="5142" y="90"/>
                    </a:lnTo>
                    <a:lnTo>
                      <a:pt x="5148" y="90"/>
                    </a:lnTo>
                    <a:lnTo>
                      <a:pt x="5148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6"/>
                    </a:lnTo>
                    <a:lnTo>
                      <a:pt x="5154" y="6"/>
                    </a:lnTo>
                    <a:lnTo>
                      <a:pt x="5154" y="6"/>
                    </a:lnTo>
                    <a:lnTo>
                      <a:pt x="5154" y="6"/>
                    </a:lnTo>
                    <a:lnTo>
                      <a:pt x="5154" y="6"/>
                    </a:lnTo>
                    <a:lnTo>
                      <a:pt x="5154" y="6"/>
                    </a:lnTo>
                    <a:lnTo>
                      <a:pt x="5154" y="6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6"/>
                    </a:lnTo>
                    <a:lnTo>
                      <a:pt x="5154" y="6"/>
                    </a:lnTo>
                    <a:lnTo>
                      <a:pt x="5154" y="6"/>
                    </a:lnTo>
                    <a:lnTo>
                      <a:pt x="5154" y="6"/>
                    </a:lnTo>
                    <a:lnTo>
                      <a:pt x="5154" y="6"/>
                    </a:lnTo>
                    <a:lnTo>
                      <a:pt x="5154" y="6"/>
                    </a:lnTo>
                    <a:lnTo>
                      <a:pt x="5154" y="6"/>
                    </a:lnTo>
                    <a:lnTo>
                      <a:pt x="5154" y="6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8"/>
                    </a:lnTo>
                    <a:lnTo>
                      <a:pt x="5154" y="138"/>
                    </a:lnTo>
                    <a:lnTo>
                      <a:pt x="5154" y="138"/>
                    </a:lnTo>
                    <a:lnTo>
                      <a:pt x="5154" y="138"/>
                    </a:lnTo>
                    <a:lnTo>
                      <a:pt x="5154" y="138"/>
                    </a:lnTo>
                    <a:lnTo>
                      <a:pt x="5154" y="138"/>
                    </a:lnTo>
                    <a:lnTo>
                      <a:pt x="5154" y="138"/>
                    </a:lnTo>
                    <a:lnTo>
                      <a:pt x="5154" y="144"/>
                    </a:lnTo>
                    <a:lnTo>
                      <a:pt x="5154" y="144"/>
                    </a:lnTo>
                    <a:lnTo>
                      <a:pt x="5154" y="144"/>
                    </a:lnTo>
                    <a:lnTo>
                      <a:pt x="5154" y="144"/>
                    </a:lnTo>
                    <a:lnTo>
                      <a:pt x="5154" y="144"/>
                    </a:lnTo>
                    <a:lnTo>
                      <a:pt x="5154" y="144"/>
                    </a:lnTo>
                    <a:lnTo>
                      <a:pt x="5154" y="144"/>
                    </a:lnTo>
                    <a:lnTo>
                      <a:pt x="5154" y="150"/>
                    </a:lnTo>
                    <a:lnTo>
                      <a:pt x="5154" y="150"/>
                    </a:lnTo>
                    <a:lnTo>
                      <a:pt x="5154" y="150"/>
                    </a:lnTo>
                    <a:lnTo>
                      <a:pt x="5154" y="150"/>
                    </a:lnTo>
                    <a:lnTo>
                      <a:pt x="5154" y="150"/>
                    </a:lnTo>
                    <a:lnTo>
                      <a:pt x="5154" y="150"/>
                    </a:lnTo>
                    <a:lnTo>
                      <a:pt x="5154" y="150"/>
                    </a:lnTo>
                    <a:lnTo>
                      <a:pt x="5154" y="156"/>
                    </a:lnTo>
                    <a:lnTo>
                      <a:pt x="5154" y="156"/>
                    </a:lnTo>
                    <a:lnTo>
                      <a:pt x="5154" y="156"/>
                    </a:lnTo>
                    <a:lnTo>
                      <a:pt x="5154" y="156"/>
                    </a:lnTo>
                    <a:lnTo>
                      <a:pt x="5154" y="156"/>
                    </a:lnTo>
                    <a:lnTo>
                      <a:pt x="5154" y="156"/>
                    </a:lnTo>
                    <a:lnTo>
                      <a:pt x="5154" y="156"/>
                    </a:lnTo>
                    <a:lnTo>
                      <a:pt x="5154" y="162"/>
                    </a:lnTo>
                    <a:lnTo>
                      <a:pt x="5154" y="162"/>
                    </a:lnTo>
                    <a:lnTo>
                      <a:pt x="5154" y="162"/>
                    </a:lnTo>
                    <a:lnTo>
                      <a:pt x="5154" y="162"/>
                    </a:lnTo>
                    <a:lnTo>
                      <a:pt x="5154" y="162"/>
                    </a:lnTo>
                    <a:lnTo>
                      <a:pt x="5154" y="162"/>
                    </a:lnTo>
                    <a:lnTo>
                      <a:pt x="5154" y="162"/>
                    </a:lnTo>
                    <a:lnTo>
                      <a:pt x="5154" y="168"/>
                    </a:lnTo>
                    <a:lnTo>
                      <a:pt x="5154" y="168"/>
                    </a:lnTo>
                    <a:lnTo>
                      <a:pt x="5154" y="168"/>
                    </a:lnTo>
                    <a:lnTo>
                      <a:pt x="5154" y="168"/>
                    </a:lnTo>
                    <a:lnTo>
                      <a:pt x="5154" y="168"/>
                    </a:lnTo>
                    <a:lnTo>
                      <a:pt x="5154" y="168"/>
                    </a:lnTo>
                    <a:lnTo>
                      <a:pt x="5154" y="168"/>
                    </a:lnTo>
                    <a:lnTo>
                      <a:pt x="5154" y="174"/>
                    </a:lnTo>
                    <a:lnTo>
                      <a:pt x="5154" y="174"/>
                    </a:lnTo>
                    <a:lnTo>
                      <a:pt x="5154" y="174"/>
                    </a:lnTo>
                    <a:lnTo>
                      <a:pt x="5154" y="174"/>
                    </a:lnTo>
                    <a:lnTo>
                      <a:pt x="5154" y="174"/>
                    </a:lnTo>
                    <a:lnTo>
                      <a:pt x="5154" y="174"/>
                    </a:lnTo>
                    <a:lnTo>
                      <a:pt x="5154" y="174"/>
                    </a:lnTo>
                    <a:lnTo>
                      <a:pt x="5154" y="174"/>
                    </a:lnTo>
                    <a:lnTo>
                      <a:pt x="5154" y="174"/>
                    </a:lnTo>
                    <a:lnTo>
                      <a:pt x="5154" y="174"/>
                    </a:lnTo>
                    <a:lnTo>
                      <a:pt x="5154" y="174"/>
                    </a:lnTo>
                    <a:lnTo>
                      <a:pt x="5154" y="174"/>
                    </a:lnTo>
                    <a:lnTo>
                      <a:pt x="5154" y="174"/>
                    </a:lnTo>
                    <a:lnTo>
                      <a:pt x="5154" y="174"/>
                    </a:lnTo>
                    <a:lnTo>
                      <a:pt x="5154" y="174"/>
                    </a:lnTo>
                    <a:lnTo>
                      <a:pt x="5154" y="174"/>
                    </a:lnTo>
                    <a:lnTo>
                      <a:pt x="5154" y="174"/>
                    </a:lnTo>
                    <a:lnTo>
                      <a:pt x="5154" y="168"/>
                    </a:lnTo>
                    <a:lnTo>
                      <a:pt x="5154" y="168"/>
                    </a:lnTo>
                    <a:lnTo>
                      <a:pt x="5154" y="168"/>
                    </a:lnTo>
                    <a:lnTo>
                      <a:pt x="5154" y="168"/>
                    </a:lnTo>
                    <a:lnTo>
                      <a:pt x="5154" y="168"/>
                    </a:lnTo>
                    <a:lnTo>
                      <a:pt x="5154" y="168"/>
                    </a:lnTo>
                    <a:lnTo>
                      <a:pt x="5154" y="168"/>
                    </a:lnTo>
                    <a:lnTo>
                      <a:pt x="5154" y="168"/>
                    </a:lnTo>
                    <a:lnTo>
                      <a:pt x="5154" y="162"/>
                    </a:lnTo>
                    <a:lnTo>
                      <a:pt x="5154" y="162"/>
                    </a:lnTo>
                    <a:lnTo>
                      <a:pt x="5154" y="162"/>
                    </a:lnTo>
                    <a:lnTo>
                      <a:pt x="5154" y="162"/>
                    </a:lnTo>
                    <a:lnTo>
                      <a:pt x="5154" y="162"/>
                    </a:lnTo>
                    <a:lnTo>
                      <a:pt x="5154" y="162"/>
                    </a:lnTo>
                    <a:lnTo>
                      <a:pt x="5154" y="156"/>
                    </a:lnTo>
                    <a:lnTo>
                      <a:pt x="5154" y="156"/>
                    </a:lnTo>
                    <a:lnTo>
                      <a:pt x="5154" y="156"/>
                    </a:lnTo>
                    <a:lnTo>
                      <a:pt x="5154" y="156"/>
                    </a:lnTo>
                    <a:lnTo>
                      <a:pt x="5154" y="156"/>
                    </a:lnTo>
                    <a:lnTo>
                      <a:pt x="5154" y="156"/>
                    </a:lnTo>
                    <a:lnTo>
                      <a:pt x="5154" y="156"/>
                    </a:lnTo>
                    <a:lnTo>
                      <a:pt x="5154" y="150"/>
                    </a:lnTo>
                    <a:lnTo>
                      <a:pt x="5154" y="150"/>
                    </a:lnTo>
                    <a:lnTo>
                      <a:pt x="5154" y="150"/>
                    </a:lnTo>
                    <a:lnTo>
                      <a:pt x="5154" y="150"/>
                    </a:lnTo>
                    <a:lnTo>
                      <a:pt x="5154" y="150"/>
                    </a:lnTo>
                    <a:lnTo>
                      <a:pt x="5154" y="150"/>
                    </a:lnTo>
                    <a:lnTo>
                      <a:pt x="5154" y="150"/>
                    </a:lnTo>
                    <a:lnTo>
                      <a:pt x="5154" y="144"/>
                    </a:lnTo>
                    <a:lnTo>
                      <a:pt x="5154" y="144"/>
                    </a:lnTo>
                    <a:lnTo>
                      <a:pt x="5154" y="144"/>
                    </a:lnTo>
                    <a:lnTo>
                      <a:pt x="5154" y="144"/>
                    </a:lnTo>
                    <a:lnTo>
                      <a:pt x="5154" y="144"/>
                    </a:lnTo>
                    <a:lnTo>
                      <a:pt x="5154" y="144"/>
                    </a:lnTo>
                    <a:lnTo>
                      <a:pt x="5154" y="144"/>
                    </a:lnTo>
                    <a:lnTo>
                      <a:pt x="5154" y="138"/>
                    </a:lnTo>
                    <a:lnTo>
                      <a:pt x="5154" y="138"/>
                    </a:lnTo>
                    <a:lnTo>
                      <a:pt x="5154" y="138"/>
                    </a:lnTo>
                    <a:lnTo>
                      <a:pt x="5154" y="138"/>
                    </a:lnTo>
                    <a:lnTo>
                      <a:pt x="5154" y="138"/>
                    </a:lnTo>
                    <a:lnTo>
                      <a:pt x="5154" y="138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34" name="Rectangle 62"/>
              <p:cNvSpPr>
                <a:spLocks noChangeArrowheads="1"/>
              </p:cNvSpPr>
              <p:nvPr/>
            </p:nvSpPr>
            <p:spPr bwMode="auto">
              <a:xfrm>
                <a:off x="1797" y="3480"/>
                <a:ext cx="294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DISP_Y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2435" name="Rectangle 63"/>
              <p:cNvSpPr>
                <a:spLocks noChangeArrowheads="1"/>
              </p:cNvSpPr>
              <p:nvPr/>
            </p:nvSpPr>
            <p:spPr bwMode="auto">
              <a:xfrm>
                <a:off x="645" y="3594"/>
                <a:ext cx="4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36" name="Rectangle 64"/>
              <p:cNvSpPr>
                <a:spLocks noChangeArrowheads="1"/>
              </p:cNvSpPr>
              <p:nvPr/>
            </p:nvSpPr>
            <p:spPr bwMode="auto">
              <a:xfrm>
                <a:off x="1017" y="3594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37" name="Rectangle 65"/>
              <p:cNvSpPr>
                <a:spLocks noChangeArrowheads="1"/>
              </p:cNvSpPr>
              <p:nvPr/>
            </p:nvSpPr>
            <p:spPr bwMode="auto">
              <a:xfrm>
                <a:off x="1089" y="3582"/>
                <a:ext cx="60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38" name="Rectangle 66"/>
              <p:cNvSpPr>
                <a:spLocks noChangeArrowheads="1"/>
              </p:cNvSpPr>
              <p:nvPr/>
            </p:nvSpPr>
            <p:spPr bwMode="auto">
              <a:xfrm>
                <a:off x="1203" y="3594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39" name="Rectangle 67"/>
              <p:cNvSpPr>
                <a:spLocks noChangeArrowheads="1"/>
              </p:cNvSpPr>
              <p:nvPr/>
            </p:nvSpPr>
            <p:spPr bwMode="auto">
              <a:xfrm>
                <a:off x="1479" y="3594"/>
                <a:ext cx="4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40" name="Rectangle 68"/>
              <p:cNvSpPr>
                <a:spLocks noChangeArrowheads="1"/>
              </p:cNvSpPr>
              <p:nvPr/>
            </p:nvSpPr>
            <p:spPr bwMode="auto">
              <a:xfrm>
                <a:off x="1575" y="3570"/>
                <a:ext cx="30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41" name="Rectangle 69"/>
              <p:cNvSpPr>
                <a:spLocks noChangeArrowheads="1"/>
              </p:cNvSpPr>
              <p:nvPr/>
            </p:nvSpPr>
            <p:spPr bwMode="auto">
              <a:xfrm>
                <a:off x="1773" y="3594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42" name="Rectangle 70"/>
              <p:cNvSpPr>
                <a:spLocks noChangeArrowheads="1"/>
              </p:cNvSpPr>
              <p:nvPr/>
            </p:nvSpPr>
            <p:spPr bwMode="auto">
              <a:xfrm>
                <a:off x="1863" y="3594"/>
                <a:ext cx="186" cy="18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43" name="Rectangle 71"/>
              <p:cNvSpPr>
                <a:spLocks noChangeArrowheads="1"/>
              </p:cNvSpPr>
              <p:nvPr/>
            </p:nvSpPr>
            <p:spPr bwMode="auto">
              <a:xfrm>
                <a:off x="2139" y="3594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44" name="Rectangle 72"/>
              <p:cNvSpPr>
                <a:spLocks noChangeArrowheads="1"/>
              </p:cNvSpPr>
              <p:nvPr/>
            </p:nvSpPr>
            <p:spPr bwMode="auto">
              <a:xfrm>
                <a:off x="2361" y="3570"/>
                <a:ext cx="30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45" name="Rectangle 73"/>
              <p:cNvSpPr>
                <a:spLocks noChangeArrowheads="1"/>
              </p:cNvSpPr>
              <p:nvPr/>
            </p:nvSpPr>
            <p:spPr bwMode="auto">
              <a:xfrm>
                <a:off x="2541" y="3594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46" name="Rectangle 74"/>
              <p:cNvSpPr>
                <a:spLocks noChangeArrowheads="1"/>
              </p:cNvSpPr>
              <p:nvPr/>
            </p:nvSpPr>
            <p:spPr bwMode="auto">
              <a:xfrm>
                <a:off x="2685" y="3594"/>
                <a:ext cx="4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47" name="Rectangle 75"/>
              <p:cNvSpPr>
                <a:spLocks noChangeArrowheads="1"/>
              </p:cNvSpPr>
              <p:nvPr/>
            </p:nvSpPr>
            <p:spPr bwMode="auto">
              <a:xfrm>
                <a:off x="2727" y="3594"/>
                <a:ext cx="4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48" name="Rectangle 76"/>
              <p:cNvSpPr>
                <a:spLocks noChangeArrowheads="1"/>
              </p:cNvSpPr>
              <p:nvPr/>
            </p:nvSpPr>
            <p:spPr bwMode="auto">
              <a:xfrm>
                <a:off x="3075" y="3594"/>
                <a:ext cx="36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49" name="Rectangle 77"/>
              <p:cNvSpPr>
                <a:spLocks noChangeArrowheads="1"/>
              </p:cNvSpPr>
              <p:nvPr/>
            </p:nvSpPr>
            <p:spPr bwMode="auto">
              <a:xfrm>
                <a:off x="3123" y="3594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50" name="Rectangle 78"/>
              <p:cNvSpPr>
                <a:spLocks noChangeArrowheads="1"/>
              </p:cNvSpPr>
              <p:nvPr/>
            </p:nvSpPr>
            <p:spPr bwMode="auto">
              <a:xfrm>
                <a:off x="3123" y="3594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51" name="Rectangle 79"/>
              <p:cNvSpPr>
                <a:spLocks noChangeArrowheads="1"/>
              </p:cNvSpPr>
              <p:nvPr/>
            </p:nvSpPr>
            <p:spPr bwMode="auto">
              <a:xfrm>
                <a:off x="3123" y="3594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52" name="Rectangle 80"/>
              <p:cNvSpPr>
                <a:spLocks noChangeArrowheads="1"/>
              </p:cNvSpPr>
              <p:nvPr/>
            </p:nvSpPr>
            <p:spPr bwMode="auto">
              <a:xfrm>
                <a:off x="3135" y="3594"/>
                <a:ext cx="30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53" name="Rectangle 81"/>
              <p:cNvSpPr>
                <a:spLocks noChangeArrowheads="1"/>
              </p:cNvSpPr>
              <p:nvPr/>
            </p:nvSpPr>
            <p:spPr bwMode="auto">
              <a:xfrm>
                <a:off x="3465" y="3594"/>
                <a:ext cx="4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54" name="Rectangle 82"/>
              <p:cNvSpPr>
                <a:spLocks noChangeArrowheads="1"/>
              </p:cNvSpPr>
              <p:nvPr/>
            </p:nvSpPr>
            <p:spPr bwMode="auto">
              <a:xfrm>
                <a:off x="3513" y="3594"/>
                <a:ext cx="4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55" name="Rectangle 83"/>
              <p:cNvSpPr>
                <a:spLocks noChangeArrowheads="1"/>
              </p:cNvSpPr>
              <p:nvPr/>
            </p:nvSpPr>
            <p:spPr bwMode="auto">
              <a:xfrm>
                <a:off x="3843" y="3594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56" name="Rectangle 84"/>
              <p:cNvSpPr>
                <a:spLocks noChangeArrowheads="1"/>
              </p:cNvSpPr>
              <p:nvPr/>
            </p:nvSpPr>
            <p:spPr bwMode="auto">
              <a:xfrm>
                <a:off x="3843" y="3594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57" name="Rectangle 85"/>
              <p:cNvSpPr>
                <a:spLocks noChangeArrowheads="1"/>
              </p:cNvSpPr>
              <p:nvPr/>
            </p:nvSpPr>
            <p:spPr bwMode="auto">
              <a:xfrm>
                <a:off x="3993" y="3594"/>
                <a:ext cx="9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58" name="Rectangle 86"/>
              <p:cNvSpPr>
                <a:spLocks noChangeArrowheads="1"/>
              </p:cNvSpPr>
              <p:nvPr/>
            </p:nvSpPr>
            <p:spPr bwMode="auto">
              <a:xfrm>
                <a:off x="4179" y="3594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59" name="Rectangle 87"/>
              <p:cNvSpPr>
                <a:spLocks noChangeArrowheads="1"/>
              </p:cNvSpPr>
              <p:nvPr/>
            </p:nvSpPr>
            <p:spPr bwMode="auto">
              <a:xfrm>
                <a:off x="4689" y="3594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60" name="Rectangle 88"/>
              <p:cNvSpPr>
                <a:spLocks noChangeArrowheads="1"/>
              </p:cNvSpPr>
              <p:nvPr/>
            </p:nvSpPr>
            <p:spPr bwMode="auto">
              <a:xfrm>
                <a:off x="4755" y="3594"/>
                <a:ext cx="36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62" name="Rectangle 90"/>
              <p:cNvSpPr>
                <a:spLocks noChangeArrowheads="1"/>
              </p:cNvSpPr>
              <p:nvPr/>
            </p:nvSpPr>
            <p:spPr bwMode="auto">
              <a:xfrm>
                <a:off x="5019" y="3594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63" name="Rectangle 91"/>
              <p:cNvSpPr>
                <a:spLocks noChangeArrowheads="1"/>
              </p:cNvSpPr>
              <p:nvPr/>
            </p:nvSpPr>
            <p:spPr bwMode="auto">
              <a:xfrm>
                <a:off x="5199" y="3594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64" name="Rectangle 92"/>
              <p:cNvSpPr>
                <a:spLocks noChangeArrowheads="1"/>
              </p:cNvSpPr>
              <p:nvPr/>
            </p:nvSpPr>
            <p:spPr bwMode="auto">
              <a:xfrm>
                <a:off x="5283" y="3594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46" name="Text Box 9"/>
            <p:cNvSpPr txBox="1">
              <a:spLocks noChangeArrowheads="1"/>
            </p:cNvSpPr>
            <p:nvPr/>
          </p:nvSpPr>
          <p:spPr bwMode="auto">
            <a:xfrm>
              <a:off x="26734" y="5576425"/>
              <a:ext cx="723331" cy="4283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0488" tIns="44450" rIns="90488" bIns="4445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1100" dirty="0">
                  <a:solidFill>
                    <a:srgbClr val="800080"/>
                  </a:solidFill>
                  <a:latin typeface="Arial" pitchFamily="34" charset="0"/>
                  <a:cs typeface="Arial" pitchFamily="34" charset="0"/>
                </a:rPr>
                <a:t>c</a:t>
              </a:r>
              <a:r>
                <a:rPr lang="en-US" sz="1100" dirty="0" smtClean="0">
                  <a:solidFill>
                    <a:srgbClr val="800080"/>
                  </a:solidFill>
                  <a:latin typeface="Arial" pitchFamily="34" charset="0"/>
                  <a:cs typeface="Arial" pitchFamily="34" charset="0"/>
                </a:rPr>
                <a:t>athode end</a:t>
              </a:r>
              <a:endParaRPr lang="en-US" sz="1100" dirty="0">
                <a:solidFill>
                  <a:srgbClr val="80008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7" name="AutoShape 3"/>
            <p:cNvSpPr>
              <a:spLocks/>
            </p:cNvSpPr>
            <p:nvPr/>
          </p:nvSpPr>
          <p:spPr bwMode="auto">
            <a:xfrm rot="16200000" flipV="1">
              <a:off x="4877804" y="5073052"/>
              <a:ext cx="177892" cy="1381125"/>
            </a:xfrm>
            <a:prstGeom prst="leftBrace">
              <a:avLst>
                <a:gd name="adj1" fmla="val 163981"/>
                <a:gd name="adj2" fmla="val 50000"/>
              </a:avLst>
            </a:prstGeom>
            <a:noFill/>
            <a:ln w="12699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endParaRPr lang="en-US"/>
            </a:p>
          </p:txBody>
        </p:sp>
        <p:sp>
          <p:nvSpPr>
            <p:cNvPr id="148" name="Text Box 9"/>
            <p:cNvSpPr txBox="1">
              <a:spLocks noChangeArrowheads="1"/>
            </p:cNvSpPr>
            <p:nvPr/>
          </p:nvSpPr>
          <p:spPr bwMode="auto">
            <a:xfrm>
              <a:off x="1361315" y="5677472"/>
              <a:ext cx="753678" cy="2590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0488" tIns="44450" rIns="90488" bIns="4445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1100" dirty="0" smtClean="0">
                  <a:solidFill>
                    <a:srgbClr val="800080"/>
                  </a:solidFill>
                  <a:latin typeface="Arial" pitchFamily="34" charset="0"/>
                  <a:cs typeface="Arial" pitchFamily="34" charset="0"/>
                </a:rPr>
                <a:t>1</a:t>
              </a:r>
              <a:r>
                <a:rPr lang="en-US" sz="1100" dirty="0" smtClean="0">
                  <a:solidFill>
                    <a:srgbClr val="800080"/>
                  </a:solidFill>
                  <a:latin typeface="Arial"/>
                  <a:cs typeface="Arial"/>
                </a:rPr>
                <a:t>5</a:t>
              </a:r>
              <a:r>
                <a:rPr lang="en-US" sz="1100" baseline="30000" dirty="0" smtClean="0">
                  <a:solidFill>
                    <a:srgbClr val="800080"/>
                  </a:solidFill>
                  <a:latin typeface="Arial"/>
                  <a:cs typeface="Arial"/>
                </a:rPr>
                <a:t>0</a:t>
              </a:r>
              <a:r>
                <a:rPr lang="en-US" sz="1100" dirty="0" smtClean="0">
                  <a:solidFill>
                    <a:srgbClr val="800080"/>
                  </a:solidFill>
                  <a:latin typeface="Arial"/>
                  <a:cs typeface="Arial"/>
                </a:rPr>
                <a:t> </a:t>
              </a:r>
              <a:r>
                <a:rPr lang="en-US" sz="1100" dirty="0" smtClean="0">
                  <a:solidFill>
                    <a:srgbClr val="800080"/>
                  </a:solidFill>
                  <a:latin typeface="Arial" pitchFamily="34" charset="0"/>
                  <a:cs typeface="Arial" pitchFamily="34" charset="0"/>
                </a:rPr>
                <a:t>bend</a:t>
              </a:r>
              <a:endParaRPr lang="en-US" sz="1100" dirty="0">
                <a:solidFill>
                  <a:srgbClr val="80008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9" name="Text Box 9"/>
            <p:cNvSpPr txBox="1">
              <a:spLocks noChangeArrowheads="1"/>
            </p:cNvSpPr>
            <p:nvPr/>
          </p:nvSpPr>
          <p:spPr bwMode="auto">
            <a:xfrm>
              <a:off x="2741738" y="5836289"/>
              <a:ext cx="996153" cy="2590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0488" tIns="44450" rIns="90488" bIns="4445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1100" dirty="0" smtClean="0">
                  <a:solidFill>
                    <a:srgbClr val="800080"/>
                  </a:solidFill>
                  <a:latin typeface="Arial" pitchFamily="34" charset="0"/>
                  <a:cs typeface="Arial" pitchFamily="34" charset="0"/>
                </a:rPr>
                <a:t>Wien Filter</a:t>
              </a:r>
              <a:endParaRPr lang="en-US" sz="1100" dirty="0">
                <a:solidFill>
                  <a:srgbClr val="80008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0" name="Text Box 9"/>
            <p:cNvSpPr txBox="1">
              <a:spLocks noChangeArrowheads="1"/>
            </p:cNvSpPr>
            <p:nvPr/>
          </p:nvSpPr>
          <p:spPr bwMode="auto">
            <a:xfrm>
              <a:off x="4507532" y="5830724"/>
              <a:ext cx="929540" cy="2590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0488" tIns="44450" rIns="90488" bIns="4445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1100" dirty="0" smtClean="0">
                  <a:solidFill>
                    <a:srgbClr val="800080"/>
                  </a:solidFill>
                  <a:latin typeface="Arial" pitchFamily="34" charset="0"/>
                  <a:cs typeface="Arial" pitchFamily="34" charset="0"/>
                </a:rPr>
                <a:t>Choppers</a:t>
              </a:r>
              <a:endParaRPr lang="en-US" sz="1100" dirty="0">
                <a:solidFill>
                  <a:srgbClr val="80008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1" name="Text Box 9"/>
            <p:cNvSpPr txBox="1">
              <a:spLocks noChangeArrowheads="1"/>
            </p:cNvSpPr>
            <p:nvPr/>
          </p:nvSpPr>
          <p:spPr bwMode="auto">
            <a:xfrm>
              <a:off x="6065348" y="5651726"/>
              <a:ext cx="773855" cy="2590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0488" tIns="44450" rIns="90488" bIns="4445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1100" dirty="0" err="1" smtClean="0">
                  <a:solidFill>
                    <a:srgbClr val="800080"/>
                  </a:solidFill>
                  <a:latin typeface="Arial" pitchFamily="34" charset="0"/>
                  <a:cs typeface="Arial" pitchFamily="34" charset="0"/>
                </a:rPr>
                <a:t>Buncher</a:t>
              </a:r>
              <a:endParaRPr lang="en-US" sz="1100" dirty="0">
                <a:solidFill>
                  <a:srgbClr val="800080"/>
                </a:solidFill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152" name="Straight Arrow Connector 151"/>
            <p:cNvCxnSpPr/>
            <p:nvPr/>
          </p:nvCxnSpPr>
          <p:spPr bwMode="auto">
            <a:xfrm flipV="1">
              <a:off x="1071027" y="5632321"/>
              <a:ext cx="3696" cy="278450"/>
            </a:xfrm>
            <a:prstGeom prst="straightConnector1">
              <a:avLst/>
            </a:prstGeom>
            <a:solidFill>
              <a:schemeClr val="accent1"/>
            </a:solidFill>
            <a:ln w="12699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55" name="Text Box 9"/>
            <p:cNvSpPr txBox="1">
              <a:spLocks noChangeArrowheads="1"/>
            </p:cNvSpPr>
            <p:nvPr/>
          </p:nvSpPr>
          <p:spPr bwMode="auto">
            <a:xfrm>
              <a:off x="822478" y="5857681"/>
              <a:ext cx="550160" cy="2590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0488" tIns="44450" rIns="90488" bIns="4445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1100" dirty="0" smtClean="0">
                  <a:solidFill>
                    <a:srgbClr val="800080"/>
                  </a:solidFill>
                  <a:latin typeface="Arial" pitchFamily="34" charset="0"/>
                  <a:cs typeface="Arial" pitchFamily="34" charset="0"/>
                </a:rPr>
                <a:t>sol 1</a:t>
              </a:r>
              <a:endParaRPr lang="en-US" sz="1100" dirty="0">
                <a:solidFill>
                  <a:srgbClr val="80008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0" name="Text Box 9"/>
            <p:cNvSpPr txBox="1">
              <a:spLocks noChangeArrowheads="1"/>
            </p:cNvSpPr>
            <p:nvPr/>
          </p:nvSpPr>
          <p:spPr bwMode="auto">
            <a:xfrm>
              <a:off x="2134043" y="5840586"/>
              <a:ext cx="550160" cy="2590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0488" tIns="44450" rIns="90488" bIns="4445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1100" dirty="0" smtClean="0">
                  <a:solidFill>
                    <a:srgbClr val="800080"/>
                  </a:solidFill>
                  <a:latin typeface="Arial" pitchFamily="34" charset="0"/>
                  <a:cs typeface="Arial" pitchFamily="34" charset="0"/>
                </a:rPr>
                <a:t>sol </a:t>
              </a:r>
              <a:r>
                <a:rPr lang="en-US" sz="1100" dirty="0">
                  <a:solidFill>
                    <a:srgbClr val="800080"/>
                  </a:solidFill>
                  <a:latin typeface="Arial" pitchFamily="34" charset="0"/>
                  <a:cs typeface="Arial" pitchFamily="34" charset="0"/>
                </a:rPr>
                <a:t>2</a:t>
              </a:r>
            </a:p>
          </p:txBody>
        </p:sp>
        <p:sp>
          <p:nvSpPr>
            <p:cNvPr id="161" name="AutoShape 3"/>
            <p:cNvSpPr>
              <a:spLocks/>
            </p:cNvSpPr>
            <p:nvPr/>
          </p:nvSpPr>
          <p:spPr bwMode="auto">
            <a:xfrm rot="16200000" flipV="1">
              <a:off x="3072923" y="5099519"/>
              <a:ext cx="177892" cy="1276347"/>
            </a:xfrm>
            <a:prstGeom prst="leftBrace">
              <a:avLst>
                <a:gd name="adj1" fmla="val 163981"/>
                <a:gd name="adj2" fmla="val 50000"/>
              </a:avLst>
            </a:prstGeom>
            <a:noFill/>
            <a:ln w="12699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endParaRPr lang="en-US"/>
            </a:p>
          </p:txBody>
        </p:sp>
        <p:sp>
          <p:nvSpPr>
            <p:cNvPr id="162" name="Text Box 9"/>
            <p:cNvSpPr txBox="1">
              <a:spLocks noChangeArrowheads="1"/>
            </p:cNvSpPr>
            <p:nvPr/>
          </p:nvSpPr>
          <p:spPr bwMode="auto">
            <a:xfrm>
              <a:off x="7337508" y="5833820"/>
              <a:ext cx="550160" cy="2590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0488" tIns="44450" rIns="90488" bIns="4445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1100" dirty="0" smtClean="0">
                  <a:solidFill>
                    <a:srgbClr val="800080"/>
                  </a:solidFill>
                  <a:latin typeface="Arial" pitchFamily="34" charset="0"/>
                  <a:cs typeface="Arial" pitchFamily="34" charset="0"/>
                </a:rPr>
                <a:t>sol 3</a:t>
              </a:r>
              <a:endParaRPr lang="en-US" sz="1100" dirty="0">
                <a:solidFill>
                  <a:srgbClr val="800080"/>
                </a:solidFill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165" name="Straight Arrow Connector 164"/>
            <p:cNvCxnSpPr/>
            <p:nvPr/>
          </p:nvCxnSpPr>
          <p:spPr bwMode="auto">
            <a:xfrm flipV="1">
              <a:off x="2396418" y="5633575"/>
              <a:ext cx="3696" cy="278450"/>
            </a:xfrm>
            <a:prstGeom prst="straightConnector1">
              <a:avLst/>
            </a:prstGeom>
            <a:solidFill>
              <a:schemeClr val="accent1"/>
            </a:solidFill>
            <a:ln w="12699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66" name="Straight Arrow Connector 165"/>
            <p:cNvCxnSpPr/>
            <p:nvPr/>
          </p:nvCxnSpPr>
          <p:spPr bwMode="auto">
            <a:xfrm flipV="1">
              <a:off x="7590888" y="5622376"/>
              <a:ext cx="3696" cy="278450"/>
            </a:xfrm>
            <a:prstGeom prst="straightConnector1">
              <a:avLst/>
            </a:prstGeom>
            <a:solidFill>
              <a:schemeClr val="accent1"/>
            </a:solidFill>
            <a:ln w="12699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sp>
        <p:nvSpPr>
          <p:cNvPr id="154" name="Text Box 40"/>
          <p:cNvSpPr txBox="1">
            <a:spLocks noChangeArrowheads="1"/>
          </p:cNvSpPr>
          <p:nvPr/>
        </p:nvSpPr>
        <p:spPr bwMode="auto">
          <a:xfrm>
            <a:off x="464715" y="4409626"/>
            <a:ext cx="1111517" cy="505267"/>
          </a:xfrm>
          <a:prstGeom prst="rect">
            <a:avLst/>
          </a:prstGeom>
          <a:noFill/>
          <a:ln w="19050">
            <a:solidFill>
              <a:srgbClr val="800080"/>
            </a:solidFill>
            <a:miter lim="800000"/>
            <a:headEnd/>
            <a:tailEnd/>
          </a:ln>
        </p:spPr>
        <p:txBody>
          <a:bodyPr wrap="square" lIns="90488" tIns="44450" rIns="90488" bIns="44450">
            <a:spAutoFit/>
          </a:bodyPr>
          <a:lstStyle/>
          <a:p>
            <a:pPr>
              <a:spcBef>
                <a:spcPts val="600"/>
              </a:spcBef>
            </a:pPr>
            <a:r>
              <a:rPr lang="en-US" sz="1100" dirty="0" smtClean="0">
                <a:solidFill>
                  <a:srgbClr val="800080"/>
                </a:solidFill>
                <a:cs typeface="Arial" pitchFamily="34" charset="0"/>
              </a:rPr>
              <a:t>L = </a:t>
            </a:r>
            <a:r>
              <a:rPr lang="en-US" sz="1100" dirty="0" smtClean="0"/>
              <a:t>7.62</a:t>
            </a:r>
            <a:r>
              <a:rPr lang="en-US" sz="1100" dirty="0" smtClean="0">
                <a:solidFill>
                  <a:srgbClr val="800080"/>
                </a:solidFill>
                <a:cs typeface="Arial" pitchFamily="34" charset="0"/>
              </a:rPr>
              <a:t> </a:t>
            </a:r>
            <a:r>
              <a:rPr lang="en-US" sz="1100" dirty="0">
                <a:solidFill>
                  <a:srgbClr val="800080"/>
                </a:solidFill>
                <a:cs typeface="Arial" pitchFamily="34" charset="0"/>
              </a:rPr>
              <a:t>cm</a:t>
            </a:r>
          </a:p>
          <a:p>
            <a:pPr>
              <a:spcBef>
                <a:spcPts val="600"/>
              </a:spcBef>
            </a:pPr>
            <a:r>
              <a:rPr lang="de-DE" sz="1100" dirty="0" smtClean="0">
                <a:solidFill>
                  <a:srgbClr val="800080"/>
                </a:solidFill>
                <a:cs typeface="Arial" pitchFamily="34" charset="0"/>
              </a:rPr>
              <a:t>B = </a:t>
            </a:r>
            <a:r>
              <a:rPr lang="en-US" sz="1100" dirty="0" smtClean="0"/>
              <a:t>294</a:t>
            </a:r>
            <a:r>
              <a:rPr lang="de-DE" sz="1100" dirty="0" smtClean="0">
                <a:solidFill>
                  <a:srgbClr val="800080"/>
                </a:solidFill>
                <a:cs typeface="Arial" pitchFamily="34" charset="0"/>
              </a:rPr>
              <a:t> Gauss</a:t>
            </a:r>
          </a:p>
        </p:txBody>
      </p:sp>
      <p:sp>
        <p:nvSpPr>
          <p:cNvPr id="156" name="Text Box 40"/>
          <p:cNvSpPr txBox="1">
            <a:spLocks noChangeArrowheads="1"/>
          </p:cNvSpPr>
          <p:nvPr/>
        </p:nvSpPr>
        <p:spPr bwMode="auto">
          <a:xfrm>
            <a:off x="1768732" y="4400773"/>
            <a:ext cx="1111517" cy="505267"/>
          </a:xfrm>
          <a:prstGeom prst="rect">
            <a:avLst/>
          </a:prstGeom>
          <a:noFill/>
          <a:ln w="19050">
            <a:solidFill>
              <a:srgbClr val="800080"/>
            </a:solidFill>
            <a:miter lim="800000"/>
            <a:headEnd/>
            <a:tailEnd/>
          </a:ln>
        </p:spPr>
        <p:txBody>
          <a:bodyPr wrap="square" lIns="90488" tIns="44450" rIns="90488" bIns="44450">
            <a:spAutoFit/>
          </a:bodyPr>
          <a:lstStyle/>
          <a:p>
            <a:pPr>
              <a:spcBef>
                <a:spcPts val="600"/>
              </a:spcBef>
            </a:pPr>
            <a:r>
              <a:rPr lang="en-US" sz="1100" dirty="0" smtClean="0">
                <a:solidFill>
                  <a:srgbClr val="800080"/>
                </a:solidFill>
                <a:cs typeface="Arial" pitchFamily="34" charset="0"/>
              </a:rPr>
              <a:t>L = </a:t>
            </a:r>
            <a:r>
              <a:rPr lang="en-US" sz="1100" dirty="0" smtClean="0"/>
              <a:t>7.62</a:t>
            </a:r>
            <a:r>
              <a:rPr lang="en-US" sz="1100" dirty="0" smtClean="0">
                <a:solidFill>
                  <a:srgbClr val="800080"/>
                </a:solidFill>
                <a:cs typeface="Arial" pitchFamily="34" charset="0"/>
              </a:rPr>
              <a:t> </a:t>
            </a:r>
            <a:r>
              <a:rPr lang="en-US" sz="1100" dirty="0">
                <a:solidFill>
                  <a:srgbClr val="800080"/>
                </a:solidFill>
                <a:cs typeface="Arial" pitchFamily="34" charset="0"/>
              </a:rPr>
              <a:t>cm</a:t>
            </a:r>
          </a:p>
          <a:p>
            <a:pPr>
              <a:spcBef>
                <a:spcPts val="600"/>
              </a:spcBef>
            </a:pPr>
            <a:r>
              <a:rPr lang="de-DE" sz="1100" dirty="0" smtClean="0">
                <a:solidFill>
                  <a:srgbClr val="800080"/>
                </a:solidFill>
                <a:cs typeface="Arial" pitchFamily="34" charset="0"/>
              </a:rPr>
              <a:t>B = </a:t>
            </a:r>
            <a:r>
              <a:rPr lang="en-US" sz="1100" dirty="0" smtClean="0"/>
              <a:t>297</a:t>
            </a:r>
            <a:r>
              <a:rPr lang="de-DE" sz="1100" dirty="0" smtClean="0">
                <a:solidFill>
                  <a:srgbClr val="800080"/>
                </a:solidFill>
                <a:cs typeface="Arial" pitchFamily="34" charset="0"/>
              </a:rPr>
              <a:t> Gauss</a:t>
            </a:r>
          </a:p>
        </p:txBody>
      </p:sp>
      <p:sp>
        <p:nvSpPr>
          <p:cNvPr id="157" name="Text Box 40"/>
          <p:cNvSpPr txBox="1">
            <a:spLocks noChangeArrowheads="1"/>
          </p:cNvSpPr>
          <p:nvPr/>
        </p:nvSpPr>
        <p:spPr bwMode="auto">
          <a:xfrm>
            <a:off x="7056829" y="4335200"/>
            <a:ext cx="1111517" cy="505267"/>
          </a:xfrm>
          <a:prstGeom prst="rect">
            <a:avLst/>
          </a:prstGeom>
          <a:noFill/>
          <a:ln w="19050">
            <a:solidFill>
              <a:srgbClr val="800080"/>
            </a:solidFill>
            <a:miter lim="800000"/>
            <a:headEnd/>
            <a:tailEnd/>
          </a:ln>
        </p:spPr>
        <p:txBody>
          <a:bodyPr wrap="square" lIns="90488" tIns="44450" rIns="90488" bIns="44450">
            <a:spAutoFit/>
          </a:bodyPr>
          <a:lstStyle/>
          <a:p>
            <a:pPr>
              <a:spcBef>
                <a:spcPts val="600"/>
              </a:spcBef>
            </a:pPr>
            <a:r>
              <a:rPr lang="en-US" sz="1100" dirty="0" smtClean="0">
                <a:solidFill>
                  <a:srgbClr val="800080"/>
                </a:solidFill>
                <a:cs typeface="Arial" pitchFamily="34" charset="0"/>
              </a:rPr>
              <a:t>L = </a:t>
            </a:r>
            <a:r>
              <a:rPr lang="en-US" sz="1100" dirty="0" smtClean="0"/>
              <a:t>6.35</a:t>
            </a:r>
            <a:r>
              <a:rPr lang="en-US" sz="1100" dirty="0" smtClean="0">
                <a:solidFill>
                  <a:srgbClr val="800080"/>
                </a:solidFill>
                <a:cs typeface="Arial" pitchFamily="34" charset="0"/>
              </a:rPr>
              <a:t> </a:t>
            </a:r>
            <a:r>
              <a:rPr lang="en-US" sz="1100" dirty="0">
                <a:solidFill>
                  <a:srgbClr val="800080"/>
                </a:solidFill>
                <a:cs typeface="Arial" pitchFamily="34" charset="0"/>
              </a:rPr>
              <a:t>cm</a:t>
            </a:r>
          </a:p>
          <a:p>
            <a:pPr>
              <a:spcBef>
                <a:spcPts val="600"/>
              </a:spcBef>
            </a:pPr>
            <a:r>
              <a:rPr lang="de-DE" sz="1100" dirty="0" smtClean="0">
                <a:solidFill>
                  <a:srgbClr val="800080"/>
                </a:solidFill>
                <a:cs typeface="Arial" pitchFamily="34" charset="0"/>
              </a:rPr>
              <a:t>B = </a:t>
            </a:r>
            <a:r>
              <a:rPr lang="en-US" sz="1100" dirty="0" smtClean="0"/>
              <a:t>281 </a:t>
            </a:r>
            <a:r>
              <a:rPr lang="de-DE" sz="1100" dirty="0" smtClean="0">
                <a:solidFill>
                  <a:srgbClr val="800080"/>
                </a:solidFill>
                <a:cs typeface="Arial" pitchFamily="34" charset="0"/>
              </a:rPr>
              <a:t>Gauss</a:t>
            </a:r>
          </a:p>
        </p:txBody>
      </p:sp>
      <p:sp>
        <p:nvSpPr>
          <p:cNvPr id="158" name="Text Box 40"/>
          <p:cNvSpPr txBox="1">
            <a:spLocks noChangeArrowheads="1"/>
          </p:cNvSpPr>
          <p:nvPr/>
        </p:nvSpPr>
        <p:spPr bwMode="auto">
          <a:xfrm>
            <a:off x="4428055" y="4366635"/>
            <a:ext cx="1111517" cy="505267"/>
          </a:xfrm>
          <a:prstGeom prst="rect">
            <a:avLst/>
          </a:prstGeom>
          <a:noFill/>
          <a:ln w="19050">
            <a:solidFill>
              <a:srgbClr val="800080"/>
            </a:solidFill>
            <a:miter lim="800000"/>
            <a:headEnd/>
            <a:tailEnd/>
          </a:ln>
        </p:spPr>
        <p:txBody>
          <a:bodyPr wrap="square" lIns="90488" tIns="44450" rIns="90488" bIns="44450">
            <a:spAutoFit/>
          </a:bodyPr>
          <a:lstStyle/>
          <a:p>
            <a:pPr>
              <a:spcBef>
                <a:spcPts val="600"/>
              </a:spcBef>
            </a:pPr>
            <a:r>
              <a:rPr lang="en-US" sz="1100" dirty="0" smtClean="0">
                <a:solidFill>
                  <a:srgbClr val="800080"/>
                </a:solidFill>
                <a:cs typeface="Arial" pitchFamily="34" charset="0"/>
              </a:rPr>
              <a:t>L = </a:t>
            </a:r>
            <a:r>
              <a:rPr lang="en-US" sz="1100" dirty="0" smtClean="0"/>
              <a:t>6.35</a:t>
            </a:r>
            <a:r>
              <a:rPr lang="en-US" sz="1100" dirty="0" smtClean="0">
                <a:solidFill>
                  <a:srgbClr val="800080"/>
                </a:solidFill>
                <a:cs typeface="Arial" pitchFamily="34" charset="0"/>
              </a:rPr>
              <a:t> </a:t>
            </a:r>
            <a:r>
              <a:rPr lang="en-US" sz="1100" dirty="0">
                <a:solidFill>
                  <a:srgbClr val="800080"/>
                </a:solidFill>
                <a:cs typeface="Arial" pitchFamily="34" charset="0"/>
              </a:rPr>
              <a:t>cm</a:t>
            </a:r>
          </a:p>
          <a:p>
            <a:pPr>
              <a:spcBef>
                <a:spcPts val="600"/>
              </a:spcBef>
            </a:pPr>
            <a:r>
              <a:rPr lang="de-DE" sz="1100" dirty="0" smtClean="0">
                <a:solidFill>
                  <a:srgbClr val="800080"/>
                </a:solidFill>
                <a:cs typeface="Arial" pitchFamily="34" charset="0"/>
              </a:rPr>
              <a:t>B = </a:t>
            </a:r>
            <a:r>
              <a:rPr lang="en-US" sz="1100" dirty="0" smtClean="0"/>
              <a:t>334 </a:t>
            </a:r>
            <a:r>
              <a:rPr lang="de-DE" sz="1100" dirty="0" smtClean="0">
                <a:solidFill>
                  <a:srgbClr val="800080"/>
                </a:solidFill>
                <a:cs typeface="Arial" pitchFamily="34" charset="0"/>
              </a:rPr>
              <a:t>Gauss</a:t>
            </a:r>
          </a:p>
        </p:txBody>
      </p:sp>
      <p:sp>
        <p:nvSpPr>
          <p:cNvPr id="159" name="Text Box 40"/>
          <p:cNvSpPr txBox="1">
            <a:spLocks noChangeArrowheads="1"/>
          </p:cNvSpPr>
          <p:nvPr/>
        </p:nvSpPr>
        <p:spPr bwMode="auto">
          <a:xfrm>
            <a:off x="4424813" y="4908140"/>
            <a:ext cx="1111517" cy="505267"/>
          </a:xfrm>
          <a:prstGeom prst="rect">
            <a:avLst/>
          </a:prstGeom>
          <a:noFill/>
          <a:ln w="19050">
            <a:solidFill>
              <a:srgbClr val="800080"/>
            </a:solidFill>
            <a:miter lim="800000"/>
            <a:headEnd/>
            <a:tailEnd/>
          </a:ln>
        </p:spPr>
        <p:txBody>
          <a:bodyPr wrap="square" lIns="90488" tIns="44450" rIns="90488" bIns="44450">
            <a:spAutoFit/>
          </a:bodyPr>
          <a:lstStyle/>
          <a:p>
            <a:pPr>
              <a:spcBef>
                <a:spcPts val="600"/>
              </a:spcBef>
            </a:pPr>
            <a:r>
              <a:rPr lang="en-US" sz="1100" dirty="0" smtClean="0">
                <a:solidFill>
                  <a:srgbClr val="800080"/>
                </a:solidFill>
                <a:cs typeface="Arial" pitchFamily="34" charset="0"/>
              </a:rPr>
              <a:t>L = </a:t>
            </a:r>
            <a:r>
              <a:rPr lang="en-US" sz="1100" dirty="0" smtClean="0"/>
              <a:t>5</a:t>
            </a:r>
            <a:r>
              <a:rPr lang="en-US" sz="1100" dirty="0" smtClean="0">
                <a:solidFill>
                  <a:srgbClr val="800080"/>
                </a:solidFill>
                <a:cs typeface="Arial" pitchFamily="34" charset="0"/>
              </a:rPr>
              <a:t> </a:t>
            </a:r>
            <a:r>
              <a:rPr lang="en-US" sz="1100" dirty="0">
                <a:solidFill>
                  <a:srgbClr val="800080"/>
                </a:solidFill>
                <a:cs typeface="Arial" pitchFamily="34" charset="0"/>
              </a:rPr>
              <a:t>cm</a:t>
            </a:r>
          </a:p>
          <a:p>
            <a:pPr>
              <a:spcBef>
                <a:spcPts val="600"/>
              </a:spcBef>
            </a:pPr>
            <a:r>
              <a:rPr lang="de-DE" sz="1100" dirty="0" smtClean="0">
                <a:solidFill>
                  <a:srgbClr val="800080"/>
                </a:solidFill>
                <a:cs typeface="Arial" pitchFamily="34" charset="0"/>
              </a:rPr>
              <a:t>B = </a:t>
            </a:r>
            <a:r>
              <a:rPr lang="en-US" sz="1100" dirty="0" smtClean="0"/>
              <a:t>316 </a:t>
            </a:r>
            <a:r>
              <a:rPr lang="de-DE" sz="1100" dirty="0" smtClean="0">
                <a:solidFill>
                  <a:srgbClr val="800080"/>
                </a:solidFill>
                <a:cs typeface="Arial" pitchFamily="34" charset="0"/>
              </a:rPr>
              <a:t>Gauss</a:t>
            </a:r>
          </a:p>
        </p:txBody>
      </p:sp>
      <p:sp>
        <p:nvSpPr>
          <p:cNvPr id="163" name="Text Box 40"/>
          <p:cNvSpPr txBox="1">
            <a:spLocks noChangeArrowheads="1"/>
          </p:cNvSpPr>
          <p:nvPr/>
        </p:nvSpPr>
        <p:spPr bwMode="auto">
          <a:xfrm>
            <a:off x="4424812" y="5462617"/>
            <a:ext cx="1111517" cy="505267"/>
          </a:xfrm>
          <a:prstGeom prst="rect">
            <a:avLst/>
          </a:prstGeom>
          <a:noFill/>
          <a:ln w="19050">
            <a:solidFill>
              <a:srgbClr val="800080"/>
            </a:solidFill>
            <a:miter lim="800000"/>
            <a:headEnd/>
            <a:tailEnd/>
          </a:ln>
        </p:spPr>
        <p:txBody>
          <a:bodyPr wrap="square" lIns="90488" tIns="44450" rIns="90488" bIns="44450">
            <a:spAutoFit/>
          </a:bodyPr>
          <a:lstStyle/>
          <a:p>
            <a:pPr>
              <a:spcBef>
                <a:spcPts val="600"/>
              </a:spcBef>
            </a:pPr>
            <a:r>
              <a:rPr lang="en-US" sz="1100" dirty="0" smtClean="0">
                <a:solidFill>
                  <a:srgbClr val="800080"/>
                </a:solidFill>
                <a:cs typeface="Arial" pitchFamily="34" charset="0"/>
              </a:rPr>
              <a:t>L = </a:t>
            </a:r>
            <a:r>
              <a:rPr lang="en-US" sz="1100" dirty="0" smtClean="0"/>
              <a:t>6.35</a:t>
            </a:r>
            <a:r>
              <a:rPr lang="en-US" sz="1100" dirty="0" smtClean="0">
                <a:solidFill>
                  <a:srgbClr val="800080"/>
                </a:solidFill>
                <a:cs typeface="Arial" pitchFamily="34" charset="0"/>
              </a:rPr>
              <a:t> </a:t>
            </a:r>
            <a:r>
              <a:rPr lang="en-US" sz="1100" dirty="0">
                <a:solidFill>
                  <a:srgbClr val="800080"/>
                </a:solidFill>
                <a:cs typeface="Arial" pitchFamily="34" charset="0"/>
              </a:rPr>
              <a:t>cm</a:t>
            </a:r>
          </a:p>
          <a:p>
            <a:pPr>
              <a:spcBef>
                <a:spcPts val="600"/>
              </a:spcBef>
            </a:pPr>
            <a:r>
              <a:rPr lang="de-DE" sz="1100" dirty="0" smtClean="0">
                <a:solidFill>
                  <a:srgbClr val="800080"/>
                </a:solidFill>
                <a:cs typeface="Arial" pitchFamily="34" charset="0"/>
              </a:rPr>
              <a:t>B = </a:t>
            </a:r>
            <a:r>
              <a:rPr lang="en-US" sz="1100" dirty="0" smtClean="0"/>
              <a:t>329 </a:t>
            </a:r>
            <a:r>
              <a:rPr lang="de-DE" sz="1100" dirty="0" smtClean="0">
                <a:solidFill>
                  <a:srgbClr val="800080"/>
                </a:solidFill>
                <a:cs typeface="Arial" pitchFamily="34" charset="0"/>
              </a:rPr>
              <a:t>Gaus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057113" y="5022271"/>
            <a:ext cx="44735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7030A0"/>
                </a:solidFill>
              </a:rPr>
              <a:t>2×</a:t>
            </a:r>
            <a:endParaRPr lang="en-US" sz="1200" dirty="0">
              <a:solidFill>
                <a:srgbClr val="7030A0"/>
              </a:solidFill>
            </a:endParaRPr>
          </a:p>
        </p:txBody>
      </p:sp>
      <p:sp>
        <p:nvSpPr>
          <p:cNvPr id="164" name="Text Box 40"/>
          <p:cNvSpPr txBox="1">
            <a:spLocks noChangeArrowheads="1"/>
          </p:cNvSpPr>
          <p:nvPr/>
        </p:nvSpPr>
        <p:spPr bwMode="auto">
          <a:xfrm>
            <a:off x="6228813" y="5969435"/>
            <a:ext cx="2746893" cy="259045"/>
          </a:xfrm>
          <a:prstGeom prst="rect">
            <a:avLst/>
          </a:prstGeom>
          <a:noFill/>
          <a:ln w="19050">
            <a:solidFill>
              <a:srgbClr val="800080"/>
            </a:solidFill>
            <a:miter lim="800000"/>
            <a:headEnd/>
            <a:tailEnd/>
          </a:ln>
        </p:spPr>
        <p:txBody>
          <a:bodyPr wrap="square" lIns="90488" tIns="44450" rIns="90488" bIns="44450">
            <a:spAutoFit/>
          </a:bodyPr>
          <a:lstStyle/>
          <a:p>
            <a:pPr>
              <a:spcBef>
                <a:spcPts val="600"/>
              </a:spcBef>
            </a:pPr>
            <a:r>
              <a:rPr lang="en-US" sz="1100" dirty="0" smtClean="0">
                <a:solidFill>
                  <a:srgbClr val="800080"/>
                </a:solidFill>
                <a:cs typeface="Arial" pitchFamily="34" charset="0"/>
              </a:rPr>
              <a:t>Solenoid aperture radius: a = </a:t>
            </a:r>
            <a:r>
              <a:rPr lang="en-US" sz="1100" dirty="0" smtClean="0"/>
              <a:t>1.2</a:t>
            </a:r>
            <a:r>
              <a:rPr lang="en-US" sz="1100" dirty="0"/>
              <a:t>5</a:t>
            </a:r>
            <a:r>
              <a:rPr lang="en-US" sz="1100" dirty="0" smtClean="0">
                <a:solidFill>
                  <a:srgbClr val="800080"/>
                </a:solidFill>
                <a:cs typeface="Arial" pitchFamily="34" charset="0"/>
              </a:rPr>
              <a:t> cm</a:t>
            </a:r>
            <a:endParaRPr lang="en-US" sz="1100" dirty="0">
              <a:solidFill>
                <a:srgbClr val="800080"/>
              </a:solidFill>
              <a:cs typeface="Arial" pitchFamily="34" charset="0"/>
            </a:endParaRPr>
          </a:p>
        </p:txBody>
      </p:sp>
      <p:sp>
        <p:nvSpPr>
          <p:cNvPr id="168" name="Text Box 9"/>
          <p:cNvSpPr txBox="1">
            <a:spLocks noChangeArrowheads="1"/>
          </p:cNvSpPr>
          <p:nvPr/>
        </p:nvSpPr>
        <p:spPr bwMode="auto">
          <a:xfrm>
            <a:off x="232198" y="1177280"/>
            <a:ext cx="865360" cy="2590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488" tIns="44450" rIns="90488" bIns="4445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100" dirty="0" smtClean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350 </a:t>
            </a:r>
            <a:r>
              <a:rPr lang="en-US" sz="1100" dirty="0" err="1" smtClean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keV</a:t>
            </a:r>
            <a:endParaRPr lang="en-US" sz="1100" dirty="0">
              <a:solidFill>
                <a:srgbClr val="80008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22380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688793" y="269856"/>
            <a:ext cx="7662825" cy="387350"/>
          </a:xfrm>
        </p:spPr>
        <p:txBody>
          <a:bodyPr/>
          <a:lstStyle/>
          <a:p>
            <a:r>
              <a:rPr lang="ja-JP" altLang="en-US" sz="3200" b="0" dirty="0" smtClean="0">
                <a:solidFill>
                  <a:srgbClr val="00B050"/>
                </a:solidFill>
              </a:rPr>
              <a:t>‘</a:t>
            </a:r>
            <a:r>
              <a:rPr lang="en-US" altLang="ja-JP" sz="3200" b="0" dirty="0" smtClean="0">
                <a:solidFill>
                  <a:srgbClr val="00B050"/>
                </a:solidFill>
              </a:rPr>
              <a:t>Soft</a:t>
            </a:r>
            <a:r>
              <a:rPr lang="en-US" altLang="ja-JP" sz="3200" b="0" dirty="0">
                <a:solidFill>
                  <a:srgbClr val="00B050"/>
                </a:solidFill>
              </a:rPr>
              <a:t>-edge</a:t>
            </a:r>
            <a:r>
              <a:rPr lang="ja-JP" altLang="en-US" sz="3200" b="0" dirty="0">
                <a:solidFill>
                  <a:srgbClr val="00B050"/>
                </a:solidFill>
              </a:rPr>
              <a:t>’</a:t>
            </a:r>
            <a:r>
              <a:rPr lang="en-US" altLang="ja-JP" sz="3200" b="0" dirty="0">
                <a:solidFill>
                  <a:srgbClr val="00B050"/>
                </a:solidFill>
              </a:rPr>
              <a:t> </a:t>
            </a:r>
            <a:r>
              <a:rPr lang="en-US" altLang="ja-JP" sz="3200" b="0" dirty="0" smtClean="0">
                <a:solidFill>
                  <a:srgbClr val="00B050"/>
                </a:solidFill>
              </a:rPr>
              <a:t>Solenoid Model (a </a:t>
            </a:r>
            <a:r>
              <a:rPr lang="en-US" altLang="ja-JP" b="0" dirty="0" smtClean="0">
                <a:solidFill>
                  <a:srgbClr val="00B050"/>
                </a:solidFill>
              </a:rPr>
              <a:t>≲</a:t>
            </a:r>
            <a:r>
              <a:rPr lang="en-US" altLang="ja-JP" sz="3200" b="0" dirty="0" smtClean="0">
                <a:solidFill>
                  <a:srgbClr val="00B050"/>
                </a:solidFill>
              </a:rPr>
              <a:t> L) </a:t>
            </a:r>
            <a:endParaRPr lang="en-US" sz="3200" b="0" dirty="0">
              <a:solidFill>
                <a:srgbClr val="00B050"/>
              </a:solidFill>
            </a:endParaRP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34181" y="1039798"/>
            <a:ext cx="8275638" cy="5319565"/>
          </a:xfrm>
        </p:spPr>
        <p:txBody>
          <a:bodyPr/>
          <a:lstStyle/>
          <a:p>
            <a:pPr>
              <a:lnSpc>
                <a:spcPct val="150000"/>
              </a:lnSpc>
              <a:spcBef>
                <a:spcPts val="600"/>
              </a:spcBef>
              <a:spcAft>
                <a:spcPts val="1800"/>
              </a:spcAft>
            </a:pPr>
            <a:r>
              <a:rPr lang="en-US" sz="1800" dirty="0">
                <a:latin typeface="Arial Unicode MS" charset="0"/>
              </a:rPr>
              <a:t>Non-zero </a:t>
            </a:r>
            <a:r>
              <a:rPr lang="en-US" sz="1800" dirty="0" smtClean="0">
                <a:latin typeface="Arial Unicode MS" charset="0"/>
              </a:rPr>
              <a:t>aperture </a:t>
            </a:r>
            <a:r>
              <a:rPr lang="en-US" sz="1800" dirty="0">
                <a:latin typeface="Symbol" charset="2"/>
                <a:cs typeface="Symbol" charset="2"/>
              </a:rPr>
              <a:t>-</a:t>
            </a:r>
            <a:r>
              <a:rPr lang="en-US" sz="1800" dirty="0">
                <a:latin typeface="Arial Unicode MS" charset="0"/>
              </a:rPr>
              <a:t> correction due to the finite length of the </a:t>
            </a:r>
            <a:r>
              <a:rPr lang="en-US" sz="1800" dirty="0" smtClean="0">
                <a:latin typeface="Arial Unicode MS" charset="0"/>
              </a:rPr>
              <a:t>edge:</a:t>
            </a:r>
            <a:endParaRPr lang="en-US" sz="1800" dirty="0">
              <a:latin typeface="Arial Unicode MS" charset="0"/>
            </a:endParaRPr>
          </a:p>
          <a:p>
            <a:pPr lvl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600" dirty="0">
                <a:latin typeface="Arial Unicode MS" charset="0"/>
              </a:rPr>
              <a:t>It decreases the solenoid total focusing – via the effective length of:</a:t>
            </a:r>
          </a:p>
          <a:p>
            <a:pPr lvl="2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None/>
            </a:pPr>
            <a:endParaRPr lang="en-US" sz="1600" dirty="0">
              <a:latin typeface="Arial Unicode MS" charset="0"/>
            </a:endParaRPr>
          </a:p>
          <a:p>
            <a:pPr lvl="1">
              <a:lnSpc>
                <a:spcPct val="150000"/>
              </a:lnSpc>
              <a:spcBef>
                <a:spcPts val="600"/>
              </a:spcBef>
              <a:spcAft>
                <a:spcPts val="1200"/>
              </a:spcAft>
            </a:pPr>
            <a:r>
              <a:rPr lang="en-US" sz="1600" dirty="0">
                <a:latin typeface="Arial Unicode MS" charset="0"/>
              </a:rPr>
              <a:t>It introduces axially symmetric edge focusing at each solenoid end:</a:t>
            </a:r>
          </a:p>
          <a:p>
            <a:pPr lvl="2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None/>
            </a:pPr>
            <a:endParaRPr lang="en-US" sz="1600" dirty="0">
              <a:latin typeface="Arial Unicode MS" charset="0"/>
            </a:endParaRPr>
          </a:p>
          <a:p>
            <a:pPr lvl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600" dirty="0" smtClean="0">
                <a:latin typeface="Arial Unicode MS" charset="0"/>
              </a:rPr>
              <a:t>‘Soft-edge’ solenoid transfer matrix: </a:t>
            </a:r>
            <a:endParaRPr lang="en-US" sz="1600" dirty="0">
              <a:latin typeface="Arial Unicode MS" charset="0"/>
            </a:endParaRPr>
          </a:p>
          <a:p>
            <a:pPr marL="457200" lvl="1" inden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1800" dirty="0">
                <a:latin typeface="Arial Unicode MS" charset="0"/>
              </a:rPr>
              <a:t>  </a:t>
            </a:r>
          </a:p>
          <a:p>
            <a:pPr>
              <a:spcAft>
                <a:spcPct val="90000"/>
              </a:spcAft>
              <a:buFontTx/>
              <a:buNone/>
            </a:pPr>
            <a:endParaRPr lang="en-US" sz="2000" dirty="0">
              <a:latin typeface="Arial Unicode MS" charset="0"/>
            </a:endParaRPr>
          </a:p>
        </p:txBody>
      </p:sp>
      <p:sp>
        <p:nvSpPr>
          <p:cNvPr id="69636" name="Rectangle 4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963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96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963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964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9641" name="Rectangle 9"/>
          <p:cNvSpPr>
            <a:spLocks noChangeArrowheads="1"/>
          </p:cNvSpPr>
          <p:nvPr/>
        </p:nvSpPr>
        <p:spPr bwMode="auto">
          <a:xfrm>
            <a:off x="0" y="2667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9642" name="Rectangle 10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9643" name="Rectangle 11"/>
          <p:cNvSpPr>
            <a:spLocks noChangeArrowheads="1"/>
          </p:cNvSpPr>
          <p:nvPr/>
        </p:nvSpPr>
        <p:spPr bwMode="auto">
          <a:xfrm>
            <a:off x="0" y="2667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9644" name="Rectangle 12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964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964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964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964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2049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148198"/>
              </p:ext>
            </p:extLst>
          </p:nvPr>
        </p:nvGraphicFramePr>
        <p:xfrm>
          <a:off x="1674050" y="3319463"/>
          <a:ext cx="2808574" cy="614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98" name="Equation" r:id="rId3" imgW="2349110" imgH="507633" progId="Equation.DSMT4">
                  <p:embed/>
                </p:oleObj>
              </mc:Choice>
              <mc:Fallback>
                <p:oleObj name="Equation" r:id="rId3" imgW="2349110" imgH="50763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050" y="3319463"/>
                        <a:ext cx="2808574" cy="6146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44734"/>
              </p:ext>
            </p:extLst>
          </p:nvPr>
        </p:nvGraphicFramePr>
        <p:xfrm>
          <a:off x="5061798" y="3522319"/>
          <a:ext cx="775237" cy="24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99" name="Equation" r:id="rId5" imgW="723257" imgH="228600" progId="Equation.DSMT4">
                  <p:embed/>
                </p:oleObj>
              </mc:Choice>
              <mc:Fallback>
                <p:oleObj name="Equation" r:id="rId5" imgW="723257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1798" y="3522319"/>
                        <a:ext cx="775237" cy="242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9" name="Object 19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786474068"/>
              </p:ext>
            </p:extLst>
          </p:nvPr>
        </p:nvGraphicFramePr>
        <p:xfrm>
          <a:off x="2013262" y="2223598"/>
          <a:ext cx="1279953" cy="539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600" name="Equation" r:id="rId7" imgW="1117906" imgH="469885" progId="Equation.DSMT4">
                  <p:embed/>
                </p:oleObj>
              </mc:Choice>
              <mc:Fallback>
                <p:oleObj name="Equation" r:id="rId7" imgW="1117906" imgH="469885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3262" y="2223598"/>
                        <a:ext cx="1279953" cy="539239"/>
                      </a:xfrm>
                      <a:prstGeom prst="rect">
                        <a:avLst/>
                      </a:prstGeom>
                      <a:noFill/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52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9654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2050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572779"/>
              </p:ext>
            </p:extLst>
          </p:nvPr>
        </p:nvGraphicFramePr>
        <p:xfrm>
          <a:off x="4572000" y="4010777"/>
          <a:ext cx="2571321" cy="3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601" name="Equation" r:id="rId9" imgW="1638093" imgH="241415" progId="Equation.3">
                  <p:embed/>
                </p:oleObj>
              </mc:Choice>
              <mc:Fallback>
                <p:oleObj name="Equation" r:id="rId9" imgW="1638093" imgH="2414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010777"/>
                        <a:ext cx="2571321" cy="341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37"/>
          <p:cNvSpPr>
            <a:spLocks noGrp="1" noChangeArrowheads="1"/>
          </p:cNvSpPr>
          <p:nvPr>
            <p:ph type="ftr" sz="quarter" idx="10"/>
          </p:nvPr>
        </p:nvSpPr>
        <p:spPr bwMode="auto">
          <a:xfrm>
            <a:off x="5334000" y="6569075"/>
            <a:ext cx="3005138" cy="288925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1100" dirty="0" smtClean="0">
                <a:solidFill>
                  <a:srgbClr val="7030A0"/>
                </a:solidFill>
                <a:ea typeface="MS PGothic" pitchFamily="34" charset="-128"/>
              </a:rPr>
              <a:t>UITF Mtg. JLAB, Dec. 15, 2014  </a:t>
            </a:r>
          </a:p>
        </p:txBody>
      </p:sp>
      <p:graphicFrame>
        <p:nvGraphicFramePr>
          <p:cNvPr id="2050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286406"/>
              </p:ext>
            </p:extLst>
          </p:nvPr>
        </p:nvGraphicFramePr>
        <p:xfrm>
          <a:off x="6057039" y="4845354"/>
          <a:ext cx="2329506" cy="950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602" name="Equation" r:id="rId11" imgW="2107695" imgH="939754" progId="Equation.3">
                  <p:embed/>
                </p:oleObj>
              </mc:Choice>
              <mc:Fallback>
                <p:oleObj name="Equation" r:id="rId11" imgW="2107695" imgH="93975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039" y="4845354"/>
                        <a:ext cx="2329506" cy="9504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535972"/>
              </p:ext>
            </p:extLst>
          </p:nvPr>
        </p:nvGraphicFramePr>
        <p:xfrm>
          <a:off x="4853883" y="2017320"/>
          <a:ext cx="1959429" cy="1016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603" name="Equation" r:id="rId13" imgW="2031840" imgH="1041120" progId="Equation.DSMT4">
                  <p:embed/>
                </p:oleObj>
              </mc:Choice>
              <mc:Fallback>
                <p:oleObj name="Equation" r:id="rId13" imgW="203184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3883" y="2017320"/>
                        <a:ext cx="1959429" cy="10166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672522"/>
              </p:ext>
            </p:extLst>
          </p:nvPr>
        </p:nvGraphicFramePr>
        <p:xfrm>
          <a:off x="1098863" y="4551374"/>
          <a:ext cx="4319028" cy="1567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604" name="Equation" r:id="rId15" imgW="4178300" imgH="1651000" progId="Equation.DSMT4">
                  <p:embed/>
                </p:oleObj>
              </mc:Choice>
              <mc:Fallback>
                <p:oleObj name="Equation" r:id="rId15" imgW="4178300" imgH="165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863" y="4551374"/>
                        <a:ext cx="4319028" cy="15675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934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37"/>
          <p:cNvSpPr>
            <a:spLocks noGrp="1" noChangeArrowheads="1"/>
          </p:cNvSpPr>
          <p:nvPr>
            <p:ph type="ftr" sz="quarter" idx="10"/>
          </p:nvPr>
        </p:nvSpPr>
        <p:spPr bwMode="auto">
          <a:xfrm>
            <a:off x="5334000" y="6569075"/>
            <a:ext cx="3005138" cy="288925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1100" dirty="0" smtClean="0">
                <a:solidFill>
                  <a:srgbClr val="7030A0"/>
                </a:solidFill>
                <a:ea typeface="MS PGothic" pitchFamily="34" charset="-128"/>
              </a:rPr>
              <a:t>UITF Mtg. JLAB, March 18, 2016  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0" y="223838"/>
            <a:ext cx="9144000" cy="387350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Cathode</a:t>
            </a:r>
            <a:r>
              <a:rPr lang="en-US" sz="3200" kern="0" dirty="0" smtClean="0">
                <a:solidFill>
                  <a:srgbClr val="00B050"/>
                </a:solidFill>
                <a:latin typeface="Arial" charset="0"/>
                <a:ea typeface="ＭＳ Ｐゴシック" charset="0"/>
                <a:cs typeface="ＭＳ Ｐゴシック" charset="0"/>
              </a:rPr>
              <a:t>-</a:t>
            </a:r>
            <a:r>
              <a:rPr kumimoji="0" lang="en-US" sz="3200" b="0" i="0" u="none" strike="noStrike" kern="0" cap="none" spc="0" normalizeH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to-¼</a:t>
            </a:r>
            <a:r>
              <a:rPr lang="en-US" sz="3200" kern="0" noProof="0" dirty="0">
                <a:solidFill>
                  <a:srgbClr val="00B050"/>
                </a:solidFill>
                <a:latin typeface="Arial" charset="0"/>
                <a:ea typeface="ＭＳ Ｐゴシック" charset="0"/>
                <a:cs typeface="ＭＳ Ｐゴシック" charset="0"/>
              </a:rPr>
              <a:t>C</a:t>
            </a:r>
            <a:r>
              <a:rPr kumimoji="0" lang="en-US" sz="3200" b="0" i="0" u="none" strike="noStrike" kern="0" cap="none" spc="0" normalizeH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ryo</a:t>
            </a:r>
            <a:r>
              <a:rPr lang="en-US" sz="3200" kern="0" dirty="0" smtClean="0">
                <a:solidFill>
                  <a:srgbClr val="00B050"/>
                </a:solidFill>
                <a:latin typeface="Arial" charset="0"/>
                <a:ea typeface="ＭＳ Ｐゴシック" charset="0"/>
                <a:cs typeface="ＭＳ Ｐゴシック" charset="0"/>
              </a:rPr>
              <a:t> Optics (‘</a:t>
            </a:r>
            <a:r>
              <a:rPr lang="en-US" sz="3200" kern="0" dirty="0" err="1" smtClean="0">
                <a:solidFill>
                  <a:srgbClr val="00B050"/>
                </a:solidFill>
                <a:latin typeface="Arial" charset="0"/>
                <a:ea typeface="ＭＳ Ｐゴシック" charset="0"/>
                <a:cs typeface="ＭＳ Ｐゴシック" charset="0"/>
              </a:rPr>
              <a:t>keV</a:t>
            </a:r>
            <a:r>
              <a:rPr lang="en-US" sz="3200" kern="0" dirty="0" smtClean="0">
                <a:solidFill>
                  <a:srgbClr val="00B050"/>
                </a:solidFill>
                <a:latin typeface="Arial" charset="0"/>
                <a:ea typeface="ＭＳ Ｐゴシック" charset="0"/>
                <a:cs typeface="ＭＳ Ｐゴシック" charset="0"/>
              </a:rPr>
              <a:t>’ beamline)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endParaRPr kumimoji="0" lang="en-US" sz="3200" b="0" i="0" u="none" strike="noStrike" kern="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6734" y="1312500"/>
            <a:ext cx="8830979" cy="2892976"/>
            <a:chOff x="26734" y="3223750"/>
            <a:chExt cx="8830979" cy="2892976"/>
          </a:xfrm>
        </p:grpSpPr>
        <p:grpSp>
          <p:nvGrpSpPr>
            <p:cNvPr id="54" name="Group 6"/>
            <p:cNvGrpSpPr>
              <a:grpSpLocks noChangeAspect="1"/>
            </p:cNvGrpSpPr>
            <p:nvPr/>
          </p:nvGrpSpPr>
          <p:grpSpPr bwMode="auto">
            <a:xfrm>
              <a:off x="388400" y="3223750"/>
              <a:ext cx="8469313" cy="2409825"/>
              <a:chOff x="236" y="2100"/>
              <a:chExt cx="5335" cy="1518"/>
            </a:xfrm>
          </p:grpSpPr>
          <p:sp>
            <p:nvSpPr>
              <p:cNvPr id="55" name="AutoShape 5"/>
              <p:cNvSpPr>
                <a:spLocks noChangeAspect="1" noChangeArrowheads="1" noTextEdit="1"/>
              </p:cNvSpPr>
              <p:nvPr/>
            </p:nvSpPr>
            <p:spPr bwMode="auto">
              <a:xfrm>
                <a:off x="237" y="2100"/>
                <a:ext cx="5298" cy="15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Rectangle 7"/>
              <p:cNvSpPr>
                <a:spLocks noChangeArrowheads="1"/>
              </p:cNvSpPr>
              <p:nvPr/>
            </p:nvSpPr>
            <p:spPr bwMode="auto">
              <a:xfrm>
                <a:off x="237" y="2100"/>
                <a:ext cx="5298" cy="151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" name="Rectangle 8"/>
              <p:cNvSpPr>
                <a:spLocks noChangeArrowheads="1"/>
              </p:cNvSpPr>
              <p:nvPr/>
            </p:nvSpPr>
            <p:spPr bwMode="auto">
              <a:xfrm>
                <a:off x="309" y="2244"/>
                <a:ext cx="5154" cy="1224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" name="Rectangle 9"/>
              <p:cNvSpPr>
                <a:spLocks noChangeArrowheads="1"/>
              </p:cNvSpPr>
              <p:nvPr/>
            </p:nvSpPr>
            <p:spPr bwMode="auto">
              <a:xfrm>
                <a:off x="5355" y="3480"/>
                <a:ext cx="138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8.5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0" name="Rectangle 10"/>
              <p:cNvSpPr>
                <a:spLocks noChangeArrowheads="1"/>
              </p:cNvSpPr>
              <p:nvPr/>
            </p:nvSpPr>
            <p:spPr bwMode="auto">
              <a:xfrm>
                <a:off x="309" y="3480"/>
                <a:ext cx="78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2" name="Rectangle 12"/>
              <p:cNvSpPr>
                <a:spLocks noChangeArrowheads="1"/>
              </p:cNvSpPr>
              <p:nvPr/>
            </p:nvSpPr>
            <p:spPr bwMode="auto">
              <a:xfrm>
                <a:off x="357" y="2178"/>
                <a:ext cx="486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                        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3" name="Rectangle 13"/>
              <p:cNvSpPr>
                <a:spLocks noChangeArrowheads="1"/>
              </p:cNvSpPr>
              <p:nvPr/>
            </p:nvSpPr>
            <p:spPr bwMode="auto">
              <a:xfrm rot="16200000">
                <a:off x="227" y="2205"/>
                <a:ext cx="120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1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2384" name="Rectangle 14"/>
              <p:cNvSpPr>
                <a:spLocks noChangeArrowheads="1"/>
              </p:cNvSpPr>
              <p:nvPr/>
            </p:nvSpPr>
            <p:spPr bwMode="auto">
              <a:xfrm rot="16200000">
                <a:off x="248" y="3384"/>
                <a:ext cx="78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2385" name="Rectangle 15"/>
              <p:cNvSpPr>
                <a:spLocks noChangeArrowheads="1"/>
              </p:cNvSpPr>
              <p:nvPr/>
            </p:nvSpPr>
            <p:spPr bwMode="auto">
              <a:xfrm rot="16200000">
                <a:off x="5481" y="2189"/>
                <a:ext cx="78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1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2388" name="Rectangle 16"/>
              <p:cNvSpPr>
                <a:spLocks noChangeArrowheads="1"/>
              </p:cNvSpPr>
              <p:nvPr/>
            </p:nvSpPr>
            <p:spPr bwMode="auto">
              <a:xfrm rot="16200000">
                <a:off x="5469" y="3371"/>
                <a:ext cx="102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-1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2389" name="Rectangle 17"/>
              <p:cNvSpPr>
                <a:spLocks noChangeArrowheads="1"/>
              </p:cNvSpPr>
              <p:nvPr/>
            </p:nvSpPr>
            <p:spPr bwMode="auto">
              <a:xfrm rot="16200000">
                <a:off x="14" y="2730"/>
                <a:ext cx="546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BETA_X&amp;Y[m]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2390" name="Rectangle 18"/>
              <p:cNvSpPr>
                <a:spLocks noChangeArrowheads="1"/>
              </p:cNvSpPr>
              <p:nvPr/>
            </p:nvSpPr>
            <p:spPr bwMode="auto">
              <a:xfrm rot="16200000">
                <a:off x="5265" y="2747"/>
                <a:ext cx="510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DISP_X&amp;Y[m]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2391" name="Line 19"/>
              <p:cNvSpPr>
                <a:spLocks noChangeShapeType="1"/>
              </p:cNvSpPr>
              <p:nvPr/>
            </p:nvSpPr>
            <p:spPr bwMode="auto">
              <a:xfrm flipH="1">
                <a:off x="5427" y="2364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392" name="Line 20"/>
              <p:cNvSpPr>
                <a:spLocks noChangeShapeType="1"/>
              </p:cNvSpPr>
              <p:nvPr/>
            </p:nvSpPr>
            <p:spPr bwMode="auto">
              <a:xfrm>
                <a:off x="309" y="2364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393" name="Line 21"/>
              <p:cNvSpPr>
                <a:spLocks noChangeShapeType="1"/>
              </p:cNvSpPr>
              <p:nvPr/>
            </p:nvSpPr>
            <p:spPr bwMode="auto">
              <a:xfrm flipV="1">
                <a:off x="819" y="3438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394" name="Line 22"/>
              <p:cNvSpPr>
                <a:spLocks noChangeShapeType="1"/>
              </p:cNvSpPr>
              <p:nvPr/>
            </p:nvSpPr>
            <p:spPr bwMode="auto">
              <a:xfrm>
                <a:off x="819" y="2244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395" name="Line 23"/>
              <p:cNvSpPr>
                <a:spLocks noChangeShapeType="1"/>
              </p:cNvSpPr>
              <p:nvPr/>
            </p:nvSpPr>
            <p:spPr bwMode="auto">
              <a:xfrm flipH="1">
                <a:off x="5427" y="2490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396" name="Line 24"/>
              <p:cNvSpPr>
                <a:spLocks noChangeShapeType="1"/>
              </p:cNvSpPr>
              <p:nvPr/>
            </p:nvSpPr>
            <p:spPr bwMode="auto">
              <a:xfrm>
                <a:off x="309" y="2490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397" name="Line 25"/>
              <p:cNvSpPr>
                <a:spLocks noChangeShapeType="1"/>
              </p:cNvSpPr>
              <p:nvPr/>
            </p:nvSpPr>
            <p:spPr bwMode="auto">
              <a:xfrm flipV="1">
                <a:off x="1335" y="3438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398" name="Line 26"/>
              <p:cNvSpPr>
                <a:spLocks noChangeShapeType="1"/>
              </p:cNvSpPr>
              <p:nvPr/>
            </p:nvSpPr>
            <p:spPr bwMode="auto">
              <a:xfrm>
                <a:off x="1335" y="2244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399" name="Line 27"/>
              <p:cNvSpPr>
                <a:spLocks noChangeShapeType="1"/>
              </p:cNvSpPr>
              <p:nvPr/>
            </p:nvSpPr>
            <p:spPr bwMode="auto">
              <a:xfrm flipH="1">
                <a:off x="5427" y="2610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00" name="Line 28"/>
              <p:cNvSpPr>
                <a:spLocks noChangeShapeType="1"/>
              </p:cNvSpPr>
              <p:nvPr/>
            </p:nvSpPr>
            <p:spPr bwMode="auto">
              <a:xfrm>
                <a:off x="309" y="2610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01" name="Line 29"/>
              <p:cNvSpPr>
                <a:spLocks noChangeShapeType="1"/>
              </p:cNvSpPr>
              <p:nvPr/>
            </p:nvSpPr>
            <p:spPr bwMode="auto">
              <a:xfrm flipV="1">
                <a:off x="1851" y="3438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02" name="Line 30"/>
              <p:cNvSpPr>
                <a:spLocks noChangeShapeType="1"/>
              </p:cNvSpPr>
              <p:nvPr/>
            </p:nvSpPr>
            <p:spPr bwMode="auto">
              <a:xfrm>
                <a:off x="1851" y="2244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03" name="Line 31"/>
              <p:cNvSpPr>
                <a:spLocks noChangeShapeType="1"/>
              </p:cNvSpPr>
              <p:nvPr/>
            </p:nvSpPr>
            <p:spPr bwMode="auto">
              <a:xfrm flipH="1">
                <a:off x="5427" y="2736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04" name="Line 32"/>
              <p:cNvSpPr>
                <a:spLocks noChangeShapeType="1"/>
              </p:cNvSpPr>
              <p:nvPr/>
            </p:nvSpPr>
            <p:spPr bwMode="auto">
              <a:xfrm>
                <a:off x="309" y="2736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05" name="Line 33"/>
              <p:cNvSpPr>
                <a:spLocks noChangeShapeType="1"/>
              </p:cNvSpPr>
              <p:nvPr/>
            </p:nvSpPr>
            <p:spPr bwMode="auto">
              <a:xfrm flipV="1">
                <a:off x="2367" y="3438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06" name="Line 34"/>
              <p:cNvSpPr>
                <a:spLocks noChangeShapeType="1"/>
              </p:cNvSpPr>
              <p:nvPr/>
            </p:nvSpPr>
            <p:spPr bwMode="auto">
              <a:xfrm>
                <a:off x="2367" y="2244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07" name="Line 35"/>
              <p:cNvSpPr>
                <a:spLocks noChangeShapeType="1"/>
              </p:cNvSpPr>
              <p:nvPr/>
            </p:nvSpPr>
            <p:spPr bwMode="auto">
              <a:xfrm flipH="1">
                <a:off x="5427" y="2856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08" name="Line 36"/>
              <p:cNvSpPr>
                <a:spLocks noChangeShapeType="1"/>
              </p:cNvSpPr>
              <p:nvPr/>
            </p:nvSpPr>
            <p:spPr bwMode="auto">
              <a:xfrm>
                <a:off x="309" y="2856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09" name="Line 37"/>
              <p:cNvSpPr>
                <a:spLocks noChangeShapeType="1"/>
              </p:cNvSpPr>
              <p:nvPr/>
            </p:nvSpPr>
            <p:spPr bwMode="auto">
              <a:xfrm flipV="1">
                <a:off x="2883" y="3438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10" name="Line 38"/>
              <p:cNvSpPr>
                <a:spLocks noChangeShapeType="1"/>
              </p:cNvSpPr>
              <p:nvPr/>
            </p:nvSpPr>
            <p:spPr bwMode="auto">
              <a:xfrm>
                <a:off x="2883" y="2244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11" name="Line 39"/>
              <p:cNvSpPr>
                <a:spLocks noChangeShapeType="1"/>
              </p:cNvSpPr>
              <p:nvPr/>
            </p:nvSpPr>
            <p:spPr bwMode="auto">
              <a:xfrm flipH="1">
                <a:off x="5427" y="2982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12" name="Line 40"/>
              <p:cNvSpPr>
                <a:spLocks noChangeShapeType="1"/>
              </p:cNvSpPr>
              <p:nvPr/>
            </p:nvSpPr>
            <p:spPr bwMode="auto">
              <a:xfrm>
                <a:off x="309" y="2982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13" name="Line 41"/>
              <p:cNvSpPr>
                <a:spLocks noChangeShapeType="1"/>
              </p:cNvSpPr>
              <p:nvPr/>
            </p:nvSpPr>
            <p:spPr bwMode="auto">
              <a:xfrm flipV="1">
                <a:off x="3399" y="3438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14" name="Line 42"/>
              <p:cNvSpPr>
                <a:spLocks noChangeShapeType="1"/>
              </p:cNvSpPr>
              <p:nvPr/>
            </p:nvSpPr>
            <p:spPr bwMode="auto">
              <a:xfrm>
                <a:off x="3399" y="2244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15" name="Line 43"/>
              <p:cNvSpPr>
                <a:spLocks noChangeShapeType="1"/>
              </p:cNvSpPr>
              <p:nvPr/>
            </p:nvSpPr>
            <p:spPr bwMode="auto">
              <a:xfrm flipH="1">
                <a:off x="5427" y="3102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16" name="Line 44"/>
              <p:cNvSpPr>
                <a:spLocks noChangeShapeType="1"/>
              </p:cNvSpPr>
              <p:nvPr/>
            </p:nvSpPr>
            <p:spPr bwMode="auto">
              <a:xfrm>
                <a:off x="309" y="3102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17" name="Line 45"/>
              <p:cNvSpPr>
                <a:spLocks noChangeShapeType="1"/>
              </p:cNvSpPr>
              <p:nvPr/>
            </p:nvSpPr>
            <p:spPr bwMode="auto">
              <a:xfrm flipV="1">
                <a:off x="3915" y="3438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18" name="Line 46"/>
              <p:cNvSpPr>
                <a:spLocks noChangeShapeType="1"/>
              </p:cNvSpPr>
              <p:nvPr/>
            </p:nvSpPr>
            <p:spPr bwMode="auto">
              <a:xfrm>
                <a:off x="3915" y="2244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19" name="Line 47"/>
              <p:cNvSpPr>
                <a:spLocks noChangeShapeType="1"/>
              </p:cNvSpPr>
              <p:nvPr/>
            </p:nvSpPr>
            <p:spPr bwMode="auto">
              <a:xfrm flipH="1">
                <a:off x="5427" y="3228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20" name="Line 48"/>
              <p:cNvSpPr>
                <a:spLocks noChangeShapeType="1"/>
              </p:cNvSpPr>
              <p:nvPr/>
            </p:nvSpPr>
            <p:spPr bwMode="auto">
              <a:xfrm>
                <a:off x="309" y="3228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21" name="Line 49"/>
              <p:cNvSpPr>
                <a:spLocks noChangeShapeType="1"/>
              </p:cNvSpPr>
              <p:nvPr/>
            </p:nvSpPr>
            <p:spPr bwMode="auto">
              <a:xfrm flipV="1">
                <a:off x="4431" y="3438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22" name="Line 50"/>
              <p:cNvSpPr>
                <a:spLocks noChangeShapeType="1"/>
              </p:cNvSpPr>
              <p:nvPr/>
            </p:nvSpPr>
            <p:spPr bwMode="auto">
              <a:xfrm>
                <a:off x="4431" y="2244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23" name="Line 51"/>
              <p:cNvSpPr>
                <a:spLocks noChangeShapeType="1"/>
              </p:cNvSpPr>
              <p:nvPr/>
            </p:nvSpPr>
            <p:spPr bwMode="auto">
              <a:xfrm flipH="1">
                <a:off x="5427" y="3348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24" name="Line 52"/>
              <p:cNvSpPr>
                <a:spLocks noChangeShapeType="1"/>
              </p:cNvSpPr>
              <p:nvPr/>
            </p:nvSpPr>
            <p:spPr bwMode="auto">
              <a:xfrm>
                <a:off x="309" y="3348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25" name="Line 53"/>
              <p:cNvSpPr>
                <a:spLocks noChangeShapeType="1"/>
              </p:cNvSpPr>
              <p:nvPr/>
            </p:nvSpPr>
            <p:spPr bwMode="auto">
              <a:xfrm flipV="1">
                <a:off x="4947" y="3438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26" name="Line 54"/>
              <p:cNvSpPr>
                <a:spLocks noChangeShapeType="1"/>
              </p:cNvSpPr>
              <p:nvPr/>
            </p:nvSpPr>
            <p:spPr bwMode="auto">
              <a:xfrm>
                <a:off x="4947" y="2244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27" name="Freeform 55"/>
              <p:cNvSpPr>
                <a:spLocks/>
              </p:cNvSpPr>
              <p:nvPr/>
            </p:nvSpPr>
            <p:spPr bwMode="auto">
              <a:xfrm>
                <a:off x="309" y="2244"/>
                <a:ext cx="5154" cy="1212"/>
              </a:xfrm>
              <a:custGeom>
                <a:avLst/>
                <a:gdLst>
                  <a:gd name="T0" fmla="*/ 300 w 5154"/>
                  <a:gd name="T1" fmla="*/ 258 h 1212"/>
                  <a:gd name="T2" fmla="*/ 612 w 5154"/>
                  <a:gd name="T3" fmla="*/ 990 h 1212"/>
                  <a:gd name="T4" fmla="*/ 924 w 5154"/>
                  <a:gd name="T5" fmla="*/ 1140 h 1212"/>
                  <a:gd name="T6" fmla="*/ 1230 w 5154"/>
                  <a:gd name="T7" fmla="*/ 462 h 1212"/>
                  <a:gd name="T8" fmla="*/ 1542 w 5154"/>
                  <a:gd name="T9" fmla="*/ 1050 h 1212"/>
                  <a:gd name="T10" fmla="*/ 1848 w 5154"/>
                  <a:gd name="T11" fmla="*/ 1200 h 1212"/>
                  <a:gd name="T12" fmla="*/ 2160 w 5154"/>
                  <a:gd name="T13" fmla="*/ 894 h 1212"/>
                  <a:gd name="T14" fmla="*/ 2514 w 5154"/>
                  <a:gd name="T15" fmla="*/ 786 h 1212"/>
                  <a:gd name="T16" fmla="*/ 2814 w 5154"/>
                  <a:gd name="T17" fmla="*/ 1212 h 1212"/>
                  <a:gd name="T18" fmla="*/ 3114 w 5154"/>
                  <a:gd name="T19" fmla="*/ 774 h 1212"/>
                  <a:gd name="T20" fmla="*/ 3456 w 5154"/>
                  <a:gd name="T21" fmla="*/ 852 h 1212"/>
                  <a:gd name="T22" fmla="*/ 3840 w 5154"/>
                  <a:gd name="T23" fmla="*/ 1200 h 1212"/>
                  <a:gd name="T24" fmla="*/ 4140 w 5154"/>
                  <a:gd name="T25" fmla="*/ 1056 h 1212"/>
                  <a:gd name="T26" fmla="*/ 4434 w 5154"/>
                  <a:gd name="T27" fmla="*/ 570 h 1212"/>
                  <a:gd name="T28" fmla="*/ 4734 w 5154"/>
                  <a:gd name="T29" fmla="*/ 942 h 1212"/>
                  <a:gd name="T30" fmla="*/ 5016 w 5154"/>
                  <a:gd name="T31" fmla="*/ 1170 h 1212"/>
                  <a:gd name="T32" fmla="*/ 5154 w 5154"/>
                  <a:gd name="T33" fmla="*/ 1164 h 1212"/>
                  <a:gd name="T34" fmla="*/ 5154 w 5154"/>
                  <a:gd name="T35" fmla="*/ 1182 h 1212"/>
                  <a:gd name="T36" fmla="*/ 5154 w 5154"/>
                  <a:gd name="T37" fmla="*/ 552 h 1212"/>
                  <a:gd name="T38" fmla="*/ 5154 w 5154"/>
                  <a:gd name="T39" fmla="*/ 330 h 1212"/>
                  <a:gd name="T40" fmla="*/ 5154 w 5154"/>
                  <a:gd name="T41" fmla="*/ 72 h 1212"/>
                  <a:gd name="T42" fmla="*/ 5154 w 5154"/>
                  <a:gd name="T43" fmla="*/ 0 h 1212"/>
                  <a:gd name="T44" fmla="*/ 5154 w 5154"/>
                  <a:gd name="T45" fmla="*/ 0 h 1212"/>
                  <a:gd name="T46" fmla="*/ 5154 w 5154"/>
                  <a:gd name="T47" fmla="*/ 0 h 1212"/>
                  <a:gd name="T48" fmla="*/ 5154 w 5154"/>
                  <a:gd name="T49" fmla="*/ 0 h 1212"/>
                  <a:gd name="T50" fmla="*/ 5154 w 5154"/>
                  <a:gd name="T51" fmla="*/ 0 h 1212"/>
                  <a:gd name="T52" fmla="*/ 5154 w 5154"/>
                  <a:gd name="T53" fmla="*/ 0 h 1212"/>
                  <a:gd name="T54" fmla="*/ 5154 w 5154"/>
                  <a:gd name="T55" fmla="*/ 0 h 1212"/>
                  <a:gd name="T56" fmla="*/ 5154 w 5154"/>
                  <a:gd name="T57" fmla="*/ 0 h 1212"/>
                  <a:gd name="T58" fmla="*/ 5154 w 5154"/>
                  <a:gd name="T59" fmla="*/ 0 h 1212"/>
                  <a:gd name="T60" fmla="*/ 5154 w 5154"/>
                  <a:gd name="T61" fmla="*/ 0 h 1212"/>
                  <a:gd name="T62" fmla="*/ 5154 w 5154"/>
                  <a:gd name="T63" fmla="*/ 540 h 1212"/>
                  <a:gd name="T64" fmla="*/ 5154 w 5154"/>
                  <a:gd name="T65" fmla="*/ 0 h 1212"/>
                  <a:gd name="T66" fmla="*/ 5154 w 5154"/>
                  <a:gd name="T67" fmla="*/ 0 h 1212"/>
                  <a:gd name="T68" fmla="*/ 5154 w 5154"/>
                  <a:gd name="T69" fmla="*/ 960 h 1212"/>
                  <a:gd name="T70" fmla="*/ 5154 w 5154"/>
                  <a:gd name="T71" fmla="*/ 1164 h 1212"/>
                  <a:gd name="T72" fmla="*/ 5154 w 5154"/>
                  <a:gd name="T73" fmla="*/ 1158 h 1212"/>
                  <a:gd name="T74" fmla="*/ 5154 w 5154"/>
                  <a:gd name="T75" fmla="*/ 906 h 1212"/>
                  <a:gd name="T76" fmla="*/ 5154 w 5154"/>
                  <a:gd name="T77" fmla="*/ 0 h 1212"/>
                  <a:gd name="T78" fmla="*/ 5154 w 5154"/>
                  <a:gd name="T79" fmla="*/ 0 h 1212"/>
                  <a:gd name="T80" fmla="*/ 5154 w 5154"/>
                  <a:gd name="T81" fmla="*/ 0 h 1212"/>
                  <a:gd name="T82" fmla="*/ 5154 w 5154"/>
                  <a:gd name="T83" fmla="*/ 0 h 1212"/>
                  <a:gd name="T84" fmla="*/ 5154 w 5154"/>
                  <a:gd name="T85" fmla="*/ 0 h 1212"/>
                  <a:gd name="T86" fmla="*/ 5154 w 5154"/>
                  <a:gd name="T87" fmla="*/ 0 h 1212"/>
                  <a:gd name="T88" fmla="*/ 5154 w 5154"/>
                  <a:gd name="T89" fmla="*/ 0 h 1212"/>
                  <a:gd name="T90" fmla="*/ 5154 w 5154"/>
                  <a:gd name="T91" fmla="*/ 0 h 1212"/>
                  <a:gd name="T92" fmla="*/ 5154 w 5154"/>
                  <a:gd name="T93" fmla="*/ 0 h 1212"/>
                  <a:gd name="T94" fmla="*/ 5154 w 5154"/>
                  <a:gd name="T95" fmla="*/ 0 h 1212"/>
                  <a:gd name="T96" fmla="*/ 5154 w 5154"/>
                  <a:gd name="T97" fmla="*/ 0 h 1212"/>
                  <a:gd name="T98" fmla="*/ 5154 w 5154"/>
                  <a:gd name="T99" fmla="*/ 0 h 1212"/>
                  <a:gd name="T100" fmla="*/ 5154 w 5154"/>
                  <a:gd name="T101" fmla="*/ 0 h 1212"/>
                  <a:gd name="T102" fmla="*/ 5154 w 5154"/>
                  <a:gd name="T103" fmla="*/ 0 h 1212"/>
                  <a:gd name="T104" fmla="*/ 5154 w 5154"/>
                  <a:gd name="T105" fmla="*/ 0 h 1212"/>
                  <a:gd name="T106" fmla="*/ 5154 w 5154"/>
                  <a:gd name="T107" fmla="*/ 0 h 1212"/>
                  <a:gd name="T108" fmla="*/ 5154 w 5154"/>
                  <a:gd name="T109" fmla="*/ 0 h 1212"/>
                  <a:gd name="T110" fmla="*/ 5154 w 5154"/>
                  <a:gd name="T111" fmla="*/ 0 h 1212"/>
                  <a:gd name="T112" fmla="*/ 5154 w 5154"/>
                  <a:gd name="T113" fmla="*/ 0 h 1212"/>
                  <a:gd name="T114" fmla="*/ 5154 w 5154"/>
                  <a:gd name="T115" fmla="*/ 0 h 1212"/>
                  <a:gd name="T116" fmla="*/ 5154 w 5154"/>
                  <a:gd name="T117" fmla="*/ 0 h 1212"/>
                  <a:gd name="T118" fmla="*/ 5154 w 5154"/>
                  <a:gd name="T119" fmla="*/ 0 h 1212"/>
                  <a:gd name="T120" fmla="*/ 5154 w 5154"/>
                  <a:gd name="T121" fmla="*/ 0 h 1212"/>
                  <a:gd name="T122" fmla="*/ 5154 w 5154"/>
                  <a:gd name="T123" fmla="*/ 0 h 1212"/>
                  <a:gd name="T124" fmla="*/ 5154 w 5154"/>
                  <a:gd name="T125" fmla="*/ 0 h 12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5154" h="1212">
                    <a:moveTo>
                      <a:pt x="0" y="1104"/>
                    </a:moveTo>
                    <a:lnTo>
                      <a:pt x="6" y="1092"/>
                    </a:lnTo>
                    <a:lnTo>
                      <a:pt x="6" y="1086"/>
                    </a:lnTo>
                    <a:lnTo>
                      <a:pt x="12" y="1080"/>
                    </a:lnTo>
                    <a:lnTo>
                      <a:pt x="18" y="1074"/>
                    </a:lnTo>
                    <a:lnTo>
                      <a:pt x="18" y="1068"/>
                    </a:lnTo>
                    <a:lnTo>
                      <a:pt x="24" y="1062"/>
                    </a:lnTo>
                    <a:lnTo>
                      <a:pt x="30" y="1056"/>
                    </a:lnTo>
                    <a:lnTo>
                      <a:pt x="30" y="1050"/>
                    </a:lnTo>
                    <a:lnTo>
                      <a:pt x="36" y="1038"/>
                    </a:lnTo>
                    <a:lnTo>
                      <a:pt x="42" y="1032"/>
                    </a:lnTo>
                    <a:lnTo>
                      <a:pt x="42" y="1026"/>
                    </a:lnTo>
                    <a:lnTo>
                      <a:pt x="48" y="1020"/>
                    </a:lnTo>
                    <a:lnTo>
                      <a:pt x="54" y="1014"/>
                    </a:lnTo>
                    <a:lnTo>
                      <a:pt x="54" y="1002"/>
                    </a:lnTo>
                    <a:lnTo>
                      <a:pt x="60" y="996"/>
                    </a:lnTo>
                    <a:lnTo>
                      <a:pt x="66" y="990"/>
                    </a:lnTo>
                    <a:lnTo>
                      <a:pt x="66" y="984"/>
                    </a:lnTo>
                    <a:lnTo>
                      <a:pt x="72" y="972"/>
                    </a:lnTo>
                    <a:lnTo>
                      <a:pt x="78" y="966"/>
                    </a:lnTo>
                    <a:lnTo>
                      <a:pt x="78" y="960"/>
                    </a:lnTo>
                    <a:lnTo>
                      <a:pt x="84" y="948"/>
                    </a:lnTo>
                    <a:lnTo>
                      <a:pt x="84" y="942"/>
                    </a:lnTo>
                    <a:lnTo>
                      <a:pt x="90" y="930"/>
                    </a:lnTo>
                    <a:lnTo>
                      <a:pt x="96" y="924"/>
                    </a:lnTo>
                    <a:lnTo>
                      <a:pt x="96" y="912"/>
                    </a:lnTo>
                    <a:lnTo>
                      <a:pt x="102" y="906"/>
                    </a:lnTo>
                    <a:lnTo>
                      <a:pt x="108" y="894"/>
                    </a:lnTo>
                    <a:lnTo>
                      <a:pt x="108" y="888"/>
                    </a:lnTo>
                    <a:lnTo>
                      <a:pt x="114" y="876"/>
                    </a:lnTo>
                    <a:lnTo>
                      <a:pt x="120" y="870"/>
                    </a:lnTo>
                    <a:lnTo>
                      <a:pt x="120" y="858"/>
                    </a:lnTo>
                    <a:lnTo>
                      <a:pt x="126" y="846"/>
                    </a:lnTo>
                    <a:lnTo>
                      <a:pt x="132" y="834"/>
                    </a:lnTo>
                    <a:lnTo>
                      <a:pt x="132" y="828"/>
                    </a:lnTo>
                    <a:lnTo>
                      <a:pt x="138" y="816"/>
                    </a:lnTo>
                    <a:lnTo>
                      <a:pt x="144" y="804"/>
                    </a:lnTo>
                    <a:lnTo>
                      <a:pt x="144" y="792"/>
                    </a:lnTo>
                    <a:lnTo>
                      <a:pt x="150" y="786"/>
                    </a:lnTo>
                    <a:lnTo>
                      <a:pt x="156" y="774"/>
                    </a:lnTo>
                    <a:lnTo>
                      <a:pt x="156" y="762"/>
                    </a:lnTo>
                    <a:lnTo>
                      <a:pt x="162" y="750"/>
                    </a:lnTo>
                    <a:lnTo>
                      <a:pt x="168" y="738"/>
                    </a:lnTo>
                    <a:lnTo>
                      <a:pt x="168" y="726"/>
                    </a:lnTo>
                    <a:lnTo>
                      <a:pt x="174" y="714"/>
                    </a:lnTo>
                    <a:lnTo>
                      <a:pt x="180" y="702"/>
                    </a:lnTo>
                    <a:lnTo>
                      <a:pt x="180" y="690"/>
                    </a:lnTo>
                    <a:lnTo>
                      <a:pt x="186" y="678"/>
                    </a:lnTo>
                    <a:lnTo>
                      <a:pt x="192" y="666"/>
                    </a:lnTo>
                    <a:lnTo>
                      <a:pt x="192" y="654"/>
                    </a:lnTo>
                    <a:lnTo>
                      <a:pt x="198" y="642"/>
                    </a:lnTo>
                    <a:lnTo>
                      <a:pt x="204" y="624"/>
                    </a:lnTo>
                    <a:lnTo>
                      <a:pt x="204" y="612"/>
                    </a:lnTo>
                    <a:lnTo>
                      <a:pt x="210" y="600"/>
                    </a:lnTo>
                    <a:lnTo>
                      <a:pt x="216" y="588"/>
                    </a:lnTo>
                    <a:lnTo>
                      <a:pt x="216" y="576"/>
                    </a:lnTo>
                    <a:lnTo>
                      <a:pt x="222" y="558"/>
                    </a:lnTo>
                    <a:lnTo>
                      <a:pt x="228" y="546"/>
                    </a:lnTo>
                    <a:lnTo>
                      <a:pt x="228" y="534"/>
                    </a:lnTo>
                    <a:lnTo>
                      <a:pt x="234" y="516"/>
                    </a:lnTo>
                    <a:lnTo>
                      <a:pt x="240" y="504"/>
                    </a:lnTo>
                    <a:lnTo>
                      <a:pt x="240" y="492"/>
                    </a:lnTo>
                    <a:lnTo>
                      <a:pt x="246" y="474"/>
                    </a:lnTo>
                    <a:lnTo>
                      <a:pt x="252" y="462"/>
                    </a:lnTo>
                    <a:lnTo>
                      <a:pt x="252" y="444"/>
                    </a:lnTo>
                    <a:lnTo>
                      <a:pt x="258" y="432"/>
                    </a:lnTo>
                    <a:lnTo>
                      <a:pt x="264" y="414"/>
                    </a:lnTo>
                    <a:lnTo>
                      <a:pt x="264" y="402"/>
                    </a:lnTo>
                    <a:lnTo>
                      <a:pt x="270" y="384"/>
                    </a:lnTo>
                    <a:lnTo>
                      <a:pt x="276" y="372"/>
                    </a:lnTo>
                    <a:lnTo>
                      <a:pt x="276" y="354"/>
                    </a:lnTo>
                    <a:lnTo>
                      <a:pt x="282" y="342"/>
                    </a:lnTo>
                    <a:lnTo>
                      <a:pt x="288" y="324"/>
                    </a:lnTo>
                    <a:lnTo>
                      <a:pt x="288" y="306"/>
                    </a:lnTo>
                    <a:lnTo>
                      <a:pt x="294" y="294"/>
                    </a:lnTo>
                    <a:lnTo>
                      <a:pt x="300" y="276"/>
                    </a:lnTo>
                    <a:lnTo>
                      <a:pt x="300" y="258"/>
                    </a:lnTo>
                    <a:lnTo>
                      <a:pt x="306" y="240"/>
                    </a:lnTo>
                    <a:lnTo>
                      <a:pt x="312" y="228"/>
                    </a:lnTo>
                    <a:lnTo>
                      <a:pt x="312" y="210"/>
                    </a:lnTo>
                    <a:lnTo>
                      <a:pt x="318" y="192"/>
                    </a:lnTo>
                    <a:lnTo>
                      <a:pt x="324" y="174"/>
                    </a:lnTo>
                    <a:lnTo>
                      <a:pt x="324" y="156"/>
                    </a:lnTo>
                    <a:lnTo>
                      <a:pt x="330" y="138"/>
                    </a:lnTo>
                    <a:lnTo>
                      <a:pt x="336" y="120"/>
                    </a:lnTo>
                    <a:lnTo>
                      <a:pt x="336" y="108"/>
                    </a:lnTo>
                    <a:lnTo>
                      <a:pt x="342" y="96"/>
                    </a:lnTo>
                    <a:lnTo>
                      <a:pt x="348" y="72"/>
                    </a:lnTo>
                    <a:lnTo>
                      <a:pt x="354" y="72"/>
                    </a:lnTo>
                    <a:lnTo>
                      <a:pt x="360" y="66"/>
                    </a:lnTo>
                    <a:lnTo>
                      <a:pt x="360" y="72"/>
                    </a:lnTo>
                    <a:lnTo>
                      <a:pt x="366" y="78"/>
                    </a:lnTo>
                    <a:lnTo>
                      <a:pt x="372" y="90"/>
                    </a:lnTo>
                    <a:lnTo>
                      <a:pt x="372" y="102"/>
                    </a:lnTo>
                    <a:lnTo>
                      <a:pt x="378" y="120"/>
                    </a:lnTo>
                    <a:lnTo>
                      <a:pt x="378" y="138"/>
                    </a:lnTo>
                    <a:lnTo>
                      <a:pt x="384" y="156"/>
                    </a:lnTo>
                    <a:lnTo>
                      <a:pt x="390" y="174"/>
                    </a:lnTo>
                    <a:lnTo>
                      <a:pt x="390" y="198"/>
                    </a:lnTo>
                    <a:lnTo>
                      <a:pt x="396" y="216"/>
                    </a:lnTo>
                    <a:lnTo>
                      <a:pt x="402" y="234"/>
                    </a:lnTo>
                    <a:lnTo>
                      <a:pt x="402" y="252"/>
                    </a:lnTo>
                    <a:lnTo>
                      <a:pt x="408" y="270"/>
                    </a:lnTo>
                    <a:lnTo>
                      <a:pt x="414" y="288"/>
                    </a:lnTo>
                    <a:lnTo>
                      <a:pt x="414" y="306"/>
                    </a:lnTo>
                    <a:lnTo>
                      <a:pt x="420" y="324"/>
                    </a:lnTo>
                    <a:lnTo>
                      <a:pt x="426" y="342"/>
                    </a:lnTo>
                    <a:lnTo>
                      <a:pt x="426" y="360"/>
                    </a:lnTo>
                    <a:lnTo>
                      <a:pt x="432" y="378"/>
                    </a:lnTo>
                    <a:lnTo>
                      <a:pt x="438" y="396"/>
                    </a:lnTo>
                    <a:lnTo>
                      <a:pt x="438" y="414"/>
                    </a:lnTo>
                    <a:lnTo>
                      <a:pt x="444" y="432"/>
                    </a:lnTo>
                    <a:lnTo>
                      <a:pt x="450" y="450"/>
                    </a:lnTo>
                    <a:lnTo>
                      <a:pt x="450" y="468"/>
                    </a:lnTo>
                    <a:lnTo>
                      <a:pt x="456" y="480"/>
                    </a:lnTo>
                    <a:lnTo>
                      <a:pt x="462" y="498"/>
                    </a:lnTo>
                    <a:lnTo>
                      <a:pt x="462" y="516"/>
                    </a:lnTo>
                    <a:lnTo>
                      <a:pt x="468" y="528"/>
                    </a:lnTo>
                    <a:lnTo>
                      <a:pt x="474" y="546"/>
                    </a:lnTo>
                    <a:lnTo>
                      <a:pt x="474" y="564"/>
                    </a:lnTo>
                    <a:lnTo>
                      <a:pt x="480" y="576"/>
                    </a:lnTo>
                    <a:lnTo>
                      <a:pt x="486" y="594"/>
                    </a:lnTo>
                    <a:lnTo>
                      <a:pt x="486" y="606"/>
                    </a:lnTo>
                    <a:lnTo>
                      <a:pt x="492" y="624"/>
                    </a:lnTo>
                    <a:lnTo>
                      <a:pt x="498" y="636"/>
                    </a:lnTo>
                    <a:lnTo>
                      <a:pt x="498" y="654"/>
                    </a:lnTo>
                    <a:lnTo>
                      <a:pt x="504" y="666"/>
                    </a:lnTo>
                    <a:lnTo>
                      <a:pt x="510" y="678"/>
                    </a:lnTo>
                    <a:lnTo>
                      <a:pt x="510" y="696"/>
                    </a:lnTo>
                    <a:lnTo>
                      <a:pt x="516" y="708"/>
                    </a:lnTo>
                    <a:lnTo>
                      <a:pt x="522" y="720"/>
                    </a:lnTo>
                    <a:lnTo>
                      <a:pt x="522" y="732"/>
                    </a:lnTo>
                    <a:lnTo>
                      <a:pt x="528" y="762"/>
                    </a:lnTo>
                    <a:lnTo>
                      <a:pt x="534" y="774"/>
                    </a:lnTo>
                    <a:lnTo>
                      <a:pt x="540" y="786"/>
                    </a:lnTo>
                    <a:lnTo>
                      <a:pt x="540" y="798"/>
                    </a:lnTo>
                    <a:lnTo>
                      <a:pt x="546" y="810"/>
                    </a:lnTo>
                    <a:lnTo>
                      <a:pt x="552" y="822"/>
                    </a:lnTo>
                    <a:lnTo>
                      <a:pt x="552" y="834"/>
                    </a:lnTo>
                    <a:lnTo>
                      <a:pt x="558" y="846"/>
                    </a:lnTo>
                    <a:lnTo>
                      <a:pt x="564" y="858"/>
                    </a:lnTo>
                    <a:lnTo>
                      <a:pt x="564" y="870"/>
                    </a:lnTo>
                    <a:lnTo>
                      <a:pt x="570" y="882"/>
                    </a:lnTo>
                    <a:lnTo>
                      <a:pt x="576" y="894"/>
                    </a:lnTo>
                    <a:lnTo>
                      <a:pt x="576" y="900"/>
                    </a:lnTo>
                    <a:lnTo>
                      <a:pt x="582" y="912"/>
                    </a:lnTo>
                    <a:lnTo>
                      <a:pt x="588" y="924"/>
                    </a:lnTo>
                    <a:lnTo>
                      <a:pt x="588" y="936"/>
                    </a:lnTo>
                    <a:lnTo>
                      <a:pt x="594" y="942"/>
                    </a:lnTo>
                    <a:lnTo>
                      <a:pt x="600" y="954"/>
                    </a:lnTo>
                    <a:lnTo>
                      <a:pt x="600" y="960"/>
                    </a:lnTo>
                    <a:lnTo>
                      <a:pt x="606" y="972"/>
                    </a:lnTo>
                    <a:lnTo>
                      <a:pt x="612" y="978"/>
                    </a:lnTo>
                    <a:lnTo>
                      <a:pt x="612" y="990"/>
                    </a:lnTo>
                    <a:lnTo>
                      <a:pt x="618" y="996"/>
                    </a:lnTo>
                    <a:lnTo>
                      <a:pt x="624" y="1008"/>
                    </a:lnTo>
                    <a:lnTo>
                      <a:pt x="624" y="1014"/>
                    </a:lnTo>
                    <a:lnTo>
                      <a:pt x="630" y="1026"/>
                    </a:lnTo>
                    <a:lnTo>
                      <a:pt x="636" y="1032"/>
                    </a:lnTo>
                    <a:lnTo>
                      <a:pt x="636" y="1038"/>
                    </a:lnTo>
                    <a:lnTo>
                      <a:pt x="642" y="1050"/>
                    </a:lnTo>
                    <a:lnTo>
                      <a:pt x="642" y="1056"/>
                    </a:lnTo>
                    <a:lnTo>
                      <a:pt x="648" y="1062"/>
                    </a:lnTo>
                    <a:lnTo>
                      <a:pt x="654" y="1074"/>
                    </a:lnTo>
                    <a:lnTo>
                      <a:pt x="654" y="1080"/>
                    </a:lnTo>
                    <a:lnTo>
                      <a:pt x="660" y="1086"/>
                    </a:lnTo>
                    <a:lnTo>
                      <a:pt x="666" y="1092"/>
                    </a:lnTo>
                    <a:lnTo>
                      <a:pt x="666" y="1098"/>
                    </a:lnTo>
                    <a:lnTo>
                      <a:pt x="672" y="1104"/>
                    </a:lnTo>
                    <a:lnTo>
                      <a:pt x="678" y="1110"/>
                    </a:lnTo>
                    <a:lnTo>
                      <a:pt x="678" y="1116"/>
                    </a:lnTo>
                    <a:lnTo>
                      <a:pt x="684" y="1122"/>
                    </a:lnTo>
                    <a:lnTo>
                      <a:pt x="690" y="1128"/>
                    </a:lnTo>
                    <a:lnTo>
                      <a:pt x="690" y="1134"/>
                    </a:lnTo>
                    <a:lnTo>
                      <a:pt x="696" y="1140"/>
                    </a:lnTo>
                    <a:lnTo>
                      <a:pt x="702" y="1146"/>
                    </a:lnTo>
                    <a:lnTo>
                      <a:pt x="702" y="1152"/>
                    </a:lnTo>
                    <a:lnTo>
                      <a:pt x="708" y="1152"/>
                    </a:lnTo>
                    <a:lnTo>
                      <a:pt x="714" y="1158"/>
                    </a:lnTo>
                    <a:lnTo>
                      <a:pt x="714" y="1164"/>
                    </a:lnTo>
                    <a:lnTo>
                      <a:pt x="720" y="1170"/>
                    </a:lnTo>
                    <a:lnTo>
                      <a:pt x="726" y="1176"/>
                    </a:lnTo>
                    <a:lnTo>
                      <a:pt x="732" y="1182"/>
                    </a:lnTo>
                    <a:lnTo>
                      <a:pt x="738" y="1182"/>
                    </a:lnTo>
                    <a:lnTo>
                      <a:pt x="738" y="1188"/>
                    </a:lnTo>
                    <a:lnTo>
                      <a:pt x="744" y="1188"/>
                    </a:lnTo>
                    <a:lnTo>
                      <a:pt x="750" y="1194"/>
                    </a:lnTo>
                    <a:lnTo>
                      <a:pt x="750" y="1194"/>
                    </a:lnTo>
                    <a:lnTo>
                      <a:pt x="756" y="1200"/>
                    </a:lnTo>
                    <a:lnTo>
                      <a:pt x="756" y="1200"/>
                    </a:lnTo>
                    <a:lnTo>
                      <a:pt x="762" y="1200"/>
                    </a:lnTo>
                    <a:lnTo>
                      <a:pt x="768" y="1206"/>
                    </a:lnTo>
                    <a:lnTo>
                      <a:pt x="768" y="1206"/>
                    </a:lnTo>
                    <a:lnTo>
                      <a:pt x="774" y="1206"/>
                    </a:lnTo>
                    <a:lnTo>
                      <a:pt x="780" y="1206"/>
                    </a:lnTo>
                    <a:lnTo>
                      <a:pt x="780" y="1212"/>
                    </a:lnTo>
                    <a:lnTo>
                      <a:pt x="786" y="1212"/>
                    </a:lnTo>
                    <a:lnTo>
                      <a:pt x="792" y="1212"/>
                    </a:lnTo>
                    <a:lnTo>
                      <a:pt x="792" y="1212"/>
                    </a:lnTo>
                    <a:lnTo>
                      <a:pt x="798" y="1212"/>
                    </a:lnTo>
                    <a:lnTo>
                      <a:pt x="804" y="1212"/>
                    </a:lnTo>
                    <a:lnTo>
                      <a:pt x="804" y="1212"/>
                    </a:lnTo>
                    <a:lnTo>
                      <a:pt x="810" y="1212"/>
                    </a:lnTo>
                    <a:lnTo>
                      <a:pt x="816" y="1212"/>
                    </a:lnTo>
                    <a:lnTo>
                      <a:pt x="816" y="1212"/>
                    </a:lnTo>
                    <a:lnTo>
                      <a:pt x="822" y="1212"/>
                    </a:lnTo>
                    <a:lnTo>
                      <a:pt x="822" y="1212"/>
                    </a:lnTo>
                    <a:lnTo>
                      <a:pt x="828" y="1212"/>
                    </a:lnTo>
                    <a:lnTo>
                      <a:pt x="834" y="1212"/>
                    </a:lnTo>
                    <a:lnTo>
                      <a:pt x="834" y="1212"/>
                    </a:lnTo>
                    <a:lnTo>
                      <a:pt x="840" y="1206"/>
                    </a:lnTo>
                    <a:lnTo>
                      <a:pt x="846" y="1206"/>
                    </a:lnTo>
                    <a:lnTo>
                      <a:pt x="852" y="1200"/>
                    </a:lnTo>
                    <a:lnTo>
                      <a:pt x="858" y="1200"/>
                    </a:lnTo>
                    <a:lnTo>
                      <a:pt x="858" y="1200"/>
                    </a:lnTo>
                    <a:lnTo>
                      <a:pt x="864" y="1194"/>
                    </a:lnTo>
                    <a:lnTo>
                      <a:pt x="870" y="1194"/>
                    </a:lnTo>
                    <a:lnTo>
                      <a:pt x="870" y="1188"/>
                    </a:lnTo>
                    <a:lnTo>
                      <a:pt x="876" y="1188"/>
                    </a:lnTo>
                    <a:lnTo>
                      <a:pt x="876" y="1182"/>
                    </a:lnTo>
                    <a:lnTo>
                      <a:pt x="882" y="1182"/>
                    </a:lnTo>
                    <a:lnTo>
                      <a:pt x="888" y="1176"/>
                    </a:lnTo>
                    <a:lnTo>
                      <a:pt x="888" y="1176"/>
                    </a:lnTo>
                    <a:lnTo>
                      <a:pt x="894" y="1170"/>
                    </a:lnTo>
                    <a:lnTo>
                      <a:pt x="900" y="1164"/>
                    </a:lnTo>
                    <a:lnTo>
                      <a:pt x="900" y="1164"/>
                    </a:lnTo>
                    <a:lnTo>
                      <a:pt x="906" y="1158"/>
                    </a:lnTo>
                    <a:lnTo>
                      <a:pt x="912" y="1152"/>
                    </a:lnTo>
                    <a:lnTo>
                      <a:pt x="912" y="1146"/>
                    </a:lnTo>
                    <a:lnTo>
                      <a:pt x="918" y="1146"/>
                    </a:lnTo>
                    <a:lnTo>
                      <a:pt x="924" y="1140"/>
                    </a:lnTo>
                    <a:lnTo>
                      <a:pt x="924" y="1134"/>
                    </a:lnTo>
                    <a:lnTo>
                      <a:pt x="930" y="1128"/>
                    </a:lnTo>
                    <a:lnTo>
                      <a:pt x="936" y="1122"/>
                    </a:lnTo>
                    <a:lnTo>
                      <a:pt x="936" y="1116"/>
                    </a:lnTo>
                    <a:lnTo>
                      <a:pt x="942" y="1110"/>
                    </a:lnTo>
                    <a:lnTo>
                      <a:pt x="948" y="1104"/>
                    </a:lnTo>
                    <a:lnTo>
                      <a:pt x="948" y="1098"/>
                    </a:lnTo>
                    <a:lnTo>
                      <a:pt x="954" y="1092"/>
                    </a:lnTo>
                    <a:lnTo>
                      <a:pt x="954" y="1086"/>
                    </a:lnTo>
                    <a:lnTo>
                      <a:pt x="960" y="1074"/>
                    </a:lnTo>
                    <a:lnTo>
                      <a:pt x="966" y="1062"/>
                    </a:lnTo>
                    <a:lnTo>
                      <a:pt x="972" y="1056"/>
                    </a:lnTo>
                    <a:lnTo>
                      <a:pt x="978" y="1044"/>
                    </a:lnTo>
                    <a:lnTo>
                      <a:pt x="978" y="1038"/>
                    </a:lnTo>
                    <a:lnTo>
                      <a:pt x="984" y="1032"/>
                    </a:lnTo>
                    <a:lnTo>
                      <a:pt x="990" y="1020"/>
                    </a:lnTo>
                    <a:lnTo>
                      <a:pt x="990" y="1014"/>
                    </a:lnTo>
                    <a:lnTo>
                      <a:pt x="996" y="1008"/>
                    </a:lnTo>
                    <a:lnTo>
                      <a:pt x="1002" y="996"/>
                    </a:lnTo>
                    <a:lnTo>
                      <a:pt x="1002" y="990"/>
                    </a:lnTo>
                    <a:lnTo>
                      <a:pt x="1008" y="978"/>
                    </a:lnTo>
                    <a:lnTo>
                      <a:pt x="1014" y="972"/>
                    </a:lnTo>
                    <a:lnTo>
                      <a:pt x="1014" y="960"/>
                    </a:lnTo>
                    <a:lnTo>
                      <a:pt x="1020" y="954"/>
                    </a:lnTo>
                    <a:lnTo>
                      <a:pt x="1026" y="942"/>
                    </a:lnTo>
                    <a:lnTo>
                      <a:pt x="1026" y="930"/>
                    </a:lnTo>
                    <a:lnTo>
                      <a:pt x="1032" y="924"/>
                    </a:lnTo>
                    <a:lnTo>
                      <a:pt x="1032" y="912"/>
                    </a:lnTo>
                    <a:lnTo>
                      <a:pt x="1038" y="900"/>
                    </a:lnTo>
                    <a:lnTo>
                      <a:pt x="1044" y="888"/>
                    </a:lnTo>
                    <a:lnTo>
                      <a:pt x="1044" y="876"/>
                    </a:lnTo>
                    <a:lnTo>
                      <a:pt x="1050" y="870"/>
                    </a:lnTo>
                    <a:lnTo>
                      <a:pt x="1056" y="858"/>
                    </a:lnTo>
                    <a:lnTo>
                      <a:pt x="1056" y="846"/>
                    </a:lnTo>
                    <a:lnTo>
                      <a:pt x="1062" y="834"/>
                    </a:lnTo>
                    <a:lnTo>
                      <a:pt x="1068" y="822"/>
                    </a:lnTo>
                    <a:lnTo>
                      <a:pt x="1068" y="810"/>
                    </a:lnTo>
                    <a:lnTo>
                      <a:pt x="1074" y="798"/>
                    </a:lnTo>
                    <a:lnTo>
                      <a:pt x="1080" y="786"/>
                    </a:lnTo>
                    <a:lnTo>
                      <a:pt x="1080" y="774"/>
                    </a:lnTo>
                    <a:lnTo>
                      <a:pt x="1086" y="762"/>
                    </a:lnTo>
                    <a:lnTo>
                      <a:pt x="1092" y="750"/>
                    </a:lnTo>
                    <a:lnTo>
                      <a:pt x="1092" y="732"/>
                    </a:lnTo>
                    <a:lnTo>
                      <a:pt x="1104" y="708"/>
                    </a:lnTo>
                    <a:lnTo>
                      <a:pt x="1104" y="696"/>
                    </a:lnTo>
                    <a:lnTo>
                      <a:pt x="1110" y="678"/>
                    </a:lnTo>
                    <a:lnTo>
                      <a:pt x="1110" y="666"/>
                    </a:lnTo>
                    <a:lnTo>
                      <a:pt x="1116" y="654"/>
                    </a:lnTo>
                    <a:lnTo>
                      <a:pt x="1122" y="636"/>
                    </a:lnTo>
                    <a:lnTo>
                      <a:pt x="1122" y="624"/>
                    </a:lnTo>
                    <a:lnTo>
                      <a:pt x="1128" y="606"/>
                    </a:lnTo>
                    <a:lnTo>
                      <a:pt x="1134" y="594"/>
                    </a:lnTo>
                    <a:lnTo>
                      <a:pt x="1134" y="576"/>
                    </a:lnTo>
                    <a:lnTo>
                      <a:pt x="1140" y="564"/>
                    </a:lnTo>
                    <a:lnTo>
                      <a:pt x="1146" y="546"/>
                    </a:lnTo>
                    <a:lnTo>
                      <a:pt x="1146" y="534"/>
                    </a:lnTo>
                    <a:lnTo>
                      <a:pt x="1152" y="516"/>
                    </a:lnTo>
                    <a:lnTo>
                      <a:pt x="1158" y="498"/>
                    </a:lnTo>
                    <a:lnTo>
                      <a:pt x="1158" y="486"/>
                    </a:lnTo>
                    <a:lnTo>
                      <a:pt x="1164" y="468"/>
                    </a:lnTo>
                    <a:lnTo>
                      <a:pt x="1170" y="450"/>
                    </a:lnTo>
                    <a:lnTo>
                      <a:pt x="1170" y="438"/>
                    </a:lnTo>
                    <a:lnTo>
                      <a:pt x="1176" y="420"/>
                    </a:lnTo>
                    <a:lnTo>
                      <a:pt x="1182" y="408"/>
                    </a:lnTo>
                    <a:lnTo>
                      <a:pt x="1182" y="396"/>
                    </a:lnTo>
                    <a:lnTo>
                      <a:pt x="1188" y="390"/>
                    </a:lnTo>
                    <a:lnTo>
                      <a:pt x="1188" y="384"/>
                    </a:lnTo>
                    <a:lnTo>
                      <a:pt x="1194" y="384"/>
                    </a:lnTo>
                    <a:lnTo>
                      <a:pt x="1200" y="384"/>
                    </a:lnTo>
                    <a:lnTo>
                      <a:pt x="1200" y="390"/>
                    </a:lnTo>
                    <a:lnTo>
                      <a:pt x="1206" y="396"/>
                    </a:lnTo>
                    <a:lnTo>
                      <a:pt x="1212" y="402"/>
                    </a:lnTo>
                    <a:lnTo>
                      <a:pt x="1212" y="408"/>
                    </a:lnTo>
                    <a:lnTo>
                      <a:pt x="1218" y="420"/>
                    </a:lnTo>
                    <a:lnTo>
                      <a:pt x="1224" y="438"/>
                    </a:lnTo>
                    <a:lnTo>
                      <a:pt x="1230" y="450"/>
                    </a:lnTo>
                    <a:lnTo>
                      <a:pt x="1230" y="462"/>
                    </a:lnTo>
                    <a:lnTo>
                      <a:pt x="1236" y="468"/>
                    </a:lnTo>
                    <a:lnTo>
                      <a:pt x="1242" y="480"/>
                    </a:lnTo>
                    <a:lnTo>
                      <a:pt x="1242" y="492"/>
                    </a:lnTo>
                    <a:lnTo>
                      <a:pt x="1248" y="498"/>
                    </a:lnTo>
                    <a:lnTo>
                      <a:pt x="1254" y="510"/>
                    </a:lnTo>
                    <a:lnTo>
                      <a:pt x="1254" y="516"/>
                    </a:lnTo>
                    <a:lnTo>
                      <a:pt x="1260" y="528"/>
                    </a:lnTo>
                    <a:lnTo>
                      <a:pt x="1266" y="540"/>
                    </a:lnTo>
                    <a:lnTo>
                      <a:pt x="1266" y="546"/>
                    </a:lnTo>
                    <a:lnTo>
                      <a:pt x="1272" y="558"/>
                    </a:lnTo>
                    <a:lnTo>
                      <a:pt x="1272" y="564"/>
                    </a:lnTo>
                    <a:lnTo>
                      <a:pt x="1278" y="576"/>
                    </a:lnTo>
                    <a:lnTo>
                      <a:pt x="1284" y="582"/>
                    </a:lnTo>
                    <a:lnTo>
                      <a:pt x="1284" y="594"/>
                    </a:lnTo>
                    <a:lnTo>
                      <a:pt x="1296" y="612"/>
                    </a:lnTo>
                    <a:lnTo>
                      <a:pt x="1296" y="618"/>
                    </a:lnTo>
                    <a:lnTo>
                      <a:pt x="1302" y="630"/>
                    </a:lnTo>
                    <a:lnTo>
                      <a:pt x="1308" y="636"/>
                    </a:lnTo>
                    <a:lnTo>
                      <a:pt x="1308" y="648"/>
                    </a:lnTo>
                    <a:lnTo>
                      <a:pt x="1314" y="654"/>
                    </a:lnTo>
                    <a:lnTo>
                      <a:pt x="1320" y="666"/>
                    </a:lnTo>
                    <a:lnTo>
                      <a:pt x="1320" y="672"/>
                    </a:lnTo>
                    <a:lnTo>
                      <a:pt x="1326" y="684"/>
                    </a:lnTo>
                    <a:lnTo>
                      <a:pt x="1332" y="690"/>
                    </a:lnTo>
                    <a:lnTo>
                      <a:pt x="1332" y="702"/>
                    </a:lnTo>
                    <a:lnTo>
                      <a:pt x="1338" y="708"/>
                    </a:lnTo>
                    <a:lnTo>
                      <a:pt x="1344" y="720"/>
                    </a:lnTo>
                    <a:lnTo>
                      <a:pt x="1344" y="726"/>
                    </a:lnTo>
                    <a:lnTo>
                      <a:pt x="1350" y="732"/>
                    </a:lnTo>
                    <a:lnTo>
                      <a:pt x="1350" y="744"/>
                    </a:lnTo>
                    <a:lnTo>
                      <a:pt x="1356" y="750"/>
                    </a:lnTo>
                    <a:lnTo>
                      <a:pt x="1362" y="756"/>
                    </a:lnTo>
                    <a:lnTo>
                      <a:pt x="1362" y="768"/>
                    </a:lnTo>
                    <a:lnTo>
                      <a:pt x="1368" y="774"/>
                    </a:lnTo>
                    <a:lnTo>
                      <a:pt x="1374" y="780"/>
                    </a:lnTo>
                    <a:lnTo>
                      <a:pt x="1374" y="792"/>
                    </a:lnTo>
                    <a:lnTo>
                      <a:pt x="1380" y="798"/>
                    </a:lnTo>
                    <a:lnTo>
                      <a:pt x="1386" y="804"/>
                    </a:lnTo>
                    <a:lnTo>
                      <a:pt x="1386" y="816"/>
                    </a:lnTo>
                    <a:lnTo>
                      <a:pt x="1392" y="822"/>
                    </a:lnTo>
                    <a:lnTo>
                      <a:pt x="1398" y="828"/>
                    </a:lnTo>
                    <a:lnTo>
                      <a:pt x="1398" y="834"/>
                    </a:lnTo>
                    <a:lnTo>
                      <a:pt x="1404" y="846"/>
                    </a:lnTo>
                    <a:lnTo>
                      <a:pt x="1410" y="852"/>
                    </a:lnTo>
                    <a:lnTo>
                      <a:pt x="1410" y="858"/>
                    </a:lnTo>
                    <a:lnTo>
                      <a:pt x="1416" y="864"/>
                    </a:lnTo>
                    <a:lnTo>
                      <a:pt x="1422" y="870"/>
                    </a:lnTo>
                    <a:lnTo>
                      <a:pt x="1422" y="876"/>
                    </a:lnTo>
                    <a:lnTo>
                      <a:pt x="1428" y="888"/>
                    </a:lnTo>
                    <a:lnTo>
                      <a:pt x="1434" y="894"/>
                    </a:lnTo>
                    <a:lnTo>
                      <a:pt x="1434" y="900"/>
                    </a:lnTo>
                    <a:lnTo>
                      <a:pt x="1440" y="906"/>
                    </a:lnTo>
                    <a:lnTo>
                      <a:pt x="1446" y="912"/>
                    </a:lnTo>
                    <a:lnTo>
                      <a:pt x="1446" y="918"/>
                    </a:lnTo>
                    <a:lnTo>
                      <a:pt x="1452" y="924"/>
                    </a:lnTo>
                    <a:lnTo>
                      <a:pt x="1458" y="930"/>
                    </a:lnTo>
                    <a:lnTo>
                      <a:pt x="1458" y="936"/>
                    </a:lnTo>
                    <a:lnTo>
                      <a:pt x="1464" y="942"/>
                    </a:lnTo>
                    <a:lnTo>
                      <a:pt x="1470" y="948"/>
                    </a:lnTo>
                    <a:lnTo>
                      <a:pt x="1470" y="954"/>
                    </a:lnTo>
                    <a:lnTo>
                      <a:pt x="1476" y="960"/>
                    </a:lnTo>
                    <a:lnTo>
                      <a:pt x="1482" y="966"/>
                    </a:lnTo>
                    <a:lnTo>
                      <a:pt x="1482" y="972"/>
                    </a:lnTo>
                    <a:lnTo>
                      <a:pt x="1488" y="978"/>
                    </a:lnTo>
                    <a:lnTo>
                      <a:pt x="1488" y="984"/>
                    </a:lnTo>
                    <a:lnTo>
                      <a:pt x="1500" y="996"/>
                    </a:lnTo>
                    <a:lnTo>
                      <a:pt x="1500" y="1002"/>
                    </a:lnTo>
                    <a:lnTo>
                      <a:pt x="1506" y="1008"/>
                    </a:lnTo>
                    <a:lnTo>
                      <a:pt x="1512" y="1008"/>
                    </a:lnTo>
                    <a:lnTo>
                      <a:pt x="1512" y="1014"/>
                    </a:lnTo>
                    <a:lnTo>
                      <a:pt x="1518" y="1020"/>
                    </a:lnTo>
                    <a:lnTo>
                      <a:pt x="1524" y="1026"/>
                    </a:lnTo>
                    <a:lnTo>
                      <a:pt x="1524" y="1032"/>
                    </a:lnTo>
                    <a:lnTo>
                      <a:pt x="1530" y="1038"/>
                    </a:lnTo>
                    <a:lnTo>
                      <a:pt x="1536" y="1038"/>
                    </a:lnTo>
                    <a:lnTo>
                      <a:pt x="1536" y="1044"/>
                    </a:lnTo>
                    <a:lnTo>
                      <a:pt x="1542" y="1050"/>
                    </a:lnTo>
                    <a:lnTo>
                      <a:pt x="1542" y="1056"/>
                    </a:lnTo>
                    <a:lnTo>
                      <a:pt x="1548" y="1056"/>
                    </a:lnTo>
                    <a:lnTo>
                      <a:pt x="1554" y="1062"/>
                    </a:lnTo>
                    <a:lnTo>
                      <a:pt x="1554" y="1068"/>
                    </a:lnTo>
                    <a:lnTo>
                      <a:pt x="1560" y="1074"/>
                    </a:lnTo>
                    <a:lnTo>
                      <a:pt x="1566" y="1074"/>
                    </a:lnTo>
                    <a:lnTo>
                      <a:pt x="1566" y="1080"/>
                    </a:lnTo>
                    <a:lnTo>
                      <a:pt x="1572" y="1086"/>
                    </a:lnTo>
                    <a:lnTo>
                      <a:pt x="1578" y="1092"/>
                    </a:lnTo>
                    <a:lnTo>
                      <a:pt x="1578" y="1092"/>
                    </a:lnTo>
                    <a:lnTo>
                      <a:pt x="1584" y="1098"/>
                    </a:lnTo>
                    <a:lnTo>
                      <a:pt x="1590" y="1104"/>
                    </a:lnTo>
                    <a:lnTo>
                      <a:pt x="1590" y="1104"/>
                    </a:lnTo>
                    <a:lnTo>
                      <a:pt x="1596" y="1110"/>
                    </a:lnTo>
                    <a:lnTo>
                      <a:pt x="1602" y="1110"/>
                    </a:lnTo>
                    <a:lnTo>
                      <a:pt x="1602" y="1116"/>
                    </a:lnTo>
                    <a:lnTo>
                      <a:pt x="1608" y="1122"/>
                    </a:lnTo>
                    <a:lnTo>
                      <a:pt x="1614" y="1122"/>
                    </a:lnTo>
                    <a:lnTo>
                      <a:pt x="1614" y="1128"/>
                    </a:lnTo>
                    <a:lnTo>
                      <a:pt x="1620" y="1128"/>
                    </a:lnTo>
                    <a:lnTo>
                      <a:pt x="1626" y="1134"/>
                    </a:lnTo>
                    <a:lnTo>
                      <a:pt x="1626" y="1134"/>
                    </a:lnTo>
                    <a:lnTo>
                      <a:pt x="1632" y="1140"/>
                    </a:lnTo>
                    <a:lnTo>
                      <a:pt x="1638" y="1140"/>
                    </a:lnTo>
                    <a:lnTo>
                      <a:pt x="1638" y="1146"/>
                    </a:lnTo>
                    <a:lnTo>
                      <a:pt x="1644" y="1146"/>
                    </a:lnTo>
                    <a:lnTo>
                      <a:pt x="1650" y="1152"/>
                    </a:lnTo>
                    <a:lnTo>
                      <a:pt x="1650" y="1152"/>
                    </a:lnTo>
                    <a:lnTo>
                      <a:pt x="1656" y="1158"/>
                    </a:lnTo>
                    <a:lnTo>
                      <a:pt x="1662" y="1158"/>
                    </a:lnTo>
                    <a:lnTo>
                      <a:pt x="1662" y="1164"/>
                    </a:lnTo>
                    <a:lnTo>
                      <a:pt x="1668" y="1164"/>
                    </a:lnTo>
                    <a:lnTo>
                      <a:pt x="1674" y="1164"/>
                    </a:lnTo>
                    <a:lnTo>
                      <a:pt x="1674" y="1170"/>
                    </a:lnTo>
                    <a:lnTo>
                      <a:pt x="1680" y="1170"/>
                    </a:lnTo>
                    <a:lnTo>
                      <a:pt x="1686" y="1176"/>
                    </a:lnTo>
                    <a:lnTo>
                      <a:pt x="1686" y="1176"/>
                    </a:lnTo>
                    <a:lnTo>
                      <a:pt x="1692" y="1176"/>
                    </a:lnTo>
                    <a:lnTo>
                      <a:pt x="1698" y="1182"/>
                    </a:lnTo>
                    <a:lnTo>
                      <a:pt x="1698" y="1182"/>
                    </a:lnTo>
                    <a:lnTo>
                      <a:pt x="1704" y="1182"/>
                    </a:lnTo>
                    <a:lnTo>
                      <a:pt x="1710" y="1182"/>
                    </a:lnTo>
                    <a:lnTo>
                      <a:pt x="1710" y="1188"/>
                    </a:lnTo>
                    <a:lnTo>
                      <a:pt x="1716" y="1188"/>
                    </a:lnTo>
                    <a:lnTo>
                      <a:pt x="1722" y="1188"/>
                    </a:lnTo>
                    <a:lnTo>
                      <a:pt x="1722" y="1188"/>
                    </a:lnTo>
                    <a:lnTo>
                      <a:pt x="1728" y="1194"/>
                    </a:lnTo>
                    <a:lnTo>
                      <a:pt x="1734" y="1194"/>
                    </a:lnTo>
                    <a:lnTo>
                      <a:pt x="1734" y="1194"/>
                    </a:lnTo>
                    <a:lnTo>
                      <a:pt x="1740" y="1194"/>
                    </a:lnTo>
                    <a:lnTo>
                      <a:pt x="1746" y="1194"/>
                    </a:lnTo>
                    <a:lnTo>
                      <a:pt x="1752" y="1200"/>
                    </a:lnTo>
                    <a:lnTo>
                      <a:pt x="1758" y="1200"/>
                    </a:lnTo>
                    <a:lnTo>
                      <a:pt x="1758" y="1200"/>
                    </a:lnTo>
                    <a:lnTo>
                      <a:pt x="1764" y="1200"/>
                    </a:lnTo>
                    <a:lnTo>
                      <a:pt x="1764" y="1200"/>
                    </a:lnTo>
                    <a:lnTo>
                      <a:pt x="1770" y="1200"/>
                    </a:lnTo>
                    <a:lnTo>
                      <a:pt x="1776" y="1200"/>
                    </a:lnTo>
                    <a:lnTo>
                      <a:pt x="1776" y="1200"/>
                    </a:lnTo>
                    <a:lnTo>
                      <a:pt x="1782" y="1206"/>
                    </a:lnTo>
                    <a:lnTo>
                      <a:pt x="1788" y="1206"/>
                    </a:lnTo>
                    <a:lnTo>
                      <a:pt x="1788" y="1206"/>
                    </a:lnTo>
                    <a:lnTo>
                      <a:pt x="1794" y="1206"/>
                    </a:lnTo>
                    <a:lnTo>
                      <a:pt x="1800" y="1206"/>
                    </a:lnTo>
                    <a:lnTo>
                      <a:pt x="1800" y="1206"/>
                    </a:lnTo>
                    <a:lnTo>
                      <a:pt x="1806" y="1206"/>
                    </a:lnTo>
                    <a:lnTo>
                      <a:pt x="1812" y="1206"/>
                    </a:lnTo>
                    <a:lnTo>
                      <a:pt x="1812" y="1200"/>
                    </a:lnTo>
                    <a:lnTo>
                      <a:pt x="1818" y="1200"/>
                    </a:lnTo>
                    <a:lnTo>
                      <a:pt x="1818" y="1200"/>
                    </a:lnTo>
                    <a:lnTo>
                      <a:pt x="1824" y="1200"/>
                    </a:lnTo>
                    <a:lnTo>
                      <a:pt x="1830" y="1200"/>
                    </a:lnTo>
                    <a:lnTo>
                      <a:pt x="1830" y="1200"/>
                    </a:lnTo>
                    <a:lnTo>
                      <a:pt x="1836" y="1200"/>
                    </a:lnTo>
                    <a:lnTo>
                      <a:pt x="1842" y="1200"/>
                    </a:lnTo>
                    <a:lnTo>
                      <a:pt x="1842" y="1200"/>
                    </a:lnTo>
                    <a:lnTo>
                      <a:pt x="1848" y="1200"/>
                    </a:lnTo>
                    <a:lnTo>
                      <a:pt x="1854" y="1194"/>
                    </a:lnTo>
                    <a:lnTo>
                      <a:pt x="1860" y="1194"/>
                    </a:lnTo>
                    <a:lnTo>
                      <a:pt x="1866" y="1194"/>
                    </a:lnTo>
                    <a:lnTo>
                      <a:pt x="1866" y="1194"/>
                    </a:lnTo>
                    <a:lnTo>
                      <a:pt x="1872" y="1188"/>
                    </a:lnTo>
                    <a:lnTo>
                      <a:pt x="1878" y="1188"/>
                    </a:lnTo>
                    <a:lnTo>
                      <a:pt x="1878" y="1188"/>
                    </a:lnTo>
                    <a:lnTo>
                      <a:pt x="1884" y="1188"/>
                    </a:lnTo>
                    <a:lnTo>
                      <a:pt x="1890" y="1182"/>
                    </a:lnTo>
                    <a:lnTo>
                      <a:pt x="1890" y="1182"/>
                    </a:lnTo>
                    <a:lnTo>
                      <a:pt x="1896" y="1182"/>
                    </a:lnTo>
                    <a:lnTo>
                      <a:pt x="1902" y="1182"/>
                    </a:lnTo>
                    <a:lnTo>
                      <a:pt x="1902" y="1176"/>
                    </a:lnTo>
                    <a:lnTo>
                      <a:pt x="1908" y="1176"/>
                    </a:lnTo>
                    <a:lnTo>
                      <a:pt x="1914" y="1176"/>
                    </a:lnTo>
                    <a:lnTo>
                      <a:pt x="1914" y="1170"/>
                    </a:lnTo>
                    <a:lnTo>
                      <a:pt x="1920" y="1170"/>
                    </a:lnTo>
                    <a:lnTo>
                      <a:pt x="1926" y="1164"/>
                    </a:lnTo>
                    <a:lnTo>
                      <a:pt x="1926" y="1164"/>
                    </a:lnTo>
                    <a:lnTo>
                      <a:pt x="1932" y="1164"/>
                    </a:lnTo>
                    <a:lnTo>
                      <a:pt x="1938" y="1158"/>
                    </a:lnTo>
                    <a:lnTo>
                      <a:pt x="1938" y="1158"/>
                    </a:lnTo>
                    <a:lnTo>
                      <a:pt x="1944" y="1152"/>
                    </a:lnTo>
                    <a:lnTo>
                      <a:pt x="1944" y="1152"/>
                    </a:lnTo>
                    <a:lnTo>
                      <a:pt x="1950" y="1146"/>
                    </a:lnTo>
                    <a:lnTo>
                      <a:pt x="1956" y="1146"/>
                    </a:lnTo>
                    <a:lnTo>
                      <a:pt x="1956" y="1140"/>
                    </a:lnTo>
                    <a:lnTo>
                      <a:pt x="1962" y="1140"/>
                    </a:lnTo>
                    <a:lnTo>
                      <a:pt x="1968" y="1134"/>
                    </a:lnTo>
                    <a:lnTo>
                      <a:pt x="1968" y="1134"/>
                    </a:lnTo>
                    <a:lnTo>
                      <a:pt x="1974" y="1128"/>
                    </a:lnTo>
                    <a:lnTo>
                      <a:pt x="1980" y="1128"/>
                    </a:lnTo>
                    <a:lnTo>
                      <a:pt x="1980" y="1122"/>
                    </a:lnTo>
                    <a:lnTo>
                      <a:pt x="1986" y="1122"/>
                    </a:lnTo>
                    <a:lnTo>
                      <a:pt x="1992" y="1116"/>
                    </a:lnTo>
                    <a:lnTo>
                      <a:pt x="1992" y="1110"/>
                    </a:lnTo>
                    <a:lnTo>
                      <a:pt x="1998" y="1110"/>
                    </a:lnTo>
                    <a:lnTo>
                      <a:pt x="2004" y="1104"/>
                    </a:lnTo>
                    <a:lnTo>
                      <a:pt x="2004" y="1104"/>
                    </a:lnTo>
                    <a:lnTo>
                      <a:pt x="2010" y="1098"/>
                    </a:lnTo>
                    <a:lnTo>
                      <a:pt x="2016" y="1092"/>
                    </a:lnTo>
                    <a:lnTo>
                      <a:pt x="2016" y="1092"/>
                    </a:lnTo>
                    <a:lnTo>
                      <a:pt x="2022" y="1086"/>
                    </a:lnTo>
                    <a:lnTo>
                      <a:pt x="2028" y="1080"/>
                    </a:lnTo>
                    <a:lnTo>
                      <a:pt x="2028" y="1080"/>
                    </a:lnTo>
                    <a:lnTo>
                      <a:pt x="2034" y="1074"/>
                    </a:lnTo>
                    <a:lnTo>
                      <a:pt x="2040" y="1068"/>
                    </a:lnTo>
                    <a:lnTo>
                      <a:pt x="2040" y="1062"/>
                    </a:lnTo>
                    <a:lnTo>
                      <a:pt x="2046" y="1062"/>
                    </a:lnTo>
                    <a:lnTo>
                      <a:pt x="2052" y="1056"/>
                    </a:lnTo>
                    <a:lnTo>
                      <a:pt x="2052" y="1050"/>
                    </a:lnTo>
                    <a:lnTo>
                      <a:pt x="2058" y="1044"/>
                    </a:lnTo>
                    <a:lnTo>
                      <a:pt x="2064" y="1044"/>
                    </a:lnTo>
                    <a:lnTo>
                      <a:pt x="2070" y="1032"/>
                    </a:lnTo>
                    <a:lnTo>
                      <a:pt x="2070" y="1026"/>
                    </a:lnTo>
                    <a:lnTo>
                      <a:pt x="2076" y="1020"/>
                    </a:lnTo>
                    <a:lnTo>
                      <a:pt x="2082" y="1020"/>
                    </a:lnTo>
                    <a:lnTo>
                      <a:pt x="2082" y="1014"/>
                    </a:lnTo>
                    <a:lnTo>
                      <a:pt x="2088" y="1008"/>
                    </a:lnTo>
                    <a:lnTo>
                      <a:pt x="2094" y="1002"/>
                    </a:lnTo>
                    <a:lnTo>
                      <a:pt x="2094" y="996"/>
                    </a:lnTo>
                    <a:lnTo>
                      <a:pt x="2100" y="990"/>
                    </a:lnTo>
                    <a:lnTo>
                      <a:pt x="2106" y="984"/>
                    </a:lnTo>
                    <a:lnTo>
                      <a:pt x="2106" y="978"/>
                    </a:lnTo>
                    <a:lnTo>
                      <a:pt x="2112" y="972"/>
                    </a:lnTo>
                    <a:lnTo>
                      <a:pt x="2112" y="966"/>
                    </a:lnTo>
                    <a:lnTo>
                      <a:pt x="2118" y="960"/>
                    </a:lnTo>
                    <a:lnTo>
                      <a:pt x="2124" y="960"/>
                    </a:lnTo>
                    <a:lnTo>
                      <a:pt x="2124" y="954"/>
                    </a:lnTo>
                    <a:lnTo>
                      <a:pt x="2130" y="948"/>
                    </a:lnTo>
                    <a:lnTo>
                      <a:pt x="2136" y="942"/>
                    </a:lnTo>
                    <a:lnTo>
                      <a:pt x="2136" y="936"/>
                    </a:lnTo>
                    <a:lnTo>
                      <a:pt x="2142" y="930"/>
                    </a:lnTo>
                    <a:lnTo>
                      <a:pt x="2148" y="918"/>
                    </a:lnTo>
                    <a:lnTo>
                      <a:pt x="2154" y="906"/>
                    </a:lnTo>
                    <a:lnTo>
                      <a:pt x="2154" y="900"/>
                    </a:lnTo>
                    <a:lnTo>
                      <a:pt x="2160" y="894"/>
                    </a:lnTo>
                    <a:lnTo>
                      <a:pt x="2166" y="888"/>
                    </a:lnTo>
                    <a:lnTo>
                      <a:pt x="2166" y="882"/>
                    </a:lnTo>
                    <a:lnTo>
                      <a:pt x="2172" y="876"/>
                    </a:lnTo>
                    <a:lnTo>
                      <a:pt x="2178" y="870"/>
                    </a:lnTo>
                    <a:lnTo>
                      <a:pt x="2178" y="864"/>
                    </a:lnTo>
                    <a:lnTo>
                      <a:pt x="2184" y="852"/>
                    </a:lnTo>
                    <a:lnTo>
                      <a:pt x="2190" y="846"/>
                    </a:lnTo>
                    <a:lnTo>
                      <a:pt x="2190" y="840"/>
                    </a:lnTo>
                    <a:lnTo>
                      <a:pt x="2196" y="834"/>
                    </a:lnTo>
                    <a:lnTo>
                      <a:pt x="2202" y="828"/>
                    </a:lnTo>
                    <a:lnTo>
                      <a:pt x="2202" y="822"/>
                    </a:lnTo>
                    <a:lnTo>
                      <a:pt x="2208" y="810"/>
                    </a:lnTo>
                    <a:lnTo>
                      <a:pt x="2208" y="804"/>
                    </a:lnTo>
                    <a:lnTo>
                      <a:pt x="2214" y="798"/>
                    </a:lnTo>
                    <a:lnTo>
                      <a:pt x="2220" y="792"/>
                    </a:lnTo>
                    <a:lnTo>
                      <a:pt x="2220" y="780"/>
                    </a:lnTo>
                    <a:lnTo>
                      <a:pt x="2226" y="774"/>
                    </a:lnTo>
                    <a:lnTo>
                      <a:pt x="2232" y="768"/>
                    </a:lnTo>
                    <a:lnTo>
                      <a:pt x="2232" y="756"/>
                    </a:lnTo>
                    <a:lnTo>
                      <a:pt x="2238" y="750"/>
                    </a:lnTo>
                    <a:lnTo>
                      <a:pt x="2244" y="744"/>
                    </a:lnTo>
                    <a:lnTo>
                      <a:pt x="2244" y="732"/>
                    </a:lnTo>
                    <a:lnTo>
                      <a:pt x="2250" y="726"/>
                    </a:lnTo>
                    <a:lnTo>
                      <a:pt x="2256" y="720"/>
                    </a:lnTo>
                    <a:lnTo>
                      <a:pt x="2256" y="708"/>
                    </a:lnTo>
                    <a:lnTo>
                      <a:pt x="2262" y="702"/>
                    </a:lnTo>
                    <a:lnTo>
                      <a:pt x="2268" y="690"/>
                    </a:lnTo>
                    <a:lnTo>
                      <a:pt x="2268" y="684"/>
                    </a:lnTo>
                    <a:lnTo>
                      <a:pt x="2274" y="672"/>
                    </a:lnTo>
                    <a:lnTo>
                      <a:pt x="2280" y="666"/>
                    </a:lnTo>
                    <a:lnTo>
                      <a:pt x="2286" y="648"/>
                    </a:lnTo>
                    <a:lnTo>
                      <a:pt x="2292" y="636"/>
                    </a:lnTo>
                    <a:lnTo>
                      <a:pt x="2292" y="630"/>
                    </a:lnTo>
                    <a:lnTo>
                      <a:pt x="2298" y="618"/>
                    </a:lnTo>
                    <a:lnTo>
                      <a:pt x="2304" y="612"/>
                    </a:lnTo>
                    <a:lnTo>
                      <a:pt x="2304" y="600"/>
                    </a:lnTo>
                    <a:lnTo>
                      <a:pt x="2310" y="594"/>
                    </a:lnTo>
                    <a:lnTo>
                      <a:pt x="2316" y="582"/>
                    </a:lnTo>
                    <a:lnTo>
                      <a:pt x="2316" y="570"/>
                    </a:lnTo>
                    <a:lnTo>
                      <a:pt x="2322" y="564"/>
                    </a:lnTo>
                    <a:lnTo>
                      <a:pt x="2328" y="552"/>
                    </a:lnTo>
                    <a:lnTo>
                      <a:pt x="2328" y="540"/>
                    </a:lnTo>
                    <a:lnTo>
                      <a:pt x="2334" y="534"/>
                    </a:lnTo>
                    <a:lnTo>
                      <a:pt x="2340" y="522"/>
                    </a:lnTo>
                    <a:lnTo>
                      <a:pt x="2340" y="510"/>
                    </a:lnTo>
                    <a:lnTo>
                      <a:pt x="2346" y="504"/>
                    </a:lnTo>
                    <a:lnTo>
                      <a:pt x="2352" y="492"/>
                    </a:lnTo>
                    <a:lnTo>
                      <a:pt x="2352" y="480"/>
                    </a:lnTo>
                    <a:lnTo>
                      <a:pt x="2358" y="474"/>
                    </a:lnTo>
                    <a:lnTo>
                      <a:pt x="2364" y="462"/>
                    </a:lnTo>
                    <a:lnTo>
                      <a:pt x="2364" y="450"/>
                    </a:lnTo>
                    <a:lnTo>
                      <a:pt x="2370" y="438"/>
                    </a:lnTo>
                    <a:lnTo>
                      <a:pt x="2376" y="432"/>
                    </a:lnTo>
                    <a:lnTo>
                      <a:pt x="2376" y="420"/>
                    </a:lnTo>
                    <a:lnTo>
                      <a:pt x="2382" y="414"/>
                    </a:lnTo>
                    <a:lnTo>
                      <a:pt x="2382" y="402"/>
                    </a:lnTo>
                    <a:lnTo>
                      <a:pt x="2388" y="396"/>
                    </a:lnTo>
                    <a:lnTo>
                      <a:pt x="2394" y="396"/>
                    </a:lnTo>
                    <a:lnTo>
                      <a:pt x="2394" y="396"/>
                    </a:lnTo>
                    <a:lnTo>
                      <a:pt x="2400" y="402"/>
                    </a:lnTo>
                    <a:lnTo>
                      <a:pt x="2406" y="414"/>
                    </a:lnTo>
                    <a:lnTo>
                      <a:pt x="2406" y="426"/>
                    </a:lnTo>
                    <a:lnTo>
                      <a:pt x="2412" y="438"/>
                    </a:lnTo>
                    <a:lnTo>
                      <a:pt x="2418" y="450"/>
                    </a:lnTo>
                    <a:lnTo>
                      <a:pt x="2466" y="642"/>
                    </a:lnTo>
                    <a:lnTo>
                      <a:pt x="2472" y="654"/>
                    </a:lnTo>
                    <a:lnTo>
                      <a:pt x="2472" y="666"/>
                    </a:lnTo>
                    <a:lnTo>
                      <a:pt x="2478" y="678"/>
                    </a:lnTo>
                    <a:lnTo>
                      <a:pt x="2484" y="690"/>
                    </a:lnTo>
                    <a:lnTo>
                      <a:pt x="2484" y="702"/>
                    </a:lnTo>
                    <a:lnTo>
                      <a:pt x="2490" y="714"/>
                    </a:lnTo>
                    <a:lnTo>
                      <a:pt x="2496" y="732"/>
                    </a:lnTo>
                    <a:lnTo>
                      <a:pt x="2496" y="744"/>
                    </a:lnTo>
                    <a:lnTo>
                      <a:pt x="2502" y="756"/>
                    </a:lnTo>
                    <a:lnTo>
                      <a:pt x="2508" y="768"/>
                    </a:lnTo>
                    <a:lnTo>
                      <a:pt x="2508" y="774"/>
                    </a:lnTo>
                    <a:lnTo>
                      <a:pt x="2514" y="786"/>
                    </a:lnTo>
                    <a:lnTo>
                      <a:pt x="2520" y="798"/>
                    </a:lnTo>
                    <a:lnTo>
                      <a:pt x="2520" y="810"/>
                    </a:lnTo>
                    <a:lnTo>
                      <a:pt x="2526" y="822"/>
                    </a:lnTo>
                    <a:lnTo>
                      <a:pt x="2532" y="834"/>
                    </a:lnTo>
                    <a:lnTo>
                      <a:pt x="2532" y="846"/>
                    </a:lnTo>
                    <a:lnTo>
                      <a:pt x="2538" y="852"/>
                    </a:lnTo>
                    <a:lnTo>
                      <a:pt x="2544" y="864"/>
                    </a:lnTo>
                    <a:lnTo>
                      <a:pt x="2544" y="876"/>
                    </a:lnTo>
                    <a:lnTo>
                      <a:pt x="2550" y="888"/>
                    </a:lnTo>
                    <a:lnTo>
                      <a:pt x="2556" y="894"/>
                    </a:lnTo>
                    <a:lnTo>
                      <a:pt x="2556" y="906"/>
                    </a:lnTo>
                    <a:lnTo>
                      <a:pt x="2562" y="912"/>
                    </a:lnTo>
                    <a:lnTo>
                      <a:pt x="2568" y="924"/>
                    </a:lnTo>
                    <a:lnTo>
                      <a:pt x="2568" y="936"/>
                    </a:lnTo>
                    <a:lnTo>
                      <a:pt x="2574" y="942"/>
                    </a:lnTo>
                    <a:lnTo>
                      <a:pt x="2580" y="954"/>
                    </a:lnTo>
                    <a:lnTo>
                      <a:pt x="2580" y="960"/>
                    </a:lnTo>
                    <a:lnTo>
                      <a:pt x="2586" y="972"/>
                    </a:lnTo>
                    <a:lnTo>
                      <a:pt x="2592" y="978"/>
                    </a:lnTo>
                    <a:lnTo>
                      <a:pt x="2592" y="984"/>
                    </a:lnTo>
                    <a:lnTo>
                      <a:pt x="2598" y="996"/>
                    </a:lnTo>
                    <a:lnTo>
                      <a:pt x="2604" y="1002"/>
                    </a:lnTo>
                    <a:lnTo>
                      <a:pt x="2604" y="1008"/>
                    </a:lnTo>
                    <a:lnTo>
                      <a:pt x="2610" y="1020"/>
                    </a:lnTo>
                    <a:lnTo>
                      <a:pt x="2616" y="1026"/>
                    </a:lnTo>
                    <a:lnTo>
                      <a:pt x="2616" y="1032"/>
                    </a:lnTo>
                    <a:lnTo>
                      <a:pt x="2622" y="1044"/>
                    </a:lnTo>
                    <a:lnTo>
                      <a:pt x="2628" y="1050"/>
                    </a:lnTo>
                    <a:lnTo>
                      <a:pt x="2628" y="1056"/>
                    </a:lnTo>
                    <a:lnTo>
                      <a:pt x="2634" y="1062"/>
                    </a:lnTo>
                    <a:lnTo>
                      <a:pt x="2640" y="1068"/>
                    </a:lnTo>
                    <a:lnTo>
                      <a:pt x="2640" y="1074"/>
                    </a:lnTo>
                    <a:lnTo>
                      <a:pt x="2646" y="1080"/>
                    </a:lnTo>
                    <a:lnTo>
                      <a:pt x="2652" y="1086"/>
                    </a:lnTo>
                    <a:lnTo>
                      <a:pt x="2652" y="1092"/>
                    </a:lnTo>
                    <a:lnTo>
                      <a:pt x="2658" y="1098"/>
                    </a:lnTo>
                    <a:lnTo>
                      <a:pt x="2664" y="1104"/>
                    </a:lnTo>
                    <a:lnTo>
                      <a:pt x="2664" y="1110"/>
                    </a:lnTo>
                    <a:lnTo>
                      <a:pt x="2670" y="1116"/>
                    </a:lnTo>
                    <a:lnTo>
                      <a:pt x="2676" y="1122"/>
                    </a:lnTo>
                    <a:lnTo>
                      <a:pt x="2676" y="1128"/>
                    </a:lnTo>
                    <a:lnTo>
                      <a:pt x="2682" y="1134"/>
                    </a:lnTo>
                    <a:lnTo>
                      <a:pt x="2688" y="1140"/>
                    </a:lnTo>
                    <a:lnTo>
                      <a:pt x="2688" y="1140"/>
                    </a:lnTo>
                    <a:lnTo>
                      <a:pt x="2694" y="1146"/>
                    </a:lnTo>
                    <a:lnTo>
                      <a:pt x="2700" y="1152"/>
                    </a:lnTo>
                    <a:lnTo>
                      <a:pt x="2700" y="1158"/>
                    </a:lnTo>
                    <a:lnTo>
                      <a:pt x="2706" y="1158"/>
                    </a:lnTo>
                    <a:lnTo>
                      <a:pt x="2712" y="1164"/>
                    </a:lnTo>
                    <a:lnTo>
                      <a:pt x="2712" y="1170"/>
                    </a:lnTo>
                    <a:lnTo>
                      <a:pt x="2718" y="1170"/>
                    </a:lnTo>
                    <a:lnTo>
                      <a:pt x="2718" y="1176"/>
                    </a:lnTo>
                    <a:lnTo>
                      <a:pt x="2724" y="1176"/>
                    </a:lnTo>
                    <a:lnTo>
                      <a:pt x="2730" y="1182"/>
                    </a:lnTo>
                    <a:lnTo>
                      <a:pt x="2730" y="1182"/>
                    </a:lnTo>
                    <a:lnTo>
                      <a:pt x="2736" y="1188"/>
                    </a:lnTo>
                    <a:lnTo>
                      <a:pt x="2742" y="1188"/>
                    </a:lnTo>
                    <a:lnTo>
                      <a:pt x="2742" y="1194"/>
                    </a:lnTo>
                    <a:lnTo>
                      <a:pt x="2748" y="1194"/>
                    </a:lnTo>
                    <a:lnTo>
                      <a:pt x="2754" y="1200"/>
                    </a:lnTo>
                    <a:lnTo>
                      <a:pt x="2754" y="1200"/>
                    </a:lnTo>
                    <a:lnTo>
                      <a:pt x="2760" y="1200"/>
                    </a:lnTo>
                    <a:lnTo>
                      <a:pt x="2766" y="1206"/>
                    </a:lnTo>
                    <a:lnTo>
                      <a:pt x="2766" y="1206"/>
                    </a:lnTo>
                    <a:lnTo>
                      <a:pt x="2772" y="1206"/>
                    </a:lnTo>
                    <a:lnTo>
                      <a:pt x="2778" y="1206"/>
                    </a:lnTo>
                    <a:lnTo>
                      <a:pt x="2778" y="1206"/>
                    </a:lnTo>
                    <a:lnTo>
                      <a:pt x="2784" y="1212"/>
                    </a:lnTo>
                    <a:lnTo>
                      <a:pt x="2790" y="1212"/>
                    </a:lnTo>
                    <a:lnTo>
                      <a:pt x="2790" y="1212"/>
                    </a:lnTo>
                    <a:lnTo>
                      <a:pt x="2796" y="1212"/>
                    </a:lnTo>
                    <a:lnTo>
                      <a:pt x="2802" y="1212"/>
                    </a:lnTo>
                    <a:lnTo>
                      <a:pt x="2802" y="1212"/>
                    </a:lnTo>
                    <a:lnTo>
                      <a:pt x="2808" y="1212"/>
                    </a:lnTo>
                    <a:lnTo>
                      <a:pt x="2814" y="1212"/>
                    </a:lnTo>
                    <a:lnTo>
                      <a:pt x="2814" y="1212"/>
                    </a:lnTo>
                    <a:lnTo>
                      <a:pt x="2814" y="1212"/>
                    </a:lnTo>
                    <a:lnTo>
                      <a:pt x="2814" y="1212"/>
                    </a:lnTo>
                    <a:lnTo>
                      <a:pt x="2814" y="1212"/>
                    </a:lnTo>
                    <a:lnTo>
                      <a:pt x="2820" y="1212"/>
                    </a:lnTo>
                    <a:lnTo>
                      <a:pt x="2826" y="1212"/>
                    </a:lnTo>
                    <a:lnTo>
                      <a:pt x="2826" y="1212"/>
                    </a:lnTo>
                    <a:lnTo>
                      <a:pt x="2832" y="1212"/>
                    </a:lnTo>
                    <a:lnTo>
                      <a:pt x="2832" y="1212"/>
                    </a:lnTo>
                    <a:lnTo>
                      <a:pt x="2838" y="1212"/>
                    </a:lnTo>
                    <a:lnTo>
                      <a:pt x="2844" y="1206"/>
                    </a:lnTo>
                    <a:lnTo>
                      <a:pt x="2844" y="1206"/>
                    </a:lnTo>
                    <a:lnTo>
                      <a:pt x="2850" y="1206"/>
                    </a:lnTo>
                    <a:lnTo>
                      <a:pt x="2856" y="1206"/>
                    </a:lnTo>
                    <a:lnTo>
                      <a:pt x="2856" y="1206"/>
                    </a:lnTo>
                    <a:lnTo>
                      <a:pt x="2862" y="1200"/>
                    </a:lnTo>
                    <a:lnTo>
                      <a:pt x="2868" y="1200"/>
                    </a:lnTo>
                    <a:lnTo>
                      <a:pt x="2868" y="1200"/>
                    </a:lnTo>
                    <a:lnTo>
                      <a:pt x="2874" y="1194"/>
                    </a:lnTo>
                    <a:lnTo>
                      <a:pt x="2880" y="1194"/>
                    </a:lnTo>
                    <a:lnTo>
                      <a:pt x="2880" y="1188"/>
                    </a:lnTo>
                    <a:lnTo>
                      <a:pt x="2886" y="1188"/>
                    </a:lnTo>
                    <a:lnTo>
                      <a:pt x="2892" y="1182"/>
                    </a:lnTo>
                    <a:lnTo>
                      <a:pt x="2892" y="1182"/>
                    </a:lnTo>
                    <a:lnTo>
                      <a:pt x="2898" y="1176"/>
                    </a:lnTo>
                    <a:lnTo>
                      <a:pt x="2904" y="1176"/>
                    </a:lnTo>
                    <a:lnTo>
                      <a:pt x="2904" y="1170"/>
                    </a:lnTo>
                    <a:lnTo>
                      <a:pt x="2910" y="1170"/>
                    </a:lnTo>
                    <a:lnTo>
                      <a:pt x="2916" y="1164"/>
                    </a:lnTo>
                    <a:lnTo>
                      <a:pt x="2916" y="1158"/>
                    </a:lnTo>
                    <a:lnTo>
                      <a:pt x="2922" y="1158"/>
                    </a:lnTo>
                    <a:lnTo>
                      <a:pt x="2928" y="1152"/>
                    </a:lnTo>
                    <a:lnTo>
                      <a:pt x="2928" y="1146"/>
                    </a:lnTo>
                    <a:lnTo>
                      <a:pt x="2934" y="1140"/>
                    </a:lnTo>
                    <a:lnTo>
                      <a:pt x="2940" y="1140"/>
                    </a:lnTo>
                    <a:lnTo>
                      <a:pt x="2940" y="1134"/>
                    </a:lnTo>
                    <a:lnTo>
                      <a:pt x="2946" y="1128"/>
                    </a:lnTo>
                    <a:lnTo>
                      <a:pt x="2952" y="1122"/>
                    </a:lnTo>
                    <a:lnTo>
                      <a:pt x="2952" y="1116"/>
                    </a:lnTo>
                    <a:lnTo>
                      <a:pt x="2958" y="1110"/>
                    </a:lnTo>
                    <a:lnTo>
                      <a:pt x="2964" y="1104"/>
                    </a:lnTo>
                    <a:lnTo>
                      <a:pt x="2964" y="1098"/>
                    </a:lnTo>
                    <a:lnTo>
                      <a:pt x="2970" y="1092"/>
                    </a:lnTo>
                    <a:lnTo>
                      <a:pt x="2976" y="1086"/>
                    </a:lnTo>
                    <a:lnTo>
                      <a:pt x="2976" y="1080"/>
                    </a:lnTo>
                    <a:lnTo>
                      <a:pt x="2982" y="1074"/>
                    </a:lnTo>
                    <a:lnTo>
                      <a:pt x="2988" y="1068"/>
                    </a:lnTo>
                    <a:lnTo>
                      <a:pt x="2988" y="1062"/>
                    </a:lnTo>
                    <a:lnTo>
                      <a:pt x="2994" y="1056"/>
                    </a:lnTo>
                    <a:lnTo>
                      <a:pt x="3000" y="1050"/>
                    </a:lnTo>
                    <a:lnTo>
                      <a:pt x="3000" y="1044"/>
                    </a:lnTo>
                    <a:lnTo>
                      <a:pt x="3006" y="1032"/>
                    </a:lnTo>
                    <a:lnTo>
                      <a:pt x="3012" y="1026"/>
                    </a:lnTo>
                    <a:lnTo>
                      <a:pt x="3012" y="1020"/>
                    </a:lnTo>
                    <a:lnTo>
                      <a:pt x="3018" y="1008"/>
                    </a:lnTo>
                    <a:lnTo>
                      <a:pt x="3024" y="1002"/>
                    </a:lnTo>
                    <a:lnTo>
                      <a:pt x="3024" y="996"/>
                    </a:lnTo>
                    <a:lnTo>
                      <a:pt x="3030" y="984"/>
                    </a:lnTo>
                    <a:lnTo>
                      <a:pt x="3036" y="978"/>
                    </a:lnTo>
                    <a:lnTo>
                      <a:pt x="3036" y="972"/>
                    </a:lnTo>
                    <a:lnTo>
                      <a:pt x="3042" y="960"/>
                    </a:lnTo>
                    <a:lnTo>
                      <a:pt x="3048" y="954"/>
                    </a:lnTo>
                    <a:lnTo>
                      <a:pt x="3048" y="942"/>
                    </a:lnTo>
                    <a:lnTo>
                      <a:pt x="3054" y="936"/>
                    </a:lnTo>
                    <a:lnTo>
                      <a:pt x="3060" y="924"/>
                    </a:lnTo>
                    <a:lnTo>
                      <a:pt x="3060" y="912"/>
                    </a:lnTo>
                    <a:lnTo>
                      <a:pt x="3066" y="906"/>
                    </a:lnTo>
                    <a:lnTo>
                      <a:pt x="3066" y="894"/>
                    </a:lnTo>
                    <a:lnTo>
                      <a:pt x="3072" y="888"/>
                    </a:lnTo>
                    <a:lnTo>
                      <a:pt x="3078" y="876"/>
                    </a:lnTo>
                    <a:lnTo>
                      <a:pt x="3078" y="864"/>
                    </a:lnTo>
                    <a:lnTo>
                      <a:pt x="3084" y="852"/>
                    </a:lnTo>
                    <a:lnTo>
                      <a:pt x="3090" y="846"/>
                    </a:lnTo>
                    <a:lnTo>
                      <a:pt x="3090" y="834"/>
                    </a:lnTo>
                    <a:lnTo>
                      <a:pt x="3096" y="822"/>
                    </a:lnTo>
                    <a:lnTo>
                      <a:pt x="3102" y="810"/>
                    </a:lnTo>
                    <a:lnTo>
                      <a:pt x="3102" y="798"/>
                    </a:lnTo>
                    <a:lnTo>
                      <a:pt x="3108" y="786"/>
                    </a:lnTo>
                    <a:lnTo>
                      <a:pt x="3114" y="774"/>
                    </a:lnTo>
                    <a:lnTo>
                      <a:pt x="3114" y="768"/>
                    </a:lnTo>
                    <a:lnTo>
                      <a:pt x="3120" y="756"/>
                    </a:lnTo>
                    <a:lnTo>
                      <a:pt x="3126" y="744"/>
                    </a:lnTo>
                    <a:lnTo>
                      <a:pt x="3126" y="732"/>
                    </a:lnTo>
                    <a:lnTo>
                      <a:pt x="3132" y="714"/>
                    </a:lnTo>
                    <a:lnTo>
                      <a:pt x="3138" y="702"/>
                    </a:lnTo>
                    <a:lnTo>
                      <a:pt x="3138" y="690"/>
                    </a:lnTo>
                    <a:lnTo>
                      <a:pt x="3144" y="678"/>
                    </a:lnTo>
                    <a:lnTo>
                      <a:pt x="3150" y="666"/>
                    </a:lnTo>
                    <a:lnTo>
                      <a:pt x="3150" y="654"/>
                    </a:lnTo>
                    <a:lnTo>
                      <a:pt x="3156" y="642"/>
                    </a:lnTo>
                    <a:lnTo>
                      <a:pt x="3204" y="450"/>
                    </a:lnTo>
                    <a:lnTo>
                      <a:pt x="3210" y="438"/>
                    </a:lnTo>
                    <a:lnTo>
                      <a:pt x="3216" y="420"/>
                    </a:lnTo>
                    <a:lnTo>
                      <a:pt x="3216" y="414"/>
                    </a:lnTo>
                    <a:lnTo>
                      <a:pt x="3222" y="402"/>
                    </a:lnTo>
                    <a:lnTo>
                      <a:pt x="3228" y="396"/>
                    </a:lnTo>
                    <a:lnTo>
                      <a:pt x="3228" y="396"/>
                    </a:lnTo>
                    <a:lnTo>
                      <a:pt x="3234" y="396"/>
                    </a:lnTo>
                    <a:lnTo>
                      <a:pt x="3240" y="402"/>
                    </a:lnTo>
                    <a:lnTo>
                      <a:pt x="3240" y="408"/>
                    </a:lnTo>
                    <a:lnTo>
                      <a:pt x="3246" y="414"/>
                    </a:lnTo>
                    <a:lnTo>
                      <a:pt x="3252" y="426"/>
                    </a:lnTo>
                    <a:lnTo>
                      <a:pt x="3252" y="432"/>
                    </a:lnTo>
                    <a:lnTo>
                      <a:pt x="3258" y="444"/>
                    </a:lnTo>
                    <a:lnTo>
                      <a:pt x="3264" y="456"/>
                    </a:lnTo>
                    <a:lnTo>
                      <a:pt x="3264" y="462"/>
                    </a:lnTo>
                    <a:lnTo>
                      <a:pt x="3270" y="474"/>
                    </a:lnTo>
                    <a:lnTo>
                      <a:pt x="3270" y="480"/>
                    </a:lnTo>
                    <a:lnTo>
                      <a:pt x="3276" y="492"/>
                    </a:lnTo>
                    <a:lnTo>
                      <a:pt x="3282" y="504"/>
                    </a:lnTo>
                    <a:lnTo>
                      <a:pt x="3282" y="510"/>
                    </a:lnTo>
                    <a:lnTo>
                      <a:pt x="3288" y="522"/>
                    </a:lnTo>
                    <a:lnTo>
                      <a:pt x="3294" y="528"/>
                    </a:lnTo>
                    <a:lnTo>
                      <a:pt x="3294" y="540"/>
                    </a:lnTo>
                    <a:lnTo>
                      <a:pt x="3300" y="546"/>
                    </a:lnTo>
                    <a:lnTo>
                      <a:pt x="3306" y="558"/>
                    </a:lnTo>
                    <a:lnTo>
                      <a:pt x="3306" y="564"/>
                    </a:lnTo>
                    <a:lnTo>
                      <a:pt x="3312" y="576"/>
                    </a:lnTo>
                    <a:lnTo>
                      <a:pt x="3318" y="582"/>
                    </a:lnTo>
                    <a:lnTo>
                      <a:pt x="3318" y="594"/>
                    </a:lnTo>
                    <a:lnTo>
                      <a:pt x="3324" y="600"/>
                    </a:lnTo>
                    <a:lnTo>
                      <a:pt x="3330" y="606"/>
                    </a:lnTo>
                    <a:lnTo>
                      <a:pt x="3330" y="606"/>
                    </a:lnTo>
                    <a:lnTo>
                      <a:pt x="3330" y="618"/>
                    </a:lnTo>
                    <a:lnTo>
                      <a:pt x="3336" y="624"/>
                    </a:lnTo>
                    <a:lnTo>
                      <a:pt x="3342" y="636"/>
                    </a:lnTo>
                    <a:lnTo>
                      <a:pt x="3342" y="642"/>
                    </a:lnTo>
                    <a:lnTo>
                      <a:pt x="3348" y="648"/>
                    </a:lnTo>
                    <a:lnTo>
                      <a:pt x="3354" y="660"/>
                    </a:lnTo>
                    <a:lnTo>
                      <a:pt x="3354" y="666"/>
                    </a:lnTo>
                    <a:lnTo>
                      <a:pt x="3360" y="672"/>
                    </a:lnTo>
                    <a:lnTo>
                      <a:pt x="3366" y="684"/>
                    </a:lnTo>
                    <a:lnTo>
                      <a:pt x="3366" y="690"/>
                    </a:lnTo>
                    <a:lnTo>
                      <a:pt x="3372" y="696"/>
                    </a:lnTo>
                    <a:lnTo>
                      <a:pt x="3378" y="708"/>
                    </a:lnTo>
                    <a:lnTo>
                      <a:pt x="3378" y="714"/>
                    </a:lnTo>
                    <a:lnTo>
                      <a:pt x="3384" y="720"/>
                    </a:lnTo>
                    <a:lnTo>
                      <a:pt x="3390" y="732"/>
                    </a:lnTo>
                    <a:lnTo>
                      <a:pt x="3390" y="738"/>
                    </a:lnTo>
                    <a:lnTo>
                      <a:pt x="3396" y="744"/>
                    </a:lnTo>
                    <a:lnTo>
                      <a:pt x="3396" y="750"/>
                    </a:lnTo>
                    <a:lnTo>
                      <a:pt x="3402" y="762"/>
                    </a:lnTo>
                    <a:lnTo>
                      <a:pt x="3408" y="768"/>
                    </a:lnTo>
                    <a:lnTo>
                      <a:pt x="3408" y="774"/>
                    </a:lnTo>
                    <a:lnTo>
                      <a:pt x="3408" y="774"/>
                    </a:lnTo>
                    <a:lnTo>
                      <a:pt x="3414" y="780"/>
                    </a:lnTo>
                    <a:lnTo>
                      <a:pt x="3420" y="786"/>
                    </a:lnTo>
                    <a:lnTo>
                      <a:pt x="3420" y="798"/>
                    </a:lnTo>
                    <a:lnTo>
                      <a:pt x="3426" y="804"/>
                    </a:lnTo>
                    <a:lnTo>
                      <a:pt x="3432" y="810"/>
                    </a:lnTo>
                    <a:lnTo>
                      <a:pt x="3432" y="816"/>
                    </a:lnTo>
                    <a:lnTo>
                      <a:pt x="3438" y="822"/>
                    </a:lnTo>
                    <a:lnTo>
                      <a:pt x="3444" y="828"/>
                    </a:lnTo>
                    <a:lnTo>
                      <a:pt x="3444" y="840"/>
                    </a:lnTo>
                    <a:lnTo>
                      <a:pt x="3450" y="846"/>
                    </a:lnTo>
                    <a:lnTo>
                      <a:pt x="3456" y="852"/>
                    </a:lnTo>
                    <a:lnTo>
                      <a:pt x="3456" y="858"/>
                    </a:lnTo>
                    <a:lnTo>
                      <a:pt x="3462" y="864"/>
                    </a:lnTo>
                    <a:lnTo>
                      <a:pt x="3468" y="870"/>
                    </a:lnTo>
                    <a:lnTo>
                      <a:pt x="3468" y="876"/>
                    </a:lnTo>
                    <a:lnTo>
                      <a:pt x="3474" y="882"/>
                    </a:lnTo>
                    <a:lnTo>
                      <a:pt x="3480" y="888"/>
                    </a:lnTo>
                    <a:lnTo>
                      <a:pt x="3480" y="894"/>
                    </a:lnTo>
                    <a:lnTo>
                      <a:pt x="3486" y="900"/>
                    </a:lnTo>
                    <a:lnTo>
                      <a:pt x="3492" y="906"/>
                    </a:lnTo>
                    <a:lnTo>
                      <a:pt x="3492" y="912"/>
                    </a:lnTo>
                    <a:lnTo>
                      <a:pt x="3498" y="918"/>
                    </a:lnTo>
                    <a:lnTo>
                      <a:pt x="3504" y="924"/>
                    </a:lnTo>
                    <a:lnTo>
                      <a:pt x="3504" y="930"/>
                    </a:lnTo>
                    <a:lnTo>
                      <a:pt x="3510" y="936"/>
                    </a:lnTo>
                    <a:lnTo>
                      <a:pt x="3516" y="942"/>
                    </a:lnTo>
                    <a:lnTo>
                      <a:pt x="3516" y="948"/>
                    </a:lnTo>
                    <a:lnTo>
                      <a:pt x="3522" y="954"/>
                    </a:lnTo>
                    <a:lnTo>
                      <a:pt x="3528" y="960"/>
                    </a:lnTo>
                    <a:lnTo>
                      <a:pt x="3528" y="966"/>
                    </a:lnTo>
                    <a:lnTo>
                      <a:pt x="3534" y="972"/>
                    </a:lnTo>
                    <a:lnTo>
                      <a:pt x="3534" y="972"/>
                    </a:lnTo>
                    <a:lnTo>
                      <a:pt x="3534" y="972"/>
                    </a:lnTo>
                    <a:lnTo>
                      <a:pt x="3540" y="978"/>
                    </a:lnTo>
                    <a:lnTo>
                      <a:pt x="3540" y="984"/>
                    </a:lnTo>
                    <a:lnTo>
                      <a:pt x="3546" y="984"/>
                    </a:lnTo>
                    <a:lnTo>
                      <a:pt x="3546" y="990"/>
                    </a:lnTo>
                    <a:lnTo>
                      <a:pt x="3552" y="996"/>
                    </a:lnTo>
                    <a:lnTo>
                      <a:pt x="3558" y="1002"/>
                    </a:lnTo>
                    <a:lnTo>
                      <a:pt x="3558" y="1008"/>
                    </a:lnTo>
                    <a:lnTo>
                      <a:pt x="3564" y="1014"/>
                    </a:lnTo>
                    <a:lnTo>
                      <a:pt x="3570" y="1014"/>
                    </a:lnTo>
                    <a:lnTo>
                      <a:pt x="3570" y="1020"/>
                    </a:lnTo>
                    <a:lnTo>
                      <a:pt x="3576" y="1026"/>
                    </a:lnTo>
                    <a:lnTo>
                      <a:pt x="3582" y="1032"/>
                    </a:lnTo>
                    <a:lnTo>
                      <a:pt x="3582" y="1032"/>
                    </a:lnTo>
                    <a:lnTo>
                      <a:pt x="3588" y="1038"/>
                    </a:lnTo>
                    <a:lnTo>
                      <a:pt x="3594" y="1044"/>
                    </a:lnTo>
                    <a:lnTo>
                      <a:pt x="3594" y="1050"/>
                    </a:lnTo>
                    <a:lnTo>
                      <a:pt x="3600" y="1050"/>
                    </a:lnTo>
                    <a:lnTo>
                      <a:pt x="3606" y="1056"/>
                    </a:lnTo>
                    <a:lnTo>
                      <a:pt x="3606" y="1062"/>
                    </a:lnTo>
                    <a:lnTo>
                      <a:pt x="3612" y="1068"/>
                    </a:lnTo>
                    <a:lnTo>
                      <a:pt x="3618" y="1068"/>
                    </a:lnTo>
                    <a:lnTo>
                      <a:pt x="3618" y="1074"/>
                    </a:lnTo>
                    <a:lnTo>
                      <a:pt x="3624" y="1080"/>
                    </a:lnTo>
                    <a:lnTo>
                      <a:pt x="3630" y="1080"/>
                    </a:lnTo>
                    <a:lnTo>
                      <a:pt x="3630" y="1086"/>
                    </a:lnTo>
                    <a:lnTo>
                      <a:pt x="3636" y="1086"/>
                    </a:lnTo>
                    <a:lnTo>
                      <a:pt x="3642" y="1092"/>
                    </a:lnTo>
                    <a:lnTo>
                      <a:pt x="3642" y="1098"/>
                    </a:lnTo>
                    <a:lnTo>
                      <a:pt x="3648" y="1098"/>
                    </a:lnTo>
                    <a:lnTo>
                      <a:pt x="3654" y="1104"/>
                    </a:lnTo>
                    <a:lnTo>
                      <a:pt x="3654" y="1104"/>
                    </a:lnTo>
                    <a:lnTo>
                      <a:pt x="3660" y="1110"/>
                    </a:lnTo>
                    <a:lnTo>
                      <a:pt x="3666" y="1116"/>
                    </a:lnTo>
                    <a:lnTo>
                      <a:pt x="3666" y="1116"/>
                    </a:lnTo>
                    <a:lnTo>
                      <a:pt x="3672" y="1122"/>
                    </a:lnTo>
                    <a:lnTo>
                      <a:pt x="3678" y="1122"/>
                    </a:lnTo>
                    <a:lnTo>
                      <a:pt x="3678" y="1128"/>
                    </a:lnTo>
                    <a:lnTo>
                      <a:pt x="3684" y="1128"/>
                    </a:lnTo>
                    <a:lnTo>
                      <a:pt x="3774" y="1182"/>
                    </a:lnTo>
                    <a:lnTo>
                      <a:pt x="3780" y="1182"/>
                    </a:lnTo>
                    <a:lnTo>
                      <a:pt x="3786" y="1182"/>
                    </a:lnTo>
                    <a:lnTo>
                      <a:pt x="3786" y="1188"/>
                    </a:lnTo>
                    <a:lnTo>
                      <a:pt x="3792" y="1188"/>
                    </a:lnTo>
                    <a:lnTo>
                      <a:pt x="3798" y="1188"/>
                    </a:lnTo>
                    <a:lnTo>
                      <a:pt x="3798" y="1188"/>
                    </a:lnTo>
                    <a:lnTo>
                      <a:pt x="3804" y="1188"/>
                    </a:lnTo>
                    <a:lnTo>
                      <a:pt x="3810" y="1194"/>
                    </a:lnTo>
                    <a:lnTo>
                      <a:pt x="3810" y="1194"/>
                    </a:lnTo>
                    <a:lnTo>
                      <a:pt x="3816" y="1194"/>
                    </a:lnTo>
                    <a:lnTo>
                      <a:pt x="3816" y="1194"/>
                    </a:lnTo>
                    <a:lnTo>
                      <a:pt x="3822" y="1194"/>
                    </a:lnTo>
                    <a:lnTo>
                      <a:pt x="3828" y="1194"/>
                    </a:lnTo>
                    <a:lnTo>
                      <a:pt x="3828" y="1200"/>
                    </a:lnTo>
                    <a:lnTo>
                      <a:pt x="3834" y="1200"/>
                    </a:lnTo>
                    <a:lnTo>
                      <a:pt x="3840" y="1200"/>
                    </a:lnTo>
                    <a:lnTo>
                      <a:pt x="3840" y="1200"/>
                    </a:lnTo>
                    <a:lnTo>
                      <a:pt x="3846" y="1200"/>
                    </a:lnTo>
                    <a:lnTo>
                      <a:pt x="3852" y="1200"/>
                    </a:lnTo>
                    <a:lnTo>
                      <a:pt x="3852" y="1200"/>
                    </a:lnTo>
                    <a:lnTo>
                      <a:pt x="3858" y="1200"/>
                    </a:lnTo>
                    <a:lnTo>
                      <a:pt x="3864" y="1200"/>
                    </a:lnTo>
                    <a:lnTo>
                      <a:pt x="3864" y="1200"/>
                    </a:lnTo>
                    <a:lnTo>
                      <a:pt x="3870" y="1200"/>
                    </a:lnTo>
                    <a:lnTo>
                      <a:pt x="3870" y="1200"/>
                    </a:lnTo>
                    <a:lnTo>
                      <a:pt x="3876" y="1200"/>
                    </a:lnTo>
                    <a:lnTo>
                      <a:pt x="3876" y="1200"/>
                    </a:lnTo>
                    <a:lnTo>
                      <a:pt x="3882" y="1200"/>
                    </a:lnTo>
                    <a:lnTo>
                      <a:pt x="3888" y="1200"/>
                    </a:lnTo>
                    <a:lnTo>
                      <a:pt x="3888" y="1200"/>
                    </a:lnTo>
                    <a:lnTo>
                      <a:pt x="3894" y="1200"/>
                    </a:lnTo>
                    <a:lnTo>
                      <a:pt x="3900" y="1200"/>
                    </a:lnTo>
                    <a:lnTo>
                      <a:pt x="3900" y="1200"/>
                    </a:lnTo>
                    <a:lnTo>
                      <a:pt x="3906" y="1200"/>
                    </a:lnTo>
                    <a:lnTo>
                      <a:pt x="3912" y="1200"/>
                    </a:lnTo>
                    <a:lnTo>
                      <a:pt x="3912" y="1200"/>
                    </a:lnTo>
                    <a:lnTo>
                      <a:pt x="3918" y="1194"/>
                    </a:lnTo>
                    <a:lnTo>
                      <a:pt x="3924" y="1194"/>
                    </a:lnTo>
                    <a:lnTo>
                      <a:pt x="3924" y="1194"/>
                    </a:lnTo>
                    <a:lnTo>
                      <a:pt x="3930" y="1194"/>
                    </a:lnTo>
                    <a:lnTo>
                      <a:pt x="3936" y="1194"/>
                    </a:lnTo>
                    <a:lnTo>
                      <a:pt x="3936" y="1194"/>
                    </a:lnTo>
                    <a:lnTo>
                      <a:pt x="3942" y="1188"/>
                    </a:lnTo>
                    <a:lnTo>
                      <a:pt x="3948" y="1188"/>
                    </a:lnTo>
                    <a:lnTo>
                      <a:pt x="3948" y="1188"/>
                    </a:lnTo>
                    <a:lnTo>
                      <a:pt x="3954" y="1188"/>
                    </a:lnTo>
                    <a:lnTo>
                      <a:pt x="3960" y="1188"/>
                    </a:lnTo>
                    <a:lnTo>
                      <a:pt x="3960" y="1182"/>
                    </a:lnTo>
                    <a:lnTo>
                      <a:pt x="3966" y="1182"/>
                    </a:lnTo>
                    <a:lnTo>
                      <a:pt x="3972" y="1182"/>
                    </a:lnTo>
                    <a:lnTo>
                      <a:pt x="3972" y="1182"/>
                    </a:lnTo>
                    <a:lnTo>
                      <a:pt x="3978" y="1176"/>
                    </a:lnTo>
                    <a:lnTo>
                      <a:pt x="3984" y="1176"/>
                    </a:lnTo>
                    <a:lnTo>
                      <a:pt x="3984" y="1176"/>
                    </a:lnTo>
                    <a:lnTo>
                      <a:pt x="3990" y="1176"/>
                    </a:lnTo>
                    <a:lnTo>
                      <a:pt x="3996" y="1170"/>
                    </a:lnTo>
                    <a:lnTo>
                      <a:pt x="3996" y="1170"/>
                    </a:lnTo>
                    <a:lnTo>
                      <a:pt x="4002" y="1170"/>
                    </a:lnTo>
                    <a:lnTo>
                      <a:pt x="4008" y="1164"/>
                    </a:lnTo>
                    <a:lnTo>
                      <a:pt x="4008" y="1164"/>
                    </a:lnTo>
                    <a:lnTo>
                      <a:pt x="4014" y="1158"/>
                    </a:lnTo>
                    <a:lnTo>
                      <a:pt x="4020" y="1158"/>
                    </a:lnTo>
                    <a:lnTo>
                      <a:pt x="4020" y="1158"/>
                    </a:lnTo>
                    <a:lnTo>
                      <a:pt x="4026" y="1152"/>
                    </a:lnTo>
                    <a:lnTo>
                      <a:pt x="4032" y="1152"/>
                    </a:lnTo>
                    <a:lnTo>
                      <a:pt x="4032" y="1152"/>
                    </a:lnTo>
                    <a:lnTo>
                      <a:pt x="4038" y="1146"/>
                    </a:lnTo>
                    <a:lnTo>
                      <a:pt x="4044" y="1146"/>
                    </a:lnTo>
                    <a:lnTo>
                      <a:pt x="4044" y="1140"/>
                    </a:lnTo>
                    <a:lnTo>
                      <a:pt x="4050" y="1140"/>
                    </a:lnTo>
                    <a:lnTo>
                      <a:pt x="4050" y="1134"/>
                    </a:lnTo>
                    <a:lnTo>
                      <a:pt x="4056" y="1134"/>
                    </a:lnTo>
                    <a:lnTo>
                      <a:pt x="4062" y="1128"/>
                    </a:lnTo>
                    <a:lnTo>
                      <a:pt x="4062" y="1128"/>
                    </a:lnTo>
                    <a:lnTo>
                      <a:pt x="4068" y="1122"/>
                    </a:lnTo>
                    <a:lnTo>
                      <a:pt x="4074" y="1122"/>
                    </a:lnTo>
                    <a:lnTo>
                      <a:pt x="4074" y="1116"/>
                    </a:lnTo>
                    <a:lnTo>
                      <a:pt x="4080" y="1116"/>
                    </a:lnTo>
                    <a:lnTo>
                      <a:pt x="4086" y="1110"/>
                    </a:lnTo>
                    <a:lnTo>
                      <a:pt x="4086" y="1110"/>
                    </a:lnTo>
                    <a:lnTo>
                      <a:pt x="4092" y="1104"/>
                    </a:lnTo>
                    <a:lnTo>
                      <a:pt x="4098" y="1098"/>
                    </a:lnTo>
                    <a:lnTo>
                      <a:pt x="4098" y="1098"/>
                    </a:lnTo>
                    <a:lnTo>
                      <a:pt x="4104" y="1092"/>
                    </a:lnTo>
                    <a:lnTo>
                      <a:pt x="4110" y="1092"/>
                    </a:lnTo>
                    <a:lnTo>
                      <a:pt x="4110" y="1086"/>
                    </a:lnTo>
                    <a:lnTo>
                      <a:pt x="4116" y="1080"/>
                    </a:lnTo>
                    <a:lnTo>
                      <a:pt x="4122" y="1080"/>
                    </a:lnTo>
                    <a:lnTo>
                      <a:pt x="4122" y="1074"/>
                    </a:lnTo>
                    <a:lnTo>
                      <a:pt x="4128" y="1068"/>
                    </a:lnTo>
                    <a:lnTo>
                      <a:pt x="4134" y="1068"/>
                    </a:lnTo>
                    <a:lnTo>
                      <a:pt x="4134" y="1062"/>
                    </a:lnTo>
                    <a:lnTo>
                      <a:pt x="4140" y="1056"/>
                    </a:lnTo>
                    <a:lnTo>
                      <a:pt x="4146" y="1056"/>
                    </a:lnTo>
                    <a:lnTo>
                      <a:pt x="4146" y="1050"/>
                    </a:lnTo>
                    <a:lnTo>
                      <a:pt x="4152" y="1044"/>
                    </a:lnTo>
                    <a:lnTo>
                      <a:pt x="4158" y="1038"/>
                    </a:lnTo>
                    <a:lnTo>
                      <a:pt x="4158" y="1038"/>
                    </a:lnTo>
                    <a:lnTo>
                      <a:pt x="4164" y="1032"/>
                    </a:lnTo>
                    <a:lnTo>
                      <a:pt x="4170" y="1026"/>
                    </a:lnTo>
                    <a:lnTo>
                      <a:pt x="4170" y="1020"/>
                    </a:lnTo>
                    <a:lnTo>
                      <a:pt x="4176" y="1014"/>
                    </a:lnTo>
                    <a:lnTo>
                      <a:pt x="4182" y="1014"/>
                    </a:lnTo>
                    <a:lnTo>
                      <a:pt x="4182" y="1008"/>
                    </a:lnTo>
                    <a:lnTo>
                      <a:pt x="4188" y="1002"/>
                    </a:lnTo>
                    <a:lnTo>
                      <a:pt x="4194" y="996"/>
                    </a:lnTo>
                    <a:lnTo>
                      <a:pt x="4194" y="990"/>
                    </a:lnTo>
                    <a:lnTo>
                      <a:pt x="4200" y="984"/>
                    </a:lnTo>
                    <a:lnTo>
                      <a:pt x="4206" y="984"/>
                    </a:lnTo>
                    <a:lnTo>
                      <a:pt x="4206" y="978"/>
                    </a:lnTo>
                    <a:lnTo>
                      <a:pt x="4212" y="972"/>
                    </a:lnTo>
                    <a:lnTo>
                      <a:pt x="4218" y="966"/>
                    </a:lnTo>
                    <a:lnTo>
                      <a:pt x="4218" y="960"/>
                    </a:lnTo>
                    <a:lnTo>
                      <a:pt x="4224" y="954"/>
                    </a:lnTo>
                    <a:lnTo>
                      <a:pt x="4230" y="948"/>
                    </a:lnTo>
                    <a:lnTo>
                      <a:pt x="4230" y="942"/>
                    </a:lnTo>
                    <a:lnTo>
                      <a:pt x="4236" y="936"/>
                    </a:lnTo>
                    <a:lnTo>
                      <a:pt x="4242" y="930"/>
                    </a:lnTo>
                    <a:lnTo>
                      <a:pt x="4242" y="924"/>
                    </a:lnTo>
                    <a:lnTo>
                      <a:pt x="4248" y="918"/>
                    </a:lnTo>
                    <a:lnTo>
                      <a:pt x="4254" y="912"/>
                    </a:lnTo>
                    <a:lnTo>
                      <a:pt x="4254" y="906"/>
                    </a:lnTo>
                    <a:lnTo>
                      <a:pt x="4260" y="900"/>
                    </a:lnTo>
                    <a:lnTo>
                      <a:pt x="4266" y="894"/>
                    </a:lnTo>
                    <a:lnTo>
                      <a:pt x="4266" y="894"/>
                    </a:lnTo>
                    <a:lnTo>
                      <a:pt x="4266" y="888"/>
                    </a:lnTo>
                    <a:lnTo>
                      <a:pt x="4272" y="882"/>
                    </a:lnTo>
                    <a:lnTo>
                      <a:pt x="4278" y="876"/>
                    </a:lnTo>
                    <a:lnTo>
                      <a:pt x="4278" y="870"/>
                    </a:lnTo>
                    <a:lnTo>
                      <a:pt x="4284" y="864"/>
                    </a:lnTo>
                    <a:lnTo>
                      <a:pt x="4284" y="858"/>
                    </a:lnTo>
                    <a:lnTo>
                      <a:pt x="4290" y="852"/>
                    </a:lnTo>
                    <a:lnTo>
                      <a:pt x="4296" y="846"/>
                    </a:lnTo>
                    <a:lnTo>
                      <a:pt x="4296" y="840"/>
                    </a:lnTo>
                    <a:lnTo>
                      <a:pt x="4302" y="834"/>
                    </a:lnTo>
                    <a:lnTo>
                      <a:pt x="4308" y="822"/>
                    </a:lnTo>
                    <a:lnTo>
                      <a:pt x="4308" y="816"/>
                    </a:lnTo>
                    <a:lnTo>
                      <a:pt x="4314" y="810"/>
                    </a:lnTo>
                    <a:lnTo>
                      <a:pt x="4320" y="804"/>
                    </a:lnTo>
                    <a:lnTo>
                      <a:pt x="4320" y="798"/>
                    </a:lnTo>
                    <a:lnTo>
                      <a:pt x="4326" y="792"/>
                    </a:lnTo>
                    <a:lnTo>
                      <a:pt x="4332" y="780"/>
                    </a:lnTo>
                    <a:lnTo>
                      <a:pt x="4332" y="774"/>
                    </a:lnTo>
                    <a:lnTo>
                      <a:pt x="4338" y="768"/>
                    </a:lnTo>
                    <a:lnTo>
                      <a:pt x="4344" y="762"/>
                    </a:lnTo>
                    <a:lnTo>
                      <a:pt x="4344" y="756"/>
                    </a:lnTo>
                    <a:lnTo>
                      <a:pt x="4350" y="744"/>
                    </a:lnTo>
                    <a:lnTo>
                      <a:pt x="4356" y="738"/>
                    </a:lnTo>
                    <a:lnTo>
                      <a:pt x="4356" y="732"/>
                    </a:lnTo>
                    <a:lnTo>
                      <a:pt x="4362" y="726"/>
                    </a:lnTo>
                    <a:lnTo>
                      <a:pt x="4362" y="714"/>
                    </a:lnTo>
                    <a:lnTo>
                      <a:pt x="4368" y="708"/>
                    </a:lnTo>
                    <a:lnTo>
                      <a:pt x="4374" y="702"/>
                    </a:lnTo>
                    <a:lnTo>
                      <a:pt x="4374" y="690"/>
                    </a:lnTo>
                    <a:lnTo>
                      <a:pt x="4380" y="684"/>
                    </a:lnTo>
                    <a:lnTo>
                      <a:pt x="4380" y="684"/>
                    </a:lnTo>
                    <a:lnTo>
                      <a:pt x="4386" y="678"/>
                    </a:lnTo>
                    <a:lnTo>
                      <a:pt x="4386" y="666"/>
                    </a:lnTo>
                    <a:lnTo>
                      <a:pt x="4392" y="660"/>
                    </a:lnTo>
                    <a:lnTo>
                      <a:pt x="4398" y="654"/>
                    </a:lnTo>
                    <a:lnTo>
                      <a:pt x="4398" y="642"/>
                    </a:lnTo>
                    <a:lnTo>
                      <a:pt x="4404" y="636"/>
                    </a:lnTo>
                    <a:lnTo>
                      <a:pt x="4410" y="630"/>
                    </a:lnTo>
                    <a:lnTo>
                      <a:pt x="4410" y="618"/>
                    </a:lnTo>
                    <a:lnTo>
                      <a:pt x="4416" y="612"/>
                    </a:lnTo>
                    <a:lnTo>
                      <a:pt x="4422" y="600"/>
                    </a:lnTo>
                    <a:lnTo>
                      <a:pt x="4422" y="594"/>
                    </a:lnTo>
                    <a:lnTo>
                      <a:pt x="4428" y="582"/>
                    </a:lnTo>
                    <a:lnTo>
                      <a:pt x="4434" y="576"/>
                    </a:lnTo>
                    <a:lnTo>
                      <a:pt x="4434" y="570"/>
                    </a:lnTo>
                    <a:lnTo>
                      <a:pt x="4440" y="558"/>
                    </a:lnTo>
                    <a:lnTo>
                      <a:pt x="4446" y="552"/>
                    </a:lnTo>
                    <a:lnTo>
                      <a:pt x="4446" y="540"/>
                    </a:lnTo>
                    <a:lnTo>
                      <a:pt x="4452" y="534"/>
                    </a:lnTo>
                    <a:lnTo>
                      <a:pt x="4458" y="528"/>
                    </a:lnTo>
                    <a:lnTo>
                      <a:pt x="4458" y="528"/>
                    </a:lnTo>
                    <a:lnTo>
                      <a:pt x="4464" y="522"/>
                    </a:lnTo>
                    <a:lnTo>
                      <a:pt x="4464" y="522"/>
                    </a:lnTo>
                    <a:lnTo>
                      <a:pt x="4470" y="528"/>
                    </a:lnTo>
                    <a:lnTo>
                      <a:pt x="4476" y="534"/>
                    </a:lnTo>
                    <a:lnTo>
                      <a:pt x="4476" y="540"/>
                    </a:lnTo>
                    <a:lnTo>
                      <a:pt x="4482" y="546"/>
                    </a:lnTo>
                    <a:lnTo>
                      <a:pt x="4488" y="552"/>
                    </a:lnTo>
                    <a:lnTo>
                      <a:pt x="4488" y="558"/>
                    </a:lnTo>
                    <a:lnTo>
                      <a:pt x="4494" y="564"/>
                    </a:lnTo>
                    <a:lnTo>
                      <a:pt x="4500" y="570"/>
                    </a:lnTo>
                    <a:lnTo>
                      <a:pt x="4500" y="582"/>
                    </a:lnTo>
                    <a:lnTo>
                      <a:pt x="4506" y="588"/>
                    </a:lnTo>
                    <a:lnTo>
                      <a:pt x="4506" y="594"/>
                    </a:lnTo>
                    <a:lnTo>
                      <a:pt x="4512" y="600"/>
                    </a:lnTo>
                    <a:lnTo>
                      <a:pt x="4518" y="606"/>
                    </a:lnTo>
                    <a:lnTo>
                      <a:pt x="4518" y="618"/>
                    </a:lnTo>
                    <a:lnTo>
                      <a:pt x="4524" y="624"/>
                    </a:lnTo>
                    <a:lnTo>
                      <a:pt x="4530" y="630"/>
                    </a:lnTo>
                    <a:lnTo>
                      <a:pt x="4530" y="636"/>
                    </a:lnTo>
                    <a:lnTo>
                      <a:pt x="4536" y="642"/>
                    </a:lnTo>
                    <a:lnTo>
                      <a:pt x="4536" y="648"/>
                    </a:lnTo>
                    <a:lnTo>
                      <a:pt x="4542" y="654"/>
                    </a:lnTo>
                    <a:lnTo>
                      <a:pt x="4548" y="666"/>
                    </a:lnTo>
                    <a:lnTo>
                      <a:pt x="4548" y="672"/>
                    </a:lnTo>
                    <a:lnTo>
                      <a:pt x="4554" y="678"/>
                    </a:lnTo>
                    <a:lnTo>
                      <a:pt x="4560" y="684"/>
                    </a:lnTo>
                    <a:lnTo>
                      <a:pt x="4560" y="690"/>
                    </a:lnTo>
                    <a:lnTo>
                      <a:pt x="4566" y="696"/>
                    </a:lnTo>
                    <a:lnTo>
                      <a:pt x="4572" y="702"/>
                    </a:lnTo>
                    <a:lnTo>
                      <a:pt x="4572" y="708"/>
                    </a:lnTo>
                    <a:lnTo>
                      <a:pt x="4578" y="714"/>
                    </a:lnTo>
                    <a:lnTo>
                      <a:pt x="4578" y="720"/>
                    </a:lnTo>
                    <a:lnTo>
                      <a:pt x="4584" y="726"/>
                    </a:lnTo>
                    <a:lnTo>
                      <a:pt x="4590" y="738"/>
                    </a:lnTo>
                    <a:lnTo>
                      <a:pt x="4590" y="744"/>
                    </a:lnTo>
                    <a:lnTo>
                      <a:pt x="4596" y="750"/>
                    </a:lnTo>
                    <a:lnTo>
                      <a:pt x="4602" y="756"/>
                    </a:lnTo>
                    <a:lnTo>
                      <a:pt x="4602" y="762"/>
                    </a:lnTo>
                    <a:lnTo>
                      <a:pt x="4608" y="768"/>
                    </a:lnTo>
                    <a:lnTo>
                      <a:pt x="4614" y="774"/>
                    </a:lnTo>
                    <a:lnTo>
                      <a:pt x="4614" y="780"/>
                    </a:lnTo>
                    <a:lnTo>
                      <a:pt x="4620" y="786"/>
                    </a:lnTo>
                    <a:lnTo>
                      <a:pt x="4626" y="792"/>
                    </a:lnTo>
                    <a:lnTo>
                      <a:pt x="4626" y="798"/>
                    </a:lnTo>
                    <a:lnTo>
                      <a:pt x="4632" y="804"/>
                    </a:lnTo>
                    <a:lnTo>
                      <a:pt x="4638" y="810"/>
                    </a:lnTo>
                    <a:lnTo>
                      <a:pt x="4638" y="816"/>
                    </a:lnTo>
                    <a:lnTo>
                      <a:pt x="4644" y="822"/>
                    </a:lnTo>
                    <a:lnTo>
                      <a:pt x="4650" y="828"/>
                    </a:lnTo>
                    <a:lnTo>
                      <a:pt x="4650" y="834"/>
                    </a:lnTo>
                    <a:lnTo>
                      <a:pt x="4656" y="840"/>
                    </a:lnTo>
                    <a:lnTo>
                      <a:pt x="4662" y="846"/>
                    </a:lnTo>
                    <a:lnTo>
                      <a:pt x="4662" y="852"/>
                    </a:lnTo>
                    <a:lnTo>
                      <a:pt x="4668" y="858"/>
                    </a:lnTo>
                    <a:lnTo>
                      <a:pt x="4674" y="864"/>
                    </a:lnTo>
                    <a:lnTo>
                      <a:pt x="4674" y="870"/>
                    </a:lnTo>
                    <a:lnTo>
                      <a:pt x="4680" y="870"/>
                    </a:lnTo>
                    <a:lnTo>
                      <a:pt x="4686" y="876"/>
                    </a:lnTo>
                    <a:lnTo>
                      <a:pt x="4686" y="882"/>
                    </a:lnTo>
                    <a:lnTo>
                      <a:pt x="4692" y="888"/>
                    </a:lnTo>
                    <a:lnTo>
                      <a:pt x="4698" y="894"/>
                    </a:lnTo>
                    <a:lnTo>
                      <a:pt x="4698" y="900"/>
                    </a:lnTo>
                    <a:lnTo>
                      <a:pt x="4704" y="906"/>
                    </a:lnTo>
                    <a:lnTo>
                      <a:pt x="4710" y="912"/>
                    </a:lnTo>
                    <a:lnTo>
                      <a:pt x="4710" y="912"/>
                    </a:lnTo>
                    <a:lnTo>
                      <a:pt x="4710" y="912"/>
                    </a:lnTo>
                    <a:lnTo>
                      <a:pt x="4716" y="918"/>
                    </a:lnTo>
                    <a:lnTo>
                      <a:pt x="4722" y="924"/>
                    </a:lnTo>
                    <a:lnTo>
                      <a:pt x="4722" y="930"/>
                    </a:lnTo>
                    <a:lnTo>
                      <a:pt x="4728" y="936"/>
                    </a:lnTo>
                    <a:lnTo>
                      <a:pt x="4734" y="942"/>
                    </a:lnTo>
                    <a:lnTo>
                      <a:pt x="4734" y="942"/>
                    </a:lnTo>
                    <a:lnTo>
                      <a:pt x="4740" y="948"/>
                    </a:lnTo>
                    <a:lnTo>
                      <a:pt x="4746" y="954"/>
                    </a:lnTo>
                    <a:lnTo>
                      <a:pt x="4746" y="960"/>
                    </a:lnTo>
                    <a:lnTo>
                      <a:pt x="4752" y="966"/>
                    </a:lnTo>
                    <a:lnTo>
                      <a:pt x="4752" y="966"/>
                    </a:lnTo>
                    <a:lnTo>
                      <a:pt x="4758" y="972"/>
                    </a:lnTo>
                    <a:lnTo>
                      <a:pt x="4764" y="978"/>
                    </a:lnTo>
                    <a:lnTo>
                      <a:pt x="4764" y="984"/>
                    </a:lnTo>
                    <a:lnTo>
                      <a:pt x="4770" y="984"/>
                    </a:lnTo>
                    <a:lnTo>
                      <a:pt x="4776" y="990"/>
                    </a:lnTo>
                    <a:lnTo>
                      <a:pt x="4776" y="996"/>
                    </a:lnTo>
                    <a:lnTo>
                      <a:pt x="4776" y="996"/>
                    </a:lnTo>
                    <a:lnTo>
                      <a:pt x="4782" y="996"/>
                    </a:lnTo>
                    <a:lnTo>
                      <a:pt x="4788" y="1002"/>
                    </a:lnTo>
                    <a:lnTo>
                      <a:pt x="4788" y="1008"/>
                    </a:lnTo>
                    <a:lnTo>
                      <a:pt x="4794" y="1008"/>
                    </a:lnTo>
                    <a:lnTo>
                      <a:pt x="4800" y="1014"/>
                    </a:lnTo>
                    <a:lnTo>
                      <a:pt x="4800" y="1020"/>
                    </a:lnTo>
                    <a:lnTo>
                      <a:pt x="4806" y="1020"/>
                    </a:lnTo>
                    <a:lnTo>
                      <a:pt x="4812" y="1026"/>
                    </a:lnTo>
                    <a:lnTo>
                      <a:pt x="4812" y="1032"/>
                    </a:lnTo>
                    <a:lnTo>
                      <a:pt x="4818" y="1032"/>
                    </a:lnTo>
                    <a:lnTo>
                      <a:pt x="4824" y="1038"/>
                    </a:lnTo>
                    <a:lnTo>
                      <a:pt x="4824" y="1044"/>
                    </a:lnTo>
                    <a:lnTo>
                      <a:pt x="4830" y="1044"/>
                    </a:lnTo>
                    <a:lnTo>
                      <a:pt x="4836" y="1050"/>
                    </a:lnTo>
                    <a:lnTo>
                      <a:pt x="4836" y="1050"/>
                    </a:lnTo>
                    <a:lnTo>
                      <a:pt x="4842" y="1056"/>
                    </a:lnTo>
                    <a:lnTo>
                      <a:pt x="4842" y="1062"/>
                    </a:lnTo>
                    <a:lnTo>
                      <a:pt x="4848" y="1062"/>
                    </a:lnTo>
                    <a:lnTo>
                      <a:pt x="4854" y="1068"/>
                    </a:lnTo>
                    <a:lnTo>
                      <a:pt x="4854" y="1068"/>
                    </a:lnTo>
                    <a:lnTo>
                      <a:pt x="4860" y="1074"/>
                    </a:lnTo>
                    <a:lnTo>
                      <a:pt x="4866" y="1074"/>
                    </a:lnTo>
                    <a:lnTo>
                      <a:pt x="4866" y="1080"/>
                    </a:lnTo>
                    <a:lnTo>
                      <a:pt x="4872" y="1080"/>
                    </a:lnTo>
                    <a:lnTo>
                      <a:pt x="4878" y="1086"/>
                    </a:lnTo>
                    <a:lnTo>
                      <a:pt x="4878" y="1086"/>
                    </a:lnTo>
                    <a:lnTo>
                      <a:pt x="4884" y="1092"/>
                    </a:lnTo>
                    <a:lnTo>
                      <a:pt x="4890" y="1092"/>
                    </a:lnTo>
                    <a:lnTo>
                      <a:pt x="4890" y="1092"/>
                    </a:lnTo>
                    <a:lnTo>
                      <a:pt x="4890" y="1098"/>
                    </a:lnTo>
                    <a:lnTo>
                      <a:pt x="4896" y="1098"/>
                    </a:lnTo>
                    <a:lnTo>
                      <a:pt x="4896" y="1104"/>
                    </a:lnTo>
                    <a:lnTo>
                      <a:pt x="4902" y="1104"/>
                    </a:lnTo>
                    <a:lnTo>
                      <a:pt x="4908" y="1110"/>
                    </a:lnTo>
                    <a:lnTo>
                      <a:pt x="4908" y="1110"/>
                    </a:lnTo>
                    <a:lnTo>
                      <a:pt x="4914" y="1116"/>
                    </a:lnTo>
                    <a:lnTo>
                      <a:pt x="4920" y="1116"/>
                    </a:lnTo>
                    <a:lnTo>
                      <a:pt x="4920" y="1122"/>
                    </a:lnTo>
                    <a:lnTo>
                      <a:pt x="4926" y="1122"/>
                    </a:lnTo>
                    <a:lnTo>
                      <a:pt x="4932" y="1122"/>
                    </a:lnTo>
                    <a:lnTo>
                      <a:pt x="4932" y="1128"/>
                    </a:lnTo>
                    <a:lnTo>
                      <a:pt x="4938" y="1128"/>
                    </a:lnTo>
                    <a:lnTo>
                      <a:pt x="4944" y="1134"/>
                    </a:lnTo>
                    <a:lnTo>
                      <a:pt x="4944" y="1134"/>
                    </a:lnTo>
                    <a:lnTo>
                      <a:pt x="4950" y="1134"/>
                    </a:lnTo>
                    <a:lnTo>
                      <a:pt x="4956" y="1140"/>
                    </a:lnTo>
                    <a:lnTo>
                      <a:pt x="4956" y="1140"/>
                    </a:lnTo>
                    <a:lnTo>
                      <a:pt x="4962" y="1140"/>
                    </a:lnTo>
                    <a:lnTo>
                      <a:pt x="4962" y="1146"/>
                    </a:lnTo>
                    <a:lnTo>
                      <a:pt x="4968" y="1146"/>
                    </a:lnTo>
                    <a:lnTo>
                      <a:pt x="4974" y="1146"/>
                    </a:lnTo>
                    <a:lnTo>
                      <a:pt x="4974" y="1152"/>
                    </a:lnTo>
                    <a:lnTo>
                      <a:pt x="4974" y="1152"/>
                    </a:lnTo>
                    <a:lnTo>
                      <a:pt x="4980" y="1152"/>
                    </a:lnTo>
                    <a:lnTo>
                      <a:pt x="4986" y="1152"/>
                    </a:lnTo>
                    <a:lnTo>
                      <a:pt x="4986" y="1158"/>
                    </a:lnTo>
                    <a:lnTo>
                      <a:pt x="4992" y="1158"/>
                    </a:lnTo>
                    <a:lnTo>
                      <a:pt x="4998" y="1158"/>
                    </a:lnTo>
                    <a:lnTo>
                      <a:pt x="4998" y="1164"/>
                    </a:lnTo>
                    <a:lnTo>
                      <a:pt x="5004" y="1164"/>
                    </a:lnTo>
                    <a:lnTo>
                      <a:pt x="5010" y="1164"/>
                    </a:lnTo>
                    <a:lnTo>
                      <a:pt x="5010" y="1164"/>
                    </a:lnTo>
                    <a:lnTo>
                      <a:pt x="5016" y="1170"/>
                    </a:lnTo>
                    <a:lnTo>
                      <a:pt x="5016" y="1170"/>
                    </a:lnTo>
                    <a:lnTo>
                      <a:pt x="5022" y="1170"/>
                    </a:lnTo>
                    <a:lnTo>
                      <a:pt x="5028" y="1170"/>
                    </a:lnTo>
                    <a:lnTo>
                      <a:pt x="5028" y="1176"/>
                    </a:lnTo>
                    <a:lnTo>
                      <a:pt x="5034" y="1176"/>
                    </a:lnTo>
                    <a:lnTo>
                      <a:pt x="5040" y="1176"/>
                    </a:lnTo>
                    <a:lnTo>
                      <a:pt x="5040" y="1176"/>
                    </a:lnTo>
                    <a:lnTo>
                      <a:pt x="5046" y="1176"/>
                    </a:lnTo>
                    <a:lnTo>
                      <a:pt x="5052" y="1182"/>
                    </a:lnTo>
                    <a:lnTo>
                      <a:pt x="5052" y="1182"/>
                    </a:lnTo>
                    <a:lnTo>
                      <a:pt x="5058" y="1182"/>
                    </a:lnTo>
                    <a:lnTo>
                      <a:pt x="5064" y="1182"/>
                    </a:lnTo>
                    <a:lnTo>
                      <a:pt x="5064" y="1182"/>
                    </a:lnTo>
                    <a:lnTo>
                      <a:pt x="5070" y="1182"/>
                    </a:lnTo>
                    <a:lnTo>
                      <a:pt x="5076" y="1188"/>
                    </a:lnTo>
                    <a:lnTo>
                      <a:pt x="5076" y="1188"/>
                    </a:lnTo>
                    <a:lnTo>
                      <a:pt x="5082" y="1188"/>
                    </a:lnTo>
                    <a:lnTo>
                      <a:pt x="5082" y="1188"/>
                    </a:lnTo>
                    <a:lnTo>
                      <a:pt x="5088" y="1188"/>
                    </a:lnTo>
                    <a:lnTo>
                      <a:pt x="5094" y="1188"/>
                    </a:lnTo>
                    <a:lnTo>
                      <a:pt x="5094" y="1188"/>
                    </a:lnTo>
                    <a:lnTo>
                      <a:pt x="5100" y="1188"/>
                    </a:lnTo>
                    <a:lnTo>
                      <a:pt x="5106" y="1188"/>
                    </a:lnTo>
                    <a:lnTo>
                      <a:pt x="5100" y="1188"/>
                    </a:lnTo>
                    <a:lnTo>
                      <a:pt x="5094" y="1188"/>
                    </a:lnTo>
                    <a:lnTo>
                      <a:pt x="5094" y="1188"/>
                    </a:lnTo>
                    <a:lnTo>
                      <a:pt x="5088" y="1188"/>
                    </a:lnTo>
                    <a:lnTo>
                      <a:pt x="5088" y="1188"/>
                    </a:lnTo>
                    <a:lnTo>
                      <a:pt x="5094" y="1188"/>
                    </a:lnTo>
                    <a:lnTo>
                      <a:pt x="5100" y="1188"/>
                    </a:lnTo>
                    <a:lnTo>
                      <a:pt x="5100" y="1188"/>
                    </a:lnTo>
                    <a:lnTo>
                      <a:pt x="5106" y="1194"/>
                    </a:lnTo>
                    <a:lnTo>
                      <a:pt x="5112" y="1194"/>
                    </a:lnTo>
                    <a:lnTo>
                      <a:pt x="5112" y="1194"/>
                    </a:lnTo>
                    <a:lnTo>
                      <a:pt x="5118" y="1194"/>
                    </a:lnTo>
                    <a:lnTo>
                      <a:pt x="5124" y="1194"/>
                    </a:lnTo>
                    <a:lnTo>
                      <a:pt x="5124" y="1194"/>
                    </a:lnTo>
                    <a:lnTo>
                      <a:pt x="5130" y="1194"/>
                    </a:lnTo>
                    <a:lnTo>
                      <a:pt x="5136" y="1194"/>
                    </a:lnTo>
                    <a:lnTo>
                      <a:pt x="5136" y="1194"/>
                    </a:lnTo>
                    <a:lnTo>
                      <a:pt x="5142" y="1194"/>
                    </a:lnTo>
                    <a:lnTo>
                      <a:pt x="5148" y="1194"/>
                    </a:lnTo>
                    <a:lnTo>
                      <a:pt x="5148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58"/>
                    </a:lnTo>
                    <a:lnTo>
                      <a:pt x="5154" y="1158"/>
                    </a:lnTo>
                    <a:lnTo>
                      <a:pt x="5154" y="1158"/>
                    </a:lnTo>
                    <a:lnTo>
                      <a:pt x="5154" y="1158"/>
                    </a:lnTo>
                    <a:lnTo>
                      <a:pt x="5154" y="1152"/>
                    </a:lnTo>
                    <a:lnTo>
                      <a:pt x="5154" y="1152"/>
                    </a:lnTo>
                    <a:lnTo>
                      <a:pt x="5154" y="1152"/>
                    </a:lnTo>
                    <a:lnTo>
                      <a:pt x="5154" y="1146"/>
                    </a:lnTo>
                    <a:lnTo>
                      <a:pt x="5154" y="1146"/>
                    </a:lnTo>
                    <a:lnTo>
                      <a:pt x="5154" y="1146"/>
                    </a:lnTo>
                    <a:lnTo>
                      <a:pt x="5154" y="1140"/>
                    </a:lnTo>
                    <a:lnTo>
                      <a:pt x="5154" y="1140"/>
                    </a:lnTo>
                    <a:lnTo>
                      <a:pt x="5154" y="1134"/>
                    </a:lnTo>
                    <a:lnTo>
                      <a:pt x="5154" y="1134"/>
                    </a:lnTo>
                    <a:lnTo>
                      <a:pt x="5154" y="1134"/>
                    </a:lnTo>
                    <a:lnTo>
                      <a:pt x="5154" y="1158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58"/>
                    </a:lnTo>
                    <a:lnTo>
                      <a:pt x="5154" y="1158"/>
                    </a:lnTo>
                    <a:lnTo>
                      <a:pt x="5154" y="1158"/>
                    </a:lnTo>
                    <a:lnTo>
                      <a:pt x="5154" y="1152"/>
                    </a:lnTo>
                    <a:lnTo>
                      <a:pt x="5154" y="1152"/>
                    </a:lnTo>
                    <a:lnTo>
                      <a:pt x="5154" y="1146"/>
                    </a:lnTo>
                    <a:lnTo>
                      <a:pt x="5154" y="1146"/>
                    </a:lnTo>
                    <a:lnTo>
                      <a:pt x="5154" y="1146"/>
                    </a:lnTo>
                    <a:lnTo>
                      <a:pt x="5154" y="1140"/>
                    </a:lnTo>
                    <a:lnTo>
                      <a:pt x="5154" y="1140"/>
                    </a:lnTo>
                    <a:lnTo>
                      <a:pt x="5154" y="1134"/>
                    </a:lnTo>
                    <a:lnTo>
                      <a:pt x="5154" y="1134"/>
                    </a:lnTo>
                    <a:lnTo>
                      <a:pt x="5154" y="1128"/>
                    </a:lnTo>
                    <a:lnTo>
                      <a:pt x="5154" y="1128"/>
                    </a:lnTo>
                    <a:lnTo>
                      <a:pt x="5154" y="1122"/>
                    </a:lnTo>
                    <a:lnTo>
                      <a:pt x="5154" y="1122"/>
                    </a:lnTo>
                    <a:lnTo>
                      <a:pt x="5154" y="1116"/>
                    </a:lnTo>
                    <a:lnTo>
                      <a:pt x="5154" y="1116"/>
                    </a:lnTo>
                    <a:lnTo>
                      <a:pt x="5154" y="1110"/>
                    </a:lnTo>
                    <a:lnTo>
                      <a:pt x="5154" y="1110"/>
                    </a:lnTo>
                    <a:lnTo>
                      <a:pt x="5154" y="1104"/>
                    </a:lnTo>
                    <a:lnTo>
                      <a:pt x="5154" y="1098"/>
                    </a:lnTo>
                    <a:lnTo>
                      <a:pt x="5154" y="1098"/>
                    </a:lnTo>
                    <a:lnTo>
                      <a:pt x="5154" y="1092"/>
                    </a:lnTo>
                    <a:lnTo>
                      <a:pt x="5154" y="1092"/>
                    </a:lnTo>
                    <a:lnTo>
                      <a:pt x="5154" y="1086"/>
                    </a:lnTo>
                    <a:lnTo>
                      <a:pt x="5154" y="1080"/>
                    </a:lnTo>
                    <a:lnTo>
                      <a:pt x="5154" y="1080"/>
                    </a:lnTo>
                    <a:lnTo>
                      <a:pt x="5154" y="1074"/>
                    </a:lnTo>
                    <a:lnTo>
                      <a:pt x="5154" y="1068"/>
                    </a:lnTo>
                    <a:lnTo>
                      <a:pt x="5154" y="1068"/>
                    </a:lnTo>
                    <a:lnTo>
                      <a:pt x="5154" y="1062"/>
                    </a:lnTo>
                    <a:lnTo>
                      <a:pt x="5154" y="1056"/>
                    </a:lnTo>
                    <a:lnTo>
                      <a:pt x="5154" y="1056"/>
                    </a:lnTo>
                    <a:lnTo>
                      <a:pt x="5154" y="1050"/>
                    </a:lnTo>
                    <a:lnTo>
                      <a:pt x="5154" y="1044"/>
                    </a:lnTo>
                    <a:lnTo>
                      <a:pt x="5154" y="1038"/>
                    </a:lnTo>
                    <a:lnTo>
                      <a:pt x="5154" y="1038"/>
                    </a:lnTo>
                    <a:lnTo>
                      <a:pt x="5154" y="1032"/>
                    </a:lnTo>
                    <a:lnTo>
                      <a:pt x="5154" y="1026"/>
                    </a:lnTo>
                    <a:lnTo>
                      <a:pt x="5154" y="1020"/>
                    </a:lnTo>
                    <a:lnTo>
                      <a:pt x="5154" y="1020"/>
                    </a:lnTo>
                    <a:lnTo>
                      <a:pt x="5154" y="1014"/>
                    </a:lnTo>
                    <a:lnTo>
                      <a:pt x="5154" y="1008"/>
                    </a:lnTo>
                    <a:lnTo>
                      <a:pt x="5154" y="1002"/>
                    </a:lnTo>
                    <a:lnTo>
                      <a:pt x="5154" y="996"/>
                    </a:lnTo>
                    <a:lnTo>
                      <a:pt x="5154" y="996"/>
                    </a:lnTo>
                    <a:lnTo>
                      <a:pt x="5154" y="990"/>
                    </a:lnTo>
                    <a:lnTo>
                      <a:pt x="5154" y="984"/>
                    </a:lnTo>
                    <a:lnTo>
                      <a:pt x="5154" y="978"/>
                    </a:lnTo>
                    <a:lnTo>
                      <a:pt x="5154" y="594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46"/>
                    </a:lnTo>
                    <a:lnTo>
                      <a:pt x="5154" y="546"/>
                    </a:lnTo>
                    <a:lnTo>
                      <a:pt x="5154" y="540"/>
                    </a:lnTo>
                    <a:lnTo>
                      <a:pt x="5154" y="540"/>
                    </a:lnTo>
                    <a:lnTo>
                      <a:pt x="5154" y="540"/>
                    </a:lnTo>
                    <a:lnTo>
                      <a:pt x="5154" y="534"/>
                    </a:lnTo>
                    <a:lnTo>
                      <a:pt x="5154" y="534"/>
                    </a:lnTo>
                    <a:lnTo>
                      <a:pt x="5154" y="528"/>
                    </a:lnTo>
                    <a:lnTo>
                      <a:pt x="5154" y="528"/>
                    </a:lnTo>
                    <a:lnTo>
                      <a:pt x="5154" y="522"/>
                    </a:lnTo>
                    <a:lnTo>
                      <a:pt x="5154" y="522"/>
                    </a:lnTo>
                    <a:lnTo>
                      <a:pt x="5154" y="516"/>
                    </a:lnTo>
                    <a:lnTo>
                      <a:pt x="5154" y="516"/>
                    </a:lnTo>
                    <a:lnTo>
                      <a:pt x="5154" y="516"/>
                    </a:lnTo>
                    <a:lnTo>
                      <a:pt x="5154" y="510"/>
                    </a:lnTo>
                    <a:lnTo>
                      <a:pt x="5154" y="510"/>
                    </a:lnTo>
                    <a:lnTo>
                      <a:pt x="5154" y="504"/>
                    </a:lnTo>
                    <a:lnTo>
                      <a:pt x="5154" y="504"/>
                    </a:lnTo>
                    <a:lnTo>
                      <a:pt x="5154" y="498"/>
                    </a:lnTo>
                    <a:lnTo>
                      <a:pt x="5154" y="498"/>
                    </a:lnTo>
                    <a:lnTo>
                      <a:pt x="5154" y="492"/>
                    </a:lnTo>
                    <a:lnTo>
                      <a:pt x="5154" y="492"/>
                    </a:lnTo>
                    <a:lnTo>
                      <a:pt x="5154" y="486"/>
                    </a:lnTo>
                    <a:lnTo>
                      <a:pt x="5154" y="486"/>
                    </a:lnTo>
                    <a:lnTo>
                      <a:pt x="5154" y="480"/>
                    </a:lnTo>
                    <a:lnTo>
                      <a:pt x="5154" y="480"/>
                    </a:lnTo>
                    <a:lnTo>
                      <a:pt x="5154" y="480"/>
                    </a:lnTo>
                    <a:lnTo>
                      <a:pt x="5154" y="474"/>
                    </a:lnTo>
                    <a:lnTo>
                      <a:pt x="5154" y="474"/>
                    </a:lnTo>
                    <a:lnTo>
                      <a:pt x="5154" y="468"/>
                    </a:lnTo>
                    <a:lnTo>
                      <a:pt x="5154" y="468"/>
                    </a:lnTo>
                    <a:lnTo>
                      <a:pt x="5154" y="462"/>
                    </a:lnTo>
                    <a:lnTo>
                      <a:pt x="5154" y="462"/>
                    </a:lnTo>
                    <a:lnTo>
                      <a:pt x="5154" y="456"/>
                    </a:lnTo>
                    <a:lnTo>
                      <a:pt x="5154" y="456"/>
                    </a:lnTo>
                    <a:lnTo>
                      <a:pt x="5154" y="450"/>
                    </a:lnTo>
                    <a:lnTo>
                      <a:pt x="5154" y="450"/>
                    </a:lnTo>
                    <a:lnTo>
                      <a:pt x="5154" y="444"/>
                    </a:lnTo>
                    <a:lnTo>
                      <a:pt x="5154" y="444"/>
                    </a:lnTo>
                    <a:lnTo>
                      <a:pt x="5154" y="438"/>
                    </a:lnTo>
                    <a:lnTo>
                      <a:pt x="5154" y="438"/>
                    </a:lnTo>
                    <a:lnTo>
                      <a:pt x="5154" y="432"/>
                    </a:lnTo>
                    <a:lnTo>
                      <a:pt x="5154" y="432"/>
                    </a:lnTo>
                    <a:lnTo>
                      <a:pt x="5154" y="426"/>
                    </a:lnTo>
                    <a:lnTo>
                      <a:pt x="5154" y="426"/>
                    </a:lnTo>
                    <a:lnTo>
                      <a:pt x="5154" y="420"/>
                    </a:lnTo>
                    <a:lnTo>
                      <a:pt x="5154" y="420"/>
                    </a:lnTo>
                    <a:lnTo>
                      <a:pt x="5154" y="414"/>
                    </a:lnTo>
                    <a:lnTo>
                      <a:pt x="5154" y="414"/>
                    </a:lnTo>
                    <a:lnTo>
                      <a:pt x="5154" y="408"/>
                    </a:lnTo>
                    <a:lnTo>
                      <a:pt x="5154" y="408"/>
                    </a:lnTo>
                    <a:lnTo>
                      <a:pt x="5154" y="402"/>
                    </a:lnTo>
                    <a:lnTo>
                      <a:pt x="5154" y="402"/>
                    </a:lnTo>
                    <a:lnTo>
                      <a:pt x="5154" y="396"/>
                    </a:lnTo>
                    <a:lnTo>
                      <a:pt x="5154" y="396"/>
                    </a:lnTo>
                    <a:lnTo>
                      <a:pt x="5154" y="390"/>
                    </a:lnTo>
                    <a:lnTo>
                      <a:pt x="5154" y="390"/>
                    </a:lnTo>
                    <a:lnTo>
                      <a:pt x="5154" y="384"/>
                    </a:lnTo>
                    <a:lnTo>
                      <a:pt x="5154" y="384"/>
                    </a:lnTo>
                    <a:lnTo>
                      <a:pt x="5154" y="378"/>
                    </a:lnTo>
                    <a:lnTo>
                      <a:pt x="5154" y="378"/>
                    </a:lnTo>
                    <a:lnTo>
                      <a:pt x="5154" y="378"/>
                    </a:lnTo>
                    <a:lnTo>
                      <a:pt x="5154" y="372"/>
                    </a:lnTo>
                    <a:lnTo>
                      <a:pt x="5154" y="366"/>
                    </a:lnTo>
                    <a:lnTo>
                      <a:pt x="5154" y="366"/>
                    </a:lnTo>
                    <a:lnTo>
                      <a:pt x="5154" y="360"/>
                    </a:lnTo>
                    <a:lnTo>
                      <a:pt x="5154" y="360"/>
                    </a:lnTo>
                    <a:lnTo>
                      <a:pt x="5154" y="354"/>
                    </a:lnTo>
                    <a:lnTo>
                      <a:pt x="5154" y="354"/>
                    </a:lnTo>
                    <a:lnTo>
                      <a:pt x="5154" y="348"/>
                    </a:lnTo>
                    <a:lnTo>
                      <a:pt x="5154" y="348"/>
                    </a:lnTo>
                    <a:lnTo>
                      <a:pt x="5154" y="342"/>
                    </a:lnTo>
                    <a:lnTo>
                      <a:pt x="5154" y="342"/>
                    </a:lnTo>
                    <a:lnTo>
                      <a:pt x="5154" y="336"/>
                    </a:lnTo>
                    <a:lnTo>
                      <a:pt x="5154" y="336"/>
                    </a:lnTo>
                    <a:lnTo>
                      <a:pt x="5154" y="330"/>
                    </a:lnTo>
                    <a:lnTo>
                      <a:pt x="5154" y="330"/>
                    </a:lnTo>
                    <a:lnTo>
                      <a:pt x="5154" y="324"/>
                    </a:lnTo>
                    <a:lnTo>
                      <a:pt x="5154" y="324"/>
                    </a:lnTo>
                    <a:lnTo>
                      <a:pt x="5154" y="318"/>
                    </a:lnTo>
                    <a:lnTo>
                      <a:pt x="5154" y="318"/>
                    </a:lnTo>
                    <a:lnTo>
                      <a:pt x="5154" y="312"/>
                    </a:lnTo>
                    <a:lnTo>
                      <a:pt x="5154" y="312"/>
                    </a:lnTo>
                    <a:lnTo>
                      <a:pt x="5154" y="306"/>
                    </a:lnTo>
                    <a:lnTo>
                      <a:pt x="5154" y="306"/>
                    </a:lnTo>
                    <a:lnTo>
                      <a:pt x="5154" y="300"/>
                    </a:lnTo>
                    <a:lnTo>
                      <a:pt x="5154" y="300"/>
                    </a:lnTo>
                    <a:lnTo>
                      <a:pt x="5154" y="300"/>
                    </a:lnTo>
                    <a:lnTo>
                      <a:pt x="5154" y="294"/>
                    </a:lnTo>
                    <a:lnTo>
                      <a:pt x="5154" y="294"/>
                    </a:lnTo>
                    <a:lnTo>
                      <a:pt x="5154" y="288"/>
                    </a:lnTo>
                    <a:lnTo>
                      <a:pt x="5154" y="282"/>
                    </a:lnTo>
                    <a:lnTo>
                      <a:pt x="5154" y="282"/>
                    </a:lnTo>
                    <a:lnTo>
                      <a:pt x="5154" y="276"/>
                    </a:lnTo>
                    <a:lnTo>
                      <a:pt x="5154" y="276"/>
                    </a:lnTo>
                    <a:lnTo>
                      <a:pt x="5154" y="270"/>
                    </a:lnTo>
                    <a:lnTo>
                      <a:pt x="5154" y="270"/>
                    </a:lnTo>
                    <a:lnTo>
                      <a:pt x="5154" y="264"/>
                    </a:lnTo>
                    <a:lnTo>
                      <a:pt x="5154" y="264"/>
                    </a:lnTo>
                    <a:lnTo>
                      <a:pt x="5154" y="258"/>
                    </a:lnTo>
                    <a:lnTo>
                      <a:pt x="5154" y="258"/>
                    </a:lnTo>
                    <a:lnTo>
                      <a:pt x="5154" y="252"/>
                    </a:lnTo>
                    <a:lnTo>
                      <a:pt x="5154" y="246"/>
                    </a:lnTo>
                    <a:lnTo>
                      <a:pt x="5154" y="246"/>
                    </a:lnTo>
                    <a:lnTo>
                      <a:pt x="5154" y="240"/>
                    </a:lnTo>
                    <a:lnTo>
                      <a:pt x="5154" y="240"/>
                    </a:lnTo>
                    <a:lnTo>
                      <a:pt x="5154" y="234"/>
                    </a:lnTo>
                    <a:lnTo>
                      <a:pt x="5154" y="234"/>
                    </a:lnTo>
                    <a:lnTo>
                      <a:pt x="5154" y="228"/>
                    </a:lnTo>
                    <a:lnTo>
                      <a:pt x="5154" y="222"/>
                    </a:lnTo>
                    <a:lnTo>
                      <a:pt x="5154" y="222"/>
                    </a:lnTo>
                    <a:lnTo>
                      <a:pt x="5154" y="216"/>
                    </a:lnTo>
                    <a:lnTo>
                      <a:pt x="5154" y="216"/>
                    </a:lnTo>
                    <a:lnTo>
                      <a:pt x="5154" y="210"/>
                    </a:lnTo>
                    <a:lnTo>
                      <a:pt x="5154" y="210"/>
                    </a:lnTo>
                    <a:lnTo>
                      <a:pt x="5154" y="204"/>
                    </a:lnTo>
                    <a:lnTo>
                      <a:pt x="5154" y="204"/>
                    </a:lnTo>
                    <a:lnTo>
                      <a:pt x="5154" y="198"/>
                    </a:lnTo>
                    <a:lnTo>
                      <a:pt x="5154" y="192"/>
                    </a:lnTo>
                    <a:lnTo>
                      <a:pt x="5154" y="192"/>
                    </a:lnTo>
                    <a:lnTo>
                      <a:pt x="5154" y="186"/>
                    </a:lnTo>
                    <a:lnTo>
                      <a:pt x="5154" y="186"/>
                    </a:lnTo>
                    <a:lnTo>
                      <a:pt x="5154" y="180"/>
                    </a:lnTo>
                    <a:lnTo>
                      <a:pt x="5154" y="174"/>
                    </a:lnTo>
                    <a:lnTo>
                      <a:pt x="5154" y="174"/>
                    </a:lnTo>
                    <a:lnTo>
                      <a:pt x="5154" y="168"/>
                    </a:lnTo>
                    <a:lnTo>
                      <a:pt x="5154" y="168"/>
                    </a:lnTo>
                    <a:lnTo>
                      <a:pt x="5154" y="162"/>
                    </a:lnTo>
                    <a:lnTo>
                      <a:pt x="5154" y="162"/>
                    </a:lnTo>
                    <a:lnTo>
                      <a:pt x="5154" y="156"/>
                    </a:lnTo>
                    <a:lnTo>
                      <a:pt x="5154" y="150"/>
                    </a:lnTo>
                    <a:lnTo>
                      <a:pt x="5154" y="150"/>
                    </a:lnTo>
                    <a:lnTo>
                      <a:pt x="5154" y="144"/>
                    </a:lnTo>
                    <a:lnTo>
                      <a:pt x="5154" y="144"/>
                    </a:lnTo>
                    <a:lnTo>
                      <a:pt x="5154" y="138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0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2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84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66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54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36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24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6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18"/>
                    </a:lnTo>
                    <a:lnTo>
                      <a:pt x="5154" y="30"/>
                    </a:lnTo>
                    <a:lnTo>
                      <a:pt x="5154" y="42"/>
                    </a:lnTo>
                    <a:lnTo>
                      <a:pt x="5154" y="54"/>
                    </a:lnTo>
                    <a:lnTo>
                      <a:pt x="5154" y="72"/>
                    </a:lnTo>
                    <a:lnTo>
                      <a:pt x="5154" y="84"/>
                    </a:lnTo>
                    <a:lnTo>
                      <a:pt x="5154" y="96"/>
                    </a:lnTo>
                    <a:lnTo>
                      <a:pt x="5154" y="114"/>
                    </a:lnTo>
                    <a:lnTo>
                      <a:pt x="5154" y="126"/>
                    </a:lnTo>
                    <a:lnTo>
                      <a:pt x="5154" y="138"/>
                    </a:lnTo>
                    <a:lnTo>
                      <a:pt x="5154" y="150"/>
                    </a:lnTo>
                    <a:lnTo>
                      <a:pt x="5154" y="162"/>
                    </a:lnTo>
                    <a:lnTo>
                      <a:pt x="5154" y="180"/>
                    </a:lnTo>
                    <a:lnTo>
                      <a:pt x="5154" y="192"/>
                    </a:lnTo>
                    <a:lnTo>
                      <a:pt x="5154" y="204"/>
                    </a:lnTo>
                    <a:lnTo>
                      <a:pt x="5154" y="216"/>
                    </a:lnTo>
                    <a:lnTo>
                      <a:pt x="5154" y="228"/>
                    </a:lnTo>
                    <a:lnTo>
                      <a:pt x="5154" y="240"/>
                    </a:lnTo>
                    <a:lnTo>
                      <a:pt x="5154" y="252"/>
                    </a:lnTo>
                    <a:lnTo>
                      <a:pt x="5154" y="270"/>
                    </a:lnTo>
                    <a:lnTo>
                      <a:pt x="5154" y="282"/>
                    </a:lnTo>
                    <a:lnTo>
                      <a:pt x="5154" y="294"/>
                    </a:lnTo>
                    <a:lnTo>
                      <a:pt x="5154" y="306"/>
                    </a:lnTo>
                    <a:lnTo>
                      <a:pt x="5154" y="318"/>
                    </a:lnTo>
                    <a:lnTo>
                      <a:pt x="5154" y="330"/>
                    </a:lnTo>
                    <a:lnTo>
                      <a:pt x="5154" y="342"/>
                    </a:lnTo>
                    <a:lnTo>
                      <a:pt x="5154" y="354"/>
                    </a:lnTo>
                    <a:lnTo>
                      <a:pt x="5154" y="366"/>
                    </a:lnTo>
                    <a:lnTo>
                      <a:pt x="5154" y="378"/>
                    </a:lnTo>
                    <a:lnTo>
                      <a:pt x="5154" y="390"/>
                    </a:lnTo>
                    <a:lnTo>
                      <a:pt x="5154" y="402"/>
                    </a:lnTo>
                    <a:lnTo>
                      <a:pt x="5154" y="414"/>
                    </a:lnTo>
                    <a:lnTo>
                      <a:pt x="5154" y="420"/>
                    </a:lnTo>
                    <a:lnTo>
                      <a:pt x="5154" y="432"/>
                    </a:lnTo>
                    <a:lnTo>
                      <a:pt x="5154" y="444"/>
                    </a:lnTo>
                    <a:lnTo>
                      <a:pt x="5154" y="456"/>
                    </a:lnTo>
                    <a:lnTo>
                      <a:pt x="5154" y="468"/>
                    </a:lnTo>
                    <a:lnTo>
                      <a:pt x="5154" y="480"/>
                    </a:lnTo>
                    <a:lnTo>
                      <a:pt x="5154" y="492"/>
                    </a:lnTo>
                    <a:lnTo>
                      <a:pt x="5154" y="498"/>
                    </a:lnTo>
                    <a:lnTo>
                      <a:pt x="5154" y="510"/>
                    </a:lnTo>
                    <a:lnTo>
                      <a:pt x="5154" y="522"/>
                    </a:lnTo>
                    <a:lnTo>
                      <a:pt x="5154" y="534"/>
                    </a:lnTo>
                    <a:lnTo>
                      <a:pt x="5154" y="540"/>
                    </a:lnTo>
                    <a:lnTo>
                      <a:pt x="5154" y="552"/>
                    </a:lnTo>
                    <a:lnTo>
                      <a:pt x="5154" y="564"/>
                    </a:lnTo>
                    <a:lnTo>
                      <a:pt x="5154" y="576"/>
                    </a:lnTo>
                    <a:lnTo>
                      <a:pt x="5154" y="582"/>
                    </a:lnTo>
                    <a:lnTo>
                      <a:pt x="5154" y="594"/>
                    </a:lnTo>
                    <a:lnTo>
                      <a:pt x="5154" y="600"/>
                    </a:lnTo>
                    <a:lnTo>
                      <a:pt x="5154" y="612"/>
                    </a:lnTo>
                    <a:lnTo>
                      <a:pt x="5154" y="618"/>
                    </a:lnTo>
                    <a:lnTo>
                      <a:pt x="5154" y="618"/>
                    </a:lnTo>
                    <a:lnTo>
                      <a:pt x="5154" y="624"/>
                    </a:lnTo>
                    <a:lnTo>
                      <a:pt x="5154" y="624"/>
                    </a:lnTo>
                    <a:lnTo>
                      <a:pt x="5154" y="630"/>
                    </a:lnTo>
                    <a:lnTo>
                      <a:pt x="5154" y="630"/>
                    </a:lnTo>
                    <a:lnTo>
                      <a:pt x="5154" y="630"/>
                    </a:lnTo>
                    <a:lnTo>
                      <a:pt x="5154" y="624"/>
                    </a:lnTo>
                    <a:lnTo>
                      <a:pt x="5154" y="624"/>
                    </a:lnTo>
                    <a:lnTo>
                      <a:pt x="5154" y="618"/>
                    </a:lnTo>
                    <a:lnTo>
                      <a:pt x="5154" y="618"/>
                    </a:lnTo>
                    <a:lnTo>
                      <a:pt x="5154" y="612"/>
                    </a:lnTo>
                    <a:lnTo>
                      <a:pt x="5154" y="600"/>
                    </a:lnTo>
                    <a:lnTo>
                      <a:pt x="5154" y="594"/>
                    </a:lnTo>
                    <a:lnTo>
                      <a:pt x="5154" y="582"/>
                    </a:lnTo>
                    <a:lnTo>
                      <a:pt x="5154" y="576"/>
                    </a:lnTo>
                    <a:lnTo>
                      <a:pt x="5154" y="564"/>
                    </a:lnTo>
                    <a:lnTo>
                      <a:pt x="5154" y="546"/>
                    </a:lnTo>
                    <a:lnTo>
                      <a:pt x="5154" y="534"/>
                    </a:lnTo>
                    <a:lnTo>
                      <a:pt x="5154" y="516"/>
                    </a:lnTo>
                    <a:lnTo>
                      <a:pt x="5154" y="498"/>
                    </a:lnTo>
                    <a:lnTo>
                      <a:pt x="5154" y="486"/>
                    </a:lnTo>
                    <a:lnTo>
                      <a:pt x="5154" y="468"/>
                    </a:lnTo>
                    <a:lnTo>
                      <a:pt x="5154" y="450"/>
                    </a:lnTo>
                    <a:lnTo>
                      <a:pt x="5154" y="432"/>
                    </a:lnTo>
                    <a:lnTo>
                      <a:pt x="5154" y="414"/>
                    </a:lnTo>
                    <a:lnTo>
                      <a:pt x="5154" y="396"/>
                    </a:lnTo>
                    <a:lnTo>
                      <a:pt x="5154" y="378"/>
                    </a:lnTo>
                    <a:lnTo>
                      <a:pt x="5154" y="360"/>
                    </a:lnTo>
                    <a:lnTo>
                      <a:pt x="5154" y="336"/>
                    </a:lnTo>
                    <a:lnTo>
                      <a:pt x="5154" y="318"/>
                    </a:lnTo>
                    <a:lnTo>
                      <a:pt x="5154" y="300"/>
                    </a:lnTo>
                    <a:lnTo>
                      <a:pt x="5154" y="282"/>
                    </a:lnTo>
                    <a:lnTo>
                      <a:pt x="5154" y="264"/>
                    </a:lnTo>
                    <a:lnTo>
                      <a:pt x="5154" y="240"/>
                    </a:lnTo>
                    <a:lnTo>
                      <a:pt x="5154" y="222"/>
                    </a:lnTo>
                    <a:lnTo>
                      <a:pt x="5154" y="204"/>
                    </a:lnTo>
                    <a:lnTo>
                      <a:pt x="5154" y="180"/>
                    </a:lnTo>
                    <a:lnTo>
                      <a:pt x="5154" y="162"/>
                    </a:lnTo>
                    <a:lnTo>
                      <a:pt x="5154" y="138"/>
                    </a:lnTo>
                    <a:lnTo>
                      <a:pt x="5154" y="120"/>
                    </a:lnTo>
                    <a:lnTo>
                      <a:pt x="5154" y="96"/>
                    </a:lnTo>
                    <a:lnTo>
                      <a:pt x="5154" y="78"/>
                    </a:lnTo>
                    <a:lnTo>
                      <a:pt x="5154" y="54"/>
                    </a:lnTo>
                    <a:lnTo>
                      <a:pt x="5154" y="30"/>
                    </a:lnTo>
                    <a:lnTo>
                      <a:pt x="5154" y="12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6"/>
                    </a:lnTo>
                    <a:lnTo>
                      <a:pt x="5154" y="30"/>
                    </a:lnTo>
                    <a:lnTo>
                      <a:pt x="5154" y="60"/>
                    </a:lnTo>
                    <a:lnTo>
                      <a:pt x="5154" y="84"/>
                    </a:lnTo>
                    <a:lnTo>
                      <a:pt x="5154" y="114"/>
                    </a:lnTo>
                    <a:lnTo>
                      <a:pt x="5154" y="138"/>
                    </a:lnTo>
                    <a:lnTo>
                      <a:pt x="5154" y="168"/>
                    </a:lnTo>
                    <a:lnTo>
                      <a:pt x="5154" y="192"/>
                    </a:lnTo>
                    <a:lnTo>
                      <a:pt x="5154" y="216"/>
                    </a:lnTo>
                    <a:lnTo>
                      <a:pt x="5154" y="240"/>
                    </a:lnTo>
                    <a:lnTo>
                      <a:pt x="5154" y="270"/>
                    </a:lnTo>
                    <a:lnTo>
                      <a:pt x="5154" y="294"/>
                    </a:lnTo>
                    <a:lnTo>
                      <a:pt x="5154" y="318"/>
                    </a:lnTo>
                    <a:lnTo>
                      <a:pt x="5154" y="342"/>
                    </a:lnTo>
                    <a:lnTo>
                      <a:pt x="5154" y="366"/>
                    </a:lnTo>
                    <a:lnTo>
                      <a:pt x="5154" y="390"/>
                    </a:lnTo>
                    <a:lnTo>
                      <a:pt x="5154" y="408"/>
                    </a:lnTo>
                    <a:lnTo>
                      <a:pt x="5154" y="432"/>
                    </a:lnTo>
                    <a:lnTo>
                      <a:pt x="5154" y="456"/>
                    </a:lnTo>
                    <a:lnTo>
                      <a:pt x="5154" y="480"/>
                    </a:lnTo>
                    <a:lnTo>
                      <a:pt x="5154" y="498"/>
                    </a:lnTo>
                    <a:lnTo>
                      <a:pt x="5154" y="522"/>
                    </a:lnTo>
                    <a:lnTo>
                      <a:pt x="5154" y="540"/>
                    </a:lnTo>
                    <a:lnTo>
                      <a:pt x="5154" y="564"/>
                    </a:lnTo>
                    <a:lnTo>
                      <a:pt x="5154" y="582"/>
                    </a:lnTo>
                    <a:lnTo>
                      <a:pt x="5154" y="600"/>
                    </a:lnTo>
                    <a:lnTo>
                      <a:pt x="5154" y="624"/>
                    </a:lnTo>
                    <a:lnTo>
                      <a:pt x="5154" y="642"/>
                    </a:lnTo>
                    <a:lnTo>
                      <a:pt x="5154" y="660"/>
                    </a:lnTo>
                    <a:lnTo>
                      <a:pt x="5154" y="678"/>
                    </a:lnTo>
                    <a:lnTo>
                      <a:pt x="5154" y="696"/>
                    </a:lnTo>
                    <a:lnTo>
                      <a:pt x="5154" y="714"/>
                    </a:lnTo>
                    <a:lnTo>
                      <a:pt x="5154" y="732"/>
                    </a:lnTo>
                    <a:lnTo>
                      <a:pt x="5154" y="750"/>
                    </a:lnTo>
                    <a:lnTo>
                      <a:pt x="5154" y="768"/>
                    </a:lnTo>
                    <a:lnTo>
                      <a:pt x="5154" y="786"/>
                    </a:lnTo>
                    <a:lnTo>
                      <a:pt x="5154" y="804"/>
                    </a:lnTo>
                    <a:lnTo>
                      <a:pt x="5154" y="816"/>
                    </a:lnTo>
                    <a:lnTo>
                      <a:pt x="5154" y="834"/>
                    </a:lnTo>
                    <a:lnTo>
                      <a:pt x="5154" y="852"/>
                    </a:lnTo>
                    <a:lnTo>
                      <a:pt x="5154" y="864"/>
                    </a:lnTo>
                    <a:lnTo>
                      <a:pt x="5154" y="882"/>
                    </a:lnTo>
                    <a:lnTo>
                      <a:pt x="5154" y="894"/>
                    </a:lnTo>
                    <a:lnTo>
                      <a:pt x="5154" y="906"/>
                    </a:lnTo>
                    <a:lnTo>
                      <a:pt x="5154" y="918"/>
                    </a:lnTo>
                    <a:lnTo>
                      <a:pt x="5154" y="930"/>
                    </a:lnTo>
                    <a:lnTo>
                      <a:pt x="5154" y="942"/>
                    </a:lnTo>
                    <a:lnTo>
                      <a:pt x="5154" y="954"/>
                    </a:lnTo>
                    <a:lnTo>
                      <a:pt x="5154" y="960"/>
                    </a:lnTo>
                    <a:lnTo>
                      <a:pt x="5154" y="972"/>
                    </a:lnTo>
                    <a:lnTo>
                      <a:pt x="5154" y="978"/>
                    </a:lnTo>
                    <a:lnTo>
                      <a:pt x="5154" y="990"/>
                    </a:lnTo>
                    <a:lnTo>
                      <a:pt x="5154" y="996"/>
                    </a:lnTo>
                    <a:lnTo>
                      <a:pt x="5154" y="1002"/>
                    </a:lnTo>
                    <a:lnTo>
                      <a:pt x="5154" y="1008"/>
                    </a:lnTo>
                    <a:lnTo>
                      <a:pt x="5154" y="1014"/>
                    </a:lnTo>
                    <a:lnTo>
                      <a:pt x="5154" y="1020"/>
                    </a:lnTo>
                    <a:lnTo>
                      <a:pt x="5154" y="1026"/>
                    </a:lnTo>
                    <a:lnTo>
                      <a:pt x="5154" y="1032"/>
                    </a:lnTo>
                    <a:lnTo>
                      <a:pt x="5154" y="1038"/>
                    </a:lnTo>
                    <a:lnTo>
                      <a:pt x="5154" y="1038"/>
                    </a:lnTo>
                    <a:lnTo>
                      <a:pt x="5154" y="1044"/>
                    </a:lnTo>
                    <a:lnTo>
                      <a:pt x="5154" y="1050"/>
                    </a:lnTo>
                    <a:lnTo>
                      <a:pt x="5154" y="1050"/>
                    </a:lnTo>
                    <a:lnTo>
                      <a:pt x="5154" y="1056"/>
                    </a:lnTo>
                    <a:lnTo>
                      <a:pt x="5154" y="1056"/>
                    </a:lnTo>
                    <a:lnTo>
                      <a:pt x="5154" y="1056"/>
                    </a:lnTo>
                    <a:lnTo>
                      <a:pt x="5154" y="1062"/>
                    </a:lnTo>
                    <a:lnTo>
                      <a:pt x="5154" y="1062"/>
                    </a:lnTo>
                    <a:lnTo>
                      <a:pt x="5154" y="1068"/>
                    </a:lnTo>
                    <a:lnTo>
                      <a:pt x="5154" y="1068"/>
                    </a:lnTo>
                    <a:lnTo>
                      <a:pt x="5154" y="1074"/>
                    </a:lnTo>
                    <a:lnTo>
                      <a:pt x="5154" y="1074"/>
                    </a:lnTo>
                    <a:lnTo>
                      <a:pt x="5154" y="1074"/>
                    </a:lnTo>
                    <a:lnTo>
                      <a:pt x="5154" y="1080"/>
                    </a:lnTo>
                    <a:lnTo>
                      <a:pt x="5154" y="1080"/>
                    </a:lnTo>
                    <a:lnTo>
                      <a:pt x="5154" y="1086"/>
                    </a:lnTo>
                    <a:lnTo>
                      <a:pt x="5154" y="1086"/>
                    </a:lnTo>
                    <a:lnTo>
                      <a:pt x="5154" y="1086"/>
                    </a:lnTo>
                    <a:lnTo>
                      <a:pt x="5154" y="1092"/>
                    </a:lnTo>
                    <a:lnTo>
                      <a:pt x="5154" y="1092"/>
                    </a:lnTo>
                    <a:lnTo>
                      <a:pt x="5154" y="1092"/>
                    </a:lnTo>
                    <a:lnTo>
                      <a:pt x="5154" y="1098"/>
                    </a:lnTo>
                    <a:lnTo>
                      <a:pt x="5154" y="1098"/>
                    </a:lnTo>
                    <a:lnTo>
                      <a:pt x="5154" y="1104"/>
                    </a:lnTo>
                    <a:lnTo>
                      <a:pt x="5154" y="1104"/>
                    </a:lnTo>
                    <a:lnTo>
                      <a:pt x="5154" y="1104"/>
                    </a:lnTo>
                    <a:lnTo>
                      <a:pt x="5154" y="1110"/>
                    </a:lnTo>
                    <a:lnTo>
                      <a:pt x="5154" y="1110"/>
                    </a:lnTo>
                    <a:lnTo>
                      <a:pt x="5154" y="1110"/>
                    </a:lnTo>
                    <a:lnTo>
                      <a:pt x="5154" y="1116"/>
                    </a:lnTo>
                    <a:lnTo>
                      <a:pt x="5154" y="1116"/>
                    </a:lnTo>
                    <a:lnTo>
                      <a:pt x="5154" y="1116"/>
                    </a:lnTo>
                    <a:lnTo>
                      <a:pt x="5154" y="1116"/>
                    </a:lnTo>
                    <a:lnTo>
                      <a:pt x="5154" y="1122"/>
                    </a:lnTo>
                    <a:lnTo>
                      <a:pt x="5154" y="1122"/>
                    </a:lnTo>
                    <a:lnTo>
                      <a:pt x="5154" y="1122"/>
                    </a:lnTo>
                    <a:lnTo>
                      <a:pt x="5154" y="1128"/>
                    </a:lnTo>
                    <a:lnTo>
                      <a:pt x="5154" y="1128"/>
                    </a:lnTo>
                    <a:lnTo>
                      <a:pt x="5154" y="1128"/>
                    </a:lnTo>
                    <a:lnTo>
                      <a:pt x="5154" y="1128"/>
                    </a:lnTo>
                    <a:lnTo>
                      <a:pt x="5154" y="1134"/>
                    </a:lnTo>
                    <a:lnTo>
                      <a:pt x="5154" y="1134"/>
                    </a:lnTo>
                    <a:lnTo>
                      <a:pt x="5154" y="1134"/>
                    </a:lnTo>
                    <a:lnTo>
                      <a:pt x="5154" y="1140"/>
                    </a:lnTo>
                    <a:lnTo>
                      <a:pt x="5154" y="1140"/>
                    </a:lnTo>
                    <a:lnTo>
                      <a:pt x="5154" y="1140"/>
                    </a:lnTo>
                    <a:lnTo>
                      <a:pt x="5154" y="1140"/>
                    </a:lnTo>
                    <a:lnTo>
                      <a:pt x="5154" y="1140"/>
                    </a:lnTo>
                    <a:lnTo>
                      <a:pt x="5154" y="1146"/>
                    </a:lnTo>
                    <a:lnTo>
                      <a:pt x="5154" y="1146"/>
                    </a:lnTo>
                    <a:lnTo>
                      <a:pt x="5154" y="1146"/>
                    </a:lnTo>
                    <a:lnTo>
                      <a:pt x="5154" y="1146"/>
                    </a:lnTo>
                    <a:lnTo>
                      <a:pt x="5154" y="1152"/>
                    </a:lnTo>
                    <a:lnTo>
                      <a:pt x="5154" y="1152"/>
                    </a:lnTo>
                    <a:lnTo>
                      <a:pt x="5154" y="1152"/>
                    </a:lnTo>
                    <a:lnTo>
                      <a:pt x="5154" y="1152"/>
                    </a:lnTo>
                    <a:lnTo>
                      <a:pt x="5154" y="1152"/>
                    </a:lnTo>
                    <a:lnTo>
                      <a:pt x="5154" y="1158"/>
                    </a:lnTo>
                    <a:lnTo>
                      <a:pt x="5154" y="1158"/>
                    </a:lnTo>
                    <a:lnTo>
                      <a:pt x="5154" y="1158"/>
                    </a:lnTo>
                    <a:lnTo>
                      <a:pt x="5154" y="1158"/>
                    </a:lnTo>
                    <a:lnTo>
                      <a:pt x="5154" y="1158"/>
                    </a:lnTo>
                    <a:lnTo>
                      <a:pt x="5154" y="1158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58"/>
                    </a:lnTo>
                    <a:lnTo>
                      <a:pt x="5154" y="1158"/>
                    </a:lnTo>
                    <a:lnTo>
                      <a:pt x="5154" y="1158"/>
                    </a:lnTo>
                    <a:lnTo>
                      <a:pt x="5154" y="1158"/>
                    </a:lnTo>
                    <a:lnTo>
                      <a:pt x="5154" y="1158"/>
                    </a:lnTo>
                    <a:lnTo>
                      <a:pt x="5154" y="1158"/>
                    </a:lnTo>
                    <a:lnTo>
                      <a:pt x="5154" y="1152"/>
                    </a:lnTo>
                    <a:lnTo>
                      <a:pt x="5154" y="1152"/>
                    </a:lnTo>
                    <a:lnTo>
                      <a:pt x="5154" y="1152"/>
                    </a:lnTo>
                    <a:lnTo>
                      <a:pt x="5154" y="1152"/>
                    </a:lnTo>
                    <a:lnTo>
                      <a:pt x="5154" y="1152"/>
                    </a:lnTo>
                    <a:lnTo>
                      <a:pt x="5154" y="1146"/>
                    </a:lnTo>
                    <a:lnTo>
                      <a:pt x="5154" y="1146"/>
                    </a:lnTo>
                    <a:lnTo>
                      <a:pt x="5154" y="1146"/>
                    </a:lnTo>
                    <a:lnTo>
                      <a:pt x="5154" y="1146"/>
                    </a:lnTo>
                    <a:lnTo>
                      <a:pt x="5154" y="1140"/>
                    </a:lnTo>
                    <a:lnTo>
                      <a:pt x="5154" y="1140"/>
                    </a:lnTo>
                    <a:lnTo>
                      <a:pt x="5154" y="1140"/>
                    </a:lnTo>
                    <a:lnTo>
                      <a:pt x="5154" y="1140"/>
                    </a:lnTo>
                    <a:lnTo>
                      <a:pt x="5154" y="1134"/>
                    </a:lnTo>
                    <a:lnTo>
                      <a:pt x="5154" y="1134"/>
                    </a:lnTo>
                    <a:lnTo>
                      <a:pt x="5154" y="1134"/>
                    </a:lnTo>
                    <a:lnTo>
                      <a:pt x="5154" y="1134"/>
                    </a:lnTo>
                    <a:lnTo>
                      <a:pt x="5154" y="1128"/>
                    </a:lnTo>
                    <a:lnTo>
                      <a:pt x="5154" y="1128"/>
                    </a:lnTo>
                    <a:lnTo>
                      <a:pt x="5154" y="1128"/>
                    </a:lnTo>
                    <a:lnTo>
                      <a:pt x="5154" y="1122"/>
                    </a:lnTo>
                    <a:lnTo>
                      <a:pt x="5154" y="1122"/>
                    </a:lnTo>
                    <a:lnTo>
                      <a:pt x="5154" y="1122"/>
                    </a:lnTo>
                    <a:lnTo>
                      <a:pt x="5154" y="1116"/>
                    </a:lnTo>
                    <a:lnTo>
                      <a:pt x="5154" y="1116"/>
                    </a:lnTo>
                    <a:lnTo>
                      <a:pt x="5154" y="1116"/>
                    </a:lnTo>
                    <a:lnTo>
                      <a:pt x="5154" y="1110"/>
                    </a:lnTo>
                    <a:lnTo>
                      <a:pt x="5154" y="1110"/>
                    </a:lnTo>
                    <a:lnTo>
                      <a:pt x="5154" y="1110"/>
                    </a:lnTo>
                    <a:lnTo>
                      <a:pt x="5154" y="1104"/>
                    </a:lnTo>
                    <a:lnTo>
                      <a:pt x="5154" y="1104"/>
                    </a:lnTo>
                    <a:lnTo>
                      <a:pt x="5154" y="1104"/>
                    </a:lnTo>
                    <a:lnTo>
                      <a:pt x="5154" y="1098"/>
                    </a:lnTo>
                    <a:lnTo>
                      <a:pt x="5154" y="1098"/>
                    </a:lnTo>
                    <a:lnTo>
                      <a:pt x="5154" y="1098"/>
                    </a:lnTo>
                    <a:lnTo>
                      <a:pt x="5154" y="1092"/>
                    </a:lnTo>
                    <a:lnTo>
                      <a:pt x="5154" y="1092"/>
                    </a:lnTo>
                    <a:lnTo>
                      <a:pt x="5154" y="1092"/>
                    </a:lnTo>
                    <a:lnTo>
                      <a:pt x="5154" y="1086"/>
                    </a:lnTo>
                    <a:lnTo>
                      <a:pt x="5154" y="1086"/>
                    </a:lnTo>
                    <a:lnTo>
                      <a:pt x="5154" y="1080"/>
                    </a:lnTo>
                    <a:lnTo>
                      <a:pt x="5154" y="1080"/>
                    </a:lnTo>
                    <a:lnTo>
                      <a:pt x="5154" y="1080"/>
                    </a:lnTo>
                    <a:lnTo>
                      <a:pt x="5154" y="1074"/>
                    </a:lnTo>
                    <a:lnTo>
                      <a:pt x="5154" y="1074"/>
                    </a:lnTo>
                    <a:lnTo>
                      <a:pt x="5154" y="1068"/>
                    </a:lnTo>
                    <a:lnTo>
                      <a:pt x="5154" y="1068"/>
                    </a:lnTo>
                    <a:lnTo>
                      <a:pt x="5154" y="1062"/>
                    </a:lnTo>
                    <a:lnTo>
                      <a:pt x="5154" y="1062"/>
                    </a:lnTo>
                    <a:lnTo>
                      <a:pt x="5154" y="1062"/>
                    </a:lnTo>
                    <a:lnTo>
                      <a:pt x="5154" y="1056"/>
                    </a:lnTo>
                    <a:lnTo>
                      <a:pt x="5154" y="1056"/>
                    </a:lnTo>
                    <a:lnTo>
                      <a:pt x="5154" y="1050"/>
                    </a:lnTo>
                    <a:lnTo>
                      <a:pt x="5154" y="1050"/>
                    </a:lnTo>
                    <a:lnTo>
                      <a:pt x="5154" y="1044"/>
                    </a:lnTo>
                    <a:lnTo>
                      <a:pt x="5154" y="1038"/>
                    </a:lnTo>
                    <a:lnTo>
                      <a:pt x="5154" y="1038"/>
                    </a:lnTo>
                    <a:lnTo>
                      <a:pt x="5154" y="1032"/>
                    </a:lnTo>
                    <a:lnTo>
                      <a:pt x="5154" y="1026"/>
                    </a:lnTo>
                    <a:lnTo>
                      <a:pt x="5154" y="1026"/>
                    </a:lnTo>
                    <a:lnTo>
                      <a:pt x="5154" y="1020"/>
                    </a:lnTo>
                    <a:lnTo>
                      <a:pt x="5154" y="1014"/>
                    </a:lnTo>
                    <a:lnTo>
                      <a:pt x="5154" y="1008"/>
                    </a:lnTo>
                    <a:lnTo>
                      <a:pt x="5154" y="1002"/>
                    </a:lnTo>
                    <a:lnTo>
                      <a:pt x="5154" y="996"/>
                    </a:lnTo>
                    <a:lnTo>
                      <a:pt x="5154" y="990"/>
                    </a:lnTo>
                    <a:lnTo>
                      <a:pt x="5154" y="984"/>
                    </a:lnTo>
                    <a:lnTo>
                      <a:pt x="5154" y="978"/>
                    </a:lnTo>
                    <a:lnTo>
                      <a:pt x="5154" y="972"/>
                    </a:lnTo>
                    <a:lnTo>
                      <a:pt x="5154" y="966"/>
                    </a:lnTo>
                    <a:lnTo>
                      <a:pt x="5154" y="960"/>
                    </a:lnTo>
                    <a:lnTo>
                      <a:pt x="5154" y="948"/>
                    </a:lnTo>
                    <a:lnTo>
                      <a:pt x="5154" y="942"/>
                    </a:lnTo>
                    <a:lnTo>
                      <a:pt x="5154" y="936"/>
                    </a:lnTo>
                    <a:lnTo>
                      <a:pt x="5154" y="924"/>
                    </a:lnTo>
                    <a:lnTo>
                      <a:pt x="5154" y="918"/>
                    </a:lnTo>
                    <a:lnTo>
                      <a:pt x="5154" y="906"/>
                    </a:lnTo>
                    <a:lnTo>
                      <a:pt x="5154" y="900"/>
                    </a:lnTo>
                    <a:lnTo>
                      <a:pt x="5154" y="888"/>
                    </a:lnTo>
                    <a:lnTo>
                      <a:pt x="5154" y="882"/>
                    </a:lnTo>
                    <a:lnTo>
                      <a:pt x="5154" y="870"/>
                    </a:lnTo>
                    <a:lnTo>
                      <a:pt x="5154" y="858"/>
                    </a:lnTo>
                    <a:lnTo>
                      <a:pt x="5154" y="852"/>
                    </a:lnTo>
                    <a:lnTo>
                      <a:pt x="5154" y="840"/>
                    </a:lnTo>
                    <a:lnTo>
                      <a:pt x="5154" y="834"/>
                    </a:lnTo>
                    <a:lnTo>
                      <a:pt x="5154" y="822"/>
                    </a:lnTo>
                    <a:lnTo>
                      <a:pt x="5154" y="810"/>
                    </a:lnTo>
                    <a:lnTo>
                      <a:pt x="5154" y="804"/>
                    </a:lnTo>
                    <a:lnTo>
                      <a:pt x="5154" y="792"/>
                    </a:lnTo>
                    <a:lnTo>
                      <a:pt x="5154" y="780"/>
                    </a:lnTo>
                    <a:lnTo>
                      <a:pt x="5154" y="768"/>
                    </a:lnTo>
                    <a:lnTo>
                      <a:pt x="5154" y="756"/>
                    </a:lnTo>
                    <a:lnTo>
                      <a:pt x="5154" y="750"/>
                    </a:lnTo>
                    <a:lnTo>
                      <a:pt x="5154" y="738"/>
                    </a:lnTo>
                    <a:lnTo>
                      <a:pt x="5154" y="726"/>
                    </a:lnTo>
                    <a:lnTo>
                      <a:pt x="5154" y="714"/>
                    </a:lnTo>
                    <a:lnTo>
                      <a:pt x="5154" y="702"/>
                    </a:lnTo>
                    <a:lnTo>
                      <a:pt x="5154" y="690"/>
                    </a:lnTo>
                    <a:lnTo>
                      <a:pt x="5154" y="678"/>
                    </a:lnTo>
                    <a:lnTo>
                      <a:pt x="5154" y="666"/>
                    </a:lnTo>
                    <a:lnTo>
                      <a:pt x="5154" y="654"/>
                    </a:lnTo>
                    <a:lnTo>
                      <a:pt x="5154" y="642"/>
                    </a:lnTo>
                    <a:lnTo>
                      <a:pt x="5154" y="630"/>
                    </a:lnTo>
                    <a:lnTo>
                      <a:pt x="5154" y="618"/>
                    </a:lnTo>
                    <a:lnTo>
                      <a:pt x="5154" y="606"/>
                    </a:lnTo>
                    <a:lnTo>
                      <a:pt x="5154" y="594"/>
                    </a:lnTo>
                    <a:lnTo>
                      <a:pt x="5154" y="582"/>
                    </a:lnTo>
                    <a:lnTo>
                      <a:pt x="5154" y="570"/>
                    </a:lnTo>
                    <a:lnTo>
                      <a:pt x="5154" y="552"/>
                    </a:lnTo>
                    <a:lnTo>
                      <a:pt x="5154" y="540"/>
                    </a:lnTo>
                    <a:lnTo>
                      <a:pt x="5154" y="528"/>
                    </a:lnTo>
                    <a:lnTo>
                      <a:pt x="5154" y="516"/>
                    </a:lnTo>
                    <a:lnTo>
                      <a:pt x="5154" y="498"/>
                    </a:lnTo>
                    <a:lnTo>
                      <a:pt x="5154" y="486"/>
                    </a:lnTo>
                    <a:lnTo>
                      <a:pt x="5154" y="474"/>
                    </a:lnTo>
                    <a:lnTo>
                      <a:pt x="5154" y="462"/>
                    </a:lnTo>
                    <a:lnTo>
                      <a:pt x="5154" y="444"/>
                    </a:lnTo>
                    <a:lnTo>
                      <a:pt x="5154" y="432"/>
                    </a:lnTo>
                    <a:lnTo>
                      <a:pt x="5154" y="414"/>
                    </a:lnTo>
                    <a:lnTo>
                      <a:pt x="5154" y="402"/>
                    </a:lnTo>
                    <a:lnTo>
                      <a:pt x="5154" y="390"/>
                    </a:lnTo>
                    <a:lnTo>
                      <a:pt x="5154" y="372"/>
                    </a:lnTo>
                    <a:lnTo>
                      <a:pt x="5154" y="360"/>
                    </a:lnTo>
                    <a:lnTo>
                      <a:pt x="5154" y="342"/>
                    </a:lnTo>
                    <a:lnTo>
                      <a:pt x="5154" y="330"/>
                    </a:lnTo>
                    <a:lnTo>
                      <a:pt x="5154" y="312"/>
                    </a:lnTo>
                    <a:lnTo>
                      <a:pt x="5154" y="294"/>
                    </a:lnTo>
                    <a:lnTo>
                      <a:pt x="5154" y="282"/>
                    </a:lnTo>
                    <a:lnTo>
                      <a:pt x="5154" y="264"/>
                    </a:lnTo>
                    <a:lnTo>
                      <a:pt x="5154" y="252"/>
                    </a:lnTo>
                    <a:lnTo>
                      <a:pt x="5154" y="234"/>
                    </a:lnTo>
                    <a:lnTo>
                      <a:pt x="5154" y="216"/>
                    </a:lnTo>
                    <a:lnTo>
                      <a:pt x="5154" y="204"/>
                    </a:lnTo>
                    <a:lnTo>
                      <a:pt x="5154" y="186"/>
                    </a:lnTo>
                    <a:lnTo>
                      <a:pt x="5154" y="168"/>
                    </a:lnTo>
                    <a:lnTo>
                      <a:pt x="5154" y="150"/>
                    </a:lnTo>
                    <a:lnTo>
                      <a:pt x="5154" y="138"/>
                    </a:lnTo>
                    <a:lnTo>
                      <a:pt x="5154" y="120"/>
                    </a:lnTo>
                    <a:lnTo>
                      <a:pt x="5154" y="102"/>
                    </a:lnTo>
                    <a:lnTo>
                      <a:pt x="5154" y="84"/>
                    </a:lnTo>
                    <a:lnTo>
                      <a:pt x="5154" y="66"/>
                    </a:lnTo>
                    <a:lnTo>
                      <a:pt x="5154" y="48"/>
                    </a:lnTo>
                    <a:lnTo>
                      <a:pt x="5154" y="30"/>
                    </a:lnTo>
                    <a:lnTo>
                      <a:pt x="5154" y="12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</a:path>
                </a:pathLst>
              </a:custGeom>
              <a:noFill/>
              <a:ln w="1270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28" name="Rectangle 56"/>
              <p:cNvSpPr>
                <a:spLocks noChangeArrowheads="1"/>
              </p:cNvSpPr>
              <p:nvPr/>
            </p:nvSpPr>
            <p:spPr bwMode="auto">
              <a:xfrm>
                <a:off x="537" y="3480"/>
                <a:ext cx="330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itchFamily="34" charset="0"/>
                    <a:cs typeface="Arial" pitchFamily="34" charset="0"/>
                  </a:rPr>
                  <a:t>BETA_X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2429" name="Freeform 57"/>
              <p:cNvSpPr>
                <a:spLocks/>
              </p:cNvSpPr>
              <p:nvPr/>
            </p:nvSpPr>
            <p:spPr bwMode="auto">
              <a:xfrm>
                <a:off x="309" y="2244"/>
                <a:ext cx="5154" cy="1212"/>
              </a:xfrm>
              <a:custGeom>
                <a:avLst/>
                <a:gdLst>
                  <a:gd name="T0" fmla="*/ 300 w 5154"/>
                  <a:gd name="T1" fmla="*/ 258 h 1212"/>
                  <a:gd name="T2" fmla="*/ 612 w 5154"/>
                  <a:gd name="T3" fmla="*/ 990 h 1212"/>
                  <a:gd name="T4" fmla="*/ 924 w 5154"/>
                  <a:gd name="T5" fmla="*/ 1140 h 1212"/>
                  <a:gd name="T6" fmla="*/ 1230 w 5154"/>
                  <a:gd name="T7" fmla="*/ 468 h 1212"/>
                  <a:gd name="T8" fmla="*/ 1542 w 5154"/>
                  <a:gd name="T9" fmla="*/ 1050 h 1212"/>
                  <a:gd name="T10" fmla="*/ 1848 w 5154"/>
                  <a:gd name="T11" fmla="*/ 1200 h 1212"/>
                  <a:gd name="T12" fmla="*/ 2160 w 5154"/>
                  <a:gd name="T13" fmla="*/ 912 h 1212"/>
                  <a:gd name="T14" fmla="*/ 2514 w 5154"/>
                  <a:gd name="T15" fmla="*/ 804 h 1212"/>
                  <a:gd name="T16" fmla="*/ 2814 w 5154"/>
                  <a:gd name="T17" fmla="*/ 1212 h 1212"/>
                  <a:gd name="T18" fmla="*/ 3114 w 5154"/>
                  <a:gd name="T19" fmla="*/ 792 h 1212"/>
                  <a:gd name="T20" fmla="*/ 3456 w 5154"/>
                  <a:gd name="T21" fmla="*/ 864 h 1212"/>
                  <a:gd name="T22" fmla="*/ 3840 w 5154"/>
                  <a:gd name="T23" fmla="*/ 1200 h 1212"/>
                  <a:gd name="T24" fmla="*/ 4140 w 5154"/>
                  <a:gd name="T25" fmla="*/ 1068 h 1212"/>
                  <a:gd name="T26" fmla="*/ 4434 w 5154"/>
                  <a:gd name="T27" fmla="*/ 600 h 1212"/>
                  <a:gd name="T28" fmla="*/ 4734 w 5154"/>
                  <a:gd name="T29" fmla="*/ 954 h 1212"/>
                  <a:gd name="T30" fmla="*/ 5016 w 5154"/>
                  <a:gd name="T31" fmla="*/ 1170 h 1212"/>
                  <a:gd name="T32" fmla="*/ 5154 w 5154"/>
                  <a:gd name="T33" fmla="*/ 1164 h 1212"/>
                  <a:gd name="T34" fmla="*/ 5154 w 5154"/>
                  <a:gd name="T35" fmla="*/ 1182 h 1212"/>
                  <a:gd name="T36" fmla="*/ 5154 w 5154"/>
                  <a:gd name="T37" fmla="*/ 528 h 1212"/>
                  <a:gd name="T38" fmla="*/ 5154 w 5154"/>
                  <a:gd name="T39" fmla="*/ 300 h 1212"/>
                  <a:gd name="T40" fmla="*/ 5154 w 5154"/>
                  <a:gd name="T41" fmla="*/ 42 h 1212"/>
                  <a:gd name="T42" fmla="*/ 5154 w 5154"/>
                  <a:gd name="T43" fmla="*/ 0 h 1212"/>
                  <a:gd name="T44" fmla="*/ 5154 w 5154"/>
                  <a:gd name="T45" fmla="*/ 0 h 1212"/>
                  <a:gd name="T46" fmla="*/ 5154 w 5154"/>
                  <a:gd name="T47" fmla="*/ 0 h 1212"/>
                  <a:gd name="T48" fmla="*/ 5154 w 5154"/>
                  <a:gd name="T49" fmla="*/ 0 h 1212"/>
                  <a:gd name="T50" fmla="*/ 5154 w 5154"/>
                  <a:gd name="T51" fmla="*/ 0 h 1212"/>
                  <a:gd name="T52" fmla="*/ 5154 w 5154"/>
                  <a:gd name="T53" fmla="*/ 0 h 1212"/>
                  <a:gd name="T54" fmla="*/ 5154 w 5154"/>
                  <a:gd name="T55" fmla="*/ 0 h 1212"/>
                  <a:gd name="T56" fmla="*/ 5154 w 5154"/>
                  <a:gd name="T57" fmla="*/ 342 h 1212"/>
                  <a:gd name="T58" fmla="*/ 5154 w 5154"/>
                  <a:gd name="T59" fmla="*/ 1014 h 1212"/>
                  <a:gd name="T60" fmla="*/ 5154 w 5154"/>
                  <a:gd name="T61" fmla="*/ 1200 h 1212"/>
                  <a:gd name="T62" fmla="*/ 5154 w 5154"/>
                  <a:gd name="T63" fmla="*/ 1056 h 1212"/>
                  <a:gd name="T64" fmla="*/ 5154 w 5154"/>
                  <a:gd name="T65" fmla="*/ 1164 h 1212"/>
                  <a:gd name="T66" fmla="*/ 5154 w 5154"/>
                  <a:gd name="T67" fmla="*/ 1122 h 1212"/>
                  <a:gd name="T68" fmla="*/ 5154 w 5154"/>
                  <a:gd name="T69" fmla="*/ 684 h 1212"/>
                  <a:gd name="T70" fmla="*/ 5154 w 5154"/>
                  <a:gd name="T71" fmla="*/ 1182 h 1212"/>
                  <a:gd name="T72" fmla="*/ 5154 w 5154"/>
                  <a:gd name="T73" fmla="*/ 1026 h 1212"/>
                  <a:gd name="T74" fmla="*/ 5154 w 5154"/>
                  <a:gd name="T75" fmla="*/ 384 h 1212"/>
                  <a:gd name="T76" fmla="*/ 5154 w 5154"/>
                  <a:gd name="T77" fmla="*/ 492 h 1212"/>
                  <a:gd name="T78" fmla="*/ 5154 w 5154"/>
                  <a:gd name="T79" fmla="*/ 570 h 1212"/>
                  <a:gd name="T80" fmla="*/ 5154 w 5154"/>
                  <a:gd name="T81" fmla="*/ 0 h 1212"/>
                  <a:gd name="T82" fmla="*/ 5154 w 5154"/>
                  <a:gd name="T83" fmla="*/ 0 h 1212"/>
                  <a:gd name="T84" fmla="*/ 5154 w 5154"/>
                  <a:gd name="T85" fmla="*/ 0 h 1212"/>
                  <a:gd name="T86" fmla="*/ 5154 w 5154"/>
                  <a:gd name="T87" fmla="*/ 0 h 1212"/>
                  <a:gd name="T88" fmla="*/ 5154 w 5154"/>
                  <a:gd name="T89" fmla="*/ 0 h 1212"/>
                  <a:gd name="T90" fmla="*/ 5154 w 5154"/>
                  <a:gd name="T91" fmla="*/ 0 h 1212"/>
                  <a:gd name="T92" fmla="*/ 5154 w 5154"/>
                  <a:gd name="T93" fmla="*/ 0 h 1212"/>
                  <a:gd name="T94" fmla="*/ 5154 w 5154"/>
                  <a:gd name="T95" fmla="*/ 0 h 1212"/>
                  <a:gd name="T96" fmla="*/ 5154 w 5154"/>
                  <a:gd name="T97" fmla="*/ 0 h 1212"/>
                  <a:gd name="T98" fmla="*/ 5154 w 5154"/>
                  <a:gd name="T99" fmla="*/ 0 h 1212"/>
                  <a:gd name="T100" fmla="*/ 5154 w 5154"/>
                  <a:gd name="T101" fmla="*/ 0 h 1212"/>
                  <a:gd name="T102" fmla="*/ 5154 w 5154"/>
                  <a:gd name="T103" fmla="*/ 0 h 1212"/>
                  <a:gd name="T104" fmla="*/ 5154 w 5154"/>
                  <a:gd name="T105" fmla="*/ 0 h 1212"/>
                  <a:gd name="T106" fmla="*/ 5154 w 5154"/>
                  <a:gd name="T107" fmla="*/ 0 h 1212"/>
                  <a:gd name="T108" fmla="*/ 5154 w 5154"/>
                  <a:gd name="T109" fmla="*/ 0 h 1212"/>
                  <a:gd name="T110" fmla="*/ 5154 w 5154"/>
                  <a:gd name="T111" fmla="*/ 0 h 1212"/>
                  <a:gd name="T112" fmla="*/ 5154 w 5154"/>
                  <a:gd name="T113" fmla="*/ 0 h 1212"/>
                  <a:gd name="T114" fmla="*/ 5154 w 5154"/>
                  <a:gd name="T115" fmla="*/ 0 h 1212"/>
                  <a:gd name="T116" fmla="*/ 5154 w 5154"/>
                  <a:gd name="T117" fmla="*/ 0 h 1212"/>
                  <a:gd name="T118" fmla="*/ 5154 w 5154"/>
                  <a:gd name="T119" fmla="*/ 0 h 1212"/>
                  <a:gd name="T120" fmla="*/ 5154 w 5154"/>
                  <a:gd name="T121" fmla="*/ 0 h 1212"/>
                  <a:gd name="T122" fmla="*/ 5154 w 5154"/>
                  <a:gd name="T123" fmla="*/ 0 h 1212"/>
                  <a:gd name="T124" fmla="*/ 5154 w 5154"/>
                  <a:gd name="T125" fmla="*/ 0 h 12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5154" h="1212">
                    <a:moveTo>
                      <a:pt x="0" y="1104"/>
                    </a:moveTo>
                    <a:lnTo>
                      <a:pt x="6" y="1092"/>
                    </a:lnTo>
                    <a:lnTo>
                      <a:pt x="6" y="1086"/>
                    </a:lnTo>
                    <a:lnTo>
                      <a:pt x="12" y="1080"/>
                    </a:lnTo>
                    <a:lnTo>
                      <a:pt x="18" y="1074"/>
                    </a:lnTo>
                    <a:lnTo>
                      <a:pt x="18" y="1068"/>
                    </a:lnTo>
                    <a:lnTo>
                      <a:pt x="24" y="1062"/>
                    </a:lnTo>
                    <a:lnTo>
                      <a:pt x="30" y="1056"/>
                    </a:lnTo>
                    <a:lnTo>
                      <a:pt x="30" y="1050"/>
                    </a:lnTo>
                    <a:lnTo>
                      <a:pt x="36" y="1038"/>
                    </a:lnTo>
                    <a:lnTo>
                      <a:pt x="42" y="1032"/>
                    </a:lnTo>
                    <a:lnTo>
                      <a:pt x="42" y="1026"/>
                    </a:lnTo>
                    <a:lnTo>
                      <a:pt x="48" y="1020"/>
                    </a:lnTo>
                    <a:lnTo>
                      <a:pt x="54" y="1014"/>
                    </a:lnTo>
                    <a:lnTo>
                      <a:pt x="54" y="1002"/>
                    </a:lnTo>
                    <a:lnTo>
                      <a:pt x="60" y="996"/>
                    </a:lnTo>
                    <a:lnTo>
                      <a:pt x="66" y="990"/>
                    </a:lnTo>
                    <a:lnTo>
                      <a:pt x="66" y="984"/>
                    </a:lnTo>
                    <a:lnTo>
                      <a:pt x="72" y="972"/>
                    </a:lnTo>
                    <a:lnTo>
                      <a:pt x="78" y="966"/>
                    </a:lnTo>
                    <a:lnTo>
                      <a:pt x="78" y="960"/>
                    </a:lnTo>
                    <a:lnTo>
                      <a:pt x="84" y="948"/>
                    </a:lnTo>
                    <a:lnTo>
                      <a:pt x="84" y="942"/>
                    </a:lnTo>
                    <a:lnTo>
                      <a:pt x="90" y="930"/>
                    </a:lnTo>
                    <a:lnTo>
                      <a:pt x="96" y="924"/>
                    </a:lnTo>
                    <a:lnTo>
                      <a:pt x="96" y="912"/>
                    </a:lnTo>
                    <a:lnTo>
                      <a:pt x="102" y="906"/>
                    </a:lnTo>
                    <a:lnTo>
                      <a:pt x="108" y="894"/>
                    </a:lnTo>
                    <a:lnTo>
                      <a:pt x="108" y="888"/>
                    </a:lnTo>
                    <a:lnTo>
                      <a:pt x="114" y="876"/>
                    </a:lnTo>
                    <a:lnTo>
                      <a:pt x="120" y="870"/>
                    </a:lnTo>
                    <a:lnTo>
                      <a:pt x="120" y="858"/>
                    </a:lnTo>
                    <a:lnTo>
                      <a:pt x="126" y="846"/>
                    </a:lnTo>
                    <a:lnTo>
                      <a:pt x="132" y="834"/>
                    </a:lnTo>
                    <a:lnTo>
                      <a:pt x="132" y="828"/>
                    </a:lnTo>
                    <a:lnTo>
                      <a:pt x="138" y="816"/>
                    </a:lnTo>
                    <a:lnTo>
                      <a:pt x="144" y="804"/>
                    </a:lnTo>
                    <a:lnTo>
                      <a:pt x="144" y="792"/>
                    </a:lnTo>
                    <a:lnTo>
                      <a:pt x="150" y="786"/>
                    </a:lnTo>
                    <a:lnTo>
                      <a:pt x="156" y="774"/>
                    </a:lnTo>
                    <a:lnTo>
                      <a:pt x="156" y="762"/>
                    </a:lnTo>
                    <a:lnTo>
                      <a:pt x="162" y="750"/>
                    </a:lnTo>
                    <a:lnTo>
                      <a:pt x="168" y="738"/>
                    </a:lnTo>
                    <a:lnTo>
                      <a:pt x="168" y="726"/>
                    </a:lnTo>
                    <a:lnTo>
                      <a:pt x="174" y="714"/>
                    </a:lnTo>
                    <a:lnTo>
                      <a:pt x="180" y="702"/>
                    </a:lnTo>
                    <a:lnTo>
                      <a:pt x="180" y="690"/>
                    </a:lnTo>
                    <a:lnTo>
                      <a:pt x="186" y="678"/>
                    </a:lnTo>
                    <a:lnTo>
                      <a:pt x="192" y="666"/>
                    </a:lnTo>
                    <a:lnTo>
                      <a:pt x="192" y="654"/>
                    </a:lnTo>
                    <a:lnTo>
                      <a:pt x="198" y="642"/>
                    </a:lnTo>
                    <a:lnTo>
                      <a:pt x="204" y="624"/>
                    </a:lnTo>
                    <a:lnTo>
                      <a:pt x="204" y="612"/>
                    </a:lnTo>
                    <a:lnTo>
                      <a:pt x="210" y="600"/>
                    </a:lnTo>
                    <a:lnTo>
                      <a:pt x="216" y="588"/>
                    </a:lnTo>
                    <a:lnTo>
                      <a:pt x="216" y="576"/>
                    </a:lnTo>
                    <a:lnTo>
                      <a:pt x="222" y="558"/>
                    </a:lnTo>
                    <a:lnTo>
                      <a:pt x="228" y="546"/>
                    </a:lnTo>
                    <a:lnTo>
                      <a:pt x="228" y="534"/>
                    </a:lnTo>
                    <a:lnTo>
                      <a:pt x="234" y="516"/>
                    </a:lnTo>
                    <a:lnTo>
                      <a:pt x="240" y="504"/>
                    </a:lnTo>
                    <a:lnTo>
                      <a:pt x="240" y="492"/>
                    </a:lnTo>
                    <a:lnTo>
                      <a:pt x="246" y="474"/>
                    </a:lnTo>
                    <a:lnTo>
                      <a:pt x="252" y="462"/>
                    </a:lnTo>
                    <a:lnTo>
                      <a:pt x="252" y="444"/>
                    </a:lnTo>
                    <a:lnTo>
                      <a:pt x="258" y="432"/>
                    </a:lnTo>
                    <a:lnTo>
                      <a:pt x="264" y="414"/>
                    </a:lnTo>
                    <a:lnTo>
                      <a:pt x="264" y="402"/>
                    </a:lnTo>
                    <a:lnTo>
                      <a:pt x="270" y="384"/>
                    </a:lnTo>
                    <a:lnTo>
                      <a:pt x="276" y="372"/>
                    </a:lnTo>
                    <a:lnTo>
                      <a:pt x="276" y="354"/>
                    </a:lnTo>
                    <a:lnTo>
                      <a:pt x="282" y="342"/>
                    </a:lnTo>
                    <a:lnTo>
                      <a:pt x="288" y="324"/>
                    </a:lnTo>
                    <a:lnTo>
                      <a:pt x="288" y="306"/>
                    </a:lnTo>
                    <a:lnTo>
                      <a:pt x="294" y="294"/>
                    </a:lnTo>
                    <a:lnTo>
                      <a:pt x="300" y="276"/>
                    </a:lnTo>
                    <a:lnTo>
                      <a:pt x="300" y="258"/>
                    </a:lnTo>
                    <a:lnTo>
                      <a:pt x="306" y="240"/>
                    </a:lnTo>
                    <a:lnTo>
                      <a:pt x="312" y="228"/>
                    </a:lnTo>
                    <a:lnTo>
                      <a:pt x="312" y="210"/>
                    </a:lnTo>
                    <a:lnTo>
                      <a:pt x="318" y="192"/>
                    </a:lnTo>
                    <a:lnTo>
                      <a:pt x="324" y="174"/>
                    </a:lnTo>
                    <a:lnTo>
                      <a:pt x="324" y="156"/>
                    </a:lnTo>
                    <a:lnTo>
                      <a:pt x="330" y="138"/>
                    </a:lnTo>
                    <a:lnTo>
                      <a:pt x="336" y="120"/>
                    </a:lnTo>
                    <a:lnTo>
                      <a:pt x="336" y="108"/>
                    </a:lnTo>
                    <a:lnTo>
                      <a:pt x="342" y="96"/>
                    </a:lnTo>
                    <a:lnTo>
                      <a:pt x="348" y="72"/>
                    </a:lnTo>
                    <a:lnTo>
                      <a:pt x="354" y="72"/>
                    </a:lnTo>
                    <a:lnTo>
                      <a:pt x="360" y="66"/>
                    </a:lnTo>
                    <a:lnTo>
                      <a:pt x="360" y="72"/>
                    </a:lnTo>
                    <a:lnTo>
                      <a:pt x="366" y="78"/>
                    </a:lnTo>
                    <a:lnTo>
                      <a:pt x="372" y="90"/>
                    </a:lnTo>
                    <a:lnTo>
                      <a:pt x="372" y="102"/>
                    </a:lnTo>
                    <a:lnTo>
                      <a:pt x="378" y="120"/>
                    </a:lnTo>
                    <a:lnTo>
                      <a:pt x="378" y="138"/>
                    </a:lnTo>
                    <a:lnTo>
                      <a:pt x="384" y="156"/>
                    </a:lnTo>
                    <a:lnTo>
                      <a:pt x="390" y="174"/>
                    </a:lnTo>
                    <a:lnTo>
                      <a:pt x="390" y="198"/>
                    </a:lnTo>
                    <a:lnTo>
                      <a:pt x="396" y="216"/>
                    </a:lnTo>
                    <a:lnTo>
                      <a:pt x="402" y="234"/>
                    </a:lnTo>
                    <a:lnTo>
                      <a:pt x="402" y="252"/>
                    </a:lnTo>
                    <a:lnTo>
                      <a:pt x="408" y="270"/>
                    </a:lnTo>
                    <a:lnTo>
                      <a:pt x="414" y="288"/>
                    </a:lnTo>
                    <a:lnTo>
                      <a:pt x="414" y="306"/>
                    </a:lnTo>
                    <a:lnTo>
                      <a:pt x="420" y="324"/>
                    </a:lnTo>
                    <a:lnTo>
                      <a:pt x="426" y="342"/>
                    </a:lnTo>
                    <a:lnTo>
                      <a:pt x="426" y="360"/>
                    </a:lnTo>
                    <a:lnTo>
                      <a:pt x="432" y="378"/>
                    </a:lnTo>
                    <a:lnTo>
                      <a:pt x="438" y="396"/>
                    </a:lnTo>
                    <a:lnTo>
                      <a:pt x="438" y="414"/>
                    </a:lnTo>
                    <a:lnTo>
                      <a:pt x="444" y="432"/>
                    </a:lnTo>
                    <a:lnTo>
                      <a:pt x="450" y="450"/>
                    </a:lnTo>
                    <a:lnTo>
                      <a:pt x="450" y="468"/>
                    </a:lnTo>
                    <a:lnTo>
                      <a:pt x="456" y="480"/>
                    </a:lnTo>
                    <a:lnTo>
                      <a:pt x="462" y="498"/>
                    </a:lnTo>
                    <a:lnTo>
                      <a:pt x="462" y="516"/>
                    </a:lnTo>
                    <a:lnTo>
                      <a:pt x="468" y="528"/>
                    </a:lnTo>
                    <a:lnTo>
                      <a:pt x="474" y="546"/>
                    </a:lnTo>
                    <a:lnTo>
                      <a:pt x="474" y="564"/>
                    </a:lnTo>
                    <a:lnTo>
                      <a:pt x="480" y="576"/>
                    </a:lnTo>
                    <a:lnTo>
                      <a:pt x="486" y="594"/>
                    </a:lnTo>
                    <a:lnTo>
                      <a:pt x="486" y="606"/>
                    </a:lnTo>
                    <a:lnTo>
                      <a:pt x="492" y="624"/>
                    </a:lnTo>
                    <a:lnTo>
                      <a:pt x="498" y="636"/>
                    </a:lnTo>
                    <a:lnTo>
                      <a:pt x="498" y="654"/>
                    </a:lnTo>
                    <a:lnTo>
                      <a:pt x="504" y="666"/>
                    </a:lnTo>
                    <a:lnTo>
                      <a:pt x="510" y="678"/>
                    </a:lnTo>
                    <a:lnTo>
                      <a:pt x="510" y="696"/>
                    </a:lnTo>
                    <a:lnTo>
                      <a:pt x="516" y="708"/>
                    </a:lnTo>
                    <a:lnTo>
                      <a:pt x="522" y="720"/>
                    </a:lnTo>
                    <a:lnTo>
                      <a:pt x="522" y="732"/>
                    </a:lnTo>
                    <a:lnTo>
                      <a:pt x="528" y="762"/>
                    </a:lnTo>
                    <a:lnTo>
                      <a:pt x="534" y="774"/>
                    </a:lnTo>
                    <a:lnTo>
                      <a:pt x="540" y="786"/>
                    </a:lnTo>
                    <a:lnTo>
                      <a:pt x="540" y="798"/>
                    </a:lnTo>
                    <a:lnTo>
                      <a:pt x="546" y="810"/>
                    </a:lnTo>
                    <a:lnTo>
                      <a:pt x="552" y="822"/>
                    </a:lnTo>
                    <a:lnTo>
                      <a:pt x="552" y="834"/>
                    </a:lnTo>
                    <a:lnTo>
                      <a:pt x="558" y="846"/>
                    </a:lnTo>
                    <a:lnTo>
                      <a:pt x="564" y="858"/>
                    </a:lnTo>
                    <a:lnTo>
                      <a:pt x="564" y="870"/>
                    </a:lnTo>
                    <a:lnTo>
                      <a:pt x="570" y="882"/>
                    </a:lnTo>
                    <a:lnTo>
                      <a:pt x="576" y="894"/>
                    </a:lnTo>
                    <a:lnTo>
                      <a:pt x="576" y="900"/>
                    </a:lnTo>
                    <a:lnTo>
                      <a:pt x="582" y="912"/>
                    </a:lnTo>
                    <a:lnTo>
                      <a:pt x="588" y="924"/>
                    </a:lnTo>
                    <a:lnTo>
                      <a:pt x="588" y="936"/>
                    </a:lnTo>
                    <a:lnTo>
                      <a:pt x="594" y="942"/>
                    </a:lnTo>
                    <a:lnTo>
                      <a:pt x="600" y="954"/>
                    </a:lnTo>
                    <a:lnTo>
                      <a:pt x="600" y="960"/>
                    </a:lnTo>
                    <a:lnTo>
                      <a:pt x="606" y="972"/>
                    </a:lnTo>
                    <a:lnTo>
                      <a:pt x="612" y="978"/>
                    </a:lnTo>
                    <a:lnTo>
                      <a:pt x="612" y="990"/>
                    </a:lnTo>
                    <a:lnTo>
                      <a:pt x="618" y="996"/>
                    </a:lnTo>
                    <a:lnTo>
                      <a:pt x="624" y="1008"/>
                    </a:lnTo>
                    <a:lnTo>
                      <a:pt x="624" y="1014"/>
                    </a:lnTo>
                    <a:lnTo>
                      <a:pt x="630" y="1026"/>
                    </a:lnTo>
                    <a:lnTo>
                      <a:pt x="636" y="1032"/>
                    </a:lnTo>
                    <a:lnTo>
                      <a:pt x="636" y="1038"/>
                    </a:lnTo>
                    <a:lnTo>
                      <a:pt x="642" y="1050"/>
                    </a:lnTo>
                    <a:lnTo>
                      <a:pt x="642" y="1056"/>
                    </a:lnTo>
                    <a:lnTo>
                      <a:pt x="648" y="1062"/>
                    </a:lnTo>
                    <a:lnTo>
                      <a:pt x="654" y="1074"/>
                    </a:lnTo>
                    <a:lnTo>
                      <a:pt x="654" y="1080"/>
                    </a:lnTo>
                    <a:lnTo>
                      <a:pt x="660" y="1086"/>
                    </a:lnTo>
                    <a:lnTo>
                      <a:pt x="666" y="1092"/>
                    </a:lnTo>
                    <a:lnTo>
                      <a:pt x="666" y="1098"/>
                    </a:lnTo>
                    <a:lnTo>
                      <a:pt x="672" y="1104"/>
                    </a:lnTo>
                    <a:lnTo>
                      <a:pt x="678" y="1110"/>
                    </a:lnTo>
                    <a:lnTo>
                      <a:pt x="678" y="1116"/>
                    </a:lnTo>
                    <a:lnTo>
                      <a:pt x="684" y="1122"/>
                    </a:lnTo>
                    <a:lnTo>
                      <a:pt x="690" y="1128"/>
                    </a:lnTo>
                    <a:lnTo>
                      <a:pt x="690" y="1134"/>
                    </a:lnTo>
                    <a:lnTo>
                      <a:pt x="696" y="1140"/>
                    </a:lnTo>
                    <a:lnTo>
                      <a:pt x="702" y="1146"/>
                    </a:lnTo>
                    <a:lnTo>
                      <a:pt x="702" y="1152"/>
                    </a:lnTo>
                    <a:lnTo>
                      <a:pt x="708" y="1152"/>
                    </a:lnTo>
                    <a:lnTo>
                      <a:pt x="714" y="1158"/>
                    </a:lnTo>
                    <a:lnTo>
                      <a:pt x="714" y="1164"/>
                    </a:lnTo>
                    <a:lnTo>
                      <a:pt x="720" y="1170"/>
                    </a:lnTo>
                    <a:lnTo>
                      <a:pt x="726" y="1176"/>
                    </a:lnTo>
                    <a:lnTo>
                      <a:pt x="732" y="1182"/>
                    </a:lnTo>
                    <a:lnTo>
                      <a:pt x="738" y="1182"/>
                    </a:lnTo>
                    <a:lnTo>
                      <a:pt x="738" y="1188"/>
                    </a:lnTo>
                    <a:lnTo>
                      <a:pt x="744" y="1188"/>
                    </a:lnTo>
                    <a:lnTo>
                      <a:pt x="750" y="1194"/>
                    </a:lnTo>
                    <a:lnTo>
                      <a:pt x="750" y="1194"/>
                    </a:lnTo>
                    <a:lnTo>
                      <a:pt x="756" y="1200"/>
                    </a:lnTo>
                    <a:lnTo>
                      <a:pt x="756" y="1200"/>
                    </a:lnTo>
                    <a:lnTo>
                      <a:pt x="762" y="1200"/>
                    </a:lnTo>
                    <a:lnTo>
                      <a:pt x="768" y="1206"/>
                    </a:lnTo>
                    <a:lnTo>
                      <a:pt x="768" y="1206"/>
                    </a:lnTo>
                    <a:lnTo>
                      <a:pt x="774" y="1206"/>
                    </a:lnTo>
                    <a:lnTo>
                      <a:pt x="780" y="1206"/>
                    </a:lnTo>
                    <a:lnTo>
                      <a:pt x="780" y="1212"/>
                    </a:lnTo>
                    <a:lnTo>
                      <a:pt x="786" y="1212"/>
                    </a:lnTo>
                    <a:lnTo>
                      <a:pt x="792" y="1212"/>
                    </a:lnTo>
                    <a:lnTo>
                      <a:pt x="792" y="1212"/>
                    </a:lnTo>
                    <a:lnTo>
                      <a:pt x="798" y="1212"/>
                    </a:lnTo>
                    <a:lnTo>
                      <a:pt x="804" y="1212"/>
                    </a:lnTo>
                    <a:lnTo>
                      <a:pt x="804" y="1212"/>
                    </a:lnTo>
                    <a:lnTo>
                      <a:pt x="810" y="1212"/>
                    </a:lnTo>
                    <a:lnTo>
                      <a:pt x="816" y="1212"/>
                    </a:lnTo>
                    <a:lnTo>
                      <a:pt x="816" y="1212"/>
                    </a:lnTo>
                    <a:lnTo>
                      <a:pt x="822" y="1212"/>
                    </a:lnTo>
                    <a:lnTo>
                      <a:pt x="822" y="1212"/>
                    </a:lnTo>
                    <a:lnTo>
                      <a:pt x="828" y="1212"/>
                    </a:lnTo>
                    <a:lnTo>
                      <a:pt x="834" y="1212"/>
                    </a:lnTo>
                    <a:lnTo>
                      <a:pt x="834" y="1212"/>
                    </a:lnTo>
                    <a:lnTo>
                      <a:pt x="840" y="1206"/>
                    </a:lnTo>
                    <a:lnTo>
                      <a:pt x="846" y="1206"/>
                    </a:lnTo>
                    <a:lnTo>
                      <a:pt x="852" y="1206"/>
                    </a:lnTo>
                    <a:lnTo>
                      <a:pt x="858" y="1200"/>
                    </a:lnTo>
                    <a:lnTo>
                      <a:pt x="858" y="1200"/>
                    </a:lnTo>
                    <a:lnTo>
                      <a:pt x="864" y="1194"/>
                    </a:lnTo>
                    <a:lnTo>
                      <a:pt x="870" y="1194"/>
                    </a:lnTo>
                    <a:lnTo>
                      <a:pt x="870" y="1194"/>
                    </a:lnTo>
                    <a:lnTo>
                      <a:pt x="876" y="1188"/>
                    </a:lnTo>
                    <a:lnTo>
                      <a:pt x="876" y="1188"/>
                    </a:lnTo>
                    <a:lnTo>
                      <a:pt x="882" y="1182"/>
                    </a:lnTo>
                    <a:lnTo>
                      <a:pt x="888" y="1176"/>
                    </a:lnTo>
                    <a:lnTo>
                      <a:pt x="888" y="1176"/>
                    </a:lnTo>
                    <a:lnTo>
                      <a:pt x="894" y="1170"/>
                    </a:lnTo>
                    <a:lnTo>
                      <a:pt x="900" y="1170"/>
                    </a:lnTo>
                    <a:lnTo>
                      <a:pt x="900" y="1164"/>
                    </a:lnTo>
                    <a:lnTo>
                      <a:pt x="906" y="1158"/>
                    </a:lnTo>
                    <a:lnTo>
                      <a:pt x="912" y="1152"/>
                    </a:lnTo>
                    <a:lnTo>
                      <a:pt x="912" y="1152"/>
                    </a:lnTo>
                    <a:lnTo>
                      <a:pt x="918" y="1146"/>
                    </a:lnTo>
                    <a:lnTo>
                      <a:pt x="924" y="1140"/>
                    </a:lnTo>
                    <a:lnTo>
                      <a:pt x="924" y="1134"/>
                    </a:lnTo>
                    <a:lnTo>
                      <a:pt x="930" y="1128"/>
                    </a:lnTo>
                    <a:lnTo>
                      <a:pt x="936" y="1122"/>
                    </a:lnTo>
                    <a:lnTo>
                      <a:pt x="936" y="1116"/>
                    </a:lnTo>
                    <a:lnTo>
                      <a:pt x="942" y="1110"/>
                    </a:lnTo>
                    <a:lnTo>
                      <a:pt x="948" y="1104"/>
                    </a:lnTo>
                    <a:lnTo>
                      <a:pt x="948" y="1098"/>
                    </a:lnTo>
                    <a:lnTo>
                      <a:pt x="954" y="1092"/>
                    </a:lnTo>
                    <a:lnTo>
                      <a:pt x="954" y="1086"/>
                    </a:lnTo>
                    <a:lnTo>
                      <a:pt x="960" y="1080"/>
                    </a:lnTo>
                    <a:lnTo>
                      <a:pt x="966" y="1062"/>
                    </a:lnTo>
                    <a:lnTo>
                      <a:pt x="972" y="1056"/>
                    </a:lnTo>
                    <a:lnTo>
                      <a:pt x="978" y="1050"/>
                    </a:lnTo>
                    <a:lnTo>
                      <a:pt x="978" y="1044"/>
                    </a:lnTo>
                    <a:lnTo>
                      <a:pt x="984" y="1032"/>
                    </a:lnTo>
                    <a:lnTo>
                      <a:pt x="990" y="1026"/>
                    </a:lnTo>
                    <a:lnTo>
                      <a:pt x="990" y="1020"/>
                    </a:lnTo>
                    <a:lnTo>
                      <a:pt x="996" y="1008"/>
                    </a:lnTo>
                    <a:lnTo>
                      <a:pt x="1002" y="1002"/>
                    </a:lnTo>
                    <a:lnTo>
                      <a:pt x="1002" y="990"/>
                    </a:lnTo>
                    <a:lnTo>
                      <a:pt x="1008" y="984"/>
                    </a:lnTo>
                    <a:lnTo>
                      <a:pt x="1014" y="972"/>
                    </a:lnTo>
                    <a:lnTo>
                      <a:pt x="1014" y="966"/>
                    </a:lnTo>
                    <a:lnTo>
                      <a:pt x="1020" y="954"/>
                    </a:lnTo>
                    <a:lnTo>
                      <a:pt x="1026" y="942"/>
                    </a:lnTo>
                    <a:lnTo>
                      <a:pt x="1026" y="936"/>
                    </a:lnTo>
                    <a:lnTo>
                      <a:pt x="1032" y="924"/>
                    </a:lnTo>
                    <a:lnTo>
                      <a:pt x="1032" y="912"/>
                    </a:lnTo>
                    <a:lnTo>
                      <a:pt x="1038" y="906"/>
                    </a:lnTo>
                    <a:lnTo>
                      <a:pt x="1044" y="894"/>
                    </a:lnTo>
                    <a:lnTo>
                      <a:pt x="1044" y="882"/>
                    </a:lnTo>
                    <a:lnTo>
                      <a:pt x="1050" y="870"/>
                    </a:lnTo>
                    <a:lnTo>
                      <a:pt x="1056" y="858"/>
                    </a:lnTo>
                    <a:lnTo>
                      <a:pt x="1056" y="852"/>
                    </a:lnTo>
                    <a:lnTo>
                      <a:pt x="1062" y="840"/>
                    </a:lnTo>
                    <a:lnTo>
                      <a:pt x="1068" y="828"/>
                    </a:lnTo>
                    <a:lnTo>
                      <a:pt x="1068" y="816"/>
                    </a:lnTo>
                    <a:lnTo>
                      <a:pt x="1074" y="804"/>
                    </a:lnTo>
                    <a:lnTo>
                      <a:pt x="1080" y="792"/>
                    </a:lnTo>
                    <a:lnTo>
                      <a:pt x="1080" y="780"/>
                    </a:lnTo>
                    <a:lnTo>
                      <a:pt x="1086" y="762"/>
                    </a:lnTo>
                    <a:lnTo>
                      <a:pt x="1092" y="750"/>
                    </a:lnTo>
                    <a:lnTo>
                      <a:pt x="1092" y="738"/>
                    </a:lnTo>
                    <a:lnTo>
                      <a:pt x="1104" y="714"/>
                    </a:lnTo>
                    <a:lnTo>
                      <a:pt x="1104" y="696"/>
                    </a:lnTo>
                    <a:lnTo>
                      <a:pt x="1110" y="684"/>
                    </a:lnTo>
                    <a:lnTo>
                      <a:pt x="1110" y="672"/>
                    </a:lnTo>
                    <a:lnTo>
                      <a:pt x="1116" y="654"/>
                    </a:lnTo>
                    <a:lnTo>
                      <a:pt x="1122" y="642"/>
                    </a:lnTo>
                    <a:lnTo>
                      <a:pt x="1122" y="630"/>
                    </a:lnTo>
                    <a:lnTo>
                      <a:pt x="1128" y="612"/>
                    </a:lnTo>
                    <a:lnTo>
                      <a:pt x="1134" y="600"/>
                    </a:lnTo>
                    <a:lnTo>
                      <a:pt x="1134" y="582"/>
                    </a:lnTo>
                    <a:lnTo>
                      <a:pt x="1140" y="570"/>
                    </a:lnTo>
                    <a:lnTo>
                      <a:pt x="1146" y="552"/>
                    </a:lnTo>
                    <a:lnTo>
                      <a:pt x="1146" y="540"/>
                    </a:lnTo>
                    <a:lnTo>
                      <a:pt x="1152" y="522"/>
                    </a:lnTo>
                    <a:lnTo>
                      <a:pt x="1158" y="504"/>
                    </a:lnTo>
                    <a:lnTo>
                      <a:pt x="1158" y="492"/>
                    </a:lnTo>
                    <a:lnTo>
                      <a:pt x="1164" y="474"/>
                    </a:lnTo>
                    <a:lnTo>
                      <a:pt x="1170" y="456"/>
                    </a:lnTo>
                    <a:lnTo>
                      <a:pt x="1170" y="444"/>
                    </a:lnTo>
                    <a:lnTo>
                      <a:pt x="1176" y="426"/>
                    </a:lnTo>
                    <a:lnTo>
                      <a:pt x="1182" y="414"/>
                    </a:lnTo>
                    <a:lnTo>
                      <a:pt x="1182" y="408"/>
                    </a:lnTo>
                    <a:lnTo>
                      <a:pt x="1188" y="396"/>
                    </a:lnTo>
                    <a:lnTo>
                      <a:pt x="1188" y="396"/>
                    </a:lnTo>
                    <a:lnTo>
                      <a:pt x="1194" y="390"/>
                    </a:lnTo>
                    <a:lnTo>
                      <a:pt x="1200" y="396"/>
                    </a:lnTo>
                    <a:lnTo>
                      <a:pt x="1200" y="396"/>
                    </a:lnTo>
                    <a:lnTo>
                      <a:pt x="1206" y="402"/>
                    </a:lnTo>
                    <a:lnTo>
                      <a:pt x="1212" y="414"/>
                    </a:lnTo>
                    <a:lnTo>
                      <a:pt x="1212" y="420"/>
                    </a:lnTo>
                    <a:lnTo>
                      <a:pt x="1218" y="432"/>
                    </a:lnTo>
                    <a:lnTo>
                      <a:pt x="1224" y="450"/>
                    </a:lnTo>
                    <a:lnTo>
                      <a:pt x="1230" y="462"/>
                    </a:lnTo>
                    <a:lnTo>
                      <a:pt x="1230" y="468"/>
                    </a:lnTo>
                    <a:lnTo>
                      <a:pt x="1236" y="480"/>
                    </a:lnTo>
                    <a:lnTo>
                      <a:pt x="1242" y="492"/>
                    </a:lnTo>
                    <a:lnTo>
                      <a:pt x="1242" y="498"/>
                    </a:lnTo>
                    <a:lnTo>
                      <a:pt x="1248" y="510"/>
                    </a:lnTo>
                    <a:lnTo>
                      <a:pt x="1254" y="516"/>
                    </a:lnTo>
                    <a:lnTo>
                      <a:pt x="1254" y="528"/>
                    </a:lnTo>
                    <a:lnTo>
                      <a:pt x="1260" y="534"/>
                    </a:lnTo>
                    <a:lnTo>
                      <a:pt x="1266" y="546"/>
                    </a:lnTo>
                    <a:lnTo>
                      <a:pt x="1266" y="558"/>
                    </a:lnTo>
                    <a:lnTo>
                      <a:pt x="1272" y="564"/>
                    </a:lnTo>
                    <a:lnTo>
                      <a:pt x="1272" y="576"/>
                    </a:lnTo>
                    <a:lnTo>
                      <a:pt x="1278" y="582"/>
                    </a:lnTo>
                    <a:lnTo>
                      <a:pt x="1284" y="594"/>
                    </a:lnTo>
                    <a:lnTo>
                      <a:pt x="1284" y="600"/>
                    </a:lnTo>
                    <a:lnTo>
                      <a:pt x="1296" y="618"/>
                    </a:lnTo>
                    <a:lnTo>
                      <a:pt x="1296" y="630"/>
                    </a:lnTo>
                    <a:lnTo>
                      <a:pt x="1302" y="636"/>
                    </a:lnTo>
                    <a:lnTo>
                      <a:pt x="1308" y="648"/>
                    </a:lnTo>
                    <a:lnTo>
                      <a:pt x="1308" y="654"/>
                    </a:lnTo>
                    <a:lnTo>
                      <a:pt x="1314" y="660"/>
                    </a:lnTo>
                    <a:lnTo>
                      <a:pt x="1320" y="672"/>
                    </a:lnTo>
                    <a:lnTo>
                      <a:pt x="1320" y="678"/>
                    </a:lnTo>
                    <a:lnTo>
                      <a:pt x="1326" y="690"/>
                    </a:lnTo>
                    <a:lnTo>
                      <a:pt x="1332" y="696"/>
                    </a:lnTo>
                    <a:lnTo>
                      <a:pt x="1332" y="708"/>
                    </a:lnTo>
                    <a:lnTo>
                      <a:pt x="1338" y="714"/>
                    </a:lnTo>
                    <a:lnTo>
                      <a:pt x="1344" y="720"/>
                    </a:lnTo>
                    <a:lnTo>
                      <a:pt x="1344" y="732"/>
                    </a:lnTo>
                    <a:lnTo>
                      <a:pt x="1350" y="738"/>
                    </a:lnTo>
                    <a:lnTo>
                      <a:pt x="1350" y="744"/>
                    </a:lnTo>
                    <a:lnTo>
                      <a:pt x="1356" y="756"/>
                    </a:lnTo>
                    <a:lnTo>
                      <a:pt x="1362" y="762"/>
                    </a:lnTo>
                    <a:lnTo>
                      <a:pt x="1362" y="768"/>
                    </a:lnTo>
                    <a:lnTo>
                      <a:pt x="1368" y="780"/>
                    </a:lnTo>
                    <a:lnTo>
                      <a:pt x="1374" y="786"/>
                    </a:lnTo>
                    <a:lnTo>
                      <a:pt x="1374" y="792"/>
                    </a:lnTo>
                    <a:lnTo>
                      <a:pt x="1380" y="804"/>
                    </a:lnTo>
                    <a:lnTo>
                      <a:pt x="1386" y="810"/>
                    </a:lnTo>
                    <a:lnTo>
                      <a:pt x="1386" y="816"/>
                    </a:lnTo>
                    <a:lnTo>
                      <a:pt x="1392" y="822"/>
                    </a:lnTo>
                    <a:lnTo>
                      <a:pt x="1398" y="834"/>
                    </a:lnTo>
                    <a:lnTo>
                      <a:pt x="1398" y="840"/>
                    </a:lnTo>
                    <a:lnTo>
                      <a:pt x="1404" y="846"/>
                    </a:lnTo>
                    <a:lnTo>
                      <a:pt x="1410" y="852"/>
                    </a:lnTo>
                    <a:lnTo>
                      <a:pt x="1410" y="858"/>
                    </a:lnTo>
                    <a:lnTo>
                      <a:pt x="1416" y="864"/>
                    </a:lnTo>
                    <a:lnTo>
                      <a:pt x="1422" y="876"/>
                    </a:lnTo>
                    <a:lnTo>
                      <a:pt x="1422" y="882"/>
                    </a:lnTo>
                    <a:lnTo>
                      <a:pt x="1428" y="888"/>
                    </a:lnTo>
                    <a:lnTo>
                      <a:pt x="1434" y="894"/>
                    </a:lnTo>
                    <a:lnTo>
                      <a:pt x="1434" y="900"/>
                    </a:lnTo>
                    <a:lnTo>
                      <a:pt x="1440" y="906"/>
                    </a:lnTo>
                    <a:lnTo>
                      <a:pt x="1446" y="912"/>
                    </a:lnTo>
                    <a:lnTo>
                      <a:pt x="1446" y="918"/>
                    </a:lnTo>
                    <a:lnTo>
                      <a:pt x="1452" y="924"/>
                    </a:lnTo>
                    <a:lnTo>
                      <a:pt x="1458" y="930"/>
                    </a:lnTo>
                    <a:lnTo>
                      <a:pt x="1458" y="936"/>
                    </a:lnTo>
                    <a:lnTo>
                      <a:pt x="1464" y="942"/>
                    </a:lnTo>
                    <a:lnTo>
                      <a:pt x="1470" y="948"/>
                    </a:lnTo>
                    <a:lnTo>
                      <a:pt x="1470" y="954"/>
                    </a:lnTo>
                    <a:lnTo>
                      <a:pt x="1476" y="960"/>
                    </a:lnTo>
                    <a:lnTo>
                      <a:pt x="1482" y="966"/>
                    </a:lnTo>
                    <a:lnTo>
                      <a:pt x="1482" y="972"/>
                    </a:lnTo>
                    <a:lnTo>
                      <a:pt x="1488" y="978"/>
                    </a:lnTo>
                    <a:lnTo>
                      <a:pt x="1488" y="984"/>
                    </a:lnTo>
                    <a:lnTo>
                      <a:pt x="1500" y="996"/>
                    </a:lnTo>
                    <a:lnTo>
                      <a:pt x="1500" y="1002"/>
                    </a:lnTo>
                    <a:lnTo>
                      <a:pt x="1506" y="1008"/>
                    </a:lnTo>
                    <a:lnTo>
                      <a:pt x="1512" y="1008"/>
                    </a:lnTo>
                    <a:lnTo>
                      <a:pt x="1512" y="1014"/>
                    </a:lnTo>
                    <a:lnTo>
                      <a:pt x="1518" y="1020"/>
                    </a:lnTo>
                    <a:lnTo>
                      <a:pt x="1524" y="1026"/>
                    </a:lnTo>
                    <a:lnTo>
                      <a:pt x="1524" y="1032"/>
                    </a:lnTo>
                    <a:lnTo>
                      <a:pt x="1530" y="1038"/>
                    </a:lnTo>
                    <a:lnTo>
                      <a:pt x="1536" y="1038"/>
                    </a:lnTo>
                    <a:lnTo>
                      <a:pt x="1536" y="1044"/>
                    </a:lnTo>
                    <a:lnTo>
                      <a:pt x="1542" y="1050"/>
                    </a:lnTo>
                    <a:lnTo>
                      <a:pt x="1542" y="1056"/>
                    </a:lnTo>
                    <a:lnTo>
                      <a:pt x="1548" y="1056"/>
                    </a:lnTo>
                    <a:lnTo>
                      <a:pt x="1554" y="1062"/>
                    </a:lnTo>
                    <a:lnTo>
                      <a:pt x="1554" y="1068"/>
                    </a:lnTo>
                    <a:lnTo>
                      <a:pt x="1560" y="1074"/>
                    </a:lnTo>
                    <a:lnTo>
                      <a:pt x="1566" y="1074"/>
                    </a:lnTo>
                    <a:lnTo>
                      <a:pt x="1566" y="1080"/>
                    </a:lnTo>
                    <a:lnTo>
                      <a:pt x="1572" y="1086"/>
                    </a:lnTo>
                    <a:lnTo>
                      <a:pt x="1578" y="1086"/>
                    </a:lnTo>
                    <a:lnTo>
                      <a:pt x="1578" y="1092"/>
                    </a:lnTo>
                    <a:lnTo>
                      <a:pt x="1584" y="1098"/>
                    </a:lnTo>
                    <a:lnTo>
                      <a:pt x="1590" y="1098"/>
                    </a:lnTo>
                    <a:lnTo>
                      <a:pt x="1590" y="1104"/>
                    </a:lnTo>
                    <a:lnTo>
                      <a:pt x="1596" y="1110"/>
                    </a:lnTo>
                    <a:lnTo>
                      <a:pt x="1602" y="1110"/>
                    </a:lnTo>
                    <a:lnTo>
                      <a:pt x="1602" y="1116"/>
                    </a:lnTo>
                    <a:lnTo>
                      <a:pt x="1608" y="1116"/>
                    </a:lnTo>
                    <a:lnTo>
                      <a:pt x="1614" y="1122"/>
                    </a:lnTo>
                    <a:lnTo>
                      <a:pt x="1614" y="1128"/>
                    </a:lnTo>
                    <a:lnTo>
                      <a:pt x="1620" y="1128"/>
                    </a:lnTo>
                    <a:lnTo>
                      <a:pt x="1626" y="1134"/>
                    </a:lnTo>
                    <a:lnTo>
                      <a:pt x="1626" y="1134"/>
                    </a:lnTo>
                    <a:lnTo>
                      <a:pt x="1632" y="1140"/>
                    </a:lnTo>
                    <a:lnTo>
                      <a:pt x="1638" y="1140"/>
                    </a:lnTo>
                    <a:lnTo>
                      <a:pt x="1638" y="1146"/>
                    </a:lnTo>
                    <a:lnTo>
                      <a:pt x="1644" y="1146"/>
                    </a:lnTo>
                    <a:lnTo>
                      <a:pt x="1650" y="1152"/>
                    </a:lnTo>
                    <a:lnTo>
                      <a:pt x="1650" y="1152"/>
                    </a:lnTo>
                    <a:lnTo>
                      <a:pt x="1656" y="1158"/>
                    </a:lnTo>
                    <a:lnTo>
                      <a:pt x="1662" y="1158"/>
                    </a:lnTo>
                    <a:lnTo>
                      <a:pt x="1662" y="1158"/>
                    </a:lnTo>
                    <a:lnTo>
                      <a:pt x="1668" y="1164"/>
                    </a:lnTo>
                    <a:lnTo>
                      <a:pt x="1674" y="1164"/>
                    </a:lnTo>
                    <a:lnTo>
                      <a:pt x="1674" y="1170"/>
                    </a:lnTo>
                    <a:lnTo>
                      <a:pt x="1680" y="1170"/>
                    </a:lnTo>
                    <a:lnTo>
                      <a:pt x="1686" y="1170"/>
                    </a:lnTo>
                    <a:lnTo>
                      <a:pt x="1686" y="1176"/>
                    </a:lnTo>
                    <a:lnTo>
                      <a:pt x="1692" y="1176"/>
                    </a:lnTo>
                    <a:lnTo>
                      <a:pt x="1698" y="1176"/>
                    </a:lnTo>
                    <a:lnTo>
                      <a:pt x="1698" y="1182"/>
                    </a:lnTo>
                    <a:lnTo>
                      <a:pt x="1704" y="1182"/>
                    </a:lnTo>
                    <a:lnTo>
                      <a:pt x="1710" y="1182"/>
                    </a:lnTo>
                    <a:lnTo>
                      <a:pt x="1710" y="1188"/>
                    </a:lnTo>
                    <a:lnTo>
                      <a:pt x="1716" y="1188"/>
                    </a:lnTo>
                    <a:lnTo>
                      <a:pt x="1722" y="1188"/>
                    </a:lnTo>
                    <a:lnTo>
                      <a:pt x="1722" y="1188"/>
                    </a:lnTo>
                    <a:lnTo>
                      <a:pt x="1728" y="1188"/>
                    </a:lnTo>
                    <a:lnTo>
                      <a:pt x="1734" y="1194"/>
                    </a:lnTo>
                    <a:lnTo>
                      <a:pt x="1734" y="1194"/>
                    </a:lnTo>
                    <a:lnTo>
                      <a:pt x="1740" y="1194"/>
                    </a:lnTo>
                    <a:lnTo>
                      <a:pt x="1746" y="1194"/>
                    </a:lnTo>
                    <a:lnTo>
                      <a:pt x="1752" y="1200"/>
                    </a:lnTo>
                    <a:lnTo>
                      <a:pt x="1758" y="1200"/>
                    </a:lnTo>
                    <a:lnTo>
                      <a:pt x="1758" y="1200"/>
                    </a:lnTo>
                    <a:lnTo>
                      <a:pt x="1764" y="1200"/>
                    </a:lnTo>
                    <a:lnTo>
                      <a:pt x="1764" y="1200"/>
                    </a:lnTo>
                    <a:lnTo>
                      <a:pt x="1770" y="1200"/>
                    </a:lnTo>
                    <a:lnTo>
                      <a:pt x="1776" y="1200"/>
                    </a:lnTo>
                    <a:lnTo>
                      <a:pt x="1776" y="1200"/>
                    </a:lnTo>
                    <a:lnTo>
                      <a:pt x="1782" y="1200"/>
                    </a:lnTo>
                    <a:lnTo>
                      <a:pt x="1788" y="1200"/>
                    </a:lnTo>
                    <a:lnTo>
                      <a:pt x="1788" y="1200"/>
                    </a:lnTo>
                    <a:lnTo>
                      <a:pt x="1794" y="1200"/>
                    </a:lnTo>
                    <a:lnTo>
                      <a:pt x="1800" y="1206"/>
                    </a:lnTo>
                    <a:lnTo>
                      <a:pt x="1800" y="1206"/>
                    </a:lnTo>
                    <a:lnTo>
                      <a:pt x="1806" y="1206"/>
                    </a:lnTo>
                    <a:lnTo>
                      <a:pt x="1812" y="1200"/>
                    </a:lnTo>
                    <a:lnTo>
                      <a:pt x="1812" y="1200"/>
                    </a:lnTo>
                    <a:lnTo>
                      <a:pt x="1818" y="1200"/>
                    </a:lnTo>
                    <a:lnTo>
                      <a:pt x="1818" y="1200"/>
                    </a:lnTo>
                    <a:lnTo>
                      <a:pt x="1824" y="1200"/>
                    </a:lnTo>
                    <a:lnTo>
                      <a:pt x="1830" y="1200"/>
                    </a:lnTo>
                    <a:lnTo>
                      <a:pt x="1830" y="1200"/>
                    </a:lnTo>
                    <a:lnTo>
                      <a:pt x="1836" y="1200"/>
                    </a:lnTo>
                    <a:lnTo>
                      <a:pt x="1842" y="1200"/>
                    </a:lnTo>
                    <a:lnTo>
                      <a:pt x="1842" y="1200"/>
                    </a:lnTo>
                    <a:lnTo>
                      <a:pt x="1848" y="1200"/>
                    </a:lnTo>
                    <a:lnTo>
                      <a:pt x="1854" y="1200"/>
                    </a:lnTo>
                    <a:lnTo>
                      <a:pt x="1860" y="1194"/>
                    </a:lnTo>
                    <a:lnTo>
                      <a:pt x="1866" y="1194"/>
                    </a:lnTo>
                    <a:lnTo>
                      <a:pt x="1866" y="1194"/>
                    </a:lnTo>
                    <a:lnTo>
                      <a:pt x="1872" y="1194"/>
                    </a:lnTo>
                    <a:lnTo>
                      <a:pt x="1878" y="1188"/>
                    </a:lnTo>
                    <a:lnTo>
                      <a:pt x="1878" y="1188"/>
                    </a:lnTo>
                    <a:lnTo>
                      <a:pt x="1884" y="1188"/>
                    </a:lnTo>
                    <a:lnTo>
                      <a:pt x="1890" y="1188"/>
                    </a:lnTo>
                    <a:lnTo>
                      <a:pt x="1890" y="1182"/>
                    </a:lnTo>
                    <a:lnTo>
                      <a:pt x="1896" y="1182"/>
                    </a:lnTo>
                    <a:lnTo>
                      <a:pt x="1902" y="1182"/>
                    </a:lnTo>
                    <a:lnTo>
                      <a:pt x="1902" y="1182"/>
                    </a:lnTo>
                    <a:lnTo>
                      <a:pt x="1908" y="1176"/>
                    </a:lnTo>
                    <a:lnTo>
                      <a:pt x="1914" y="1176"/>
                    </a:lnTo>
                    <a:lnTo>
                      <a:pt x="1914" y="1176"/>
                    </a:lnTo>
                    <a:lnTo>
                      <a:pt x="1920" y="1170"/>
                    </a:lnTo>
                    <a:lnTo>
                      <a:pt x="1926" y="1170"/>
                    </a:lnTo>
                    <a:lnTo>
                      <a:pt x="1926" y="1164"/>
                    </a:lnTo>
                    <a:lnTo>
                      <a:pt x="1932" y="1164"/>
                    </a:lnTo>
                    <a:lnTo>
                      <a:pt x="1938" y="1164"/>
                    </a:lnTo>
                    <a:lnTo>
                      <a:pt x="1938" y="1158"/>
                    </a:lnTo>
                    <a:lnTo>
                      <a:pt x="1944" y="1158"/>
                    </a:lnTo>
                    <a:lnTo>
                      <a:pt x="1944" y="1152"/>
                    </a:lnTo>
                    <a:lnTo>
                      <a:pt x="1950" y="1152"/>
                    </a:lnTo>
                    <a:lnTo>
                      <a:pt x="1956" y="1152"/>
                    </a:lnTo>
                    <a:lnTo>
                      <a:pt x="1956" y="1146"/>
                    </a:lnTo>
                    <a:lnTo>
                      <a:pt x="1962" y="1146"/>
                    </a:lnTo>
                    <a:lnTo>
                      <a:pt x="1968" y="1140"/>
                    </a:lnTo>
                    <a:lnTo>
                      <a:pt x="1968" y="1140"/>
                    </a:lnTo>
                    <a:lnTo>
                      <a:pt x="1974" y="1134"/>
                    </a:lnTo>
                    <a:lnTo>
                      <a:pt x="1980" y="1134"/>
                    </a:lnTo>
                    <a:lnTo>
                      <a:pt x="1980" y="1128"/>
                    </a:lnTo>
                    <a:lnTo>
                      <a:pt x="1986" y="1122"/>
                    </a:lnTo>
                    <a:lnTo>
                      <a:pt x="1992" y="1122"/>
                    </a:lnTo>
                    <a:lnTo>
                      <a:pt x="1992" y="1116"/>
                    </a:lnTo>
                    <a:lnTo>
                      <a:pt x="1998" y="1116"/>
                    </a:lnTo>
                    <a:lnTo>
                      <a:pt x="2004" y="1110"/>
                    </a:lnTo>
                    <a:lnTo>
                      <a:pt x="2004" y="1110"/>
                    </a:lnTo>
                    <a:lnTo>
                      <a:pt x="2010" y="1104"/>
                    </a:lnTo>
                    <a:lnTo>
                      <a:pt x="2016" y="1098"/>
                    </a:lnTo>
                    <a:lnTo>
                      <a:pt x="2016" y="1098"/>
                    </a:lnTo>
                    <a:lnTo>
                      <a:pt x="2022" y="1092"/>
                    </a:lnTo>
                    <a:lnTo>
                      <a:pt x="2028" y="1086"/>
                    </a:lnTo>
                    <a:lnTo>
                      <a:pt x="2028" y="1086"/>
                    </a:lnTo>
                    <a:lnTo>
                      <a:pt x="2034" y="1080"/>
                    </a:lnTo>
                    <a:lnTo>
                      <a:pt x="2040" y="1074"/>
                    </a:lnTo>
                    <a:lnTo>
                      <a:pt x="2040" y="1074"/>
                    </a:lnTo>
                    <a:lnTo>
                      <a:pt x="2046" y="1068"/>
                    </a:lnTo>
                    <a:lnTo>
                      <a:pt x="2052" y="1062"/>
                    </a:lnTo>
                    <a:lnTo>
                      <a:pt x="2052" y="1056"/>
                    </a:lnTo>
                    <a:lnTo>
                      <a:pt x="2058" y="1056"/>
                    </a:lnTo>
                    <a:lnTo>
                      <a:pt x="2064" y="1050"/>
                    </a:lnTo>
                    <a:lnTo>
                      <a:pt x="2070" y="1038"/>
                    </a:lnTo>
                    <a:lnTo>
                      <a:pt x="2070" y="1038"/>
                    </a:lnTo>
                    <a:lnTo>
                      <a:pt x="2076" y="1032"/>
                    </a:lnTo>
                    <a:lnTo>
                      <a:pt x="2082" y="1026"/>
                    </a:lnTo>
                    <a:lnTo>
                      <a:pt x="2082" y="1020"/>
                    </a:lnTo>
                    <a:lnTo>
                      <a:pt x="2088" y="1014"/>
                    </a:lnTo>
                    <a:lnTo>
                      <a:pt x="2094" y="1014"/>
                    </a:lnTo>
                    <a:lnTo>
                      <a:pt x="2094" y="1008"/>
                    </a:lnTo>
                    <a:lnTo>
                      <a:pt x="2100" y="1002"/>
                    </a:lnTo>
                    <a:lnTo>
                      <a:pt x="2106" y="996"/>
                    </a:lnTo>
                    <a:lnTo>
                      <a:pt x="2106" y="990"/>
                    </a:lnTo>
                    <a:lnTo>
                      <a:pt x="2112" y="984"/>
                    </a:lnTo>
                    <a:lnTo>
                      <a:pt x="2112" y="978"/>
                    </a:lnTo>
                    <a:lnTo>
                      <a:pt x="2118" y="972"/>
                    </a:lnTo>
                    <a:lnTo>
                      <a:pt x="2124" y="966"/>
                    </a:lnTo>
                    <a:lnTo>
                      <a:pt x="2124" y="966"/>
                    </a:lnTo>
                    <a:lnTo>
                      <a:pt x="2130" y="960"/>
                    </a:lnTo>
                    <a:lnTo>
                      <a:pt x="2136" y="954"/>
                    </a:lnTo>
                    <a:lnTo>
                      <a:pt x="2136" y="948"/>
                    </a:lnTo>
                    <a:lnTo>
                      <a:pt x="2142" y="942"/>
                    </a:lnTo>
                    <a:lnTo>
                      <a:pt x="2148" y="936"/>
                    </a:lnTo>
                    <a:lnTo>
                      <a:pt x="2154" y="924"/>
                    </a:lnTo>
                    <a:lnTo>
                      <a:pt x="2154" y="918"/>
                    </a:lnTo>
                    <a:lnTo>
                      <a:pt x="2160" y="912"/>
                    </a:lnTo>
                    <a:lnTo>
                      <a:pt x="2166" y="906"/>
                    </a:lnTo>
                    <a:lnTo>
                      <a:pt x="2166" y="894"/>
                    </a:lnTo>
                    <a:lnTo>
                      <a:pt x="2172" y="888"/>
                    </a:lnTo>
                    <a:lnTo>
                      <a:pt x="2178" y="882"/>
                    </a:lnTo>
                    <a:lnTo>
                      <a:pt x="2178" y="876"/>
                    </a:lnTo>
                    <a:lnTo>
                      <a:pt x="2184" y="870"/>
                    </a:lnTo>
                    <a:lnTo>
                      <a:pt x="2190" y="864"/>
                    </a:lnTo>
                    <a:lnTo>
                      <a:pt x="2190" y="858"/>
                    </a:lnTo>
                    <a:lnTo>
                      <a:pt x="2196" y="852"/>
                    </a:lnTo>
                    <a:lnTo>
                      <a:pt x="2202" y="840"/>
                    </a:lnTo>
                    <a:lnTo>
                      <a:pt x="2202" y="834"/>
                    </a:lnTo>
                    <a:lnTo>
                      <a:pt x="2208" y="828"/>
                    </a:lnTo>
                    <a:lnTo>
                      <a:pt x="2208" y="822"/>
                    </a:lnTo>
                    <a:lnTo>
                      <a:pt x="2214" y="816"/>
                    </a:lnTo>
                    <a:lnTo>
                      <a:pt x="2220" y="810"/>
                    </a:lnTo>
                    <a:lnTo>
                      <a:pt x="2220" y="798"/>
                    </a:lnTo>
                    <a:lnTo>
                      <a:pt x="2226" y="792"/>
                    </a:lnTo>
                    <a:lnTo>
                      <a:pt x="2232" y="786"/>
                    </a:lnTo>
                    <a:lnTo>
                      <a:pt x="2232" y="780"/>
                    </a:lnTo>
                    <a:lnTo>
                      <a:pt x="2238" y="768"/>
                    </a:lnTo>
                    <a:lnTo>
                      <a:pt x="2244" y="762"/>
                    </a:lnTo>
                    <a:lnTo>
                      <a:pt x="2244" y="756"/>
                    </a:lnTo>
                    <a:lnTo>
                      <a:pt x="2250" y="744"/>
                    </a:lnTo>
                    <a:lnTo>
                      <a:pt x="2256" y="738"/>
                    </a:lnTo>
                    <a:lnTo>
                      <a:pt x="2256" y="732"/>
                    </a:lnTo>
                    <a:lnTo>
                      <a:pt x="2262" y="720"/>
                    </a:lnTo>
                    <a:lnTo>
                      <a:pt x="2268" y="714"/>
                    </a:lnTo>
                    <a:lnTo>
                      <a:pt x="2268" y="702"/>
                    </a:lnTo>
                    <a:lnTo>
                      <a:pt x="2274" y="696"/>
                    </a:lnTo>
                    <a:lnTo>
                      <a:pt x="2280" y="684"/>
                    </a:lnTo>
                    <a:lnTo>
                      <a:pt x="2286" y="672"/>
                    </a:lnTo>
                    <a:lnTo>
                      <a:pt x="2292" y="660"/>
                    </a:lnTo>
                    <a:lnTo>
                      <a:pt x="2292" y="654"/>
                    </a:lnTo>
                    <a:lnTo>
                      <a:pt x="2298" y="642"/>
                    </a:lnTo>
                    <a:lnTo>
                      <a:pt x="2304" y="636"/>
                    </a:lnTo>
                    <a:lnTo>
                      <a:pt x="2304" y="624"/>
                    </a:lnTo>
                    <a:lnTo>
                      <a:pt x="2310" y="618"/>
                    </a:lnTo>
                    <a:lnTo>
                      <a:pt x="2316" y="606"/>
                    </a:lnTo>
                    <a:lnTo>
                      <a:pt x="2316" y="600"/>
                    </a:lnTo>
                    <a:lnTo>
                      <a:pt x="2322" y="588"/>
                    </a:lnTo>
                    <a:lnTo>
                      <a:pt x="2328" y="576"/>
                    </a:lnTo>
                    <a:lnTo>
                      <a:pt x="2328" y="570"/>
                    </a:lnTo>
                    <a:lnTo>
                      <a:pt x="2334" y="558"/>
                    </a:lnTo>
                    <a:lnTo>
                      <a:pt x="2340" y="552"/>
                    </a:lnTo>
                    <a:lnTo>
                      <a:pt x="2340" y="540"/>
                    </a:lnTo>
                    <a:lnTo>
                      <a:pt x="2346" y="528"/>
                    </a:lnTo>
                    <a:lnTo>
                      <a:pt x="2352" y="522"/>
                    </a:lnTo>
                    <a:lnTo>
                      <a:pt x="2352" y="510"/>
                    </a:lnTo>
                    <a:lnTo>
                      <a:pt x="2358" y="498"/>
                    </a:lnTo>
                    <a:lnTo>
                      <a:pt x="2364" y="492"/>
                    </a:lnTo>
                    <a:lnTo>
                      <a:pt x="2364" y="480"/>
                    </a:lnTo>
                    <a:lnTo>
                      <a:pt x="2370" y="468"/>
                    </a:lnTo>
                    <a:lnTo>
                      <a:pt x="2376" y="462"/>
                    </a:lnTo>
                    <a:lnTo>
                      <a:pt x="2376" y="450"/>
                    </a:lnTo>
                    <a:lnTo>
                      <a:pt x="2382" y="444"/>
                    </a:lnTo>
                    <a:lnTo>
                      <a:pt x="2382" y="432"/>
                    </a:lnTo>
                    <a:lnTo>
                      <a:pt x="2388" y="432"/>
                    </a:lnTo>
                    <a:lnTo>
                      <a:pt x="2394" y="426"/>
                    </a:lnTo>
                    <a:lnTo>
                      <a:pt x="2394" y="426"/>
                    </a:lnTo>
                    <a:lnTo>
                      <a:pt x="2400" y="432"/>
                    </a:lnTo>
                    <a:lnTo>
                      <a:pt x="2406" y="444"/>
                    </a:lnTo>
                    <a:lnTo>
                      <a:pt x="2406" y="450"/>
                    </a:lnTo>
                    <a:lnTo>
                      <a:pt x="2412" y="468"/>
                    </a:lnTo>
                    <a:lnTo>
                      <a:pt x="2418" y="480"/>
                    </a:lnTo>
                    <a:lnTo>
                      <a:pt x="2466" y="660"/>
                    </a:lnTo>
                    <a:lnTo>
                      <a:pt x="2472" y="672"/>
                    </a:lnTo>
                    <a:lnTo>
                      <a:pt x="2472" y="684"/>
                    </a:lnTo>
                    <a:lnTo>
                      <a:pt x="2478" y="696"/>
                    </a:lnTo>
                    <a:lnTo>
                      <a:pt x="2484" y="708"/>
                    </a:lnTo>
                    <a:lnTo>
                      <a:pt x="2484" y="720"/>
                    </a:lnTo>
                    <a:lnTo>
                      <a:pt x="2490" y="732"/>
                    </a:lnTo>
                    <a:lnTo>
                      <a:pt x="2496" y="744"/>
                    </a:lnTo>
                    <a:lnTo>
                      <a:pt x="2496" y="756"/>
                    </a:lnTo>
                    <a:lnTo>
                      <a:pt x="2502" y="768"/>
                    </a:lnTo>
                    <a:lnTo>
                      <a:pt x="2508" y="780"/>
                    </a:lnTo>
                    <a:lnTo>
                      <a:pt x="2508" y="792"/>
                    </a:lnTo>
                    <a:lnTo>
                      <a:pt x="2514" y="804"/>
                    </a:lnTo>
                    <a:lnTo>
                      <a:pt x="2520" y="816"/>
                    </a:lnTo>
                    <a:lnTo>
                      <a:pt x="2520" y="828"/>
                    </a:lnTo>
                    <a:lnTo>
                      <a:pt x="2526" y="834"/>
                    </a:lnTo>
                    <a:lnTo>
                      <a:pt x="2532" y="846"/>
                    </a:lnTo>
                    <a:lnTo>
                      <a:pt x="2532" y="858"/>
                    </a:lnTo>
                    <a:lnTo>
                      <a:pt x="2538" y="864"/>
                    </a:lnTo>
                    <a:lnTo>
                      <a:pt x="2544" y="876"/>
                    </a:lnTo>
                    <a:lnTo>
                      <a:pt x="2544" y="888"/>
                    </a:lnTo>
                    <a:lnTo>
                      <a:pt x="2550" y="894"/>
                    </a:lnTo>
                    <a:lnTo>
                      <a:pt x="2556" y="906"/>
                    </a:lnTo>
                    <a:lnTo>
                      <a:pt x="2556" y="918"/>
                    </a:lnTo>
                    <a:lnTo>
                      <a:pt x="2562" y="924"/>
                    </a:lnTo>
                    <a:lnTo>
                      <a:pt x="2568" y="936"/>
                    </a:lnTo>
                    <a:lnTo>
                      <a:pt x="2568" y="942"/>
                    </a:lnTo>
                    <a:lnTo>
                      <a:pt x="2574" y="954"/>
                    </a:lnTo>
                    <a:lnTo>
                      <a:pt x="2580" y="960"/>
                    </a:lnTo>
                    <a:lnTo>
                      <a:pt x="2580" y="966"/>
                    </a:lnTo>
                    <a:lnTo>
                      <a:pt x="2586" y="978"/>
                    </a:lnTo>
                    <a:lnTo>
                      <a:pt x="2592" y="984"/>
                    </a:lnTo>
                    <a:lnTo>
                      <a:pt x="2592" y="996"/>
                    </a:lnTo>
                    <a:lnTo>
                      <a:pt x="2598" y="1002"/>
                    </a:lnTo>
                    <a:lnTo>
                      <a:pt x="2604" y="1008"/>
                    </a:lnTo>
                    <a:lnTo>
                      <a:pt x="2604" y="1020"/>
                    </a:lnTo>
                    <a:lnTo>
                      <a:pt x="2610" y="1026"/>
                    </a:lnTo>
                    <a:lnTo>
                      <a:pt x="2616" y="1032"/>
                    </a:lnTo>
                    <a:lnTo>
                      <a:pt x="2616" y="1038"/>
                    </a:lnTo>
                    <a:lnTo>
                      <a:pt x="2622" y="1044"/>
                    </a:lnTo>
                    <a:lnTo>
                      <a:pt x="2628" y="1056"/>
                    </a:lnTo>
                    <a:lnTo>
                      <a:pt x="2628" y="1062"/>
                    </a:lnTo>
                    <a:lnTo>
                      <a:pt x="2634" y="1068"/>
                    </a:lnTo>
                    <a:lnTo>
                      <a:pt x="2640" y="1074"/>
                    </a:lnTo>
                    <a:lnTo>
                      <a:pt x="2640" y="1080"/>
                    </a:lnTo>
                    <a:lnTo>
                      <a:pt x="2646" y="1086"/>
                    </a:lnTo>
                    <a:lnTo>
                      <a:pt x="2652" y="1092"/>
                    </a:lnTo>
                    <a:lnTo>
                      <a:pt x="2652" y="1098"/>
                    </a:lnTo>
                    <a:lnTo>
                      <a:pt x="2658" y="1104"/>
                    </a:lnTo>
                    <a:lnTo>
                      <a:pt x="2664" y="1110"/>
                    </a:lnTo>
                    <a:lnTo>
                      <a:pt x="2664" y="1116"/>
                    </a:lnTo>
                    <a:lnTo>
                      <a:pt x="2670" y="1122"/>
                    </a:lnTo>
                    <a:lnTo>
                      <a:pt x="2676" y="1122"/>
                    </a:lnTo>
                    <a:lnTo>
                      <a:pt x="2676" y="1128"/>
                    </a:lnTo>
                    <a:lnTo>
                      <a:pt x="2682" y="1134"/>
                    </a:lnTo>
                    <a:lnTo>
                      <a:pt x="2688" y="1140"/>
                    </a:lnTo>
                    <a:lnTo>
                      <a:pt x="2688" y="1146"/>
                    </a:lnTo>
                    <a:lnTo>
                      <a:pt x="2694" y="1146"/>
                    </a:lnTo>
                    <a:lnTo>
                      <a:pt x="2700" y="1152"/>
                    </a:lnTo>
                    <a:lnTo>
                      <a:pt x="2700" y="1158"/>
                    </a:lnTo>
                    <a:lnTo>
                      <a:pt x="2706" y="1158"/>
                    </a:lnTo>
                    <a:lnTo>
                      <a:pt x="2712" y="1164"/>
                    </a:lnTo>
                    <a:lnTo>
                      <a:pt x="2712" y="1170"/>
                    </a:lnTo>
                    <a:lnTo>
                      <a:pt x="2718" y="1170"/>
                    </a:lnTo>
                    <a:lnTo>
                      <a:pt x="2718" y="1176"/>
                    </a:lnTo>
                    <a:lnTo>
                      <a:pt x="2724" y="1176"/>
                    </a:lnTo>
                    <a:lnTo>
                      <a:pt x="2730" y="1182"/>
                    </a:lnTo>
                    <a:lnTo>
                      <a:pt x="2730" y="1182"/>
                    </a:lnTo>
                    <a:lnTo>
                      <a:pt x="2736" y="1188"/>
                    </a:lnTo>
                    <a:lnTo>
                      <a:pt x="2742" y="1188"/>
                    </a:lnTo>
                    <a:lnTo>
                      <a:pt x="2742" y="1194"/>
                    </a:lnTo>
                    <a:lnTo>
                      <a:pt x="2748" y="1194"/>
                    </a:lnTo>
                    <a:lnTo>
                      <a:pt x="2754" y="1194"/>
                    </a:lnTo>
                    <a:lnTo>
                      <a:pt x="2754" y="1200"/>
                    </a:lnTo>
                    <a:lnTo>
                      <a:pt x="2760" y="1200"/>
                    </a:lnTo>
                    <a:lnTo>
                      <a:pt x="2766" y="1200"/>
                    </a:lnTo>
                    <a:lnTo>
                      <a:pt x="2766" y="1206"/>
                    </a:lnTo>
                    <a:lnTo>
                      <a:pt x="2772" y="1206"/>
                    </a:lnTo>
                    <a:lnTo>
                      <a:pt x="2778" y="1206"/>
                    </a:lnTo>
                    <a:lnTo>
                      <a:pt x="2778" y="1206"/>
                    </a:lnTo>
                    <a:lnTo>
                      <a:pt x="2784" y="1212"/>
                    </a:lnTo>
                    <a:lnTo>
                      <a:pt x="2790" y="1212"/>
                    </a:lnTo>
                    <a:lnTo>
                      <a:pt x="2790" y="1212"/>
                    </a:lnTo>
                    <a:lnTo>
                      <a:pt x="2796" y="1212"/>
                    </a:lnTo>
                    <a:lnTo>
                      <a:pt x="2802" y="1212"/>
                    </a:lnTo>
                    <a:lnTo>
                      <a:pt x="2802" y="1212"/>
                    </a:lnTo>
                    <a:lnTo>
                      <a:pt x="2808" y="1212"/>
                    </a:lnTo>
                    <a:lnTo>
                      <a:pt x="2814" y="1212"/>
                    </a:lnTo>
                    <a:lnTo>
                      <a:pt x="2814" y="1212"/>
                    </a:lnTo>
                    <a:lnTo>
                      <a:pt x="2814" y="1212"/>
                    </a:lnTo>
                    <a:lnTo>
                      <a:pt x="2814" y="1212"/>
                    </a:lnTo>
                    <a:lnTo>
                      <a:pt x="2814" y="1212"/>
                    </a:lnTo>
                    <a:lnTo>
                      <a:pt x="2820" y="1212"/>
                    </a:lnTo>
                    <a:lnTo>
                      <a:pt x="2826" y="1212"/>
                    </a:lnTo>
                    <a:lnTo>
                      <a:pt x="2826" y="1212"/>
                    </a:lnTo>
                    <a:lnTo>
                      <a:pt x="2832" y="1212"/>
                    </a:lnTo>
                    <a:lnTo>
                      <a:pt x="2832" y="1212"/>
                    </a:lnTo>
                    <a:lnTo>
                      <a:pt x="2838" y="1212"/>
                    </a:lnTo>
                    <a:lnTo>
                      <a:pt x="2844" y="1212"/>
                    </a:lnTo>
                    <a:lnTo>
                      <a:pt x="2844" y="1206"/>
                    </a:lnTo>
                    <a:lnTo>
                      <a:pt x="2850" y="1206"/>
                    </a:lnTo>
                    <a:lnTo>
                      <a:pt x="2856" y="1206"/>
                    </a:lnTo>
                    <a:lnTo>
                      <a:pt x="2856" y="1206"/>
                    </a:lnTo>
                    <a:lnTo>
                      <a:pt x="2862" y="1200"/>
                    </a:lnTo>
                    <a:lnTo>
                      <a:pt x="2868" y="1200"/>
                    </a:lnTo>
                    <a:lnTo>
                      <a:pt x="2868" y="1200"/>
                    </a:lnTo>
                    <a:lnTo>
                      <a:pt x="2874" y="1194"/>
                    </a:lnTo>
                    <a:lnTo>
                      <a:pt x="2880" y="1194"/>
                    </a:lnTo>
                    <a:lnTo>
                      <a:pt x="2880" y="1194"/>
                    </a:lnTo>
                    <a:lnTo>
                      <a:pt x="2886" y="1188"/>
                    </a:lnTo>
                    <a:lnTo>
                      <a:pt x="2892" y="1188"/>
                    </a:lnTo>
                    <a:lnTo>
                      <a:pt x="2892" y="1182"/>
                    </a:lnTo>
                    <a:lnTo>
                      <a:pt x="2898" y="1182"/>
                    </a:lnTo>
                    <a:lnTo>
                      <a:pt x="2904" y="1176"/>
                    </a:lnTo>
                    <a:lnTo>
                      <a:pt x="2904" y="1176"/>
                    </a:lnTo>
                    <a:lnTo>
                      <a:pt x="2910" y="1170"/>
                    </a:lnTo>
                    <a:lnTo>
                      <a:pt x="2916" y="1164"/>
                    </a:lnTo>
                    <a:lnTo>
                      <a:pt x="2916" y="1164"/>
                    </a:lnTo>
                    <a:lnTo>
                      <a:pt x="2922" y="1158"/>
                    </a:lnTo>
                    <a:lnTo>
                      <a:pt x="2928" y="1158"/>
                    </a:lnTo>
                    <a:lnTo>
                      <a:pt x="2928" y="1152"/>
                    </a:lnTo>
                    <a:lnTo>
                      <a:pt x="2934" y="1146"/>
                    </a:lnTo>
                    <a:lnTo>
                      <a:pt x="2940" y="1140"/>
                    </a:lnTo>
                    <a:lnTo>
                      <a:pt x="2940" y="1140"/>
                    </a:lnTo>
                    <a:lnTo>
                      <a:pt x="2946" y="1134"/>
                    </a:lnTo>
                    <a:lnTo>
                      <a:pt x="2952" y="1128"/>
                    </a:lnTo>
                    <a:lnTo>
                      <a:pt x="2952" y="1122"/>
                    </a:lnTo>
                    <a:lnTo>
                      <a:pt x="2958" y="1116"/>
                    </a:lnTo>
                    <a:lnTo>
                      <a:pt x="2964" y="1110"/>
                    </a:lnTo>
                    <a:lnTo>
                      <a:pt x="2964" y="1104"/>
                    </a:lnTo>
                    <a:lnTo>
                      <a:pt x="2970" y="1098"/>
                    </a:lnTo>
                    <a:lnTo>
                      <a:pt x="2976" y="1092"/>
                    </a:lnTo>
                    <a:lnTo>
                      <a:pt x="2976" y="1086"/>
                    </a:lnTo>
                    <a:lnTo>
                      <a:pt x="2982" y="1080"/>
                    </a:lnTo>
                    <a:lnTo>
                      <a:pt x="2988" y="1074"/>
                    </a:lnTo>
                    <a:lnTo>
                      <a:pt x="2988" y="1068"/>
                    </a:lnTo>
                    <a:lnTo>
                      <a:pt x="2994" y="1062"/>
                    </a:lnTo>
                    <a:lnTo>
                      <a:pt x="3000" y="1056"/>
                    </a:lnTo>
                    <a:lnTo>
                      <a:pt x="3000" y="1050"/>
                    </a:lnTo>
                    <a:lnTo>
                      <a:pt x="3006" y="1044"/>
                    </a:lnTo>
                    <a:lnTo>
                      <a:pt x="3012" y="1032"/>
                    </a:lnTo>
                    <a:lnTo>
                      <a:pt x="3012" y="1026"/>
                    </a:lnTo>
                    <a:lnTo>
                      <a:pt x="3018" y="1020"/>
                    </a:lnTo>
                    <a:lnTo>
                      <a:pt x="3024" y="1014"/>
                    </a:lnTo>
                    <a:lnTo>
                      <a:pt x="3024" y="1002"/>
                    </a:lnTo>
                    <a:lnTo>
                      <a:pt x="3030" y="996"/>
                    </a:lnTo>
                    <a:lnTo>
                      <a:pt x="3036" y="990"/>
                    </a:lnTo>
                    <a:lnTo>
                      <a:pt x="3036" y="978"/>
                    </a:lnTo>
                    <a:lnTo>
                      <a:pt x="3042" y="972"/>
                    </a:lnTo>
                    <a:lnTo>
                      <a:pt x="3048" y="960"/>
                    </a:lnTo>
                    <a:lnTo>
                      <a:pt x="3048" y="954"/>
                    </a:lnTo>
                    <a:lnTo>
                      <a:pt x="3054" y="948"/>
                    </a:lnTo>
                    <a:lnTo>
                      <a:pt x="3060" y="936"/>
                    </a:lnTo>
                    <a:lnTo>
                      <a:pt x="3060" y="930"/>
                    </a:lnTo>
                    <a:lnTo>
                      <a:pt x="3066" y="918"/>
                    </a:lnTo>
                    <a:lnTo>
                      <a:pt x="3066" y="906"/>
                    </a:lnTo>
                    <a:lnTo>
                      <a:pt x="3072" y="900"/>
                    </a:lnTo>
                    <a:lnTo>
                      <a:pt x="3078" y="888"/>
                    </a:lnTo>
                    <a:lnTo>
                      <a:pt x="3078" y="876"/>
                    </a:lnTo>
                    <a:lnTo>
                      <a:pt x="3084" y="870"/>
                    </a:lnTo>
                    <a:lnTo>
                      <a:pt x="3090" y="858"/>
                    </a:lnTo>
                    <a:lnTo>
                      <a:pt x="3090" y="846"/>
                    </a:lnTo>
                    <a:lnTo>
                      <a:pt x="3096" y="840"/>
                    </a:lnTo>
                    <a:lnTo>
                      <a:pt x="3102" y="828"/>
                    </a:lnTo>
                    <a:lnTo>
                      <a:pt x="3102" y="816"/>
                    </a:lnTo>
                    <a:lnTo>
                      <a:pt x="3108" y="804"/>
                    </a:lnTo>
                    <a:lnTo>
                      <a:pt x="3114" y="792"/>
                    </a:lnTo>
                    <a:lnTo>
                      <a:pt x="3114" y="780"/>
                    </a:lnTo>
                    <a:lnTo>
                      <a:pt x="3120" y="774"/>
                    </a:lnTo>
                    <a:lnTo>
                      <a:pt x="3126" y="762"/>
                    </a:lnTo>
                    <a:lnTo>
                      <a:pt x="3126" y="750"/>
                    </a:lnTo>
                    <a:lnTo>
                      <a:pt x="3132" y="738"/>
                    </a:lnTo>
                    <a:lnTo>
                      <a:pt x="3138" y="726"/>
                    </a:lnTo>
                    <a:lnTo>
                      <a:pt x="3138" y="714"/>
                    </a:lnTo>
                    <a:lnTo>
                      <a:pt x="3144" y="702"/>
                    </a:lnTo>
                    <a:lnTo>
                      <a:pt x="3150" y="690"/>
                    </a:lnTo>
                    <a:lnTo>
                      <a:pt x="3150" y="672"/>
                    </a:lnTo>
                    <a:lnTo>
                      <a:pt x="3156" y="660"/>
                    </a:lnTo>
                    <a:lnTo>
                      <a:pt x="3204" y="480"/>
                    </a:lnTo>
                    <a:lnTo>
                      <a:pt x="3210" y="468"/>
                    </a:lnTo>
                    <a:lnTo>
                      <a:pt x="3216" y="450"/>
                    </a:lnTo>
                    <a:lnTo>
                      <a:pt x="3216" y="438"/>
                    </a:lnTo>
                    <a:lnTo>
                      <a:pt x="3222" y="432"/>
                    </a:lnTo>
                    <a:lnTo>
                      <a:pt x="3228" y="426"/>
                    </a:lnTo>
                    <a:lnTo>
                      <a:pt x="3228" y="426"/>
                    </a:lnTo>
                    <a:lnTo>
                      <a:pt x="3234" y="426"/>
                    </a:lnTo>
                    <a:lnTo>
                      <a:pt x="3240" y="432"/>
                    </a:lnTo>
                    <a:lnTo>
                      <a:pt x="3240" y="438"/>
                    </a:lnTo>
                    <a:lnTo>
                      <a:pt x="3246" y="444"/>
                    </a:lnTo>
                    <a:lnTo>
                      <a:pt x="3252" y="456"/>
                    </a:lnTo>
                    <a:lnTo>
                      <a:pt x="3252" y="462"/>
                    </a:lnTo>
                    <a:lnTo>
                      <a:pt x="3258" y="474"/>
                    </a:lnTo>
                    <a:lnTo>
                      <a:pt x="3264" y="480"/>
                    </a:lnTo>
                    <a:lnTo>
                      <a:pt x="3264" y="492"/>
                    </a:lnTo>
                    <a:lnTo>
                      <a:pt x="3270" y="498"/>
                    </a:lnTo>
                    <a:lnTo>
                      <a:pt x="3270" y="510"/>
                    </a:lnTo>
                    <a:lnTo>
                      <a:pt x="3276" y="516"/>
                    </a:lnTo>
                    <a:lnTo>
                      <a:pt x="3282" y="528"/>
                    </a:lnTo>
                    <a:lnTo>
                      <a:pt x="3282" y="534"/>
                    </a:lnTo>
                    <a:lnTo>
                      <a:pt x="3288" y="546"/>
                    </a:lnTo>
                    <a:lnTo>
                      <a:pt x="3294" y="552"/>
                    </a:lnTo>
                    <a:lnTo>
                      <a:pt x="3294" y="564"/>
                    </a:lnTo>
                    <a:lnTo>
                      <a:pt x="3300" y="570"/>
                    </a:lnTo>
                    <a:lnTo>
                      <a:pt x="3306" y="582"/>
                    </a:lnTo>
                    <a:lnTo>
                      <a:pt x="3306" y="588"/>
                    </a:lnTo>
                    <a:lnTo>
                      <a:pt x="3312" y="594"/>
                    </a:lnTo>
                    <a:lnTo>
                      <a:pt x="3318" y="606"/>
                    </a:lnTo>
                    <a:lnTo>
                      <a:pt x="3318" y="612"/>
                    </a:lnTo>
                    <a:lnTo>
                      <a:pt x="3324" y="624"/>
                    </a:lnTo>
                    <a:lnTo>
                      <a:pt x="3330" y="630"/>
                    </a:lnTo>
                    <a:lnTo>
                      <a:pt x="3330" y="630"/>
                    </a:lnTo>
                    <a:lnTo>
                      <a:pt x="3330" y="636"/>
                    </a:lnTo>
                    <a:lnTo>
                      <a:pt x="3336" y="648"/>
                    </a:lnTo>
                    <a:lnTo>
                      <a:pt x="3342" y="654"/>
                    </a:lnTo>
                    <a:lnTo>
                      <a:pt x="3342" y="660"/>
                    </a:lnTo>
                    <a:lnTo>
                      <a:pt x="3348" y="672"/>
                    </a:lnTo>
                    <a:lnTo>
                      <a:pt x="3354" y="678"/>
                    </a:lnTo>
                    <a:lnTo>
                      <a:pt x="3354" y="684"/>
                    </a:lnTo>
                    <a:lnTo>
                      <a:pt x="3360" y="696"/>
                    </a:lnTo>
                    <a:lnTo>
                      <a:pt x="3366" y="702"/>
                    </a:lnTo>
                    <a:lnTo>
                      <a:pt x="3366" y="708"/>
                    </a:lnTo>
                    <a:lnTo>
                      <a:pt x="3372" y="714"/>
                    </a:lnTo>
                    <a:lnTo>
                      <a:pt x="3378" y="726"/>
                    </a:lnTo>
                    <a:lnTo>
                      <a:pt x="3378" y="732"/>
                    </a:lnTo>
                    <a:lnTo>
                      <a:pt x="3384" y="738"/>
                    </a:lnTo>
                    <a:lnTo>
                      <a:pt x="3390" y="744"/>
                    </a:lnTo>
                    <a:lnTo>
                      <a:pt x="3390" y="756"/>
                    </a:lnTo>
                    <a:lnTo>
                      <a:pt x="3396" y="762"/>
                    </a:lnTo>
                    <a:lnTo>
                      <a:pt x="3396" y="768"/>
                    </a:lnTo>
                    <a:lnTo>
                      <a:pt x="3402" y="774"/>
                    </a:lnTo>
                    <a:lnTo>
                      <a:pt x="3408" y="780"/>
                    </a:lnTo>
                    <a:lnTo>
                      <a:pt x="3408" y="786"/>
                    </a:lnTo>
                    <a:lnTo>
                      <a:pt x="3408" y="786"/>
                    </a:lnTo>
                    <a:lnTo>
                      <a:pt x="3414" y="798"/>
                    </a:lnTo>
                    <a:lnTo>
                      <a:pt x="3420" y="804"/>
                    </a:lnTo>
                    <a:lnTo>
                      <a:pt x="3420" y="810"/>
                    </a:lnTo>
                    <a:lnTo>
                      <a:pt x="3426" y="816"/>
                    </a:lnTo>
                    <a:lnTo>
                      <a:pt x="3432" y="822"/>
                    </a:lnTo>
                    <a:lnTo>
                      <a:pt x="3432" y="828"/>
                    </a:lnTo>
                    <a:lnTo>
                      <a:pt x="3438" y="834"/>
                    </a:lnTo>
                    <a:lnTo>
                      <a:pt x="3444" y="840"/>
                    </a:lnTo>
                    <a:lnTo>
                      <a:pt x="3444" y="852"/>
                    </a:lnTo>
                    <a:lnTo>
                      <a:pt x="3450" y="858"/>
                    </a:lnTo>
                    <a:lnTo>
                      <a:pt x="3456" y="864"/>
                    </a:lnTo>
                    <a:lnTo>
                      <a:pt x="3456" y="870"/>
                    </a:lnTo>
                    <a:lnTo>
                      <a:pt x="3462" y="876"/>
                    </a:lnTo>
                    <a:lnTo>
                      <a:pt x="3468" y="882"/>
                    </a:lnTo>
                    <a:lnTo>
                      <a:pt x="3468" y="888"/>
                    </a:lnTo>
                    <a:lnTo>
                      <a:pt x="3474" y="894"/>
                    </a:lnTo>
                    <a:lnTo>
                      <a:pt x="3480" y="900"/>
                    </a:lnTo>
                    <a:lnTo>
                      <a:pt x="3480" y="906"/>
                    </a:lnTo>
                    <a:lnTo>
                      <a:pt x="3486" y="912"/>
                    </a:lnTo>
                    <a:lnTo>
                      <a:pt x="3492" y="918"/>
                    </a:lnTo>
                    <a:lnTo>
                      <a:pt x="3492" y="924"/>
                    </a:lnTo>
                    <a:lnTo>
                      <a:pt x="3498" y="930"/>
                    </a:lnTo>
                    <a:lnTo>
                      <a:pt x="3504" y="936"/>
                    </a:lnTo>
                    <a:lnTo>
                      <a:pt x="3504" y="942"/>
                    </a:lnTo>
                    <a:lnTo>
                      <a:pt x="3510" y="948"/>
                    </a:lnTo>
                    <a:lnTo>
                      <a:pt x="3516" y="948"/>
                    </a:lnTo>
                    <a:lnTo>
                      <a:pt x="3516" y="954"/>
                    </a:lnTo>
                    <a:lnTo>
                      <a:pt x="3522" y="960"/>
                    </a:lnTo>
                    <a:lnTo>
                      <a:pt x="3528" y="966"/>
                    </a:lnTo>
                    <a:lnTo>
                      <a:pt x="3528" y="972"/>
                    </a:lnTo>
                    <a:lnTo>
                      <a:pt x="3534" y="978"/>
                    </a:lnTo>
                    <a:lnTo>
                      <a:pt x="3534" y="978"/>
                    </a:lnTo>
                    <a:lnTo>
                      <a:pt x="3534" y="978"/>
                    </a:lnTo>
                    <a:lnTo>
                      <a:pt x="3540" y="984"/>
                    </a:lnTo>
                    <a:lnTo>
                      <a:pt x="3540" y="990"/>
                    </a:lnTo>
                    <a:lnTo>
                      <a:pt x="3546" y="990"/>
                    </a:lnTo>
                    <a:lnTo>
                      <a:pt x="3546" y="996"/>
                    </a:lnTo>
                    <a:lnTo>
                      <a:pt x="3552" y="1002"/>
                    </a:lnTo>
                    <a:lnTo>
                      <a:pt x="3558" y="1008"/>
                    </a:lnTo>
                    <a:lnTo>
                      <a:pt x="3558" y="1014"/>
                    </a:lnTo>
                    <a:lnTo>
                      <a:pt x="3564" y="1014"/>
                    </a:lnTo>
                    <a:lnTo>
                      <a:pt x="3570" y="1020"/>
                    </a:lnTo>
                    <a:lnTo>
                      <a:pt x="3570" y="1026"/>
                    </a:lnTo>
                    <a:lnTo>
                      <a:pt x="3576" y="1032"/>
                    </a:lnTo>
                    <a:lnTo>
                      <a:pt x="3582" y="1032"/>
                    </a:lnTo>
                    <a:lnTo>
                      <a:pt x="3582" y="1038"/>
                    </a:lnTo>
                    <a:lnTo>
                      <a:pt x="3588" y="1044"/>
                    </a:lnTo>
                    <a:lnTo>
                      <a:pt x="3594" y="1050"/>
                    </a:lnTo>
                    <a:lnTo>
                      <a:pt x="3594" y="1050"/>
                    </a:lnTo>
                    <a:lnTo>
                      <a:pt x="3600" y="1056"/>
                    </a:lnTo>
                    <a:lnTo>
                      <a:pt x="3606" y="1062"/>
                    </a:lnTo>
                    <a:lnTo>
                      <a:pt x="3606" y="1062"/>
                    </a:lnTo>
                    <a:lnTo>
                      <a:pt x="3612" y="1068"/>
                    </a:lnTo>
                    <a:lnTo>
                      <a:pt x="3618" y="1074"/>
                    </a:lnTo>
                    <a:lnTo>
                      <a:pt x="3618" y="1074"/>
                    </a:lnTo>
                    <a:lnTo>
                      <a:pt x="3624" y="1080"/>
                    </a:lnTo>
                    <a:lnTo>
                      <a:pt x="3630" y="1086"/>
                    </a:lnTo>
                    <a:lnTo>
                      <a:pt x="3630" y="1086"/>
                    </a:lnTo>
                    <a:lnTo>
                      <a:pt x="3636" y="1092"/>
                    </a:lnTo>
                    <a:lnTo>
                      <a:pt x="3642" y="1092"/>
                    </a:lnTo>
                    <a:lnTo>
                      <a:pt x="3642" y="1098"/>
                    </a:lnTo>
                    <a:lnTo>
                      <a:pt x="3648" y="1104"/>
                    </a:lnTo>
                    <a:lnTo>
                      <a:pt x="3654" y="1104"/>
                    </a:lnTo>
                    <a:lnTo>
                      <a:pt x="3654" y="1110"/>
                    </a:lnTo>
                    <a:lnTo>
                      <a:pt x="3660" y="1110"/>
                    </a:lnTo>
                    <a:lnTo>
                      <a:pt x="3666" y="1116"/>
                    </a:lnTo>
                    <a:lnTo>
                      <a:pt x="3666" y="1116"/>
                    </a:lnTo>
                    <a:lnTo>
                      <a:pt x="3672" y="1122"/>
                    </a:lnTo>
                    <a:lnTo>
                      <a:pt x="3678" y="1122"/>
                    </a:lnTo>
                    <a:lnTo>
                      <a:pt x="3678" y="1128"/>
                    </a:lnTo>
                    <a:lnTo>
                      <a:pt x="3684" y="1128"/>
                    </a:lnTo>
                    <a:lnTo>
                      <a:pt x="3774" y="1182"/>
                    </a:lnTo>
                    <a:lnTo>
                      <a:pt x="3780" y="1182"/>
                    </a:lnTo>
                    <a:lnTo>
                      <a:pt x="3786" y="1182"/>
                    </a:lnTo>
                    <a:lnTo>
                      <a:pt x="3786" y="1188"/>
                    </a:lnTo>
                    <a:lnTo>
                      <a:pt x="3792" y="1188"/>
                    </a:lnTo>
                    <a:lnTo>
                      <a:pt x="3798" y="1188"/>
                    </a:lnTo>
                    <a:lnTo>
                      <a:pt x="3798" y="1188"/>
                    </a:lnTo>
                    <a:lnTo>
                      <a:pt x="3804" y="1188"/>
                    </a:lnTo>
                    <a:lnTo>
                      <a:pt x="3810" y="1188"/>
                    </a:lnTo>
                    <a:lnTo>
                      <a:pt x="3810" y="1194"/>
                    </a:lnTo>
                    <a:lnTo>
                      <a:pt x="3816" y="1194"/>
                    </a:lnTo>
                    <a:lnTo>
                      <a:pt x="3816" y="1194"/>
                    </a:lnTo>
                    <a:lnTo>
                      <a:pt x="3822" y="1194"/>
                    </a:lnTo>
                    <a:lnTo>
                      <a:pt x="3828" y="1194"/>
                    </a:lnTo>
                    <a:lnTo>
                      <a:pt x="3828" y="1194"/>
                    </a:lnTo>
                    <a:lnTo>
                      <a:pt x="3834" y="1194"/>
                    </a:lnTo>
                    <a:lnTo>
                      <a:pt x="3840" y="1200"/>
                    </a:lnTo>
                    <a:lnTo>
                      <a:pt x="3840" y="1200"/>
                    </a:lnTo>
                    <a:lnTo>
                      <a:pt x="3846" y="1200"/>
                    </a:lnTo>
                    <a:lnTo>
                      <a:pt x="3852" y="1200"/>
                    </a:lnTo>
                    <a:lnTo>
                      <a:pt x="3852" y="1200"/>
                    </a:lnTo>
                    <a:lnTo>
                      <a:pt x="3858" y="1200"/>
                    </a:lnTo>
                    <a:lnTo>
                      <a:pt x="3864" y="1200"/>
                    </a:lnTo>
                    <a:lnTo>
                      <a:pt x="3864" y="1200"/>
                    </a:lnTo>
                    <a:lnTo>
                      <a:pt x="3870" y="1200"/>
                    </a:lnTo>
                    <a:lnTo>
                      <a:pt x="3870" y="1200"/>
                    </a:lnTo>
                    <a:lnTo>
                      <a:pt x="3876" y="1200"/>
                    </a:lnTo>
                    <a:lnTo>
                      <a:pt x="3876" y="1200"/>
                    </a:lnTo>
                    <a:lnTo>
                      <a:pt x="3882" y="1200"/>
                    </a:lnTo>
                    <a:lnTo>
                      <a:pt x="3888" y="1200"/>
                    </a:lnTo>
                    <a:lnTo>
                      <a:pt x="3888" y="1200"/>
                    </a:lnTo>
                    <a:lnTo>
                      <a:pt x="3894" y="1200"/>
                    </a:lnTo>
                    <a:lnTo>
                      <a:pt x="3900" y="1200"/>
                    </a:lnTo>
                    <a:lnTo>
                      <a:pt x="3900" y="1200"/>
                    </a:lnTo>
                    <a:lnTo>
                      <a:pt x="3906" y="1200"/>
                    </a:lnTo>
                    <a:lnTo>
                      <a:pt x="3912" y="1200"/>
                    </a:lnTo>
                    <a:lnTo>
                      <a:pt x="3912" y="1194"/>
                    </a:lnTo>
                    <a:lnTo>
                      <a:pt x="3918" y="1194"/>
                    </a:lnTo>
                    <a:lnTo>
                      <a:pt x="3924" y="1194"/>
                    </a:lnTo>
                    <a:lnTo>
                      <a:pt x="3924" y="1194"/>
                    </a:lnTo>
                    <a:lnTo>
                      <a:pt x="3930" y="1194"/>
                    </a:lnTo>
                    <a:lnTo>
                      <a:pt x="3936" y="1194"/>
                    </a:lnTo>
                    <a:lnTo>
                      <a:pt x="3936" y="1194"/>
                    </a:lnTo>
                    <a:lnTo>
                      <a:pt x="3942" y="1188"/>
                    </a:lnTo>
                    <a:lnTo>
                      <a:pt x="3948" y="1188"/>
                    </a:lnTo>
                    <a:lnTo>
                      <a:pt x="3948" y="1188"/>
                    </a:lnTo>
                    <a:lnTo>
                      <a:pt x="3954" y="1188"/>
                    </a:lnTo>
                    <a:lnTo>
                      <a:pt x="3960" y="1188"/>
                    </a:lnTo>
                    <a:lnTo>
                      <a:pt x="3960" y="1188"/>
                    </a:lnTo>
                    <a:lnTo>
                      <a:pt x="3966" y="1182"/>
                    </a:lnTo>
                    <a:lnTo>
                      <a:pt x="3972" y="1182"/>
                    </a:lnTo>
                    <a:lnTo>
                      <a:pt x="3972" y="1182"/>
                    </a:lnTo>
                    <a:lnTo>
                      <a:pt x="3978" y="1182"/>
                    </a:lnTo>
                    <a:lnTo>
                      <a:pt x="3984" y="1176"/>
                    </a:lnTo>
                    <a:lnTo>
                      <a:pt x="3984" y="1176"/>
                    </a:lnTo>
                    <a:lnTo>
                      <a:pt x="3990" y="1176"/>
                    </a:lnTo>
                    <a:lnTo>
                      <a:pt x="3996" y="1170"/>
                    </a:lnTo>
                    <a:lnTo>
                      <a:pt x="3996" y="1170"/>
                    </a:lnTo>
                    <a:lnTo>
                      <a:pt x="4002" y="1170"/>
                    </a:lnTo>
                    <a:lnTo>
                      <a:pt x="4008" y="1164"/>
                    </a:lnTo>
                    <a:lnTo>
                      <a:pt x="4008" y="1164"/>
                    </a:lnTo>
                    <a:lnTo>
                      <a:pt x="4014" y="1164"/>
                    </a:lnTo>
                    <a:lnTo>
                      <a:pt x="4020" y="1158"/>
                    </a:lnTo>
                    <a:lnTo>
                      <a:pt x="4020" y="1158"/>
                    </a:lnTo>
                    <a:lnTo>
                      <a:pt x="4026" y="1158"/>
                    </a:lnTo>
                    <a:lnTo>
                      <a:pt x="4032" y="1152"/>
                    </a:lnTo>
                    <a:lnTo>
                      <a:pt x="4032" y="1152"/>
                    </a:lnTo>
                    <a:lnTo>
                      <a:pt x="4038" y="1152"/>
                    </a:lnTo>
                    <a:lnTo>
                      <a:pt x="4044" y="1146"/>
                    </a:lnTo>
                    <a:lnTo>
                      <a:pt x="4044" y="1146"/>
                    </a:lnTo>
                    <a:lnTo>
                      <a:pt x="4050" y="1140"/>
                    </a:lnTo>
                    <a:lnTo>
                      <a:pt x="4050" y="1140"/>
                    </a:lnTo>
                    <a:lnTo>
                      <a:pt x="4056" y="1134"/>
                    </a:lnTo>
                    <a:lnTo>
                      <a:pt x="4062" y="1134"/>
                    </a:lnTo>
                    <a:lnTo>
                      <a:pt x="4062" y="1128"/>
                    </a:lnTo>
                    <a:lnTo>
                      <a:pt x="4068" y="1128"/>
                    </a:lnTo>
                    <a:lnTo>
                      <a:pt x="4074" y="1122"/>
                    </a:lnTo>
                    <a:lnTo>
                      <a:pt x="4074" y="1122"/>
                    </a:lnTo>
                    <a:lnTo>
                      <a:pt x="4080" y="1116"/>
                    </a:lnTo>
                    <a:lnTo>
                      <a:pt x="4086" y="1116"/>
                    </a:lnTo>
                    <a:lnTo>
                      <a:pt x="4086" y="1110"/>
                    </a:lnTo>
                    <a:lnTo>
                      <a:pt x="4092" y="1110"/>
                    </a:lnTo>
                    <a:lnTo>
                      <a:pt x="4098" y="1104"/>
                    </a:lnTo>
                    <a:lnTo>
                      <a:pt x="4098" y="1104"/>
                    </a:lnTo>
                    <a:lnTo>
                      <a:pt x="4104" y="1098"/>
                    </a:lnTo>
                    <a:lnTo>
                      <a:pt x="4110" y="1098"/>
                    </a:lnTo>
                    <a:lnTo>
                      <a:pt x="4110" y="1092"/>
                    </a:lnTo>
                    <a:lnTo>
                      <a:pt x="4116" y="1086"/>
                    </a:lnTo>
                    <a:lnTo>
                      <a:pt x="4122" y="1086"/>
                    </a:lnTo>
                    <a:lnTo>
                      <a:pt x="4122" y="1080"/>
                    </a:lnTo>
                    <a:lnTo>
                      <a:pt x="4128" y="1074"/>
                    </a:lnTo>
                    <a:lnTo>
                      <a:pt x="4134" y="1074"/>
                    </a:lnTo>
                    <a:lnTo>
                      <a:pt x="4134" y="1068"/>
                    </a:lnTo>
                    <a:lnTo>
                      <a:pt x="4140" y="1068"/>
                    </a:lnTo>
                    <a:lnTo>
                      <a:pt x="4146" y="1062"/>
                    </a:lnTo>
                    <a:lnTo>
                      <a:pt x="4146" y="1056"/>
                    </a:lnTo>
                    <a:lnTo>
                      <a:pt x="4152" y="1050"/>
                    </a:lnTo>
                    <a:lnTo>
                      <a:pt x="4158" y="1050"/>
                    </a:lnTo>
                    <a:lnTo>
                      <a:pt x="4158" y="1044"/>
                    </a:lnTo>
                    <a:lnTo>
                      <a:pt x="4164" y="1038"/>
                    </a:lnTo>
                    <a:lnTo>
                      <a:pt x="4170" y="1038"/>
                    </a:lnTo>
                    <a:lnTo>
                      <a:pt x="4170" y="1032"/>
                    </a:lnTo>
                    <a:lnTo>
                      <a:pt x="4176" y="1026"/>
                    </a:lnTo>
                    <a:lnTo>
                      <a:pt x="4182" y="1020"/>
                    </a:lnTo>
                    <a:lnTo>
                      <a:pt x="4182" y="1020"/>
                    </a:lnTo>
                    <a:lnTo>
                      <a:pt x="4188" y="1014"/>
                    </a:lnTo>
                    <a:lnTo>
                      <a:pt x="4194" y="1008"/>
                    </a:lnTo>
                    <a:lnTo>
                      <a:pt x="4194" y="1002"/>
                    </a:lnTo>
                    <a:lnTo>
                      <a:pt x="4200" y="996"/>
                    </a:lnTo>
                    <a:lnTo>
                      <a:pt x="4206" y="996"/>
                    </a:lnTo>
                    <a:lnTo>
                      <a:pt x="4206" y="990"/>
                    </a:lnTo>
                    <a:lnTo>
                      <a:pt x="4212" y="984"/>
                    </a:lnTo>
                    <a:lnTo>
                      <a:pt x="4218" y="978"/>
                    </a:lnTo>
                    <a:lnTo>
                      <a:pt x="4218" y="972"/>
                    </a:lnTo>
                    <a:lnTo>
                      <a:pt x="4224" y="966"/>
                    </a:lnTo>
                    <a:lnTo>
                      <a:pt x="4230" y="960"/>
                    </a:lnTo>
                    <a:lnTo>
                      <a:pt x="4230" y="954"/>
                    </a:lnTo>
                    <a:lnTo>
                      <a:pt x="4236" y="954"/>
                    </a:lnTo>
                    <a:lnTo>
                      <a:pt x="4242" y="948"/>
                    </a:lnTo>
                    <a:lnTo>
                      <a:pt x="4242" y="942"/>
                    </a:lnTo>
                    <a:lnTo>
                      <a:pt x="4248" y="936"/>
                    </a:lnTo>
                    <a:lnTo>
                      <a:pt x="4254" y="930"/>
                    </a:lnTo>
                    <a:lnTo>
                      <a:pt x="4254" y="924"/>
                    </a:lnTo>
                    <a:lnTo>
                      <a:pt x="4260" y="918"/>
                    </a:lnTo>
                    <a:lnTo>
                      <a:pt x="4266" y="912"/>
                    </a:lnTo>
                    <a:lnTo>
                      <a:pt x="4266" y="912"/>
                    </a:lnTo>
                    <a:lnTo>
                      <a:pt x="4266" y="906"/>
                    </a:lnTo>
                    <a:lnTo>
                      <a:pt x="4272" y="900"/>
                    </a:lnTo>
                    <a:lnTo>
                      <a:pt x="4278" y="894"/>
                    </a:lnTo>
                    <a:lnTo>
                      <a:pt x="4278" y="888"/>
                    </a:lnTo>
                    <a:lnTo>
                      <a:pt x="4284" y="882"/>
                    </a:lnTo>
                    <a:lnTo>
                      <a:pt x="4284" y="876"/>
                    </a:lnTo>
                    <a:lnTo>
                      <a:pt x="4290" y="870"/>
                    </a:lnTo>
                    <a:lnTo>
                      <a:pt x="4296" y="864"/>
                    </a:lnTo>
                    <a:lnTo>
                      <a:pt x="4296" y="858"/>
                    </a:lnTo>
                    <a:lnTo>
                      <a:pt x="4302" y="852"/>
                    </a:lnTo>
                    <a:lnTo>
                      <a:pt x="4308" y="846"/>
                    </a:lnTo>
                    <a:lnTo>
                      <a:pt x="4308" y="840"/>
                    </a:lnTo>
                    <a:lnTo>
                      <a:pt x="4314" y="834"/>
                    </a:lnTo>
                    <a:lnTo>
                      <a:pt x="4320" y="822"/>
                    </a:lnTo>
                    <a:lnTo>
                      <a:pt x="4320" y="816"/>
                    </a:lnTo>
                    <a:lnTo>
                      <a:pt x="4326" y="810"/>
                    </a:lnTo>
                    <a:lnTo>
                      <a:pt x="4332" y="804"/>
                    </a:lnTo>
                    <a:lnTo>
                      <a:pt x="4332" y="798"/>
                    </a:lnTo>
                    <a:lnTo>
                      <a:pt x="4338" y="792"/>
                    </a:lnTo>
                    <a:lnTo>
                      <a:pt x="4344" y="786"/>
                    </a:lnTo>
                    <a:lnTo>
                      <a:pt x="4344" y="774"/>
                    </a:lnTo>
                    <a:lnTo>
                      <a:pt x="4350" y="768"/>
                    </a:lnTo>
                    <a:lnTo>
                      <a:pt x="4356" y="762"/>
                    </a:lnTo>
                    <a:lnTo>
                      <a:pt x="4356" y="756"/>
                    </a:lnTo>
                    <a:lnTo>
                      <a:pt x="4362" y="750"/>
                    </a:lnTo>
                    <a:lnTo>
                      <a:pt x="4362" y="738"/>
                    </a:lnTo>
                    <a:lnTo>
                      <a:pt x="4368" y="732"/>
                    </a:lnTo>
                    <a:lnTo>
                      <a:pt x="4374" y="726"/>
                    </a:lnTo>
                    <a:lnTo>
                      <a:pt x="4374" y="720"/>
                    </a:lnTo>
                    <a:lnTo>
                      <a:pt x="4380" y="714"/>
                    </a:lnTo>
                    <a:lnTo>
                      <a:pt x="4380" y="714"/>
                    </a:lnTo>
                    <a:lnTo>
                      <a:pt x="4386" y="702"/>
                    </a:lnTo>
                    <a:lnTo>
                      <a:pt x="4386" y="696"/>
                    </a:lnTo>
                    <a:lnTo>
                      <a:pt x="4392" y="690"/>
                    </a:lnTo>
                    <a:lnTo>
                      <a:pt x="4398" y="678"/>
                    </a:lnTo>
                    <a:lnTo>
                      <a:pt x="4398" y="672"/>
                    </a:lnTo>
                    <a:lnTo>
                      <a:pt x="4404" y="666"/>
                    </a:lnTo>
                    <a:lnTo>
                      <a:pt x="4410" y="654"/>
                    </a:lnTo>
                    <a:lnTo>
                      <a:pt x="4410" y="648"/>
                    </a:lnTo>
                    <a:lnTo>
                      <a:pt x="4416" y="642"/>
                    </a:lnTo>
                    <a:lnTo>
                      <a:pt x="4422" y="630"/>
                    </a:lnTo>
                    <a:lnTo>
                      <a:pt x="4422" y="624"/>
                    </a:lnTo>
                    <a:lnTo>
                      <a:pt x="4428" y="618"/>
                    </a:lnTo>
                    <a:lnTo>
                      <a:pt x="4434" y="606"/>
                    </a:lnTo>
                    <a:lnTo>
                      <a:pt x="4434" y="600"/>
                    </a:lnTo>
                    <a:lnTo>
                      <a:pt x="4440" y="588"/>
                    </a:lnTo>
                    <a:lnTo>
                      <a:pt x="4446" y="582"/>
                    </a:lnTo>
                    <a:lnTo>
                      <a:pt x="4446" y="576"/>
                    </a:lnTo>
                    <a:lnTo>
                      <a:pt x="4452" y="570"/>
                    </a:lnTo>
                    <a:lnTo>
                      <a:pt x="4458" y="564"/>
                    </a:lnTo>
                    <a:lnTo>
                      <a:pt x="4458" y="558"/>
                    </a:lnTo>
                    <a:lnTo>
                      <a:pt x="4464" y="558"/>
                    </a:lnTo>
                    <a:lnTo>
                      <a:pt x="4464" y="558"/>
                    </a:lnTo>
                    <a:lnTo>
                      <a:pt x="4470" y="558"/>
                    </a:lnTo>
                    <a:lnTo>
                      <a:pt x="4476" y="564"/>
                    </a:lnTo>
                    <a:lnTo>
                      <a:pt x="4476" y="570"/>
                    </a:lnTo>
                    <a:lnTo>
                      <a:pt x="4482" y="576"/>
                    </a:lnTo>
                    <a:lnTo>
                      <a:pt x="4488" y="582"/>
                    </a:lnTo>
                    <a:lnTo>
                      <a:pt x="4488" y="588"/>
                    </a:lnTo>
                    <a:lnTo>
                      <a:pt x="4494" y="600"/>
                    </a:lnTo>
                    <a:lnTo>
                      <a:pt x="4500" y="606"/>
                    </a:lnTo>
                    <a:lnTo>
                      <a:pt x="4500" y="612"/>
                    </a:lnTo>
                    <a:lnTo>
                      <a:pt x="4506" y="618"/>
                    </a:lnTo>
                    <a:lnTo>
                      <a:pt x="4506" y="624"/>
                    </a:lnTo>
                    <a:lnTo>
                      <a:pt x="4512" y="630"/>
                    </a:lnTo>
                    <a:lnTo>
                      <a:pt x="4518" y="636"/>
                    </a:lnTo>
                    <a:lnTo>
                      <a:pt x="4518" y="642"/>
                    </a:lnTo>
                    <a:lnTo>
                      <a:pt x="4524" y="654"/>
                    </a:lnTo>
                    <a:lnTo>
                      <a:pt x="4530" y="660"/>
                    </a:lnTo>
                    <a:lnTo>
                      <a:pt x="4530" y="666"/>
                    </a:lnTo>
                    <a:lnTo>
                      <a:pt x="4536" y="672"/>
                    </a:lnTo>
                    <a:lnTo>
                      <a:pt x="4536" y="678"/>
                    </a:lnTo>
                    <a:lnTo>
                      <a:pt x="4542" y="684"/>
                    </a:lnTo>
                    <a:lnTo>
                      <a:pt x="4548" y="690"/>
                    </a:lnTo>
                    <a:lnTo>
                      <a:pt x="4548" y="696"/>
                    </a:lnTo>
                    <a:lnTo>
                      <a:pt x="4554" y="702"/>
                    </a:lnTo>
                    <a:lnTo>
                      <a:pt x="4560" y="708"/>
                    </a:lnTo>
                    <a:lnTo>
                      <a:pt x="4560" y="714"/>
                    </a:lnTo>
                    <a:lnTo>
                      <a:pt x="4566" y="720"/>
                    </a:lnTo>
                    <a:lnTo>
                      <a:pt x="4572" y="726"/>
                    </a:lnTo>
                    <a:lnTo>
                      <a:pt x="4572" y="732"/>
                    </a:lnTo>
                    <a:lnTo>
                      <a:pt x="4578" y="738"/>
                    </a:lnTo>
                    <a:lnTo>
                      <a:pt x="4578" y="744"/>
                    </a:lnTo>
                    <a:lnTo>
                      <a:pt x="4584" y="750"/>
                    </a:lnTo>
                    <a:lnTo>
                      <a:pt x="4590" y="756"/>
                    </a:lnTo>
                    <a:lnTo>
                      <a:pt x="4590" y="768"/>
                    </a:lnTo>
                    <a:lnTo>
                      <a:pt x="4596" y="774"/>
                    </a:lnTo>
                    <a:lnTo>
                      <a:pt x="4602" y="780"/>
                    </a:lnTo>
                    <a:lnTo>
                      <a:pt x="4602" y="786"/>
                    </a:lnTo>
                    <a:lnTo>
                      <a:pt x="4608" y="792"/>
                    </a:lnTo>
                    <a:lnTo>
                      <a:pt x="4614" y="798"/>
                    </a:lnTo>
                    <a:lnTo>
                      <a:pt x="4614" y="804"/>
                    </a:lnTo>
                    <a:lnTo>
                      <a:pt x="4620" y="804"/>
                    </a:lnTo>
                    <a:lnTo>
                      <a:pt x="4626" y="810"/>
                    </a:lnTo>
                    <a:lnTo>
                      <a:pt x="4626" y="816"/>
                    </a:lnTo>
                    <a:lnTo>
                      <a:pt x="4632" y="822"/>
                    </a:lnTo>
                    <a:lnTo>
                      <a:pt x="4638" y="828"/>
                    </a:lnTo>
                    <a:lnTo>
                      <a:pt x="4638" y="834"/>
                    </a:lnTo>
                    <a:lnTo>
                      <a:pt x="4644" y="840"/>
                    </a:lnTo>
                    <a:lnTo>
                      <a:pt x="4650" y="846"/>
                    </a:lnTo>
                    <a:lnTo>
                      <a:pt x="4650" y="852"/>
                    </a:lnTo>
                    <a:lnTo>
                      <a:pt x="4656" y="858"/>
                    </a:lnTo>
                    <a:lnTo>
                      <a:pt x="4662" y="864"/>
                    </a:lnTo>
                    <a:lnTo>
                      <a:pt x="4662" y="870"/>
                    </a:lnTo>
                    <a:lnTo>
                      <a:pt x="4668" y="876"/>
                    </a:lnTo>
                    <a:lnTo>
                      <a:pt x="4674" y="876"/>
                    </a:lnTo>
                    <a:lnTo>
                      <a:pt x="4674" y="882"/>
                    </a:lnTo>
                    <a:lnTo>
                      <a:pt x="4680" y="888"/>
                    </a:lnTo>
                    <a:lnTo>
                      <a:pt x="4686" y="894"/>
                    </a:lnTo>
                    <a:lnTo>
                      <a:pt x="4686" y="900"/>
                    </a:lnTo>
                    <a:lnTo>
                      <a:pt x="4692" y="906"/>
                    </a:lnTo>
                    <a:lnTo>
                      <a:pt x="4698" y="912"/>
                    </a:lnTo>
                    <a:lnTo>
                      <a:pt x="4698" y="912"/>
                    </a:lnTo>
                    <a:lnTo>
                      <a:pt x="4704" y="918"/>
                    </a:lnTo>
                    <a:lnTo>
                      <a:pt x="4710" y="924"/>
                    </a:lnTo>
                    <a:lnTo>
                      <a:pt x="4710" y="930"/>
                    </a:lnTo>
                    <a:lnTo>
                      <a:pt x="4710" y="930"/>
                    </a:lnTo>
                    <a:lnTo>
                      <a:pt x="4716" y="936"/>
                    </a:lnTo>
                    <a:lnTo>
                      <a:pt x="4722" y="936"/>
                    </a:lnTo>
                    <a:lnTo>
                      <a:pt x="4722" y="942"/>
                    </a:lnTo>
                    <a:lnTo>
                      <a:pt x="4728" y="948"/>
                    </a:lnTo>
                    <a:lnTo>
                      <a:pt x="4734" y="954"/>
                    </a:lnTo>
                    <a:lnTo>
                      <a:pt x="4734" y="960"/>
                    </a:lnTo>
                    <a:lnTo>
                      <a:pt x="4740" y="960"/>
                    </a:lnTo>
                    <a:lnTo>
                      <a:pt x="4746" y="966"/>
                    </a:lnTo>
                    <a:lnTo>
                      <a:pt x="4746" y="972"/>
                    </a:lnTo>
                    <a:lnTo>
                      <a:pt x="4752" y="978"/>
                    </a:lnTo>
                    <a:lnTo>
                      <a:pt x="4752" y="978"/>
                    </a:lnTo>
                    <a:lnTo>
                      <a:pt x="4758" y="984"/>
                    </a:lnTo>
                    <a:lnTo>
                      <a:pt x="4764" y="990"/>
                    </a:lnTo>
                    <a:lnTo>
                      <a:pt x="4764" y="990"/>
                    </a:lnTo>
                    <a:lnTo>
                      <a:pt x="4770" y="996"/>
                    </a:lnTo>
                    <a:lnTo>
                      <a:pt x="4776" y="1002"/>
                    </a:lnTo>
                    <a:lnTo>
                      <a:pt x="4776" y="1002"/>
                    </a:lnTo>
                    <a:lnTo>
                      <a:pt x="4776" y="1002"/>
                    </a:lnTo>
                    <a:lnTo>
                      <a:pt x="4782" y="1008"/>
                    </a:lnTo>
                    <a:lnTo>
                      <a:pt x="4788" y="1014"/>
                    </a:lnTo>
                    <a:lnTo>
                      <a:pt x="4788" y="1014"/>
                    </a:lnTo>
                    <a:lnTo>
                      <a:pt x="4794" y="1020"/>
                    </a:lnTo>
                    <a:lnTo>
                      <a:pt x="4800" y="1026"/>
                    </a:lnTo>
                    <a:lnTo>
                      <a:pt x="4800" y="1026"/>
                    </a:lnTo>
                    <a:lnTo>
                      <a:pt x="4806" y="1032"/>
                    </a:lnTo>
                    <a:lnTo>
                      <a:pt x="4812" y="1038"/>
                    </a:lnTo>
                    <a:lnTo>
                      <a:pt x="4812" y="1038"/>
                    </a:lnTo>
                    <a:lnTo>
                      <a:pt x="4818" y="1044"/>
                    </a:lnTo>
                    <a:lnTo>
                      <a:pt x="4824" y="1044"/>
                    </a:lnTo>
                    <a:lnTo>
                      <a:pt x="4824" y="1050"/>
                    </a:lnTo>
                    <a:lnTo>
                      <a:pt x="4830" y="1050"/>
                    </a:lnTo>
                    <a:lnTo>
                      <a:pt x="4836" y="1056"/>
                    </a:lnTo>
                    <a:lnTo>
                      <a:pt x="4836" y="1062"/>
                    </a:lnTo>
                    <a:lnTo>
                      <a:pt x="4842" y="1062"/>
                    </a:lnTo>
                    <a:lnTo>
                      <a:pt x="4842" y="1068"/>
                    </a:lnTo>
                    <a:lnTo>
                      <a:pt x="4848" y="1068"/>
                    </a:lnTo>
                    <a:lnTo>
                      <a:pt x="4854" y="1074"/>
                    </a:lnTo>
                    <a:lnTo>
                      <a:pt x="4854" y="1074"/>
                    </a:lnTo>
                    <a:lnTo>
                      <a:pt x="4860" y="1080"/>
                    </a:lnTo>
                    <a:lnTo>
                      <a:pt x="4866" y="1080"/>
                    </a:lnTo>
                    <a:lnTo>
                      <a:pt x="4866" y="1086"/>
                    </a:lnTo>
                    <a:lnTo>
                      <a:pt x="4872" y="1086"/>
                    </a:lnTo>
                    <a:lnTo>
                      <a:pt x="4878" y="1092"/>
                    </a:lnTo>
                    <a:lnTo>
                      <a:pt x="4878" y="1092"/>
                    </a:lnTo>
                    <a:lnTo>
                      <a:pt x="4884" y="1098"/>
                    </a:lnTo>
                    <a:lnTo>
                      <a:pt x="4890" y="1098"/>
                    </a:lnTo>
                    <a:lnTo>
                      <a:pt x="4890" y="1098"/>
                    </a:lnTo>
                    <a:lnTo>
                      <a:pt x="4890" y="1104"/>
                    </a:lnTo>
                    <a:lnTo>
                      <a:pt x="4896" y="1104"/>
                    </a:lnTo>
                    <a:lnTo>
                      <a:pt x="4896" y="1110"/>
                    </a:lnTo>
                    <a:lnTo>
                      <a:pt x="4902" y="1110"/>
                    </a:lnTo>
                    <a:lnTo>
                      <a:pt x="4908" y="1116"/>
                    </a:lnTo>
                    <a:lnTo>
                      <a:pt x="4908" y="1116"/>
                    </a:lnTo>
                    <a:lnTo>
                      <a:pt x="4914" y="1116"/>
                    </a:lnTo>
                    <a:lnTo>
                      <a:pt x="4920" y="1122"/>
                    </a:lnTo>
                    <a:lnTo>
                      <a:pt x="4920" y="1122"/>
                    </a:lnTo>
                    <a:lnTo>
                      <a:pt x="4926" y="1128"/>
                    </a:lnTo>
                    <a:lnTo>
                      <a:pt x="4932" y="1128"/>
                    </a:lnTo>
                    <a:lnTo>
                      <a:pt x="4932" y="1128"/>
                    </a:lnTo>
                    <a:lnTo>
                      <a:pt x="4938" y="1134"/>
                    </a:lnTo>
                    <a:lnTo>
                      <a:pt x="4944" y="1134"/>
                    </a:lnTo>
                    <a:lnTo>
                      <a:pt x="4944" y="1134"/>
                    </a:lnTo>
                    <a:lnTo>
                      <a:pt x="4950" y="1140"/>
                    </a:lnTo>
                    <a:lnTo>
                      <a:pt x="4956" y="1140"/>
                    </a:lnTo>
                    <a:lnTo>
                      <a:pt x="4956" y="1140"/>
                    </a:lnTo>
                    <a:lnTo>
                      <a:pt x="4962" y="1146"/>
                    </a:lnTo>
                    <a:lnTo>
                      <a:pt x="4962" y="1146"/>
                    </a:lnTo>
                    <a:lnTo>
                      <a:pt x="4968" y="1146"/>
                    </a:lnTo>
                    <a:lnTo>
                      <a:pt x="4974" y="1152"/>
                    </a:lnTo>
                    <a:lnTo>
                      <a:pt x="4974" y="1152"/>
                    </a:lnTo>
                    <a:lnTo>
                      <a:pt x="4974" y="1152"/>
                    </a:lnTo>
                    <a:lnTo>
                      <a:pt x="4980" y="1152"/>
                    </a:lnTo>
                    <a:lnTo>
                      <a:pt x="4986" y="1158"/>
                    </a:lnTo>
                    <a:lnTo>
                      <a:pt x="4986" y="1158"/>
                    </a:lnTo>
                    <a:lnTo>
                      <a:pt x="4992" y="1158"/>
                    </a:lnTo>
                    <a:lnTo>
                      <a:pt x="4998" y="1164"/>
                    </a:lnTo>
                    <a:lnTo>
                      <a:pt x="4998" y="1164"/>
                    </a:lnTo>
                    <a:lnTo>
                      <a:pt x="5004" y="1164"/>
                    </a:lnTo>
                    <a:lnTo>
                      <a:pt x="5010" y="1164"/>
                    </a:lnTo>
                    <a:lnTo>
                      <a:pt x="5010" y="1170"/>
                    </a:lnTo>
                    <a:lnTo>
                      <a:pt x="5016" y="1170"/>
                    </a:lnTo>
                    <a:lnTo>
                      <a:pt x="5016" y="1170"/>
                    </a:lnTo>
                    <a:lnTo>
                      <a:pt x="5022" y="1170"/>
                    </a:lnTo>
                    <a:lnTo>
                      <a:pt x="5028" y="1170"/>
                    </a:lnTo>
                    <a:lnTo>
                      <a:pt x="5028" y="1176"/>
                    </a:lnTo>
                    <a:lnTo>
                      <a:pt x="5034" y="1176"/>
                    </a:lnTo>
                    <a:lnTo>
                      <a:pt x="5040" y="1176"/>
                    </a:lnTo>
                    <a:lnTo>
                      <a:pt x="5040" y="1176"/>
                    </a:lnTo>
                    <a:lnTo>
                      <a:pt x="5046" y="1176"/>
                    </a:lnTo>
                    <a:lnTo>
                      <a:pt x="5052" y="1182"/>
                    </a:lnTo>
                    <a:lnTo>
                      <a:pt x="5052" y="1182"/>
                    </a:lnTo>
                    <a:lnTo>
                      <a:pt x="5058" y="1182"/>
                    </a:lnTo>
                    <a:lnTo>
                      <a:pt x="5064" y="1182"/>
                    </a:lnTo>
                    <a:lnTo>
                      <a:pt x="5064" y="1182"/>
                    </a:lnTo>
                    <a:lnTo>
                      <a:pt x="5070" y="1182"/>
                    </a:lnTo>
                    <a:lnTo>
                      <a:pt x="5076" y="1188"/>
                    </a:lnTo>
                    <a:lnTo>
                      <a:pt x="5076" y="1188"/>
                    </a:lnTo>
                    <a:lnTo>
                      <a:pt x="5082" y="1188"/>
                    </a:lnTo>
                    <a:lnTo>
                      <a:pt x="5082" y="1188"/>
                    </a:lnTo>
                    <a:lnTo>
                      <a:pt x="5088" y="1188"/>
                    </a:lnTo>
                    <a:lnTo>
                      <a:pt x="5094" y="1188"/>
                    </a:lnTo>
                    <a:lnTo>
                      <a:pt x="5094" y="1188"/>
                    </a:lnTo>
                    <a:lnTo>
                      <a:pt x="5100" y="1188"/>
                    </a:lnTo>
                    <a:lnTo>
                      <a:pt x="5106" y="1188"/>
                    </a:lnTo>
                    <a:lnTo>
                      <a:pt x="5100" y="1188"/>
                    </a:lnTo>
                    <a:lnTo>
                      <a:pt x="5094" y="1188"/>
                    </a:lnTo>
                    <a:lnTo>
                      <a:pt x="5094" y="1188"/>
                    </a:lnTo>
                    <a:lnTo>
                      <a:pt x="5088" y="1188"/>
                    </a:lnTo>
                    <a:lnTo>
                      <a:pt x="5088" y="1188"/>
                    </a:lnTo>
                    <a:lnTo>
                      <a:pt x="5094" y="1188"/>
                    </a:lnTo>
                    <a:lnTo>
                      <a:pt x="5100" y="1188"/>
                    </a:lnTo>
                    <a:lnTo>
                      <a:pt x="5100" y="1188"/>
                    </a:lnTo>
                    <a:lnTo>
                      <a:pt x="5106" y="1188"/>
                    </a:lnTo>
                    <a:lnTo>
                      <a:pt x="5112" y="1188"/>
                    </a:lnTo>
                    <a:lnTo>
                      <a:pt x="5112" y="1188"/>
                    </a:lnTo>
                    <a:lnTo>
                      <a:pt x="5118" y="1194"/>
                    </a:lnTo>
                    <a:lnTo>
                      <a:pt x="5124" y="1194"/>
                    </a:lnTo>
                    <a:lnTo>
                      <a:pt x="5124" y="1194"/>
                    </a:lnTo>
                    <a:lnTo>
                      <a:pt x="5130" y="1194"/>
                    </a:lnTo>
                    <a:lnTo>
                      <a:pt x="5136" y="1194"/>
                    </a:lnTo>
                    <a:lnTo>
                      <a:pt x="5136" y="1194"/>
                    </a:lnTo>
                    <a:lnTo>
                      <a:pt x="5142" y="1194"/>
                    </a:lnTo>
                    <a:lnTo>
                      <a:pt x="5148" y="1194"/>
                    </a:lnTo>
                    <a:lnTo>
                      <a:pt x="5148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58"/>
                    </a:lnTo>
                    <a:lnTo>
                      <a:pt x="5154" y="1158"/>
                    </a:lnTo>
                    <a:lnTo>
                      <a:pt x="5154" y="1158"/>
                    </a:lnTo>
                    <a:lnTo>
                      <a:pt x="5154" y="1152"/>
                    </a:lnTo>
                    <a:lnTo>
                      <a:pt x="5154" y="1152"/>
                    </a:lnTo>
                    <a:lnTo>
                      <a:pt x="5154" y="1152"/>
                    </a:lnTo>
                    <a:lnTo>
                      <a:pt x="5154" y="1152"/>
                    </a:lnTo>
                    <a:lnTo>
                      <a:pt x="5154" y="1146"/>
                    </a:lnTo>
                    <a:lnTo>
                      <a:pt x="5154" y="1146"/>
                    </a:lnTo>
                    <a:lnTo>
                      <a:pt x="5154" y="1140"/>
                    </a:lnTo>
                    <a:lnTo>
                      <a:pt x="5154" y="1140"/>
                    </a:lnTo>
                    <a:lnTo>
                      <a:pt x="5154" y="1140"/>
                    </a:lnTo>
                    <a:lnTo>
                      <a:pt x="5154" y="1134"/>
                    </a:lnTo>
                    <a:lnTo>
                      <a:pt x="5154" y="1134"/>
                    </a:lnTo>
                    <a:lnTo>
                      <a:pt x="5154" y="1134"/>
                    </a:lnTo>
                    <a:lnTo>
                      <a:pt x="5154" y="1158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58"/>
                    </a:lnTo>
                    <a:lnTo>
                      <a:pt x="5154" y="1158"/>
                    </a:lnTo>
                    <a:lnTo>
                      <a:pt x="5154" y="1158"/>
                    </a:lnTo>
                    <a:lnTo>
                      <a:pt x="5154" y="1152"/>
                    </a:lnTo>
                    <a:lnTo>
                      <a:pt x="5154" y="1152"/>
                    </a:lnTo>
                    <a:lnTo>
                      <a:pt x="5154" y="1146"/>
                    </a:lnTo>
                    <a:lnTo>
                      <a:pt x="5154" y="1146"/>
                    </a:lnTo>
                    <a:lnTo>
                      <a:pt x="5154" y="1140"/>
                    </a:lnTo>
                    <a:lnTo>
                      <a:pt x="5154" y="1140"/>
                    </a:lnTo>
                    <a:lnTo>
                      <a:pt x="5154" y="1134"/>
                    </a:lnTo>
                    <a:lnTo>
                      <a:pt x="5154" y="1134"/>
                    </a:lnTo>
                    <a:lnTo>
                      <a:pt x="5154" y="1128"/>
                    </a:lnTo>
                    <a:lnTo>
                      <a:pt x="5154" y="1128"/>
                    </a:lnTo>
                    <a:lnTo>
                      <a:pt x="5154" y="1122"/>
                    </a:lnTo>
                    <a:lnTo>
                      <a:pt x="5154" y="1122"/>
                    </a:lnTo>
                    <a:lnTo>
                      <a:pt x="5154" y="1116"/>
                    </a:lnTo>
                    <a:lnTo>
                      <a:pt x="5154" y="1116"/>
                    </a:lnTo>
                    <a:lnTo>
                      <a:pt x="5154" y="1110"/>
                    </a:lnTo>
                    <a:lnTo>
                      <a:pt x="5154" y="1110"/>
                    </a:lnTo>
                    <a:lnTo>
                      <a:pt x="5154" y="1104"/>
                    </a:lnTo>
                    <a:lnTo>
                      <a:pt x="5154" y="1104"/>
                    </a:lnTo>
                    <a:lnTo>
                      <a:pt x="5154" y="1098"/>
                    </a:lnTo>
                    <a:lnTo>
                      <a:pt x="5154" y="1092"/>
                    </a:lnTo>
                    <a:lnTo>
                      <a:pt x="5154" y="1092"/>
                    </a:lnTo>
                    <a:lnTo>
                      <a:pt x="5154" y="1086"/>
                    </a:lnTo>
                    <a:lnTo>
                      <a:pt x="5154" y="1080"/>
                    </a:lnTo>
                    <a:lnTo>
                      <a:pt x="5154" y="1080"/>
                    </a:lnTo>
                    <a:lnTo>
                      <a:pt x="5154" y="1074"/>
                    </a:lnTo>
                    <a:lnTo>
                      <a:pt x="5154" y="1068"/>
                    </a:lnTo>
                    <a:lnTo>
                      <a:pt x="5154" y="1068"/>
                    </a:lnTo>
                    <a:lnTo>
                      <a:pt x="5154" y="1062"/>
                    </a:lnTo>
                    <a:lnTo>
                      <a:pt x="5154" y="1056"/>
                    </a:lnTo>
                    <a:lnTo>
                      <a:pt x="5154" y="1056"/>
                    </a:lnTo>
                    <a:lnTo>
                      <a:pt x="5154" y="1050"/>
                    </a:lnTo>
                    <a:lnTo>
                      <a:pt x="5154" y="1044"/>
                    </a:lnTo>
                    <a:lnTo>
                      <a:pt x="5154" y="1038"/>
                    </a:lnTo>
                    <a:lnTo>
                      <a:pt x="5154" y="1038"/>
                    </a:lnTo>
                    <a:lnTo>
                      <a:pt x="5154" y="1032"/>
                    </a:lnTo>
                    <a:lnTo>
                      <a:pt x="5154" y="1026"/>
                    </a:lnTo>
                    <a:lnTo>
                      <a:pt x="5154" y="1020"/>
                    </a:lnTo>
                    <a:lnTo>
                      <a:pt x="5154" y="1020"/>
                    </a:lnTo>
                    <a:lnTo>
                      <a:pt x="5154" y="1014"/>
                    </a:lnTo>
                    <a:lnTo>
                      <a:pt x="5154" y="1008"/>
                    </a:lnTo>
                    <a:lnTo>
                      <a:pt x="5154" y="1002"/>
                    </a:lnTo>
                    <a:lnTo>
                      <a:pt x="5154" y="996"/>
                    </a:lnTo>
                    <a:lnTo>
                      <a:pt x="5154" y="990"/>
                    </a:lnTo>
                    <a:lnTo>
                      <a:pt x="5154" y="990"/>
                    </a:lnTo>
                    <a:lnTo>
                      <a:pt x="5154" y="984"/>
                    </a:lnTo>
                    <a:lnTo>
                      <a:pt x="5154" y="978"/>
                    </a:lnTo>
                    <a:lnTo>
                      <a:pt x="5154" y="972"/>
                    </a:lnTo>
                    <a:lnTo>
                      <a:pt x="5154" y="966"/>
                    </a:lnTo>
                    <a:lnTo>
                      <a:pt x="5154" y="570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46"/>
                    </a:lnTo>
                    <a:lnTo>
                      <a:pt x="5154" y="546"/>
                    </a:lnTo>
                    <a:lnTo>
                      <a:pt x="5154" y="540"/>
                    </a:lnTo>
                    <a:lnTo>
                      <a:pt x="5154" y="540"/>
                    </a:lnTo>
                    <a:lnTo>
                      <a:pt x="5154" y="540"/>
                    </a:lnTo>
                    <a:lnTo>
                      <a:pt x="5154" y="534"/>
                    </a:lnTo>
                    <a:lnTo>
                      <a:pt x="5154" y="534"/>
                    </a:lnTo>
                    <a:lnTo>
                      <a:pt x="5154" y="528"/>
                    </a:lnTo>
                    <a:lnTo>
                      <a:pt x="5154" y="528"/>
                    </a:lnTo>
                    <a:lnTo>
                      <a:pt x="5154" y="522"/>
                    </a:lnTo>
                    <a:lnTo>
                      <a:pt x="5154" y="522"/>
                    </a:lnTo>
                    <a:lnTo>
                      <a:pt x="5154" y="516"/>
                    </a:lnTo>
                    <a:lnTo>
                      <a:pt x="5154" y="516"/>
                    </a:lnTo>
                    <a:lnTo>
                      <a:pt x="5154" y="516"/>
                    </a:lnTo>
                    <a:lnTo>
                      <a:pt x="5154" y="510"/>
                    </a:lnTo>
                    <a:lnTo>
                      <a:pt x="5154" y="510"/>
                    </a:lnTo>
                    <a:lnTo>
                      <a:pt x="5154" y="504"/>
                    </a:lnTo>
                    <a:lnTo>
                      <a:pt x="5154" y="504"/>
                    </a:lnTo>
                    <a:lnTo>
                      <a:pt x="5154" y="498"/>
                    </a:lnTo>
                    <a:lnTo>
                      <a:pt x="5154" y="498"/>
                    </a:lnTo>
                    <a:lnTo>
                      <a:pt x="5154" y="492"/>
                    </a:lnTo>
                    <a:lnTo>
                      <a:pt x="5154" y="492"/>
                    </a:lnTo>
                    <a:lnTo>
                      <a:pt x="5154" y="486"/>
                    </a:lnTo>
                    <a:lnTo>
                      <a:pt x="5154" y="486"/>
                    </a:lnTo>
                    <a:lnTo>
                      <a:pt x="5154" y="486"/>
                    </a:lnTo>
                    <a:lnTo>
                      <a:pt x="5154" y="480"/>
                    </a:lnTo>
                    <a:lnTo>
                      <a:pt x="5154" y="480"/>
                    </a:lnTo>
                    <a:lnTo>
                      <a:pt x="5154" y="474"/>
                    </a:lnTo>
                    <a:lnTo>
                      <a:pt x="5154" y="474"/>
                    </a:lnTo>
                    <a:lnTo>
                      <a:pt x="5154" y="468"/>
                    </a:lnTo>
                    <a:lnTo>
                      <a:pt x="5154" y="468"/>
                    </a:lnTo>
                    <a:lnTo>
                      <a:pt x="5154" y="462"/>
                    </a:lnTo>
                    <a:lnTo>
                      <a:pt x="5154" y="462"/>
                    </a:lnTo>
                    <a:lnTo>
                      <a:pt x="5154" y="456"/>
                    </a:lnTo>
                    <a:lnTo>
                      <a:pt x="5154" y="456"/>
                    </a:lnTo>
                    <a:lnTo>
                      <a:pt x="5154" y="450"/>
                    </a:lnTo>
                    <a:lnTo>
                      <a:pt x="5154" y="450"/>
                    </a:lnTo>
                    <a:lnTo>
                      <a:pt x="5154" y="444"/>
                    </a:lnTo>
                    <a:lnTo>
                      <a:pt x="5154" y="444"/>
                    </a:lnTo>
                    <a:lnTo>
                      <a:pt x="5154" y="438"/>
                    </a:lnTo>
                    <a:lnTo>
                      <a:pt x="5154" y="438"/>
                    </a:lnTo>
                    <a:lnTo>
                      <a:pt x="5154" y="438"/>
                    </a:lnTo>
                    <a:lnTo>
                      <a:pt x="5154" y="432"/>
                    </a:lnTo>
                    <a:lnTo>
                      <a:pt x="5154" y="432"/>
                    </a:lnTo>
                    <a:lnTo>
                      <a:pt x="5154" y="426"/>
                    </a:lnTo>
                    <a:lnTo>
                      <a:pt x="5154" y="426"/>
                    </a:lnTo>
                    <a:lnTo>
                      <a:pt x="5154" y="420"/>
                    </a:lnTo>
                    <a:lnTo>
                      <a:pt x="5154" y="420"/>
                    </a:lnTo>
                    <a:lnTo>
                      <a:pt x="5154" y="414"/>
                    </a:lnTo>
                    <a:lnTo>
                      <a:pt x="5154" y="414"/>
                    </a:lnTo>
                    <a:lnTo>
                      <a:pt x="5154" y="408"/>
                    </a:lnTo>
                    <a:lnTo>
                      <a:pt x="5154" y="408"/>
                    </a:lnTo>
                    <a:lnTo>
                      <a:pt x="5154" y="402"/>
                    </a:lnTo>
                    <a:lnTo>
                      <a:pt x="5154" y="402"/>
                    </a:lnTo>
                    <a:lnTo>
                      <a:pt x="5154" y="396"/>
                    </a:lnTo>
                    <a:lnTo>
                      <a:pt x="5154" y="396"/>
                    </a:lnTo>
                    <a:lnTo>
                      <a:pt x="5154" y="390"/>
                    </a:lnTo>
                    <a:lnTo>
                      <a:pt x="5154" y="390"/>
                    </a:lnTo>
                    <a:lnTo>
                      <a:pt x="5154" y="384"/>
                    </a:lnTo>
                    <a:lnTo>
                      <a:pt x="5154" y="384"/>
                    </a:lnTo>
                    <a:lnTo>
                      <a:pt x="5154" y="378"/>
                    </a:lnTo>
                    <a:lnTo>
                      <a:pt x="5154" y="378"/>
                    </a:lnTo>
                    <a:lnTo>
                      <a:pt x="5154" y="372"/>
                    </a:lnTo>
                    <a:lnTo>
                      <a:pt x="5154" y="372"/>
                    </a:lnTo>
                    <a:lnTo>
                      <a:pt x="5154" y="366"/>
                    </a:lnTo>
                    <a:lnTo>
                      <a:pt x="5154" y="366"/>
                    </a:lnTo>
                    <a:lnTo>
                      <a:pt x="5154" y="360"/>
                    </a:lnTo>
                    <a:lnTo>
                      <a:pt x="5154" y="360"/>
                    </a:lnTo>
                    <a:lnTo>
                      <a:pt x="5154" y="354"/>
                    </a:lnTo>
                    <a:lnTo>
                      <a:pt x="5154" y="354"/>
                    </a:lnTo>
                    <a:lnTo>
                      <a:pt x="5154" y="348"/>
                    </a:lnTo>
                    <a:lnTo>
                      <a:pt x="5154" y="348"/>
                    </a:lnTo>
                    <a:lnTo>
                      <a:pt x="5154" y="342"/>
                    </a:lnTo>
                    <a:lnTo>
                      <a:pt x="5154" y="342"/>
                    </a:lnTo>
                    <a:lnTo>
                      <a:pt x="5154" y="336"/>
                    </a:lnTo>
                    <a:lnTo>
                      <a:pt x="5154" y="336"/>
                    </a:lnTo>
                    <a:lnTo>
                      <a:pt x="5154" y="330"/>
                    </a:lnTo>
                    <a:lnTo>
                      <a:pt x="5154" y="330"/>
                    </a:lnTo>
                    <a:lnTo>
                      <a:pt x="5154" y="324"/>
                    </a:lnTo>
                    <a:lnTo>
                      <a:pt x="5154" y="324"/>
                    </a:lnTo>
                    <a:lnTo>
                      <a:pt x="5154" y="318"/>
                    </a:lnTo>
                    <a:lnTo>
                      <a:pt x="5154" y="318"/>
                    </a:lnTo>
                    <a:lnTo>
                      <a:pt x="5154" y="312"/>
                    </a:lnTo>
                    <a:lnTo>
                      <a:pt x="5154" y="312"/>
                    </a:lnTo>
                    <a:lnTo>
                      <a:pt x="5154" y="306"/>
                    </a:lnTo>
                    <a:lnTo>
                      <a:pt x="5154" y="300"/>
                    </a:lnTo>
                    <a:lnTo>
                      <a:pt x="5154" y="300"/>
                    </a:lnTo>
                    <a:lnTo>
                      <a:pt x="5154" y="294"/>
                    </a:lnTo>
                    <a:lnTo>
                      <a:pt x="5154" y="294"/>
                    </a:lnTo>
                    <a:lnTo>
                      <a:pt x="5154" y="288"/>
                    </a:lnTo>
                    <a:lnTo>
                      <a:pt x="5154" y="288"/>
                    </a:lnTo>
                    <a:lnTo>
                      <a:pt x="5154" y="282"/>
                    </a:lnTo>
                    <a:lnTo>
                      <a:pt x="5154" y="282"/>
                    </a:lnTo>
                    <a:lnTo>
                      <a:pt x="5154" y="276"/>
                    </a:lnTo>
                    <a:lnTo>
                      <a:pt x="5154" y="276"/>
                    </a:lnTo>
                    <a:lnTo>
                      <a:pt x="5154" y="276"/>
                    </a:lnTo>
                    <a:lnTo>
                      <a:pt x="5154" y="270"/>
                    </a:lnTo>
                    <a:lnTo>
                      <a:pt x="5154" y="270"/>
                    </a:lnTo>
                    <a:lnTo>
                      <a:pt x="5154" y="264"/>
                    </a:lnTo>
                    <a:lnTo>
                      <a:pt x="5154" y="264"/>
                    </a:lnTo>
                    <a:lnTo>
                      <a:pt x="5154" y="258"/>
                    </a:lnTo>
                    <a:lnTo>
                      <a:pt x="5154" y="252"/>
                    </a:lnTo>
                    <a:lnTo>
                      <a:pt x="5154" y="252"/>
                    </a:lnTo>
                    <a:lnTo>
                      <a:pt x="5154" y="246"/>
                    </a:lnTo>
                    <a:lnTo>
                      <a:pt x="5154" y="246"/>
                    </a:lnTo>
                    <a:lnTo>
                      <a:pt x="5154" y="240"/>
                    </a:lnTo>
                    <a:lnTo>
                      <a:pt x="5154" y="240"/>
                    </a:lnTo>
                    <a:lnTo>
                      <a:pt x="5154" y="234"/>
                    </a:lnTo>
                    <a:lnTo>
                      <a:pt x="5154" y="234"/>
                    </a:lnTo>
                    <a:lnTo>
                      <a:pt x="5154" y="228"/>
                    </a:lnTo>
                    <a:lnTo>
                      <a:pt x="5154" y="222"/>
                    </a:lnTo>
                    <a:lnTo>
                      <a:pt x="5154" y="222"/>
                    </a:lnTo>
                    <a:lnTo>
                      <a:pt x="5154" y="216"/>
                    </a:lnTo>
                    <a:lnTo>
                      <a:pt x="5154" y="216"/>
                    </a:lnTo>
                    <a:lnTo>
                      <a:pt x="5154" y="210"/>
                    </a:lnTo>
                    <a:lnTo>
                      <a:pt x="5154" y="210"/>
                    </a:lnTo>
                    <a:lnTo>
                      <a:pt x="5154" y="204"/>
                    </a:lnTo>
                    <a:lnTo>
                      <a:pt x="5154" y="204"/>
                    </a:lnTo>
                    <a:lnTo>
                      <a:pt x="5154" y="198"/>
                    </a:lnTo>
                    <a:lnTo>
                      <a:pt x="5154" y="192"/>
                    </a:lnTo>
                    <a:lnTo>
                      <a:pt x="5154" y="192"/>
                    </a:lnTo>
                    <a:lnTo>
                      <a:pt x="5154" y="186"/>
                    </a:lnTo>
                    <a:lnTo>
                      <a:pt x="5154" y="186"/>
                    </a:lnTo>
                    <a:lnTo>
                      <a:pt x="5154" y="180"/>
                    </a:lnTo>
                    <a:lnTo>
                      <a:pt x="5154" y="180"/>
                    </a:lnTo>
                    <a:lnTo>
                      <a:pt x="5154" y="174"/>
                    </a:lnTo>
                    <a:lnTo>
                      <a:pt x="5154" y="168"/>
                    </a:lnTo>
                    <a:lnTo>
                      <a:pt x="5154" y="168"/>
                    </a:lnTo>
                    <a:lnTo>
                      <a:pt x="5154" y="162"/>
                    </a:lnTo>
                    <a:lnTo>
                      <a:pt x="5154" y="162"/>
                    </a:lnTo>
                    <a:lnTo>
                      <a:pt x="5154" y="156"/>
                    </a:lnTo>
                    <a:lnTo>
                      <a:pt x="5154" y="156"/>
                    </a:lnTo>
                    <a:lnTo>
                      <a:pt x="5154" y="150"/>
                    </a:lnTo>
                    <a:lnTo>
                      <a:pt x="5154" y="144"/>
                    </a:lnTo>
                    <a:lnTo>
                      <a:pt x="5154" y="144"/>
                    </a:lnTo>
                    <a:lnTo>
                      <a:pt x="5154" y="138"/>
                    </a:lnTo>
                    <a:lnTo>
                      <a:pt x="5154" y="138"/>
                    </a:lnTo>
                    <a:lnTo>
                      <a:pt x="5154" y="132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14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96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78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0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48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0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2"/>
                    </a:lnTo>
                    <a:lnTo>
                      <a:pt x="5154" y="6"/>
                    </a:lnTo>
                    <a:lnTo>
                      <a:pt x="5154" y="6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12"/>
                    </a:lnTo>
                    <a:lnTo>
                      <a:pt x="5154" y="30"/>
                    </a:lnTo>
                    <a:lnTo>
                      <a:pt x="5154" y="48"/>
                    </a:lnTo>
                    <a:lnTo>
                      <a:pt x="5154" y="66"/>
                    </a:lnTo>
                    <a:lnTo>
                      <a:pt x="5154" y="84"/>
                    </a:lnTo>
                    <a:lnTo>
                      <a:pt x="5154" y="102"/>
                    </a:lnTo>
                    <a:lnTo>
                      <a:pt x="5154" y="120"/>
                    </a:lnTo>
                    <a:lnTo>
                      <a:pt x="5154" y="132"/>
                    </a:lnTo>
                    <a:lnTo>
                      <a:pt x="5154" y="150"/>
                    </a:lnTo>
                    <a:lnTo>
                      <a:pt x="5154" y="168"/>
                    </a:lnTo>
                    <a:lnTo>
                      <a:pt x="5154" y="186"/>
                    </a:lnTo>
                    <a:lnTo>
                      <a:pt x="5154" y="198"/>
                    </a:lnTo>
                    <a:lnTo>
                      <a:pt x="5154" y="216"/>
                    </a:lnTo>
                    <a:lnTo>
                      <a:pt x="5154" y="234"/>
                    </a:lnTo>
                    <a:lnTo>
                      <a:pt x="5154" y="246"/>
                    </a:lnTo>
                    <a:lnTo>
                      <a:pt x="5154" y="264"/>
                    </a:lnTo>
                    <a:lnTo>
                      <a:pt x="5154" y="276"/>
                    </a:lnTo>
                    <a:lnTo>
                      <a:pt x="5154" y="294"/>
                    </a:lnTo>
                    <a:lnTo>
                      <a:pt x="5154" y="306"/>
                    </a:lnTo>
                    <a:lnTo>
                      <a:pt x="5154" y="324"/>
                    </a:lnTo>
                    <a:lnTo>
                      <a:pt x="5154" y="342"/>
                    </a:lnTo>
                    <a:lnTo>
                      <a:pt x="5154" y="354"/>
                    </a:lnTo>
                    <a:lnTo>
                      <a:pt x="5154" y="366"/>
                    </a:lnTo>
                    <a:lnTo>
                      <a:pt x="5154" y="384"/>
                    </a:lnTo>
                    <a:lnTo>
                      <a:pt x="5154" y="396"/>
                    </a:lnTo>
                    <a:lnTo>
                      <a:pt x="5154" y="414"/>
                    </a:lnTo>
                    <a:lnTo>
                      <a:pt x="5154" y="426"/>
                    </a:lnTo>
                    <a:lnTo>
                      <a:pt x="5154" y="438"/>
                    </a:lnTo>
                    <a:lnTo>
                      <a:pt x="5154" y="456"/>
                    </a:lnTo>
                    <a:lnTo>
                      <a:pt x="5154" y="468"/>
                    </a:lnTo>
                    <a:lnTo>
                      <a:pt x="5154" y="480"/>
                    </a:lnTo>
                    <a:lnTo>
                      <a:pt x="5154" y="498"/>
                    </a:lnTo>
                    <a:lnTo>
                      <a:pt x="5154" y="510"/>
                    </a:lnTo>
                    <a:lnTo>
                      <a:pt x="5154" y="522"/>
                    </a:lnTo>
                    <a:lnTo>
                      <a:pt x="5154" y="534"/>
                    </a:lnTo>
                    <a:lnTo>
                      <a:pt x="5154" y="546"/>
                    </a:lnTo>
                    <a:lnTo>
                      <a:pt x="5154" y="564"/>
                    </a:lnTo>
                    <a:lnTo>
                      <a:pt x="5154" y="576"/>
                    </a:lnTo>
                    <a:lnTo>
                      <a:pt x="5154" y="588"/>
                    </a:lnTo>
                    <a:lnTo>
                      <a:pt x="5154" y="600"/>
                    </a:lnTo>
                    <a:lnTo>
                      <a:pt x="5154" y="612"/>
                    </a:lnTo>
                    <a:lnTo>
                      <a:pt x="5154" y="624"/>
                    </a:lnTo>
                    <a:lnTo>
                      <a:pt x="5154" y="636"/>
                    </a:lnTo>
                    <a:lnTo>
                      <a:pt x="5154" y="648"/>
                    </a:lnTo>
                    <a:lnTo>
                      <a:pt x="5154" y="660"/>
                    </a:lnTo>
                    <a:lnTo>
                      <a:pt x="5154" y="672"/>
                    </a:lnTo>
                    <a:lnTo>
                      <a:pt x="5154" y="684"/>
                    </a:lnTo>
                    <a:lnTo>
                      <a:pt x="5154" y="696"/>
                    </a:lnTo>
                    <a:lnTo>
                      <a:pt x="5154" y="708"/>
                    </a:lnTo>
                    <a:lnTo>
                      <a:pt x="5154" y="714"/>
                    </a:lnTo>
                    <a:lnTo>
                      <a:pt x="5154" y="726"/>
                    </a:lnTo>
                    <a:lnTo>
                      <a:pt x="5154" y="738"/>
                    </a:lnTo>
                    <a:lnTo>
                      <a:pt x="5154" y="744"/>
                    </a:lnTo>
                    <a:lnTo>
                      <a:pt x="5154" y="756"/>
                    </a:lnTo>
                    <a:lnTo>
                      <a:pt x="5154" y="762"/>
                    </a:lnTo>
                    <a:lnTo>
                      <a:pt x="5154" y="774"/>
                    </a:lnTo>
                    <a:lnTo>
                      <a:pt x="5154" y="780"/>
                    </a:lnTo>
                    <a:lnTo>
                      <a:pt x="5154" y="786"/>
                    </a:lnTo>
                    <a:lnTo>
                      <a:pt x="5154" y="798"/>
                    </a:lnTo>
                    <a:lnTo>
                      <a:pt x="5154" y="804"/>
                    </a:lnTo>
                    <a:lnTo>
                      <a:pt x="5154" y="810"/>
                    </a:lnTo>
                    <a:lnTo>
                      <a:pt x="5154" y="822"/>
                    </a:lnTo>
                    <a:lnTo>
                      <a:pt x="5154" y="828"/>
                    </a:lnTo>
                    <a:lnTo>
                      <a:pt x="5154" y="834"/>
                    </a:lnTo>
                    <a:lnTo>
                      <a:pt x="5154" y="840"/>
                    </a:lnTo>
                    <a:lnTo>
                      <a:pt x="5154" y="846"/>
                    </a:lnTo>
                    <a:lnTo>
                      <a:pt x="5154" y="852"/>
                    </a:lnTo>
                    <a:lnTo>
                      <a:pt x="5154" y="858"/>
                    </a:lnTo>
                    <a:lnTo>
                      <a:pt x="5154" y="864"/>
                    </a:lnTo>
                    <a:lnTo>
                      <a:pt x="5154" y="870"/>
                    </a:lnTo>
                    <a:lnTo>
                      <a:pt x="5154" y="876"/>
                    </a:lnTo>
                    <a:lnTo>
                      <a:pt x="5154" y="882"/>
                    </a:lnTo>
                    <a:lnTo>
                      <a:pt x="5154" y="888"/>
                    </a:lnTo>
                    <a:lnTo>
                      <a:pt x="5154" y="894"/>
                    </a:lnTo>
                    <a:lnTo>
                      <a:pt x="5154" y="900"/>
                    </a:lnTo>
                    <a:lnTo>
                      <a:pt x="5154" y="906"/>
                    </a:lnTo>
                    <a:lnTo>
                      <a:pt x="5154" y="912"/>
                    </a:lnTo>
                    <a:lnTo>
                      <a:pt x="5154" y="918"/>
                    </a:lnTo>
                    <a:lnTo>
                      <a:pt x="5154" y="924"/>
                    </a:lnTo>
                    <a:lnTo>
                      <a:pt x="5154" y="930"/>
                    </a:lnTo>
                    <a:lnTo>
                      <a:pt x="5154" y="930"/>
                    </a:lnTo>
                    <a:lnTo>
                      <a:pt x="5154" y="936"/>
                    </a:lnTo>
                    <a:lnTo>
                      <a:pt x="5154" y="942"/>
                    </a:lnTo>
                    <a:lnTo>
                      <a:pt x="5154" y="948"/>
                    </a:lnTo>
                    <a:lnTo>
                      <a:pt x="5154" y="954"/>
                    </a:lnTo>
                    <a:lnTo>
                      <a:pt x="5154" y="960"/>
                    </a:lnTo>
                    <a:lnTo>
                      <a:pt x="5154" y="966"/>
                    </a:lnTo>
                    <a:lnTo>
                      <a:pt x="5154" y="972"/>
                    </a:lnTo>
                    <a:lnTo>
                      <a:pt x="5154" y="972"/>
                    </a:lnTo>
                    <a:lnTo>
                      <a:pt x="5154" y="978"/>
                    </a:lnTo>
                    <a:lnTo>
                      <a:pt x="5154" y="984"/>
                    </a:lnTo>
                    <a:lnTo>
                      <a:pt x="5154" y="990"/>
                    </a:lnTo>
                    <a:lnTo>
                      <a:pt x="5154" y="996"/>
                    </a:lnTo>
                    <a:lnTo>
                      <a:pt x="5154" y="996"/>
                    </a:lnTo>
                    <a:lnTo>
                      <a:pt x="5154" y="1002"/>
                    </a:lnTo>
                    <a:lnTo>
                      <a:pt x="5154" y="1008"/>
                    </a:lnTo>
                    <a:lnTo>
                      <a:pt x="5154" y="1014"/>
                    </a:lnTo>
                    <a:lnTo>
                      <a:pt x="5154" y="1014"/>
                    </a:lnTo>
                    <a:lnTo>
                      <a:pt x="5154" y="1020"/>
                    </a:lnTo>
                    <a:lnTo>
                      <a:pt x="5154" y="1026"/>
                    </a:lnTo>
                    <a:lnTo>
                      <a:pt x="5154" y="1032"/>
                    </a:lnTo>
                    <a:lnTo>
                      <a:pt x="5154" y="1032"/>
                    </a:lnTo>
                    <a:lnTo>
                      <a:pt x="5154" y="1038"/>
                    </a:lnTo>
                    <a:lnTo>
                      <a:pt x="5154" y="1044"/>
                    </a:lnTo>
                    <a:lnTo>
                      <a:pt x="5154" y="1044"/>
                    </a:lnTo>
                    <a:lnTo>
                      <a:pt x="5154" y="1050"/>
                    </a:lnTo>
                    <a:lnTo>
                      <a:pt x="5154" y="1056"/>
                    </a:lnTo>
                    <a:lnTo>
                      <a:pt x="5154" y="1056"/>
                    </a:lnTo>
                    <a:lnTo>
                      <a:pt x="5154" y="1062"/>
                    </a:lnTo>
                    <a:lnTo>
                      <a:pt x="5154" y="1068"/>
                    </a:lnTo>
                    <a:lnTo>
                      <a:pt x="5154" y="1068"/>
                    </a:lnTo>
                    <a:lnTo>
                      <a:pt x="5154" y="1074"/>
                    </a:lnTo>
                    <a:lnTo>
                      <a:pt x="5154" y="1074"/>
                    </a:lnTo>
                    <a:lnTo>
                      <a:pt x="5154" y="1080"/>
                    </a:lnTo>
                    <a:lnTo>
                      <a:pt x="5154" y="1086"/>
                    </a:lnTo>
                    <a:lnTo>
                      <a:pt x="5154" y="1086"/>
                    </a:lnTo>
                    <a:lnTo>
                      <a:pt x="5154" y="1092"/>
                    </a:lnTo>
                    <a:lnTo>
                      <a:pt x="5154" y="1092"/>
                    </a:lnTo>
                    <a:lnTo>
                      <a:pt x="5154" y="1098"/>
                    </a:lnTo>
                    <a:lnTo>
                      <a:pt x="5154" y="1098"/>
                    </a:lnTo>
                    <a:lnTo>
                      <a:pt x="5154" y="1104"/>
                    </a:lnTo>
                    <a:lnTo>
                      <a:pt x="5154" y="1104"/>
                    </a:lnTo>
                    <a:lnTo>
                      <a:pt x="5154" y="1110"/>
                    </a:lnTo>
                    <a:lnTo>
                      <a:pt x="5154" y="1116"/>
                    </a:lnTo>
                    <a:lnTo>
                      <a:pt x="5154" y="1116"/>
                    </a:lnTo>
                    <a:lnTo>
                      <a:pt x="5154" y="1122"/>
                    </a:lnTo>
                    <a:lnTo>
                      <a:pt x="5154" y="1122"/>
                    </a:lnTo>
                    <a:lnTo>
                      <a:pt x="5154" y="1122"/>
                    </a:lnTo>
                    <a:lnTo>
                      <a:pt x="5154" y="1128"/>
                    </a:lnTo>
                    <a:lnTo>
                      <a:pt x="5154" y="1128"/>
                    </a:lnTo>
                    <a:lnTo>
                      <a:pt x="5154" y="1134"/>
                    </a:lnTo>
                    <a:lnTo>
                      <a:pt x="5154" y="1134"/>
                    </a:lnTo>
                    <a:lnTo>
                      <a:pt x="5154" y="1140"/>
                    </a:lnTo>
                    <a:lnTo>
                      <a:pt x="5154" y="1140"/>
                    </a:lnTo>
                    <a:lnTo>
                      <a:pt x="5154" y="1146"/>
                    </a:lnTo>
                    <a:lnTo>
                      <a:pt x="5154" y="1146"/>
                    </a:lnTo>
                    <a:lnTo>
                      <a:pt x="5154" y="1146"/>
                    </a:lnTo>
                    <a:lnTo>
                      <a:pt x="5154" y="1152"/>
                    </a:lnTo>
                    <a:lnTo>
                      <a:pt x="5154" y="1152"/>
                    </a:lnTo>
                    <a:lnTo>
                      <a:pt x="5154" y="1152"/>
                    </a:lnTo>
                    <a:lnTo>
                      <a:pt x="5154" y="1158"/>
                    </a:lnTo>
                    <a:lnTo>
                      <a:pt x="5154" y="1158"/>
                    </a:lnTo>
                    <a:lnTo>
                      <a:pt x="5154" y="1158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58"/>
                    </a:lnTo>
                    <a:lnTo>
                      <a:pt x="5154" y="1158"/>
                    </a:lnTo>
                    <a:lnTo>
                      <a:pt x="5154" y="1158"/>
                    </a:lnTo>
                    <a:lnTo>
                      <a:pt x="5154" y="1152"/>
                    </a:lnTo>
                    <a:lnTo>
                      <a:pt x="5154" y="1152"/>
                    </a:lnTo>
                    <a:lnTo>
                      <a:pt x="5154" y="1152"/>
                    </a:lnTo>
                    <a:lnTo>
                      <a:pt x="5154" y="1146"/>
                    </a:lnTo>
                    <a:lnTo>
                      <a:pt x="5154" y="1146"/>
                    </a:lnTo>
                    <a:lnTo>
                      <a:pt x="5154" y="1140"/>
                    </a:lnTo>
                    <a:lnTo>
                      <a:pt x="5154" y="1140"/>
                    </a:lnTo>
                    <a:lnTo>
                      <a:pt x="5154" y="1140"/>
                    </a:lnTo>
                    <a:lnTo>
                      <a:pt x="5154" y="1134"/>
                    </a:lnTo>
                    <a:lnTo>
                      <a:pt x="5154" y="1134"/>
                    </a:lnTo>
                    <a:lnTo>
                      <a:pt x="5154" y="1128"/>
                    </a:lnTo>
                    <a:lnTo>
                      <a:pt x="5154" y="1128"/>
                    </a:lnTo>
                    <a:lnTo>
                      <a:pt x="5154" y="1122"/>
                    </a:lnTo>
                    <a:lnTo>
                      <a:pt x="5154" y="1122"/>
                    </a:lnTo>
                    <a:lnTo>
                      <a:pt x="5154" y="1116"/>
                    </a:lnTo>
                    <a:lnTo>
                      <a:pt x="5154" y="1116"/>
                    </a:lnTo>
                    <a:lnTo>
                      <a:pt x="5154" y="1110"/>
                    </a:lnTo>
                    <a:lnTo>
                      <a:pt x="5154" y="1110"/>
                    </a:lnTo>
                    <a:lnTo>
                      <a:pt x="5154" y="1104"/>
                    </a:lnTo>
                    <a:lnTo>
                      <a:pt x="5154" y="1104"/>
                    </a:lnTo>
                    <a:lnTo>
                      <a:pt x="5154" y="1098"/>
                    </a:lnTo>
                    <a:lnTo>
                      <a:pt x="5154" y="1098"/>
                    </a:lnTo>
                    <a:lnTo>
                      <a:pt x="5154" y="1092"/>
                    </a:lnTo>
                    <a:lnTo>
                      <a:pt x="5154" y="1086"/>
                    </a:lnTo>
                    <a:lnTo>
                      <a:pt x="5154" y="1086"/>
                    </a:lnTo>
                    <a:lnTo>
                      <a:pt x="5154" y="1080"/>
                    </a:lnTo>
                    <a:lnTo>
                      <a:pt x="5154" y="1080"/>
                    </a:lnTo>
                    <a:lnTo>
                      <a:pt x="5154" y="1074"/>
                    </a:lnTo>
                    <a:lnTo>
                      <a:pt x="5154" y="1068"/>
                    </a:lnTo>
                    <a:lnTo>
                      <a:pt x="5154" y="1068"/>
                    </a:lnTo>
                    <a:lnTo>
                      <a:pt x="5154" y="1062"/>
                    </a:lnTo>
                    <a:lnTo>
                      <a:pt x="5154" y="1056"/>
                    </a:lnTo>
                    <a:lnTo>
                      <a:pt x="5154" y="1056"/>
                    </a:lnTo>
                    <a:lnTo>
                      <a:pt x="5154" y="1050"/>
                    </a:lnTo>
                    <a:lnTo>
                      <a:pt x="5154" y="1044"/>
                    </a:lnTo>
                    <a:lnTo>
                      <a:pt x="5154" y="1044"/>
                    </a:lnTo>
                    <a:lnTo>
                      <a:pt x="5154" y="1038"/>
                    </a:lnTo>
                    <a:lnTo>
                      <a:pt x="5154" y="1032"/>
                    </a:lnTo>
                    <a:lnTo>
                      <a:pt x="5154" y="1032"/>
                    </a:lnTo>
                    <a:lnTo>
                      <a:pt x="5154" y="1026"/>
                    </a:lnTo>
                    <a:lnTo>
                      <a:pt x="5154" y="1026"/>
                    </a:lnTo>
                    <a:lnTo>
                      <a:pt x="5154" y="1020"/>
                    </a:lnTo>
                    <a:lnTo>
                      <a:pt x="5154" y="1020"/>
                    </a:lnTo>
                    <a:lnTo>
                      <a:pt x="5154" y="1014"/>
                    </a:lnTo>
                    <a:lnTo>
                      <a:pt x="5154" y="1014"/>
                    </a:lnTo>
                    <a:lnTo>
                      <a:pt x="5154" y="1014"/>
                    </a:lnTo>
                    <a:lnTo>
                      <a:pt x="5154" y="1014"/>
                    </a:lnTo>
                    <a:lnTo>
                      <a:pt x="5154" y="1008"/>
                    </a:lnTo>
                    <a:lnTo>
                      <a:pt x="5154" y="1008"/>
                    </a:lnTo>
                    <a:lnTo>
                      <a:pt x="5154" y="1008"/>
                    </a:lnTo>
                    <a:lnTo>
                      <a:pt x="5154" y="1008"/>
                    </a:lnTo>
                    <a:lnTo>
                      <a:pt x="5154" y="1014"/>
                    </a:lnTo>
                    <a:lnTo>
                      <a:pt x="5154" y="1014"/>
                    </a:lnTo>
                    <a:lnTo>
                      <a:pt x="5154" y="1014"/>
                    </a:lnTo>
                    <a:lnTo>
                      <a:pt x="5154" y="1014"/>
                    </a:lnTo>
                    <a:lnTo>
                      <a:pt x="5154" y="1020"/>
                    </a:lnTo>
                    <a:lnTo>
                      <a:pt x="5154" y="1020"/>
                    </a:lnTo>
                    <a:lnTo>
                      <a:pt x="5154" y="1026"/>
                    </a:lnTo>
                    <a:lnTo>
                      <a:pt x="5154" y="1026"/>
                    </a:lnTo>
                    <a:lnTo>
                      <a:pt x="5154" y="1032"/>
                    </a:lnTo>
                    <a:lnTo>
                      <a:pt x="5154" y="1032"/>
                    </a:lnTo>
                    <a:lnTo>
                      <a:pt x="5154" y="1038"/>
                    </a:lnTo>
                    <a:lnTo>
                      <a:pt x="5154" y="1038"/>
                    </a:lnTo>
                    <a:lnTo>
                      <a:pt x="5154" y="1044"/>
                    </a:lnTo>
                    <a:lnTo>
                      <a:pt x="5154" y="1050"/>
                    </a:lnTo>
                    <a:lnTo>
                      <a:pt x="5154" y="1050"/>
                    </a:lnTo>
                    <a:lnTo>
                      <a:pt x="5154" y="1056"/>
                    </a:lnTo>
                    <a:lnTo>
                      <a:pt x="5154" y="1056"/>
                    </a:lnTo>
                    <a:lnTo>
                      <a:pt x="5154" y="1062"/>
                    </a:lnTo>
                    <a:lnTo>
                      <a:pt x="5154" y="1062"/>
                    </a:lnTo>
                    <a:lnTo>
                      <a:pt x="5154" y="1068"/>
                    </a:lnTo>
                    <a:lnTo>
                      <a:pt x="5154" y="1074"/>
                    </a:lnTo>
                    <a:lnTo>
                      <a:pt x="5154" y="1074"/>
                    </a:lnTo>
                    <a:lnTo>
                      <a:pt x="5154" y="1080"/>
                    </a:lnTo>
                    <a:lnTo>
                      <a:pt x="5154" y="1080"/>
                    </a:lnTo>
                    <a:lnTo>
                      <a:pt x="5154" y="1086"/>
                    </a:lnTo>
                    <a:lnTo>
                      <a:pt x="5154" y="1086"/>
                    </a:lnTo>
                    <a:lnTo>
                      <a:pt x="5154" y="1092"/>
                    </a:lnTo>
                    <a:lnTo>
                      <a:pt x="5154" y="1092"/>
                    </a:lnTo>
                    <a:lnTo>
                      <a:pt x="5154" y="1098"/>
                    </a:lnTo>
                    <a:lnTo>
                      <a:pt x="5154" y="1098"/>
                    </a:lnTo>
                    <a:lnTo>
                      <a:pt x="5154" y="1104"/>
                    </a:lnTo>
                    <a:lnTo>
                      <a:pt x="5154" y="1104"/>
                    </a:lnTo>
                    <a:lnTo>
                      <a:pt x="5154" y="1104"/>
                    </a:lnTo>
                    <a:lnTo>
                      <a:pt x="5154" y="1110"/>
                    </a:lnTo>
                    <a:lnTo>
                      <a:pt x="5154" y="1110"/>
                    </a:lnTo>
                    <a:lnTo>
                      <a:pt x="5154" y="1116"/>
                    </a:lnTo>
                    <a:lnTo>
                      <a:pt x="5154" y="1116"/>
                    </a:lnTo>
                    <a:lnTo>
                      <a:pt x="5154" y="1122"/>
                    </a:lnTo>
                    <a:lnTo>
                      <a:pt x="5154" y="1122"/>
                    </a:lnTo>
                    <a:lnTo>
                      <a:pt x="5154" y="1122"/>
                    </a:lnTo>
                    <a:lnTo>
                      <a:pt x="5154" y="1128"/>
                    </a:lnTo>
                    <a:lnTo>
                      <a:pt x="5154" y="1128"/>
                    </a:lnTo>
                    <a:lnTo>
                      <a:pt x="5154" y="1134"/>
                    </a:lnTo>
                    <a:lnTo>
                      <a:pt x="5154" y="1134"/>
                    </a:lnTo>
                    <a:lnTo>
                      <a:pt x="5154" y="1134"/>
                    </a:lnTo>
                    <a:lnTo>
                      <a:pt x="5154" y="1140"/>
                    </a:lnTo>
                    <a:lnTo>
                      <a:pt x="5154" y="1140"/>
                    </a:lnTo>
                    <a:lnTo>
                      <a:pt x="5154" y="1140"/>
                    </a:lnTo>
                    <a:lnTo>
                      <a:pt x="5154" y="1146"/>
                    </a:lnTo>
                    <a:lnTo>
                      <a:pt x="5154" y="1146"/>
                    </a:lnTo>
                    <a:lnTo>
                      <a:pt x="5154" y="1146"/>
                    </a:lnTo>
                    <a:lnTo>
                      <a:pt x="5154" y="1152"/>
                    </a:lnTo>
                    <a:lnTo>
                      <a:pt x="5154" y="1152"/>
                    </a:lnTo>
                    <a:lnTo>
                      <a:pt x="5154" y="1152"/>
                    </a:lnTo>
                    <a:lnTo>
                      <a:pt x="5154" y="1158"/>
                    </a:lnTo>
                    <a:lnTo>
                      <a:pt x="5154" y="1158"/>
                    </a:lnTo>
                    <a:lnTo>
                      <a:pt x="5154" y="1158"/>
                    </a:lnTo>
                    <a:lnTo>
                      <a:pt x="5154" y="1158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58"/>
                    </a:lnTo>
                    <a:lnTo>
                      <a:pt x="5154" y="1158"/>
                    </a:lnTo>
                    <a:lnTo>
                      <a:pt x="5154" y="1152"/>
                    </a:lnTo>
                    <a:lnTo>
                      <a:pt x="5154" y="1152"/>
                    </a:lnTo>
                    <a:lnTo>
                      <a:pt x="5154" y="1146"/>
                    </a:lnTo>
                    <a:lnTo>
                      <a:pt x="5154" y="1146"/>
                    </a:lnTo>
                    <a:lnTo>
                      <a:pt x="5154" y="1146"/>
                    </a:lnTo>
                    <a:lnTo>
                      <a:pt x="5154" y="1140"/>
                    </a:lnTo>
                    <a:lnTo>
                      <a:pt x="5154" y="1140"/>
                    </a:lnTo>
                    <a:lnTo>
                      <a:pt x="5154" y="1134"/>
                    </a:lnTo>
                    <a:lnTo>
                      <a:pt x="5154" y="1134"/>
                    </a:lnTo>
                    <a:lnTo>
                      <a:pt x="5154" y="1128"/>
                    </a:lnTo>
                    <a:lnTo>
                      <a:pt x="5154" y="1128"/>
                    </a:lnTo>
                    <a:lnTo>
                      <a:pt x="5154" y="1122"/>
                    </a:lnTo>
                    <a:lnTo>
                      <a:pt x="5154" y="1116"/>
                    </a:lnTo>
                    <a:lnTo>
                      <a:pt x="5154" y="1116"/>
                    </a:lnTo>
                    <a:lnTo>
                      <a:pt x="5154" y="1110"/>
                    </a:lnTo>
                    <a:lnTo>
                      <a:pt x="5154" y="1110"/>
                    </a:lnTo>
                    <a:lnTo>
                      <a:pt x="5154" y="1104"/>
                    </a:lnTo>
                    <a:lnTo>
                      <a:pt x="5154" y="1098"/>
                    </a:lnTo>
                    <a:lnTo>
                      <a:pt x="5154" y="1098"/>
                    </a:lnTo>
                    <a:lnTo>
                      <a:pt x="5154" y="1092"/>
                    </a:lnTo>
                    <a:lnTo>
                      <a:pt x="5154" y="1092"/>
                    </a:lnTo>
                    <a:lnTo>
                      <a:pt x="5154" y="1086"/>
                    </a:lnTo>
                    <a:lnTo>
                      <a:pt x="5154" y="1080"/>
                    </a:lnTo>
                    <a:lnTo>
                      <a:pt x="5154" y="1080"/>
                    </a:lnTo>
                    <a:lnTo>
                      <a:pt x="5154" y="1074"/>
                    </a:lnTo>
                    <a:lnTo>
                      <a:pt x="5154" y="1068"/>
                    </a:lnTo>
                    <a:lnTo>
                      <a:pt x="5154" y="1062"/>
                    </a:lnTo>
                    <a:lnTo>
                      <a:pt x="5154" y="1062"/>
                    </a:lnTo>
                    <a:lnTo>
                      <a:pt x="5154" y="1056"/>
                    </a:lnTo>
                    <a:lnTo>
                      <a:pt x="5154" y="1050"/>
                    </a:lnTo>
                    <a:lnTo>
                      <a:pt x="5154" y="1044"/>
                    </a:lnTo>
                    <a:lnTo>
                      <a:pt x="5154" y="1044"/>
                    </a:lnTo>
                    <a:lnTo>
                      <a:pt x="5154" y="1038"/>
                    </a:lnTo>
                    <a:lnTo>
                      <a:pt x="5154" y="1032"/>
                    </a:lnTo>
                    <a:lnTo>
                      <a:pt x="5154" y="1026"/>
                    </a:lnTo>
                    <a:lnTo>
                      <a:pt x="5154" y="1020"/>
                    </a:lnTo>
                    <a:lnTo>
                      <a:pt x="5154" y="1020"/>
                    </a:lnTo>
                    <a:lnTo>
                      <a:pt x="5154" y="1014"/>
                    </a:lnTo>
                    <a:lnTo>
                      <a:pt x="5154" y="1008"/>
                    </a:lnTo>
                    <a:lnTo>
                      <a:pt x="5154" y="1002"/>
                    </a:lnTo>
                    <a:lnTo>
                      <a:pt x="5154" y="996"/>
                    </a:lnTo>
                    <a:lnTo>
                      <a:pt x="5154" y="990"/>
                    </a:lnTo>
                    <a:lnTo>
                      <a:pt x="5154" y="984"/>
                    </a:lnTo>
                    <a:lnTo>
                      <a:pt x="5154" y="978"/>
                    </a:lnTo>
                    <a:lnTo>
                      <a:pt x="5154" y="978"/>
                    </a:lnTo>
                    <a:lnTo>
                      <a:pt x="5154" y="972"/>
                    </a:lnTo>
                    <a:lnTo>
                      <a:pt x="5154" y="966"/>
                    </a:lnTo>
                    <a:lnTo>
                      <a:pt x="5154" y="960"/>
                    </a:lnTo>
                    <a:lnTo>
                      <a:pt x="5154" y="954"/>
                    </a:lnTo>
                    <a:lnTo>
                      <a:pt x="5154" y="948"/>
                    </a:lnTo>
                    <a:lnTo>
                      <a:pt x="5154" y="942"/>
                    </a:lnTo>
                    <a:lnTo>
                      <a:pt x="5154" y="936"/>
                    </a:lnTo>
                    <a:lnTo>
                      <a:pt x="5154" y="930"/>
                    </a:lnTo>
                    <a:lnTo>
                      <a:pt x="5154" y="924"/>
                    </a:lnTo>
                    <a:lnTo>
                      <a:pt x="5154" y="918"/>
                    </a:lnTo>
                    <a:lnTo>
                      <a:pt x="5154" y="912"/>
                    </a:lnTo>
                    <a:lnTo>
                      <a:pt x="5154" y="906"/>
                    </a:lnTo>
                    <a:lnTo>
                      <a:pt x="5154" y="900"/>
                    </a:lnTo>
                    <a:lnTo>
                      <a:pt x="5154" y="888"/>
                    </a:lnTo>
                    <a:lnTo>
                      <a:pt x="5154" y="882"/>
                    </a:lnTo>
                    <a:lnTo>
                      <a:pt x="5154" y="876"/>
                    </a:lnTo>
                    <a:lnTo>
                      <a:pt x="5154" y="870"/>
                    </a:lnTo>
                    <a:lnTo>
                      <a:pt x="5154" y="864"/>
                    </a:lnTo>
                    <a:lnTo>
                      <a:pt x="5154" y="858"/>
                    </a:lnTo>
                    <a:lnTo>
                      <a:pt x="5154" y="852"/>
                    </a:lnTo>
                    <a:lnTo>
                      <a:pt x="5154" y="846"/>
                    </a:lnTo>
                    <a:lnTo>
                      <a:pt x="5154" y="834"/>
                    </a:lnTo>
                    <a:lnTo>
                      <a:pt x="5154" y="828"/>
                    </a:lnTo>
                    <a:lnTo>
                      <a:pt x="5154" y="822"/>
                    </a:lnTo>
                    <a:lnTo>
                      <a:pt x="5154" y="816"/>
                    </a:lnTo>
                    <a:lnTo>
                      <a:pt x="5154" y="810"/>
                    </a:lnTo>
                    <a:lnTo>
                      <a:pt x="5154" y="798"/>
                    </a:lnTo>
                    <a:lnTo>
                      <a:pt x="5154" y="792"/>
                    </a:lnTo>
                    <a:lnTo>
                      <a:pt x="5154" y="786"/>
                    </a:lnTo>
                    <a:lnTo>
                      <a:pt x="5154" y="780"/>
                    </a:lnTo>
                    <a:lnTo>
                      <a:pt x="5154" y="768"/>
                    </a:lnTo>
                    <a:lnTo>
                      <a:pt x="5154" y="762"/>
                    </a:lnTo>
                    <a:lnTo>
                      <a:pt x="5154" y="756"/>
                    </a:lnTo>
                    <a:lnTo>
                      <a:pt x="5154" y="744"/>
                    </a:lnTo>
                    <a:lnTo>
                      <a:pt x="5154" y="738"/>
                    </a:lnTo>
                    <a:lnTo>
                      <a:pt x="5154" y="732"/>
                    </a:lnTo>
                    <a:lnTo>
                      <a:pt x="5154" y="720"/>
                    </a:lnTo>
                    <a:lnTo>
                      <a:pt x="5154" y="714"/>
                    </a:lnTo>
                    <a:lnTo>
                      <a:pt x="5154" y="708"/>
                    </a:lnTo>
                    <a:lnTo>
                      <a:pt x="5154" y="702"/>
                    </a:lnTo>
                    <a:lnTo>
                      <a:pt x="5154" y="696"/>
                    </a:lnTo>
                    <a:lnTo>
                      <a:pt x="5154" y="690"/>
                    </a:lnTo>
                    <a:lnTo>
                      <a:pt x="5154" y="690"/>
                    </a:lnTo>
                    <a:lnTo>
                      <a:pt x="5154" y="684"/>
                    </a:lnTo>
                    <a:lnTo>
                      <a:pt x="5154" y="684"/>
                    </a:lnTo>
                    <a:lnTo>
                      <a:pt x="5154" y="684"/>
                    </a:lnTo>
                    <a:lnTo>
                      <a:pt x="5154" y="684"/>
                    </a:lnTo>
                    <a:lnTo>
                      <a:pt x="5154" y="684"/>
                    </a:lnTo>
                    <a:lnTo>
                      <a:pt x="5154" y="684"/>
                    </a:lnTo>
                    <a:lnTo>
                      <a:pt x="5154" y="690"/>
                    </a:lnTo>
                    <a:lnTo>
                      <a:pt x="5154" y="690"/>
                    </a:lnTo>
                    <a:lnTo>
                      <a:pt x="5154" y="696"/>
                    </a:lnTo>
                    <a:lnTo>
                      <a:pt x="5154" y="702"/>
                    </a:lnTo>
                    <a:lnTo>
                      <a:pt x="5154" y="708"/>
                    </a:lnTo>
                    <a:lnTo>
                      <a:pt x="5154" y="714"/>
                    </a:lnTo>
                    <a:lnTo>
                      <a:pt x="5154" y="720"/>
                    </a:lnTo>
                    <a:lnTo>
                      <a:pt x="5154" y="732"/>
                    </a:lnTo>
                    <a:lnTo>
                      <a:pt x="5154" y="738"/>
                    </a:lnTo>
                    <a:lnTo>
                      <a:pt x="5154" y="750"/>
                    </a:lnTo>
                    <a:lnTo>
                      <a:pt x="5154" y="762"/>
                    </a:lnTo>
                    <a:lnTo>
                      <a:pt x="5154" y="774"/>
                    </a:lnTo>
                    <a:lnTo>
                      <a:pt x="5154" y="780"/>
                    </a:lnTo>
                    <a:lnTo>
                      <a:pt x="5154" y="792"/>
                    </a:lnTo>
                    <a:lnTo>
                      <a:pt x="5154" y="804"/>
                    </a:lnTo>
                    <a:lnTo>
                      <a:pt x="5154" y="816"/>
                    </a:lnTo>
                    <a:lnTo>
                      <a:pt x="5154" y="822"/>
                    </a:lnTo>
                    <a:lnTo>
                      <a:pt x="5154" y="834"/>
                    </a:lnTo>
                    <a:lnTo>
                      <a:pt x="5154" y="846"/>
                    </a:lnTo>
                    <a:lnTo>
                      <a:pt x="5154" y="852"/>
                    </a:lnTo>
                    <a:lnTo>
                      <a:pt x="5154" y="864"/>
                    </a:lnTo>
                    <a:lnTo>
                      <a:pt x="5154" y="870"/>
                    </a:lnTo>
                    <a:lnTo>
                      <a:pt x="5154" y="882"/>
                    </a:lnTo>
                    <a:lnTo>
                      <a:pt x="5154" y="894"/>
                    </a:lnTo>
                    <a:lnTo>
                      <a:pt x="5154" y="900"/>
                    </a:lnTo>
                    <a:lnTo>
                      <a:pt x="5154" y="912"/>
                    </a:lnTo>
                    <a:lnTo>
                      <a:pt x="5154" y="918"/>
                    </a:lnTo>
                    <a:lnTo>
                      <a:pt x="5154" y="930"/>
                    </a:lnTo>
                    <a:lnTo>
                      <a:pt x="5154" y="936"/>
                    </a:lnTo>
                    <a:lnTo>
                      <a:pt x="5154" y="942"/>
                    </a:lnTo>
                    <a:lnTo>
                      <a:pt x="5154" y="954"/>
                    </a:lnTo>
                    <a:lnTo>
                      <a:pt x="5154" y="960"/>
                    </a:lnTo>
                    <a:lnTo>
                      <a:pt x="5154" y="972"/>
                    </a:lnTo>
                    <a:lnTo>
                      <a:pt x="5154" y="978"/>
                    </a:lnTo>
                    <a:lnTo>
                      <a:pt x="5154" y="984"/>
                    </a:lnTo>
                    <a:lnTo>
                      <a:pt x="5154" y="990"/>
                    </a:lnTo>
                    <a:lnTo>
                      <a:pt x="5154" y="1002"/>
                    </a:lnTo>
                    <a:lnTo>
                      <a:pt x="5154" y="1008"/>
                    </a:lnTo>
                    <a:lnTo>
                      <a:pt x="5154" y="1014"/>
                    </a:lnTo>
                    <a:lnTo>
                      <a:pt x="5154" y="1020"/>
                    </a:lnTo>
                    <a:lnTo>
                      <a:pt x="5154" y="1026"/>
                    </a:lnTo>
                    <a:lnTo>
                      <a:pt x="5154" y="1038"/>
                    </a:lnTo>
                    <a:lnTo>
                      <a:pt x="5154" y="1044"/>
                    </a:lnTo>
                    <a:lnTo>
                      <a:pt x="5154" y="1050"/>
                    </a:lnTo>
                    <a:lnTo>
                      <a:pt x="5154" y="1056"/>
                    </a:lnTo>
                    <a:lnTo>
                      <a:pt x="5154" y="1062"/>
                    </a:lnTo>
                    <a:lnTo>
                      <a:pt x="5154" y="1068"/>
                    </a:lnTo>
                    <a:lnTo>
                      <a:pt x="5154" y="1074"/>
                    </a:lnTo>
                    <a:lnTo>
                      <a:pt x="5154" y="1080"/>
                    </a:lnTo>
                    <a:lnTo>
                      <a:pt x="5154" y="1086"/>
                    </a:lnTo>
                    <a:lnTo>
                      <a:pt x="5154" y="1092"/>
                    </a:lnTo>
                    <a:lnTo>
                      <a:pt x="5154" y="1098"/>
                    </a:lnTo>
                    <a:lnTo>
                      <a:pt x="5154" y="1104"/>
                    </a:lnTo>
                    <a:lnTo>
                      <a:pt x="5154" y="1110"/>
                    </a:lnTo>
                    <a:lnTo>
                      <a:pt x="5154" y="1116"/>
                    </a:lnTo>
                    <a:lnTo>
                      <a:pt x="5154" y="1116"/>
                    </a:lnTo>
                    <a:lnTo>
                      <a:pt x="5154" y="1122"/>
                    </a:lnTo>
                    <a:lnTo>
                      <a:pt x="5154" y="1128"/>
                    </a:lnTo>
                    <a:lnTo>
                      <a:pt x="5154" y="1134"/>
                    </a:lnTo>
                    <a:lnTo>
                      <a:pt x="5154" y="1134"/>
                    </a:lnTo>
                    <a:lnTo>
                      <a:pt x="5154" y="1140"/>
                    </a:lnTo>
                    <a:lnTo>
                      <a:pt x="5154" y="1146"/>
                    </a:lnTo>
                    <a:lnTo>
                      <a:pt x="5154" y="1152"/>
                    </a:lnTo>
                    <a:lnTo>
                      <a:pt x="5154" y="1152"/>
                    </a:lnTo>
                    <a:lnTo>
                      <a:pt x="5154" y="1158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6"/>
                    </a:lnTo>
                    <a:lnTo>
                      <a:pt x="5154" y="1206"/>
                    </a:lnTo>
                    <a:lnTo>
                      <a:pt x="5154" y="1206"/>
                    </a:lnTo>
                    <a:lnTo>
                      <a:pt x="5154" y="1206"/>
                    </a:lnTo>
                    <a:lnTo>
                      <a:pt x="5154" y="1206"/>
                    </a:lnTo>
                    <a:lnTo>
                      <a:pt x="5154" y="1212"/>
                    </a:lnTo>
                    <a:lnTo>
                      <a:pt x="5154" y="1212"/>
                    </a:lnTo>
                    <a:lnTo>
                      <a:pt x="5154" y="1212"/>
                    </a:lnTo>
                    <a:lnTo>
                      <a:pt x="5154" y="1212"/>
                    </a:lnTo>
                    <a:lnTo>
                      <a:pt x="5154" y="1212"/>
                    </a:lnTo>
                    <a:lnTo>
                      <a:pt x="5154" y="1212"/>
                    </a:lnTo>
                    <a:lnTo>
                      <a:pt x="5154" y="1212"/>
                    </a:lnTo>
                    <a:lnTo>
                      <a:pt x="5154" y="1212"/>
                    </a:lnTo>
                    <a:lnTo>
                      <a:pt x="5154" y="1212"/>
                    </a:lnTo>
                    <a:lnTo>
                      <a:pt x="5154" y="1212"/>
                    </a:lnTo>
                    <a:lnTo>
                      <a:pt x="5154" y="1212"/>
                    </a:lnTo>
                    <a:lnTo>
                      <a:pt x="5154" y="1212"/>
                    </a:lnTo>
                    <a:lnTo>
                      <a:pt x="5154" y="1212"/>
                    </a:lnTo>
                    <a:lnTo>
                      <a:pt x="5154" y="1206"/>
                    </a:lnTo>
                    <a:lnTo>
                      <a:pt x="5154" y="1206"/>
                    </a:lnTo>
                    <a:lnTo>
                      <a:pt x="5154" y="1206"/>
                    </a:lnTo>
                    <a:lnTo>
                      <a:pt x="5154" y="1206"/>
                    </a:lnTo>
                    <a:lnTo>
                      <a:pt x="5154" y="1206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64"/>
                    </a:lnTo>
                    <a:lnTo>
                      <a:pt x="5154" y="1158"/>
                    </a:lnTo>
                    <a:lnTo>
                      <a:pt x="5154" y="1158"/>
                    </a:lnTo>
                    <a:lnTo>
                      <a:pt x="5154" y="1158"/>
                    </a:lnTo>
                    <a:lnTo>
                      <a:pt x="5154" y="1152"/>
                    </a:lnTo>
                    <a:lnTo>
                      <a:pt x="5154" y="1152"/>
                    </a:lnTo>
                    <a:lnTo>
                      <a:pt x="5154" y="1146"/>
                    </a:lnTo>
                    <a:lnTo>
                      <a:pt x="5154" y="1140"/>
                    </a:lnTo>
                    <a:lnTo>
                      <a:pt x="5154" y="1140"/>
                    </a:lnTo>
                    <a:lnTo>
                      <a:pt x="5154" y="1134"/>
                    </a:lnTo>
                    <a:lnTo>
                      <a:pt x="5154" y="1128"/>
                    </a:lnTo>
                    <a:lnTo>
                      <a:pt x="5154" y="1122"/>
                    </a:lnTo>
                    <a:lnTo>
                      <a:pt x="5154" y="1116"/>
                    </a:lnTo>
                    <a:lnTo>
                      <a:pt x="5154" y="1116"/>
                    </a:lnTo>
                    <a:lnTo>
                      <a:pt x="5154" y="1110"/>
                    </a:lnTo>
                    <a:lnTo>
                      <a:pt x="5154" y="1104"/>
                    </a:lnTo>
                    <a:lnTo>
                      <a:pt x="5154" y="1098"/>
                    </a:lnTo>
                    <a:lnTo>
                      <a:pt x="5154" y="1092"/>
                    </a:lnTo>
                    <a:lnTo>
                      <a:pt x="5154" y="1086"/>
                    </a:lnTo>
                    <a:lnTo>
                      <a:pt x="5154" y="1080"/>
                    </a:lnTo>
                    <a:lnTo>
                      <a:pt x="5154" y="1074"/>
                    </a:lnTo>
                    <a:lnTo>
                      <a:pt x="5154" y="1068"/>
                    </a:lnTo>
                    <a:lnTo>
                      <a:pt x="5154" y="1062"/>
                    </a:lnTo>
                    <a:lnTo>
                      <a:pt x="5154" y="1056"/>
                    </a:lnTo>
                    <a:lnTo>
                      <a:pt x="5154" y="1050"/>
                    </a:lnTo>
                    <a:lnTo>
                      <a:pt x="5154" y="1044"/>
                    </a:lnTo>
                    <a:lnTo>
                      <a:pt x="5154" y="1038"/>
                    </a:lnTo>
                    <a:lnTo>
                      <a:pt x="5154" y="1032"/>
                    </a:lnTo>
                    <a:lnTo>
                      <a:pt x="5154" y="1026"/>
                    </a:lnTo>
                    <a:lnTo>
                      <a:pt x="5154" y="1020"/>
                    </a:lnTo>
                    <a:lnTo>
                      <a:pt x="5154" y="1014"/>
                    </a:lnTo>
                    <a:lnTo>
                      <a:pt x="5154" y="1002"/>
                    </a:lnTo>
                    <a:lnTo>
                      <a:pt x="5154" y="996"/>
                    </a:lnTo>
                    <a:lnTo>
                      <a:pt x="5154" y="990"/>
                    </a:lnTo>
                    <a:lnTo>
                      <a:pt x="5154" y="984"/>
                    </a:lnTo>
                    <a:lnTo>
                      <a:pt x="5154" y="972"/>
                    </a:lnTo>
                    <a:lnTo>
                      <a:pt x="5154" y="966"/>
                    </a:lnTo>
                    <a:lnTo>
                      <a:pt x="5154" y="960"/>
                    </a:lnTo>
                    <a:lnTo>
                      <a:pt x="5154" y="948"/>
                    </a:lnTo>
                    <a:lnTo>
                      <a:pt x="5154" y="942"/>
                    </a:lnTo>
                    <a:lnTo>
                      <a:pt x="5154" y="936"/>
                    </a:lnTo>
                    <a:lnTo>
                      <a:pt x="5154" y="924"/>
                    </a:lnTo>
                    <a:lnTo>
                      <a:pt x="5154" y="918"/>
                    </a:lnTo>
                    <a:lnTo>
                      <a:pt x="5154" y="906"/>
                    </a:lnTo>
                    <a:lnTo>
                      <a:pt x="5154" y="900"/>
                    </a:lnTo>
                    <a:lnTo>
                      <a:pt x="5154" y="888"/>
                    </a:lnTo>
                    <a:lnTo>
                      <a:pt x="5154" y="882"/>
                    </a:lnTo>
                    <a:lnTo>
                      <a:pt x="5154" y="870"/>
                    </a:lnTo>
                    <a:lnTo>
                      <a:pt x="5154" y="864"/>
                    </a:lnTo>
                    <a:lnTo>
                      <a:pt x="5154" y="852"/>
                    </a:lnTo>
                    <a:lnTo>
                      <a:pt x="5154" y="846"/>
                    </a:lnTo>
                    <a:lnTo>
                      <a:pt x="5154" y="834"/>
                    </a:lnTo>
                    <a:lnTo>
                      <a:pt x="5154" y="822"/>
                    </a:lnTo>
                    <a:lnTo>
                      <a:pt x="5154" y="816"/>
                    </a:lnTo>
                    <a:lnTo>
                      <a:pt x="5154" y="804"/>
                    </a:lnTo>
                    <a:lnTo>
                      <a:pt x="5154" y="792"/>
                    </a:lnTo>
                    <a:lnTo>
                      <a:pt x="5154" y="786"/>
                    </a:lnTo>
                    <a:lnTo>
                      <a:pt x="5154" y="774"/>
                    </a:lnTo>
                    <a:lnTo>
                      <a:pt x="5154" y="762"/>
                    </a:lnTo>
                    <a:lnTo>
                      <a:pt x="5154" y="750"/>
                    </a:lnTo>
                    <a:lnTo>
                      <a:pt x="5154" y="738"/>
                    </a:lnTo>
                    <a:lnTo>
                      <a:pt x="5154" y="732"/>
                    </a:lnTo>
                    <a:lnTo>
                      <a:pt x="5154" y="720"/>
                    </a:lnTo>
                    <a:lnTo>
                      <a:pt x="5154" y="708"/>
                    </a:lnTo>
                    <a:lnTo>
                      <a:pt x="5154" y="696"/>
                    </a:lnTo>
                    <a:lnTo>
                      <a:pt x="5154" y="684"/>
                    </a:lnTo>
                    <a:lnTo>
                      <a:pt x="5154" y="672"/>
                    </a:lnTo>
                    <a:lnTo>
                      <a:pt x="5154" y="660"/>
                    </a:lnTo>
                    <a:lnTo>
                      <a:pt x="5154" y="648"/>
                    </a:lnTo>
                    <a:lnTo>
                      <a:pt x="5154" y="636"/>
                    </a:lnTo>
                    <a:lnTo>
                      <a:pt x="5154" y="624"/>
                    </a:lnTo>
                    <a:lnTo>
                      <a:pt x="5154" y="612"/>
                    </a:lnTo>
                    <a:lnTo>
                      <a:pt x="5154" y="600"/>
                    </a:lnTo>
                    <a:lnTo>
                      <a:pt x="5154" y="588"/>
                    </a:lnTo>
                    <a:lnTo>
                      <a:pt x="5154" y="576"/>
                    </a:lnTo>
                    <a:lnTo>
                      <a:pt x="5154" y="564"/>
                    </a:lnTo>
                    <a:lnTo>
                      <a:pt x="5154" y="552"/>
                    </a:lnTo>
                    <a:lnTo>
                      <a:pt x="5154" y="534"/>
                    </a:lnTo>
                    <a:lnTo>
                      <a:pt x="5154" y="522"/>
                    </a:lnTo>
                    <a:lnTo>
                      <a:pt x="5154" y="510"/>
                    </a:lnTo>
                    <a:lnTo>
                      <a:pt x="5154" y="498"/>
                    </a:lnTo>
                    <a:lnTo>
                      <a:pt x="5154" y="486"/>
                    </a:lnTo>
                    <a:lnTo>
                      <a:pt x="5154" y="474"/>
                    </a:lnTo>
                    <a:lnTo>
                      <a:pt x="5154" y="462"/>
                    </a:lnTo>
                    <a:lnTo>
                      <a:pt x="5154" y="456"/>
                    </a:lnTo>
                    <a:lnTo>
                      <a:pt x="5154" y="444"/>
                    </a:lnTo>
                    <a:lnTo>
                      <a:pt x="5154" y="438"/>
                    </a:lnTo>
                    <a:lnTo>
                      <a:pt x="5154" y="426"/>
                    </a:lnTo>
                    <a:lnTo>
                      <a:pt x="5154" y="420"/>
                    </a:lnTo>
                    <a:lnTo>
                      <a:pt x="5154" y="414"/>
                    </a:lnTo>
                    <a:lnTo>
                      <a:pt x="5154" y="408"/>
                    </a:lnTo>
                    <a:lnTo>
                      <a:pt x="5154" y="402"/>
                    </a:lnTo>
                    <a:lnTo>
                      <a:pt x="5154" y="396"/>
                    </a:lnTo>
                    <a:lnTo>
                      <a:pt x="5154" y="390"/>
                    </a:lnTo>
                    <a:lnTo>
                      <a:pt x="5154" y="384"/>
                    </a:lnTo>
                    <a:lnTo>
                      <a:pt x="5154" y="384"/>
                    </a:lnTo>
                    <a:lnTo>
                      <a:pt x="5154" y="378"/>
                    </a:lnTo>
                    <a:lnTo>
                      <a:pt x="5154" y="378"/>
                    </a:lnTo>
                    <a:lnTo>
                      <a:pt x="5154" y="378"/>
                    </a:lnTo>
                    <a:lnTo>
                      <a:pt x="5154" y="378"/>
                    </a:lnTo>
                    <a:lnTo>
                      <a:pt x="5154" y="378"/>
                    </a:lnTo>
                    <a:lnTo>
                      <a:pt x="5154" y="378"/>
                    </a:lnTo>
                    <a:lnTo>
                      <a:pt x="5154" y="378"/>
                    </a:lnTo>
                    <a:lnTo>
                      <a:pt x="5154" y="384"/>
                    </a:lnTo>
                    <a:lnTo>
                      <a:pt x="5154" y="384"/>
                    </a:lnTo>
                    <a:lnTo>
                      <a:pt x="5154" y="384"/>
                    </a:lnTo>
                    <a:lnTo>
                      <a:pt x="5154" y="384"/>
                    </a:lnTo>
                    <a:lnTo>
                      <a:pt x="5154" y="390"/>
                    </a:lnTo>
                    <a:lnTo>
                      <a:pt x="5154" y="390"/>
                    </a:lnTo>
                    <a:lnTo>
                      <a:pt x="5154" y="390"/>
                    </a:lnTo>
                    <a:lnTo>
                      <a:pt x="5154" y="390"/>
                    </a:lnTo>
                    <a:lnTo>
                      <a:pt x="5154" y="396"/>
                    </a:lnTo>
                    <a:lnTo>
                      <a:pt x="5154" y="396"/>
                    </a:lnTo>
                    <a:lnTo>
                      <a:pt x="5154" y="396"/>
                    </a:lnTo>
                    <a:lnTo>
                      <a:pt x="5154" y="396"/>
                    </a:lnTo>
                    <a:lnTo>
                      <a:pt x="5154" y="402"/>
                    </a:lnTo>
                    <a:lnTo>
                      <a:pt x="5154" y="402"/>
                    </a:lnTo>
                    <a:lnTo>
                      <a:pt x="5154" y="402"/>
                    </a:lnTo>
                    <a:lnTo>
                      <a:pt x="5154" y="402"/>
                    </a:lnTo>
                    <a:lnTo>
                      <a:pt x="5154" y="408"/>
                    </a:lnTo>
                    <a:lnTo>
                      <a:pt x="5154" y="408"/>
                    </a:lnTo>
                    <a:lnTo>
                      <a:pt x="5154" y="408"/>
                    </a:lnTo>
                    <a:lnTo>
                      <a:pt x="5154" y="408"/>
                    </a:lnTo>
                    <a:lnTo>
                      <a:pt x="5154" y="414"/>
                    </a:lnTo>
                    <a:lnTo>
                      <a:pt x="5154" y="414"/>
                    </a:lnTo>
                    <a:lnTo>
                      <a:pt x="5154" y="414"/>
                    </a:lnTo>
                    <a:lnTo>
                      <a:pt x="5154" y="414"/>
                    </a:lnTo>
                    <a:lnTo>
                      <a:pt x="5154" y="414"/>
                    </a:lnTo>
                    <a:lnTo>
                      <a:pt x="5154" y="420"/>
                    </a:lnTo>
                    <a:lnTo>
                      <a:pt x="5154" y="420"/>
                    </a:lnTo>
                    <a:lnTo>
                      <a:pt x="5154" y="420"/>
                    </a:lnTo>
                    <a:lnTo>
                      <a:pt x="5154" y="420"/>
                    </a:lnTo>
                    <a:lnTo>
                      <a:pt x="5154" y="426"/>
                    </a:lnTo>
                    <a:lnTo>
                      <a:pt x="5154" y="426"/>
                    </a:lnTo>
                    <a:lnTo>
                      <a:pt x="5154" y="426"/>
                    </a:lnTo>
                    <a:lnTo>
                      <a:pt x="5154" y="426"/>
                    </a:lnTo>
                    <a:lnTo>
                      <a:pt x="5154" y="432"/>
                    </a:lnTo>
                    <a:lnTo>
                      <a:pt x="5154" y="432"/>
                    </a:lnTo>
                    <a:lnTo>
                      <a:pt x="5154" y="432"/>
                    </a:lnTo>
                    <a:lnTo>
                      <a:pt x="5154" y="432"/>
                    </a:lnTo>
                    <a:lnTo>
                      <a:pt x="5154" y="438"/>
                    </a:lnTo>
                    <a:lnTo>
                      <a:pt x="5154" y="438"/>
                    </a:lnTo>
                    <a:lnTo>
                      <a:pt x="5154" y="438"/>
                    </a:lnTo>
                    <a:lnTo>
                      <a:pt x="5154" y="438"/>
                    </a:lnTo>
                    <a:lnTo>
                      <a:pt x="5154" y="438"/>
                    </a:lnTo>
                    <a:lnTo>
                      <a:pt x="5154" y="444"/>
                    </a:lnTo>
                    <a:lnTo>
                      <a:pt x="5154" y="444"/>
                    </a:lnTo>
                    <a:lnTo>
                      <a:pt x="5154" y="444"/>
                    </a:lnTo>
                    <a:lnTo>
                      <a:pt x="5154" y="444"/>
                    </a:lnTo>
                    <a:lnTo>
                      <a:pt x="5154" y="450"/>
                    </a:lnTo>
                    <a:lnTo>
                      <a:pt x="5154" y="450"/>
                    </a:lnTo>
                    <a:lnTo>
                      <a:pt x="5154" y="450"/>
                    </a:lnTo>
                    <a:lnTo>
                      <a:pt x="5154" y="450"/>
                    </a:lnTo>
                    <a:lnTo>
                      <a:pt x="5154" y="450"/>
                    </a:lnTo>
                    <a:lnTo>
                      <a:pt x="5154" y="456"/>
                    </a:lnTo>
                    <a:lnTo>
                      <a:pt x="5154" y="456"/>
                    </a:lnTo>
                    <a:lnTo>
                      <a:pt x="5154" y="456"/>
                    </a:lnTo>
                    <a:lnTo>
                      <a:pt x="5154" y="456"/>
                    </a:lnTo>
                    <a:lnTo>
                      <a:pt x="5154" y="462"/>
                    </a:lnTo>
                    <a:lnTo>
                      <a:pt x="5154" y="462"/>
                    </a:lnTo>
                    <a:lnTo>
                      <a:pt x="5154" y="462"/>
                    </a:lnTo>
                    <a:lnTo>
                      <a:pt x="5154" y="462"/>
                    </a:lnTo>
                    <a:lnTo>
                      <a:pt x="5154" y="462"/>
                    </a:lnTo>
                    <a:lnTo>
                      <a:pt x="5154" y="468"/>
                    </a:lnTo>
                    <a:lnTo>
                      <a:pt x="5154" y="468"/>
                    </a:lnTo>
                    <a:lnTo>
                      <a:pt x="5154" y="468"/>
                    </a:lnTo>
                    <a:lnTo>
                      <a:pt x="5154" y="468"/>
                    </a:lnTo>
                    <a:lnTo>
                      <a:pt x="5154" y="474"/>
                    </a:lnTo>
                    <a:lnTo>
                      <a:pt x="5154" y="474"/>
                    </a:lnTo>
                    <a:lnTo>
                      <a:pt x="5154" y="474"/>
                    </a:lnTo>
                    <a:lnTo>
                      <a:pt x="5154" y="474"/>
                    </a:lnTo>
                    <a:lnTo>
                      <a:pt x="5154" y="474"/>
                    </a:lnTo>
                    <a:lnTo>
                      <a:pt x="5154" y="480"/>
                    </a:lnTo>
                    <a:lnTo>
                      <a:pt x="5154" y="480"/>
                    </a:lnTo>
                    <a:lnTo>
                      <a:pt x="5154" y="480"/>
                    </a:lnTo>
                    <a:lnTo>
                      <a:pt x="5154" y="480"/>
                    </a:lnTo>
                    <a:lnTo>
                      <a:pt x="5154" y="486"/>
                    </a:lnTo>
                    <a:lnTo>
                      <a:pt x="5154" y="486"/>
                    </a:lnTo>
                    <a:lnTo>
                      <a:pt x="5154" y="486"/>
                    </a:lnTo>
                    <a:lnTo>
                      <a:pt x="5154" y="486"/>
                    </a:lnTo>
                    <a:lnTo>
                      <a:pt x="5154" y="486"/>
                    </a:lnTo>
                    <a:lnTo>
                      <a:pt x="5154" y="492"/>
                    </a:lnTo>
                    <a:lnTo>
                      <a:pt x="5154" y="492"/>
                    </a:lnTo>
                    <a:lnTo>
                      <a:pt x="5154" y="492"/>
                    </a:lnTo>
                    <a:lnTo>
                      <a:pt x="5154" y="492"/>
                    </a:lnTo>
                    <a:lnTo>
                      <a:pt x="5154" y="492"/>
                    </a:lnTo>
                    <a:lnTo>
                      <a:pt x="5154" y="498"/>
                    </a:lnTo>
                    <a:lnTo>
                      <a:pt x="5154" y="498"/>
                    </a:lnTo>
                    <a:lnTo>
                      <a:pt x="5154" y="498"/>
                    </a:lnTo>
                    <a:lnTo>
                      <a:pt x="5154" y="498"/>
                    </a:lnTo>
                    <a:lnTo>
                      <a:pt x="5154" y="498"/>
                    </a:lnTo>
                    <a:lnTo>
                      <a:pt x="5154" y="504"/>
                    </a:lnTo>
                    <a:lnTo>
                      <a:pt x="5154" y="504"/>
                    </a:lnTo>
                    <a:lnTo>
                      <a:pt x="5154" y="504"/>
                    </a:lnTo>
                    <a:lnTo>
                      <a:pt x="5154" y="504"/>
                    </a:lnTo>
                    <a:lnTo>
                      <a:pt x="5154" y="504"/>
                    </a:lnTo>
                    <a:lnTo>
                      <a:pt x="5154" y="510"/>
                    </a:lnTo>
                    <a:lnTo>
                      <a:pt x="5154" y="510"/>
                    </a:lnTo>
                    <a:lnTo>
                      <a:pt x="5154" y="510"/>
                    </a:lnTo>
                    <a:lnTo>
                      <a:pt x="5154" y="510"/>
                    </a:lnTo>
                    <a:lnTo>
                      <a:pt x="5154" y="510"/>
                    </a:lnTo>
                    <a:lnTo>
                      <a:pt x="5154" y="516"/>
                    </a:lnTo>
                    <a:lnTo>
                      <a:pt x="5154" y="516"/>
                    </a:lnTo>
                    <a:lnTo>
                      <a:pt x="5154" y="516"/>
                    </a:lnTo>
                    <a:lnTo>
                      <a:pt x="5154" y="516"/>
                    </a:lnTo>
                    <a:lnTo>
                      <a:pt x="5154" y="516"/>
                    </a:lnTo>
                    <a:lnTo>
                      <a:pt x="5154" y="522"/>
                    </a:lnTo>
                    <a:lnTo>
                      <a:pt x="5154" y="522"/>
                    </a:lnTo>
                    <a:lnTo>
                      <a:pt x="5154" y="522"/>
                    </a:lnTo>
                    <a:lnTo>
                      <a:pt x="5154" y="522"/>
                    </a:lnTo>
                    <a:lnTo>
                      <a:pt x="5154" y="522"/>
                    </a:lnTo>
                    <a:lnTo>
                      <a:pt x="5154" y="528"/>
                    </a:lnTo>
                    <a:lnTo>
                      <a:pt x="5154" y="528"/>
                    </a:lnTo>
                    <a:lnTo>
                      <a:pt x="5154" y="528"/>
                    </a:lnTo>
                    <a:lnTo>
                      <a:pt x="5154" y="528"/>
                    </a:lnTo>
                    <a:lnTo>
                      <a:pt x="5154" y="528"/>
                    </a:lnTo>
                    <a:lnTo>
                      <a:pt x="5154" y="534"/>
                    </a:lnTo>
                    <a:lnTo>
                      <a:pt x="5154" y="534"/>
                    </a:lnTo>
                    <a:lnTo>
                      <a:pt x="5154" y="534"/>
                    </a:lnTo>
                    <a:lnTo>
                      <a:pt x="5154" y="534"/>
                    </a:lnTo>
                    <a:lnTo>
                      <a:pt x="5154" y="534"/>
                    </a:lnTo>
                    <a:lnTo>
                      <a:pt x="5154" y="540"/>
                    </a:lnTo>
                    <a:lnTo>
                      <a:pt x="5154" y="540"/>
                    </a:lnTo>
                    <a:lnTo>
                      <a:pt x="5154" y="540"/>
                    </a:lnTo>
                    <a:lnTo>
                      <a:pt x="5154" y="540"/>
                    </a:lnTo>
                    <a:lnTo>
                      <a:pt x="5154" y="540"/>
                    </a:lnTo>
                    <a:lnTo>
                      <a:pt x="5154" y="546"/>
                    </a:lnTo>
                    <a:lnTo>
                      <a:pt x="5154" y="546"/>
                    </a:lnTo>
                    <a:lnTo>
                      <a:pt x="5154" y="546"/>
                    </a:lnTo>
                    <a:lnTo>
                      <a:pt x="5154" y="546"/>
                    </a:lnTo>
                    <a:lnTo>
                      <a:pt x="5154" y="546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2"/>
                    </a:lnTo>
                    <a:lnTo>
                      <a:pt x="5154" y="546"/>
                    </a:lnTo>
                    <a:lnTo>
                      <a:pt x="5154" y="540"/>
                    </a:lnTo>
                    <a:lnTo>
                      <a:pt x="5154" y="534"/>
                    </a:lnTo>
                    <a:lnTo>
                      <a:pt x="5154" y="534"/>
                    </a:lnTo>
                    <a:lnTo>
                      <a:pt x="5154" y="528"/>
                    </a:lnTo>
                    <a:lnTo>
                      <a:pt x="5154" y="516"/>
                    </a:lnTo>
                    <a:lnTo>
                      <a:pt x="5154" y="510"/>
                    </a:lnTo>
                    <a:lnTo>
                      <a:pt x="5154" y="504"/>
                    </a:lnTo>
                    <a:lnTo>
                      <a:pt x="5154" y="498"/>
                    </a:lnTo>
                    <a:lnTo>
                      <a:pt x="5154" y="486"/>
                    </a:lnTo>
                    <a:lnTo>
                      <a:pt x="5154" y="480"/>
                    </a:lnTo>
                    <a:lnTo>
                      <a:pt x="5154" y="474"/>
                    </a:lnTo>
                    <a:lnTo>
                      <a:pt x="5154" y="462"/>
                    </a:lnTo>
                    <a:lnTo>
                      <a:pt x="5154" y="456"/>
                    </a:lnTo>
                    <a:lnTo>
                      <a:pt x="5154" y="450"/>
                    </a:lnTo>
                    <a:lnTo>
                      <a:pt x="5154" y="438"/>
                    </a:lnTo>
                    <a:lnTo>
                      <a:pt x="5154" y="432"/>
                    </a:lnTo>
                    <a:lnTo>
                      <a:pt x="5154" y="420"/>
                    </a:lnTo>
                    <a:lnTo>
                      <a:pt x="5154" y="414"/>
                    </a:lnTo>
                    <a:lnTo>
                      <a:pt x="5154" y="408"/>
                    </a:lnTo>
                    <a:lnTo>
                      <a:pt x="5154" y="396"/>
                    </a:lnTo>
                    <a:lnTo>
                      <a:pt x="5154" y="390"/>
                    </a:lnTo>
                    <a:lnTo>
                      <a:pt x="5154" y="378"/>
                    </a:lnTo>
                    <a:lnTo>
                      <a:pt x="5154" y="372"/>
                    </a:lnTo>
                    <a:lnTo>
                      <a:pt x="5154" y="360"/>
                    </a:lnTo>
                    <a:lnTo>
                      <a:pt x="5154" y="354"/>
                    </a:lnTo>
                    <a:lnTo>
                      <a:pt x="5154" y="342"/>
                    </a:lnTo>
                    <a:lnTo>
                      <a:pt x="5154" y="336"/>
                    </a:lnTo>
                    <a:lnTo>
                      <a:pt x="5154" y="324"/>
                    </a:lnTo>
                    <a:lnTo>
                      <a:pt x="5154" y="318"/>
                    </a:lnTo>
                    <a:lnTo>
                      <a:pt x="5154" y="306"/>
                    </a:lnTo>
                    <a:lnTo>
                      <a:pt x="5154" y="300"/>
                    </a:lnTo>
                    <a:lnTo>
                      <a:pt x="5154" y="288"/>
                    </a:lnTo>
                    <a:lnTo>
                      <a:pt x="5154" y="282"/>
                    </a:lnTo>
                    <a:lnTo>
                      <a:pt x="5154" y="270"/>
                    </a:lnTo>
                    <a:lnTo>
                      <a:pt x="5154" y="264"/>
                    </a:lnTo>
                    <a:lnTo>
                      <a:pt x="5154" y="252"/>
                    </a:lnTo>
                    <a:lnTo>
                      <a:pt x="5154" y="240"/>
                    </a:lnTo>
                    <a:lnTo>
                      <a:pt x="5154" y="234"/>
                    </a:lnTo>
                    <a:lnTo>
                      <a:pt x="5154" y="222"/>
                    </a:lnTo>
                    <a:lnTo>
                      <a:pt x="5154" y="216"/>
                    </a:lnTo>
                    <a:lnTo>
                      <a:pt x="5154" y="204"/>
                    </a:lnTo>
                    <a:lnTo>
                      <a:pt x="5154" y="192"/>
                    </a:lnTo>
                    <a:lnTo>
                      <a:pt x="5154" y="186"/>
                    </a:lnTo>
                    <a:lnTo>
                      <a:pt x="5154" y="174"/>
                    </a:lnTo>
                    <a:lnTo>
                      <a:pt x="5154" y="168"/>
                    </a:lnTo>
                    <a:lnTo>
                      <a:pt x="5154" y="156"/>
                    </a:lnTo>
                    <a:lnTo>
                      <a:pt x="5154" y="144"/>
                    </a:lnTo>
                    <a:lnTo>
                      <a:pt x="5154" y="138"/>
                    </a:lnTo>
                    <a:lnTo>
                      <a:pt x="5154" y="126"/>
                    </a:lnTo>
                    <a:lnTo>
                      <a:pt x="5154" y="114"/>
                    </a:lnTo>
                    <a:lnTo>
                      <a:pt x="5154" y="108"/>
                    </a:lnTo>
                    <a:lnTo>
                      <a:pt x="5154" y="96"/>
                    </a:lnTo>
                    <a:lnTo>
                      <a:pt x="5154" y="84"/>
                    </a:lnTo>
                    <a:lnTo>
                      <a:pt x="5154" y="78"/>
                    </a:lnTo>
                    <a:lnTo>
                      <a:pt x="5154" y="66"/>
                    </a:lnTo>
                    <a:lnTo>
                      <a:pt x="5154" y="54"/>
                    </a:lnTo>
                    <a:lnTo>
                      <a:pt x="5154" y="42"/>
                    </a:lnTo>
                    <a:lnTo>
                      <a:pt x="5154" y="36"/>
                    </a:lnTo>
                    <a:lnTo>
                      <a:pt x="5154" y="24"/>
                    </a:lnTo>
                    <a:lnTo>
                      <a:pt x="5154" y="12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</a:path>
                </a:pathLst>
              </a:custGeom>
              <a:noFill/>
              <a:ln w="12700">
                <a:solidFill>
                  <a:srgbClr val="00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30" name="Rectangle 58"/>
              <p:cNvSpPr>
                <a:spLocks noChangeArrowheads="1"/>
              </p:cNvSpPr>
              <p:nvPr/>
            </p:nvSpPr>
            <p:spPr bwMode="auto">
              <a:xfrm>
                <a:off x="957" y="3480"/>
                <a:ext cx="330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FF00"/>
                    </a:solidFill>
                    <a:effectLst/>
                    <a:latin typeface="Arial" pitchFamily="34" charset="0"/>
                    <a:cs typeface="Arial" pitchFamily="34" charset="0"/>
                  </a:rPr>
                  <a:t>BETA_Y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2431" name="Freeform 59"/>
              <p:cNvSpPr>
                <a:spLocks/>
              </p:cNvSpPr>
              <p:nvPr/>
            </p:nvSpPr>
            <p:spPr bwMode="auto">
              <a:xfrm>
                <a:off x="309" y="2772"/>
                <a:ext cx="5154" cy="180"/>
              </a:xfrm>
              <a:custGeom>
                <a:avLst/>
                <a:gdLst>
                  <a:gd name="T0" fmla="*/ 300 w 5154"/>
                  <a:gd name="T1" fmla="*/ 84 h 180"/>
                  <a:gd name="T2" fmla="*/ 612 w 5154"/>
                  <a:gd name="T3" fmla="*/ 84 h 180"/>
                  <a:gd name="T4" fmla="*/ 924 w 5154"/>
                  <a:gd name="T5" fmla="*/ 108 h 180"/>
                  <a:gd name="T6" fmla="*/ 1230 w 5154"/>
                  <a:gd name="T7" fmla="*/ 168 h 180"/>
                  <a:gd name="T8" fmla="*/ 1542 w 5154"/>
                  <a:gd name="T9" fmla="*/ 120 h 180"/>
                  <a:gd name="T10" fmla="*/ 1848 w 5154"/>
                  <a:gd name="T11" fmla="*/ 78 h 180"/>
                  <a:gd name="T12" fmla="*/ 2160 w 5154"/>
                  <a:gd name="T13" fmla="*/ 30 h 180"/>
                  <a:gd name="T14" fmla="*/ 2514 w 5154"/>
                  <a:gd name="T15" fmla="*/ 24 h 180"/>
                  <a:gd name="T16" fmla="*/ 2814 w 5154"/>
                  <a:gd name="T17" fmla="*/ 78 h 180"/>
                  <a:gd name="T18" fmla="*/ 3114 w 5154"/>
                  <a:gd name="T19" fmla="*/ 138 h 180"/>
                  <a:gd name="T20" fmla="*/ 3456 w 5154"/>
                  <a:gd name="T21" fmla="*/ 138 h 180"/>
                  <a:gd name="T22" fmla="*/ 3840 w 5154"/>
                  <a:gd name="T23" fmla="*/ 90 h 180"/>
                  <a:gd name="T24" fmla="*/ 4140 w 5154"/>
                  <a:gd name="T25" fmla="*/ 60 h 180"/>
                  <a:gd name="T26" fmla="*/ 4434 w 5154"/>
                  <a:gd name="T27" fmla="*/ 24 h 180"/>
                  <a:gd name="T28" fmla="*/ 4734 w 5154"/>
                  <a:gd name="T29" fmla="*/ 36 h 180"/>
                  <a:gd name="T30" fmla="*/ 5016 w 5154"/>
                  <a:gd name="T31" fmla="*/ 60 h 180"/>
                  <a:gd name="T32" fmla="*/ 5154 w 5154"/>
                  <a:gd name="T33" fmla="*/ 78 h 180"/>
                  <a:gd name="T34" fmla="*/ 5154 w 5154"/>
                  <a:gd name="T35" fmla="*/ 96 h 180"/>
                  <a:gd name="T36" fmla="*/ 5154 w 5154"/>
                  <a:gd name="T37" fmla="*/ 108 h 180"/>
                  <a:gd name="T38" fmla="*/ 5154 w 5154"/>
                  <a:gd name="T39" fmla="*/ 108 h 180"/>
                  <a:gd name="T40" fmla="*/ 5154 w 5154"/>
                  <a:gd name="T41" fmla="*/ 102 h 180"/>
                  <a:gd name="T42" fmla="*/ 5154 w 5154"/>
                  <a:gd name="T43" fmla="*/ 102 h 180"/>
                  <a:gd name="T44" fmla="*/ 5154 w 5154"/>
                  <a:gd name="T45" fmla="*/ 102 h 180"/>
                  <a:gd name="T46" fmla="*/ 5154 w 5154"/>
                  <a:gd name="T47" fmla="*/ 102 h 180"/>
                  <a:gd name="T48" fmla="*/ 5154 w 5154"/>
                  <a:gd name="T49" fmla="*/ 102 h 180"/>
                  <a:gd name="T50" fmla="*/ 5154 w 5154"/>
                  <a:gd name="T51" fmla="*/ 96 h 180"/>
                  <a:gd name="T52" fmla="*/ 5154 w 5154"/>
                  <a:gd name="T53" fmla="*/ 90 h 180"/>
                  <a:gd name="T54" fmla="*/ 5154 w 5154"/>
                  <a:gd name="T55" fmla="*/ 84 h 180"/>
                  <a:gd name="T56" fmla="*/ 5154 w 5154"/>
                  <a:gd name="T57" fmla="*/ 78 h 180"/>
                  <a:gd name="T58" fmla="*/ 5154 w 5154"/>
                  <a:gd name="T59" fmla="*/ 78 h 180"/>
                  <a:gd name="T60" fmla="*/ 5154 w 5154"/>
                  <a:gd name="T61" fmla="*/ 72 h 180"/>
                  <a:gd name="T62" fmla="*/ 5154 w 5154"/>
                  <a:gd name="T63" fmla="*/ 72 h 180"/>
                  <a:gd name="T64" fmla="*/ 5154 w 5154"/>
                  <a:gd name="T65" fmla="*/ 54 h 180"/>
                  <a:gd name="T66" fmla="*/ 5154 w 5154"/>
                  <a:gd name="T67" fmla="*/ 54 h 180"/>
                  <a:gd name="T68" fmla="*/ 5154 w 5154"/>
                  <a:gd name="T69" fmla="*/ 66 h 180"/>
                  <a:gd name="T70" fmla="*/ 5154 w 5154"/>
                  <a:gd name="T71" fmla="*/ 60 h 180"/>
                  <a:gd name="T72" fmla="*/ 5154 w 5154"/>
                  <a:gd name="T73" fmla="*/ 60 h 180"/>
                  <a:gd name="T74" fmla="*/ 5154 w 5154"/>
                  <a:gd name="T75" fmla="*/ 54 h 180"/>
                  <a:gd name="T76" fmla="*/ 5154 w 5154"/>
                  <a:gd name="T77" fmla="*/ 30 h 180"/>
                  <a:gd name="T78" fmla="*/ 5154 w 5154"/>
                  <a:gd name="T79" fmla="*/ 12 h 180"/>
                  <a:gd name="T80" fmla="*/ 5154 w 5154"/>
                  <a:gd name="T81" fmla="*/ 24 h 180"/>
                  <a:gd name="T82" fmla="*/ 5154 w 5154"/>
                  <a:gd name="T83" fmla="*/ 36 h 180"/>
                  <a:gd name="T84" fmla="*/ 5154 w 5154"/>
                  <a:gd name="T85" fmla="*/ 42 h 180"/>
                  <a:gd name="T86" fmla="*/ 5154 w 5154"/>
                  <a:gd name="T87" fmla="*/ 48 h 180"/>
                  <a:gd name="T88" fmla="*/ 5154 w 5154"/>
                  <a:gd name="T89" fmla="*/ 48 h 180"/>
                  <a:gd name="T90" fmla="*/ 5154 w 5154"/>
                  <a:gd name="T91" fmla="*/ 54 h 180"/>
                  <a:gd name="T92" fmla="*/ 5154 w 5154"/>
                  <a:gd name="T93" fmla="*/ 60 h 180"/>
                  <a:gd name="T94" fmla="*/ 5154 w 5154"/>
                  <a:gd name="T95" fmla="*/ 60 h 180"/>
                  <a:gd name="T96" fmla="*/ 5154 w 5154"/>
                  <a:gd name="T97" fmla="*/ 66 h 180"/>
                  <a:gd name="T98" fmla="*/ 5154 w 5154"/>
                  <a:gd name="T99" fmla="*/ 72 h 180"/>
                  <a:gd name="T100" fmla="*/ 5154 w 5154"/>
                  <a:gd name="T101" fmla="*/ 78 h 180"/>
                  <a:gd name="T102" fmla="*/ 5154 w 5154"/>
                  <a:gd name="T103" fmla="*/ 84 h 180"/>
                  <a:gd name="T104" fmla="*/ 5154 w 5154"/>
                  <a:gd name="T105" fmla="*/ 84 h 180"/>
                  <a:gd name="T106" fmla="*/ 5154 w 5154"/>
                  <a:gd name="T107" fmla="*/ 90 h 180"/>
                  <a:gd name="T108" fmla="*/ 5154 w 5154"/>
                  <a:gd name="T109" fmla="*/ 96 h 180"/>
                  <a:gd name="T110" fmla="*/ 5154 w 5154"/>
                  <a:gd name="T111" fmla="*/ 102 h 180"/>
                  <a:gd name="T112" fmla="*/ 5154 w 5154"/>
                  <a:gd name="T113" fmla="*/ 102 h 180"/>
                  <a:gd name="T114" fmla="*/ 5154 w 5154"/>
                  <a:gd name="T115" fmla="*/ 108 h 180"/>
                  <a:gd name="T116" fmla="*/ 5154 w 5154"/>
                  <a:gd name="T117" fmla="*/ 114 h 180"/>
                  <a:gd name="T118" fmla="*/ 5154 w 5154"/>
                  <a:gd name="T119" fmla="*/ 120 h 180"/>
                  <a:gd name="T120" fmla="*/ 5154 w 5154"/>
                  <a:gd name="T121" fmla="*/ 120 h 180"/>
                  <a:gd name="T122" fmla="*/ 5154 w 5154"/>
                  <a:gd name="T123" fmla="*/ 126 h 180"/>
                  <a:gd name="T124" fmla="*/ 5154 w 5154"/>
                  <a:gd name="T125" fmla="*/ 132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5154" h="180">
                    <a:moveTo>
                      <a:pt x="0" y="84"/>
                    </a:moveTo>
                    <a:lnTo>
                      <a:pt x="6" y="84"/>
                    </a:lnTo>
                    <a:lnTo>
                      <a:pt x="6" y="84"/>
                    </a:lnTo>
                    <a:lnTo>
                      <a:pt x="12" y="84"/>
                    </a:lnTo>
                    <a:lnTo>
                      <a:pt x="18" y="84"/>
                    </a:lnTo>
                    <a:lnTo>
                      <a:pt x="18" y="84"/>
                    </a:lnTo>
                    <a:lnTo>
                      <a:pt x="24" y="84"/>
                    </a:lnTo>
                    <a:lnTo>
                      <a:pt x="30" y="84"/>
                    </a:lnTo>
                    <a:lnTo>
                      <a:pt x="30" y="84"/>
                    </a:lnTo>
                    <a:lnTo>
                      <a:pt x="36" y="84"/>
                    </a:lnTo>
                    <a:lnTo>
                      <a:pt x="42" y="84"/>
                    </a:lnTo>
                    <a:lnTo>
                      <a:pt x="42" y="84"/>
                    </a:lnTo>
                    <a:lnTo>
                      <a:pt x="48" y="84"/>
                    </a:lnTo>
                    <a:lnTo>
                      <a:pt x="54" y="84"/>
                    </a:lnTo>
                    <a:lnTo>
                      <a:pt x="54" y="84"/>
                    </a:lnTo>
                    <a:lnTo>
                      <a:pt x="60" y="84"/>
                    </a:lnTo>
                    <a:lnTo>
                      <a:pt x="66" y="84"/>
                    </a:lnTo>
                    <a:lnTo>
                      <a:pt x="66" y="84"/>
                    </a:lnTo>
                    <a:lnTo>
                      <a:pt x="72" y="84"/>
                    </a:lnTo>
                    <a:lnTo>
                      <a:pt x="78" y="84"/>
                    </a:lnTo>
                    <a:lnTo>
                      <a:pt x="78" y="84"/>
                    </a:lnTo>
                    <a:lnTo>
                      <a:pt x="84" y="84"/>
                    </a:lnTo>
                    <a:lnTo>
                      <a:pt x="84" y="84"/>
                    </a:lnTo>
                    <a:lnTo>
                      <a:pt x="90" y="84"/>
                    </a:lnTo>
                    <a:lnTo>
                      <a:pt x="96" y="84"/>
                    </a:lnTo>
                    <a:lnTo>
                      <a:pt x="96" y="84"/>
                    </a:lnTo>
                    <a:lnTo>
                      <a:pt x="102" y="84"/>
                    </a:lnTo>
                    <a:lnTo>
                      <a:pt x="108" y="84"/>
                    </a:lnTo>
                    <a:lnTo>
                      <a:pt x="108" y="84"/>
                    </a:lnTo>
                    <a:lnTo>
                      <a:pt x="114" y="84"/>
                    </a:lnTo>
                    <a:lnTo>
                      <a:pt x="120" y="84"/>
                    </a:lnTo>
                    <a:lnTo>
                      <a:pt x="120" y="84"/>
                    </a:lnTo>
                    <a:lnTo>
                      <a:pt x="126" y="84"/>
                    </a:lnTo>
                    <a:lnTo>
                      <a:pt x="132" y="84"/>
                    </a:lnTo>
                    <a:lnTo>
                      <a:pt x="132" y="84"/>
                    </a:lnTo>
                    <a:lnTo>
                      <a:pt x="138" y="84"/>
                    </a:lnTo>
                    <a:lnTo>
                      <a:pt x="144" y="84"/>
                    </a:lnTo>
                    <a:lnTo>
                      <a:pt x="144" y="84"/>
                    </a:lnTo>
                    <a:lnTo>
                      <a:pt x="150" y="84"/>
                    </a:lnTo>
                    <a:lnTo>
                      <a:pt x="156" y="84"/>
                    </a:lnTo>
                    <a:lnTo>
                      <a:pt x="156" y="84"/>
                    </a:lnTo>
                    <a:lnTo>
                      <a:pt x="162" y="84"/>
                    </a:lnTo>
                    <a:lnTo>
                      <a:pt x="168" y="84"/>
                    </a:lnTo>
                    <a:lnTo>
                      <a:pt x="168" y="84"/>
                    </a:lnTo>
                    <a:lnTo>
                      <a:pt x="174" y="84"/>
                    </a:lnTo>
                    <a:lnTo>
                      <a:pt x="180" y="84"/>
                    </a:lnTo>
                    <a:lnTo>
                      <a:pt x="180" y="84"/>
                    </a:lnTo>
                    <a:lnTo>
                      <a:pt x="186" y="84"/>
                    </a:lnTo>
                    <a:lnTo>
                      <a:pt x="192" y="84"/>
                    </a:lnTo>
                    <a:lnTo>
                      <a:pt x="192" y="84"/>
                    </a:lnTo>
                    <a:lnTo>
                      <a:pt x="198" y="84"/>
                    </a:lnTo>
                    <a:lnTo>
                      <a:pt x="204" y="84"/>
                    </a:lnTo>
                    <a:lnTo>
                      <a:pt x="204" y="84"/>
                    </a:lnTo>
                    <a:lnTo>
                      <a:pt x="210" y="84"/>
                    </a:lnTo>
                    <a:lnTo>
                      <a:pt x="216" y="84"/>
                    </a:lnTo>
                    <a:lnTo>
                      <a:pt x="216" y="84"/>
                    </a:lnTo>
                    <a:lnTo>
                      <a:pt x="222" y="84"/>
                    </a:lnTo>
                    <a:lnTo>
                      <a:pt x="228" y="84"/>
                    </a:lnTo>
                    <a:lnTo>
                      <a:pt x="228" y="84"/>
                    </a:lnTo>
                    <a:lnTo>
                      <a:pt x="234" y="84"/>
                    </a:lnTo>
                    <a:lnTo>
                      <a:pt x="240" y="84"/>
                    </a:lnTo>
                    <a:lnTo>
                      <a:pt x="240" y="84"/>
                    </a:lnTo>
                    <a:lnTo>
                      <a:pt x="246" y="84"/>
                    </a:lnTo>
                    <a:lnTo>
                      <a:pt x="252" y="84"/>
                    </a:lnTo>
                    <a:lnTo>
                      <a:pt x="252" y="84"/>
                    </a:lnTo>
                    <a:lnTo>
                      <a:pt x="258" y="84"/>
                    </a:lnTo>
                    <a:lnTo>
                      <a:pt x="264" y="84"/>
                    </a:lnTo>
                    <a:lnTo>
                      <a:pt x="264" y="84"/>
                    </a:lnTo>
                    <a:lnTo>
                      <a:pt x="270" y="84"/>
                    </a:lnTo>
                    <a:lnTo>
                      <a:pt x="276" y="84"/>
                    </a:lnTo>
                    <a:lnTo>
                      <a:pt x="276" y="84"/>
                    </a:lnTo>
                    <a:lnTo>
                      <a:pt x="282" y="84"/>
                    </a:lnTo>
                    <a:lnTo>
                      <a:pt x="288" y="84"/>
                    </a:lnTo>
                    <a:lnTo>
                      <a:pt x="288" y="84"/>
                    </a:lnTo>
                    <a:lnTo>
                      <a:pt x="294" y="84"/>
                    </a:lnTo>
                    <a:lnTo>
                      <a:pt x="300" y="84"/>
                    </a:lnTo>
                    <a:lnTo>
                      <a:pt x="300" y="84"/>
                    </a:lnTo>
                    <a:lnTo>
                      <a:pt x="306" y="84"/>
                    </a:lnTo>
                    <a:lnTo>
                      <a:pt x="312" y="84"/>
                    </a:lnTo>
                    <a:lnTo>
                      <a:pt x="312" y="84"/>
                    </a:lnTo>
                    <a:lnTo>
                      <a:pt x="318" y="84"/>
                    </a:lnTo>
                    <a:lnTo>
                      <a:pt x="324" y="84"/>
                    </a:lnTo>
                    <a:lnTo>
                      <a:pt x="324" y="84"/>
                    </a:lnTo>
                    <a:lnTo>
                      <a:pt x="330" y="84"/>
                    </a:lnTo>
                    <a:lnTo>
                      <a:pt x="336" y="84"/>
                    </a:lnTo>
                    <a:lnTo>
                      <a:pt x="336" y="84"/>
                    </a:lnTo>
                    <a:lnTo>
                      <a:pt x="342" y="84"/>
                    </a:lnTo>
                    <a:lnTo>
                      <a:pt x="348" y="84"/>
                    </a:lnTo>
                    <a:lnTo>
                      <a:pt x="354" y="84"/>
                    </a:lnTo>
                    <a:lnTo>
                      <a:pt x="360" y="84"/>
                    </a:lnTo>
                    <a:lnTo>
                      <a:pt x="360" y="84"/>
                    </a:lnTo>
                    <a:lnTo>
                      <a:pt x="366" y="84"/>
                    </a:lnTo>
                    <a:lnTo>
                      <a:pt x="372" y="84"/>
                    </a:lnTo>
                    <a:lnTo>
                      <a:pt x="372" y="84"/>
                    </a:lnTo>
                    <a:lnTo>
                      <a:pt x="378" y="84"/>
                    </a:lnTo>
                    <a:lnTo>
                      <a:pt x="378" y="84"/>
                    </a:lnTo>
                    <a:lnTo>
                      <a:pt x="384" y="84"/>
                    </a:lnTo>
                    <a:lnTo>
                      <a:pt x="390" y="84"/>
                    </a:lnTo>
                    <a:lnTo>
                      <a:pt x="390" y="84"/>
                    </a:lnTo>
                    <a:lnTo>
                      <a:pt x="396" y="84"/>
                    </a:lnTo>
                    <a:lnTo>
                      <a:pt x="402" y="84"/>
                    </a:lnTo>
                    <a:lnTo>
                      <a:pt x="402" y="84"/>
                    </a:lnTo>
                    <a:lnTo>
                      <a:pt x="408" y="84"/>
                    </a:lnTo>
                    <a:lnTo>
                      <a:pt x="414" y="84"/>
                    </a:lnTo>
                    <a:lnTo>
                      <a:pt x="414" y="84"/>
                    </a:lnTo>
                    <a:lnTo>
                      <a:pt x="420" y="84"/>
                    </a:lnTo>
                    <a:lnTo>
                      <a:pt x="426" y="84"/>
                    </a:lnTo>
                    <a:lnTo>
                      <a:pt x="426" y="84"/>
                    </a:lnTo>
                    <a:lnTo>
                      <a:pt x="432" y="84"/>
                    </a:lnTo>
                    <a:lnTo>
                      <a:pt x="438" y="84"/>
                    </a:lnTo>
                    <a:lnTo>
                      <a:pt x="438" y="84"/>
                    </a:lnTo>
                    <a:lnTo>
                      <a:pt x="444" y="84"/>
                    </a:lnTo>
                    <a:lnTo>
                      <a:pt x="450" y="84"/>
                    </a:lnTo>
                    <a:lnTo>
                      <a:pt x="450" y="84"/>
                    </a:lnTo>
                    <a:lnTo>
                      <a:pt x="456" y="84"/>
                    </a:lnTo>
                    <a:lnTo>
                      <a:pt x="462" y="84"/>
                    </a:lnTo>
                    <a:lnTo>
                      <a:pt x="462" y="84"/>
                    </a:lnTo>
                    <a:lnTo>
                      <a:pt x="468" y="84"/>
                    </a:lnTo>
                    <a:lnTo>
                      <a:pt x="474" y="84"/>
                    </a:lnTo>
                    <a:lnTo>
                      <a:pt x="474" y="84"/>
                    </a:lnTo>
                    <a:lnTo>
                      <a:pt x="480" y="84"/>
                    </a:lnTo>
                    <a:lnTo>
                      <a:pt x="486" y="84"/>
                    </a:lnTo>
                    <a:lnTo>
                      <a:pt x="486" y="84"/>
                    </a:lnTo>
                    <a:lnTo>
                      <a:pt x="492" y="84"/>
                    </a:lnTo>
                    <a:lnTo>
                      <a:pt x="498" y="84"/>
                    </a:lnTo>
                    <a:lnTo>
                      <a:pt x="498" y="84"/>
                    </a:lnTo>
                    <a:lnTo>
                      <a:pt x="504" y="84"/>
                    </a:lnTo>
                    <a:lnTo>
                      <a:pt x="510" y="84"/>
                    </a:lnTo>
                    <a:lnTo>
                      <a:pt x="510" y="84"/>
                    </a:lnTo>
                    <a:lnTo>
                      <a:pt x="516" y="84"/>
                    </a:lnTo>
                    <a:lnTo>
                      <a:pt x="522" y="84"/>
                    </a:lnTo>
                    <a:lnTo>
                      <a:pt x="522" y="84"/>
                    </a:lnTo>
                    <a:lnTo>
                      <a:pt x="528" y="84"/>
                    </a:lnTo>
                    <a:lnTo>
                      <a:pt x="534" y="84"/>
                    </a:lnTo>
                    <a:lnTo>
                      <a:pt x="540" y="84"/>
                    </a:lnTo>
                    <a:lnTo>
                      <a:pt x="540" y="84"/>
                    </a:lnTo>
                    <a:lnTo>
                      <a:pt x="546" y="84"/>
                    </a:lnTo>
                    <a:lnTo>
                      <a:pt x="552" y="84"/>
                    </a:lnTo>
                    <a:lnTo>
                      <a:pt x="552" y="84"/>
                    </a:lnTo>
                    <a:lnTo>
                      <a:pt x="558" y="84"/>
                    </a:lnTo>
                    <a:lnTo>
                      <a:pt x="564" y="84"/>
                    </a:lnTo>
                    <a:lnTo>
                      <a:pt x="564" y="84"/>
                    </a:lnTo>
                    <a:lnTo>
                      <a:pt x="570" y="84"/>
                    </a:lnTo>
                    <a:lnTo>
                      <a:pt x="576" y="84"/>
                    </a:lnTo>
                    <a:lnTo>
                      <a:pt x="576" y="84"/>
                    </a:lnTo>
                    <a:lnTo>
                      <a:pt x="582" y="84"/>
                    </a:lnTo>
                    <a:lnTo>
                      <a:pt x="588" y="84"/>
                    </a:lnTo>
                    <a:lnTo>
                      <a:pt x="588" y="84"/>
                    </a:lnTo>
                    <a:lnTo>
                      <a:pt x="594" y="84"/>
                    </a:lnTo>
                    <a:lnTo>
                      <a:pt x="600" y="84"/>
                    </a:lnTo>
                    <a:lnTo>
                      <a:pt x="600" y="84"/>
                    </a:lnTo>
                    <a:lnTo>
                      <a:pt x="606" y="84"/>
                    </a:lnTo>
                    <a:lnTo>
                      <a:pt x="612" y="84"/>
                    </a:lnTo>
                    <a:lnTo>
                      <a:pt x="612" y="84"/>
                    </a:lnTo>
                    <a:lnTo>
                      <a:pt x="618" y="84"/>
                    </a:lnTo>
                    <a:lnTo>
                      <a:pt x="624" y="84"/>
                    </a:lnTo>
                    <a:lnTo>
                      <a:pt x="624" y="84"/>
                    </a:lnTo>
                    <a:lnTo>
                      <a:pt x="630" y="84"/>
                    </a:lnTo>
                    <a:lnTo>
                      <a:pt x="636" y="84"/>
                    </a:lnTo>
                    <a:lnTo>
                      <a:pt x="636" y="84"/>
                    </a:lnTo>
                    <a:lnTo>
                      <a:pt x="642" y="84"/>
                    </a:lnTo>
                    <a:lnTo>
                      <a:pt x="642" y="84"/>
                    </a:lnTo>
                    <a:lnTo>
                      <a:pt x="648" y="84"/>
                    </a:lnTo>
                    <a:lnTo>
                      <a:pt x="654" y="84"/>
                    </a:lnTo>
                    <a:lnTo>
                      <a:pt x="654" y="84"/>
                    </a:lnTo>
                    <a:lnTo>
                      <a:pt x="660" y="84"/>
                    </a:lnTo>
                    <a:lnTo>
                      <a:pt x="666" y="84"/>
                    </a:lnTo>
                    <a:lnTo>
                      <a:pt x="666" y="84"/>
                    </a:lnTo>
                    <a:lnTo>
                      <a:pt x="672" y="84"/>
                    </a:lnTo>
                    <a:lnTo>
                      <a:pt x="678" y="84"/>
                    </a:lnTo>
                    <a:lnTo>
                      <a:pt x="678" y="84"/>
                    </a:lnTo>
                    <a:lnTo>
                      <a:pt x="684" y="84"/>
                    </a:lnTo>
                    <a:lnTo>
                      <a:pt x="690" y="84"/>
                    </a:lnTo>
                    <a:lnTo>
                      <a:pt x="690" y="84"/>
                    </a:lnTo>
                    <a:lnTo>
                      <a:pt x="696" y="84"/>
                    </a:lnTo>
                    <a:lnTo>
                      <a:pt x="702" y="84"/>
                    </a:lnTo>
                    <a:lnTo>
                      <a:pt x="702" y="84"/>
                    </a:lnTo>
                    <a:lnTo>
                      <a:pt x="708" y="84"/>
                    </a:lnTo>
                    <a:lnTo>
                      <a:pt x="714" y="84"/>
                    </a:lnTo>
                    <a:lnTo>
                      <a:pt x="714" y="84"/>
                    </a:lnTo>
                    <a:lnTo>
                      <a:pt x="720" y="84"/>
                    </a:lnTo>
                    <a:lnTo>
                      <a:pt x="726" y="84"/>
                    </a:lnTo>
                    <a:lnTo>
                      <a:pt x="732" y="84"/>
                    </a:lnTo>
                    <a:lnTo>
                      <a:pt x="738" y="84"/>
                    </a:lnTo>
                    <a:lnTo>
                      <a:pt x="738" y="84"/>
                    </a:lnTo>
                    <a:lnTo>
                      <a:pt x="744" y="84"/>
                    </a:lnTo>
                    <a:lnTo>
                      <a:pt x="750" y="84"/>
                    </a:lnTo>
                    <a:lnTo>
                      <a:pt x="750" y="84"/>
                    </a:lnTo>
                    <a:lnTo>
                      <a:pt x="756" y="84"/>
                    </a:lnTo>
                    <a:lnTo>
                      <a:pt x="756" y="84"/>
                    </a:lnTo>
                    <a:lnTo>
                      <a:pt x="762" y="84"/>
                    </a:lnTo>
                    <a:lnTo>
                      <a:pt x="768" y="84"/>
                    </a:lnTo>
                    <a:lnTo>
                      <a:pt x="768" y="84"/>
                    </a:lnTo>
                    <a:lnTo>
                      <a:pt x="774" y="84"/>
                    </a:lnTo>
                    <a:lnTo>
                      <a:pt x="780" y="84"/>
                    </a:lnTo>
                    <a:lnTo>
                      <a:pt x="780" y="84"/>
                    </a:lnTo>
                    <a:lnTo>
                      <a:pt x="786" y="84"/>
                    </a:lnTo>
                    <a:lnTo>
                      <a:pt x="792" y="84"/>
                    </a:lnTo>
                    <a:lnTo>
                      <a:pt x="792" y="84"/>
                    </a:lnTo>
                    <a:lnTo>
                      <a:pt x="798" y="84"/>
                    </a:lnTo>
                    <a:lnTo>
                      <a:pt x="804" y="84"/>
                    </a:lnTo>
                    <a:lnTo>
                      <a:pt x="804" y="84"/>
                    </a:lnTo>
                    <a:lnTo>
                      <a:pt x="810" y="84"/>
                    </a:lnTo>
                    <a:lnTo>
                      <a:pt x="816" y="84"/>
                    </a:lnTo>
                    <a:lnTo>
                      <a:pt x="816" y="84"/>
                    </a:lnTo>
                    <a:lnTo>
                      <a:pt x="822" y="84"/>
                    </a:lnTo>
                    <a:lnTo>
                      <a:pt x="822" y="84"/>
                    </a:lnTo>
                    <a:lnTo>
                      <a:pt x="828" y="84"/>
                    </a:lnTo>
                    <a:lnTo>
                      <a:pt x="834" y="90"/>
                    </a:lnTo>
                    <a:lnTo>
                      <a:pt x="834" y="90"/>
                    </a:lnTo>
                    <a:lnTo>
                      <a:pt x="840" y="90"/>
                    </a:lnTo>
                    <a:lnTo>
                      <a:pt x="846" y="90"/>
                    </a:lnTo>
                    <a:lnTo>
                      <a:pt x="852" y="90"/>
                    </a:lnTo>
                    <a:lnTo>
                      <a:pt x="858" y="96"/>
                    </a:lnTo>
                    <a:lnTo>
                      <a:pt x="858" y="96"/>
                    </a:lnTo>
                    <a:lnTo>
                      <a:pt x="864" y="96"/>
                    </a:lnTo>
                    <a:lnTo>
                      <a:pt x="870" y="96"/>
                    </a:lnTo>
                    <a:lnTo>
                      <a:pt x="870" y="96"/>
                    </a:lnTo>
                    <a:lnTo>
                      <a:pt x="876" y="96"/>
                    </a:lnTo>
                    <a:lnTo>
                      <a:pt x="876" y="102"/>
                    </a:lnTo>
                    <a:lnTo>
                      <a:pt x="882" y="102"/>
                    </a:lnTo>
                    <a:lnTo>
                      <a:pt x="888" y="102"/>
                    </a:lnTo>
                    <a:lnTo>
                      <a:pt x="888" y="102"/>
                    </a:lnTo>
                    <a:lnTo>
                      <a:pt x="894" y="102"/>
                    </a:lnTo>
                    <a:lnTo>
                      <a:pt x="900" y="102"/>
                    </a:lnTo>
                    <a:lnTo>
                      <a:pt x="900" y="108"/>
                    </a:lnTo>
                    <a:lnTo>
                      <a:pt x="906" y="108"/>
                    </a:lnTo>
                    <a:lnTo>
                      <a:pt x="912" y="108"/>
                    </a:lnTo>
                    <a:lnTo>
                      <a:pt x="912" y="108"/>
                    </a:lnTo>
                    <a:lnTo>
                      <a:pt x="918" y="108"/>
                    </a:lnTo>
                    <a:lnTo>
                      <a:pt x="924" y="108"/>
                    </a:lnTo>
                    <a:lnTo>
                      <a:pt x="924" y="114"/>
                    </a:lnTo>
                    <a:lnTo>
                      <a:pt x="930" y="114"/>
                    </a:lnTo>
                    <a:lnTo>
                      <a:pt x="936" y="114"/>
                    </a:lnTo>
                    <a:lnTo>
                      <a:pt x="936" y="114"/>
                    </a:lnTo>
                    <a:lnTo>
                      <a:pt x="942" y="114"/>
                    </a:lnTo>
                    <a:lnTo>
                      <a:pt x="948" y="120"/>
                    </a:lnTo>
                    <a:lnTo>
                      <a:pt x="948" y="120"/>
                    </a:lnTo>
                    <a:lnTo>
                      <a:pt x="954" y="120"/>
                    </a:lnTo>
                    <a:lnTo>
                      <a:pt x="954" y="120"/>
                    </a:lnTo>
                    <a:lnTo>
                      <a:pt x="960" y="120"/>
                    </a:lnTo>
                    <a:lnTo>
                      <a:pt x="966" y="126"/>
                    </a:lnTo>
                    <a:lnTo>
                      <a:pt x="972" y="126"/>
                    </a:lnTo>
                    <a:lnTo>
                      <a:pt x="978" y="126"/>
                    </a:lnTo>
                    <a:lnTo>
                      <a:pt x="978" y="126"/>
                    </a:lnTo>
                    <a:lnTo>
                      <a:pt x="984" y="126"/>
                    </a:lnTo>
                    <a:lnTo>
                      <a:pt x="990" y="126"/>
                    </a:lnTo>
                    <a:lnTo>
                      <a:pt x="990" y="132"/>
                    </a:lnTo>
                    <a:lnTo>
                      <a:pt x="996" y="132"/>
                    </a:lnTo>
                    <a:lnTo>
                      <a:pt x="1002" y="132"/>
                    </a:lnTo>
                    <a:lnTo>
                      <a:pt x="1002" y="132"/>
                    </a:lnTo>
                    <a:lnTo>
                      <a:pt x="1008" y="132"/>
                    </a:lnTo>
                    <a:lnTo>
                      <a:pt x="1014" y="138"/>
                    </a:lnTo>
                    <a:lnTo>
                      <a:pt x="1014" y="138"/>
                    </a:lnTo>
                    <a:lnTo>
                      <a:pt x="1020" y="138"/>
                    </a:lnTo>
                    <a:lnTo>
                      <a:pt x="1026" y="138"/>
                    </a:lnTo>
                    <a:lnTo>
                      <a:pt x="1026" y="138"/>
                    </a:lnTo>
                    <a:lnTo>
                      <a:pt x="1032" y="138"/>
                    </a:lnTo>
                    <a:lnTo>
                      <a:pt x="1032" y="144"/>
                    </a:lnTo>
                    <a:lnTo>
                      <a:pt x="1038" y="144"/>
                    </a:lnTo>
                    <a:lnTo>
                      <a:pt x="1044" y="144"/>
                    </a:lnTo>
                    <a:lnTo>
                      <a:pt x="1044" y="144"/>
                    </a:lnTo>
                    <a:lnTo>
                      <a:pt x="1050" y="144"/>
                    </a:lnTo>
                    <a:lnTo>
                      <a:pt x="1056" y="144"/>
                    </a:lnTo>
                    <a:lnTo>
                      <a:pt x="1056" y="150"/>
                    </a:lnTo>
                    <a:lnTo>
                      <a:pt x="1062" y="150"/>
                    </a:lnTo>
                    <a:lnTo>
                      <a:pt x="1068" y="150"/>
                    </a:lnTo>
                    <a:lnTo>
                      <a:pt x="1068" y="150"/>
                    </a:lnTo>
                    <a:lnTo>
                      <a:pt x="1074" y="150"/>
                    </a:lnTo>
                    <a:lnTo>
                      <a:pt x="1080" y="150"/>
                    </a:lnTo>
                    <a:lnTo>
                      <a:pt x="1080" y="156"/>
                    </a:lnTo>
                    <a:lnTo>
                      <a:pt x="1086" y="156"/>
                    </a:lnTo>
                    <a:lnTo>
                      <a:pt x="1092" y="156"/>
                    </a:lnTo>
                    <a:lnTo>
                      <a:pt x="1092" y="156"/>
                    </a:lnTo>
                    <a:lnTo>
                      <a:pt x="1104" y="162"/>
                    </a:lnTo>
                    <a:lnTo>
                      <a:pt x="1104" y="162"/>
                    </a:lnTo>
                    <a:lnTo>
                      <a:pt x="1110" y="162"/>
                    </a:lnTo>
                    <a:lnTo>
                      <a:pt x="1110" y="162"/>
                    </a:lnTo>
                    <a:lnTo>
                      <a:pt x="1116" y="162"/>
                    </a:lnTo>
                    <a:lnTo>
                      <a:pt x="1122" y="162"/>
                    </a:lnTo>
                    <a:lnTo>
                      <a:pt x="1122" y="168"/>
                    </a:lnTo>
                    <a:lnTo>
                      <a:pt x="1128" y="168"/>
                    </a:lnTo>
                    <a:lnTo>
                      <a:pt x="1134" y="168"/>
                    </a:lnTo>
                    <a:lnTo>
                      <a:pt x="1134" y="168"/>
                    </a:lnTo>
                    <a:lnTo>
                      <a:pt x="1140" y="168"/>
                    </a:lnTo>
                    <a:lnTo>
                      <a:pt x="1146" y="168"/>
                    </a:lnTo>
                    <a:lnTo>
                      <a:pt x="1146" y="174"/>
                    </a:lnTo>
                    <a:lnTo>
                      <a:pt x="1152" y="174"/>
                    </a:lnTo>
                    <a:lnTo>
                      <a:pt x="1158" y="174"/>
                    </a:lnTo>
                    <a:lnTo>
                      <a:pt x="1158" y="174"/>
                    </a:lnTo>
                    <a:lnTo>
                      <a:pt x="1164" y="174"/>
                    </a:lnTo>
                    <a:lnTo>
                      <a:pt x="1170" y="180"/>
                    </a:lnTo>
                    <a:lnTo>
                      <a:pt x="1170" y="180"/>
                    </a:lnTo>
                    <a:lnTo>
                      <a:pt x="1176" y="180"/>
                    </a:lnTo>
                    <a:lnTo>
                      <a:pt x="1182" y="180"/>
                    </a:lnTo>
                    <a:lnTo>
                      <a:pt x="1182" y="180"/>
                    </a:lnTo>
                    <a:lnTo>
                      <a:pt x="1188" y="180"/>
                    </a:lnTo>
                    <a:lnTo>
                      <a:pt x="1188" y="180"/>
                    </a:lnTo>
                    <a:lnTo>
                      <a:pt x="1194" y="180"/>
                    </a:lnTo>
                    <a:lnTo>
                      <a:pt x="1200" y="174"/>
                    </a:lnTo>
                    <a:lnTo>
                      <a:pt x="1200" y="174"/>
                    </a:lnTo>
                    <a:lnTo>
                      <a:pt x="1206" y="174"/>
                    </a:lnTo>
                    <a:lnTo>
                      <a:pt x="1212" y="168"/>
                    </a:lnTo>
                    <a:lnTo>
                      <a:pt x="1212" y="168"/>
                    </a:lnTo>
                    <a:lnTo>
                      <a:pt x="1218" y="168"/>
                    </a:lnTo>
                    <a:lnTo>
                      <a:pt x="1224" y="168"/>
                    </a:lnTo>
                    <a:lnTo>
                      <a:pt x="1230" y="168"/>
                    </a:lnTo>
                    <a:lnTo>
                      <a:pt x="1230" y="168"/>
                    </a:lnTo>
                    <a:lnTo>
                      <a:pt x="1236" y="162"/>
                    </a:lnTo>
                    <a:lnTo>
                      <a:pt x="1242" y="162"/>
                    </a:lnTo>
                    <a:lnTo>
                      <a:pt x="1242" y="162"/>
                    </a:lnTo>
                    <a:lnTo>
                      <a:pt x="1248" y="162"/>
                    </a:lnTo>
                    <a:lnTo>
                      <a:pt x="1254" y="162"/>
                    </a:lnTo>
                    <a:lnTo>
                      <a:pt x="1254" y="162"/>
                    </a:lnTo>
                    <a:lnTo>
                      <a:pt x="1260" y="162"/>
                    </a:lnTo>
                    <a:lnTo>
                      <a:pt x="1266" y="162"/>
                    </a:lnTo>
                    <a:lnTo>
                      <a:pt x="1266" y="162"/>
                    </a:lnTo>
                    <a:lnTo>
                      <a:pt x="1272" y="162"/>
                    </a:lnTo>
                    <a:lnTo>
                      <a:pt x="1272" y="162"/>
                    </a:lnTo>
                    <a:lnTo>
                      <a:pt x="1278" y="156"/>
                    </a:lnTo>
                    <a:lnTo>
                      <a:pt x="1284" y="156"/>
                    </a:lnTo>
                    <a:lnTo>
                      <a:pt x="1284" y="156"/>
                    </a:lnTo>
                    <a:lnTo>
                      <a:pt x="1296" y="156"/>
                    </a:lnTo>
                    <a:lnTo>
                      <a:pt x="1296" y="156"/>
                    </a:lnTo>
                    <a:lnTo>
                      <a:pt x="1302" y="156"/>
                    </a:lnTo>
                    <a:lnTo>
                      <a:pt x="1308" y="156"/>
                    </a:lnTo>
                    <a:lnTo>
                      <a:pt x="1308" y="156"/>
                    </a:lnTo>
                    <a:lnTo>
                      <a:pt x="1314" y="156"/>
                    </a:lnTo>
                    <a:lnTo>
                      <a:pt x="1320" y="156"/>
                    </a:lnTo>
                    <a:lnTo>
                      <a:pt x="1320" y="150"/>
                    </a:lnTo>
                    <a:lnTo>
                      <a:pt x="1326" y="150"/>
                    </a:lnTo>
                    <a:lnTo>
                      <a:pt x="1332" y="150"/>
                    </a:lnTo>
                    <a:lnTo>
                      <a:pt x="1332" y="150"/>
                    </a:lnTo>
                    <a:lnTo>
                      <a:pt x="1338" y="150"/>
                    </a:lnTo>
                    <a:lnTo>
                      <a:pt x="1344" y="150"/>
                    </a:lnTo>
                    <a:lnTo>
                      <a:pt x="1344" y="150"/>
                    </a:lnTo>
                    <a:lnTo>
                      <a:pt x="1350" y="150"/>
                    </a:lnTo>
                    <a:lnTo>
                      <a:pt x="1350" y="150"/>
                    </a:lnTo>
                    <a:lnTo>
                      <a:pt x="1356" y="150"/>
                    </a:lnTo>
                    <a:lnTo>
                      <a:pt x="1362" y="150"/>
                    </a:lnTo>
                    <a:lnTo>
                      <a:pt x="1362" y="144"/>
                    </a:lnTo>
                    <a:lnTo>
                      <a:pt x="1368" y="144"/>
                    </a:lnTo>
                    <a:lnTo>
                      <a:pt x="1374" y="144"/>
                    </a:lnTo>
                    <a:lnTo>
                      <a:pt x="1374" y="144"/>
                    </a:lnTo>
                    <a:lnTo>
                      <a:pt x="1380" y="144"/>
                    </a:lnTo>
                    <a:lnTo>
                      <a:pt x="1386" y="144"/>
                    </a:lnTo>
                    <a:lnTo>
                      <a:pt x="1386" y="144"/>
                    </a:lnTo>
                    <a:lnTo>
                      <a:pt x="1392" y="144"/>
                    </a:lnTo>
                    <a:lnTo>
                      <a:pt x="1398" y="144"/>
                    </a:lnTo>
                    <a:lnTo>
                      <a:pt x="1398" y="144"/>
                    </a:lnTo>
                    <a:lnTo>
                      <a:pt x="1404" y="138"/>
                    </a:lnTo>
                    <a:lnTo>
                      <a:pt x="1410" y="138"/>
                    </a:lnTo>
                    <a:lnTo>
                      <a:pt x="1410" y="138"/>
                    </a:lnTo>
                    <a:lnTo>
                      <a:pt x="1416" y="138"/>
                    </a:lnTo>
                    <a:lnTo>
                      <a:pt x="1422" y="138"/>
                    </a:lnTo>
                    <a:lnTo>
                      <a:pt x="1422" y="138"/>
                    </a:lnTo>
                    <a:lnTo>
                      <a:pt x="1428" y="138"/>
                    </a:lnTo>
                    <a:lnTo>
                      <a:pt x="1434" y="138"/>
                    </a:lnTo>
                    <a:lnTo>
                      <a:pt x="1434" y="138"/>
                    </a:lnTo>
                    <a:lnTo>
                      <a:pt x="1440" y="138"/>
                    </a:lnTo>
                    <a:lnTo>
                      <a:pt x="1446" y="138"/>
                    </a:lnTo>
                    <a:lnTo>
                      <a:pt x="1446" y="132"/>
                    </a:lnTo>
                    <a:lnTo>
                      <a:pt x="1452" y="132"/>
                    </a:lnTo>
                    <a:lnTo>
                      <a:pt x="1458" y="132"/>
                    </a:lnTo>
                    <a:lnTo>
                      <a:pt x="1458" y="132"/>
                    </a:lnTo>
                    <a:lnTo>
                      <a:pt x="1464" y="132"/>
                    </a:lnTo>
                    <a:lnTo>
                      <a:pt x="1470" y="132"/>
                    </a:lnTo>
                    <a:lnTo>
                      <a:pt x="1470" y="132"/>
                    </a:lnTo>
                    <a:lnTo>
                      <a:pt x="1476" y="132"/>
                    </a:lnTo>
                    <a:lnTo>
                      <a:pt x="1482" y="132"/>
                    </a:lnTo>
                    <a:lnTo>
                      <a:pt x="1482" y="132"/>
                    </a:lnTo>
                    <a:lnTo>
                      <a:pt x="1488" y="132"/>
                    </a:lnTo>
                    <a:lnTo>
                      <a:pt x="1488" y="126"/>
                    </a:lnTo>
                    <a:lnTo>
                      <a:pt x="1500" y="126"/>
                    </a:lnTo>
                    <a:lnTo>
                      <a:pt x="1500" y="126"/>
                    </a:lnTo>
                    <a:lnTo>
                      <a:pt x="1506" y="126"/>
                    </a:lnTo>
                    <a:lnTo>
                      <a:pt x="1512" y="126"/>
                    </a:lnTo>
                    <a:lnTo>
                      <a:pt x="1512" y="126"/>
                    </a:lnTo>
                    <a:lnTo>
                      <a:pt x="1518" y="126"/>
                    </a:lnTo>
                    <a:lnTo>
                      <a:pt x="1524" y="126"/>
                    </a:lnTo>
                    <a:lnTo>
                      <a:pt x="1524" y="126"/>
                    </a:lnTo>
                    <a:lnTo>
                      <a:pt x="1530" y="120"/>
                    </a:lnTo>
                    <a:lnTo>
                      <a:pt x="1536" y="120"/>
                    </a:lnTo>
                    <a:lnTo>
                      <a:pt x="1536" y="120"/>
                    </a:lnTo>
                    <a:lnTo>
                      <a:pt x="1542" y="120"/>
                    </a:lnTo>
                    <a:lnTo>
                      <a:pt x="1542" y="120"/>
                    </a:lnTo>
                    <a:lnTo>
                      <a:pt x="1548" y="120"/>
                    </a:lnTo>
                    <a:lnTo>
                      <a:pt x="1554" y="120"/>
                    </a:lnTo>
                    <a:lnTo>
                      <a:pt x="1554" y="120"/>
                    </a:lnTo>
                    <a:lnTo>
                      <a:pt x="1560" y="120"/>
                    </a:lnTo>
                    <a:lnTo>
                      <a:pt x="1566" y="120"/>
                    </a:lnTo>
                    <a:lnTo>
                      <a:pt x="1566" y="120"/>
                    </a:lnTo>
                    <a:lnTo>
                      <a:pt x="1572" y="114"/>
                    </a:lnTo>
                    <a:lnTo>
                      <a:pt x="1578" y="114"/>
                    </a:lnTo>
                    <a:lnTo>
                      <a:pt x="1578" y="114"/>
                    </a:lnTo>
                    <a:lnTo>
                      <a:pt x="1584" y="114"/>
                    </a:lnTo>
                    <a:lnTo>
                      <a:pt x="1590" y="114"/>
                    </a:lnTo>
                    <a:lnTo>
                      <a:pt x="1590" y="114"/>
                    </a:lnTo>
                    <a:lnTo>
                      <a:pt x="1596" y="114"/>
                    </a:lnTo>
                    <a:lnTo>
                      <a:pt x="1602" y="114"/>
                    </a:lnTo>
                    <a:lnTo>
                      <a:pt x="1602" y="114"/>
                    </a:lnTo>
                    <a:lnTo>
                      <a:pt x="1608" y="114"/>
                    </a:lnTo>
                    <a:lnTo>
                      <a:pt x="1614" y="114"/>
                    </a:lnTo>
                    <a:lnTo>
                      <a:pt x="1614" y="108"/>
                    </a:lnTo>
                    <a:lnTo>
                      <a:pt x="1620" y="108"/>
                    </a:lnTo>
                    <a:lnTo>
                      <a:pt x="1626" y="108"/>
                    </a:lnTo>
                    <a:lnTo>
                      <a:pt x="1626" y="108"/>
                    </a:lnTo>
                    <a:lnTo>
                      <a:pt x="1632" y="108"/>
                    </a:lnTo>
                    <a:lnTo>
                      <a:pt x="1638" y="108"/>
                    </a:lnTo>
                    <a:lnTo>
                      <a:pt x="1638" y="108"/>
                    </a:lnTo>
                    <a:lnTo>
                      <a:pt x="1644" y="108"/>
                    </a:lnTo>
                    <a:lnTo>
                      <a:pt x="1650" y="108"/>
                    </a:lnTo>
                    <a:lnTo>
                      <a:pt x="1650" y="108"/>
                    </a:lnTo>
                    <a:lnTo>
                      <a:pt x="1656" y="102"/>
                    </a:lnTo>
                    <a:lnTo>
                      <a:pt x="1662" y="102"/>
                    </a:lnTo>
                    <a:lnTo>
                      <a:pt x="1662" y="102"/>
                    </a:lnTo>
                    <a:lnTo>
                      <a:pt x="1668" y="102"/>
                    </a:lnTo>
                    <a:lnTo>
                      <a:pt x="1674" y="102"/>
                    </a:lnTo>
                    <a:lnTo>
                      <a:pt x="1674" y="102"/>
                    </a:lnTo>
                    <a:lnTo>
                      <a:pt x="1680" y="102"/>
                    </a:lnTo>
                    <a:lnTo>
                      <a:pt x="1686" y="102"/>
                    </a:lnTo>
                    <a:lnTo>
                      <a:pt x="1686" y="102"/>
                    </a:lnTo>
                    <a:lnTo>
                      <a:pt x="1692" y="102"/>
                    </a:lnTo>
                    <a:lnTo>
                      <a:pt x="1698" y="102"/>
                    </a:lnTo>
                    <a:lnTo>
                      <a:pt x="1698" y="96"/>
                    </a:lnTo>
                    <a:lnTo>
                      <a:pt x="1704" y="96"/>
                    </a:lnTo>
                    <a:lnTo>
                      <a:pt x="1710" y="96"/>
                    </a:lnTo>
                    <a:lnTo>
                      <a:pt x="1710" y="96"/>
                    </a:lnTo>
                    <a:lnTo>
                      <a:pt x="1716" y="96"/>
                    </a:lnTo>
                    <a:lnTo>
                      <a:pt x="1722" y="96"/>
                    </a:lnTo>
                    <a:lnTo>
                      <a:pt x="1722" y="96"/>
                    </a:lnTo>
                    <a:lnTo>
                      <a:pt x="1728" y="96"/>
                    </a:lnTo>
                    <a:lnTo>
                      <a:pt x="1734" y="96"/>
                    </a:lnTo>
                    <a:lnTo>
                      <a:pt x="1734" y="96"/>
                    </a:lnTo>
                    <a:lnTo>
                      <a:pt x="1740" y="90"/>
                    </a:lnTo>
                    <a:lnTo>
                      <a:pt x="1746" y="90"/>
                    </a:lnTo>
                    <a:lnTo>
                      <a:pt x="1752" y="90"/>
                    </a:lnTo>
                    <a:lnTo>
                      <a:pt x="1758" y="90"/>
                    </a:lnTo>
                    <a:lnTo>
                      <a:pt x="1758" y="90"/>
                    </a:lnTo>
                    <a:lnTo>
                      <a:pt x="1764" y="90"/>
                    </a:lnTo>
                    <a:lnTo>
                      <a:pt x="1764" y="90"/>
                    </a:lnTo>
                    <a:lnTo>
                      <a:pt x="1770" y="90"/>
                    </a:lnTo>
                    <a:lnTo>
                      <a:pt x="1776" y="90"/>
                    </a:lnTo>
                    <a:lnTo>
                      <a:pt x="1776" y="90"/>
                    </a:lnTo>
                    <a:lnTo>
                      <a:pt x="1782" y="84"/>
                    </a:lnTo>
                    <a:lnTo>
                      <a:pt x="1788" y="84"/>
                    </a:lnTo>
                    <a:lnTo>
                      <a:pt x="1788" y="84"/>
                    </a:lnTo>
                    <a:lnTo>
                      <a:pt x="1794" y="84"/>
                    </a:lnTo>
                    <a:lnTo>
                      <a:pt x="1800" y="84"/>
                    </a:lnTo>
                    <a:lnTo>
                      <a:pt x="1800" y="84"/>
                    </a:lnTo>
                    <a:lnTo>
                      <a:pt x="1806" y="84"/>
                    </a:lnTo>
                    <a:lnTo>
                      <a:pt x="1812" y="84"/>
                    </a:lnTo>
                    <a:lnTo>
                      <a:pt x="1812" y="84"/>
                    </a:lnTo>
                    <a:lnTo>
                      <a:pt x="1818" y="84"/>
                    </a:lnTo>
                    <a:lnTo>
                      <a:pt x="1818" y="84"/>
                    </a:lnTo>
                    <a:lnTo>
                      <a:pt x="1824" y="78"/>
                    </a:lnTo>
                    <a:lnTo>
                      <a:pt x="1830" y="78"/>
                    </a:lnTo>
                    <a:lnTo>
                      <a:pt x="1830" y="78"/>
                    </a:lnTo>
                    <a:lnTo>
                      <a:pt x="1836" y="78"/>
                    </a:lnTo>
                    <a:lnTo>
                      <a:pt x="1842" y="78"/>
                    </a:lnTo>
                    <a:lnTo>
                      <a:pt x="1842" y="78"/>
                    </a:lnTo>
                    <a:lnTo>
                      <a:pt x="1848" y="78"/>
                    </a:lnTo>
                    <a:lnTo>
                      <a:pt x="1854" y="78"/>
                    </a:lnTo>
                    <a:lnTo>
                      <a:pt x="1860" y="78"/>
                    </a:lnTo>
                    <a:lnTo>
                      <a:pt x="1866" y="78"/>
                    </a:lnTo>
                    <a:lnTo>
                      <a:pt x="1866" y="72"/>
                    </a:lnTo>
                    <a:lnTo>
                      <a:pt x="1872" y="72"/>
                    </a:lnTo>
                    <a:lnTo>
                      <a:pt x="1878" y="72"/>
                    </a:lnTo>
                    <a:lnTo>
                      <a:pt x="1878" y="72"/>
                    </a:lnTo>
                    <a:lnTo>
                      <a:pt x="1884" y="72"/>
                    </a:lnTo>
                    <a:lnTo>
                      <a:pt x="1890" y="72"/>
                    </a:lnTo>
                    <a:lnTo>
                      <a:pt x="1890" y="72"/>
                    </a:lnTo>
                    <a:lnTo>
                      <a:pt x="1896" y="72"/>
                    </a:lnTo>
                    <a:lnTo>
                      <a:pt x="1902" y="72"/>
                    </a:lnTo>
                    <a:lnTo>
                      <a:pt x="1902" y="72"/>
                    </a:lnTo>
                    <a:lnTo>
                      <a:pt x="1908" y="66"/>
                    </a:lnTo>
                    <a:lnTo>
                      <a:pt x="1914" y="66"/>
                    </a:lnTo>
                    <a:lnTo>
                      <a:pt x="1914" y="66"/>
                    </a:lnTo>
                    <a:lnTo>
                      <a:pt x="1920" y="66"/>
                    </a:lnTo>
                    <a:lnTo>
                      <a:pt x="1926" y="66"/>
                    </a:lnTo>
                    <a:lnTo>
                      <a:pt x="1926" y="66"/>
                    </a:lnTo>
                    <a:lnTo>
                      <a:pt x="1932" y="66"/>
                    </a:lnTo>
                    <a:lnTo>
                      <a:pt x="1938" y="66"/>
                    </a:lnTo>
                    <a:lnTo>
                      <a:pt x="1938" y="66"/>
                    </a:lnTo>
                    <a:lnTo>
                      <a:pt x="1944" y="66"/>
                    </a:lnTo>
                    <a:lnTo>
                      <a:pt x="1944" y="66"/>
                    </a:lnTo>
                    <a:lnTo>
                      <a:pt x="1950" y="60"/>
                    </a:lnTo>
                    <a:lnTo>
                      <a:pt x="1956" y="60"/>
                    </a:lnTo>
                    <a:lnTo>
                      <a:pt x="1956" y="60"/>
                    </a:lnTo>
                    <a:lnTo>
                      <a:pt x="1962" y="60"/>
                    </a:lnTo>
                    <a:lnTo>
                      <a:pt x="1968" y="60"/>
                    </a:lnTo>
                    <a:lnTo>
                      <a:pt x="1968" y="60"/>
                    </a:lnTo>
                    <a:lnTo>
                      <a:pt x="1974" y="60"/>
                    </a:lnTo>
                    <a:lnTo>
                      <a:pt x="1980" y="60"/>
                    </a:lnTo>
                    <a:lnTo>
                      <a:pt x="1980" y="60"/>
                    </a:lnTo>
                    <a:lnTo>
                      <a:pt x="1986" y="60"/>
                    </a:lnTo>
                    <a:lnTo>
                      <a:pt x="1992" y="60"/>
                    </a:lnTo>
                    <a:lnTo>
                      <a:pt x="1992" y="54"/>
                    </a:lnTo>
                    <a:lnTo>
                      <a:pt x="1998" y="54"/>
                    </a:lnTo>
                    <a:lnTo>
                      <a:pt x="2004" y="54"/>
                    </a:lnTo>
                    <a:lnTo>
                      <a:pt x="2004" y="54"/>
                    </a:lnTo>
                    <a:lnTo>
                      <a:pt x="2010" y="54"/>
                    </a:lnTo>
                    <a:lnTo>
                      <a:pt x="2016" y="54"/>
                    </a:lnTo>
                    <a:lnTo>
                      <a:pt x="2016" y="54"/>
                    </a:lnTo>
                    <a:lnTo>
                      <a:pt x="2022" y="54"/>
                    </a:lnTo>
                    <a:lnTo>
                      <a:pt x="2028" y="54"/>
                    </a:lnTo>
                    <a:lnTo>
                      <a:pt x="2028" y="54"/>
                    </a:lnTo>
                    <a:lnTo>
                      <a:pt x="2034" y="48"/>
                    </a:lnTo>
                    <a:lnTo>
                      <a:pt x="2040" y="48"/>
                    </a:lnTo>
                    <a:lnTo>
                      <a:pt x="2040" y="48"/>
                    </a:lnTo>
                    <a:lnTo>
                      <a:pt x="2046" y="48"/>
                    </a:lnTo>
                    <a:lnTo>
                      <a:pt x="2052" y="48"/>
                    </a:lnTo>
                    <a:lnTo>
                      <a:pt x="2052" y="48"/>
                    </a:lnTo>
                    <a:lnTo>
                      <a:pt x="2058" y="48"/>
                    </a:lnTo>
                    <a:lnTo>
                      <a:pt x="2064" y="48"/>
                    </a:lnTo>
                    <a:lnTo>
                      <a:pt x="2070" y="48"/>
                    </a:lnTo>
                    <a:lnTo>
                      <a:pt x="2070" y="48"/>
                    </a:lnTo>
                    <a:lnTo>
                      <a:pt x="2076" y="42"/>
                    </a:lnTo>
                    <a:lnTo>
                      <a:pt x="2082" y="42"/>
                    </a:lnTo>
                    <a:lnTo>
                      <a:pt x="2082" y="42"/>
                    </a:lnTo>
                    <a:lnTo>
                      <a:pt x="2088" y="42"/>
                    </a:lnTo>
                    <a:lnTo>
                      <a:pt x="2094" y="42"/>
                    </a:lnTo>
                    <a:lnTo>
                      <a:pt x="2094" y="42"/>
                    </a:lnTo>
                    <a:lnTo>
                      <a:pt x="2100" y="42"/>
                    </a:lnTo>
                    <a:lnTo>
                      <a:pt x="2106" y="42"/>
                    </a:lnTo>
                    <a:lnTo>
                      <a:pt x="2106" y="42"/>
                    </a:lnTo>
                    <a:lnTo>
                      <a:pt x="2112" y="42"/>
                    </a:lnTo>
                    <a:lnTo>
                      <a:pt x="2112" y="42"/>
                    </a:lnTo>
                    <a:lnTo>
                      <a:pt x="2118" y="36"/>
                    </a:lnTo>
                    <a:lnTo>
                      <a:pt x="2124" y="36"/>
                    </a:lnTo>
                    <a:lnTo>
                      <a:pt x="2124" y="36"/>
                    </a:lnTo>
                    <a:lnTo>
                      <a:pt x="2130" y="36"/>
                    </a:lnTo>
                    <a:lnTo>
                      <a:pt x="2136" y="36"/>
                    </a:lnTo>
                    <a:lnTo>
                      <a:pt x="2136" y="36"/>
                    </a:lnTo>
                    <a:lnTo>
                      <a:pt x="2142" y="36"/>
                    </a:lnTo>
                    <a:lnTo>
                      <a:pt x="2148" y="36"/>
                    </a:lnTo>
                    <a:lnTo>
                      <a:pt x="2154" y="36"/>
                    </a:lnTo>
                    <a:lnTo>
                      <a:pt x="2154" y="36"/>
                    </a:lnTo>
                    <a:lnTo>
                      <a:pt x="2160" y="30"/>
                    </a:lnTo>
                    <a:lnTo>
                      <a:pt x="2166" y="30"/>
                    </a:lnTo>
                    <a:lnTo>
                      <a:pt x="2166" y="30"/>
                    </a:lnTo>
                    <a:lnTo>
                      <a:pt x="2172" y="30"/>
                    </a:lnTo>
                    <a:lnTo>
                      <a:pt x="2178" y="30"/>
                    </a:lnTo>
                    <a:lnTo>
                      <a:pt x="2178" y="30"/>
                    </a:lnTo>
                    <a:lnTo>
                      <a:pt x="2184" y="30"/>
                    </a:lnTo>
                    <a:lnTo>
                      <a:pt x="2190" y="30"/>
                    </a:lnTo>
                    <a:lnTo>
                      <a:pt x="2190" y="30"/>
                    </a:lnTo>
                    <a:lnTo>
                      <a:pt x="2196" y="30"/>
                    </a:lnTo>
                    <a:lnTo>
                      <a:pt x="2202" y="30"/>
                    </a:lnTo>
                    <a:lnTo>
                      <a:pt x="2202" y="24"/>
                    </a:lnTo>
                    <a:lnTo>
                      <a:pt x="2208" y="24"/>
                    </a:lnTo>
                    <a:lnTo>
                      <a:pt x="2208" y="24"/>
                    </a:lnTo>
                    <a:lnTo>
                      <a:pt x="2214" y="24"/>
                    </a:lnTo>
                    <a:lnTo>
                      <a:pt x="2220" y="24"/>
                    </a:lnTo>
                    <a:lnTo>
                      <a:pt x="2220" y="24"/>
                    </a:lnTo>
                    <a:lnTo>
                      <a:pt x="2226" y="24"/>
                    </a:lnTo>
                    <a:lnTo>
                      <a:pt x="2232" y="24"/>
                    </a:lnTo>
                    <a:lnTo>
                      <a:pt x="2232" y="24"/>
                    </a:lnTo>
                    <a:lnTo>
                      <a:pt x="2238" y="24"/>
                    </a:lnTo>
                    <a:lnTo>
                      <a:pt x="2244" y="24"/>
                    </a:lnTo>
                    <a:lnTo>
                      <a:pt x="2244" y="18"/>
                    </a:lnTo>
                    <a:lnTo>
                      <a:pt x="2250" y="18"/>
                    </a:lnTo>
                    <a:lnTo>
                      <a:pt x="2256" y="18"/>
                    </a:lnTo>
                    <a:lnTo>
                      <a:pt x="2256" y="18"/>
                    </a:lnTo>
                    <a:lnTo>
                      <a:pt x="2262" y="18"/>
                    </a:lnTo>
                    <a:lnTo>
                      <a:pt x="2268" y="18"/>
                    </a:lnTo>
                    <a:lnTo>
                      <a:pt x="2268" y="18"/>
                    </a:lnTo>
                    <a:lnTo>
                      <a:pt x="2274" y="18"/>
                    </a:lnTo>
                    <a:lnTo>
                      <a:pt x="2280" y="18"/>
                    </a:lnTo>
                    <a:lnTo>
                      <a:pt x="2286" y="12"/>
                    </a:lnTo>
                    <a:lnTo>
                      <a:pt x="2292" y="12"/>
                    </a:lnTo>
                    <a:lnTo>
                      <a:pt x="2292" y="12"/>
                    </a:lnTo>
                    <a:lnTo>
                      <a:pt x="2298" y="12"/>
                    </a:lnTo>
                    <a:lnTo>
                      <a:pt x="2304" y="12"/>
                    </a:lnTo>
                    <a:lnTo>
                      <a:pt x="2304" y="12"/>
                    </a:lnTo>
                    <a:lnTo>
                      <a:pt x="2310" y="12"/>
                    </a:lnTo>
                    <a:lnTo>
                      <a:pt x="2316" y="12"/>
                    </a:lnTo>
                    <a:lnTo>
                      <a:pt x="2316" y="12"/>
                    </a:lnTo>
                    <a:lnTo>
                      <a:pt x="2322" y="12"/>
                    </a:lnTo>
                    <a:lnTo>
                      <a:pt x="2328" y="12"/>
                    </a:lnTo>
                    <a:lnTo>
                      <a:pt x="2328" y="6"/>
                    </a:lnTo>
                    <a:lnTo>
                      <a:pt x="2334" y="6"/>
                    </a:lnTo>
                    <a:lnTo>
                      <a:pt x="2340" y="6"/>
                    </a:lnTo>
                    <a:lnTo>
                      <a:pt x="2340" y="6"/>
                    </a:lnTo>
                    <a:lnTo>
                      <a:pt x="2346" y="6"/>
                    </a:lnTo>
                    <a:lnTo>
                      <a:pt x="2352" y="6"/>
                    </a:lnTo>
                    <a:lnTo>
                      <a:pt x="2352" y="6"/>
                    </a:lnTo>
                    <a:lnTo>
                      <a:pt x="2358" y="6"/>
                    </a:lnTo>
                    <a:lnTo>
                      <a:pt x="2364" y="6"/>
                    </a:lnTo>
                    <a:lnTo>
                      <a:pt x="2364" y="6"/>
                    </a:lnTo>
                    <a:lnTo>
                      <a:pt x="2370" y="6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8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400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12" y="0"/>
                    </a:lnTo>
                    <a:lnTo>
                      <a:pt x="2418" y="6"/>
                    </a:lnTo>
                    <a:lnTo>
                      <a:pt x="2466" y="12"/>
                    </a:lnTo>
                    <a:lnTo>
                      <a:pt x="2472" y="12"/>
                    </a:lnTo>
                    <a:lnTo>
                      <a:pt x="2472" y="12"/>
                    </a:lnTo>
                    <a:lnTo>
                      <a:pt x="2478" y="18"/>
                    </a:lnTo>
                    <a:lnTo>
                      <a:pt x="2484" y="18"/>
                    </a:lnTo>
                    <a:lnTo>
                      <a:pt x="2484" y="18"/>
                    </a:lnTo>
                    <a:lnTo>
                      <a:pt x="2490" y="18"/>
                    </a:lnTo>
                    <a:lnTo>
                      <a:pt x="2496" y="18"/>
                    </a:lnTo>
                    <a:lnTo>
                      <a:pt x="2496" y="18"/>
                    </a:lnTo>
                    <a:lnTo>
                      <a:pt x="2502" y="18"/>
                    </a:lnTo>
                    <a:lnTo>
                      <a:pt x="2508" y="18"/>
                    </a:lnTo>
                    <a:lnTo>
                      <a:pt x="2508" y="24"/>
                    </a:lnTo>
                    <a:lnTo>
                      <a:pt x="2514" y="24"/>
                    </a:lnTo>
                    <a:lnTo>
                      <a:pt x="2520" y="24"/>
                    </a:lnTo>
                    <a:lnTo>
                      <a:pt x="2520" y="24"/>
                    </a:lnTo>
                    <a:lnTo>
                      <a:pt x="2526" y="24"/>
                    </a:lnTo>
                    <a:lnTo>
                      <a:pt x="2532" y="24"/>
                    </a:lnTo>
                    <a:lnTo>
                      <a:pt x="2532" y="24"/>
                    </a:lnTo>
                    <a:lnTo>
                      <a:pt x="2538" y="24"/>
                    </a:lnTo>
                    <a:lnTo>
                      <a:pt x="2544" y="24"/>
                    </a:lnTo>
                    <a:lnTo>
                      <a:pt x="2544" y="30"/>
                    </a:lnTo>
                    <a:lnTo>
                      <a:pt x="2550" y="30"/>
                    </a:lnTo>
                    <a:lnTo>
                      <a:pt x="2556" y="30"/>
                    </a:lnTo>
                    <a:lnTo>
                      <a:pt x="2556" y="30"/>
                    </a:lnTo>
                    <a:lnTo>
                      <a:pt x="2562" y="30"/>
                    </a:lnTo>
                    <a:lnTo>
                      <a:pt x="2568" y="30"/>
                    </a:lnTo>
                    <a:lnTo>
                      <a:pt x="2568" y="30"/>
                    </a:lnTo>
                    <a:lnTo>
                      <a:pt x="2574" y="30"/>
                    </a:lnTo>
                    <a:lnTo>
                      <a:pt x="2580" y="36"/>
                    </a:lnTo>
                    <a:lnTo>
                      <a:pt x="2580" y="36"/>
                    </a:lnTo>
                    <a:lnTo>
                      <a:pt x="2586" y="36"/>
                    </a:lnTo>
                    <a:lnTo>
                      <a:pt x="2592" y="36"/>
                    </a:lnTo>
                    <a:lnTo>
                      <a:pt x="2592" y="36"/>
                    </a:lnTo>
                    <a:lnTo>
                      <a:pt x="2598" y="36"/>
                    </a:lnTo>
                    <a:lnTo>
                      <a:pt x="2604" y="36"/>
                    </a:lnTo>
                    <a:lnTo>
                      <a:pt x="2604" y="36"/>
                    </a:lnTo>
                    <a:lnTo>
                      <a:pt x="2610" y="42"/>
                    </a:lnTo>
                    <a:lnTo>
                      <a:pt x="2616" y="42"/>
                    </a:lnTo>
                    <a:lnTo>
                      <a:pt x="2616" y="42"/>
                    </a:lnTo>
                    <a:lnTo>
                      <a:pt x="2622" y="42"/>
                    </a:lnTo>
                    <a:lnTo>
                      <a:pt x="2628" y="42"/>
                    </a:lnTo>
                    <a:lnTo>
                      <a:pt x="2628" y="42"/>
                    </a:lnTo>
                    <a:lnTo>
                      <a:pt x="2634" y="42"/>
                    </a:lnTo>
                    <a:lnTo>
                      <a:pt x="2640" y="42"/>
                    </a:lnTo>
                    <a:lnTo>
                      <a:pt x="2640" y="48"/>
                    </a:lnTo>
                    <a:lnTo>
                      <a:pt x="2646" y="48"/>
                    </a:lnTo>
                    <a:lnTo>
                      <a:pt x="2652" y="48"/>
                    </a:lnTo>
                    <a:lnTo>
                      <a:pt x="2652" y="48"/>
                    </a:lnTo>
                    <a:lnTo>
                      <a:pt x="2658" y="48"/>
                    </a:lnTo>
                    <a:lnTo>
                      <a:pt x="2664" y="48"/>
                    </a:lnTo>
                    <a:lnTo>
                      <a:pt x="2664" y="48"/>
                    </a:lnTo>
                    <a:lnTo>
                      <a:pt x="2670" y="48"/>
                    </a:lnTo>
                    <a:lnTo>
                      <a:pt x="2676" y="54"/>
                    </a:lnTo>
                    <a:lnTo>
                      <a:pt x="2676" y="54"/>
                    </a:lnTo>
                    <a:lnTo>
                      <a:pt x="2682" y="54"/>
                    </a:lnTo>
                    <a:lnTo>
                      <a:pt x="2688" y="54"/>
                    </a:lnTo>
                    <a:lnTo>
                      <a:pt x="2688" y="54"/>
                    </a:lnTo>
                    <a:lnTo>
                      <a:pt x="2694" y="54"/>
                    </a:lnTo>
                    <a:lnTo>
                      <a:pt x="2700" y="54"/>
                    </a:lnTo>
                    <a:lnTo>
                      <a:pt x="2700" y="54"/>
                    </a:lnTo>
                    <a:lnTo>
                      <a:pt x="2706" y="60"/>
                    </a:lnTo>
                    <a:lnTo>
                      <a:pt x="2712" y="60"/>
                    </a:lnTo>
                    <a:lnTo>
                      <a:pt x="2712" y="60"/>
                    </a:lnTo>
                    <a:lnTo>
                      <a:pt x="2718" y="60"/>
                    </a:lnTo>
                    <a:lnTo>
                      <a:pt x="2718" y="60"/>
                    </a:lnTo>
                    <a:lnTo>
                      <a:pt x="2724" y="60"/>
                    </a:lnTo>
                    <a:lnTo>
                      <a:pt x="2730" y="60"/>
                    </a:lnTo>
                    <a:lnTo>
                      <a:pt x="2730" y="60"/>
                    </a:lnTo>
                    <a:lnTo>
                      <a:pt x="2736" y="66"/>
                    </a:lnTo>
                    <a:lnTo>
                      <a:pt x="2742" y="66"/>
                    </a:lnTo>
                    <a:lnTo>
                      <a:pt x="2742" y="66"/>
                    </a:lnTo>
                    <a:lnTo>
                      <a:pt x="2748" y="66"/>
                    </a:lnTo>
                    <a:lnTo>
                      <a:pt x="2754" y="66"/>
                    </a:lnTo>
                    <a:lnTo>
                      <a:pt x="2754" y="66"/>
                    </a:lnTo>
                    <a:lnTo>
                      <a:pt x="2760" y="66"/>
                    </a:lnTo>
                    <a:lnTo>
                      <a:pt x="2766" y="66"/>
                    </a:lnTo>
                    <a:lnTo>
                      <a:pt x="2766" y="66"/>
                    </a:lnTo>
                    <a:lnTo>
                      <a:pt x="2772" y="72"/>
                    </a:lnTo>
                    <a:lnTo>
                      <a:pt x="2778" y="72"/>
                    </a:lnTo>
                    <a:lnTo>
                      <a:pt x="2778" y="72"/>
                    </a:lnTo>
                    <a:lnTo>
                      <a:pt x="2784" y="72"/>
                    </a:lnTo>
                    <a:lnTo>
                      <a:pt x="2790" y="72"/>
                    </a:lnTo>
                    <a:lnTo>
                      <a:pt x="2790" y="72"/>
                    </a:lnTo>
                    <a:lnTo>
                      <a:pt x="2796" y="72"/>
                    </a:lnTo>
                    <a:lnTo>
                      <a:pt x="2802" y="78"/>
                    </a:lnTo>
                    <a:lnTo>
                      <a:pt x="2802" y="78"/>
                    </a:lnTo>
                    <a:lnTo>
                      <a:pt x="2808" y="78"/>
                    </a:lnTo>
                    <a:lnTo>
                      <a:pt x="2814" y="78"/>
                    </a:lnTo>
                    <a:lnTo>
                      <a:pt x="2814" y="78"/>
                    </a:lnTo>
                    <a:lnTo>
                      <a:pt x="2814" y="78"/>
                    </a:lnTo>
                    <a:lnTo>
                      <a:pt x="2814" y="78"/>
                    </a:lnTo>
                    <a:lnTo>
                      <a:pt x="2814" y="78"/>
                    </a:lnTo>
                    <a:lnTo>
                      <a:pt x="2820" y="78"/>
                    </a:lnTo>
                    <a:lnTo>
                      <a:pt x="2826" y="78"/>
                    </a:lnTo>
                    <a:lnTo>
                      <a:pt x="2826" y="78"/>
                    </a:lnTo>
                    <a:lnTo>
                      <a:pt x="2832" y="84"/>
                    </a:lnTo>
                    <a:lnTo>
                      <a:pt x="2832" y="84"/>
                    </a:lnTo>
                    <a:lnTo>
                      <a:pt x="2838" y="84"/>
                    </a:lnTo>
                    <a:lnTo>
                      <a:pt x="2844" y="84"/>
                    </a:lnTo>
                    <a:lnTo>
                      <a:pt x="2844" y="84"/>
                    </a:lnTo>
                    <a:lnTo>
                      <a:pt x="2850" y="84"/>
                    </a:lnTo>
                    <a:lnTo>
                      <a:pt x="2856" y="84"/>
                    </a:lnTo>
                    <a:lnTo>
                      <a:pt x="2856" y="90"/>
                    </a:lnTo>
                    <a:lnTo>
                      <a:pt x="2862" y="90"/>
                    </a:lnTo>
                    <a:lnTo>
                      <a:pt x="2868" y="90"/>
                    </a:lnTo>
                    <a:lnTo>
                      <a:pt x="2868" y="90"/>
                    </a:lnTo>
                    <a:lnTo>
                      <a:pt x="2874" y="90"/>
                    </a:lnTo>
                    <a:lnTo>
                      <a:pt x="2880" y="90"/>
                    </a:lnTo>
                    <a:lnTo>
                      <a:pt x="2880" y="90"/>
                    </a:lnTo>
                    <a:lnTo>
                      <a:pt x="2886" y="90"/>
                    </a:lnTo>
                    <a:lnTo>
                      <a:pt x="2892" y="96"/>
                    </a:lnTo>
                    <a:lnTo>
                      <a:pt x="2892" y="96"/>
                    </a:lnTo>
                    <a:lnTo>
                      <a:pt x="2898" y="96"/>
                    </a:lnTo>
                    <a:lnTo>
                      <a:pt x="2904" y="96"/>
                    </a:lnTo>
                    <a:lnTo>
                      <a:pt x="2904" y="96"/>
                    </a:lnTo>
                    <a:lnTo>
                      <a:pt x="2910" y="96"/>
                    </a:lnTo>
                    <a:lnTo>
                      <a:pt x="2916" y="96"/>
                    </a:lnTo>
                    <a:lnTo>
                      <a:pt x="2916" y="102"/>
                    </a:lnTo>
                    <a:lnTo>
                      <a:pt x="2922" y="102"/>
                    </a:lnTo>
                    <a:lnTo>
                      <a:pt x="2928" y="102"/>
                    </a:lnTo>
                    <a:lnTo>
                      <a:pt x="2928" y="102"/>
                    </a:lnTo>
                    <a:lnTo>
                      <a:pt x="2934" y="102"/>
                    </a:lnTo>
                    <a:lnTo>
                      <a:pt x="2940" y="102"/>
                    </a:lnTo>
                    <a:lnTo>
                      <a:pt x="2940" y="102"/>
                    </a:lnTo>
                    <a:lnTo>
                      <a:pt x="2946" y="108"/>
                    </a:lnTo>
                    <a:lnTo>
                      <a:pt x="2952" y="108"/>
                    </a:lnTo>
                    <a:lnTo>
                      <a:pt x="2952" y="108"/>
                    </a:lnTo>
                    <a:lnTo>
                      <a:pt x="2958" y="108"/>
                    </a:lnTo>
                    <a:lnTo>
                      <a:pt x="2964" y="108"/>
                    </a:lnTo>
                    <a:lnTo>
                      <a:pt x="2964" y="108"/>
                    </a:lnTo>
                    <a:lnTo>
                      <a:pt x="2970" y="108"/>
                    </a:lnTo>
                    <a:lnTo>
                      <a:pt x="2976" y="108"/>
                    </a:lnTo>
                    <a:lnTo>
                      <a:pt x="2976" y="114"/>
                    </a:lnTo>
                    <a:lnTo>
                      <a:pt x="2982" y="114"/>
                    </a:lnTo>
                    <a:lnTo>
                      <a:pt x="2988" y="114"/>
                    </a:lnTo>
                    <a:lnTo>
                      <a:pt x="2988" y="114"/>
                    </a:lnTo>
                    <a:lnTo>
                      <a:pt x="2994" y="114"/>
                    </a:lnTo>
                    <a:lnTo>
                      <a:pt x="3000" y="114"/>
                    </a:lnTo>
                    <a:lnTo>
                      <a:pt x="3000" y="114"/>
                    </a:lnTo>
                    <a:lnTo>
                      <a:pt x="3006" y="120"/>
                    </a:lnTo>
                    <a:lnTo>
                      <a:pt x="3012" y="120"/>
                    </a:lnTo>
                    <a:lnTo>
                      <a:pt x="3012" y="120"/>
                    </a:lnTo>
                    <a:lnTo>
                      <a:pt x="3018" y="120"/>
                    </a:lnTo>
                    <a:lnTo>
                      <a:pt x="3024" y="120"/>
                    </a:lnTo>
                    <a:lnTo>
                      <a:pt x="3024" y="120"/>
                    </a:lnTo>
                    <a:lnTo>
                      <a:pt x="3030" y="120"/>
                    </a:lnTo>
                    <a:lnTo>
                      <a:pt x="3036" y="126"/>
                    </a:lnTo>
                    <a:lnTo>
                      <a:pt x="3036" y="126"/>
                    </a:lnTo>
                    <a:lnTo>
                      <a:pt x="3042" y="126"/>
                    </a:lnTo>
                    <a:lnTo>
                      <a:pt x="3048" y="126"/>
                    </a:lnTo>
                    <a:lnTo>
                      <a:pt x="3048" y="126"/>
                    </a:lnTo>
                    <a:lnTo>
                      <a:pt x="3054" y="126"/>
                    </a:lnTo>
                    <a:lnTo>
                      <a:pt x="3060" y="126"/>
                    </a:lnTo>
                    <a:lnTo>
                      <a:pt x="3060" y="126"/>
                    </a:lnTo>
                    <a:lnTo>
                      <a:pt x="3066" y="132"/>
                    </a:lnTo>
                    <a:lnTo>
                      <a:pt x="3066" y="132"/>
                    </a:lnTo>
                    <a:lnTo>
                      <a:pt x="3072" y="132"/>
                    </a:lnTo>
                    <a:lnTo>
                      <a:pt x="3078" y="132"/>
                    </a:lnTo>
                    <a:lnTo>
                      <a:pt x="3078" y="132"/>
                    </a:lnTo>
                    <a:lnTo>
                      <a:pt x="3084" y="132"/>
                    </a:lnTo>
                    <a:lnTo>
                      <a:pt x="3090" y="132"/>
                    </a:lnTo>
                    <a:lnTo>
                      <a:pt x="3090" y="138"/>
                    </a:lnTo>
                    <a:lnTo>
                      <a:pt x="3096" y="138"/>
                    </a:lnTo>
                    <a:lnTo>
                      <a:pt x="3102" y="138"/>
                    </a:lnTo>
                    <a:lnTo>
                      <a:pt x="3102" y="138"/>
                    </a:lnTo>
                    <a:lnTo>
                      <a:pt x="3108" y="138"/>
                    </a:lnTo>
                    <a:lnTo>
                      <a:pt x="3114" y="138"/>
                    </a:lnTo>
                    <a:lnTo>
                      <a:pt x="3114" y="138"/>
                    </a:lnTo>
                    <a:lnTo>
                      <a:pt x="3120" y="144"/>
                    </a:lnTo>
                    <a:lnTo>
                      <a:pt x="3126" y="144"/>
                    </a:lnTo>
                    <a:lnTo>
                      <a:pt x="3126" y="144"/>
                    </a:lnTo>
                    <a:lnTo>
                      <a:pt x="3132" y="144"/>
                    </a:lnTo>
                    <a:lnTo>
                      <a:pt x="3138" y="144"/>
                    </a:lnTo>
                    <a:lnTo>
                      <a:pt x="3138" y="144"/>
                    </a:lnTo>
                    <a:lnTo>
                      <a:pt x="3144" y="144"/>
                    </a:lnTo>
                    <a:lnTo>
                      <a:pt x="3150" y="144"/>
                    </a:lnTo>
                    <a:lnTo>
                      <a:pt x="3150" y="150"/>
                    </a:lnTo>
                    <a:lnTo>
                      <a:pt x="3156" y="150"/>
                    </a:lnTo>
                    <a:lnTo>
                      <a:pt x="3204" y="162"/>
                    </a:lnTo>
                    <a:lnTo>
                      <a:pt x="3210" y="162"/>
                    </a:lnTo>
                    <a:lnTo>
                      <a:pt x="3216" y="162"/>
                    </a:lnTo>
                    <a:lnTo>
                      <a:pt x="3216" y="162"/>
                    </a:lnTo>
                    <a:lnTo>
                      <a:pt x="3222" y="162"/>
                    </a:lnTo>
                    <a:lnTo>
                      <a:pt x="3228" y="162"/>
                    </a:lnTo>
                    <a:lnTo>
                      <a:pt x="3228" y="162"/>
                    </a:lnTo>
                    <a:lnTo>
                      <a:pt x="3234" y="162"/>
                    </a:lnTo>
                    <a:lnTo>
                      <a:pt x="3240" y="162"/>
                    </a:lnTo>
                    <a:lnTo>
                      <a:pt x="3240" y="162"/>
                    </a:lnTo>
                    <a:lnTo>
                      <a:pt x="3246" y="162"/>
                    </a:lnTo>
                    <a:lnTo>
                      <a:pt x="3252" y="162"/>
                    </a:lnTo>
                    <a:lnTo>
                      <a:pt x="3252" y="162"/>
                    </a:lnTo>
                    <a:lnTo>
                      <a:pt x="3258" y="162"/>
                    </a:lnTo>
                    <a:lnTo>
                      <a:pt x="3264" y="162"/>
                    </a:lnTo>
                    <a:lnTo>
                      <a:pt x="3264" y="162"/>
                    </a:lnTo>
                    <a:lnTo>
                      <a:pt x="3270" y="156"/>
                    </a:lnTo>
                    <a:lnTo>
                      <a:pt x="3270" y="156"/>
                    </a:lnTo>
                    <a:lnTo>
                      <a:pt x="3276" y="156"/>
                    </a:lnTo>
                    <a:lnTo>
                      <a:pt x="3282" y="156"/>
                    </a:lnTo>
                    <a:lnTo>
                      <a:pt x="3282" y="156"/>
                    </a:lnTo>
                    <a:lnTo>
                      <a:pt x="3288" y="156"/>
                    </a:lnTo>
                    <a:lnTo>
                      <a:pt x="3294" y="156"/>
                    </a:lnTo>
                    <a:lnTo>
                      <a:pt x="3294" y="156"/>
                    </a:lnTo>
                    <a:lnTo>
                      <a:pt x="3300" y="156"/>
                    </a:lnTo>
                    <a:lnTo>
                      <a:pt x="3306" y="156"/>
                    </a:lnTo>
                    <a:lnTo>
                      <a:pt x="3306" y="156"/>
                    </a:lnTo>
                    <a:lnTo>
                      <a:pt x="3312" y="156"/>
                    </a:lnTo>
                    <a:lnTo>
                      <a:pt x="3318" y="156"/>
                    </a:lnTo>
                    <a:lnTo>
                      <a:pt x="3318" y="150"/>
                    </a:lnTo>
                    <a:lnTo>
                      <a:pt x="3324" y="150"/>
                    </a:lnTo>
                    <a:lnTo>
                      <a:pt x="3330" y="150"/>
                    </a:lnTo>
                    <a:lnTo>
                      <a:pt x="3330" y="150"/>
                    </a:lnTo>
                    <a:lnTo>
                      <a:pt x="3330" y="150"/>
                    </a:lnTo>
                    <a:lnTo>
                      <a:pt x="3336" y="150"/>
                    </a:lnTo>
                    <a:lnTo>
                      <a:pt x="3342" y="150"/>
                    </a:lnTo>
                    <a:lnTo>
                      <a:pt x="3342" y="150"/>
                    </a:lnTo>
                    <a:lnTo>
                      <a:pt x="3348" y="150"/>
                    </a:lnTo>
                    <a:lnTo>
                      <a:pt x="3354" y="150"/>
                    </a:lnTo>
                    <a:lnTo>
                      <a:pt x="3354" y="150"/>
                    </a:lnTo>
                    <a:lnTo>
                      <a:pt x="3360" y="150"/>
                    </a:lnTo>
                    <a:lnTo>
                      <a:pt x="3366" y="150"/>
                    </a:lnTo>
                    <a:lnTo>
                      <a:pt x="3366" y="150"/>
                    </a:lnTo>
                    <a:lnTo>
                      <a:pt x="3372" y="144"/>
                    </a:lnTo>
                    <a:lnTo>
                      <a:pt x="3378" y="144"/>
                    </a:lnTo>
                    <a:lnTo>
                      <a:pt x="3378" y="144"/>
                    </a:lnTo>
                    <a:lnTo>
                      <a:pt x="3384" y="144"/>
                    </a:lnTo>
                    <a:lnTo>
                      <a:pt x="3390" y="144"/>
                    </a:lnTo>
                    <a:lnTo>
                      <a:pt x="3390" y="144"/>
                    </a:lnTo>
                    <a:lnTo>
                      <a:pt x="3396" y="144"/>
                    </a:lnTo>
                    <a:lnTo>
                      <a:pt x="3396" y="144"/>
                    </a:lnTo>
                    <a:lnTo>
                      <a:pt x="3402" y="144"/>
                    </a:lnTo>
                    <a:lnTo>
                      <a:pt x="3408" y="144"/>
                    </a:lnTo>
                    <a:lnTo>
                      <a:pt x="3408" y="144"/>
                    </a:lnTo>
                    <a:lnTo>
                      <a:pt x="3408" y="144"/>
                    </a:lnTo>
                    <a:lnTo>
                      <a:pt x="3414" y="144"/>
                    </a:lnTo>
                    <a:lnTo>
                      <a:pt x="3420" y="144"/>
                    </a:lnTo>
                    <a:lnTo>
                      <a:pt x="3420" y="138"/>
                    </a:lnTo>
                    <a:lnTo>
                      <a:pt x="3426" y="138"/>
                    </a:lnTo>
                    <a:lnTo>
                      <a:pt x="3432" y="138"/>
                    </a:lnTo>
                    <a:lnTo>
                      <a:pt x="3432" y="138"/>
                    </a:lnTo>
                    <a:lnTo>
                      <a:pt x="3438" y="138"/>
                    </a:lnTo>
                    <a:lnTo>
                      <a:pt x="3444" y="138"/>
                    </a:lnTo>
                    <a:lnTo>
                      <a:pt x="3444" y="138"/>
                    </a:lnTo>
                    <a:lnTo>
                      <a:pt x="3450" y="138"/>
                    </a:lnTo>
                    <a:lnTo>
                      <a:pt x="3456" y="138"/>
                    </a:lnTo>
                    <a:lnTo>
                      <a:pt x="3456" y="138"/>
                    </a:lnTo>
                    <a:lnTo>
                      <a:pt x="3462" y="138"/>
                    </a:lnTo>
                    <a:lnTo>
                      <a:pt x="3468" y="138"/>
                    </a:lnTo>
                    <a:lnTo>
                      <a:pt x="3468" y="138"/>
                    </a:lnTo>
                    <a:lnTo>
                      <a:pt x="3474" y="132"/>
                    </a:lnTo>
                    <a:lnTo>
                      <a:pt x="3480" y="132"/>
                    </a:lnTo>
                    <a:lnTo>
                      <a:pt x="3480" y="132"/>
                    </a:lnTo>
                    <a:lnTo>
                      <a:pt x="3486" y="132"/>
                    </a:lnTo>
                    <a:lnTo>
                      <a:pt x="3492" y="132"/>
                    </a:lnTo>
                    <a:lnTo>
                      <a:pt x="3492" y="132"/>
                    </a:lnTo>
                    <a:lnTo>
                      <a:pt x="3498" y="132"/>
                    </a:lnTo>
                    <a:lnTo>
                      <a:pt x="3504" y="132"/>
                    </a:lnTo>
                    <a:lnTo>
                      <a:pt x="3504" y="132"/>
                    </a:lnTo>
                    <a:lnTo>
                      <a:pt x="3510" y="132"/>
                    </a:lnTo>
                    <a:lnTo>
                      <a:pt x="3516" y="132"/>
                    </a:lnTo>
                    <a:lnTo>
                      <a:pt x="3516" y="132"/>
                    </a:lnTo>
                    <a:lnTo>
                      <a:pt x="3522" y="132"/>
                    </a:lnTo>
                    <a:lnTo>
                      <a:pt x="3528" y="126"/>
                    </a:lnTo>
                    <a:lnTo>
                      <a:pt x="3528" y="126"/>
                    </a:lnTo>
                    <a:lnTo>
                      <a:pt x="3534" y="126"/>
                    </a:lnTo>
                    <a:lnTo>
                      <a:pt x="3534" y="126"/>
                    </a:lnTo>
                    <a:lnTo>
                      <a:pt x="3534" y="126"/>
                    </a:lnTo>
                    <a:lnTo>
                      <a:pt x="3540" y="126"/>
                    </a:lnTo>
                    <a:lnTo>
                      <a:pt x="3540" y="126"/>
                    </a:lnTo>
                    <a:lnTo>
                      <a:pt x="3546" y="126"/>
                    </a:lnTo>
                    <a:lnTo>
                      <a:pt x="3546" y="126"/>
                    </a:lnTo>
                    <a:lnTo>
                      <a:pt x="3552" y="126"/>
                    </a:lnTo>
                    <a:lnTo>
                      <a:pt x="3558" y="126"/>
                    </a:lnTo>
                    <a:lnTo>
                      <a:pt x="3558" y="126"/>
                    </a:lnTo>
                    <a:lnTo>
                      <a:pt x="3564" y="126"/>
                    </a:lnTo>
                    <a:lnTo>
                      <a:pt x="3570" y="126"/>
                    </a:lnTo>
                    <a:lnTo>
                      <a:pt x="3570" y="126"/>
                    </a:lnTo>
                    <a:lnTo>
                      <a:pt x="3576" y="120"/>
                    </a:lnTo>
                    <a:lnTo>
                      <a:pt x="3582" y="120"/>
                    </a:lnTo>
                    <a:lnTo>
                      <a:pt x="3582" y="120"/>
                    </a:lnTo>
                    <a:lnTo>
                      <a:pt x="3588" y="120"/>
                    </a:lnTo>
                    <a:lnTo>
                      <a:pt x="3594" y="120"/>
                    </a:lnTo>
                    <a:lnTo>
                      <a:pt x="3594" y="120"/>
                    </a:lnTo>
                    <a:lnTo>
                      <a:pt x="3600" y="120"/>
                    </a:lnTo>
                    <a:lnTo>
                      <a:pt x="3606" y="120"/>
                    </a:lnTo>
                    <a:lnTo>
                      <a:pt x="3606" y="120"/>
                    </a:lnTo>
                    <a:lnTo>
                      <a:pt x="3612" y="120"/>
                    </a:lnTo>
                    <a:lnTo>
                      <a:pt x="3618" y="120"/>
                    </a:lnTo>
                    <a:lnTo>
                      <a:pt x="3618" y="120"/>
                    </a:lnTo>
                    <a:lnTo>
                      <a:pt x="3624" y="120"/>
                    </a:lnTo>
                    <a:lnTo>
                      <a:pt x="3630" y="114"/>
                    </a:lnTo>
                    <a:lnTo>
                      <a:pt x="3630" y="114"/>
                    </a:lnTo>
                    <a:lnTo>
                      <a:pt x="3636" y="114"/>
                    </a:lnTo>
                    <a:lnTo>
                      <a:pt x="3642" y="114"/>
                    </a:lnTo>
                    <a:lnTo>
                      <a:pt x="3642" y="114"/>
                    </a:lnTo>
                    <a:lnTo>
                      <a:pt x="3648" y="114"/>
                    </a:lnTo>
                    <a:lnTo>
                      <a:pt x="3654" y="114"/>
                    </a:lnTo>
                    <a:lnTo>
                      <a:pt x="3654" y="114"/>
                    </a:lnTo>
                    <a:lnTo>
                      <a:pt x="3660" y="114"/>
                    </a:lnTo>
                    <a:lnTo>
                      <a:pt x="3666" y="114"/>
                    </a:lnTo>
                    <a:lnTo>
                      <a:pt x="3666" y="114"/>
                    </a:lnTo>
                    <a:lnTo>
                      <a:pt x="3672" y="114"/>
                    </a:lnTo>
                    <a:lnTo>
                      <a:pt x="3678" y="114"/>
                    </a:lnTo>
                    <a:lnTo>
                      <a:pt x="3678" y="108"/>
                    </a:lnTo>
                    <a:lnTo>
                      <a:pt x="3684" y="108"/>
                    </a:lnTo>
                    <a:lnTo>
                      <a:pt x="3774" y="102"/>
                    </a:lnTo>
                    <a:lnTo>
                      <a:pt x="3780" y="102"/>
                    </a:lnTo>
                    <a:lnTo>
                      <a:pt x="3786" y="96"/>
                    </a:lnTo>
                    <a:lnTo>
                      <a:pt x="3786" y="96"/>
                    </a:lnTo>
                    <a:lnTo>
                      <a:pt x="3792" y="96"/>
                    </a:lnTo>
                    <a:lnTo>
                      <a:pt x="3798" y="96"/>
                    </a:lnTo>
                    <a:lnTo>
                      <a:pt x="3798" y="96"/>
                    </a:lnTo>
                    <a:lnTo>
                      <a:pt x="3804" y="96"/>
                    </a:lnTo>
                    <a:lnTo>
                      <a:pt x="3810" y="96"/>
                    </a:lnTo>
                    <a:lnTo>
                      <a:pt x="3810" y="96"/>
                    </a:lnTo>
                    <a:lnTo>
                      <a:pt x="3816" y="96"/>
                    </a:lnTo>
                    <a:lnTo>
                      <a:pt x="3816" y="96"/>
                    </a:lnTo>
                    <a:lnTo>
                      <a:pt x="3822" y="96"/>
                    </a:lnTo>
                    <a:lnTo>
                      <a:pt x="3828" y="96"/>
                    </a:lnTo>
                    <a:lnTo>
                      <a:pt x="3828" y="96"/>
                    </a:lnTo>
                    <a:lnTo>
                      <a:pt x="3834" y="90"/>
                    </a:lnTo>
                    <a:lnTo>
                      <a:pt x="3840" y="90"/>
                    </a:lnTo>
                    <a:lnTo>
                      <a:pt x="3840" y="90"/>
                    </a:lnTo>
                    <a:lnTo>
                      <a:pt x="3846" y="90"/>
                    </a:lnTo>
                    <a:lnTo>
                      <a:pt x="3852" y="90"/>
                    </a:lnTo>
                    <a:lnTo>
                      <a:pt x="3852" y="90"/>
                    </a:lnTo>
                    <a:lnTo>
                      <a:pt x="3858" y="90"/>
                    </a:lnTo>
                    <a:lnTo>
                      <a:pt x="3864" y="90"/>
                    </a:lnTo>
                    <a:lnTo>
                      <a:pt x="3864" y="90"/>
                    </a:lnTo>
                    <a:lnTo>
                      <a:pt x="3870" y="90"/>
                    </a:lnTo>
                    <a:lnTo>
                      <a:pt x="3870" y="90"/>
                    </a:lnTo>
                    <a:lnTo>
                      <a:pt x="3876" y="90"/>
                    </a:lnTo>
                    <a:lnTo>
                      <a:pt x="3876" y="90"/>
                    </a:lnTo>
                    <a:lnTo>
                      <a:pt x="3882" y="90"/>
                    </a:lnTo>
                    <a:lnTo>
                      <a:pt x="3888" y="84"/>
                    </a:lnTo>
                    <a:lnTo>
                      <a:pt x="3888" y="84"/>
                    </a:lnTo>
                    <a:lnTo>
                      <a:pt x="3894" y="84"/>
                    </a:lnTo>
                    <a:lnTo>
                      <a:pt x="3900" y="84"/>
                    </a:lnTo>
                    <a:lnTo>
                      <a:pt x="3900" y="84"/>
                    </a:lnTo>
                    <a:lnTo>
                      <a:pt x="3906" y="84"/>
                    </a:lnTo>
                    <a:lnTo>
                      <a:pt x="3912" y="84"/>
                    </a:lnTo>
                    <a:lnTo>
                      <a:pt x="3912" y="84"/>
                    </a:lnTo>
                    <a:lnTo>
                      <a:pt x="3918" y="84"/>
                    </a:lnTo>
                    <a:lnTo>
                      <a:pt x="3924" y="84"/>
                    </a:lnTo>
                    <a:lnTo>
                      <a:pt x="3924" y="84"/>
                    </a:lnTo>
                    <a:lnTo>
                      <a:pt x="3930" y="84"/>
                    </a:lnTo>
                    <a:lnTo>
                      <a:pt x="3936" y="84"/>
                    </a:lnTo>
                    <a:lnTo>
                      <a:pt x="3936" y="78"/>
                    </a:lnTo>
                    <a:lnTo>
                      <a:pt x="3942" y="78"/>
                    </a:lnTo>
                    <a:lnTo>
                      <a:pt x="3948" y="78"/>
                    </a:lnTo>
                    <a:lnTo>
                      <a:pt x="3948" y="78"/>
                    </a:lnTo>
                    <a:lnTo>
                      <a:pt x="3954" y="78"/>
                    </a:lnTo>
                    <a:lnTo>
                      <a:pt x="3960" y="78"/>
                    </a:lnTo>
                    <a:lnTo>
                      <a:pt x="3960" y="78"/>
                    </a:lnTo>
                    <a:lnTo>
                      <a:pt x="3966" y="78"/>
                    </a:lnTo>
                    <a:lnTo>
                      <a:pt x="3972" y="78"/>
                    </a:lnTo>
                    <a:lnTo>
                      <a:pt x="3972" y="78"/>
                    </a:lnTo>
                    <a:lnTo>
                      <a:pt x="3978" y="78"/>
                    </a:lnTo>
                    <a:lnTo>
                      <a:pt x="3984" y="78"/>
                    </a:lnTo>
                    <a:lnTo>
                      <a:pt x="3984" y="78"/>
                    </a:lnTo>
                    <a:lnTo>
                      <a:pt x="3990" y="72"/>
                    </a:lnTo>
                    <a:lnTo>
                      <a:pt x="3996" y="72"/>
                    </a:lnTo>
                    <a:lnTo>
                      <a:pt x="3996" y="72"/>
                    </a:lnTo>
                    <a:lnTo>
                      <a:pt x="4002" y="72"/>
                    </a:lnTo>
                    <a:lnTo>
                      <a:pt x="4008" y="72"/>
                    </a:lnTo>
                    <a:lnTo>
                      <a:pt x="4008" y="72"/>
                    </a:lnTo>
                    <a:lnTo>
                      <a:pt x="4014" y="72"/>
                    </a:lnTo>
                    <a:lnTo>
                      <a:pt x="4020" y="72"/>
                    </a:lnTo>
                    <a:lnTo>
                      <a:pt x="4020" y="72"/>
                    </a:lnTo>
                    <a:lnTo>
                      <a:pt x="4026" y="72"/>
                    </a:lnTo>
                    <a:lnTo>
                      <a:pt x="4032" y="72"/>
                    </a:lnTo>
                    <a:lnTo>
                      <a:pt x="4032" y="72"/>
                    </a:lnTo>
                    <a:lnTo>
                      <a:pt x="4038" y="72"/>
                    </a:lnTo>
                    <a:lnTo>
                      <a:pt x="4044" y="66"/>
                    </a:lnTo>
                    <a:lnTo>
                      <a:pt x="4044" y="66"/>
                    </a:lnTo>
                    <a:lnTo>
                      <a:pt x="4050" y="66"/>
                    </a:lnTo>
                    <a:lnTo>
                      <a:pt x="4050" y="66"/>
                    </a:lnTo>
                    <a:lnTo>
                      <a:pt x="4056" y="66"/>
                    </a:lnTo>
                    <a:lnTo>
                      <a:pt x="4062" y="66"/>
                    </a:lnTo>
                    <a:lnTo>
                      <a:pt x="4062" y="66"/>
                    </a:lnTo>
                    <a:lnTo>
                      <a:pt x="4068" y="66"/>
                    </a:lnTo>
                    <a:lnTo>
                      <a:pt x="4074" y="66"/>
                    </a:lnTo>
                    <a:lnTo>
                      <a:pt x="4074" y="66"/>
                    </a:lnTo>
                    <a:lnTo>
                      <a:pt x="4080" y="66"/>
                    </a:lnTo>
                    <a:lnTo>
                      <a:pt x="4086" y="66"/>
                    </a:lnTo>
                    <a:lnTo>
                      <a:pt x="4086" y="66"/>
                    </a:lnTo>
                    <a:lnTo>
                      <a:pt x="4092" y="60"/>
                    </a:lnTo>
                    <a:lnTo>
                      <a:pt x="4098" y="60"/>
                    </a:lnTo>
                    <a:lnTo>
                      <a:pt x="4098" y="60"/>
                    </a:lnTo>
                    <a:lnTo>
                      <a:pt x="4104" y="60"/>
                    </a:lnTo>
                    <a:lnTo>
                      <a:pt x="4110" y="60"/>
                    </a:lnTo>
                    <a:lnTo>
                      <a:pt x="4110" y="60"/>
                    </a:lnTo>
                    <a:lnTo>
                      <a:pt x="4116" y="60"/>
                    </a:lnTo>
                    <a:lnTo>
                      <a:pt x="4122" y="60"/>
                    </a:lnTo>
                    <a:lnTo>
                      <a:pt x="4122" y="60"/>
                    </a:lnTo>
                    <a:lnTo>
                      <a:pt x="4128" y="60"/>
                    </a:lnTo>
                    <a:lnTo>
                      <a:pt x="4134" y="60"/>
                    </a:lnTo>
                    <a:lnTo>
                      <a:pt x="4134" y="60"/>
                    </a:lnTo>
                    <a:lnTo>
                      <a:pt x="4140" y="60"/>
                    </a:lnTo>
                    <a:lnTo>
                      <a:pt x="4146" y="54"/>
                    </a:lnTo>
                    <a:lnTo>
                      <a:pt x="4146" y="54"/>
                    </a:lnTo>
                    <a:lnTo>
                      <a:pt x="4152" y="54"/>
                    </a:lnTo>
                    <a:lnTo>
                      <a:pt x="4158" y="54"/>
                    </a:lnTo>
                    <a:lnTo>
                      <a:pt x="4158" y="54"/>
                    </a:lnTo>
                    <a:lnTo>
                      <a:pt x="4164" y="54"/>
                    </a:lnTo>
                    <a:lnTo>
                      <a:pt x="4170" y="54"/>
                    </a:lnTo>
                    <a:lnTo>
                      <a:pt x="4170" y="54"/>
                    </a:lnTo>
                    <a:lnTo>
                      <a:pt x="4176" y="54"/>
                    </a:lnTo>
                    <a:lnTo>
                      <a:pt x="4182" y="54"/>
                    </a:lnTo>
                    <a:lnTo>
                      <a:pt x="4182" y="54"/>
                    </a:lnTo>
                    <a:lnTo>
                      <a:pt x="4188" y="54"/>
                    </a:lnTo>
                    <a:lnTo>
                      <a:pt x="4194" y="54"/>
                    </a:lnTo>
                    <a:lnTo>
                      <a:pt x="4194" y="48"/>
                    </a:lnTo>
                    <a:lnTo>
                      <a:pt x="4200" y="48"/>
                    </a:lnTo>
                    <a:lnTo>
                      <a:pt x="4206" y="48"/>
                    </a:lnTo>
                    <a:lnTo>
                      <a:pt x="4206" y="48"/>
                    </a:lnTo>
                    <a:lnTo>
                      <a:pt x="4212" y="48"/>
                    </a:lnTo>
                    <a:lnTo>
                      <a:pt x="4218" y="48"/>
                    </a:lnTo>
                    <a:lnTo>
                      <a:pt x="4218" y="48"/>
                    </a:lnTo>
                    <a:lnTo>
                      <a:pt x="4224" y="48"/>
                    </a:lnTo>
                    <a:lnTo>
                      <a:pt x="4230" y="48"/>
                    </a:lnTo>
                    <a:lnTo>
                      <a:pt x="4230" y="48"/>
                    </a:lnTo>
                    <a:lnTo>
                      <a:pt x="4236" y="48"/>
                    </a:lnTo>
                    <a:lnTo>
                      <a:pt x="4242" y="48"/>
                    </a:lnTo>
                    <a:lnTo>
                      <a:pt x="4242" y="48"/>
                    </a:lnTo>
                    <a:lnTo>
                      <a:pt x="4248" y="42"/>
                    </a:lnTo>
                    <a:lnTo>
                      <a:pt x="4254" y="42"/>
                    </a:lnTo>
                    <a:lnTo>
                      <a:pt x="4254" y="42"/>
                    </a:lnTo>
                    <a:lnTo>
                      <a:pt x="4260" y="42"/>
                    </a:lnTo>
                    <a:lnTo>
                      <a:pt x="4266" y="42"/>
                    </a:lnTo>
                    <a:lnTo>
                      <a:pt x="4266" y="42"/>
                    </a:lnTo>
                    <a:lnTo>
                      <a:pt x="4266" y="42"/>
                    </a:lnTo>
                    <a:lnTo>
                      <a:pt x="4272" y="42"/>
                    </a:lnTo>
                    <a:lnTo>
                      <a:pt x="4278" y="42"/>
                    </a:lnTo>
                    <a:lnTo>
                      <a:pt x="4278" y="42"/>
                    </a:lnTo>
                    <a:lnTo>
                      <a:pt x="4284" y="42"/>
                    </a:lnTo>
                    <a:lnTo>
                      <a:pt x="4284" y="42"/>
                    </a:lnTo>
                    <a:lnTo>
                      <a:pt x="4290" y="42"/>
                    </a:lnTo>
                    <a:lnTo>
                      <a:pt x="4296" y="42"/>
                    </a:lnTo>
                    <a:lnTo>
                      <a:pt x="4296" y="42"/>
                    </a:lnTo>
                    <a:lnTo>
                      <a:pt x="4302" y="36"/>
                    </a:lnTo>
                    <a:lnTo>
                      <a:pt x="4308" y="36"/>
                    </a:lnTo>
                    <a:lnTo>
                      <a:pt x="4308" y="36"/>
                    </a:lnTo>
                    <a:lnTo>
                      <a:pt x="4314" y="36"/>
                    </a:lnTo>
                    <a:lnTo>
                      <a:pt x="4320" y="36"/>
                    </a:lnTo>
                    <a:lnTo>
                      <a:pt x="4320" y="36"/>
                    </a:lnTo>
                    <a:lnTo>
                      <a:pt x="4326" y="36"/>
                    </a:lnTo>
                    <a:lnTo>
                      <a:pt x="4332" y="36"/>
                    </a:lnTo>
                    <a:lnTo>
                      <a:pt x="4332" y="36"/>
                    </a:lnTo>
                    <a:lnTo>
                      <a:pt x="4338" y="36"/>
                    </a:lnTo>
                    <a:lnTo>
                      <a:pt x="4344" y="36"/>
                    </a:lnTo>
                    <a:lnTo>
                      <a:pt x="4344" y="36"/>
                    </a:lnTo>
                    <a:lnTo>
                      <a:pt x="4350" y="36"/>
                    </a:lnTo>
                    <a:lnTo>
                      <a:pt x="4356" y="30"/>
                    </a:lnTo>
                    <a:lnTo>
                      <a:pt x="4356" y="30"/>
                    </a:lnTo>
                    <a:lnTo>
                      <a:pt x="4362" y="30"/>
                    </a:lnTo>
                    <a:lnTo>
                      <a:pt x="4362" y="30"/>
                    </a:lnTo>
                    <a:lnTo>
                      <a:pt x="4368" y="30"/>
                    </a:lnTo>
                    <a:lnTo>
                      <a:pt x="4374" y="30"/>
                    </a:lnTo>
                    <a:lnTo>
                      <a:pt x="4374" y="30"/>
                    </a:lnTo>
                    <a:lnTo>
                      <a:pt x="4380" y="30"/>
                    </a:lnTo>
                    <a:lnTo>
                      <a:pt x="4380" y="30"/>
                    </a:lnTo>
                    <a:lnTo>
                      <a:pt x="4386" y="30"/>
                    </a:lnTo>
                    <a:lnTo>
                      <a:pt x="4386" y="30"/>
                    </a:lnTo>
                    <a:lnTo>
                      <a:pt x="4392" y="30"/>
                    </a:lnTo>
                    <a:lnTo>
                      <a:pt x="4398" y="30"/>
                    </a:lnTo>
                    <a:lnTo>
                      <a:pt x="4398" y="30"/>
                    </a:lnTo>
                    <a:lnTo>
                      <a:pt x="4404" y="24"/>
                    </a:lnTo>
                    <a:lnTo>
                      <a:pt x="4410" y="24"/>
                    </a:lnTo>
                    <a:lnTo>
                      <a:pt x="4410" y="24"/>
                    </a:lnTo>
                    <a:lnTo>
                      <a:pt x="4416" y="24"/>
                    </a:lnTo>
                    <a:lnTo>
                      <a:pt x="4422" y="24"/>
                    </a:lnTo>
                    <a:lnTo>
                      <a:pt x="4422" y="24"/>
                    </a:lnTo>
                    <a:lnTo>
                      <a:pt x="4428" y="24"/>
                    </a:lnTo>
                    <a:lnTo>
                      <a:pt x="4434" y="24"/>
                    </a:lnTo>
                    <a:lnTo>
                      <a:pt x="4434" y="24"/>
                    </a:lnTo>
                    <a:lnTo>
                      <a:pt x="4440" y="24"/>
                    </a:lnTo>
                    <a:lnTo>
                      <a:pt x="4446" y="24"/>
                    </a:lnTo>
                    <a:lnTo>
                      <a:pt x="4446" y="24"/>
                    </a:lnTo>
                    <a:lnTo>
                      <a:pt x="4452" y="24"/>
                    </a:lnTo>
                    <a:lnTo>
                      <a:pt x="4458" y="24"/>
                    </a:lnTo>
                    <a:lnTo>
                      <a:pt x="4458" y="18"/>
                    </a:lnTo>
                    <a:lnTo>
                      <a:pt x="4464" y="18"/>
                    </a:lnTo>
                    <a:lnTo>
                      <a:pt x="4464" y="18"/>
                    </a:lnTo>
                    <a:lnTo>
                      <a:pt x="4470" y="18"/>
                    </a:lnTo>
                    <a:lnTo>
                      <a:pt x="4476" y="18"/>
                    </a:lnTo>
                    <a:lnTo>
                      <a:pt x="4476" y="24"/>
                    </a:lnTo>
                    <a:lnTo>
                      <a:pt x="4482" y="24"/>
                    </a:lnTo>
                    <a:lnTo>
                      <a:pt x="4488" y="24"/>
                    </a:lnTo>
                    <a:lnTo>
                      <a:pt x="4488" y="24"/>
                    </a:lnTo>
                    <a:lnTo>
                      <a:pt x="4494" y="24"/>
                    </a:lnTo>
                    <a:lnTo>
                      <a:pt x="4500" y="24"/>
                    </a:lnTo>
                    <a:lnTo>
                      <a:pt x="4500" y="24"/>
                    </a:lnTo>
                    <a:lnTo>
                      <a:pt x="4506" y="24"/>
                    </a:lnTo>
                    <a:lnTo>
                      <a:pt x="4506" y="24"/>
                    </a:lnTo>
                    <a:lnTo>
                      <a:pt x="4512" y="24"/>
                    </a:lnTo>
                    <a:lnTo>
                      <a:pt x="4518" y="24"/>
                    </a:lnTo>
                    <a:lnTo>
                      <a:pt x="4518" y="24"/>
                    </a:lnTo>
                    <a:lnTo>
                      <a:pt x="4524" y="24"/>
                    </a:lnTo>
                    <a:lnTo>
                      <a:pt x="4530" y="24"/>
                    </a:lnTo>
                    <a:lnTo>
                      <a:pt x="4530" y="24"/>
                    </a:lnTo>
                    <a:lnTo>
                      <a:pt x="4536" y="24"/>
                    </a:lnTo>
                    <a:lnTo>
                      <a:pt x="4536" y="24"/>
                    </a:lnTo>
                    <a:lnTo>
                      <a:pt x="4542" y="24"/>
                    </a:lnTo>
                    <a:lnTo>
                      <a:pt x="4548" y="24"/>
                    </a:lnTo>
                    <a:lnTo>
                      <a:pt x="4548" y="24"/>
                    </a:lnTo>
                    <a:lnTo>
                      <a:pt x="4554" y="24"/>
                    </a:lnTo>
                    <a:lnTo>
                      <a:pt x="4560" y="24"/>
                    </a:lnTo>
                    <a:lnTo>
                      <a:pt x="4560" y="24"/>
                    </a:lnTo>
                    <a:lnTo>
                      <a:pt x="4566" y="30"/>
                    </a:lnTo>
                    <a:lnTo>
                      <a:pt x="4572" y="30"/>
                    </a:lnTo>
                    <a:lnTo>
                      <a:pt x="4572" y="30"/>
                    </a:lnTo>
                    <a:lnTo>
                      <a:pt x="4578" y="30"/>
                    </a:lnTo>
                    <a:lnTo>
                      <a:pt x="4578" y="30"/>
                    </a:lnTo>
                    <a:lnTo>
                      <a:pt x="4584" y="30"/>
                    </a:lnTo>
                    <a:lnTo>
                      <a:pt x="4590" y="30"/>
                    </a:lnTo>
                    <a:lnTo>
                      <a:pt x="4590" y="30"/>
                    </a:lnTo>
                    <a:lnTo>
                      <a:pt x="4596" y="30"/>
                    </a:lnTo>
                    <a:lnTo>
                      <a:pt x="4602" y="30"/>
                    </a:lnTo>
                    <a:lnTo>
                      <a:pt x="4602" y="30"/>
                    </a:lnTo>
                    <a:lnTo>
                      <a:pt x="4608" y="30"/>
                    </a:lnTo>
                    <a:lnTo>
                      <a:pt x="4614" y="30"/>
                    </a:lnTo>
                    <a:lnTo>
                      <a:pt x="4614" y="30"/>
                    </a:lnTo>
                    <a:lnTo>
                      <a:pt x="4620" y="30"/>
                    </a:lnTo>
                    <a:lnTo>
                      <a:pt x="4626" y="30"/>
                    </a:lnTo>
                    <a:lnTo>
                      <a:pt x="4626" y="30"/>
                    </a:lnTo>
                    <a:lnTo>
                      <a:pt x="4632" y="30"/>
                    </a:lnTo>
                    <a:lnTo>
                      <a:pt x="4638" y="30"/>
                    </a:lnTo>
                    <a:lnTo>
                      <a:pt x="4638" y="30"/>
                    </a:lnTo>
                    <a:lnTo>
                      <a:pt x="4644" y="30"/>
                    </a:lnTo>
                    <a:lnTo>
                      <a:pt x="4650" y="30"/>
                    </a:lnTo>
                    <a:lnTo>
                      <a:pt x="4650" y="36"/>
                    </a:lnTo>
                    <a:lnTo>
                      <a:pt x="4656" y="36"/>
                    </a:lnTo>
                    <a:lnTo>
                      <a:pt x="4662" y="36"/>
                    </a:lnTo>
                    <a:lnTo>
                      <a:pt x="4662" y="36"/>
                    </a:lnTo>
                    <a:lnTo>
                      <a:pt x="4668" y="36"/>
                    </a:lnTo>
                    <a:lnTo>
                      <a:pt x="4674" y="36"/>
                    </a:lnTo>
                    <a:lnTo>
                      <a:pt x="4674" y="36"/>
                    </a:lnTo>
                    <a:lnTo>
                      <a:pt x="4680" y="36"/>
                    </a:lnTo>
                    <a:lnTo>
                      <a:pt x="4686" y="36"/>
                    </a:lnTo>
                    <a:lnTo>
                      <a:pt x="4686" y="36"/>
                    </a:lnTo>
                    <a:lnTo>
                      <a:pt x="4692" y="36"/>
                    </a:lnTo>
                    <a:lnTo>
                      <a:pt x="4698" y="36"/>
                    </a:lnTo>
                    <a:lnTo>
                      <a:pt x="4698" y="36"/>
                    </a:lnTo>
                    <a:lnTo>
                      <a:pt x="4704" y="36"/>
                    </a:lnTo>
                    <a:lnTo>
                      <a:pt x="4710" y="36"/>
                    </a:lnTo>
                    <a:lnTo>
                      <a:pt x="4710" y="36"/>
                    </a:lnTo>
                    <a:lnTo>
                      <a:pt x="4710" y="36"/>
                    </a:lnTo>
                    <a:lnTo>
                      <a:pt x="4716" y="36"/>
                    </a:lnTo>
                    <a:lnTo>
                      <a:pt x="4722" y="36"/>
                    </a:lnTo>
                    <a:lnTo>
                      <a:pt x="4722" y="36"/>
                    </a:lnTo>
                    <a:lnTo>
                      <a:pt x="4728" y="36"/>
                    </a:lnTo>
                    <a:lnTo>
                      <a:pt x="4734" y="36"/>
                    </a:lnTo>
                    <a:lnTo>
                      <a:pt x="4734" y="42"/>
                    </a:lnTo>
                    <a:lnTo>
                      <a:pt x="4740" y="42"/>
                    </a:lnTo>
                    <a:lnTo>
                      <a:pt x="4746" y="42"/>
                    </a:lnTo>
                    <a:lnTo>
                      <a:pt x="4746" y="42"/>
                    </a:lnTo>
                    <a:lnTo>
                      <a:pt x="4752" y="42"/>
                    </a:lnTo>
                    <a:lnTo>
                      <a:pt x="4752" y="42"/>
                    </a:lnTo>
                    <a:lnTo>
                      <a:pt x="4758" y="42"/>
                    </a:lnTo>
                    <a:lnTo>
                      <a:pt x="4764" y="42"/>
                    </a:lnTo>
                    <a:lnTo>
                      <a:pt x="4764" y="42"/>
                    </a:lnTo>
                    <a:lnTo>
                      <a:pt x="4770" y="42"/>
                    </a:lnTo>
                    <a:lnTo>
                      <a:pt x="4776" y="42"/>
                    </a:lnTo>
                    <a:lnTo>
                      <a:pt x="4776" y="42"/>
                    </a:lnTo>
                    <a:lnTo>
                      <a:pt x="4776" y="42"/>
                    </a:lnTo>
                    <a:lnTo>
                      <a:pt x="4782" y="42"/>
                    </a:lnTo>
                    <a:lnTo>
                      <a:pt x="4788" y="42"/>
                    </a:lnTo>
                    <a:lnTo>
                      <a:pt x="4788" y="42"/>
                    </a:lnTo>
                    <a:lnTo>
                      <a:pt x="4794" y="42"/>
                    </a:lnTo>
                    <a:lnTo>
                      <a:pt x="4800" y="42"/>
                    </a:lnTo>
                    <a:lnTo>
                      <a:pt x="4800" y="42"/>
                    </a:lnTo>
                    <a:lnTo>
                      <a:pt x="4806" y="42"/>
                    </a:lnTo>
                    <a:lnTo>
                      <a:pt x="4812" y="42"/>
                    </a:lnTo>
                    <a:lnTo>
                      <a:pt x="4812" y="42"/>
                    </a:lnTo>
                    <a:lnTo>
                      <a:pt x="4818" y="42"/>
                    </a:lnTo>
                    <a:lnTo>
                      <a:pt x="4824" y="48"/>
                    </a:lnTo>
                    <a:lnTo>
                      <a:pt x="4824" y="48"/>
                    </a:lnTo>
                    <a:lnTo>
                      <a:pt x="4830" y="48"/>
                    </a:lnTo>
                    <a:lnTo>
                      <a:pt x="4836" y="48"/>
                    </a:lnTo>
                    <a:lnTo>
                      <a:pt x="4836" y="48"/>
                    </a:lnTo>
                    <a:lnTo>
                      <a:pt x="4842" y="48"/>
                    </a:lnTo>
                    <a:lnTo>
                      <a:pt x="4842" y="48"/>
                    </a:lnTo>
                    <a:lnTo>
                      <a:pt x="4848" y="48"/>
                    </a:lnTo>
                    <a:lnTo>
                      <a:pt x="4854" y="48"/>
                    </a:lnTo>
                    <a:lnTo>
                      <a:pt x="4854" y="48"/>
                    </a:lnTo>
                    <a:lnTo>
                      <a:pt x="4860" y="48"/>
                    </a:lnTo>
                    <a:lnTo>
                      <a:pt x="4866" y="48"/>
                    </a:lnTo>
                    <a:lnTo>
                      <a:pt x="4866" y="48"/>
                    </a:lnTo>
                    <a:lnTo>
                      <a:pt x="4872" y="48"/>
                    </a:lnTo>
                    <a:lnTo>
                      <a:pt x="4878" y="48"/>
                    </a:lnTo>
                    <a:lnTo>
                      <a:pt x="4878" y="48"/>
                    </a:lnTo>
                    <a:lnTo>
                      <a:pt x="4884" y="48"/>
                    </a:lnTo>
                    <a:lnTo>
                      <a:pt x="4890" y="48"/>
                    </a:lnTo>
                    <a:lnTo>
                      <a:pt x="4890" y="48"/>
                    </a:lnTo>
                    <a:lnTo>
                      <a:pt x="4890" y="48"/>
                    </a:lnTo>
                    <a:lnTo>
                      <a:pt x="4896" y="48"/>
                    </a:lnTo>
                    <a:lnTo>
                      <a:pt x="4896" y="48"/>
                    </a:lnTo>
                    <a:lnTo>
                      <a:pt x="4902" y="48"/>
                    </a:lnTo>
                    <a:lnTo>
                      <a:pt x="4908" y="54"/>
                    </a:lnTo>
                    <a:lnTo>
                      <a:pt x="4908" y="54"/>
                    </a:lnTo>
                    <a:lnTo>
                      <a:pt x="4914" y="54"/>
                    </a:lnTo>
                    <a:lnTo>
                      <a:pt x="4920" y="54"/>
                    </a:lnTo>
                    <a:lnTo>
                      <a:pt x="4920" y="54"/>
                    </a:lnTo>
                    <a:lnTo>
                      <a:pt x="4926" y="54"/>
                    </a:lnTo>
                    <a:lnTo>
                      <a:pt x="4932" y="54"/>
                    </a:lnTo>
                    <a:lnTo>
                      <a:pt x="4932" y="54"/>
                    </a:lnTo>
                    <a:lnTo>
                      <a:pt x="4938" y="54"/>
                    </a:lnTo>
                    <a:lnTo>
                      <a:pt x="4944" y="54"/>
                    </a:lnTo>
                    <a:lnTo>
                      <a:pt x="4944" y="54"/>
                    </a:lnTo>
                    <a:lnTo>
                      <a:pt x="4950" y="54"/>
                    </a:lnTo>
                    <a:lnTo>
                      <a:pt x="4956" y="54"/>
                    </a:lnTo>
                    <a:lnTo>
                      <a:pt x="4956" y="54"/>
                    </a:lnTo>
                    <a:lnTo>
                      <a:pt x="4962" y="54"/>
                    </a:lnTo>
                    <a:lnTo>
                      <a:pt x="4962" y="54"/>
                    </a:lnTo>
                    <a:lnTo>
                      <a:pt x="4968" y="54"/>
                    </a:lnTo>
                    <a:lnTo>
                      <a:pt x="4974" y="54"/>
                    </a:lnTo>
                    <a:lnTo>
                      <a:pt x="4974" y="54"/>
                    </a:lnTo>
                    <a:lnTo>
                      <a:pt x="4974" y="54"/>
                    </a:lnTo>
                    <a:lnTo>
                      <a:pt x="4980" y="54"/>
                    </a:lnTo>
                    <a:lnTo>
                      <a:pt x="4986" y="54"/>
                    </a:lnTo>
                    <a:lnTo>
                      <a:pt x="4986" y="54"/>
                    </a:lnTo>
                    <a:lnTo>
                      <a:pt x="4992" y="60"/>
                    </a:lnTo>
                    <a:lnTo>
                      <a:pt x="4998" y="60"/>
                    </a:lnTo>
                    <a:lnTo>
                      <a:pt x="4998" y="60"/>
                    </a:lnTo>
                    <a:lnTo>
                      <a:pt x="5004" y="60"/>
                    </a:lnTo>
                    <a:lnTo>
                      <a:pt x="5010" y="60"/>
                    </a:lnTo>
                    <a:lnTo>
                      <a:pt x="5010" y="60"/>
                    </a:lnTo>
                    <a:lnTo>
                      <a:pt x="5016" y="60"/>
                    </a:lnTo>
                    <a:lnTo>
                      <a:pt x="5016" y="60"/>
                    </a:lnTo>
                    <a:lnTo>
                      <a:pt x="5022" y="60"/>
                    </a:lnTo>
                    <a:lnTo>
                      <a:pt x="5028" y="60"/>
                    </a:lnTo>
                    <a:lnTo>
                      <a:pt x="5028" y="60"/>
                    </a:lnTo>
                    <a:lnTo>
                      <a:pt x="5034" y="60"/>
                    </a:lnTo>
                    <a:lnTo>
                      <a:pt x="5040" y="60"/>
                    </a:lnTo>
                    <a:lnTo>
                      <a:pt x="5040" y="60"/>
                    </a:lnTo>
                    <a:lnTo>
                      <a:pt x="5046" y="60"/>
                    </a:lnTo>
                    <a:lnTo>
                      <a:pt x="5052" y="60"/>
                    </a:lnTo>
                    <a:lnTo>
                      <a:pt x="5052" y="60"/>
                    </a:lnTo>
                    <a:lnTo>
                      <a:pt x="5058" y="60"/>
                    </a:lnTo>
                    <a:lnTo>
                      <a:pt x="5064" y="60"/>
                    </a:lnTo>
                    <a:lnTo>
                      <a:pt x="5064" y="60"/>
                    </a:lnTo>
                    <a:lnTo>
                      <a:pt x="5070" y="60"/>
                    </a:lnTo>
                    <a:lnTo>
                      <a:pt x="5076" y="60"/>
                    </a:lnTo>
                    <a:lnTo>
                      <a:pt x="5076" y="66"/>
                    </a:lnTo>
                    <a:lnTo>
                      <a:pt x="5082" y="66"/>
                    </a:lnTo>
                    <a:lnTo>
                      <a:pt x="5082" y="66"/>
                    </a:lnTo>
                    <a:lnTo>
                      <a:pt x="5088" y="66"/>
                    </a:lnTo>
                    <a:lnTo>
                      <a:pt x="5094" y="66"/>
                    </a:lnTo>
                    <a:lnTo>
                      <a:pt x="5094" y="66"/>
                    </a:lnTo>
                    <a:lnTo>
                      <a:pt x="5100" y="66"/>
                    </a:lnTo>
                    <a:lnTo>
                      <a:pt x="5106" y="66"/>
                    </a:lnTo>
                    <a:lnTo>
                      <a:pt x="5100" y="66"/>
                    </a:lnTo>
                    <a:lnTo>
                      <a:pt x="5094" y="66"/>
                    </a:lnTo>
                    <a:lnTo>
                      <a:pt x="5094" y="66"/>
                    </a:lnTo>
                    <a:lnTo>
                      <a:pt x="5088" y="66"/>
                    </a:lnTo>
                    <a:lnTo>
                      <a:pt x="5088" y="66"/>
                    </a:lnTo>
                    <a:lnTo>
                      <a:pt x="5094" y="66"/>
                    </a:lnTo>
                    <a:lnTo>
                      <a:pt x="5100" y="66"/>
                    </a:lnTo>
                    <a:lnTo>
                      <a:pt x="5100" y="66"/>
                    </a:lnTo>
                    <a:lnTo>
                      <a:pt x="5106" y="66"/>
                    </a:lnTo>
                    <a:lnTo>
                      <a:pt x="5112" y="66"/>
                    </a:lnTo>
                    <a:lnTo>
                      <a:pt x="5112" y="66"/>
                    </a:lnTo>
                    <a:lnTo>
                      <a:pt x="5118" y="66"/>
                    </a:lnTo>
                    <a:lnTo>
                      <a:pt x="5124" y="66"/>
                    </a:lnTo>
                    <a:lnTo>
                      <a:pt x="5124" y="66"/>
                    </a:lnTo>
                    <a:lnTo>
                      <a:pt x="5130" y="66"/>
                    </a:lnTo>
                    <a:lnTo>
                      <a:pt x="5136" y="66"/>
                    </a:lnTo>
                    <a:lnTo>
                      <a:pt x="5136" y="66"/>
                    </a:lnTo>
                    <a:lnTo>
                      <a:pt x="5142" y="66"/>
                    </a:lnTo>
                    <a:lnTo>
                      <a:pt x="5148" y="66"/>
                    </a:lnTo>
                    <a:lnTo>
                      <a:pt x="5148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</a:path>
                </a:pathLst>
              </a:custGeom>
              <a:noFill/>
              <a:ln w="1270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32" name="Rectangle 60"/>
              <p:cNvSpPr>
                <a:spLocks noChangeArrowheads="1"/>
              </p:cNvSpPr>
              <p:nvPr/>
            </p:nvSpPr>
            <p:spPr bwMode="auto">
              <a:xfrm>
                <a:off x="1377" y="3480"/>
                <a:ext cx="294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itchFamily="34" charset="0"/>
                    <a:cs typeface="Arial" pitchFamily="34" charset="0"/>
                  </a:rPr>
                  <a:t>DISP_X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2433" name="Freeform 61"/>
              <p:cNvSpPr>
                <a:spLocks/>
              </p:cNvSpPr>
              <p:nvPr/>
            </p:nvSpPr>
            <p:spPr bwMode="auto">
              <a:xfrm>
                <a:off x="309" y="2772"/>
                <a:ext cx="5154" cy="174"/>
              </a:xfrm>
              <a:custGeom>
                <a:avLst/>
                <a:gdLst>
                  <a:gd name="T0" fmla="*/ 300 w 5154"/>
                  <a:gd name="T1" fmla="*/ 84 h 174"/>
                  <a:gd name="T2" fmla="*/ 612 w 5154"/>
                  <a:gd name="T3" fmla="*/ 84 h 174"/>
                  <a:gd name="T4" fmla="*/ 924 w 5154"/>
                  <a:gd name="T5" fmla="*/ 84 h 174"/>
                  <a:gd name="T6" fmla="*/ 1230 w 5154"/>
                  <a:gd name="T7" fmla="*/ 36 h 174"/>
                  <a:gd name="T8" fmla="*/ 1542 w 5154"/>
                  <a:gd name="T9" fmla="*/ 60 h 174"/>
                  <a:gd name="T10" fmla="*/ 1848 w 5154"/>
                  <a:gd name="T11" fmla="*/ 84 h 174"/>
                  <a:gd name="T12" fmla="*/ 2160 w 5154"/>
                  <a:gd name="T13" fmla="*/ 108 h 174"/>
                  <a:gd name="T14" fmla="*/ 2514 w 5154"/>
                  <a:gd name="T15" fmla="*/ 114 h 174"/>
                  <a:gd name="T16" fmla="*/ 2814 w 5154"/>
                  <a:gd name="T17" fmla="*/ 84 h 174"/>
                  <a:gd name="T18" fmla="*/ 3114 w 5154"/>
                  <a:gd name="T19" fmla="*/ 48 h 174"/>
                  <a:gd name="T20" fmla="*/ 3456 w 5154"/>
                  <a:gd name="T21" fmla="*/ 54 h 174"/>
                  <a:gd name="T22" fmla="*/ 3840 w 5154"/>
                  <a:gd name="T23" fmla="*/ 72 h 174"/>
                  <a:gd name="T24" fmla="*/ 4140 w 5154"/>
                  <a:gd name="T25" fmla="*/ 96 h 174"/>
                  <a:gd name="T26" fmla="*/ 4434 w 5154"/>
                  <a:gd name="T27" fmla="*/ 114 h 174"/>
                  <a:gd name="T28" fmla="*/ 4734 w 5154"/>
                  <a:gd name="T29" fmla="*/ 102 h 174"/>
                  <a:gd name="T30" fmla="*/ 5016 w 5154"/>
                  <a:gd name="T31" fmla="*/ 90 h 174"/>
                  <a:gd name="T32" fmla="*/ 5154 w 5154"/>
                  <a:gd name="T33" fmla="*/ 84 h 174"/>
                  <a:gd name="T34" fmla="*/ 5154 w 5154"/>
                  <a:gd name="T35" fmla="*/ 72 h 174"/>
                  <a:gd name="T36" fmla="*/ 5154 w 5154"/>
                  <a:gd name="T37" fmla="*/ 66 h 174"/>
                  <a:gd name="T38" fmla="*/ 5154 w 5154"/>
                  <a:gd name="T39" fmla="*/ 66 h 174"/>
                  <a:gd name="T40" fmla="*/ 5154 w 5154"/>
                  <a:gd name="T41" fmla="*/ 66 h 174"/>
                  <a:gd name="T42" fmla="*/ 5154 w 5154"/>
                  <a:gd name="T43" fmla="*/ 72 h 174"/>
                  <a:gd name="T44" fmla="*/ 5154 w 5154"/>
                  <a:gd name="T45" fmla="*/ 72 h 174"/>
                  <a:gd name="T46" fmla="*/ 5154 w 5154"/>
                  <a:gd name="T47" fmla="*/ 72 h 174"/>
                  <a:gd name="T48" fmla="*/ 5154 w 5154"/>
                  <a:gd name="T49" fmla="*/ 78 h 174"/>
                  <a:gd name="T50" fmla="*/ 5154 w 5154"/>
                  <a:gd name="T51" fmla="*/ 78 h 174"/>
                  <a:gd name="T52" fmla="*/ 5154 w 5154"/>
                  <a:gd name="T53" fmla="*/ 78 h 174"/>
                  <a:gd name="T54" fmla="*/ 5154 w 5154"/>
                  <a:gd name="T55" fmla="*/ 84 h 174"/>
                  <a:gd name="T56" fmla="*/ 5154 w 5154"/>
                  <a:gd name="T57" fmla="*/ 84 h 174"/>
                  <a:gd name="T58" fmla="*/ 5154 w 5154"/>
                  <a:gd name="T59" fmla="*/ 84 h 174"/>
                  <a:gd name="T60" fmla="*/ 5154 w 5154"/>
                  <a:gd name="T61" fmla="*/ 72 h 174"/>
                  <a:gd name="T62" fmla="*/ 5154 w 5154"/>
                  <a:gd name="T63" fmla="*/ 6 h 174"/>
                  <a:gd name="T64" fmla="*/ 5154 w 5154"/>
                  <a:gd name="T65" fmla="*/ 42 h 174"/>
                  <a:gd name="T66" fmla="*/ 5154 w 5154"/>
                  <a:gd name="T67" fmla="*/ 108 h 174"/>
                  <a:gd name="T68" fmla="*/ 5154 w 5154"/>
                  <a:gd name="T69" fmla="*/ 174 h 174"/>
                  <a:gd name="T70" fmla="*/ 5154 w 5154"/>
                  <a:gd name="T71" fmla="*/ 114 h 174"/>
                  <a:gd name="T72" fmla="*/ 5154 w 5154"/>
                  <a:gd name="T73" fmla="*/ 84 h 174"/>
                  <a:gd name="T74" fmla="*/ 5154 w 5154"/>
                  <a:gd name="T75" fmla="*/ 84 h 174"/>
                  <a:gd name="T76" fmla="*/ 5154 w 5154"/>
                  <a:gd name="T77" fmla="*/ 78 h 174"/>
                  <a:gd name="T78" fmla="*/ 5154 w 5154"/>
                  <a:gd name="T79" fmla="*/ 78 h 174"/>
                  <a:gd name="T80" fmla="*/ 5154 w 5154"/>
                  <a:gd name="T81" fmla="*/ 78 h 174"/>
                  <a:gd name="T82" fmla="*/ 5154 w 5154"/>
                  <a:gd name="T83" fmla="*/ 78 h 174"/>
                  <a:gd name="T84" fmla="*/ 5154 w 5154"/>
                  <a:gd name="T85" fmla="*/ 78 h 174"/>
                  <a:gd name="T86" fmla="*/ 5154 w 5154"/>
                  <a:gd name="T87" fmla="*/ 78 h 174"/>
                  <a:gd name="T88" fmla="*/ 5154 w 5154"/>
                  <a:gd name="T89" fmla="*/ 78 h 174"/>
                  <a:gd name="T90" fmla="*/ 5154 w 5154"/>
                  <a:gd name="T91" fmla="*/ 78 h 174"/>
                  <a:gd name="T92" fmla="*/ 5154 w 5154"/>
                  <a:gd name="T93" fmla="*/ 78 h 174"/>
                  <a:gd name="T94" fmla="*/ 5154 w 5154"/>
                  <a:gd name="T95" fmla="*/ 78 h 174"/>
                  <a:gd name="T96" fmla="*/ 5154 w 5154"/>
                  <a:gd name="T97" fmla="*/ 78 h 174"/>
                  <a:gd name="T98" fmla="*/ 5154 w 5154"/>
                  <a:gd name="T99" fmla="*/ 78 h 174"/>
                  <a:gd name="T100" fmla="*/ 5154 w 5154"/>
                  <a:gd name="T101" fmla="*/ 78 h 174"/>
                  <a:gd name="T102" fmla="*/ 5154 w 5154"/>
                  <a:gd name="T103" fmla="*/ 78 h 174"/>
                  <a:gd name="T104" fmla="*/ 5154 w 5154"/>
                  <a:gd name="T105" fmla="*/ 78 h 174"/>
                  <a:gd name="T106" fmla="*/ 5154 w 5154"/>
                  <a:gd name="T107" fmla="*/ 78 h 174"/>
                  <a:gd name="T108" fmla="*/ 5154 w 5154"/>
                  <a:gd name="T109" fmla="*/ 78 h 174"/>
                  <a:gd name="T110" fmla="*/ 5154 w 5154"/>
                  <a:gd name="T111" fmla="*/ 78 h 174"/>
                  <a:gd name="T112" fmla="*/ 5154 w 5154"/>
                  <a:gd name="T113" fmla="*/ 78 h 174"/>
                  <a:gd name="T114" fmla="*/ 5154 w 5154"/>
                  <a:gd name="T115" fmla="*/ 78 h 174"/>
                  <a:gd name="T116" fmla="*/ 5154 w 5154"/>
                  <a:gd name="T117" fmla="*/ 78 h 174"/>
                  <a:gd name="T118" fmla="*/ 5154 w 5154"/>
                  <a:gd name="T119" fmla="*/ 78 h 174"/>
                  <a:gd name="T120" fmla="*/ 5154 w 5154"/>
                  <a:gd name="T121" fmla="*/ 78 h 174"/>
                  <a:gd name="T122" fmla="*/ 5154 w 5154"/>
                  <a:gd name="T123" fmla="*/ 78 h 174"/>
                  <a:gd name="T124" fmla="*/ 5154 w 5154"/>
                  <a:gd name="T125" fmla="*/ 78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5154" h="174">
                    <a:moveTo>
                      <a:pt x="0" y="84"/>
                    </a:moveTo>
                    <a:lnTo>
                      <a:pt x="6" y="84"/>
                    </a:lnTo>
                    <a:lnTo>
                      <a:pt x="6" y="84"/>
                    </a:lnTo>
                    <a:lnTo>
                      <a:pt x="12" y="84"/>
                    </a:lnTo>
                    <a:lnTo>
                      <a:pt x="18" y="84"/>
                    </a:lnTo>
                    <a:lnTo>
                      <a:pt x="18" y="84"/>
                    </a:lnTo>
                    <a:lnTo>
                      <a:pt x="24" y="84"/>
                    </a:lnTo>
                    <a:lnTo>
                      <a:pt x="30" y="84"/>
                    </a:lnTo>
                    <a:lnTo>
                      <a:pt x="30" y="84"/>
                    </a:lnTo>
                    <a:lnTo>
                      <a:pt x="36" y="84"/>
                    </a:lnTo>
                    <a:lnTo>
                      <a:pt x="42" y="84"/>
                    </a:lnTo>
                    <a:lnTo>
                      <a:pt x="42" y="84"/>
                    </a:lnTo>
                    <a:lnTo>
                      <a:pt x="48" y="84"/>
                    </a:lnTo>
                    <a:lnTo>
                      <a:pt x="54" y="84"/>
                    </a:lnTo>
                    <a:lnTo>
                      <a:pt x="54" y="84"/>
                    </a:lnTo>
                    <a:lnTo>
                      <a:pt x="60" y="84"/>
                    </a:lnTo>
                    <a:lnTo>
                      <a:pt x="66" y="84"/>
                    </a:lnTo>
                    <a:lnTo>
                      <a:pt x="66" y="84"/>
                    </a:lnTo>
                    <a:lnTo>
                      <a:pt x="72" y="84"/>
                    </a:lnTo>
                    <a:lnTo>
                      <a:pt x="78" y="84"/>
                    </a:lnTo>
                    <a:lnTo>
                      <a:pt x="78" y="84"/>
                    </a:lnTo>
                    <a:lnTo>
                      <a:pt x="84" y="84"/>
                    </a:lnTo>
                    <a:lnTo>
                      <a:pt x="84" y="84"/>
                    </a:lnTo>
                    <a:lnTo>
                      <a:pt x="90" y="84"/>
                    </a:lnTo>
                    <a:lnTo>
                      <a:pt x="96" y="84"/>
                    </a:lnTo>
                    <a:lnTo>
                      <a:pt x="96" y="84"/>
                    </a:lnTo>
                    <a:lnTo>
                      <a:pt x="102" y="84"/>
                    </a:lnTo>
                    <a:lnTo>
                      <a:pt x="108" y="84"/>
                    </a:lnTo>
                    <a:lnTo>
                      <a:pt x="108" y="84"/>
                    </a:lnTo>
                    <a:lnTo>
                      <a:pt x="114" y="84"/>
                    </a:lnTo>
                    <a:lnTo>
                      <a:pt x="120" y="84"/>
                    </a:lnTo>
                    <a:lnTo>
                      <a:pt x="120" y="84"/>
                    </a:lnTo>
                    <a:lnTo>
                      <a:pt x="126" y="84"/>
                    </a:lnTo>
                    <a:lnTo>
                      <a:pt x="132" y="84"/>
                    </a:lnTo>
                    <a:lnTo>
                      <a:pt x="132" y="84"/>
                    </a:lnTo>
                    <a:lnTo>
                      <a:pt x="138" y="84"/>
                    </a:lnTo>
                    <a:lnTo>
                      <a:pt x="144" y="84"/>
                    </a:lnTo>
                    <a:lnTo>
                      <a:pt x="144" y="84"/>
                    </a:lnTo>
                    <a:lnTo>
                      <a:pt x="150" y="84"/>
                    </a:lnTo>
                    <a:lnTo>
                      <a:pt x="156" y="84"/>
                    </a:lnTo>
                    <a:lnTo>
                      <a:pt x="156" y="84"/>
                    </a:lnTo>
                    <a:lnTo>
                      <a:pt x="162" y="84"/>
                    </a:lnTo>
                    <a:lnTo>
                      <a:pt x="168" y="84"/>
                    </a:lnTo>
                    <a:lnTo>
                      <a:pt x="168" y="84"/>
                    </a:lnTo>
                    <a:lnTo>
                      <a:pt x="174" y="84"/>
                    </a:lnTo>
                    <a:lnTo>
                      <a:pt x="180" y="84"/>
                    </a:lnTo>
                    <a:lnTo>
                      <a:pt x="180" y="84"/>
                    </a:lnTo>
                    <a:lnTo>
                      <a:pt x="186" y="84"/>
                    </a:lnTo>
                    <a:lnTo>
                      <a:pt x="192" y="84"/>
                    </a:lnTo>
                    <a:lnTo>
                      <a:pt x="192" y="84"/>
                    </a:lnTo>
                    <a:lnTo>
                      <a:pt x="198" y="84"/>
                    </a:lnTo>
                    <a:lnTo>
                      <a:pt x="204" y="84"/>
                    </a:lnTo>
                    <a:lnTo>
                      <a:pt x="204" y="84"/>
                    </a:lnTo>
                    <a:lnTo>
                      <a:pt x="210" y="84"/>
                    </a:lnTo>
                    <a:lnTo>
                      <a:pt x="216" y="84"/>
                    </a:lnTo>
                    <a:lnTo>
                      <a:pt x="216" y="84"/>
                    </a:lnTo>
                    <a:lnTo>
                      <a:pt x="222" y="84"/>
                    </a:lnTo>
                    <a:lnTo>
                      <a:pt x="228" y="84"/>
                    </a:lnTo>
                    <a:lnTo>
                      <a:pt x="228" y="84"/>
                    </a:lnTo>
                    <a:lnTo>
                      <a:pt x="234" y="84"/>
                    </a:lnTo>
                    <a:lnTo>
                      <a:pt x="240" y="84"/>
                    </a:lnTo>
                    <a:lnTo>
                      <a:pt x="240" y="84"/>
                    </a:lnTo>
                    <a:lnTo>
                      <a:pt x="246" y="84"/>
                    </a:lnTo>
                    <a:lnTo>
                      <a:pt x="252" y="84"/>
                    </a:lnTo>
                    <a:lnTo>
                      <a:pt x="252" y="84"/>
                    </a:lnTo>
                    <a:lnTo>
                      <a:pt x="258" y="84"/>
                    </a:lnTo>
                    <a:lnTo>
                      <a:pt x="264" y="84"/>
                    </a:lnTo>
                    <a:lnTo>
                      <a:pt x="264" y="84"/>
                    </a:lnTo>
                    <a:lnTo>
                      <a:pt x="270" y="84"/>
                    </a:lnTo>
                    <a:lnTo>
                      <a:pt x="276" y="84"/>
                    </a:lnTo>
                    <a:lnTo>
                      <a:pt x="276" y="84"/>
                    </a:lnTo>
                    <a:lnTo>
                      <a:pt x="282" y="84"/>
                    </a:lnTo>
                    <a:lnTo>
                      <a:pt x="288" y="84"/>
                    </a:lnTo>
                    <a:lnTo>
                      <a:pt x="288" y="84"/>
                    </a:lnTo>
                    <a:lnTo>
                      <a:pt x="294" y="84"/>
                    </a:lnTo>
                    <a:lnTo>
                      <a:pt x="300" y="84"/>
                    </a:lnTo>
                    <a:lnTo>
                      <a:pt x="300" y="84"/>
                    </a:lnTo>
                    <a:lnTo>
                      <a:pt x="306" y="84"/>
                    </a:lnTo>
                    <a:lnTo>
                      <a:pt x="312" y="84"/>
                    </a:lnTo>
                    <a:lnTo>
                      <a:pt x="312" y="84"/>
                    </a:lnTo>
                    <a:lnTo>
                      <a:pt x="318" y="84"/>
                    </a:lnTo>
                    <a:lnTo>
                      <a:pt x="324" y="84"/>
                    </a:lnTo>
                    <a:lnTo>
                      <a:pt x="324" y="84"/>
                    </a:lnTo>
                    <a:lnTo>
                      <a:pt x="330" y="84"/>
                    </a:lnTo>
                    <a:lnTo>
                      <a:pt x="336" y="84"/>
                    </a:lnTo>
                    <a:lnTo>
                      <a:pt x="336" y="84"/>
                    </a:lnTo>
                    <a:lnTo>
                      <a:pt x="342" y="84"/>
                    </a:lnTo>
                    <a:lnTo>
                      <a:pt x="348" y="84"/>
                    </a:lnTo>
                    <a:lnTo>
                      <a:pt x="354" y="84"/>
                    </a:lnTo>
                    <a:lnTo>
                      <a:pt x="360" y="84"/>
                    </a:lnTo>
                    <a:lnTo>
                      <a:pt x="360" y="84"/>
                    </a:lnTo>
                    <a:lnTo>
                      <a:pt x="366" y="84"/>
                    </a:lnTo>
                    <a:lnTo>
                      <a:pt x="372" y="84"/>
                    </a:lnTo>
                    <a:lnTo>
                      <a:pt x="372" y="84"/>
                    </a:lnTo>
                    <a:lnTo>
                      <a:pt x="378" y="84"/>
                    </a:lnTo>
                    <a:lnTo>
                      <a:pt x="378" y="84"/>
                    </a:lnTo>
                    <a:lnTo>
                      <a:pt x="384" y="84"/>
                    </a:lnTo>
                    <a:lnTo>
                      <a:pt x="390" y="84"/>
                    </a:lnTo>
                    <a:lnTo>
                      <a:pt x="390" y="84"/>
                    </a:lnTo>
                    <a:lnTo>
                      <a:pt x="396" y="84"/>
                    </a:lnTo>
                    <a:lnTo>
                      <a:pt x="402" y="84"/>
                    </a:lnTo>
                    <a:lnTo>
                      <a:pt x="402" y="84"/>
                    </a:lnTo>
                    <a:lnTo>
                      <a:pt x="408" y="84"/>
                    </a:lnTo>
                    <a:lnTo>
                      <a:pt x="414" y="84"/>
                    </a:lnTo>
                    <a:lnTo>
                      <a:pt x="414" y="84"/>
                    </a:lnTo>
                    <a:lnTo>
                      <a:pt x="420" y="84"/>
                    </a:lnTo>
                    <a:lnTo>
                      <a:pt x="426" y="84"/>
                    </a:lnTo>
                    <a:lnTo>
                      <a:pt x="426" y="84"/>
                    </a:lnTo>
                    <a:lnTo>
                      <a:pt x="432" y="84"/>
                    </a:lnTo>
                    <a:lnTo>
                      <a:pt x="438" y="84"/>
                    </a:lnTo>
                    <a:lnTo>
                      <a:pt x="438" y="84"/>
                    </a:lnTo>
                    <a:lnTo>
                      <a:pt x="444" y="84"/>
                    </a:lnTo>
                    <a:lnTo>
                      <a:pt x="450" y="84"/>
                    </a:lnTo>
                    <a:lnTo>
                      <a:pt x="450" y="84"/>
                    </a:lnTo>
                    <a:lnTo>
                      <a:pt x="456" y="84"/>
                    </a:lnTo>
                    <a:lnTo>
                      <a:pt x="462" y="84"/>
                    </a:lnTo>
                    <a:lnTo>
                      <a:pt x="462" y="84"/>
                    </a:lnTo>
                    <a:lnTo>
                      <a:pt x="468" y="84"/>
                    </a:lnTo>
                    <a:lnTo>
                      <a:pt x="474" y="84"/>
                    </a:lnTo>
                    <a:lnTo>
                      <a:pt x="474" y="84"/>
                    </a:lnTo>
                    <a:lnTo>
                      <a:pt x="480" y="84"/>
                    </a:lnTo>
                    <a:lnTo>
                      <a:pt x="486" y="84"/>
                    </a:lnTo>
                    <a:lnTo>
                      <a:pt x="486" y="84"/>
                    </a:lnTo>
                    <a:lnTo>
                      <a:pt x="492" y="84"/>
                    </a:lnTo>
                    <a:lnTo>
                      <a:pt x="498" y="84"/>
                    </a:lnTo>
                    <a:lnTo>
                      <a:pt x="498" y="84"/>
                    </a:lnTo>
                    <a:lnTo>
                      <a:pt x="504" y="84"/>
                    </a:lnTo>
                    <a:lnTo>
                      <a:pt x="510" y="84"/>
                    </a:lnTo>
                    <a:lnTo>
                      <a:pt x="510" y="84"/>
                    </a:lnTo>
                    <a:lnTo>
                      <a:pt x="516" y="84"/>
                    </a:lnTo>
                    <a:lnTo>
                      <a:pt x="522" y="84"/>
                    </a:lnTo>
                    <a:lnTo>
                      <a:pt x="522" y="84"/>
                    </a:lnTo>
                    <a:lnTo>
                      <a:pt x="528" y="84"/>
                    </a:lnTo>
                    <a:lnTo>
                      <a:pt x="534" y="84"/>
                    </a:lnTo>
                    <a:lnTo>
                      <a:pt x="540" y="84"/>
                    </a:lnTo>
                    <a:lnTo>
                      <a:pt x="540" y="84"/>
                    </a:lnTo>
                    <a:lnTo>
                      <a:pt x="546" y="84"/>
                    </a:lnTo>
                    <a:lnTo>
                      <a:pt x="552" y="84"/>
                    </a:lnTo>
                    <a:lnTo>
                      <a:pt x="552" y="84"/>
                    </a:lnTo>
                    <a:lnTo>
                      <a:pt x="558" y="84"/>
                    </a:lnTo>
                    <a:lnTo>
                      <a:pt x="564" y="84"/>
                    </a:lnTo>
                    <a:lnTo>
                      <a:pt x="564" y="84"/>
                    </a:lnTo>
                    <a:lnTo>
                      <a:pt x="570" y="84"/>
                    </a:lnTo>
                    <a:lnTo>
                      <a:pt x="576" y="84"/>
                    </a:lnTo>
                    <a:lnTo>
                      <a:pt x="576" y="84"/>
                    </a:lnTo>
                    <a:lnTo>
                      <a:pt x="582" y="84"/>
                    </a:lnTo>
                    <a:lnTo>
                      <a:pt x="588" y="84"/>
                    </a:lnTo>
                    <a:lnTo>
                      <a:pt x="588" y="84"/>
                    </a:lnTo>
                    <a:lnTo>
                      <a:pt x="594" y="84"/>
                    </a:lnTo>
                    <a:lnTo>
                      <a:pt x="600" y="84"/>
                    </a:lnTo>
                    <a:lnTo>
                      <a:pt x="600" y="84"/>
                    </a:lnTo>
                    <a:lnTo>
                      <a:pt x="606" y="84"/>
                    </a:lnTo>
                    <a:lnTo>
                      <a:pt x="612" y="84"/>
                    </a:lnTo>
                    <a:lnTo>
                      <a:pt x="612" y="84"/>
                    </a:lnTo>
                    <a:lnTo>
                      <a:pt x="618" y="84"/>
                    </a:lnTo>
                    <a:lnTo>
                      <a:pt x="624" y="84"/>
                    </a:lnTo>
                    <a:lnTo>
                      <a:pt x="624" y="84"/>
                    </a:lnTo>
                    <a:lnTo>
                      <a:pt x="630" y="84"/>
                    </a:lnTo>
                    <a:lnTo>
                      <a:pt x="636" y="84"/>
                    </a:lnTo>
                    <a:lnTo>
                      <a:pt x="636" y="84"/>
                    </a:lnTo>
                    <a:lnTo>
                      <a:pt x="642" y="84"/>
                    </a:lnTo>
                    <a:lnTo>
                      <a:pt x="642" y="84"/>
                    </a:lnTo>
                    <a:lnTo>
                      <a:pt x="648" y="84"/>
                    </a:lnTo>
                    <a:lnTo>
                      <a:pt x="654" y="84"/>
                    </a:lnTo>
                    <a:lnTo>
                      <a:pt x="654" y="84"/>
                    </a:lnTo>
                    <a:lnTo>
                      <a:pt x="660" y="84"/>
                    </a:lnTo>
                    <a:lnTo>
                      <a:pt x="666" y="84"/>
                    </a:lnTo>
                    <a:lnTo>
                      <a:pt x="666" y="84"/>
                    </a:lnTo>
                    <a:lnTo>
                      <a:pt x="672" y="84"/>
                    </a:lnTo>
                    <a:lnTo>
                      <a:pt x="678" y="84"/>
                    </a:lnTo>
                    <a:lnTo>
                      <a:pt x="678" y="84"/>
                    </a:lnTo>
                    <a:lnTo>
                      <a:pt x="684" y="84"/>
                    </a:lnTo>
                    <a:lnTo>
                      <a:pt x="690" y="84"/>
                    </a:lnTo>
                    <a:lnTo>
                      <a:pt x="690" y="84"/>
                    </a:lnTo>
                    <a:lnTo>
                      <a:pt x="696" y="84"/>
                    </a:lnTo>
                    <a:lnTo>
                      <a:pt x="702" y="84"/>
                    </a:lnTo>
                    <a:lnTo>
                      <a:pt x="702" y="84"/>
                    </a:lnTo>
                    <a:lnTo>
                      <a:pt x="708" y="84"/>
                    </a:lnTo>
                    <a:lnTo>
                      <a:pt x="714" y="84"/>
                    </a:lnTo>
                    <a:lnTo>
                      <a:pt x="714" y="84"/>
                    </a:lnTo>
                    <a:lnTo>
                      <a:pt x="720" y="84"/>
                    </a:lnTo>
                    <a:lnTo>
                      <a:pt x="726" y="84"/>
                    </a:lnTo>
                    <a:lnTo>
                      <a:pt x="732" y="84"/>
                    </a:lnTo>
                    <a:lnTo>
                      <a:pt x="738" y="84"/>
                    </a:lnTo>
                    <a:lnTo>
                      <a:pt x="738" y="84"/>
                    </a:lnTo>
                    <a:lnTo>
                      <a:pt x="744" y="84"/>
                    </a:lnTo>
                    <a:lnTo>
                      <a:pt x="750" y="84"/>
                    </a:lnTo>
                    <a:lnTo>
                      <a:pt x="750" y="84"/>
                    </a:lnTo>
                    <a:lnTo>
                      <a:pt x="756" y="84"/>
                    </a:lnTo>
                    <a:lnTo>
                      <a:pt x="756" y="84"/>
                    </a:lnTo>
                    <a:lnTo>
                      <a:pt x="762" y="84"/>
                    </a:lnTo>
                    <a:lnTo>
                      <a:pt x="768" y="84"/>
                    </a:lnTo>
                    <a:lnTo>
                      <a:pt x="768" y="84"/>
                    </a:lnTo>
                    <a:lnTo>
                      <a:pt x="774" y="84"/>
                    </a:lnTo>
                    <a:lnTo>
                      <a:pt x="780" y="84"/>
                    </a:lnTo>
                    <a:lnTo>
                      <a:pt x="780" y="84"/>
                    </a:lnTo>
                    <a:lnTo>
                      <a:pt x="786" y="84"/>
                    </a:lnTo>
                    <a:lnTo>
                      <a:pt x="792" y="84"/>
                    </a:lnTo>
                    <a:lnTo>
                      <a:pt x="792" y="84"/>
                    </a:lnTo>
                    <a:lnTo>
                      <a:pt x="798" y="84"/>
                    </a:lnTo>
                    <a:lnTo>
                      <a:pt x="804" y="84"/>
                    </a:lnTo>
                    <a:lnTo>
                      <a:pt x="804" y="84"/>
                    </a:lnTo>
                    <a:lnTo>
                      <a:pt x="810" y="84"/>
                    </a:lnTo>
                    <a:lnTo>
                      <a:pt x="816" y="84"/>
                    </a:lnTo>
                    <a:lnTo>
                      <a:pt x="816" y="84"/>
                    </a:lnTo>
                    <a:lnTo>
                      <a:pt x="822" y="84"/>
                    </a:lnTo>
                    <a:lnTo>
                      <a:pt x="822" y="84"/>
                    </a:lnTo>
                    <a:lnTo>
                      <a:pt x="828" y="84"/>
                    </a:lnTo>
                    <a:lnTo>
                      <a:pt x="834" y="84"/>
                    </a:lnTo>
                    <a:lnTo>
                      <a:pt x="834" y="84"/>
                    </a:lnTo>
                    <a:lnTo>
                      <a:pt x="840" y="84"/>
                    </a:lnTo>
                    <a:lnTo>
                      <a:pt x="846" y="84"/>
                    </a:lnTo>
                    <a:lnTo>
                      <a:pt x="852" y="84"/>
                    </a:lnTo>
                    <a:lnTo>
                      <a:pt x="858" y="84"/>
                    </a:lnTo>
                    <a:lnTo>
                      <a:pt x="858" y="84"/>
                    </a:lnTo>
                    <a:lnTo>
                      <a:pt x="864" y="84"/>
                    </a:lnTo>
                    <a:lnTo>
                      <a:pt x="870" y="84"/>
                    </a:lnTo>
                    <a:lnTo>
                      <a:pt x="870" y="84"/>
                    </a:lnTo>
                    <a:lnTo>
                      <a:pt x="876" y="84"/>
                    </a:lnTo>
                    <a:lnTo>
                      <a:pt x="876" y="84"/>
                    </a:lnTo>
                    <a:lnTo>
                      <a:pt x="882" y="84"/>
                    </a:lnTo>
                    <a:lnTo>
                      <a:pt x="888" y="84"/>
                    </a:lnTo>
                    <a:lnTo>
                      <a:pt x="888" y="84"/>
                    </a:lnTo>
                    <a:lnTo>
                      <a:pt x="894" y="84"/>
                    </a:lnTo>
                    <a:lnTo>
                      <a:pt x="900" y="84"/>
                    </a:lnTo>
                    <a:lnTo>
                      <a:pt x="900" y="84"/>
                    </a:lnTo>
                    <a:lnTo>
                      <a:pt x="906" y="84"/>
                    </a:lnTo>
                    <a:lnTo>
                      <a:pt x="912" y="84"/>
                    </a:lnTo>
                    <a:lnTo>
                      <a:pt x="912" y="84"/>
                    </a:lnTo>
                    <a:lnTo>
                      <a:pt x="918" y="84"/>
                    </a:lnTo>
                    <a:lnTo>
                      <a:pt x="924" y="84"/>
                    </a:lnTo>
                    <a:lnTo>
                      <a:pt x="924" y="84"/>
                    </a:lnTo>
                    <a:lnTo>
                      <a:pt x="930" y="84"/>
                    </a:lnTo>
                    <a:lnTo>
                      <a:pt x="936" y="84"/>
                    </a:lnTo>
                    <a:lnTo>
                      <a:pt x="936" y="84"/>
                    </a:lnTo>
                    <a:lnTo>
                      <a:pt x="942" y="84"/>
                    </a:lnTo>
                    <a:lnTo>
                      <a:pt x="948" y="84"/>
                    </a:lnTo>
                    <a:lnTo>
                      <a:pt x="948" y="84"/>
                    </a:lnTo>
                    <a:lnTo>
                      <a:pt x="954" y="84"/>
                    </a:lnTo>
                    <a:lnTo>
                      <a:pt x="954" y="84"/>
                    </a:lnTo>
                    <a:lnTo>
                      <a:pt x="960" y="84"/>
                    </a:lnTo>
                    <a:lnTo>
                      <a:pt x="966" y="84"/>
                    </a:lnTo>
                    <a:lnTo>
                      <a:pt x="972" y="84"/>
                    </a:lnTo>
                    <a:lnTo>
                      <a:pt x="978" y="84"/>
                    </a:lnTo>
                    <a:lnTo>
                      <a:pt x="978" y="84"/>
                    </a:lnTo>
                    <a:lnTo>
                      <a:pt x="984" y="84"/>
                    </a:lnTo>
                    <a:lnTo>
                      <a:pt x="990" y="84"/>
                    </a:lnTo>
                    <a:lnTo>
                      <a:pt x="990" y="84"/>
                    </a:lnTo>
                    <a:lnTo>
                      <a:pt x="996" y="84"/>
                    </a:lnTo>
                    <a:lnTo>
                      <a:pt x="1002" y="84"/>
                    </a:lnTo>
                    <a:lnTo>
                      <a:pt x="1002" y="84"/>
                    </a:lnTo>
                    <a:lnTo>
                      <a:pt x="1008" y="84"/>
                    </a:lnTo>
                    <a:lnTo>
                      <a:pt x="1014" y="84"/>
                    </a:lnTo>
                    <a:lnTo>
                      <a:pt x="1014" y="84"/>
                    </a:lnTo>
                    <a:lnTo>
                      <a:pt x="1020" y="84"/>
                    </a:lnTo>
                    <a:lnTo>
                      <a:pt x="1026" y="84"/>
                    </a:lnTo>
                    <a:lnTo>
                      <a:pt x="1026" y="84"/>
                    </a:lnTo>
                    <a:lnTo>
                      <a:pt x="1032" y="84"/>
                    </a:lnTo>
                    <a:lnTo>
                      <a:pt x="1032" y="84"/>
                    </a:lnTo>
                    <a:lnTo>
                      <a:pt x="1038" y="84"/>
                    </a:lnTo>
                    <a:lnTo>
                      <a:pt x="1044" y="84"/>
                    </a:lnTo>
                    <a:lnTo>
                      <a:pt x="1044" y="84"/>
                    </a:lnTo>
                    <a:lnTo>
                      <a:pt x="1050" y="84"/>
                    </a:lnTo>
                    <a:lnTo>
                      <a:pt x="1056" y="84"/>
                    </a:lnTo>
                    <a:lnTo>
                      <a:pt x="1056" y="84"/>
                    </a:lnTo>
                    <a:lnTo>
                      <a:pt x="1062" y="84"/>
                    </a:lnTo>
                    <a:lnTo>
                      <a:pt x="1068" y="84"/>
                    </a:lnTo>
                    <a:lnTo>
                      <a:pt x="1068" y="84"/>
                    </a:lnTo>
                    <a:lnTo>
                      <a:pt x="1074" y="84"/>
                    </a:lnTo>
                    <a:lnTo>
                      <a:pt x="1080" y="84"/>
                    </a:lnTo>
                    <a:lnTo>
                      <a:pt x="1080" y="84"/>
                    </a:lnTo>
                    <a:lnTo>
                      <a:pt x="1086" y="84"/>
                    </a:lnTo>
                    <a:lnTo>
                      <a:pt x="1092" y="84"/>
                    </a:lnTo>
                    <a:lnTo>
                      <a:pt x="1092" y="84"/>
                    </a:lnTo>
                    <a:lnTo>
                      <a:pt x="1104" y="84"/>
                    </a:lnTo>
                    <a:lnTo>
                      <a:pt x="1104" y="84"/>
                    </a:lnTo>
                    <a:lnTo>
                      <a:pt x="1110" y="84"/>
                    </a:lnTo>
                    <a:lnTo>
                      <a:pt x="1110" y="84"/>
                    </a:lnTo>
                    <a:lnTo>
                      <a:pt x="1116" y="84"/>
                    </a:lnTo>
                    <a:lnTo>
                      <a:pt x="1122" y="84"/>
                    </a:lnTo>
                    <a:lnTo>
                      <a:pt x="1122" y="84"/>
                    </a:lnTo>
                    <a:lnTo>
                      <a:pt x="1128" y="84"/>
                    </a:lnTo>
                    <a:lnTo>
                      <a:pt x="1134" y="84"/>
                    </a:lnTo>
                    <a:lnTo>
                      <a:pt x="1134" y="84"/>
                    </a:lnTo>
                    <a:lnTo>
                      <a:pt x="1140" y="84"/>
                    </a:lnTo>
                    <a:lnTo>
                      <a:pt x="1146" y="84"/>
                    </a:lnTo>
                    <a:lnTo>
                      <a:pt x="1146" y="84"/>
                    </a:lnTo>
                    <a:lnTo>
                      <a:pt x="1152" y="84"/>
                    </a:lnTo>
                    <a:lnTo>
                      <a:pt x="1158" y="84"/>
                    </a:lnTo>
                    <a:lnTo>
                      <a:pt x="1158" y="84"/>
                    </a:lnTo>
                    <a:lnTo>
                      <a:pt x="1164" y="84"/>
                    </a:lnTo>
                    <a:lnTo>
                      <a:pt x="1170" y="84"/>
                    </a:lnTo>
                    <a:lnTo>
                      <a:pt x="1170" y="78"/>
                    </a:lnTo>
                    <a:lnTo>
                      <a:pt x="1176" y="72"/>
                    </a:lnTo>
                    <a:lnTo>
                      <a:pt x="1182" y="66"/>
                    </a:lnTo>
                    <a:lnTo>
                      <a:pt x="1182" y="66"/>
                    </a:lnTo>
                    <a:lnTo>
                      <a:pt x="1188" y="60"/>
                    </a:lnTo>
                    <a:lnTo>
                      <a:pt x="1188" y="54"/>
                    </a:lnTo>
                    <a:lnTo>
                      <a:pt x="1194" y="54"/>
                    </a:lnTo>
                    <a:lnTo>
                      <a:pt x="1200" y="48"/>
                    </a:lnTo>
                    <a:lnTo>
                      <a:pt x="1200" y="48"/>
                    </a:lnTo>
                    <a:lnTo>
                      <a:pt x="1206" y="42"/>
                    </a:lnTo>
                    <a:lnTo>
                      <a:pt x="1212" y="36"/>
                    </a:lnTo>
                    <a:lnTo>
                      <a:pt x="1212" y="36"/>
                    </a:lnTo>
                    <a:lnTo>
                      <a:pt x="1218" y="36"/>
                    </a:lnTo>
                    <a:lnTo>
                      <a:pt x="1224" y="36"/>
                    </a:lnTo>
                    <a:lnTo>
                      <a:pt x="1230" y="36"/>
                    </a:lnTo>
                    <a:lnTo>
                      <a:pt x="1230" y="36"/>
                    </a:lnTo>
                    <a:lnTo>
                      <a:pt x="1236" y="36"/>
                    </a:lnTo>
                    <a:lnTo>
                      <a:pt x="1242" y="36"/>
                    </a:lnTo>
                    <a:lnTo>
                      <a:pt x="1242" y="36"/>
                    </a:lnTo>
                    <a:lnTo>
                      <a:pt x="1248" y="36"/>
                    </a:lnTo>
                    <a:lnTo>
                      <a:pt x="1254" y="36"/>
                    </a:lnTo>
                    <a:lnTo>
                      <a:pt x="1254" y="36"/>
                    </a:lnTo>
                    <a:lnTo>
                      <a:pt x="1260" y="36"/>
                    </a:lnTo>
                    <a:lnTo>
                      <a:pt x="1266" y="36"/>
                    </a:lnTo>
                    <a:lnTo>
                      <a:pt x="1266" y="36"/>
                    </a:lnTo>
                    <a:lnTo>
                      <a:pt x="1272" y="36"/>
                    </a:lnTo>
                    <a:lnTo>
                      <a:pt x="1272" y="42"/>
                    </a:lnTo>
                    <a:lnTo>
                      <a:pt x="1278" y="42"/>
                    </a:lnTo>
                    <a:lnTo>
                      <a:pt x="1284" y="42"/>
                    </a:lnTo>
                    <a:lnTo>
                      <a:pt x="1284" y="42"/>
                    </a:lnTo>
                    <a:lnTo>
                      <a:pt x="1296" y="42"/>
                    </a:lnTo>
                    <a:lnTo>
                      <a:pt x="1296" y="42"/>
                    </a:lnTo>
                    <a:lnTo>
                      <a:pt x="1302" y="42"/>
                    </a:lnTo>
                    <a:lnTo>
                      <a:pt x="1308" y="42"/>
                    </a:lnTo>
                    <a:lnTo>
                      <a:pt x="1308" y="42"/>
                    </a:lnTo>
                    <a:lnTo>
                      <a:pt x="1314" y="42"/>
                    </a:lnTo>
                    <a:lnTo>
                      <a:pt x="1320" y="42"/>
                    </a:lnTo>
                    <a:lnTo>
                      <a:pt x="1320" y="42"/>
                    </a:lnTo>
                    <a:lnTo>
                      <a:pt x="1326" y="42"/>
                    </a:lnTo>
                    <a:lnTo>
                      <a:pt x="1332" y="42"/>
                    </a:lnTo>
                    <a:lnTo>
                      <a:pt x="1332" y="42"/>
                    </a:lnTo>
                    <a:lnTo>
                      <a:pt x="1338" y="42"/>
                    </a:lnTo>
                    <a:lnTo>
                      <a:pt x="1344" y="42"/>
                    </a:lnTo>
                    <a:lnTo>
                      <a:pt x="1344" y="42"/>
                    </a:lnTo>
                    <a:lnTo>
                      <a:pt x="1350" y="42"/>
                    </a:lnTo>
                    <a:lnTo>
                      <a:pt x="1350" y="48"/>
                    </a:lnTo>
                    <a:lnTo>
                      <a:pt x="1356" y="48"/>
                    </a:lnTo>
                    <a:lnTo>
                      <a:pt x="1362" y="48"/>
                    </a:lnTo>
                    <a:lnTo>
                      <a:pt x="1362" y="48"/>
                    </a:lnTo>
                    <a:lnTo>
                      <a:pt x="1368" y="48"/>
                    </a:lnTo>
                    <a:lnTo>
                      <a:pt x="1374" y="48"/>
                    </a:lnTo>
                    <a:lnTo>
                      <a:pt x="1374" y="48"/>
                    </a:lnTo>
                    <a:lnTo>
                      <a:pt x="1380" y="48"/>
                    </a:lnTo>
                    <a:lnTo>
                      <a:pt x="1386" y="48"/>
                    </a:lnTo>
                    <a:lnTo>
                      <a:pt x="1386" y="48"/>
                    </a:lnTo>
                    <a:lnTo>
                      <a:pt x="1392" y="48"/>
                    </a:lnTo>
                    <a:lnTo>
                      <a:pt x="1398" y="48"/>
                    </a:lnTo>
                    <a:lnTo>
                      <a:pt x="1398" y="48"/>
                    </a:lnTo>
                    <a:lnTo>
                      <a:pt x="1404" y="48"/>
                    </a:lnTo>
                    <a:lnTo>
                      <a:pt x="1410" y="48"/>
                    </a:lnTo>
                    <a:lnTo>
                      <a:pt x="1410" y="48"/>
                    </a:lnTo>
                    <a:lnTo>
                      <a:pt x="1416" y="48"/>
                    </a:lnTo>
                    <a:lnTo>
                      <a:pt x="1422" y="48"/>
                    </a:lnTo>
                    <a:lnTo>
                      <a:pt x="1422" y="48"/>
                    </a:lnTo>
                    <a:lnTo>
                      <a:pt x="1428" y="48"/>
                    </a:lnTo>
                    <a:lnTo>
                      <a:pt x="1434" y="54"/>
                    </a:lnTo>
                    <a:lnTo>
                      <a:pt x="1434" y="54"/>
                    </a:lnTo>
                    <a:lnTo>
                      <a:pt x="1440" y="54"/>
                    </a:lnTo>
                    <a:lnTo>
                      <a:pt x="1446" y="54"/>
                    </a:lnTo>
                    <a:lnTo>
                      <a:pt x="1446" y="54"/>
                    </a:lnTo>
                    <a:lnTo>
                      <a:pt x="1452" y="54"/>
                    </a:lnTo>
                    <a:lnTo>
                      <a:pt x="1458" y="54"/>
                    </a:lnTo>
                    <a:lnTo>
                      <a:pt x="1458" y="54"/>
                    </a:lnTo>
                    <a:lnTo>
                      <a:pt x="1464" y="54"/>
                    </a:lnTo>
                    <a:lnTo>
                      <a:pt x="1470" y="54"/>
                    </a:lnTo>
                    <a:lnTo>
                      <a:pt x="1470" y="54"/>
                    </a:lnTo>
                    <a:lnTo>
                      <a:pt x="1476" y="54"/>
                    </a:lnTo>
                    <a:lnTo>
                      <a:pt x="1482" y="54"/>
                    </a:lnTo>
                    <a:lnTo>
                      <a:pt x="1482" y="54"/>
                    </a:lnTo>
                    <a:lnTo>
                      <a:pt x="1488" y="54"/>
                    </a:lnTo>
                    <a:lnTo>
                      <a:pt x="1488" y="54"/>
                    </a:lnTo>
                    <a:lnTo>
                      <a:pt x="1500" y="54"/>
                    </a:lnTo>
                    <a:lnTo>
                      <a:pt x="1500" y="54"/>
                    </a:lnTo>
                    <a:lnTo>
                      <a:pt x="1506" y="54"/>
                    </a:lnTo>
                    <a:lnTo>
                      <a:pt x="1512" y="60"/>
                    </a:lnTo>
                    <a:lnTo>
                      <a:pt x="1512" y="60"/>
                    </a:lnTo>
                    <a:lnTo>
                      <a:pt x="1518" y="60"/>
                    </a:lnTo>
                    <a:lnTo>
                      <a:pt x="1524" y="60"/>
                    </a:lnTo>
                    <a:lnTo>
                      <a:pt x="1524" y="60"/>
                    </a:lnTo>
                    <a:lnTo>
                      <a:pt x="1530" y="60"/>
                    </a:lnTo>
                    <a:lnTo>
                      <a:pt x="1536" y="60"/>
                    </a:lnTo>
                    <a:lnTo>
                      <a:pt x="1536" y="60"/>
                    </a:lnTo>
                    <a:lnTo>
                      <a:pt x="1542" y="60"/>
                    </a:lnTo>
                    <a:lnTo>
                      <a:pt x="1542" y="60"/>
                    </a:lnTo>
                    <a:lnTo>
                      <a:pt x="1548" y="60"/>
                    </a:lnTo>
                    <a:lnTo>
                      <a:pt x="1554" y="60"/>
                    </a:lnTo>
                    <a:lnTo>
                      <a:pt x="1554" y="60"/>
                    </a:lnTo>
                    <a:lnTo>
                      <a:pt x="1560" y="60"/>
                    </a:lnTo>
                    <a:lnTo>
                      <a:pt x="1566" y="60"/>
                    </a:lnTo>
                    <a:lnTo>
                      <a:pt x="1566" y="60"/>
                    </a:lnTo>
                    <a:lnTo>
                      <a:pt x="1572" y="60"/>
                    </a:lnTo>
                    <a:lnTo>
                      <a:pt x="1578" y="60"/>
                    </a:lnTo>
                    <a:lnTo>
                      <a:pt x="1578" y="60"/>
                    </a:lnTo>
                    <a:lnTo>
                      <a:pt x="1584" y="60"/>
                    </a:lnTo>
                    <a:lnTo>
                      <a:pt x="1590" y="66"/>
                    </a:lnTo>
                    <a:lnTo>
                      <a:pt x="1590" y="66"/>
                    </a:lnTo>
                    <a:lnTo>
                      <a:pt x="1596" y="66"/>
                    </a:lnTo>
                    <a:lnTo>
                      <a:pt x="1602" y="66"/>
                    </a:lnTo>
                    <a:lnTo>
                      <a:pt x="1602" y="66"/>
                    </a:lnTo>
                    <a:lnTo>
                      <a:pt x="1608" y="66"/>
                    </a:lnTo>
                    <a:lnTo>
                      <a:pt x="1614" y="66"/>
                    </a:lnTo>
                    <a:lnTo>
                      <a:pt x="1614" y="66"/>
                    </a:lnTo>
                    <a:lnTo>
                      <a:pt x="1620" y="66"/>
                    </a:lnTo>
                    <a:lnTo>
                      <a:pt x="1626" y="66"/>
                    </a:lnTo>
                    <a:lnTo>
                      <a:pt x="1626" y="66"/>
                    </a:lnTo>
                    <a:lnTo>
                      <a:pt x="1632" y="66"/>
                    </a:lnTo>
                    <a:lnTo>
                      <a:pt x="1638" y="66"/>
                    </a:lnTo>
                    <a:lnTo>
                      <a:pt x="1638" y="66"/>
                    </a:lnTo>
                    <a:lnTo>
                      <a:pt x="1644" y="66"/>
                    </a:lnTo>
                    <a:lnTo>
                      <a:pt x="1650" y="66"/>
                    </a:lnTo>
                    <a:lnTo>
                      <a:pt x="1650" y="66"/>
                    </a:lnTo>
                    <a:lnTo>
                      <a:pt x="1656" y="66"/>
                    </a:lnTo>
                    <a:lnTo>
                      <a:pt x="1662" y="66"/>
                    </a:lnTo>
                    <a:lnTo>
                      <a:pt x="1662" y="66"/>
                    </a:lnTo>
                    <a:lnTo>
                      <a:pt x="1668" y="72"/>
                    </a:lnTo>
                    <a:lnTo>
                      <a:pt x="1674" y="72"/>
                    </a:lnTo>
                    <a:lnTo>
                      <a:pt x="1674" y="72"/>
                    </a:lnTo>
                    <a:lnTo>
                      <a:pt x="1680" y="72"/>
                    </a:lnTo>
                    <a:lnTo>
                      <a:pt x="1686" y="72"/>
                    </a:lnTo>
                    <a:lnTo>
                      <a:pt x="1686" y="72"/>
                    </a:lnTo>
                    <a:lnTo>
                      <a:pt x="1692" y="72"/>
                    </a:lnTo>
                    <a:lnTo>
                      <a:pt x="1698" y="72"/>
                    </a:lnTo>
                    <a:lnTo>
                      <a:pt x="1698" y="72"/>
                    </a:lnTo>
                    <a:lnTo>
                      <a:pt x="1704" y="72"/>
                    </a:lnTo>
                    <a:lnTo>
                      <a:pt x="1710" y="72"/>
                    </a:lnTo>
                    <a:lnTo>
                      <a:pt x="1710" y="72"/>
                    </a:lnTo>
                    <a:lnTo>
                      <a:pt x="1716" y="72"/>
                    </a:lnTo>
                    <a:lnTo>
                      <a:pt x="1722" y="72"/>
                    </a:lnTo>
                    <a:lnTo>
                      <a:pt x="1722" y="72"/>
                    </a:lnTo>
                    <a:lnTo>
                      <a:pt x="1728" y="72"/>
                    </a:lnTo>
                    <a:lnTo>
                      <a:pt x="1734" y="72"/>
                    </a:lnTo>
                    <a:lnTo>
                      <a:pt x="1734" y="72"/>
                    </a:lnTo>
                    <a:lnTo>
                      <a:pt x="1740" y="72"/>
                    </a:lnTo>
                    <a:lnTo>
                      <a:pt x="1746" y="72"/>
                    </a:lnTo>
                    <a:lnTo>
                      <a:pt x="1752" y="78"/>
                    </a:lnTo>
                    <a:lnTo>
                      <a:pt x="1758" y="78"/>
                    </a:lnTo>
                    <a:lnTo>
                      <a:pt x="1758" y="78"/>
                    </a:lnTo>
                    <a:lnTo>
                      <a:pt x="1764" y="78"/>
                    </a:lnTo>
                    <a:lnTo>
                      <a:pt x="1764" y="78"/>
                    </a:lnTo>
                    <a:lnTo>
                      <a:pt x="1770" y="78"/>
                    </a:lnTo>
                    <a:lnTo>
                      <a:pt x="1776" y="78"/>
                    </a:lnTo>
                    <a:lnTo>
                      <a:pt x="1776" y="78"/>
                    </a:lnTo>
                    <a:lnTo>
                      <a:pt x="1782" y="78"/>
                    </a:lnTo>
                    <a:lnTo>
                      <a:pt x="1788" y="78"/>
                    </a:lnTo>
                    <a:lnTo>
                      <a:pt x="1788" y="78"/>
                    </a:lnTo>
                    <a:lnTo>
                      <a:pt x="1794" y="78"/>
                    </a:lnTo>
                    <a:lnTo>
                      <a:pt x="1800" y="78"/>
                    </a:lnTo>
                    <a:lnTo>
                      <a:pt x="1800" y="78"/>
                    </a:lnTo>
                    <a:lnTo>
                      <a:pt x="1806" y="78"/>
                    </a:lnTo>
                    <a:lnTo>
                      <a:pt x="1812" y="78"/>
                    </a:lnTo>
                    <a:lnTo>
                      <a:pt x="1812" y="78"/>
                    </a:lnTo>
                    <a:lnTo>
                      <a:pt x="1818" y="78"/>
                    </a:lnTo>
                    <a:lnTo>
                      <a:pt x="1818" y="78"/>
                    </a:lnTo>
                    <a:lnTo>
                      <a:pt x="1824" y="84"/>
                    </a:lnTo>
                    <a:lnTo>
                      <a:pt x="1830" y="84"/>
                    </a:lnTo>
                    <a:lnTo>
                      <a:pt x="1830" y="84"/>
                    </a:lnTo>
                    <a:lnTo>
                      <a:pt x="1836" y="84"/>
                    </a:lnTo>
                    <a:lnTo>
                      <a:pt x="1842" y="84"/>
                    </a:lnTo>
                    <a:lnTo>
                      <a:pt x="1842" y="84"/>
                    </a:lnTo>
                    <a:lnTo>
                      <a:pt x="1848" y="84"/>
                    </a:lnTo>
                    <a:lnTo>
                      <a:pt x="1854" y="84"/>
                    </a:lnTo>
                    <a:lnTo>
                      <a:pt x="1860" y="84"/>
                    </a:lnTo>
                    <a:lnTo>
                      <a:pt x="1866" y="84"/>
                    </a:lnTo>
                    <a:lnTo>
                      <a:pt x="1866" y="84"/>
                    </a:lnTo>
                    <a:lnTo>
                      <a:pt x="1872" y="84"/>
                    </a:lnTo>
                    <a:lnTo>
                      <a:pt x="1878" y="84"/>
                    </a:lnTo>
                    <a:lnTo>
                      <a:pt x="1878" y="84"/>
                    </a:lnTo>
                    <a:lnTo>
                      <a:pt x="1884" y="84"/>
                    </a:lnTo>
                    <a:lnTo>
                      <a:pt x="1890" y="84"/>
                    </a:lnTo>
                    <a:lnTo>
                      <a:pt x="1890" y="84"/>
                    </a:lnTo>
                    <a:lnTo>
                      <a:pt x="1896" y="84"/>
                    </a:lnTo>
                    <a:lnTo>
                      <a:pt x="1902" y="84"/>
                    </a:lnTo>
                    <a:lnTo>
                      <a:pt x="1902" y="90"/>
                    </a:lnTo>
                    <a:lnTo>
                      <a:pt x="1908" y="90"/>
                    </a:lnTo>
                    <a:lnTo>
                      <a:pt x="1914" y="90"/>
                    </a:lnTo>
                    <a:lnTo>
                      <a:pt x="1914" y="90"/>
                    </a:lnTo>
                    <a:lnTo>
                      <a:pt x="1920" y="90"/>
                    </a:lnTo>
                    <a:lnTo>
                      <a:pt x="1926" y="90"/>
                    </a:lnTo>
                    <a:lnTo>
                      <a:pt x="1926" y="90"/>
                    </a:lnTo>
                    <a:lnTo>
                      <a:pt x="1932" y="90"/>
                    </a:lnTo>
                    <a:lnTo>
                      <a:pt x="1938" y="90"/>
                    </a:lnTo>
                    <a:lnTo>
                      <a:pt x="1938" y="90"/>
                    </a:lnTo>
                    <a:lnTo>
                      <a:pt x="1944" y="90"/>
                    </a:lnTo>
                    <a:lnTo>
                      <a:pt x="1944" y="90"/>
                    </a:lnTo>
                    <a:lnTo>
                      <a:pt x="1950" y="90"/>
                    </a:lnTo>
                    <a:lnTo>
                      <a:pt x="1956" y="90"/>
                    </a:lnTo>
                    <a:lnTo>
                      <a:pt x="1956" y="90"/>
                    </a:lnTo>
                    <a:lnTo>
                      <a:pt x="1962" y="90"/>
                    </a:lnTo>
                    <a:lnTo>
                      <a:pt x="1968" y="90"/>
                    </a:lnTo>
                    <a:lnTo>
                      <a:pt x="1968" y="90"/>
                    </a:lnTo>
                    <a:lnTo>
                      <a:pt x="1974" y="90"/>
                    </a:lnTo>
                    <a:lnTo>
                      <a:pt x="1980" y="90"/>
                    </a:lnTo>
                    <a:lnTo>
                      <a:pt x="1980" y="96"/>
                    </a:lnTo>
                    <a:lnTo>
                      <a:pt x="1986" y="96"/>
                    </a:lnTo>
                    <a:lnTo>
                      <a:pt x="1992" y="96"/>
                    </a:lnTo>
                    <a:lnTo>
                      <a:pt x="1992" y="96"/>
                    </a:lnTo>
                    <a:lnTo>
                      <a:pt x="1998" y="96"/>
                    </a:lnTo>
                    <a:lnTo>
                      <a:pt x="2004" y="96"/>
                    </a:lnTo>
                    <a:lnTo>
                      <a:pt x="2004" y="96"/>
                    </a:lnTo>
                    <a:lnTo>
                      <a:pt x="2010" y="96"/>
                    </a:lnTo>
                    <a:lnTo>
                      <a:pt x="2016" y="96"/>
                    </a:lnTo>
                    <a:lnTo>
                      <a:pt x="2016" y="96"/>
                    </a:lnTo>
                    <a:lnTo>
                      <a:pt x="2022" y="96"/>
                    </a:lnTo>
                    <a:lnTo>
                      <a:pt x="2028" y="96"/>
                    </a:lnTo>
                    <a:lnTo>
                      <a:pt x="2028" y="96"/>
                    </a:lnTo>
                    <a:lnTo>
                      <a:pt x="2034" y="96"/>
                    </a:lnTo>
                    <a:lnTo>
                      <a:pt x="2040" y="96"/>
                    </a:lnTo>
                    <a:lnTo>
                      <a:pt x="2040" y="96"/>
                    </a:lnTo>
                    <a:lnTo>
                      <a:pt x="2046" y="96"/>
                    </a:lnTo>
                    <a:lnTo>
                      <a:pt x="2052" y="96"/>
                    </a:lnTo>
                    <a:lnTo>
                      <a:pt x="2052" y="96"/>
                    </a:lnTo>
                    <a:lnTo>
                      <a:pt x="2058" y="96"/>
                    </a:lnTo>
                    <a:lnTo>
                      <a:pt x="2064" y="102"/>
                    </a:lnTo>
                    <a:lnTo>
                      <a:pt x="2070" y="102"/>
                    </a:lnTo>
                    <a:lnTo>
                      <a:pt x="2070" y="102"/>
                    </a:lnTo>
                    <a:lnTo>
                      <a:pt x="2076" y="102"/>
                    </a:lnTo>
                    <a:lnTo>
                      <a:pt x="2082" y="102"/>
                    </a:lnTo>
                    <a:lnTo>
                      <a:pt x="2082" y="102"/>
                    </a:lnTo>
                    <a:lnTo>
                      <a:pt x="2088" y="102"/>
                    </a:lnTo>
                    <a:lnTo>
                      <a:pt x="2094" y="102"/>
                    </a:lnTo>
                    <a:lnTo>
                      <a:pt x="2094" y="102"/>
                    </a:lnTo>
                    <a:lnTo>
                      <a:pt x="2100" y="102"/>
                    </a:lnTo>
                    <a:lnTo>
                      <a:pt x="2106" y="102"/>
                    </a:lnTo>
                    <a:lnTo>
                      <a:pt x="2106" y="102"/>
                    </a:lnTo>
                    <a:lnTo>
                      <a:pt x="2112" y="102"/>
                    </a:lnTo>
                    <a:lnTo>
                      <a:pt x="2112" y="102"/>
                    </a:lnTo>
                    <a:lnTo>
                      <a:pt x="2118" y="102"/>
                    </a:lnTo>
                    <a:lnTo>
                      <a:pt x="2124" y="102"/>
                    </a:lnTo>
                    <a:lnTo>
                      <a:pt x="2124" y="102"/>
                    </a:lnTo>
                    <a:lnTo>
                      <a:pt x="2130" y="102"/>
                    </a:lnTo>
                    <a:lnTo>
                      <a:pt x="2136" y="102"/>
                    </a:lnTo>
                    <a:lnTo>
                      <a:pt x="2136" y="102"/>
                    </a:lnTo>
                    <a:lnTo>
                      <a:pt x="2142" y="108"/>
                    </a:lnTo>
                    <a:lnTo>
                      <a:pt x="2148" y="108"/>
                    </a:lnTo>
                    <a:lnTo>
                      <a:pt x="2154" y="108"/>
                    </a:lnTo>
                    <a:lnTo>
                      <a:pt x="2154" y="108"/>
                    </a:lnTo>
                    <a:lnTo>
                      <a:pt x="2160" y="108"/>
                    </a:lnTo>
                    <a:lnTo>
                      <a:pt x="2166" y="108"/>
                    </a:lnTo>
                    <a:lnTo>
                      <a:pt x="2166" y="108"/>
                    </a:lnTo>
                    <a:lnTo>
                      <a:pt x="2172" y="108"/>
                    </a:lnTo>
                    <a:lnTo>
                      <a:pt x="2178" y="108"/>
                    </a:lnTo>
                    <a:lnTo>
                      <a:pt x="2178" y="108"/>
                    </a:lnTo>
                    <a:lnTo>
                      <a:pt x="2184" y="108"/>
                    </a:lnTo>
                    <a:lnTo>
                      <a:pt x="2190" y="108"/>
                    </a:lnTo>
                    <a:lnTo>
                      <a:pt x="2190" y="108"/>
                    </a:lnTo>
                    <a:lnTo>
                      <a:pt x="2196" y="108"/>
                    </a:lnTo>
                    <a:lnTo>
                      <a:pt x="2202" y="108"/>
                    </a:lnTo>
                    <a:lnTo>
                      <a:pt x="2202" y="108"/>
                    </a:lnTo>
                    <a:lnTo>
                      <a:pt x="2208" y="108"/>
                    </a:lnTo>
                    <a:lnTo>
                      <a:pt x="2208" y="108"/>
                    </a:lnTo>
                    <a:lnTo>
                      <a:pt x="2214" y="108"/>
                    </a:lnTo>
                    <a:lnTo>
                      <a:pt x="2220" y="114"/>
                    </a:lnTo>
                    <a:lnTo>
                      <a:pt x="2220" y="114"/>
                    </a:lnTo>
                    <a:lnTo>
                      <a:pt x="2226" y="114"/>
                    </a:lnTo>
                    <a:lnTo>
                      <a:pt x="2232" y="114"/>
                    </a:lnTo>
                    <a:lnTo>
                      <a:pt x="2232" y="114"/>
                    </a:lnTo>
                    <a:lnTo>
                      <a:pt x="2238" y="114"/>
                    </a:lnTo>
                    <a:lnTo>
                      <a:pt x="2244" y="114"/>
                    </a:lnTo>
                    <a:lnTo>
                      <a:pt x="2244" y="114"/>
                    </a:lnTo>
                    <a:lnTo>
                      <a:pt x="2250" y="114"/>
                    </a:lnTo>
                    <a:lnTo>
                      <a:pt x="2256" y="114"/>
                    </a:lnTo>
                    <a:lnTo>
                      <a:pt x="2256" y="114"/>
                    </a:lnTo>
                    <a:lnTo>
                      <a:pt x="2262" y="114"/>
                    </a:lnTo>
                    <a:lnTo>
                      <a:pt x="2268" y="114"/>
                    </a:lnTo>
                    <a:lnTo>
                      <a:pt x="2268" y="114"/>
                    </a:lnTo>
                    <a:lnTo>
                      <a:pt x="2274" y="114"/>
                    </a:lnTo>
                    <a:lnTo>
                      <a:pt x="2280" y="114"/>
                    </a:lnTo>
                    <a:lnTo>
                      <a:pt x="2286" y="114"/>
                    </a:lnTo>
                    <a:lnTo>
                      <a:pt x="2292" y="114"/>
                    </a:lnTo>
                    <a:lnTo>
                      <a:pt x="2292" y="114"/>
                    </a:lnTo>
                    <a:lnTo>
                      <a:pt x="2298" y="120"/>
                    </a:lnTo>
                    <a:lnTo>
                      <a:pt x="2304" y="120"/>
                    </a:lnTo>
                    <a:lnTo>
                      <a:pt x="2304" y="120"/>
                    </a:lnTo>
                    <a:lnTo>
                      <a:pt x="2310" y="120"/>
                    </a:lnTo>
                    <a:lnTo>
                      <a:pt x="2316" y="120"/>
                    </a:lnTo>
                    <a:lnTo>
                      <a:pt x="2316" y="120"/>
                    </a:lnTo>
                    <a:lnTo>
                      <a:pt x="2322" y="120"/>
                    </a:lnTo>
                    <a:lnTo>
                      <a:pt x="2328" y="120"/>
                    </a:lnTo>
                    <a:lnTo>
                      <a:pt x="2328" y="120"/>
                    </a:lnTo>
                    <a:lnTo>
                      <a:pt x="2334" y="120"/>
                    </a:lnTo>
                    <a:lnTo>
                      <a:pt x="2340" y="120"/>
                    </a:lnTo>
                    <a:lnTo>
                      <a:pt x="2340" y="120"/>
                    </a:lnTo>
                    <a:lnTo>
                      <a:pt x="2346" y="120"/>
                    </a:lnTo>
                    <a:lnTo>
                      <a:pt x="2352" y="120"/>
                    </a:lnTo>
                    <a:lnTo>
                      <a:pt x="2352" y="120"/>
                    </a:lnTo>
                    <a:lnTo>
                      <a:pt x="2358" y="120"/>
                    </a:lnTo>
                    <a:lnTo>
                      <a:pt x="2364" y="120"/>
                    </a:lnTo>
                    <a:lnTo>
                      <a:pt x="2364" y="120"/>
                    </a:lnTo>
                    <a:lnTo>
                      <a:pt x="2370" y="120"/>
                    </a:lnTo>
                    <a:lnTo>
                      <a:pt x="2376" y="120"/>
                    </a:lnTo>
                    <a:lnTo>
                      <a:pt x="2376" y="126"/>
                    </a:lnTo>
                    <a:lnTo>
                      <a:pt x="2382" y="126"/>
                    </a:lnTo>
                    <a:lnTo>
                      <a:pt x="2382" y="126"/>
                    </a:lnTo>
                    <a:lnTo>
                      <a:pt x="2388" y="126"/>
                    </a:lnTo>
                    <a:lnTo>
                      <a:pt x="2394" y="126"/>
                    </a:lnTo>
                    <a:lnTo>
                      <a:pt x="2394" y="126"/>
                    </a:lnTo>
                    <a:lnTo>
                      <a:pt x="2400" y="126"/>
                    </a:lnTo>
                    <a:lnTo>
                      <a:pt x="2406" y="126"/>
                    </a:lnTo>
                    <a:lnTo>
                      <a:pt x="2406" y="126"/>
                    </a:lnTo>
                    <a:lnTo>
                      <a:pt x="2412" y="120"/>
                    </a:lnTo>
                    <a:lnTo>
                      <a:pt x="2418" y="120"/>
                    </a:lnTo>
                    <a:lnTo>
                      <a:pt x="2466" y="120"/>
                    </a:lnTo>
                    <a:lnTo>
                      <a:pt x="2472" y="114"/>
                    </a:lnTo>
                    <a:lnTo>
                      <a:pt x="2472" y="114"/>
                    </a:lnTo>
                    <a:lnTo>
                      <a:pt x="2478" y="114"/>
                    </a:lnTo>
                    <a:lnTo>
                      <a:pt x="2484" y="114"/>
                    </a:lnTo>
                    <a:lnTo>
                      <a:pt x="2484" y="114"/>
                    </a:lnTo>
                    <a:lnTo>
                      <a:pt x="2490" y="114"/>
                    </a:lnTo>
                    <a:lnTo>
                      <a:pt x="2496" y="114"/>
                    </a:lnTo>
                    <a:lnTo>
                      <a:pt x="2496" y="114"/>
                    </a:lnTo>
                    <a:lnTo>
                      <a:pt x="2502" y="114"/>
                    </a:lnTo>
                    <a:lnTo>
                      <a:pt x="2508" y="114"/>
                    </a:lnTo>
                    <a:lnTo>
                      <a:pt x="2508" y="114"/>
                    </a:lnTo>
                    <a:lnTo>
                      <a:pt x="2514" y="114"/>
                    </a:lnTo>
                    <a:lnTo>
                      <a:pt x="2520" y="114"/>
                    </a:lnTo>
                    <a:lnTo>
                      <a:pt x="2520" y="114"/>
                    </a:lnTo>
                    <a:lnTo>
                      <a:pt x="2526" y="114"/>
                    </a:lnTo>
                    <a:lnTo>
                      <a:pt x="2532" y="108"/>
                    </a:lnTo>
                    <a:lnTo>
                      <a:pt x="2532" y="108"/>
                    </a:lnTo>
                    <a:lnTo>
                      <a:pt x="2538" y="108"/>
                    </a:lnTo>
                    <a:lnTo>
                      <a:pt x="2544" y="108"/>
                    </a:lnTo>
                    <a:lnTo>
                      <a:pt x="2544" y="108"/>
                    </a:lnTo>
                    <a:lnTo>
                      <a:pt x="2550" y="108"/>
                    </a:lnTo>
                    <a:lnTo>
                      <a:pt x="2556" y="108"/>
                    </a:lnTo>
                    <a:lnTo>
                      <a:pt x="2556" y="108"/>
                    </a:lnTo>
                    <a:lnTo>
                      <a:pt x="2562" y="108"/>
                    </a:lnTo>
                    <a:lnTo>
                      <a:pt x="2568" y="108"/>
                    </a:lnTo>
                    <a:lnTo>
                      <a:pt x="2568" y="108"/>
                    </a:lnTo>
                    <a:lnTo>
                      <a:pt x="2574" y="108"/>
                    </a:lnTo>
                    <a:lnTo>
                      <a:pt x="2580" y="108"/>
                    </a:lnTo>
                    <a:lnTo>
                      <a:pt x="2580" y="108"/>
                    </a:lnTo>
                    <a:lnTo>
                      <a:pt x="2586" y="108"/>
                    </a:lnTo>
                    <a:lnTo>
                      <a:pt x="2592" y="108"/>
                    </a:lnTo>
                    <a:lnTo>
                      <a:pt x="2592" y="102"/>
                    </a:lnTo>
                    <a:lnTo>
                      <a:pt x="2598" y="102"/>
                    </a:lnTo>
                    <a:lnTo>
                      <a:pt x="2604" y="102"/>
                    </a:lnTo>
                    <a:lnTo>
                      <a:pt x="2604" y="102"/>
                    </a:lnTo>
                    <a:lnTo>
                      <a:pt x="2610" y="102"/>
                    </a:lnTo>
                    <a:lnTo>
                      <a:pt x="2616" y="102"/>
                    </a:lnTo>
                    <a:lnTo>
                      <a:pt x="2616" y="102"/>
                    </a:lnTo>
                    <a:lnTo>
                      <a:pt x="2622" y="102"/>
                    </a:lnTo>
                    <a:lnTo>
                      <a:pt x="2628" y="102"/>
                    </a:lnTo>
                    <a:lnTo>
                      <a:pt x="2628" y="102"/>
                    </a:lnTo>
                    <a:lnTo>
                      <a:pt x="2634" y="102"/>
                    </a:lnTo>
                    <a:lnTo>
                      <a:pt x="2640" y="102"/>
                    </a:lnTo>
                    <a:lnTo>
                      <a:pt x="2640" y="102"/>
                    </a:lnTo>
                    <a:lnTo>
                      <a:pt x="2646" y="102"/>
                    </a:lnTo>
                    <a:lnTo>
                      <a:pt x="2652" y="102"/>
                    </a:lnTo>
                    <a:lnTo>
                      <a:pt x="2652" y="96"/>
                    </a:lnTo>
                    <a:lnTo>
                      <a:pt x="2658" y="96"/>
                    </a:lnTo>
                    <a:lnTo>
                      <a:pt x="2664" y="96"/>
                    </a:lnTo>
                    <a:lnTo>
                      <a:pt x="2664" y="96"/>
                    </a:lnTo>
                    <a:lnTo>
                      <a:pt x="2670" y="96"/>
                    </a:lnTo>
                    <a:lnTo>
                      <a:pt x="2676" y="96"/>
                    </a:lnTo>
                    <a:lnTo>
                      <a:pt x="2676" y="96"/>
                    </a:lnTo>
                    <a:lnTo>
                      <a:pt x="2682" y="96"/>
                    </a:lnTo>
                    <a:lnTo>
                      <a:pt x="2688" y="96"/>
                    </a:lnTo>
                    <a:lnTo>
                      <a:pt x="2688" y="96"/>
                    </a:lnTo>
                    <a:lnTo>
                      <a:pt x="2694" y="96"/>
                    </a:lnTo>
                    <a:lnTo>
                      <a:pt x="2700" y="96"/>
                    </a:lnTo>
                    <a:lnTo>
                      <a:pt x="2700" y="96"/>
                    </a:lnTo>
                    <a:lnTo>
                      <a:pt x="2706" y="96"/>
                    </a:lnTo>
                    <a:lnTo>
                      <a:pt x="2712" y="96"/>
                    </a:lnTo>
                    <a:lnTo>
                      <a:pt x="2712" y="90"/>
                    </a:lnTo>
                    <a:lnTo>
                      <a:pt x="2718" y="90"/>
                    </a:lnTo>
                    <a:lnTo>
                      <a:pt x="2718" y="90"/>
                    </a:lnTo>
                    <a:lnTo>
                      <a:pt x="2724" y="90"/>
                    </a:lnTo>
                    <a:lnTo>
                      <a:pt x="2730" y="90"/>
                    </a:lnTo>
                    <a:lnTo>
                      <a:pt x="2730" y="90"/>
                    </a:lnTo>
                    <a:lnTo>
                      <a:pt x="2736" y="90"/>
                    </a:lnTo>
                    <a:lnTo>
                      <a:pt x="2742" y="90"/>
                    </a:lnTo>
                    <a:lnTo>
                      <a:pt x="2742" y="90"/>
                    </a:lnTo>
                    <a:lnTo>
                      <a:pt x="2748" y="90"/>
                    </a:lnTo>
                    <a:lnTo>
                      <a:pt x="2754" y="90"/>
                    </a:lnTo>
                    <a:lnTo>
                      <a:pt x="2754" y="90"/>
                    </a:lnTo>
                    <a:lnTo>
                      <a:pt x="2760" y="90"/>
                    </a:lnTo>
                    <a:lnTo>
                      <a:pt x="2766" y="90"/>
                    </a:lnTo>
                    <a:lnTo>
                      <a:pt x="2766" y="90"/>
                    </a:lnTo>
                    <a:lnTo>
                      <a:pt x="2772" y="90"/>
                    </a:lnTo>
                    <a:lnTo>
                      <a:pt x="2778" y="84"/>
                    </a:lnTo>
                    <a:lnTo>
                      <a:pt x="2778" y="84"/>
                    </a:lnTo>
                    <a:lnTo>
                      <a:pt x="2784" y="84"/>
                    </a:lnTo>
                    <a:lnTo>
                      <a:pt x="2790" y="84"/>
                    </a:lnTo>
                    <a:lnTo>
                      <a:pt x="2790" y="84"/>
                    </a:lnTo>
                    <a:lnTo>
                      <a:pt x="2796" y="84"/>
                    </a:lnTo>
                    <a:lnTo>
                      <a:pt x="2802" y="84"/>
                    </a:lnTo>
                    <a:lnTo>
                      <a:pt x="2802" y="84"/>
                    </a:lnTo>
                    <a:lnTo>
                      <a:pt x="2808" y="84"/>
                    </a:lnTo>
                    <a:lnTo>
                      <a:pt x="2814" y="84"/>
                    </a:lnTo>
                    <a:lnTo>
                      <a:pt x="2814" y="84"/>
                    </a:lnTo>
                    <a:lnTo>
                      <a:pt x="2814" y="84"/>
                    </a:lnTo>
                    <a:lnTo>
                      <a:pt x="2814" y="84"/>
                    </a:lnTo>
                    <a:lnTo>
                      <a:pt x="2814" y="84"/>
                    </a:lnTo>
                    <a:lnTo>
                      <a:pt x="2820" y="84"/>
                    </a:lnTo>
                    <a:lnTo>
                      <a:pt x="2826" y="84"/>
                    </a:lnTo>
                    <a:lnTo>
                      <a:pt x="2826" y="84"/>
                    </a:lnTo>
                    <a:lnTo>
                      <a:pt x="2832" y="78"/>
                    </a:lnTo>
                    <a:lnTo>
                      <a:pt x="2832" y="78"/>
                    </a:lnTo>
                    <a:lnTo>
                      <a:pt x="2838" y="78"/>
                    </a:lnTo>
                    <a:lnTo>
                      <a:pt x="2844" y="78"/>
                    </a:lnTo>
                    <a:lnTo>
                      <a:pt x="2844" y="78"/>
                    </a:lnTo>
                    <a:lnTo>
                      <a:pt x="2850" y="78"/>
                    </a:lnTo>
                    <a:lnTo>
                      <a:pt x="2856" y="78"/>
                    </a:lnTo>
                    <a:lnTo>
                      <a:pt x="2856" y="78"/>
                    </a:lnTo>
                    <a:lnTo>
                      <a:pt x="2862" y="78"/>
                    </a:lnTo>
                    <a:lnTo>
                      <a:pt x="2868" y="78"/>
                    </a:lnTo>
                    <a:lnTo>
                      <a:pt x="2868" y="78"/>
                    </a:lnTo>
                    <a:lnTo>
                      <a:pt x="2874" y="78"/>
                    </a:lnTo>
                    <a:lnTo>
                      <a:pt x="2880" y="78"/>
                    </a:lnTo>
                    <a:lnTo>
                      <a:pt x="2880" y="78"/>
                    </a:lnTo>
                    <a:lnTo>
                      <a:pt x="2886" y="72"/>
                    </a:lnTo>
                    <a:lnTo>
                      <a:pt x="2892" y="72"/>
                    </a:lnTo>
                    <a:lnTo>
                      <a:pt x="2892" y="72"/>
                    </a:lnTo>
                    <a:lnTo>
                      <a:pt x="2898" y="72"/>
                    </a:lnTo>
                    <a:lnTo>
                      <a:pt x="2904" y="72"/>
                    </a:lnTo>
                    <a:lnTo>
                      <a:pt x="2904" y="72"/>
                    </a:lnTo>
                    <a:lnTo>
                      <a:pt x="2910" y="72"/>
                    </a:lnTo>
                    <a:lnTo>
                      <a:pt x="2916" y="72"/>
                    </a:lnTo>
                    <a:lnTo>
                      <a:pt x="2916" y="72"/>
                    </a:lnTo>
                    <a:lnTo>
                      <a:pt x="2922" y="72"/>
                    </a:lnTo>
                    <a:lnTo>
                      <a:pt x="2928" y="72"/>
                    </a:lnTo>
                    <a:lnTo>
                      <a:pt x="2928" y="72"/>
                    </a:lnTo>
                    <a:lnTo>
                      <a:pt x="2934" y="72"/>
                    </a:lnTo>
                    <a:lnTo>
                      <a:pt x="2940" y="66"/>
                    </a:lnTo>
                    <a:lnTo>
                      <a:pt x="2940" y="66"/>
                    </a:lnTo>
                    <a:lnTo>
                      <a:pt x="2946" y="66"/>
                    </a:lnTo>
                    <a:lnTo>
                      <a:pt x="2952" y="66"/>
                    </a:lnTo>
                    <a:lnTo>
                      <a:pt x="2952" y="66"/>
                    </a:lnTo>
                    <a:lnTo>
                      <a:pt x="2958" y="66"/>
                    </a:lnTo>
                    <a:lnTo>
                      <a:pt x="2964" y="66"/>
                    </a:lnTo>
                    <a:lnTo>
                      <a:pt x="2964" y="66"/>
                    </a:lnTo>
                    <a:lnTo>
                      <a:pt x="2970" y="66"/>
                    </a:lnTo>
                    <a:lnTo>
                      <a:pt x="2976" y="66"/>
                    </a:lnTo>
                    <a:lnTo>
                      <a:pt x="2976" y="66"/>
                    </a:lnTo>
                    <a:lnTo>
                      <a:pt x="2982" y="66"/>
                    </a:lnTo>
                    <a:lnTo>
                      <a:pt x="2988" y="66"/>
                    </a:lnTo>
                    <a:lnTo>
                      <a:pt x="2988" y="66"/>
                    </a:lnTo>
                    <a:lnTo>
                      <a:pt x="2994" y="60"/>
                    </a:lnTo>
                    <a:lnTo>
                      <a:pt x="3000" y="60"/>
                    </a:lnTo>
                    <a:lnTo>
                      <a:pt x="3000" y="60"/>
                    </a:lnTo>
                    <a:lnTo>
                      <a:pt x="3006" y="60"/>
                    </a:lnTo>
                    <a:lnTo>
                      <a:pt x="3012" y="60"/>
                    </a:lnTo>
                    <a:lnTo>
                      <a:pt x="3012" y="60"/>
                    </a:lnTo>
                    <a:lnTo>
                      <a:pt x="3018" y="60"/>
                    </a:lnTo>
                    <a:lnTo>
                      <a:pt x="3024" y="60"/>
                    </a:lnTo>
                    <a:lnTo>
                      <a:pt x="3024" y="60"/>
                    </a:lnTo>
                    <a:lnTo>
                      <a:pt x="3030" y="60"/>
                    </a:lnTo>
                    <a:lnTo>
                      <a:pt x="3036" y="60"/>
                    </a:lnTo>
                    <a:lnTo>
                      <a:pt x="3036" y="60"/>
                    </a:lnTo>
                    <a:lnTo>
                      <a:pt x="3042" y="60"/>
                    </a:lnTo>
                    <a:lnTo>
                      <a:pt x="3048" y="60"/>
                    </a:lnTo>
                    <a:lnTo>
                      <a:pt x="3048" y="54"/>
                    </a:lnTo>
                    <a:lnTo>
                      <a:pt x="3054" y="54"/>
                    </a:lnTo>
                    <a:lnTo>
                      <a:pt x="3060" y="54"/>
                    </a:lnTo>
                    <a:lnTo>
                      <a:pt x="3060" y="54"/>
                    </a:lnTo>
                    <a:lnTo>
                      <a:pt x="3066" y="54"/>
                    </a:lnTo>
                    <a:lnTo>
                      <a:pt x="3066" y="54"/>
                    </a:lnTo>
                    <a:lnTo>
                      <a:pt x="3072" y="54"/>
                    </a:lnTo>
                    <a:lnTo>
                      <a:pt x="3078" y="54"/>
                    </a:lnTo>
                    <a:lnTo>
                      <a:pt x="3078" y="54"/>
                    </a:lnTo>
                    <a:lnTo>
                      <a:pt x="3084" y="54"/>
                    </a:lnTo>
                    <a:lnTo>
                      <a:pt x="3090" y="54"/>
                    </a:lnTo>
                    <a:lnTo>
                      <a:pt x="3090" y="54"/>
                    </a:lnTo>
                    <a:lnTo>
                      <a:pt x="3096" y="54"/>
                    </a:lnTo>
                    <a:lnTo>
                      <a:pt x="3102" y="54"/>
                    </a:lnTo>
                    <a:lnTo>
                      <a:pt x="3102" y="48"/>
                    </a:lnTo>
                    <a:lnTo>
                      <a:pt x="3108" y="48"/>
                    </a:lnTo>
                    <a:lnTo>
                      <a:pt x="3114" y="48"/>
                    </a:lnTo>
                    <a:lnTo>
                      <a:pt x="3114" y="48"/>
                    </a:lnTo>
                    <a:lnTo>
                      <a:pt x="3120" y="48"/>
                    </a:lnTo>
                    <a:lnTo>
                      <a:pt x="3126" y="48"/>
                    </a:lnTo>
                    <a:lnTo>
                      <a:pt x="3126" y="48"/>
                    </a:lnTo>
                    <a:lnTo>
                      <a:pt x="3132" y="48"/>
                    </a:lnTo>
                    <a:lnTo>
                      <a:pt x="3138" y="48"/>
                    </a:lnTo>
                    <a:lnTo>
                      <a:pt x="3138" y="48"/>
                    </a:lnTo>
                    <a:lnTo>
                      <a:pt x="3144" y="48"/>
                    </a:lnTo>
                    <a:lnTo>
                      <a:pt x="3150" y="48"/>
                    </a:lnTo>
                    <a:lnTo>
                      <a:pt x="3150" y="48"/>
                    </a:lnTo>
                    <a:lnTo>
                      <a:pt x="3156" y="48"/>
                    </a:lnTo>
                    <a:lnTo>
                      <a:pt x="3204" y="42"/>
                    </a:lnTo>
                    <a:lnTo>
                      <a:pt x="3210" y="36"/>
                    </a:lnTo>
                    <a:lnTo>
                      <a:pt x="3216" y="36"/>
                    </a:lnTo>
                    <a:lnTo>
                      <a:pt x="3216" y="36"/>
                    </a:lnTo>
                    <a:lnTo>
                      <a:pt x="3222" y="36"/>
                    </a:lnTo>
                    <a:lnTo>
                      <a:pt x="3228" y="36"/>
                    </a:lnTo>
                    <a:lnTo>
                      <a:pt x="3228" y="36"/>
                    </a:lnTo>
                    <a:lnTo>
                      <a:pt x="3234" y="36"/>
                    </a:lnTo>
                    <a:lnTo>
                      <a:pt x="3240" y="36"/>
                    </a:lnTo>
                    <a:lnTo>
                      <a:pt x="3240" y="36"/>
                    </a:lnTo>
                    <a:lnTo>
                      <a:pt x="3246" y="36"/>
                    </a:lnTo>
                    <a:lnTo>
                      <a:pt x="3252" y="36"/>
                    </a:lnTo>
                    <a:lnTo>
                      <a:pt x="3252" y="36"/>
                    </a:lnTo>
                    <a:lnTo>
                      <a:pt x="3258" y="36"/>
                    </a:lnTo>
                    <a:lnTo>
                      <a:pt x="3264" y="42"/>
                    </a:lnTo>
                    <a:lnTo>
                      <a:pt x="3264" y="42"/>
                    </a:lnTo>
                    <a:lnTo>
                      <a:pt x="3270" y="42"/>
                    </a:lnTo>
                    <a:lnTo>
                      <a:pt x="3270" y="42"/>
                    </a:lnTo>
                    <a:lnTo>
                      <a:pt x="3276" y="42"/>
                    </a:lnTo>
                    <a:lnTo>
                      <a:pt x="3282" y="42"/>
                    </a:lnTo>
                    <a:lnTo>
                      <a:pt x="3282" y="42"/>
                    </a:lnTo>
                    <a:lnTo>
                      <a:pt x="3288" y="42"/>
                    </a:lnTo>
                    <a:lnTo>
                      <a:pt x="3294" y="42"/>
                    </a:lnTo>
                    <a:lnTo>
                      <a:pt x="3294" y="42"/>
                    </a:lnTo>
                    <a:lnTo>
                      <a:pt x="3300" y="42"/>
                    </a:lnTo>
                    <a:lnTo>
                      <a:pt x="3306" y="42"/>
                    </a:lnTo>
                    <a:lnTo>
                      <a:pt x="3306" y="42"/>
                    </a:lnTo>
                    <a:lnTo>
                      <a:pt x="3312" y="42"/>
                    </a:lnTo>
                    <a:lnTo>
                      <a:pt x="3318" y="42"/>
                    </a:lnTo>
                    <a:lnTo>
                      <a:pt x="3318" y="42"/>
                    </a:lnTo>
                    <a:lnTo>
                      <a:pt x="3324" y="42"/>
                    </a:lnTo>
                    <a:lnTo>
                      <a:pt x="3330" y="42"/>
                    </a:lnTo>
                    <a:lnTo>
                      <a:pt x="3330" y="42"/>
                    </a:lnTo>
                    <a:lnTo>
                      <a:pt x="3330" y="42"/>
                    </a:lnTo>
                    <a:lnTo>
                      <a:pt x="3336" y="42"/>
                    </a:lnTo>
                    <a:lnTo>
                      <a:pt x="3342" y="42"/>
                    </a:lnTo>
                    <a:lnTo>
                      <a:pt x="3342" y="42"/>
                    </a:lnTo>
                    <a:lnTo>
                      <a:pt x="3348" y="42"/>
                    </a:lnTo>
                    <a:lnTo>
                      <a:pt x="3354" y="42"/>
                    </a:lnTo>
                    <a:lnTo>
                      <a:pt x="3354" y="48"/>
                    </a:lnTo>
                    <a:lnTo>
                      <a:pt x="3360" y="48"/>
                    </a:lnTo>
                    <a:lnTo>
                      <a:pt x="3366" y="48"/>
                    </a:lnTo>
                    <a:lnTo>
                      <a:pt x="3366" y="48"/>
                    </a:lnTo>
                    <a:lnTo>
                      <a:pt x="3372" y="48"/>
                    </a:lnTo>
                    <a:lnTo>
                      <a:pt x="3378" y="48"/>
                    </a:lnTo>
                    <a:lnTo>
                      <a:pt x="3378" y="48"/>
                    </a:lnTo>
                    <a:lnTo>
                      <a:pt x="3384" y="48"/>
                    </a:lnTo>
                    <a:lnTo>
                      <a:pt x="3390" y="48"/>
                    </a:lnTo>
                    <a:lnTo>
                      <a:pt x="3390" y="48"/>
                    </a:lnTo>
                    <a:lnTo>
                      <a:pt x="3396" y="48"/>
                    </a:lnTo>
                    <a:lnTo>
                      <a:pt x="3396" y="48"/>
                    </a:lnTo>
                    <a:lnTo>
                      <a:pt x="3402" y="48"/>
                    </a:lnTo>
                    <a:lnTo>
                      <a:pt x="3408" y="48"/>
                    </a:lnTo>
                    <a:lnTo>
                      <a:pt x="3408" y="48"/>
                    </a:lnTo>
                    <a:lnTo>
                      <a:pt x="3408" y="48"/>
                    </a:lnTo>
                    <a:lnTo>
                      <a:pt x="3414" y="48"/>
                    </a:lnTo>
                    <a:lnTo>
                      <a:pt x="3420" y="48"/>
                    </a:lnTo>
                    <a:lnTo>
                      <a:pt x="3420" y="48"/>
                    </a:lnTo>
                    <a:lnTo>
                      <a:pt x="3426" y="48"/>
                    </a:lnTo>
                    <a:lnTo>
                      <a:pt x="3432" y="48"/>
                    </a:lnTo>
                    <a:lnTo>
                      <a:pt x="3432" y="48"/>
                    </a:lnTo>
                    <a:lnTo>
                      <a:pt x="3438" y="48"/>
                    </a:lnTo>
                    <a:lnTo>
                      <a:pt x="3444" y="48"/>
                    </a:lnTo>
                    <a:lnTo>
                      <a:pt x="3444" y="48"/>
                    </a:lnTo>
                    <a:lnTo>
                      <a:pt x="3450" y="48"/>
                    </a:lnTo>
                    <a:lnTo>
                      <a:pt x="3456" y="54"/>
                    </a:lnTo>
                    <a:lnTo>
                      <a:pt x="3456" y="54"/>
                    </a:lnTo>
                    <a:lnTo>
                      <a:pt x="3462" y="54"/>
                    </a:lnTo>
                    <a:lnTo>
                      <a:pt x="3468" y="54"/>
                    </a:lnTo>
                    <a:lnTo>
                      <a:pt x="3468" y="54"/>
                    </a:lnTo>
                    <a:lnTo>
                      <a:pt x="3474" y="54"/>
                    </a:lnTo>
                    <a:lnTo>
                      <a:pt x="3480" y="54"/>
                    </a:lnTo>
                    <a:lnTo>
                      <a:pt x="3480" y="54"/>
                    </a:lnTo>
                    <a:lnTo>
                      <a:pt x="3486" y="54"/>
                    </a:lnTo>
                    <a:lnTo>
                      <a:pt x="3492" y="54"/>
                    </a:lnTo>
                    <a:lnTo>
                      <a:pt x="3492" y="54"/>
                    </a:lnTo>
                    <a:lnTo>
                      <a:pt x="3498" y="54"/>
                    </a:lnTo>
                    <a:lnTo>
                      <a:pt x="3504" y="54"/>
                    </a:lnTo>
                    <a:lnTo>
                      <a:pt x="3504" y="54"/>
                    </a:lnTo>
                    <a:lnTo>
                      <a:pt x="3510" y="54"/>
                    </a:lnTo>
                    <a:lnTo>
                      <a:pt x="3516" y="54"/>
                    </a:lnTo>
                    <a:lnTo>
                      <a:pt x="3516" y="54"/>
                    </a:lnTo>
                    <a:lnTo>
                      <a:pt x="3522" y="54"/>
                    </a:lnTo>
                    <a:lnTo>
                      <a:pt x="3528" y="54"/>
                    </a:lnTo>
                    <a:lnTo>
                      <a:pt x="3528" y="54"/>
                    </a:lnTo>
                    <a:lnTo>
                      <a:pt x="3534" y="54"/>
                    </a:lnTo>
                    <a:lnTo>
                      <a:pt x="3534" y="54"/>
                    </a:lnTo>
                    <a:lnTo>
                      <a:pt x="3534" y="54"/>
                    </a:lnTo>
                    <a:lnTo>
                      <a:pt x="3540" y="54"/>
                    </a:lnTo>
                    <a:lnTo>
                      <a:pt x="3540" y="54"/>
                    </a:lnTo>
                    <a:lnTo>
                      <a:pt x="3546" y="54"/>
                    </a:lnTo>
                    <a:lnTo>
                      <a:pt x="3546" y="54"/>
                    </a:lnTo>
                    <a:lnTo>
                      <a:pt x="3552" y="60"/>
                    </a:lnTo>
                    <a:lnTo>
                      <a:pt x="3558" y="60"/>
                    </a:lnTo>
                    <a:lnTo>
                      <a:pt x="3558" y="60"/>
                    </a:lnTo>
                    <a:lnTo>
                      <a:pt x="3564" y="60"/>
                    </a:lnTo>
                    <a:lnTo>
                      <a:pt x="3570" y="60"/>
                    </a:lnTo>
                    <a:lnTo>
                      <a:pt x="3570" y="60"/>
                    </a:lnTo>
                    <a:lnTo>
                      <a:pt x="3576" y="60"/>
                    </a:lnTo>
                    <a:lnTo>
                      <a:pt x="3582" y="60"/>
                    </a:lnTo>
                    <a:lnTo>
                      <a:pt x="3582" y="60"/>
                    </a:lnTo>
                    <a:lnTo>
                      <a:pt x="3588" y="60"/>
                    </a:lnTo>
                    <a:lnTo>
                      <a:pt x="3594" y="60"/>
                    </a:lnTo>
                    <a:lnTo>
                      <a:pt x="3594" y="60"/>
                    </a:lnTo>
                    <a:lnTo>
                      <a:pt x="3600" y="60"/>
                    </a:lnTo>
                    <a:lnTo>
                      <a:pt x="3606" y="60"/>
                    </a:lnTo>
                    <a:lnTo>
                      <a:pt x="3606" y="60"/>
                    </a:lnTo>
                    <a:lnTo>
                      <a:pt x="3612" y="60"/>
                    </a:lnTo>
                    <a:lnTo>
                      <a:pt x="3618" y="60"/>
                    </a:lnTo>
                    <a:lnTo>
                      <a:pt x="3618" y="60"/>
                    </a:lnTo>
                    <a:lnTo>
                      <a:pt x="3624" y="60"/>
                    </a:lnTo>
                    <a:lnTo>
                      <a:pt x="3630" y="60"/>
                    </a:lnTo>
                    <a:lnTo>
                      <a:pt x="3630" y="60"/>
                    </a:lnTo>
                    <a:lnTo>
                      <a:pt x="3636" y="60"/>
                    </a:lnTo>
                    <a:lnTo>
                      <a:pt x="3642" y="60"/>
                    </a:lnTo>
                    <a:lnTo>
                      <a:pt x="3642" y="60"/>
                    </a:lnTo>
                    <a:lnTo>
                      <a:pt x="3648" y="66"/>
                    </a:lnTo>
                    <a:lnTo>
                      <a:pt x="3654" y="66"/>
                    </a:lnTo>
                    <a:lnTo>
                      <a:pt x="3654" y="66"/>
                    </a:lnTo>
                    <a:lnTo>
                      <a:pt x="3660" y="66"/>
                    </a:lnTo>
                    <a:lnTo>
                      <a:pt x="3666" y="66"/>
                    </a:lnTo>
                    <a:lnTo>
                      <a:pt x="3666" y="66"/>
                    </a:lnTo>
                    <a:lnTo>
                      <a:pt x="3672" y="66"/>
                    </a:lnTo>
                    <a:lnTo>
                      <a:pt x="3678" y="66"/>
                    </a:lnTo>
                    <a:lnTo>
                      <a:pt x="3678" y="66"/>
                    </a:lnTo>
                    <a:lnTo>
                      <a:pt x="3684" y="66"/>
                    </a:lnTo>
                    <a:lnTo>
                      <a:pt x="3774" y="72"/>
                    </a:lnTo>
                    <a:lnTo>
                      <a:pt x="3780" y="72"/>
                    </a:lnTo>
                    <a:lnTo>
                      <a:pt x="3786" y="72"/>
                    </a:lnTo>
                    <a:lnTo>
                      <a:pt x="3786" y="72"/>
                    </a:lnTo>
                    <a:lnTo>
                      <a:pt x="3792" y="72"/>
                    </a:lnTo>
                    <a:lnTo>
                      <a:pt x="3798" y="72"/>
                    </a:lnTo>
                    <a:lnTo>
                      <a:pt x="3798" y="72"/>
                    </a:lnTo>
                    <a:lnTo>
                      <a:pt x="3804" y="72"/>
                    </a:lnTo>
                    <a:lnTo>
                      <a:pt x="3810" y="72"/>
                    </a:lnTo>
                    <a:lnTo>
                      <a:pt x="3810" y="72"/>
                    </a:lnTo>
                    <a:lnTo>
                      <a:pt x="3816" y="72"/>
                    </a:lnTo>
                    <a:lnTo>
                      <a:pt x="3816" y="72"/>
                    </a:lnTo>
                    <a:lnTo>
                      <a:pt x="3822" y="72"/>
                    </a:lnTo>
                    <a:lnTo>
                      <a:pt x="3828" y="72"/>
                    </a:lnTo>
                    <a:lnTo>
                      <a:pt x="3828" y="72"/>
                    </a:lnTo>
                    <a:lnTo>
                      <a:pt x="3834" y="72"/>
                    </a:lnTo>
                    <a:lnTo>
                      <a:pt x="3840" y="72"/>
                    </a:lnTo>
                    <a:lnTo>
                      <a:pt x="3840" y="78"/>
                    </a:lnTo>
                    <a:lnTo>
                      <a:pt x="3846" y="78"/>
                    </a:lnTo>
                    <a:lnTo>
                      <a:pt x="3852" y="78"/>
                    </a:lnTo>
                    <a:lnTo>
                      <a:pt x="3852" y="78"/>
                    </a:lnTo>
                    <a:lnTo>
                      <a:pt x="3858" y="78"/>
                    </a:lnTo>
                    <a:lnTo>
                      <a:pt x="3864" y="78"/>
                    </a:lnTo>
                    <a:lnTo>
                      <a:pt x="3864" y="78"/>
                    </a:lnTo>
                    <a:lnTo>
                      <a:pt x="3870" y="78"/>
                    </a:lnTo>
                    <a:lnTo>
                      <a:pt x="3870" y="78"/>
                    </a:lnTo>
                    <a:lnTo>
                      <a:pt x="3876" y="78"/>
                    </a:lnTo>
                    <a:lnTo>
                      <a:pt x="3876" y="78"/>
                    </a:lnTo>
                    <a:lnTo>
                      <a:pt x="3882" y="78"/>
                    </a:lnTo>
                    <a:lnTo>
                      <a:pt x="3888" y="78"/>
                    </a:lnTo>
                    <a:lnTo>
                      <a:pt x="3888" y="78"/>
                    </a:lnTo>
                    <a:lnTo>
                      <a:pt x="3894" y="78"/>
                    </a:lnTo>
                    <a:lnTo>
                      <a:pt x="3900" y="78"/>
                    </a:lnTo>
                    <a:lnTo>
                      <a:pt x="3900" y="78"/>
                    </a:lnTo>
                    <a:lnTo>
                      <a:pt x="3906" y="78"/>
                    </a:lnTo>
                    <a:lnTo>
                      <a:pt x="3912" y="78"/>
                    </a:lnTo>
                    <a:lnTo>
                      <a:pt x="3912" y="78"/>
                    </a:lnTo>
                    <a:lnTo>
                      <a:pt x="3918" y="78"/>
                    </a:lnTo>
                    <a:lnTo>
                      <a:pt x="3924" y="78"/>
                    </a:lnTo>
                    <a:lnTo>
                      <a:pt x="3924" y="78"/>
                    </a:lnTo>
                    <a:lnTo>
                      <a:pt x="3930" y="78"/>
                    </a:lnTo>
                    <a:lnTo>
                      <a:pt x="3936" y="78"/>
                    </a:lnTo>
                    <a:lnTo>
                      <a:pt x="3936" y="84"/>
                    </a:lnTo>
                    <a:lnTo>
                      <a:pt x="3942" y="84"/>
                    </a:lnTo>
                    <a:lnTo>
                      <a:pt x="3948" y="84"/>
                    </a:lnTo>
                    <a:lnTo>
                      <a:pt x="3948" y="84"/>
                    </a:lnTo>
                    <a:lnTo>
                      <a:pt x="3954" y="84"/>
                    </a:lnTo>
                    <a:lnTo>
                      <a:pt x="3960" y="84"/>
                    </a:lnTo>
                    <a:lnTo>
                      <a:pt x="3960" y="84"/>
                    </a:lnTo>
                    <a:lnTo>
                      <a:pt x="3966" y="84"/>
                    </a:lnTo>
                    <a:lnTo>
                      <a:pt x="3972" y="84"/>
                    </a:lnTo>
                    <a:lnTo>
                      <a:pt x="3972" y="84"/>
                    </a:lnTo>
                    <a:lnTo>
                      <a:pt x="3978" y="84"/>
                    </a:lnTo>
                    <a:lnTo>
                      <a:pt x="3984" y="84"/>
                    </a:lnTo>
                    <a:lnTo>
                      <a:pt x="3984" y="84"/>
                    </a:lnTo>
                    <a:lnTo>
                      <a:pt x="3990" y="84"/>
                    </a:lnTo>
                    <a:lnTo>
                      <a:pt x="3996" y="84"/>
                    </a:lnTo>
                    <a:lnTo>
                      <a:pt x="3996" y="84"/>
                    </a:lnTo>
                    <a:lnTo>
                      <a:pt x="4002" y="84"/>
                    </a:lnTo>
                    <a:lnTo>
                      <a:pt x="4008" y="84"/>
                    </a:lnTo>
                    <a:lnTo>
                      <a:pt x="4008" y="84"/>
                    </a:lnTo>
                    <a:lnTo>
                      <a:pt x="4014" y="84"/>
                    </a:lnTo>
                    <a:lnTo>
                      <a:pt x="4020" y="84"/>
                    </a:lnTo>
                    <a:lnTo>
                      <a:pt x="4020" y="84"/>
                    </a:lnTo>
                    <a:lnTo>
                      <a:pt x="4026" y="84"/>
                    </a:lnTo>
                    <a:lnTo>
                      <a:pt x="4032" y="84"/>
                    </a:lnTo>
                    <a:lnTo>
                      <a:pt x="4032" y="84"/>
                    </a:lnTo>
                    <a:lnTo>
                      <a:pt x="4038" y="90"/>
                    </a:lnTo>
                    <a:lnTo>
                      <a:pt x="4044" y="90"/>
                    </a:lnTo>
                    <a:lnTo>
                      <a:pt x="4044" y="90"/>
                    </a:lnTo>
                    <a:lnTo>
                      <a:pt x="4050" y="90"/>
                    </a:lnTo>
                    <a:lnTo>
                      <a:pt x="4050" y="90"/>
                    </a:lnTo>
                    <a:lnTo>
                      <a:pt x="4056" y="90"/>
                    </a:lnTo>
                    <a:lnTo>
                      <a:pt x="4062" y="90"/>
                    </a:lnTo>
                    <a:lnTo>
                      <a:pt x="4062" y="90"/>
                    </a:lnTo>
                    <a:lnTo>
                      <a:pt x="4068" y="90"/>
                    </a:lnTo>
                    <a:lnTo>
                      <a:pt x="4074" y="90"/>
                    </a:lnTo>
                    <a:lnTo>
                      <a:pt x="4074" y="90"/>
                    </a:lnTo>
                    <a:lnTo>
                      <a:pt x="4080" y="90"/>
                    </a:lnTo>
                    <a:lnTo>
                      <a:pt x="4086" y="90"/>
                    </a:lnTo>
                    <a:lnTo>
                      <a:pt x="4086" y="90"/>
                    </a:lnTo>
                    <a:lnTo>
                      <a:pt x="4092" y="90"/>
                    </a:lnTo>
                    <a:lnTo>
                      <a:pt x="4098" y="90"/>
                    </a:lnTo>
                    <a:lnTo>
                      <a:pt x="4098" y="90"/>
                    </a:lnTo>
                    <a:lnTo>
                      <a:pt x="4104" y="90"/>
                    </a:lnTo>
                    <a:lnTo>
                      <a:pt x="4110" y="90"/>
                    </a:lnTo>
                    <a:lnTo>
                      <a:pt x="4110" y="90"/>
                    </a:lnTo>
                    <a:lnTo>
                      <a:pt x="4116" y="90"/>
                    </a:lnTo>
                    <a:lnTo>
                      <a:pt x="4122" y="90"/>
                    </a:lnTo>
                    <a:lnTo>
                      <a:pt x="4122" y="90"/>
                    </a:lnTo>
                    <a:lnTo>
                      <a:pt x="4128" y="90"/>
                    </a:lnTo>
                    <a:lnTo>
                      <a:pt x="4134" y="96"/>
                    </a:lnTo>
                    <a:lnTo>
                      <a:pt x="4134" y="96"/>
                    </a:lnTo>
                    <a:lnTo>
                      <a:pt x="4140" y="96"/>
                    </a:lnTo>
                    <a:lnTo>
                      <a:pt x="4146" y="96"/>
                    </a:lnTo>
                    <a:lnTo>
                      <a:pt x="4146" y="96"/>
                    </a:lnTo>
                    <a:lnTo>
                      <a:pt x="4152" y="96"/>
                    </a:lnTo>
                    <a:lnTo>
                      <a:pt x="4158" y="96"/>
                    </a:lnTo>
                    <a:lnTo>
                      <a:pt x="4158" y="96"/>
                    </a:lnTo>
                    <a:lnTo>
                      <a:pt x="4164" y="96"/>
                    </a:lnTo>
                    <a:lnTo>
                      <a:pt x="4170" y="96"/>
                    </a:lnTo>
                    <a:lnTo>
                      <a:pt x="4170" y="96"/>
                    </a:lnTo>
                    <a:lnTo>
                      <a:pt x="4176" y="96"/>
                    </a:lnTo>
                    <a:lnTo>
                      <a:pt x="4182" y="96"/>
                    </a:lnTo>
                    <a:lnTo>
                      <a:pt x="4182" y="96"/>
                    </a:lnTo>
                    <a:lnTo>
                      <a:pt x="4188" y="96"/>
                    </a:lnTo>
                    <a:lnTo>
                      <a:pt x="4194" y="96"/>
                    </a:lnTo>
                    <a:lnTo>
                      <a:pt x="4194" y="96"/>
                    </a:lnTo>
                    <a:lnTo>
                      <a:pt x="4200" y="96"/>
                    </a:lnTo>
                    <a:lnTo>
                      <a:pt x="4206" y="96"/>
                    </a:lnTo>
                    <a:lnTo>
                      <a:pt x="4206" y="96"/>
                    </a:lnTo>
                    <a:lnTo>
                      <a:pt x="4212" y="96"/>
                    </a:lnTo>
                    <a:lnTo>
                      <a:pt x="4218" y="96"/>
                    </a:lnTo>
                    <a:lnTo>
                      <a:pt x="4218" y="96"/>
                    </a:lnTo>
                    <a:lnTo>
                      <a:pt x="4224" y="96"/>
                    </a:lnTo>
                    <a:lnTo>
                      <a:pt x="4230" y="96"/>
                    </a:lnTo>
                    <a:lnTo>
                      <a:pt x="4230" y="102"/>
                    </a:lnTo>
                    <a:lnTo>
                      <a:pt x="4236" y="102"/>
                    </a:lnTo>
                    <a:lnTo>
                      <a:pt x="4242" y="102"/>
                    </a:lnTo>
                    <a:lnTo>
                      <a:pt x="4242" y="102"/>
                    </a:lnTo>
                    <a:lnTo>
                      <a:pt x="4248" y="102"/>
                    </a:lnTo>
                    <a:lnTo>
                      <a:pt x="4254" y="102"/>
                    </a:lnTo>
                    <a:lnTo>
                      <a:pt x="4254" y="102"/>
                    </a:lnTo>
                    <a:lnTo>
                      <a:pt x="4260" y="102"/>
                    </a:lnTo>
                    <a:lnTo>
                      <a:pt x="4266" y="102"/>
                    </a:lnTo>
                    <a:lnTo>
                      <a:pt x="4266" y="102"/>
                    </a:lnTo>
                    <a:lnTo>
                      <a:pt x="4266" y="102"/>
                    </a:lnTo>
                    <a:lnTo>
                      <a:pt x="4272" y="102"/>
                    </a:lnTo>
                    <a:lnTo>
                      <a:pt x="4278" y="102"/>
                    </a:lnTo>
                    <a:lnTo>
                      <a:pt x="4278" y="102"/>
                    </a:lnTo>
                    <a:lnTo>
                      <a:pt x="4284" y="102"/>
                    </a:lnTo>
                    <a:lnTo>
                      <a:pt x="4284" y="102"/>
                    </a:lnTo>
                    <a:lnTo>
                      <a:pt x="4290" y="102"/>
                    </a:lnTo>
                    <a:lnTo>
                      <a:pt x="4296" y="102"/>
                    </a:lnTo>
                    <a:lnTo>
                      <a:pt x="4296" y="102"/>
                    </a:lnTo>
                    <a:lnTo>
                      <a:pt x="4302" y="102"/>
                    </a:lnTo>
                    <a:lnTo>
                      <a:pt x="4308" y="102"/>
                    </a:lnTo>
                    <a:lnTo>
                      <a:pt x="4308" y="102"/>
                    </a:lnTo>
                    <a:lnTo>
                      <a:pt x="4314" y="102"/>
                    </a:lnTo>
                    <a:lnTo>
                      <a:pt x="4320" y="102"/>
                    </a:lnTo>
                    <a:lnTo>
                      <a:pt x="4320" y="102"/>
                    </a:lnTo>
                    <a:lnTo>
                      <a:pt x="4326" y="108"/>
                    </a:lnTo>
                    <a:lnTo>
                      <a:pt x="4332" y="108"/>
                    </a:lnTo>
                    <a:lnTo>
                      <a:pt x="4332" y="108"/>
                    </a:lnTo>
                    <a:lnTo>
                      <a:pt x="4338" y="108"/>
                    </a:lnTo>
                    <a:lnTo>
                      <a:pt x="4344" y="108"/>
                    </a:lnTo>
                    <a:lnTo>
                      <a:pt x="4344" y="108"/>
                    </a:lnTo>
                    <a:lnTo>
                      <a:pt x="4350" y="108"/>
                    </a:lnTo>
                    <a:lnTo>
                      <a:pt x="4356" y="108"/>
                    </a:lnTo>
                    <a:lnTo>
                      <a:pt x="4356" y="108"/>
                    </a:lnTo>
                    <a:lnTo>
                      <a:pt x="4362" y="108"/>
                    </a:lnTo>
                    <a:lnTo>
                      <a:pt x="4362" y="108"/>
                    </a:lnTo>
                    <a:lnTo>
                      <a:pt x="4368" y="108"/>
                    </a:lnTo>
                    <a:lnTo>
                      <a:pt x="4374" y="108"/>
                    </a:lnTo>
                    <a:lnTo>
                      <a:pt x="4374" y="108"/>
                    </a:lnTo>
                    <a:lnTo>
                      <a:pt x="4380" y="108"/>
                    </a:lnTo>
                    <a:lnTo>
                      <a:pt x="4380" y="108"/>
                    </a:lnTo>
                    <a:lnTo>
                      <a:pt x="4386" y="108"/>
                    </a:lnTo>
                    <a:lnTo>
                      <a:pt x="4386" y="108"/>
                    </a:lnTo>
                    <a:lnTo>
                      <a:pt x="4392" y="108"/>
                    </a:lnTo>
                    <a:lnTo>
                      <a:pt x="4398" y="108"/>
                    </a:lnTo>
                    <a:lnTo>
                      <a:pt x="4398" y="108"/>
                    </a:lnTo>
                    <a:lnTo>
                      <a:pt x="4404" y="108"/>
                    </a:lnTo>
                    <a:lnTo>
                      <a:pt x="4410" y="108"/>
                    </a:lnTo>
                    <a:lnTo>
                      <a:pt x="4410" y="108"/>
                    </a:lnTo>
                    <a:lnTo>
                      <a:pt x="4416" y="108"/>
                    </a:lnTo>
                    <a:lnTo>
                      <a:pt x="4422" y="108"/>
                    </a:lnTo>
                    <a:lnTo>
                      <a:pt x="4422" y="114"/>
                    </a:lnTo>
                    <a:lnTo>
                      <a:pt x="4428" y="114"/>
                    </a:lnTo>
                    <a:lnTo>
                      <a:pt x="4434" y="114"/>
                    </a:lnTo>
                    <a:lnTo>
                      <a:pt x="4434" y="114"/>
                    </a:lnTo>
                    <a:lnTo>
                      <a:pt x="4440" y="114"/>
                    </a:lnTo>
                    <a:lnTo>
                      <a:pt x="4446" y="114"/>
                    </a:lnTo>
                    <a:lnTo>
                      <a:pt x="4446" y="114"/>
                    </a:lnTo>
                    <a:lnTo>
                      <a:pt x="4452" y="114"/>
                    </a:lnTo>
                    <a:lnTo>
                      <a:pt x="4458" y="114"/>
                    </a:lnTo>
                    <a:lnTo>
                      <a:pt x="4458" y="114"/>
                    </a:lnTo>
                    <a:lnTo>
                      <a:pt x="4464" y="114"/>
                    </a:lnTo>
                    <a:lnTo>
                      <a:pt x="4464" y="114"/>
                    </a:lnTo>
                    <a:lnTo>
                      <a:pt x="4470" y="114"/>
                    </a:lnTo>
                    <a:lnTo>
                      <a:pt x="4476" y="114"/>
                    </a:lnTo>
                    <a:lnTo>
                      <a:pt x="4476" y="114"/>
                    </a:lnTo>
                    <a:lnTo>
                      <a:pt x="4482" y="114"/>
                    </a:lnTo>
                    <a:lnTo>
                      <a:pt x="4488" y="114"/>
                    </a:lnTo>
                    <a:lnTo>
                      <a:pt x="4488" y="114"/>
                    </a:lnTo>
                    <a:lnTo>
                      <a:pt x="4494" y="114"/>
                    </a:lnTo>
                    <a:lnTo>
                      <a:pt x="4500" y="114"/>
                    </a:lnTo>
                    <a:lnTo>
                      <a:pt x="4500" y="114"/>
                    </a:lnTo>
                    <a:lnTo>
                      <a:pt x="4506" y="114"/>
                    </a:lnTo>
                    <a:lnTo>
                      <a:pt x="4506" y="114"/>
                    </a:lnTo>
                    <a:lnTo>
                      <a:pt x="4512" y="114"/>
                    </a:lnTo>
                    <a:lnTo>
                      <a:pt x="4518" y="114"/>
                    </a:lnTo>
                    <a:lnTo>
                      <a:pt x="4518" y="114"/>
                    </a:lnTo>
                    <a:lnTo>
                      <a:pt x="4524" y="114"/>
                    </a:lnTo>
                    <a:lnTo>
                      <a:pt x="4530" y="114"/>
                    </a:lnTo>
                    <a:lnTo>
                      <a:pt x="4530" y="108"/>
                    </a:lnTo>
                    <a:lnTo>
                      <a:pt x="4536" y="108"/>
                    </a:lnTo>
                    <a:lnTo>
                      <a:pt x="4536" y="108"/>
                    </a:lnTo>
                    <a:lnTo>
                      <a:pt x="4542" y="108"/>
                    </a:lnTo>
                    <a:lnTo>
                      <a:pt x="4548" y="108"/>
                    </a:lnTo>
                    <a:lnTo>
                      <a:pt x="4548" y="108"/>
                    </a:lnTo>
                    <a:lnTo>
                      <a:pt x="4554" y="108"/>
                    </a:lnTo>
                    <a:lnTo>
                      <a:pt x="4560" y="108"/>
                    </a:lnTo>
                    <a:lnTo>
                      <a:pt x="4560" y="108"/>
                    </a:lnTo>
                    <a:lnTo>
                      <a:pt x="4566" y="108"/>
                    </a:lnTo>
                    <a:lnTo>
                      <a:pt x="4572" y="108"/>
                    </a:lnTo>
                    <a:lnTo>
                      <a:pt x="4572" y="108"/>
                    </a:lnTo>
                    <a:lnTo>
                      <a:pt x="4578" y="108"/>
                    </a:lnTo>
                    <a:lnTo>
                      <a:pt x="4578" y="108"/>
                    </a:lnTo>
                    <a:lnTo>
                      <a:pt x="4584" y="108"/>
                    </a:lnTo>
                    <a:lnTo>
                      <a:pt x="4590" y="108"/>
                    </a:lnTo>
                    <a:lnTo>
                      <a:pt x="4590" y="108"/>
                    </a:lnTo>
                    <a:lnTo>
                      <a:pt x="4596" y="108"/>
                    </a:lnTo>
                    <a:lnTo>
                      <a:pt x="4602" y="108"/>
                    </a:lnTo>
                    <a:lnTo>
                      <a:pt x="4602" y="108"/>
                    </a:lnTo>
                    <a:lnTo>
                      <a:pt x="4608" y="108"/>
                    </a:lnTo>
                    <a:lnTo>
                      <a:pt x="4614" y="108"/>
                    </a:lnTo>
                    <a:lnTo>
                      <a:pt x="4614" y="108"/>
                    </a:lnTo>
                    <a:lnTo>
                      <a:pt x="4620" y="108"/>
                    </a:lnTo>
                    <a:lnTo>
                      <a:pt x="4626" y="108"/>
                    </a:lnTo>
                    <a:lnTo>
                      <a:pt x="4626" y="108"/>
                    </a:lnTo>
                    <a:lnTo>
                      <a:pt x="4632" y="108"/>
                    </a:lnTo>
                    <a:lnTo>
                      <a:pt x="4638" y="108"/>
                    </a:lnTo>
                    <a:lnTo>
                      <a:pt x="4638" y="108"/>
                    </a:lnTo>
                    <a:lnTo>
                      <a:pt x="4644" y="108"/>
                    </a:lnTo>
                    <a:lnTo>
                      <a:pt x="4650" y="108"/>
                    </a:lnTo>
                    <a:lnTo>
                      <a:pt x="4650" y="108"/>
                    </a:lnTo>
                    <a:lnTo>
                      <a:pt x="4656" y="108"/>
                    </a:lnTo>
                    <a:lnTo>
                      <a:pt x="4662" y="108"/>
                    </a:lnTo>
                    <a:lnTo>
                      <a:pt x="4662" y="108"/>
                    </a:lnTo>
                    <a:lnTo>
                      <a:pt x="4668" y="108"/>
                    </a:lnTo>
                    <a:lnTo>
                      <a:pt x="4674" y="108"/>
                    </a:lnTo>
                    <a:lnTo>
                      <a:pt x="4674" y="108"/>
                    </a:lnTo>
                    <a:lnTo>
                      <a:pt x="4680" y="108"/>
                    </a:lnTo>
                    <a:lnTo>
                      <a:pt x="4686" y="108"/>
                    </a:lnTo>
                    <a:lnTo>
                      <a:pt x="4686" y="108"/>
                    </a:lnTo>
                    <a:lnTo>
                      <a:pt x="4692" y="102"/>
                    </a:lnTo>
                    <a:lnTo>
                      <a:pt x="4698" y="102"/>
                    </a:lnTo>
                    <a:lnTo>
                      <a:pt x="4698" y="102"/>
                    </a:lnTo>
                    <a:lnTo>
                      <a:pt x="4704" y="102"/>
                    </a:lnTo>
                    <a:lnTo>
                      <a:pt x="4710" y="102"/>
                    </a:lnTo>
                    <a:lnTo>
                      <a:pt x="4710" y="102"/>
                    </a:lnTo>
                    <a:lnTo>
                      <a:pt x="4710" y="102"/>
                    </a:lnTo>
                    <a:lnTo>
                      <a:pt x="4716" y="102"/>
                    </a:lnTo>
                    <a:lnTo>
                      <a:pt x="4722" y="102"/>
                    </a:lnTo>
                    <a:lnTo>
                      <a:pt x="4722" y="102"/>
                    </a:lnTo>
                    <a:lnTo>
                      <a:pt x="4728" y="102"/>
                    </a:lnTo>
                    <a:lnTo>
                      <a:pt x="4734" y="102"/>
                    </a:lnTo>
                    <a:lnTo>
                      <a:pt x="4734" y="102"/>
                    </a:lnTo>
                    <a:lnTo>
                      <a:pt x="4740" y="102"/>
                    </a:lnTo>
                    <a:lnTo>
                      <a:pt x="4746" y="102"/>
                    </a:lnTo>
                    <a:lnTo>
                      <a:pt x="4746" y="102"/>
                    </a:lnTo>
                    <a:lnTo>
                      <a:pt x="4752" y="102"/>
                    </a:lnTo>
                    <a:lnTo>
                      <a:pt x="4752" y="102"/>
                    </a:lnTo>
                    <a:lnTo>
                      <a:pt x="4758" y="102"/>
                    </a:lnTo>
                    <a:lnTo>
                      <a:pt x="4764" y="102"/>
                    </a:lnTo>
                    <a:lnTo>
                      <a:pt x="4764" y="102"/>
                    </a:lnTo>
                    <a:lnTo>
                      <a:pt x="4770" y="102"/>
                    </a:lnTo>
                    <a:lnTo>
                      <a:pt x="4776" y="102"/>
                    </a:lnTo>
                    <a:lnTo>
                      <a:pt x="4776" y="102"/>
                    </a:lnTo>
                    <a:lnTo>
                      <a:pt x="4776" y="102"/>
                    </a:lnTo>
                    <a:lnTo>
                      <a:pt x="4782" y="102"/>
                    </a:lnTo>
                    <a:lnTo>
                      <a:pt x="4788" y="102"/>
                    </a:lnTo>
                    <a:lnTo>
                      <a:pt x="4788" y="102"/>
                    </a:lnTo>
                    <a:lnTo>
                      <a:pt x="4794" y="102"/>
                    </a:lnTo>
                    <a:lnTo>
                      <a:pt x="4800" y="102"/>
                    </a:lnTo>
                    <a:lnTo>
                      <a:pt x="4800" y="102"/>
                    </a:lnTo>
                    <a:lnTo>
                      <a:pt x="4806" y="102"/>
                    </a:lnTo>
                    <a:lnTo>
                      <a:pt x="4812" y="102"/>
                    </a:lnTo>
                    <a:lnTo>
                      <a:pt x="4812" y="102"/>
                    </a:lnTo>
                    <a:lnTo>
                      <a:pt x="4818" y="102"/>
                    </a:lnTo>
                    <a:lnTo>
                      <a:pt x="4824" y="102"/>
                    </a:lnTo>
                    <a:lnTo>
                      <a:pt x="4824" y="102"/>
                    </a:lnTo>
                    <a:lnTo>
                      <a:pt x="4830" y="102"/>
                    </a:lnTo>
                    <a:lnTo>
                      <a:pt x="4836" y="102"/>
                    </a:lnTo>
                    <a:lnTo>
                      <a:pt x="4836" y="102"/>
                    </a:lnTo>
                    <a:lnTo>
                      <a:pt x="4842" y="102"/>
                    </a:lnTo>
                    <a:lnTo>
                      <a:pt x="4842" y="102"/>
                    </a:lnTo>
                    <a:lnTo>
                      <a:pt x="4848" y="102"/>
                    </a:lnTo>
                    <a:lnTo>
                      <a:pt x="4854" y="96"/>
                    </a:lnTo>
                    <a:lnTo>
                      <a:pt x="4854" y="96"/>
                    </a:lnTo>
                    <a:lnTo>
                      <a:pt x="4860" y="96"/>
                    </a:lnTo>
                    <a:lnTo>
                      <a:pt x="4866" y="96"/>
                    </a:lnTo>
                    <a:lnTo>
                      <a:pt x="4866" y="96"/>
                    </a:lnTo>
                    <a:lnTo>
                      <a:pt x="4872" y="96"/>
                    </a:lnTo>
                    <a:lnTo>
                      <a:pt x="4878" y="96"/>
                    </a:lnTo>
                    <a:lnTo>
                      <a:pt x="4878" y="96"/>
                    </a:lnTo>
                    <a:lnTo>
                      <a:pt x="4884" y="96"/>
                    </a:lnTo>
                    <a:lnTo>
                      <a:pt x="4890" y="96"/>
                    </a:lnTo>
                    <a:lnTo>
                      <a:pt x="4890" y="96"/>
                    </a:lnTo>
                    <a:lnTo>
                      <a:pt x="4890" y="96"/>
                    </a:lnTo>
                    <a:lnTo>
                      <a:pt x="4896" y="96"/>
                    </a:lnTo>
                    <a:lnTo>
                      <a:pt x="4896" y="96"/>
                    </a:lnTo>
                    <a:lnTo>
                      <a:pt x="4902" y="96"/>
                    </a:lnTo>
                    <a:lnTo>
                      <a:pt x="4908" y="96"/>
                    </a:lnTo>
                    <a:lnTo>
                      <a:pt x="4908" y="96"/>
                    </a:lnTo>
                    <a:lnTo>
                      <a:pt x="4914" y="96"/>
                    </a:lnTo>
                    <a:lnTo>
                      <a:pt x="4920" y="96"/>
                    </a:lnTo>
                    <a:lnTo>
                      <a:pt x="4920" y="96"/>
                    </a:lnTo>
                    <a:lnTo>
                      <a:pt x="4926" y="96"/>
                    </a:lnTo>
                    <a:lnTo>
                      <a:pt x="4932" y="96"/>
                    </a:lnTo>
                    <a:lnTo>
                      <a:pt x="4932" y="96"/>
                    </a:lnTo>
                    <a:lnTo>
                      <a:pt x="4938" y="96"/>
                    </a:lnTo>
                    <a:lnTo>
                      <a:pt x="4944" y="96"/>
                    </a:lnTo>
                    <a:lnTo>
                      <a:pt x="4944" y="96"/>
                    </a:lnTo>
                    <a:lnTo>
                      <a:pt x="4950" y="96"/>
                    </a:lnTo>
                    <a:lnTo>
                      <a:pt x="4956" y="96"/>
                    </a:lnTo>
                    <a:lnTo>
                      <a:pt x="4956" y="96"/>
                    </a:lnTo>
                    <a:lnTo>
                      <a:pt x="4962" y="96"/>
                    </a:lnTo>
                    <a:lnTo>
                      <a:pt x="4962" y="96"/>
                    </a:lnTo>
                    <a:lnTo>
                      <a:pt x="4968" y="96"/>
                    </a:lnTo>
                    <a:lnTo>
                      <a:pt x="4974" y="96"/>
                    </a:lnTo>
                    <a:lnTo>
                      <a:pt x="4974" y="96"/>
                    </a:lnTo>
                    <a:lnTo>
                      <a:pt x="4974" y="96"/>
                    </a:lnTo>
                    <a:lnTo>
                      <a:pt x="4980" y="96"/>
                    </a:lnTo>
                    <a:lnTo>
                      <a:pt x="4986" y="96"/>
                    </a:lnTo>
                    <a:lnTo>
                      <a:pt x="4986" y="96"/>
                    </a:lnTo>
                    <a:lnTo>
                      <a:pt x="4992" y="96"/>
                    </a:lnTo>
                    <a:lnTo>
                      <a:pt x="4998" y="96"/>
                    </a:lnTo>
                    <a:lnTo>
                      <a:pt x="4998" y="96"/>
                    </a:lnTo>
                    <a:lnTo>
                      <a:pt x="5004" y="96"/>
                    </a:lnTo>
                    <a:lnTo>
                      <a:pt x="5010" y="96"/>
                    </a:lnTo>
                    <a:lnTo>
                      <a:pt x="5010" y="96"/>
                    </a:lnTo>
                    <a:lnTo>
                      <a:pt x="5016" y="90"/>
                    </a:lnTo>
                    <a:lnTo>
                      <a:pt x="5016" y="90"/>
                    </a:lnTo>
                    <a:lnTo>
                      <a:pt x="5022" y="90"/>
                    </a:lnTo>
                    <a:lnTo>
                      <a:pt x="5028" y="90"/>
                    </a:lnTo>
                    <a:lnTo>
                      <a:pt x="5028" y="90"/>
                    </a:lnTo>
                    <a:lnTo>
                      <a:pt x="5034" y="90"/>
                    </a:lnTo>
                    <a:lnTo>
                      <a:pt x="5040" y="90"/>
                    </a:lnTo>
                    <a:lnTo>
                      <a:pt x="5040" y="90"/>
                    </a:lnTo>
                    <a:lnTo>
                      <a:pt x="5046" y="90"/>
                    </a:lnTo>
                    <a:lnTo>
                      <a:pt x="5052" y="90"/>
                    </a:lnTo>
                    <a:lnTo>
                      <a:pt x="5052" y="90"/>
                    </a:lnTo>
                    <a:lnTo>
                      <a:pt x="5058" y="90"/>
                    </a:lnTo>
                    <a:lnTo>
                      <a:pt x="5064" y="90"/>
                    </a:lnTo>
                    <a:lnTo>
                      <a:pt x="5064" y="90"/>
                    </a:lnTo>
                    <a:lnTo>
                      <a:pt x="5070" y="90"/>
                    </a:lnTo>
                    <a:lnTo>
                      <a:pt x="5076" y="90"/>
                    </a:lnTo>
                    <a:lnTo>
                      <a:pt x="5076" y="90"/>
                    </a:lnTo>
                    <a:lnTo>
                      <a:pt x="5082" y="90"/>
                    </a:lnTo>
                    <a:lnTo>
                      <a:pt x="5082" y="90"/>
                    </a:lnTo>
                    <a:lnTo>
                      <a:pt x="5088" y="90"/>
                    </a:lnTo>
                    <a:lnTo>
                      <a:pt x="5094" y="90"/>
                    </a:lnTo>
                    <a:lnTo>
                      <a:pt x="5094" y="90"/>
                    </a:lnTo>
                    <a:lnTo>
                      <a:pt x="5100" y="90"/>
                    </a:lnTo>
                    <a:lnTo>
                      <a:pt x="5106" y="90"/>
                    </a:lnTo>
                    <a:lnTo>
                      <a:pt x="5100" y="90"/>
                    </a:lnTo>
                    <a:lnTo>
                      <a:pt x="5094" y="90"/>
                    </a:lnTo>
                    <a:lnTo>
                      <a:pt x="5094" y="90"/>
                    </a:lnTo>
                    <a:lnTo>
                      <a:pt x="5088" y="90"/>
                    </a:lnTo>
                    <a:lnTo>
                      <a:pt x="5088" y="90"/>
                    </a:lnTo>
                    <a:lnTo>
                      <a:pt x="5094" y="90"/>
                    </a:lnTo>
                    <a:lnTo>
                      <a:pt x="5100" y="90"/>
                    </a:lnTo>
                    <a:lnTo>
                      <a:pt x="5100" y="90"/>
                    </a:lnTo>
                    <a:lnTo>
                      <a:pt x="5106" y="90"/>
                    </a:lnTo>
                    <a:lnTo>
                      <a:pt x="5112" y="90"/>
                    </a:lnTo>
                    <a:lnTo>
                      <a:pt x="5112" y="90"/>
                    </a:lnTo>
                    <a:lnTo>
                      <a:pt x="5118" y="90"/>
                    </a:lnTo>
                    <a:lnTo>
                      <a:pt x="5124" y="90"/>
                    </a:lnTo>
                    <a:lnTo>
                      <a:pt x="5124" y="90"/>
                    </a:lnTo>
                    <a:lnTo>
                      <a:pt x="5130" y="90"/>
                    </a:lnTo>
                    <a:lnTo>
                      <a:pt x="5136" y="90"/>
                    </a:lnTo>
                    <a:lnTo>
                      <a:pt x="5136" y="90"/>
                    </a:lnTo>
                    <a:lnTo>
                      <a:pt x="5142" y="90"/>
                    </a:lnTo>
                    <a:lnTo>
                      <a:pt x="5148" y="90"/>
                    </a:lnTo>
                    <a:lnTo>
                      <a:pt x="5148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6"/>
                    </a:lnTo>
                    <a:lnTo>
                      <a:pt x="5154" y="6"/>
                    </a:lnTo>
                    <a:lnTo>
                      <a:pt x="5154" y="6"/>
                    </a:lnTo>
                    <a:lnTo>
                      <a:pt x="5154" y="6"/>
                    </a:lnTo>
                    <a:lnTo>
                      <a:pt x="5154" y="6"/>
                    </a:lnTo>
                    <a:lnTo>
                      <a:pt x="5154" y="6"/>
                    </a:lnTo>
                    <a:lnTo>
                      <a:pt x="5154" y="6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6"/>
                    </a:lnTo>
                    <a:lnTo>
                      <a:pt x="5154" y="6"/>
                    </a:lnTo>
                    <a:lnTo>
                      <a:pt x="5154" y="6"/>
                    </a:lnTo>
                    <a:lnTo>
                      <a:pt x="5154" y="6"/>
                    </a:lnTo>
                    <a:lnTo>
                      <a:pt x="5154" y="6"/>
                    </a:lnTo>
                    <a:lnTo>
                      <a:pt x="5154" y="6"/>
                    </a:lnTo>
                    <a:lnTo>
                      <a:pt x="5154" y="6"/>
                    </a:lnTo>
                    <a:lnTo>
                      <a:pt x="5154" y="6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8"/>
                    </a:lnTo>
                    <a:lnTo>
                      <a:pt x="5154" y="138"/>
                    </a:lnTo>
                    <a:lnTo>
                      <a:pt x="5154" y="138"/>
                    </a:lnTo>
                    <a:lnTo>
                      <a:pt x="5154" y="138"/>
                    </a:lnTo>
                    <a:lnTo>
                      <a:pt x="5154" y="138"/>
                    </a:lnTo>
                    <a:lnTo>
                      <a:pt x="5154" y="138"/>
                    </a:lnTo>
                    <a:lnTo>
                      <a:pt x="5154" y="138"/>
                    </a:lnTo>
                    <a:lnTo>
                      <a:pt x="5154" y="144"/>
                    </a:lnTo>
                    <a:lnTo>
                      <a:pt x="5154" y="144"/>
                    </a:lnTo>
                    <a:lnTo>
                      <a:pt x="5154" y="144"/>
                    </a:lnTo>
                    <a:lnTo>
                      <a:pt x="5154" y="144"/>
                    </a:lnTo>
                    <a:lnTo>
                      <a:pt x="5154" y="144"/>
                    </a:lnTo>
                    <a:lnTo>
                      <a:pt x="5154" y="144"/>
                    </a:lnTo>
                    <a:lnTo>
                      <a:pt x="5154" y="144"/>
                    </a:lnTo>
                    <a:lnTo>
                      <a:pt x="5154" y="150"/>
                    </a:lnTo>
                    <a:lnTo>
                      <a:pt x="5154" y="150"/>
                    </a:lnTo>
                    <a:lnTo>
                      <a:pt x="5154" y="150"/>
                    </a:lnTo>
                    <a:lnTo>
                      <a:pt x="5154" y="150"/>
                    </a:lnTo>
                    <a:lnTo>
                      <a:pt x="5154" y="150"/>
                    </a:lnTo>
                    <a:lnTo>
                      <a:pt x="5154" y="150"/>
                    </a:lnTo>
                    <a:lnTo>
                      <a:pt x="5154" y="150"/>
                    </a:lnTo>
                    <a:lnTo>
                      <a:pt x="5154" y="156"/>
                    </a:lnTo>
                    <a:lnTo>
                      <a:pt x="5154" y="156"/>
                    </a:lnTo>
                    <a:lnTo>
                      <a:pt x="5154" y="156"/>
                    </a:lnTo>
                    <a:lnTo>
                      <a:pt x="5154" y="156"/>
                    </a:lnTo>
                    <a:lnTo>
                      <a:pt x="5154" y="156"/>
                    </a:lnTo>
                    <a:lnTo>
                      <a:pt x="5154" y="156"/>
                    </a:lnTo>
                    <a:lnTo>
                      <a:pt x="5154" y="156"/>
                    </a:lnTo>
                    <a:lnTo>
                      <a:pt x="5154" y="162"/>
                    </a:lnTo>
                    <a:lnTo>
                      <a:pt x="5154" y="162"/>
                    </a:lnTo>
                    <a:lnTo>
                      <a:pt x="5154" y="162"/>
                    </a:lnTo>
                    <a:lnTo>
                      <a:pt x="5154" y="162"/>
                    </a:lnTo>
                    <a:lnTo>
                      <a:pt x="5154" y="162"/>
                    </a:lnTo>
                    <a:lnTo>
                      <a:pt x="5154" y="162"/>
                    </a:lnTo>
                    <a:lnTo>
                      <a:pt x="5154" y="162"/>
                    </a:lnTo>
                    <a:lnTo>
                      <a:pt x="5154" y="168"/>
                    </a:lnTo>
                    <a:lnTo>
                      <a:pt x="5154" y="168"/>
                    </a:lnTo>
                    <a:lnTo>
                      <a:pt x="5154" y="168"/>
                    </a:lnTo>
                    <a:lnTo>
                      <a:pt x="5154" y="168"/>
                    </a:lnTo>
                    <a:lnTo>
                      <a:pt x="5154" y="168"/>
                    </a:lnTo>
                    <a:lnTo>
                      <a:pt x="5154" y="168"/>
                    </a:lnTo>
                    <a:lnTo>
                      <a:pt x="5154" y="168"/>
                    </a:lnTo>
                    <a:lnTo>
                      <a:pt x="5154" y="174"/>
                    </a:lnTo>
                    <a:lnTo>
                      <a:pt x="5154" y="174"/>
                    </a:lnTo>
                    <a:lnTo>
                      <a:pt x="5154" y="174"/>
                    </a:lnTo>
                    <a:lnTo>
                      <a:pt x="5154" y="174"/>
                    </a:lnTo>
                    <a:lnTo>
                      <a:pt x="5154" y="174"/>
                    </a:lnTo>
                    <a:lnTo>
                      <a:pt x="5154" y="174"/>
                    </a:lnTo>
                    <a:lnTo>
                      <a:pt x="5154" y="174"/>
                    </a:lnTo>
                    <a:lnTo>
                      <a:pt x="5154" y="174"/>
                    </a:lnTo>
                    <a:lnTo>
                      <a:pt x="5154" y="174"/>
                    </a:lnTo>
                    <a:lnTo>
                      <a:pt x="5154" y="174"/>
                    </a:lnTo>
                    <a:lnTo>
                      <a:pt x="5154" y="174"/>
                    </a:lnTo>
                    <a:lnTo>
                      <a:pt x="5154" y="174"/>
                    </a:lnTo>
                    <a:lnTo>
                      <a:pt x="5154" y="174"/>
                    </a:lnTo>
                    <a:lnTo>
                      <a:pt x="5154" y="174"/>
                    </a:lnTo>
                    <a:lnTo>
                      <a:pt x="5154" y="174"/>
                    </a:lnTo>
                    <a:lnTo>
                      <a:pt x="5154" y="174"/>
                    </a:lnTo>
                    <a:lnTo>
                      <a:pt x="5154" y="174"/>
                    </a:lnTo>
                    <a:lnTo>
                      <a:pt x="5154" y="168"/>
                    </a:lnTo>
                    <a:lnTo>
                      <a:pt x="5154" y="168"/>
                    </a:lnTo>
                    <a:lnTo>
                      <a:pt x="5154" y="168"/>
                    </a:lnTo>
                    <a:lnTo>
                      <a:pt x="5154" y="168"/>
                    </a:lnTo>
                    <a:lnTo>
                      <a:pt x="5154" y="168"/>
                    </a:lnTo>
                    <a:lnTo>
                      <a:pt x="5154" y="168"/>
                    </a:lnTo>
                    <a:lnTo>
                      <a:pt x="5154" y="168"/>
                    </a:lnTo>
                    <a:lnTo>
                      <a:pt x="5154" y="168"/>
                    </a:lnTo>
                    <a:lnTo>
                      <a:pt x="5154" y="162"/>
                    </a:lnTo>
                    <a:lnTo>
                      <a:pt x="5154" y="162"/>
                    </a:lnTo>
                    <a:lnTo>
                      <a:pt x="5154" y="162"/>
                    </a:lnTo>
                    <a:lnTo>
                      <a:pt x="5154" y="162"/>
                    </a:lnTo>
                    <a:lnTo>
                      <a:pt x="5154" y="162"/>
                    </a:lnTo>
                    <a:lnTo>
                      <a:pt x="5154" y="162"/>
                    </a:lnTo>
                    <a:lnTo>
                      <a:pt x="5154" y="156"/>
                    </a:lnTo>
                    <a:lnTo>
                      <a:pt x="5154" y="156"/>
                    </a:lnTo>
                    <a:lnTo>
                      <a:pt x="5154" y="156"/>
                    </a:lnTo>
                    <a:lnTo>
                      <a:pt x="5154" y="156"/>
                    </a:lnTo>
                    <a:lnTo>
                      <a:pt x="5154" y="156"/>
                    </a:lnTo>
                    <a:lnTo>
                      <a:pt x="5154" y="156"/>
                    </a:lnTo>
                    <a:lnTo>
                      <a:pt x="5154" y="156"/>
                    </a:lnTo>
                    <a:lnTo>
                      <a:pt x="5154" y="150"/>
                    </a:lnTo>
                    <a:lnTo>
                      <a:pt x="5154" y="150"/>
                    </a:lnTo>
                    <a:lnTo>
                      <a:pt x="5154" y="150"/>
                    </a:lnTo>
                    <a:lnTo>
                      <a:pt x="5154" y="150"/>
                    </a:lnTo>
                    <a:lnTo>
                      <a:pt x="5154" y="150"/>
                    </a:lnTo>
                    <a:lnTo>
                      <a:pt x="5154" y="150"/>
                    </a:lnTo>
                    <a:lnTo>
                      <a:pt x="5154" y="150"/>
                    </a:lnTo>
                    <a:lnTo>
                      <a:pt x="5154" y="144"/>
                    </a:lnTo>
                    <a:lnTo>
                      <a:pt x="5154" y="144"/>
                    </a:lnTo>
                    <a:lnTo>
                      <a:pt x="5154" y="144"/>
                    </a:lnTo>
                    <a:lnTo>
                      <a:pt x="5154" y="144"/>
                    </a:lnTo>
                    <a:lnTo>
                      <a:pt x="5154" y="144"/>
                    </a:lnTo>
                    <a:lnTo>
                      <a:pt x="5154" y="144"/>
                    </a:lnTo>
                    <a:lnTo>
                      <a:pt x="5154" y="144"/>
                    </a:lnTo>
                    <a:lnTo>
                      <a:pt x="5154" y="138"/>
                    </a:lnTo>
                    <a:lnTo>
                      <a:pt x="5154" y="138"/>
                    </a:lnTo>
                    <a:lnTo>
                      <a:pt x="5154" y="138"/>
                    </a:lnTo>
                    <a:lnTo>
                      <a:pt x="5154" y="138"/>
                    </a:lnTo>
                    <a:lnTo>
                      <a:pt x="5154" y="138"/>
                    </a:lnTo>
                    <a:lnTo>
                      <a:pt x="5154" y="138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34" name="Rectangle 62"/>
              <p:cNvSpPr>
                <a:spLocks noChangeArrowheads="1"/>
              </p:cNvSpPr>
              <p:nvPr/>
            </p:nvSpPr>
            <p:spPr bwMode="auto">
              <a:xfrm>
                <a:off x="1797" y="3480"/>
                <a:ext cx="294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DISP_Y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2435" name="Rectangle 63"/>
              <p:cNvSpPr>
                <a:spLocks noChangeArrowheads="1"/>
              </p:cNvSpPr>
              <p:nvPr/>
            </p:nvSpPr>
            <p:spPr bwMode="auto">
              <a:xfrm>
                <a:off x="645" y="3594"/>
                <a:ext cx="4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36" name="Rectangle 64"/>
              <p:cNvSpPr>
                <a:spLocks noChangeArrowheads="1"/>
              </p:cNvSpPr>
              <p:nvPr/>
            </p:nvSpPr>
            <p:spPr bwMode="auto">
              <a:xfrm>
                <a:off x="1017" y="3594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37" name="Rectangle 65"/>
              <p:cNvSpPr>
                <a:spLocks noChangeArrowheads="1"/>
              </p:cNvSpPr>
              <p:nvPr/>
            </p:nvSpPr>
            <p:spPr bwMode="auto">
              <a:xfrm>
                <a:off x="1089" y="3582"/>
                <a:ext cx="60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38" name="Rectangle 66"/>
              <p:cNvSpPr>
                <a:spLocks noChangeArrowheads="1"/>
              </p:cNvSpPr>
              <p:nvPr/>
            </p:nvSpPr>
            <p:spPr bwMode="auto">
              <a:xfrm>
                <a:off x="1203" y="3594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39" name="Rectangle 67"/>
              <p:cNvSpPr>
                <a:spLocks noChangeArrowheads="1"/>
              </p:cNvSpPr>
              <p:nvPr/>
            </p:nvSpPr>
            <p:spPr bwMode="auto">
              <a:xfrm>
                <a:off x="1479" y="3594"/>
                <a:ext cx="4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40" name="Rectangle 68"/>
              <p:cNvSpPr>
                <a:spLocks noChangeArrowheads="1"/>
              </p:cNvSpPr>
              <p:nvPr/>
            </p:nvSpPr>
            <p:spPr bwMode="auto">
              <a:xfrm>
                <a:off x="1575" y="3570"/>
                <a:ext cx="30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41" name="Rectangle 69"/>
              <p:cNvSpPr>
                <a:spLocks noChangeArrowheads="1"/>
              </p:cNvSpPr>
              <p:nvPr/>
            </p:nvSpPr>
            <p:spPr bwMode="auto">
              <a:xfrm>
                <a:off x="1773" y="3594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42" name="Rectangle 70"/>
              <p:cNvSpPr>
                <a:spLocks noChangeArrowheads="1"/>
              </p:cNvSpPr>
              <p:nvPr/>
            </p:nvSpPr>
            <p:spPr bwMode="auto">
              <a:xfrm>
                <a:off x="1863" y="3594"/>
                <a:ext cx="186" cy="18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43" name="Rectangle 71"/>
              <p:cNvSpPr>
                <a:spLocks noChangeArrowheads="1"/>
              </p:cNvSpPr>
              <p:nvPr/>
            </p:nvSpPr>
            <p:spPr bwMode="auto">
              <a:xfrm>
                <a:off x="2139" y="3594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44" name="Rectangle 72"/>
              <p:cNvSpPr>
                <a:spLocks noChangeArrowheads="1"/>
              </p:cNvSpPr>
              <p:nvPr/>
            </p:nvSpPr>
            <p:spPr bwMode="auto">
              <a:xfrm>
                <a:off x="2361" y="3570"/>
                <a:ext cx="30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45" name="Rectangle 73"/>
              <p:cNvSpPr>
                <a:spLocks noChangeArrowheads="1"/>
              </p:cNvSpPr>
              <p:nvPr/>
            </p:nvSpPr>
            <p:spPr bwMode="auto">
              <a:xfrm>
                <a:off x="2541" y="3594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46" name="Rectangle 74"/>
              <p:cNvSpPr>
                <a:spLocks noChangeArrowheads="1"/>
              </p:cNvSpPr>
              <p:nvPr/>
            </p:nvSpPr>
            <p:spPr bwMode="auto">
              <a:xfrm>
                <a:off x="2685" y="3594"/>
                <a:ext cx="4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47" name="Rectangle 75"/>
              <p:cNvSpPr>
                <a:spLocks noChangeArrowheads="1"/>
              </p:cNvSpPr>
              <p:nvPr/>
            </p:nvSpPr>
            <p:spPr bwMode="auto">
              <a:xfrm>
                <a:off x="2727" y="3594"/>
                <a:ext cx="4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48" name="Rectangle 76"/>
              <p:cNvSpPr>
                <a:spLocks noChangeArrowheads="1"/>
              </p:cNvSpPr>
              <p:nvPr/>
            </p:nvSpPr>
            <p:spPr bwMode="auto">
              <a:xfrm>
                <a:off x="3075" y="3594"/>
                <a:ext cx="36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49" name="Rectangle 77"/>
              <p:cNvSpPr>
                <a:spLocks noChangeArrowheads="1"/>
              </p:cNvSpPr>
              <p:nvPr/>
            </p:nvSpPr>
            <p:spPr bwMode="auto">
              <a:xfrm>
                <a:off x="3123" y="3594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50" name="Rectangle 78"/>
              <p:cNvSpPr>
                <a:spLocks noChangeArrowheads="1"/>
              </p:cNvSpPr>
              <p:nvPr/>
            </p:nvSpPr>
            <p:spPr bwMode="auto">
              <a:xfrm>
                <a:off x="3123" y="3594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51" name="Rectangle 79"/>
              <p:cNvSpPr>
                <a:spLocks noChangeArrowheads="1"/>
              </p:cNvSpPr>
              <p:nvPr/>
            </p:nvSpPr>
            <p:spPr bwMode="auto">
              <a:xfrm>
                <a:off x="3123" y="3594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52" name="Rectangle 80"/>
              <p:cNvSpPr>
                <a:spLocks noChangeArrowheads="1"/>
              </p:cNvSpPr>
              <p:nvPr/>
            </p:nvSpPr>
            <p:spPr bwMode="auto">
              <a:xfrm>
                <a:off x="3135" y="3594"/>
                <a:ext cx="30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53" name="Rectangle 81"/>
              <p:cNvSpPr>
                <a:spLocks noChangeArrowheads="1"/>
              </p:cNvSpPr>
              <p:nvPr/>
            </p:nvSpPr>
            <p:spPr bwMode="auto">
              <a:xfrm>
                <a:off x="3465" y="3594"/>
                <a:ext cx="4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54" name="Rectangle 82"/>
              <p:cNvSpPr>
                <a:spLocks noChangeArrowheads="1"/>
              </p:cNvSpPr>
              <p:nvPr/>
            </p:nvSpPr>
            <p:spPr bwMode="auto">
              <a:xfrm>
                <a:off x="3513" y="3594"/>
                <a:ext cx="4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55" name="Rectangle 83"/>
              <p:cNvSpPr>
                <a:spLocks noChangeArrowheads="1"/>
              </p:cNvSpPr>
              <p:nvPr/>
            </p:nvSpPr>
            <p:spPr bwMode="auto">
              <a:xfrm>
                <a:off x="3843" y="3594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56" name="Rectangle 84"/>
              <p:cNvSpPr>
                <a:spLocks noChangeArrowheads="1"/>
              </p:cNvSpPr>
              <p:nvPr/>
            </p:nvSpPr>
            <p:spPr bwMode="auto">
              <a:xfrm>
                <a:off x="3843" y="3594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57" name="Rectangle 85"/>
              <p:cNvSpPr>
                <a:spLocks noChangeArrowheads="1"/>
              </p:cNvSpPr>
              <p:nvPr/>
            </p:nvSpPr>
            <p:spPr bwMode="auto">
              <a:xfrm>
                <a:off x="3993" y="3594"/>
                <a:ext cx="9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58" name="Rectangle 86"/>
              <p:cNvSpPr>
                <a:spLocks noChangeArrowheads="1"/>
              </p:cNvSpPr>
              <p:nvPr/>
            </p:nvSpPr>
            <p:spPr bwMode="auto">
              <a:xfrm>
                <a:off x="4179" y="3594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59" name="Rectangle 87"/>
              <p:cNvSpPr>
                <a:spLocks noChangeArrowheads="1"/>
              </p:cNvSpPr>
              <p:nvPr/>
            </p:nvSpPr>
            <p:spPr bwMode="auto">
              <a:xfrm>
                <a:off x="4689" y="3594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60" name="Rectangle 88"/>
              <p:cNvSpPr>
                <a:spLocks noChangeArrowheads="1"/>
              </p:cNvSpPr>
              <p:nvPr/>
            </p:nvSpPr>
            <p:spPr bwMode="auto">
              <a:xfrm>
                <a:off x="4755" y="3594"/>
                <a:ext cx="36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62" name="Rectangle 90"/>
              <p:cNvSpPr>
                <a:spLocks noChangeArrowheads="1"/>
              </p:cNvSpPr>
              <p:nvPr/>
            </p:nvSpPr>
            <p:spPr bwMode="auto">
              <a:xfrm>
                <a:off x="5019" y="3594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63" name="Rectangle 91"/>
              <p:cNvSpPr>
                <a:spLocks noChangeArrowheads="1"/>
              </p:cNvSpPr>
              <p:nvPr/>
            </p:nvSpPr>
            <p:spPr bwMode="auto">
              <a:xfrm>
                <a:off x="5199" y="3594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64" name="Rectangle 92"/>
              <p:cNvSpPr>
                <a:spLocks noChangeArrowheads="1"/>
              </p:cNvSpPr>
              <p:nvPr/>
            </p:nvSpPr>
            <p:spPr bwMode="auto">
              <a:xfrm>
                <a:off x="5283" y="3594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46" name="Text Box 9"/>
            <p:cNvSpPr txBox="1">
              <a:spLocks noChangeArrowheads="1"/>
            </p:cNvSpPr>
            <p:nvPr/>
          </p:nvSpPr>
          <p:spPr bwMode="auto">
            <a:xfrm>
              <a:off x="26734" y="5576425"/>
              <a:ext cx="723331" cy="4283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0488" tIns="44450" rIns="90488" bIns="4445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1100" dirty="0">
                  <a:solidFill>
                    <a:srgbClr val="800080"/>
                  </a:solidFill>
                  <a:latin typeface="Arial" pitchFamily="34" charset="0"/>
                  <a:cs typeface="Arial" pitchFamily="34" charset="0"/>
                </a:rPr>
                <a:t>c</a:t>
              </a:r>
              <a:r>
                <a:rPr lang="en-US" sz="1100" dirty="0" smtClean="0">
                  <a:solidFill>
                    <a:srgbClr val="800080"/>
                  </a:solidFill>
                  <a:latin typeface="Arial" pitchFamily="34" charset="0"/>
                  <a:cs typeface="Arial" pitchFamily="34" charset="0"/>
                </a:rPr>
                <a:t>athode end</a:t>
              </a:r>
              <a:endParaRPr lang="en-US" sz="1100" dirty="0">
                <a:solidFill>
                  <a:srgbClr val="80008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7" name="AutoShape 3"/>
            <p:cNvSpPr>
              <a:spLocks/>
            </p:cNvSpPr>
            <p:nvPr/>
          </p:nvSpPr>
          <p:spPr bwMode="auto">
            <a:xfrm rot="16200000" flipV="1">
              <a:off x="4877804" y="5073052"/>
              <a:ext cx="177892" cy="1381125"/>
            </a:xfrm>
            <a:prstGeom prst="leftBrace">
              <a:avLst>
                <a:gd name="adj1" fmla="val 163981"/>
                <a:gd name="adj2" fmla="val 50000"/>
              </a:avLst>
            </a:prstGeom>
            <a:noFill/>
            <a:ln w="12699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endParaRPr lang="en-US"/>
            </a:p>
          </p:txBody>
        </p:sp>
        <p:sp>
          <p:nvSpPr>
            <p:cNvPr id="148" name="Text Box 9"/>
            <p:cNvSpPr txBox="1">
              <a:spLocks noChangeArrowheads="1"/>
            </p:cNvSpPr>
            <p:nvPr/>
          </p:nvSpPr>
          <p:spPr bwMode="auto">
            <a:xfrm>
              <a:off x="1361315" y="5677472"/>
              <a:ext cx="753678" cy="2590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0488" tIns="44450" rIns="90488" bIns="4445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1100" dirty="0" smtClean="0">
                  <a:solidFill>
                    <a:srgbClr val="800080"/>
                  </a:solidFill>
                  <a:latin typeface="Arial" pitchFamily="34" charset="0"/>
                  <a:cs typeface="Arial" pitchFamily="34" charset="0"/>
                </a:rPr>
                <a:t>1</a:t>
              </a:r>
              <a:r>
                <a:rPr lang="en-US" sz="1100" dirty="0" smtClean="0">
                  <a:solidFill>
                    <a:srgbClr val="800080"/>
                  </a:solidFill>
                  <a:latin typeface="Arial"/>
                  <a:cs typeface="Arial"/>
                </a:rPr>
                <a:t>5</a:t>
              </a:r>
              <a:r>
                <a:rPr lang="en-US" sz="1100" baseline="30000" dirty="0" smtClean="0">
                  <a:solidFill>
                    <a:srgbClr val="800080"/>
                  </a:solidFill>
                  <a:latin typeface="Arial"/>
                  <a:cs typeface="Arial"/>
                </a:rPr>
                <a:t>0</a:t>
              </a:r>
              <a:r>
                <a:rPr lang="en-US" sz="1100" dirty="0" smtClean="0">
                  <a:solidFill>
                    <a:srgbClr val="800080"/>
                  </a:solidFill>
                  <a:latin typeface="Arial"/>
                  <a:cs typeface="Arial"/>
                </a:rPr>
                <a:t> </a:t>
              </a:r>
              <a:r>
                <a:rPr lang="en-US" sz="1100" dirty="0" smtClean="0">
                  <a:solidFill>
                    <a:srgbClr val="800080"/>
                  </a:solidFill>
                  <a:latin typeface="Arial" pitchFamily="34" charset="0"/>
                  <a:cs typeface="Arial" pitchFamily="34" charset="0"/>
                </a:rPr>
                <a:t>bend</a:t>
              </a:r>
              <a:endParaRPr lang="en-US" sz="1100" dirty="0">
                <a:solidFill>
                  <a:srgbClr val="80008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9" name="Text Box 9"/>
            <p:cNvSpPr txBox="1">
              <a:spLocks noChangeArrowheads="1"/>
            </p:cNvSpPr>
            <p:nvPr/>
          </p:nvSpPr>
          <p:spPr bwMode="auto">
            <a:xfrm>
              <a:off x="2741738" y="5836289"/>
              <a:ext cx="996153" cy="2590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0488" tIns="44450" rIns="90488" bIns="4445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1100" dirty="0" smtClean="0">
                  <a:solidFill>
                    <a:srgbClr val="800080"/>
                  </a:solidFill>
                  <a:latin typeface="Arial" pitchFamily="34" charset="0"/>
                  <a:cs typeface="Arial" pitchFamily="34" charset="0"/>
                </a:rPr>
                <a:t>Wien Filter</a:t>
              </a:r>
              <a:endParaRPr lang="en-US" sz="1100" dirty="0">
                <a:solidFill>
                  <a:srgbClr val="80008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0" name="Text Box 9"/>
            <p:cNvSpPr txBox="1">
              <a:spLocks noChangeArrowheads="1"/>
            </p:cNvSpPr>
            <p:nvPr/>
          </p:nvSpPr>
          <p:spPr bwMode="auto">
            <a:xfrm>
              <a:off x="4507532" y="5830724"/>
              <a:ext cx="929540" cy="2590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0488" tIns="44450" rIns="90488" bIns="4445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1100" dirty="0" smtClean="0">
                  <a:solidFill>
                    <a:srgbClr val="800080"/>
                  </a:solidFill>
                  <a:latin typeface="Arial" pitchFamily="34" charset="0"/>
                  <a:cs typeface="Arial" pitchFamily="34" charset="0"/>
                </a:rPr>
                <a:t>Choppers</a:t>
              </a:r>
              <a:endParaRPr lang="en-US" sz="1100" dirty="0">
                <a:solidFill>
                  <a:srgbClr val="80008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1" name="Text Box 9"/>
            <p:cNvSpPr txBox="1">
              <a:spLocks noChangeArrowheads="1"/>
            </p:cNvSpPr>
            <p:nvPr/>
          </p:nvSpPr>
          <p:spPr bwMode="auto">
            <a:xfrm>
              <a:off x="6065348" y="5651726"/>
              <a:ext cx="773855" cy="2590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0488" tIns="44450" rIns="90488" bIns="4445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1100" dirty="0" err="1" smtClean="0">
                  <a:solidFill>
                    <a:srgbClr val="800080"/>
                  </a:solidFill>
                  <a:latin typeface="Arial" pitchFamily="34" charset="0"/>
                  <a:cs typeface="Arial" pitchFamily="34" charset="0"/>
                </a:rPr>
                <a:t>Buncher</a:t>
              </a:r>
              <a:endParaRPr lang="en-US" sz="1100" dirty="0">
                <a:solidFill>
                  <a:srgbClr val="800080"/>
                </a:solidFill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152" name="Straight Arrow Connector 151"/>
            <p:cNvCxnSpPr/>
            <p:nvPr/>
          </p:nvCxnSpPr>
          <p:spPr bwMode="auto">
            <a:xfrm flipV="1">
              <a:off x="1071027" y="5632321"/>
              <a:ext cx="3696" cy="278450"/>
            </a:xfrm>
            <a:prstGeom prst="straightConnector1">
              <a:avLst/>
            </a:prstGeom>
            <a:solidFill>
              <a:schemeClr val="accent1"/>
            </a:solidFill>
            <a:ln w="12699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55" name="Text Box 9"/>
            <p:cNvSpPr txBox="1">
              <a:spLocks noChangeArrowheads="1"/>
            </p:cNvSpPr>
            <p:nvPr/>
          </p:nvSpPr>
          <p:spPr bwMode="auto">
            <a:xfrm>
              <a:off x="822478" y="5857681"/>
              <a:ext cx="550160" cy="2590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0488" tIns="44450" rIns="90488" bIns="4445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1100" dirty="0" smtClean="0">
                  <a:solidFill>
                    <a:srgbClr val="800080"/>
                  </a:solidFill>
                  <a:latin typeface="Arial" pitchFamily="34" charset="0"/>
                  <a:cs typeface="Arial" pitchFamily="34" charset="0"/>
                </a:rPr>
                <a:t>sol 1</a:t>
              </a:r>
              <a:endParaRPr lang="en-US" sz="1100" dirty="0">
                <a:solidFill>
                  <a:srgbClr val="80008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0" name="Text Box 9"/>
            <p:cNvSpPr txBox="1">
              <a:spLocks noChangeArrowheads="1"/>
            </p:cNvSpPr>
            <p:nvPr/>
          </p:nvSpPr>
          <p:spPr bwMode="auto">
            <a:xfrm>
              <a:off x="2134043" y="5840586"/>
              <a:ext cx="550160" cy="2590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0488" tIns="44450" rIns="90488" bIns="4445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1100" dirty="0" smtClean="0">
                  <a:solidFill>
                    <a:srgbClr val="800080"/>
                  </a:solidFill>
                  <a:latin typeface="Arial" pitchFamily="34" charset="0"/>
                  <a:cs typeface="Arial" pitchFamily="34" charset="0"/>
                </a:rPr>
                <a:t>sol </a:t>
              </a:r>
              <a:r>
                <a:rPr lang="en-US" sz="1100" dirty="0">
                  <a:solidFill>
                    <a:srgbClr val="800080"/>
                  </a:solidFill>
                  <a:latin typeface="Arial" pitchFamily="34" charset="0"/>
                  <a:cs typeface="Arial" pitchFamily="34" charset="0"/>
                </a:rPr>
                <a:t>2</a:t>
              </a:r>
            </a:p>
          </p:txBody>
        </p:sp>
        <p:sp>
          <p:nvSpPr>
            <p:cNvPr id="161" name="AutoShape 3"/>
            <p:cNvSpPr>
              <a:spLocks/>
            </p:cNvSpPr>
            <p:nvPr/>
          </p:nvSpPr>
          <p:spPr bwMode="auto">
            <a:xfrm rot="16200000" flipV="1">
              <a:off x="3072923" y="5099519"/>
              <a:ext cx="177892" cy="1276347"/>
            </a:xfrm>
            <a:prstGeom prst="leftBrace">
              <a:avLst>
                <a:gd name="adj1" fmla="val 163981"/>
                <a:gd name="adj2" fmla="val 50000"/>
              </a:avLst>
            </a:prstGeom>
            <a:noFill/>
            <a:ln w="12699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endParaRPr lang="en-US"/>
            </a:p>
          </p:txBody>
        </p:sp>
        <p:sp>
          <p:nvSpPr>
            <p:cNvPr id="162" name="Text Box 9"/>
            <p:cNvSpPr txBox="1">
              <a:spLocks noChangeArrowheads="1"/>
            </p:cNvSpPr>
            <p:nvPr/>
          </p:nvSpPr>
          <p:spPr bwMode="auto">
            <a:xfrm>
              <a:off x="7337508" y="5833820"/>
              <a:ext cx="550160" cy="2590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0488" tIns="44450" rIns="90488" bIns="4445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1100" dirty="0" smtClean="0">
                  <a:solidFill>
                    <a:srgbClr val="800080"/>
                  </a:solidFill>
                  <a:latin typeface="Arial" pitchFamily="34" charset="0"/>
                  <a:cs typeface="Arial" pitchFamily="34" charset="0"/>
                </a:rPr>
                <a:t>sol 3</a:t>
              </a:r>
              <a:endParaRPr lang="en-US" sz="1100" dirty="0">
                <a:solidFill>
                  <a:srgbClr val="800080"/>
                </a:solidFill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165" name="Straight Arrow Connector 164"/>
            <p:cNvCxnSpPr/>
            <p:nvPr/>
          </p:nvCxnSpPr>
          <p:spPr bwMode="auto">
            <a:xfrm flipV="1">
              <a:off x="2396418" y="5633575"/>
              <a:ext cx="3696" cy="278450"/>
            </a:xfrm>
            <a:prstGeom prst="straightConnector1">
              <a:avLst/>
            </a:prstGeom>
            <a:solidFill>
              <a:schemeClr val="accent1"/>
            </a:solidFill>
            <a:ln w="12699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66" name="Straight Arrow Connector 165"/>
            <p:cNvCxnSpPr/>
            <p:nvPr/>
          </p:nvCxnSpPr>
          <p:spPr bwMode="auto">
            <a:xfrm flipV="1">
              <a:off x="7590888" y="5622376"/>
              <a:ext cx="3696" cy="278450"/>
            </a:xfrm>
            <a:prstGeom prst="straightConnector1">
              <a:avLst/>
            </a:prstGeom>
            <a:solidFill>
              <a:schemeClr val="accent1"/>
            </a:solidFill>
            <a:ln w="12699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sp>
        <p:nvSpPr>
          <p:cNvPr id="153" name="TextBox 152"/>
          <p:cNvSpPr txBox="1"/>
          <p:nvPr/>
        </p:nvSpPr>
        <p:spPr>
          <a:xfrm>
            <a:off x="2257425" y="4399724"/>
            <a:ext cx="4794835" cy="1661993"/>
          </a:xfrm>
          <a:prstGeom prst="rect">
            <a:avLst/>
          </a:prstGeom>
          <a:noFill/>
          <a:ln w="19050">
            <a:solidFill>
              <a:srgbClr val="7030A0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b="1" dirty="0" smtClean="0"/>
              <a:t>Wien Filter - Combined magnetic and electric field</a:t>
            </a:r>
          </a:p>
          <a:p>
            <a:r>
              <a:rPr lang="en-US" sz="1200" dirty="0" smtClean="0"/>
              <a:t>(balance between magnetic and electric forces preserves trajectory) </a:t>
            </a:r>
          </a:p>
          <a:p>
            <a:r>
              <a:rPr lang="en-US" sz="1200" dirty="0"/>
              <a:t>#</a:t>
            </a:r>
          </a:p>
          <a:p>
            <a:r>
              <a:rPr lang="en-US" sz="1100" dirty="0"/>
              <a:t>$</a:t>
            </a:r>
            <a:r>
              <a:rPr lang="en-US" sz="1100" dirty="0" err="1"/>
              <a:t>fiwienn</a:t>
            </a:r>
            <a:r>
              <a:rPr lang="en-US" sz="1100" dirty="0"/>
              <a:t>=30;  =&gt;          30</a:t>
            </a:r>
          </a:p>
          <a:p>
            <a:r>
              <a:rPr lang="en-US" sz="1100" dirty="0"/>
              <a:t>$</a:t>
            </a:r>
            <a:r>
              <a:rPr lang="en-US" sz="1100" dirty="0" err="1"/>
              <a:t>Lwienn</a:t>
            </a:r>
            <a:r>
              <a:rPr lang="en-US" sz="1100" dirty="0"/>
              <a:t>=30.95;  =&gt;       30.95</a:t>
            </a:r>
          </a:p>
          <a:p>
            <a:r>
              <a:rPr lang="en-US" sz="1100" dirty="0"/>
              <a:t>   $</a:t>
            </a:r>
            <a:r>
              <a:rPr lang="en-US" sz="1100" dirty="0" err="1"/>
              <a:t>FIwienn</a:t>
            </a:r>
            <a:r>
              <a:rPr lang="en-US" sz="1100" dirty="0"/>
              <a:t>=$</a:t>
            </a:r>
            <a:r>
              <a:rPr lang="en-US" sz="1100" dirty="0" err="1"/>
              <a:t>fiwienn</a:t>
            </a:r>
            <a:r>
              <a:rPr lang="en-US" sz="1100" dirty="0"/>
              <a:t>*$PI/180;  =&gt; 0.523598776</a:t>
            </a:r>
          </a:p>
          <a:p>
            <a:r>
              <a:rPr lang="en-US" sz="1100" dirty="0"/>
              <a:t>   $</a:t>
            </a:r>
            <a:r>
              <a:rPr lang="en-US" sz="1100" dirty="0" err="1"/>
              <a:t>Bwienn</a:t>
            </a:r>
            <a:r>
              <a:rPr lang="en-US" sz="1100" dirty="0"/>
              <a:t>=$</a:t>
            </a:r>
            <a:r>
              <a:rPr lang="en-US" sz="1100" dirty="0" err="1"/>
              <a:t>FIwienn</a:t>
            </a:r>
            <a:r>
              <a:rPr lang="en-US" sz="1100" dirty="0"/>
              <a:t>*$</a:t>
            </a:r>
            <a:r>
              <a:rPr lang="en-US" sz="1100" dirty="0" err="1"/>
              <a:t>Hr</a:t>
            </a:r>
            <a:r>
              <a:rPr lang="en-US" sz="1100" dirty="0"/>
              <a:t>/$</a:t>
            </a:r>
            <a:r>
              <a:rPr lang="en-US" sz="1100" dirty="0" err="1"/>
              <a:t>Lwienn</a:t>
            </a:r>
            <a:r>
              <a:rPr lang="en-US" sz="1100" dirty="0"/>
              <a:t>;  =&gt;0.0391047416</a:t>
            </a:r>
          </a:p>
          <a:p>
            <a:r>
              <a:rPr lang="en-US" sz="1100" dirty="0"/>
              <a:t>   $</a:t>
            </a:r>
            <a:r>
              <a:rPr lang="en-US" sz="1100" dirty="0" err="1"/>
              <a:t>Ewienn</a:t>
            </a:r>
            <a:r>
              <a:rPr lang="en-US" sz="1100" dirty="0"/>
              <a:t>=-$</a:t>
            </a:r>
            <a:r>
              <a:rPr lang="en-US" sz="1100" dirty="0" err="1"/>
              <a:t>Bwienn</a:t>
            </a:r>
            <a:r>
              <a:rPr lang="en-US" sz="1100" dirty="0"/>
              <a:t>*$beta*$c/1e8;  =&gt; -9.43533688</a:t>
            </a:r>
          </a:p>
          <a:p>
            <a:r>
              <a:rPr lang="en-US" sz="1100" dirty="0"/>
              <a:t>#</a:t>
            </a:r>
          </a:p>
        </p:txBody>
      </p:sp>
    </p:spTree>
    <p:extLst>
      <p:ext uri="{BB962C8B-B14F-4D97-AF65-F5344CB8AC3E}">
        <p14:creationId xmlns:p14="http://schemas.microsoft.com/office/powerpoint/2010/main" val="4252811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37"/>
          <p:cNvSpPr>
            <a:spLocks noGrp="1" noChangeArrowheads="1"/>
          </p:cNvSpPr>
          <p:nvPr>
            <p:ph type="ftr" sz="quarter" idx="10"/>
          </p:nvPr>
        </p:nvSpPr>
        <p:spPr bwMode="auto">
          <a:xfrm>
            <a:off x="5334000" y="6569075"/>
            <a:ext cx="3005138" cy="288925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1100" dirty="0" smtClean="0">
                <a:solidFill>
                  <a:srgbClr val="7030A0"/>
                </a:solidFill>
                <a:ea typeface="MS PGothic" pitchFamily="34" charset="-128"/>
              </a:rPr>
              <a:t>UITF Mtg. JLAB, March 18, 2016  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0" y="223838"/>
            <a:ext cx="9144000" cy="387350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Cathode</a:t>
            </a:r>
            <a:r>
              <a:rPr lang="en-US" sz="3200" kern="0" dirty="0" smtClean="0">
                <a:solidFill>
                  <a:srgbClr val="00B050"/>
                </a:solidFill>
                <a:latin typeface="Arial" charset="0"/>
                <a:ea typeface="ＭＳ Ｐゴシック" charset="0"/>
                <a:cs typeface="ＭＳ Ｐゴシック" charset="0"/>
              </a:rPr>
              <a:t>-</a:t>
            </a:r>
            <a:r>
              <a:rPr kumimoji="0" lang="en-US" sz="3200" b="0" i="0" u="none" strike="noStrike" kern="0" cap="none" spc="0" normalizeH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to-¼</a:t>
            </a:r>
            <a:r>
              <a:rPr lang="en-US" sz="3200" kern="0" noProof="0" dirty="0">
                <a:solidFill>
                  <a:srgbClr val="00B050"/>
                </a:solidFill>
                <a:latin typeface="Arial" charset="0"/>
                <a:ea typeface="ＭＳ Ｐゴシック" charset="0"/>
                <a:cs typeface="ＭＳ Ｐゴシック" charset="0"/>
              </a:rPr>
              <a:t>C</a:t>
            </a:r>
            <a:r>
              <a:rPr kumimoji="0" lang="en-US" sz="3200" b="0" i="0" u="none" strike="noStrike" kern="0" cap="none" spc="0" normalizeH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ryo</a:t>
            </a:r>
            <a:r>
              <a:rPr lang="en-US" sz="3200" kern="0" dirty="0" smtClean="0">
                <a:solidFill>
                  <a:srgbClr val="00B050"/>
                </a:solidFill>
                <a:latin typeface="Arial" charset="0"/>
                <a:ea typeface="ＭＳ Ｐゴシック" charset="0"/>
                <a:cs typeface="ＭＳ Ｐゴシック" charset="0"/>
              </a:rPr>
              <a:t> Optics (‘</a:t>
            </a:r>
            <a:r>
              <a:rPr lang="en-US" sz="3200" kern="0" dirty="0" err="1" smtClean="0">
                <a:solidFill>
                  <a:srgbClr val="00B050"/>
                </a:solidFill>
                <a:latin typeface="Arial" charset="0"/>
                <a:ea typeface="ＭＳ Ｐゴシック" charset="0"/>
                <a:cs typeface="ＭＳ Ｐゴシック" charset="0"/>
              </a:rPr>
              <a:t>keV</a:t>
            </a:r>
            <a:r>
              <a:rPr lang="en-US" sz="3200" kern="0" dirty="0" smtClean="0">
                <a:solidFill>
                  <a:srgbClr val="00B050"/>
                </a:solidFill>
                <a:latin typeface="Arial" charset="0"/>
                <a:ea typeface="ＭＳ Ｐゴシック" charset="0"/>
                <a:cs typeface="ＭＳ Ｐゴシック" charset="0"/>
              </a:rPr>
              <a:t>’ beamline)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endParaRPr kumimoji="0" lang="en-US" sz="3200" b="0" i="0" u="none" strike="noStrike" kern="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6734" y="1312500"/>
            <a:ext cx="9008779" cy="2892976"/>
            <a:chOff x="26734" y="3223750"/>
            <a:chExt cx="9008779" cy="2892976"/>
          </a:xfrm>
        </p:grpSpPr>
        <p:grpSp>
          <p:nvGrpSpPr>
            <p:cNvPr id="54" name="Group 6"/>
            <p:cNvGrpSpPr>
              <a:grpSpLocks noChangeAspect="1"/>
            </p:cNvGrpSpPr>
            <p:nvPr/>
          </p:nvGrpSpPr>
          <p:grpSpPr bwMode="auto">
            <a:xfrm>
              <a:off x="388400" y="3223750"/>
              <a:ext cx="8647113" cy="2409825"/>
              <a:chOff x="236" y="2100"/>
              <a:chExt cx="5447" cy="1518"/>
            </a:xfrm>
          </p:grpSpPr>
          <p:sp>
            <p:nvSpPr>
              <p:cNvPr id="55" name="AutoShape 5"/>
              <p:cNvSpPr>
                <a:spLocks noChangeAspect="1" noChangeArrowheads="1" noTextEdit="1"/>
              </p:cNvSpPr>
              <p:nvPr/>
            </p:nvSpPr>
            <p:spPr bwMode="auto">
              <a:xfrm>
                <a:off x="237" y="2100"/>
                <a:ext cx="5298" cy="15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Rectangle 7"/>
              <p:cNvSpPr>
                <a:spLocks noChangeArrowheads="1"/>
              </p:cNvSpPr>
              <p:nvPr/>
            </p:nvSpPr>
            <p:spPr bwMode="auto">
              <a:xfrm>
                <a:off x="385" y="2100"/>
                <a:ext cx="5298" cy="151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" name="Rectangle 8"/>
              <p:cNvSpPr>
                <a:spLocks noChangeArrowheads="1"/>
              </p:cNvSpPr>
              <p:nvPr/>
            </p:nvSpPr>
            <p:spPr bwMode="auto">
              <a:xfrm>
                <a:off x="309" y="2244"/>
                <a:ext cx="5154" cy="1224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" name="Rectangle 9"/>
              <p:cNvSpPr>
                <a:spLocks noChangeArrowheads="1"/>
              </p:cNvSpPr>
              <p:nvPr/>
            </p:nvSpPr>
            <p:spPr bwMode="auto">
              <a:xfrm>
                <a:off x="5355" y="3480"/>
                <a:ext cx="138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8.5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0" name="Rectangle 10"/>
              <p:cNvSpPr>
                <a:spLocks noChangeArrowheads="1"/>
              </p:cNvSpPr>
              <p:nvPr/>
            </p:nvSpPr>
            <p:spPr bwMode="auto">
              <a:xfrm>
                <a:off x="309" y="3480"/>
                <a:ext cx="78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2" name="Rectangle 12"/>
              <p:cNvSpPr>
                <a:spLocks noChangeArrowheads="1"/>
              </p:cNvSpPr>
              <p:nvPr/>
            </p:nvSpPr>
            <p:spPr bwMode="auto">
              <a:xfrm>
                <a:off x="357" y="2178"/>
                <a:ext cx="486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                        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3" name="Rectangle 13"/>
              <p:cNvSpPr>
                <a:spLocks noChangeArrowheads="1"/>
              </p:cNvSpPr>
              <p:nvPr/>
            </p:nvSpPr>
            <p:spPr bwMode="auto">
              <a:xfrm rot="16200000">
                <a:off x="227" y="2205"/>
                <a:ext cx="120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1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2384" name="Rectangle 14"/>
              <p:cNvSpPr>
                <a:spLocks noChangeArrowheads="1"/>
              </p:cNvSpPr>
              <p:nvPr/>
            </p:nvSpPr>
            <p:spPr bwMode="auto">
              <a:xfrm rot="16200000">
                <a:off x="248" y="3384"/>
                <a:ext cx="78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2385" name="Rectangle 15"/>
              <p:cNvSpPr>
                <a:spLocks noChangeArrowheads="1"/>
              </p:cNvSpPr>
              <p:nvPr/>
            </p:nvSpPr>
            <p:spPr bwMode="auto">
              <a:xfrm rot="16200000">
                <a:off x="5481" y="2189"/>
                <a:ext cx="78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1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2388" name="Rectangle 16"/>
              <p:cNvSpPr>
                <a:spLocks noChangeArrowheads="1"/>
              </p:cNvSpPr>
              <p:nvPr/>
            </p:nvSpPr>
            <p:spPr bwMode="auto">
              <a:xfrm rot="16200000">
                <a:off x="5469" y="3371"/>
                <a:ext cx="102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-1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2389" name="Rectangle 17"/>
              <p:cNvSpPr>
                <a:spLocks noChangeArrowheads="1"/>
              </p:cNvSpPr>
              <p:nvPr/>
            </p:nvSpPr>
            <p:spPr bwMode="auto">
              <a:xfrm rot="16200000">
                <a:off x="14" y="2730"/>
                <a:ext cx="546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BETA_X&amp;Y[m]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2390" name="Rectangle 18"/>
              <p:cNvSpPr>
                <a:spLocks noChangeArrowheads="1"/>
              </p:cNvSpPr>
              <p:nvPr/>
            </p:nvSpPr>
            <p:spPr bwMode="auto">
              <a:xfrm rot="16200000">
                <a:off x="5265" y="2747"/>
                <a:ext cx="510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DISP_X&amp;Y[m]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2391" name="Line 19"/>
              <p:cNvSpPr>
                <a:spLocks noChangeShapeType="1"/>
              </p:cNvSpPr>
              <p:nvPr/>
            </p:nvSpPr>
            <p:spPr bwMode="auto">
              <a:xfrm flipH="1">
                <a:off x="5427" y="2364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392" name="Line 20"/>
              <p:cNvSpPr>
                <a:spLocks noChangeShapeType="1"/>
              </p:cNvSpPr>
              <p:nvPr/>
            </p:nvSpPr>
            <p:spPr bwMode="auto">
              <a:xfrm>
                <a:off x="309" y="2364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393" name="Line 21"/>
              <p:cNvSpPr>
                <a:spLocks noChangeShapeType="1"/>
              </p:cNvSpPr>
              <p:nvPr/>
            </p:nvSpPr>
            <p:spPr bwMode="auto">
              <a:xfrm flipV="1">
                <a:off x="819" y="3438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394" name="Line 22"/>
              <p:cNvSpPr>
                <a:spLocks noChangeShapeType="1"/>
              </p:cNvSpPr>
              <p:nvPr/>
            </p:nvSpPr>
            <p:spPr bwMode="auto">
              <a:xfrm>
                <a:off x="819" y="2244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395" name="Line 23"/>
              <p:cNvSpPr>
                <a:spLocks noChangeShapeType="1"/>
              </p:cNvSpPr>
              <p:nvPr/>
            </p:nvSpPr>
            <p:spPr bwMode="auto">
              <a:xfrm flipH="1">
                <a:off x="5427" y="2490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396" name="Line 24"/>
              <p:cNvSpPr>
                <a:spLocks noChangeShapeType="1"/>
              </p:cNvSpPr>
              <p:nvPr/>
            </p:nvSpPr>
            <p:spPr bwMode="auto">
              <a:xfrm>
                <a:off x="309" y="2490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397" name="Line 25"/>
              <p:cNvSpPr>
                <a:spLocks noChangeShapeType="1"/>
              </p:cNvSpPr>
              <p:nvPr/>
            </p:nvSpPr>
            <p:spPr bwMode="auto">
              <a:xfrm flipV="1">
                <a:off x="1335" y="3438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398" name="Line 26"/>
              <p:cNvSpPr>
                <a:spLocks noChangeShapeType="1"/>
              </p:cNvSpPr>
              <p:nvPr/>
            </p:nvSpPr>
            <p:spPr bwMode="auto">
              <a:xfrm>
                <a:off x="1335" y="2244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399" name="Line 27"/>
              <p:cNvSpPr>
                <a:spLocks noChangeShapeType="1"/>
              </p:cNvSpPr>
              <p:nvPr/>
            </p:nvSpPr>
            <p:spPr bwMode="auto">
              <a:xfrm flipH="1">
                <a:off x="5427" y="2610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00" name="Line 28"/>
              <p:cNvSpPr>
                <a:spLocks noChangeShapeType="1"/>
              </p:cNvSpPr>
              <p:nvPr/>
            </p:nvSpPr>
            <p:spPr bwMode="auto">
              <a:xfrm>
                <a:off x="309" y="2610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01" name="Line 29"/>
              <p:cNvSpPr>
                <a:spLocks noChangeShapeType="1"/>
              </p:cNvSpPr>
              <p:nvPr/>
            </p:nvSpPr>
            <p:spPr bwMode="auto">
              <a:xfrm flipV="1">
                <a:off x="1851" y="3438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02" name="Line 30"/>
              <p:cNvSpPr>
                <a:spLocks noChangeShapeType="1"/>
              </p:cNvSpPr>
              <p:nvPr/>
            </p:nvSpPr>
            <p:spPr bwMode="auto">
              <a:xfrm>
                <a:off x="1851" y="2244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03" name="Line 31"/>
              <p:cNvSpPr>
                <a:spLocks noChangeShapeType="1"/>
              </p:cNvSpPr>
              <p:nvPr/>
            </p:nvSpPr>
            <p:spPr bwMode="auto">
              <a:xfrm flipH="1">
                <a:off x="5427" y="2736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04" name="Line 32"/>
              <p:cNvSpPr>
                <a:spLocks noChangeShapeType="1"/>
              </p:cNvSpPr>
              <p:nvPr/>
            </p:nvSpPr>
            <p:spPr bwMode="auto">
              <a:xfrm>
                <a:off x="309" y="2736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05" name="Line 33"/>
              <p:cNvSpPr>
                <a:spLocks noChangeShapeType="1"/>
              </p:cNvSpPr>
              <p:nvPr/>
            </p:nvSpPr>
            <p:spPr bwMode="auto">
              <a:xfrm flipV="1">
                <a:off x="2367" y="3438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06" name="Line 34"/>
              <p:cNvSpPr>
                <a:spLocks noChangeShapeType="1"/>
              </p:cNvSpPr>
              <p:nvPr/>
            </p:nvSpPr>
            <p:spPr bwMode="auto">
              <a:xfrm>
                <a:off x="2367" y="2244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07" name="Line 35"/>
              <p:cNvSpPr>
                <a:spLocks noChangeShapeType="1"/>
              </p:cNvSpPr>
              <p:nvPr/>
            </p:nvSpPr>
            <p:spPr bwMode="auto">
              <a:xfrm flipH="1">
                <a:off x="5427" y="2856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08" name="Line 36"/>
              <p:cNvSpPr>
                <a:spLocks noChangeShapeType="1"/>
              </p:cNvSpPr>
              <p:nvPr/>
            </p:nvSpPr>
            <p:spPr bwMode="auto">
              <a:xfrm>
                <a:off x="309" y="2856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09" name="Line 37"/>
              <p:cNvSpPr>
                <a:spLocks noChangeShapeType="1"/>
              </p:cNvSpPr>
              <p:nvPr/>
            </p:nvSpPr>
            <p:spPr bwMode="auto">
              <a:xfrm flipV="1">
                <a:off x="2883" y="3438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10" name="Line 38"/>
              <p:cNvSpPr>
                <a:spLocks noChangeShapeType="1"/>
              </p:cNvSpPr>
              <p:nvPr/>
            </p:nvSpPr>
            <p:spPr bwMode="auto">
              <a:xfrm>
                <a:off x="2883" y="2244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11" name="Line 39"/>
              <p:cNvSpPr>
                <a:spLocks noChangeShapeType="1"/>
              </p:cNvSpPr>
              <p:nvPr/>
            </p:nvSpPr>
            <p:spPr bwMode="auto">
              <a:xfrm flipH="1">
                <a:off x="5427" y="2982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12" name="Line 40"/>
              <p:cNvSpPr>
                <a:spLocks noChangeShapeType="1"/>
              </p:cNvSpPr>
              <p:nvPr/>
            </p:nvSpPr>
            <p:spPr bwMode="auto">
              <a:xfrm>
                <a:off x="309" y="2982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13" name="Line 41"/>
              <p:cNvSpPr>
                <a:spLocks noChangeShapeType="1"/>
              </p:cNvSpPr>
              <p:nvPr/>
            </p:nvSpPr>
            <p:spPr bwMode="auto">
              <a:xfrm flipV="1">
                <a:off x="3399" y="3438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14" name="Line 42"/>
              <p:cNvSpPr>
                <a:spLocks noChangeShapeType="1"/>
              </p:cNvSpPr>
              <p:nvPr/>
            </p:nvSpPr>
            <p:spPr bwMode="auto">
              <a:xfrm>
                <a:off x="3399" y="2244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15" name="Line 43"/>
              <p:cNvSpPr>
                <a:spLocks noChangeShapeType="1"/>
              </p:cNvSpPr>
              <p:nvPr/>
            </p:nvSpPr>
            <p:spPr bwMode="auto">
              <a:xfrm flipH="1">
                <a:off x="5427" y="3102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16" name="Line 44"/>
              <p:cNvSpPr>
                <a:spLocks noChangeShapeType="1"/>
              </p:cNvSpPr>
              <p:nvPr/>
            </p:nvSpPr>
            <p:spPr bwMode="auto">
              <a:xfrm>
                <a:off x="309" y="3102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17" name="Line 45"/>
              <p:cNvSpPr>
                <a:spLocks noChangeShapeType="1"/>
              </p:cNvSpPr>
              <p:nvPr/>
            </p:nvSpPr>
            <p:spPr bwMode="auto">
              <a:xfrm flipV="1">
                <a:off x="3915" y="3438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18" name="Line 46"/>
              <p:cNvSpPr>
                <a:spLocks noChangeShapeType="1"/>
              </p:cNvSpPr>
              <p:nvPr/>
            </p:nvSpPr>
            <p:spPr bwMode="auto">
              <a:xfrm>
                <a:off x="3915" y="2244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19" name="Line 47"/>
              <p:cNvSpPr>
                <a:spLocks noChangeShapeType="1"/>
              </p:cNvSpPr>
              <p:nvPr/>
            </p:nvSpPr>
            <p:spPr bwMode="auto">
              <a:xfrm flipH="1">
                <a:off x="5427" y="3228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20" name="Line 48"/>
              <p:cNvSpPr>
                <a:spLocks noChangeShapeType="1"/>
              </p:cNvSpPr>
              <p:nvPr/>
            </p:nvSpPr>
            <p:spPr bwMode="auto">
              <a:xfrm>
                <a:off x="309" y="3228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21" name="Line 49"/>
              <p:cNvSpPr>
                <a:spLocks noChangeShapeType="1"/>
              </p:cNvSpPr>
              <p:nvPr/>
            </p:nvSpPr>
            <p:spPr bwMode="auto">
              <a:xfrm flipV="1">
                <a:off x="4431" y="3438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22" name="Line 50"/>
              <p:cNvSpPr>
                <a:spLocks noChangeShapeType="1"/>
              </p:cNvSpPr>
              <p:nvPr/>
            </p:nvSpPr>
            <p:spPr bwMode="auto">
              <a:xfrm>
                <a:off x="4431" y="2244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23" name="Line 51"/>
              <p:cNvSpPr>
                <a:spLocks noChangeShapeType="1"/>
              </p:cNvSpPr>
              <p:nvPr/>
            </p:nvSpPr>
            <p:spPr bwMode="auto">
              <a:xfrm flipH="1">
                <a:off x="5427" y="3348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24" name="Line 52"/>
              <p:cNvSpPr>
                <a:spLocks noChangeShapeType="1"/>
              </p:cNvSpPr>
              <p:nvPr/>
            </p:nvSpPr>
            <p:spPr bwMode="auto">
              <a:xfrm>
                <a:off x="309" y="3348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25" name="Line 53"/>
              <p:cNvSpPr>
                <a:spLocks noChangeShapeType="1"/>
              </p:cNvSpPr>
              <p:nvPr/>
            </p:nvSpPr>
            <p:spPr bwMode="auto">
              <a:xfrm flipV="1">
                <a:off x="4947" y="3438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26" name="Line 54"/>
              <p:cNvSpPr>
                <a:spLocks noChangeShapeType="1"/>
              </p:cNvSpPr>
              <p:nvPr/>
            </p:nvSpPr>
            <p:spPr bwMode="auto">
              <a:xfrm>
                <a:off x="4947" y="2244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27" name="Freeform 55"/>
              <p:cNvSpPr>
                <a:spLocks/>
              </p:cNvSpPr>
              <p:nvPr/>
            </p:nvSpPr>
            <p:spPr bwMode="auto">
              <a:xfrm>
                <a:off x="309" y="2244"/>
                <a:ext cx="5154" cy="1212"/>
              </a:xfrm>
              <a:custGeom>
                <a:avLst/>
                <a:gdLst>
                  <a:gd name="T0" fmla="*/ 300 w 5154"/>
                  <a:gd name="T1" fmla="*/ 258 h 1212"/>
                  <a:gd name="T2" fmla="*/ 612 w 5154"/>
                  <a:gd name="T3" fmla="*/ 990 h 1212"/>
                  <a:gd name="T4" fmla="*/ 924 w 5154"/>
                  <a:gd name="T5" fmla="*/ 1140 h 1212"/>
                  <a:gd name="T6" fmla="*/ 1230 w 5154"/>
                  <a:gd name="T7" fmla="*/ 462 h 1212"/>
                  <a:gd name="T8" fmla="*/ 1542 w 5154"/>
                  <a:gd name="T9" fmla="*/ 1050 h 1212"/>
                  <a:gd name="T10" fmla="*/ 1848 w 5154"/>
                  <a:gd name="T11" fmla="*/ 1200 h 1212"/>
                  <a:gd name="T12" fmla="*/ 2160 w 5154"/>
                  <a:gd name="T13" fmla="*/ 894 h 1212"/>
                  <a:gd name="T14" fmla="*/ 2514 w 5154"/>
                  <a:gd name="T15" fmla="*/ 786 h 1212"/>
                  <a:gd name="T16" fmla="*/ 2814 w 5154"/>
                  <a:gd name="T17" fmla="*/ 1212 h 1212"/>
                  <a:gd name="T18" fmla="*/ 3114 w 5154"/>
                  <a:gd name="T19" fmla="*/ 774 h 1212"/>
                  <a:gd name="T20" fmla="*/ 3456 w 5154"/>
                  <a:gd name="T21" fmla="*/ 852 h 1212"/>
                  <a:gd name="T22" fmla="*/ 3840 w 5154"/>
                  <a:gd name="T23" fmla="*/ 1200 h 1212"/>
                  <a:gd name="T24" fmla="*/ 4140 w 5154"/>
                  <a:gd name="T25" fmla="*/ 1056 h 1212"/>
                  <a:gd name="T26" fmla="*/ 4434 w 5154"/>
                  <a:gd name="T27" fmla="*/ 570 h 1212"/>
                  <a:gd name="T28" fmla="*/ 4734 w 5154"/>
                  <a:gd name="T29" fmla="*/ 942 h 1212"/>
                  <a:gd name="T30" fmla="*/ 5016 w 5154"/>
                  <a:gd name="T31" fmla="*/ 1170 h 1212"/>
                  <a:gd name="T32" fmla="*/ 5154 w 5154"/>
                  <a:gd name="T33" fmla="*/ 1164 h 1212"/>
                  <a:gd name="T34" fmla="*/ 5154 w 5154"/>
                  <a:gd name="T35" fmla="*/ 1182 h 1212"/>
                  <a:gd name="T36" fmla="*/ 5154 w 5154"/>
                  <a:gd name="T37" fmla="*/ 552 h 1212"/>
                  <a:gd name="T38" fmla="*/ 5154 w 5154"/>
                  <a:gd name="T39" fmla="*/ 330 h 1212"/>
                  <a:gd name="T40" fmla="*/ 5154 w 5154"/>
                  <a:gd name="T41" fmla="*/ 72 h 1212"/>
                  <a:gd name="T42" fmla="*/ 5154 w 5154"/>
                  <a:gd name="T43" fmla="*/ 0 h 1212"/>
                  <a:gd name="T44" fmla="*/ 5154 w 5154"/>
                  <a:gd name="T45" fmla="*/ 0 h 1212"/>
                  <a:gd name="T46" fmla="*/ 5154 w 5154"/>
                  <a:gd name="T47" fmla="*/ 0 h 1212"/>
                  <a:gd name="T48" fmla="*/ 5154 w 5154"/>
                  <a:gd name="T49" fmla="*/ 0 h 1212"/>
                  <a:gd name="T50" fmla="*/ 5154 w 5154"/>
                  <a:gd name="T51" fmla="*/ 0 h 1212"/>
                  <a:gd name="T52" fmla="*/ 5154 w 5154"/>
                  <a:gd name="T53" fmla="*/ 0 h 1212"/>
                  <a:gd name="T54" fmla="*/ 5154 w 5154"/>
                  <a:gd name="T55" fmla="*/ 0 h 1212"/>
                  <a:gd name="T56" fmla="*/ 5154 w 5154"/>
                  <a:gd name="T57" fmla="*/ 0 h 1212"/>
                  <a:gd name="T58" fmla="*/ 5154 w 5154"/>
                  <a:gd name="T59" fmla="*/ 0 h 1212"/>
                  <a:gd name="T60" fmla="*/ 5154 w 5154"/>
                  <a:gd name="T61" fmla="*/ 0 h 1212"/>
                  <a:gd name="T62" fmla="*/ 5154 w 5154"/>
                  <a:gd name="T63" fmla="*/ 540 h 1212"/>
                  <a:gd name="T64" fmla="*/ 5154 w 5154"/>
                  <a:gd name="T65" fmla="*/ 0 h 1212"/>
                  <a:gd name="T66" fmla="*/ 5154 w 5154"/>
                  <a:gd name="T67" fmla="*/ 0 h 1212"/>
                  <a:gd name="T68" fmla="*/ 5154 w 5154"/>
                  <a:gd name="T69" fmla="*/ 960 h 1212"/>
                  <a:gd name="T70" fmla="*/ 5154 w 5154"/>
                  <a:gd name="T71" fmla="*/ 1164 h 1212"/>
                  <a:gd name="T72" fmla="*/ 5154 w 5154"/>
                  <a:gd name="T73" fmla="*/ 1158 h 1212"/>
                  <a:gd name="T74" fmla="*/ 5154 w 5154"/>
                  <a:gd name="T75" fmla="*/ 906 h 1212"/>
                  <a:gd name="T76" fmla="*/ 5154 w 5154"/>
                  <a:gd name="T77" fmla="*/ 0 h 1212"/>
                  <a:gd name="T78" fmla="*/ 5154 w 5154"/>
                  <a:gd name="T79" fmla="*/ 0 h 1212"/>
                  <a:gd name="T80" fmla="*/ 5154 w 5154"/>
                  <a:gd name="T81" fmla="*/ 0 h 1212"/>
                  <a:gd name="T82" fmla="*/ 5154 w 5154"/>
                  <a:gd name="T83" fmla="*/ 0 h 1212"/>
                  <a:gd name="T84" fmla="*/ 5154 w 5154"/>
                  <a:gd name="T85" fmla="*/ 0 h 1212"/>
                  <a:gd name="T86" fmla="*/ 5154 w 5154"/>
                  <a:gd name="T87" fmla="*/ 0 h 1212"/>
                  <a:gd name="T88" fmla="*/ 5154 w 5154"/>
                  <a:gd name="T89" fmla="*/ 0 h 1212"/>
                  <a:gd name="T90" fmla="*/ 5154 w 5154"/>
                  <a:gd name="T91" fmla="*/ 0 h 1212"/>
                  <a:gd name="T92" fmla="*/ 5154 w 5154"/>
                  <a:gd name="T93" fmla="*/ 0 h 1212"/>
                  <a:gd name="T94" fmla="*/ 5154 w 5154"/>
                  <a:gd name="T95" fmla="*/ 0 h 1212"/>
                  <a:gd name="T96" fmla="*/ 5154 w 5154"/>
                  <a:gd name="T97" fmla="*/ 0 h 1212"/>
                  <a:gd name="T98" fmla="*/ 5154 w 5154"/>
                  <a:gd name="T99" fmla="*/ 0 h 1212"/>
                  <a:gd name="T100" fmla="*/ 5154 w 5154"/>
                  <a:gd name="T101" fmla="*/ 0 h 1212"/>
                  <a:gd name="T102" fmla="*/ 5154 w 5154"/>
                  <a:gd name="T103" fmla="*/ 0 h 1212"/>
                  <a:gd name="T104" fmla="*/ 5154 w 5154"/>
                  <a:gd name="T105" fmla="*/ 0 h 1212"/>
                  <a:gd name="T106" fmla="*/ 5154 w 5154"/>
                  <a:gd name="T107" fmla="*/ 0 h 1212"/>
                  <a:gd name="T108" fmla="*/ 5154 w 5154"/>
                  <a:gd name="T109" fmla="*/ 0 h 1212"/>
                  <a:gd name="T110" fmla="*/ 5154 w 5154"/>
                  <a:gd name="T111" fmla="*/ 0 h 1212"/>
                  <a:gd name="T112" fmla="*/ 5154 w 5154"/>
                  <a:gd name="T113" fmla="*/ 0 h 1212"/>
                  <a:gd name="T114" fmla="*/ 5154 w 5154"/>
                  <a:gd name="T115" fmla="*/ 0 h 1212"/>
                  <a:gd name="T116" fmla="*/ 5154 w 5154"/>
                  <a:gd name="T117" fmla="*/ 0 h 1212"/>
                  <a:gd name="T118" fmla="*/ 5154 w 5154"/>
                  <a:gd name="T119" fmla="*/ 0 h 1212"/>
                  <a:gd name="T120" fmla="*/ 5154 w 5154"/>
                  <a:gd name="T121" fmla="*/ 0 h 1212"/>
                  <a:gd name="T122" fmla="*/ 5154 w 5154"/>
                  <a:gd name="T123" fmla="*/ 0 h 1212"/>
                  <a:gd name="T124" fmla="*/ 5154 w 5154"/>
                  <a:gd name="T125" fmla="*/ 0 h 12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5154" h="1212">
                    <a:moveTo>
                      <a:pt x="0" y="1104"/>
                    </a:moveTo>
                    <a:lnTo>
                      <a:pt x="6" y="1092"/>
                    </a:lnTo>
                    <a:lnTo>
                      <a:pt x="6" y="1086"/>
                    </a:lnTo>
                    <a:lnTo>
                      <a:pt x="12" y="1080"/>
                    </a:lnTo>
                    <a:lnTo>
                      <a:pt x="18" y="1074"/>
                    </a:lnTo>
                    <a:lnTo>
                      <a:pt x="18" y="1068"/>
                    </a:lnTo>
                    <a:lnTo>
                      <a:pt x="24" y="1062"/>
                    </a:lnTo>
                    <a:lnTo>
                      <a:pt x="30" y="1056"/>
                    </a:lnTo>
                    <a:lnTo>
                      <a:pt x="30" y="1050"/>
                    </a:lnTo>
                    <a:lnTo>
                      <a:pt x="36" y="1038"/>
                    </a:lnTo>
                    <a:lnTo>
                      <a:pt x="42" y="1032"/>
                    </a:lnTo>
                    <a:lnTo>
                      <a:pt x="42" y="1026"/>
                    </a:lnTo>
                    <a:lnTo>
                      <a:pt x="48" y="1020"/>
                    </a:lnTo>
                    <a:lnTo>
                      <a:pt x="54" y="1014"/>
                    </a:lnTo>
                    <a:lnTo>
                      <a:pt x="54" y="1002"/>
                    </a:lnTo>
                    <a:lnTo>
                      <a:pt x="60" y="996"/>
                    </a:lnTo>
                    <a:lnTo>
                      <a:pt x="66" y="990"/>
                    </a:lnTo>
                    <a:lnTo>
                      <a:pt x="66" y="984"/>
                    </a:lnTo>
                    <a:lnTo>
                      <a:pt x="72" y="972"/>
                    </a:lnTo>
                    <a:lnTo>
                      <a:pt x="78" y="966"/>
                    </a:lnTo>
                    <a:lnTo>
                      <a:pt x="78" y="960"/>
                    </a:lnTo>
                    <a:lnTo>
                      <a:pt x="84" y="948"/>
                    </a:lnTo>
                    <a:lnTo>
                      <a:pt x="84" y="942"/>
                    </a:lnTo>
                    <a:lnTo>
                      <a:pt x="90" y="930"/>
                    </a:lnTo>
                    <a:lnTo>
                      <a:pt x="96" y="924"/>
                    </a:lnTo>
                    <a:lnTo>
                      <a:pt x="96" y="912"/>
                    </a:lnTo>
                    <a:lnTo>
                      <a:pt x="102" y="906"/>
                    </a:lnTo>
                    <a:lnTo>
                      <a:pt x="108" y="894"/>
                    </a:lnTo>
                    <a:lnTo>
                      <a:pt x="108" y="888"/>
                    </a:lnTo>
                    <a:lnTo>
                      <a:pt x="114" y="876"/>
                    </a:lnTo>
                    <a:lnTo>
                      <a:pt x="120" y="870"/>
                    </a:lnTo>
                    <a:lnTo>
                      <a:pt x="120" y="858"/>
                    </a:lnTo>
                    <a:lnTo>
                      <a:pt x="126" y="846"/>
                    </a:lnTo>
                    <a:lnTo>
                      <a:pt x="132" y="834"/>
                    </a:lnTo>
                    <a:lnTo>
                      <a:pt x="132" y="828"/>
                    </a:lnTo>
                    <a:lnTo>
                      <a:pt x="138" y="816"/>
                    </a:lnTo>
                    <a:lnTo>
                      <a:pt x="144" y="804"/>
                    </a:lnTo>
                    <a:lnTo>
                      <a:pt x="144" y="792"/>
                    </a:lnTo>
                    <a:lnTo>
                      <a:pt x="150" y="786"/>
                    </a:lnTo>
                    <a:lnTo>
                      <a:pt x="156" y="774"/>
                    </a:lnTo>
                    <a:lnTo>
                      <a:pt x="156" y="762"/>
                    </a:lnTo>
                    <a:lnTo>
                      <a:pt x="162" y="750"/>
                    </a:lnTo>
                    <a:lnTo>
                      <a:pt x="168" y="738"/>
                    </a:lnTo>
                    <a:lnTo>
                      <a:pt x="168" y="726"/>
                    </a:lnTo>
                    <a:lnTo>
                      <a:pt x="174" y="714"/>
                    </a:lnTo>
                    <a:lnTo>
                      <a:pt x="180" y="702"/>
                    </a:lnTo>
                    <a:lnTo>
                      <a:pt x="180" y="690"/>
                    </a:lnTo>
                    <a:lnTo>
                      <a:pt x="186" y="678"/>
                    </a:lnTo>
                    <a:lnTo>
                      <a:pt x="192" y="666"/>
                    </a:lnTo>
                    <a:lnTo>
                      <a:pt x="192" y="654"/>
                    </a:lnTo>
                    <a:lnTo>
                      <a:pt x="198" y="642"/>
                    </a:lnTo>
                    <a:lnTo>
                      <a:pt x="204" y="624"/>
                    </a:lnTo>
                    <a:lnTo>
                      <a:pt x="204" y="612"/>
                    </a:lnTo>
                    <a:lnTo>
                      <a:pt x="210" y="600"/>
                    </a:lnTo>
                    <a:lnTo>
                      <a:pt x="216" y="588"/>
                    </a:lnTo>
                    <a:lnTo>
                      <a:pt x="216" y="576"/>
                    </a:lnTo>
                    <a:lnTo>
                      <a:pt x="222" y="558"/>
                    </a:lnTo>
                    <a:lnTo>
                      <a:pt x="228" y="546"/>
                    </a:lnTo>
                    <a:lnTo>
                      <a:pt x="228" y="534"/>
                    </a:lnTo>
                    <a:lnTo>
                      <a:pt x="234" y="516"/>
                    </a:lnTo>
                    <a:lnTo>
                      <a:pt x="240" y="504"/>
                    </a:lnTo>
                    <a:lnTo>
                      <a:pt x="240" y="492"/>
                    </a:lnTo>
                    <a:lnTo>
                      <a:pt x="246" y="474"/>
                    </a:lnTo>
                    <a:lnTo>
                      <a:pt x="252" y="462"/>
                    </a:lnTo>
                    <a:lnTo>
                      <a:pt x="252" y="444"/>
                    </a:lnTo>
                    <a:lnTo>
                      <a:pt x="258" y="432"/>
                    </a:lnTo>
                    <a:lnTo>
                      <a:pt x="264" y="414"/>
                    </a:lnTo>
                    <a:lnTo>
                      <a:pt x="264" y="402"/>
                    </a:lnTo>
                    <a:lnTo>
                      <a:pt x="270" y="384"/>
                    </a:lnTo>
                    <a:lnTo>
                      <a:pt x="276" y="372"/>
                    </a:lnTo>
                    <a:lnTo>
                      <a:pt x="276" y="354"/>
                    </a:lnTo>
                    <a:lnTo>
                      <a:pt x="282" y="342"/>
                    </a:lnTo>
                    <a:lnTo>
                      <a:pt x="288" y="324"/>
                    </a:lnTo>
                    <a:lnTo>
                      <a:pt x="288" y="306"/>
                    </a:lnTo>
                    <a:lnTo>
                      <a:pt x="294" y="294"/>
                    </a:lnTo>
                    <a:lnTo>
                      <a:pt x="300" y="276"/>
                    </a:lnTo>
                    <a:lnTo>
                      <a:pt x="300" y="258"/>
                    </a:lnTo>
                    <a:lnTo>
                      <a:pt x="306" y="240"/>
                    </a:lnTo>
                    <a:lnTo>
                      <a:pt x="312" y="228"/>
                    </a:lnTo>
                    <a:lnTo>
                      <a:pt x="312" y="210"/>
                    </a:lnTo>
                    <a:lnTo>
                      <a:pt x="318" y="192"/>
                    </a:lnTo>
                    <a:lnTo>
                      <a:pt x="324" y="174"/>
                    </a:lnTo>
                    <a:lnTo>
                      <a:pt x="324" y="156"/>
                    </a:lnTo>
                    <a:lnTo>
                      <a:pt x="330" y="138"/>
                    </a:lnTo>
                    <a:lnTo>
                      <a:pt x="336" y="120"/>
                    </a:lnTo>
                    <a:lnTo>
                      <a:pt x="336" y="108"/>
                    </a:lnTo>
                    <a:lnTo>
                      <a:pt x="342" y="96"/>
                    </a:lnTo>
                    <a:lnTo>
                      <a:pt x="348" y="72"/>
                    </a:lnTo>
                    <a:lnTo>
                      <a:pt x="354" y="72"/>
                    </a:lnTo>
                    <a:lnTo>
                      <a:pt x="360" y="66"/>
                    </a:lnTo>
                    <a:lnTo>
                      <a:pt x="360" y="72"/>
                    </a:lnTo>
                    <a:lnTo>
                      <a:pt x="366" y="78"/>
                    </a:lnTo>
                    <a:lnTo>
                      <a:pt x="372" y="90"/>
                    </a:lnTo>
                    <a:lnTo>
                      <a:pt x="372" y="102"/>
                    </a:lnTo>
                    <a:lnTo>
                      <a:pt x="378" y="120"/>
                    </a:lnTo>
                    <a:lnTo>
                      <a:pt x="378" y="138"/>
                    </a:lnTo>
                    <a:lnTo>
                      <a:pt x="384" y="156"/>
                    </a:lnTo>
                    <a:lnTo>
                      <a:pt x="390" y="174"/>
                    </a:lnTo>
                    <a:lnTo>
                      <a:pt x="390" y="198"/>
                    </a:lnTo>
                    <a:lnTo>
                      <a:pt x="396" y="216"/>
                    </a:lnTo>
                    <a:lnTo>
                      <a:pt x="402" y="234"/>
                    </a:lnTo>
                    <a:lnTo>
                      <a:pt x="402" y="252"/>
                    </a:lnTo>
                    <a:lnTo>
                      <a:pt x="408" y="270"/>
                    </a:lnTo>
                    <a:lnTo>
                      <a:pt x="414" y="288"/>
                    </a:lnTo>
                    <a:lnTo>
                      <a:pt x="414" y="306"/>
                    </a:lnTo>
                    <a:lnTo>
                      <a:pt x="420" y="324"/>
                    </a:lnTo>
                    <a:lnTo>
                      <a:pt x="426" y="342"/>
                    </a:lnTo>
                    <a:lnTo>
                      <a:pt x="426" y="360"/>
                    </a:lnTo>
                    <a:lnTo>
                      <a:pt x="432" y="378"/>
                    </a:lnTo>
                    <a:lnTo>
                      <a:pt x="438" y="396"/>
                    </a:lnTo>
                    <a:lnTo>
                      <a:pt x="438" y="414"/>
                    </a:lnTo>
                    <a:lnTo>
                      <a:pt x="444" y="432"/>
                    </a:lnTo>
                    <a:lnTo>
                      <a:pt x="450" y="450"/>
                    </a:lnTo>
                    <a:lnTo>
                      <a:pt x="450" y="468"/>
                    </a:lnTo>
                    <a:lnTo>
                      <a:pt x="456" y="480"/>
                    </a:lnTo>
                    <a:lnTo>
                      <a:pt x="462" y="498"/>
                    </a:lnTo>
                    <a:lnTo>
                      <a:pt x="462" y="516"/>
                    </a:lnTo>
                    <a:lnTo>
                      <a:pt x="468" y="528"/>
                    </a:lnTo>
                    <a:lnTo>
                      <a:pt x="474" y="546"/>
                    </a:lnTo>
                    <a:lnTo>
                      <a:pt x="474" y="564"/>
                    </a:lnTo>
                    <a:lnTo>
                      <a:pt x="480" y="576"/>
                    </a:lnTo>
                    <a:lnTo>
                      <a:pt x="486" y="594"/>
                    </a:lnTo>
                    <a:lnTo>
                      <a:pt x="486" y="606"/>
                    </a:lnTo>
                    <a:lnTo>
                      <a:pt x="492" y="624"/>
                    </a:lnTo>
                    <a:lnTo>
                      <a:pt x="498" y="636"/>
                    </a:lnTo>
                    <a:lnTo>
                      <a:pt x="498" y="654"/>
                    </a:lnTo>
                    <a:lnTo>
                      <a:pt x="504" y="666"/>
                    </a:lnTo>
                    <a:lnTo>
                      <a:pt x="510" y="678"/>
                    </a:lnTo>
                    <a:lnTo>
                      <a:pt x="510" y="696"/>
                    </a:lnTo>
                    <a:lnTo>
                      <a:pt x="516" y="708"/>
                    </a:lnTo>
                    <a:lnTo>
                      <a:pt x="522" y="720"/>
                    </a:lnTo>
                    <a:lnTo>
                      <a:pt x="522" y="732"/>
                    </a:lnTo>
                    <a:lnTo>
                      <a:pt x="528" y="762"/>
                    </a:lnTo>
                    <a:lnTo>
                      <a:pt x="534" y="774"/>
                    </a:lnTo>
                    <a:lnTo>
                      <a:pt x="540" y="786"/>
                    </a:lnTo>
                    <a:lnTo>
                      <a:pt x="540" y="798"/>
                    </a:lnTo>
                    <a:lnTo>
                      <a:pt x="546" y="810"/>
                    </a:lnTo>
                    <a:lnTo>
                      <a:pt x="552" y="822"/>
                    </a:lnTo>
                    <a:lnTo>
                      <a:pt x="552" y="834"/>
                    </a:lnTo>
                    <a:lnTo>
                      <a:pt x="558" y="846"/>
                    </a:lnTo>
                    <a:lnTo>
                      <a:pt x="564" y="858"/>
                    </a:lnTo>
                    <a:lnTo>
                      <a:pt x="564" y="870"/>
                    </a:lnTo>
                    <a:lnTo>
                      <a:pt x="570" y="882"/>
                    </a:lnTo>
                    <a:lnTo>
                      <a:pt x="576" y="894"/>
                    </a:lnTo>
                    <a:lnTo>
                      <a:pt x="576" y="900"/>
                    </a:lnTo>
                    <a:lnTo>
                      <a:pt x="582" y="912"/>
                    </a:lnTo>
                    <a:lnTo>
                      <a:pt x="588" y="924"/>
                    </a:lnTo>
                    <a:lnTo>
                      <a:pt x="588" y="936"/>
                    </a:lnTo>
                    <a:lnTo>
                      <a:pt x="594" y="942"/>
                    </a:lnTo>
                    <a:lnTo>
                      <a:pt x="600" y="954"/>
                    </a:lnTo>
                    <a:lnTo>
                      <a:pt x="600" y="960"/>
                    </a:lnTo>
                    <a:lnTo>
                      <a:pt x="606" y="972"/>
                    </a:lnTo>
                    <a:lnTo>
                      <a:pt x="612" y="978"/>
                    </a:lnTo>
                    <a:lnTo>
                      <a:pt x="612" y="990"/>
                    </a:lnTo>
                    <a:lnTo>
                      <a:pt x="618" y="996"/>
                    </a:lnTo>
                    <a:lnTo>
                      <a:pt x="624" y="1008"/>
                    </a:lnTo>
                    <a:lnTo>
                      <a:pt x="624" y="1014"/>
                    </a:lnTo>
                    <a:lnTo>
                      <a:pt x="630" y="1026"/>
                    </a:lnTo>
                    <a:lnTo>
                      <a:pt x="636" y="1032"/>
                    </a:lnTo>
                    <a:lnTo>
                      <a:pt x="636" y="1038"/>
                    </a:lnTo>
                    <a:lnTo>
                      <a:pt x="642" y="1050"/>
                    </a:lnTo>
                    <a:lnTo>
                      <a:pt x="642" y="1056"/>
                    </a:lnTo>
                    <a:lnTo>
                      <a:pt x="648" y="1062"/>
                    </a:lnTo>
                    <a:lnTo>
                      <a:pt x="654" y="1074"/>
                    </a:lnTo>
                    <a:lnTo>
                      <a:pt x="654" y="1080"/>
                    </a:lnTo>
                    <a:lnTo>
                      <a:pt x="660" y="1086"/>
                    </a:lnTo>
                    <a:lnTo>
                      <a:pt x="666" y="1092"/>
                    </a:lnTo>
                    <a:lnTo>
                      <a:pt x="666" y="1098"/>
                    </a:lnTo>
                    <a:lnTo>
                      <a:pt x="672" y="1104"/>
                    </a:lnTo>
                    <a:lnTo>
                      <a:pt x="678" y="1110"/>
                    </a:lnTo>
                    <a:lnTo>
                      <a:pt x="678" y="1116"/>
                    </a:lnTo>
                    <a:lnTo>
                      <a:pt x="684" y="1122"/>
                    </a:lnTo>
                    <a:lnTo>
                      <a:pt x="690" y="1128"/>
                    </a:lnTo>
                    <a:lnTo>
                      <a:pt x="690" y="1134"/>
                    </a:lnTo>
                    <a:lnTo>
                      <a:pt x="696" y="1140"/>
                    </a:lnTo>
                    <a:lnTo>
                      <a:pt x="702" y="1146"/>
                    </a:lnTo>
                    <a:lnTo>
                      <a:pt x="702" y="1152"/>
                    </a:lnTo>
                    <a:lnTo>
                      <a:pt x="708" y="1152"/>
                    </a:lnTo>
                    <a:lnTo>
                      <a:pt x="714" y="1158"/>
                    </a:lnTo>
                    <a:lnTo>
                      <a:pt x="714" y="1164"/>
                    </a:lnTo>
                    <a:lnTo>
                      <a:pt x="720" y="1170"/>
                    </a:lnTo>
                    <a:lnTo>
                      <a:pt x="726" y="1176"/>
                    </a:lnTo>
                    <a:lnTo>
                      <a:pt x="732" y="1182"/>
                    </a:lnTo>
                    <a:lnTo>
                      <a:pt x="738" y="1182"/>
                    </a:lnTo>
                    <a:lnTo>
                      <a:pt x="738" y="1188"/>
                    </a:lnTo>
                    <a:lnTo>
                      <a:pt x="744" y="1188"/>
                    </a:lnTo>
                    <a:lnTo>
                      <a:pt x="750" y="1194"/>
                    </a:lnTo>
                    <a:lnTo>
                      <a:pt x="750" y="1194"/>
                    </a:lnTo>
                    <a:lnTo>
                      <a:pt x="756" y="1200"/>
                    </a:lnTo>
                    <a:lnTo>
                      <a:pt x="756" y="1200"/>
                    </a:lnTo>
                    <a:lnTo>
                      <a:pt x="762" y="1200"/>
                    </a:lnTo>
                    <a:lnTo>
                      <a:pt x="768" y="1206"/>
                    </a:lnTo>
                    <a:lnTo>
                      <a:pt x="768" y="1206"/>
                    </a:lnTo>
                    <a:lnTo>
                      <a:pt x="774" y="1206"/>
                    </a:lnTo>
                    <a:lnTo>
                      <a:pt x="780" y="1206"/>
                    </a:lnTo>
                    <a:lnTo>
                      <a:pt x="780" y="1212"/>
                    </a:lnTo>
                    <a:lnTo>
                      <a:pt x="786" y="1212"/>
                    </a:lnTo>
                    <a:lnTo>
                      <a:pt x="792" y="1212"/>
                    </a:lnTo>
                    <a:lnTo>
                      <a:pt x="792" y="1212"/>
                    </a:lnTo>
                    <a:lnTo>
                      <a:pt x="798" y="1212"/>
                    </a:lnTo>
                    <a:lnTo>
                      <a:pt x="804" y="1212"/>
                    </a:lnTo>
                    <a:lnTo>
                      <a:pt x="804" y="1212"/>
                    </a:lnTo>
                    <a:lnTo>
                      <a:pt x="810" y="1212"/>
                    </a:lnTo>
                    <a:lnTo>
                      <a:pt x="816" y="1212"/>
                    </a:lnTo>
                    <a:lnTo>
                      <a:pt x="816" y="1212"/>
                    </a:lnTo>
                    <a:lnTo>
                      <a:pt x="822" y="1212"/>
                    </a:lnTo>
                    <a:lnTo>
                      <a:pt x="822" y="1212"/>
                    </a:lnTo>
                    <a:lnTo>
                      <a:pt x="828" y="1212"/>
                    </a:lnTo>
                    <a:lnTo>
                      <a:pt x="834" y="1212"/>
                    </a:lnTo>
                    <a:lnTo>
                      <a:pt x="834" y="1212"/>
                    </a:lnTo>
                    <a:lnTo>
                      <a:pt x="840" y="1206"/>
                    </a:lnTo>
                    <a:lnTo>
                      <a:pt x="846" y="1206"/>
                    </a:lnTo>
                    <a:lnTo>
                      <a:pt x="852" y="1200"/>
                    </a:lnTo>
                    <a:lnTo>
                      <a:pt x="858" y="1200"/>
                    </a:lnTo>
                    <a:lnTo>
                      <a:pt x="858" y="1200"/>
                    </a:lnTo>
                    <a:lnTo>
                      <a:pt x="864" y="1194"/>
                    </a:lnTo>
                    <a:lnTo>
                      <a:pt x="870" y="1194"/>
                    </a:lnTo>
                    <a:lnTo>
                      <a:pt x="870" y="1188"/>
                    </a:lnTo>
                    <a:lnTo>
                      <a:pt x="876" y="1188"/>
                    </a:lnTo>
                    <a:lnTo>
                      <a:pt x="876" y="1182"/>
                    </a:lnTo>
                    <a:lnTo>
                      <a:pt x="882" y="1182"/>
                    </a:lnTo>
                    <a:lnTo>
                      <a:pt x="888" y="1176"/>
                    </a:lnTo>
                    <a:lnTo>
                      <a:pt x="888" y="1176"/>
                    </a:lnTo>
                    <a:lnTo>
                      <a:pt x="894" y="1170"/>
                    </a:lnTo>
                    <a:lnTo>
                      <a:pt x="900" y="1164"/>
                    </a:lnTo>
                    <a:lnTo>
                      <a:pt x="900" y="1164"/>
                    </a:lnTo>
                    <a:lnTo>
                      <a:pt x="906" y="1158"/>
                    </a:lnTo>
                    <a:lnTo>
                      <a:pt x="912" y="1152"/>
                    </a:lnTo>
                    <a:lnTo>
                      <a:pt x="912" y="1146"/>
                    </a:lnTo>
                    <a:lnTo>
                      <a:pt x="918" y="1146"/>
                    </a:lnTo>
                    <a:lnTo>
                      <a:pt x="924" y="1140"/>
                    </a:lnTo>
                    <a:lnTo>
                      <a:pt x="924" y="1134"/>
                    </a:lnTo>
                    <a:lnTo>
                      <a:pt x="930" y="1128"/>
                    </a:lnTo>
                    <a:lnTo>
                      <a:pt x="936" y="1122"/>
                    </a:lnTo>
                    <a:lnTo>
                      <a:pt x="936" y="1116"/>
                    </a:lnTo>
                    <a:lnTo>
                      <a:pt x="942" y="1110"/>
                    </a:lnTo>
                    <a:lnTo>
                      <a:pt x="948" y="1104"/>
                    </a:lnTo>
                    <a:lnTo>
                      <a:pt x="948" y="1098"/>
                    </a:lnTo>
                    <a:lnTo>
                      <a:pt x="954" y="1092"/>
                    </a:lnTo>
                    <a:lnTo>
                      <a:pt x="954" y="1086"/>
                    </a:lnTo>
                    <a:lnTo>
                      <a:pt x="960" y="1074"/>
                    </a:lnTo>
                    <a:lnTo>
                      <a:pt x="966" y="1062"/>
                    </a:lnTo>
                    <a:lnTo>
                      <a:pt x="972" y="1056"/>
                    </a:lnTo>
                    <a:lnTo>
                      <a:pt x="978" y="1044"/>
                    </a:lnTo>
                    <a:lnTo>
                      <a:pt x="978" y="1038"/>
                    </a:lnTo>
                    <a:lnTo>
                      <a:pt x="984" y="1032"/>
                    </a:lnTo>
                    <a:lnTo>
                      <a:pt x="990" y="1020"/>
                    </a:lnTo>
                    <a:lnTo>
                      <a:pt x="990" y="1014"/>
                    </a:lnTo>
                    <a:lnTo>
                      <a:pt x="996" y="1008"/>
                    </a:lnTo>
                    <a:lnTo>
                      <a:pt x="1002" y="996"/>
                    </a:lnTo>
                    <a:lnTo>
                      <a:pt x="1002" y="990"/>
                    </a:lnTo>
                    <a:lnTo>
                      <a:pt x="1008" y="978"/>
                    </a:lnTo>
                    <a:lnTo>
                      <a:pt x="1014" y="972"/>
                    </a:lnTo>
                    <a:lnTo>
                      <a:pt x="1014" y="960"/>
                    </a:lnTo>
                    <a:lnTo>
                      <a:pt x="1020" y="954"/>
                    </a:lnTo>
                    <a:lnTo>
                      <a:pt x="1026" y="942"/>
                    </a:lnTo>
                    <a:lnTo>
                      <a:pt x="1026" y="930"/>
                    </a:lnTo>
                    <a:lnTo>
                      <a:pt x="1032" y="924"/>
                    </a:lnTo>
                    <a:lnTo>
                      <a:pt x="1032" y="912"/>
                    </a:lnTo>
                    <a:lnTo>
                      <a:pt x="1038" y="900"/>
                    </a:lnTo>
                    <a:lnTo>
                      <a:pt x="1044" y="888"/>
                    </a:lnTo>
                    <a:lnTo>
                      <a:pt x="1044" y="876"/>
                    </a:lnTo>
                    <a:lnTo>
                      <a:pt x="1050" y="870"/>
                    </a:lnTo>
                    <a:lnTo>
                      <a:pt x="1056" y="858"/>
                    </a:lnTo>
                    <a:lnTo>
                      <a:pt x="1056" y="846"/>
                    </a:lnTo>
                    <a:lnTo>
                      <a:pt x="1062" y="834"/>
                    </a:lnTo>
                    <a:lnTo>
                      <a:pt x="1068" y="822"/>
                    </a:lnTo>
                    <a:lnTo>
                      <a:pt x="1068" y="810"/>
                    </a:lnTo>
                    <a:lnTo>
                      <a:pt x="1074" y="798"/>
                    </a:lnTo>
                    <a:lnTo>
                      <a:pt x="1080" y="786"/>
                    </a:lnTo>
                    <a:lnTo>
                      <a:pt x="1080" y="774"/>
                    </a:lnTo>
                    <a:lnTo>
                      <a:pt x="1086" y="762"/>
                    </a:lnTo>
                    <a:lnTo>
                      <a:pt x="1092" y="750"/>
                    </a:lnTo>
                    <a:lnTo>
                      <a:pt x="1092" y="732"/>
                    </a:lnTo>
                    <a:lnTo>
                      <a:pt x="1104" y="708"/>
                    </a:lnTo>
                    <a:lnTo>
                      <a:pt x="1104" y="696"/>
                    </a:lnTo>
                    <a:lnTo>
                      <a:pt x="1110" y="678"/>
                    </a:lnTo>
                    <a:lnTo>
                      <a:pt x="1110" y="666"/>
                    </a:lnTo>
                    <a:lnTo>
                      <a:pt x="1116" y="654"/>
                    </a:lnTo>
                    <a:lnTo>
                      <a:pt x="1122" y="636"/>
                    </a:lnTo>
                    <a:lnTo>
                      <a:pt x="1122" y="624"/>
                    </a:lnTo>
                    <a:lnTo>
                      <a:pt x="1128" y="606"/>
                    </a:lnTo>
                    <a:lnTo>
                      <a:pt x="1134" y="594"/>
                    </a:lnTo>
                    <a:lnTo>
                      <a:pt x="1134" y="576"/>
                    </a:lnTo>
                    <a:lnTo>
                      <a:pt x="1140" y="564"/>
                    </a:lnTo>
                    <a:lnTo>
                      <a:pt x="1146" y="546"/>
                    </a:lnTo>
                    <a:lnTo>
                      <a:pt x="1146" y="534"/>
                    </a:lnTo>
                    <a:lnTo>
                      <a:pt x="1152" y="516"/>
                    </a:lnTo>
                    <a:lnTo>
                      <a:pt x="1158" y="498"/>
                    </a:lnTo>
                    <a:lnTo>
                      <a:pt x="1158" y="486"/>
                    </a:lnTo>
                    <a:lnTo>
                      <a:pt x="1164" y="468"/>
                    </a:lnTo>
                    <a:lnTo>
                      <a:pt x="1170" y="450"/>
                    </a:lnTo>
                    <a:lnTo>
                      <a:pt x="1170" y="438"/>
                    </a:lnTo>
                    <a:lnTo>
                      <a:pt x="1176" y="420"/>
                    </a:lnTo>
                    <a:lnTo>
                      <a:pt x="1182" y="408"/>
                    </a:lnTo>
                    <a:lnTo>
                      <a:pt x="1182" y="396"/>
                    </a:lnTo>
                    <a:lnTo>
                      <a:pt x="1188" y="390"/>
                    </a:lnTo>
                    <a:lnTo>
                      <a:pt x="1188" y="384"/>
                    </a:lnTo>
                    <a:lnTo>
                      <a:pt x="1194" y="384"/>
                    </a:lnTo>
                    <a:lnTo>
                      <a:pt x="1200" y="384"/>
                    </a:lnTo>
                    <a:lnTo>
                      <a:pt x="1200" y="390"/>
                    </a:lnTo>
                    <a:lnTo>
                      <a:pt x="1206" y="396"/>
                    </a:lnTo>
                    <a:lnTo>
                      <a:pt x="1212" y="402"/>
                    </a:lnTo>
                    <a:lnTo>
                      <a:pt x="1212" y="408"/>
                    </a:lnTo>
                    <a:lnTo>
                      <a:pt x="1218" y="420"/>
                    </a:lnTo>
                    <a:lnTo>
                      <a:pt x="1224" y="438"/>
                    </a:lnTo>
                    <a:lnTo>
                      <a:pt x="1230" y="450"/>
                    </a:lnTo>
                    <a:lnTo>
                      <a:pt x="1230" y="462"/>
                    </a:lnTo>
                    <a:lnTo>
                      <a:pt x="1236" y="468"/>
                    </a:lnTo>
                    <a:lnTo>
                      <a:pt x="1242" y="480"/>
                    </a:lnTo>
                    <a:lnTo>
                      <a:pt x="1242" y="492"/>
                    </a:lnTo>
                    <a:lnTo>
                      <a:pt x="1248" y="498"/>
                    </a:lnTo>
                    <a:lnTo>
                      <a:pt x="1254" y="510"/>
                    </a:lnTo>
                    <a:lnTo>
                      <a:pt x="1254" y="516"/>
                    </a:lnTo>
                    <a:lnTo>
                      <a:pt x="1260" y="528"/>
                    </a:lnTo>
                    <a:lnTo>
                      <a:pt x="1266" y="540"/>
                    </a:lnTo>
                    <a:lnTo>
                      <a:pt x="1266" y="546"/>
                    </a:lnTo>
                    <a:lnTo>
                      <a:pt x="1272" y="558"/>
                    </a:lnTo>
                    <a:lnTo>
                      <a:pt x="1272" y="564"/>
                    </a:lnTo>
                    <a:lnTo>
                      <a:pt x="1278" y="576"/>
                    </a:lnTo>
                    <a:lnTo>
                      <a:pt x="1284" y="582"/>
                    </a:lnTo>
                    <a:lnTo>
                      <a:pt x="1284" y="594"/>
                    </a:lnTo>
                    <a:lnTo>
                      <a:pt x="1296" y="612"/>
                    </a:lnTo>
                    <a:lnTo>
                      <a:pt x="1296" y="618"/>
                    </a:lnTo>
                    <a:lnTo>
                      <a:pt x="1302" y="630"/>
                    </a:lnTo>
                    <a:lnTo>
                      <a:pt x="1308" y="636"/>
                    </a:lnTo>
                    <a:lnTo>
                      <a:pt x="1308" y="648"/>
                    </a:lnTo>
                    <a:lnTo>
                      <a:pt x="1314" y="654"/>
                    </a:lnTo>
                    <a:lnTo>
                      <a:pt x="1320" y="666"/>
                    </a:lnTo>
                    <a:lnTo>
                      <a:pt x="1320" y="672"/>
                    </a:lnTo>
                    <a:lnTo>
                      <a:pt x="1326" y="684"/>
                    </a:lnTo>
                    <a:lnTo>
                      <a:pt x="1332" y="690"/>
                    </a:lnTo>
                    <a:lnTo>
                      <a:pt x="1332" y="702"/>
                    </a:lnTo>
                    <a:lnTo>
                      <a:pt x="1338" y="708"/>
                    </a:lnTo>
                    <a:lnTo>
                      <a:pt x="1344" y="720"/>
                    </a:lnTo>
                    <a:lnTo>
                      <a:pt x="1344" y="726"/>
                    </a:lnTo>
                    <a:lnTo>
                      <a:pt x="1350" y="732"/>
                    </a:lnTo>
                    <a:lnTo>
                      <a:pt x="1350" y="744"/>
                    </a:lnTo>
                    <a:lnTo>
                      <a:pt x="1356" y="750"/>
                    </a:lnTo>
                    <a:lnTo>
                      <a:pt x="1362" y="756"/>
                    </a:lnTo>
                    <a:lnTo>
                      <a:pt x="1362" y="768"/>
                    </a:lnTo>
                    <a:lnTo>
                      <a:pt x="1368" y="774"/>
                    </a:lnTo>
                    <a:lnTo>
                      <a:pt x="1374" y="780"/>
                    </a:lnTo>
                    <a:lnTo>
                      <a:pt x="1374" y="792"/>
                    </a:lnTo>
                    <a:lnTo>
                      <a:pt x="1380" y="798"/>
                    </a:lnTo>
                    <a:lnTo>
                      <a:pt x="1386" y="804"/>
                    </a:lnTo>
                    <a:lnTo>
                      <a:pt x="1386" y="816"/>
                    </a:lnTo>
                    <a:lnTo>
                      <a:pt x="1392" y="822"/>
                    </a:lnTo>
                    <a:lnTo>
                      <a:pt x="1398" y="828"/>
                    </a:lnTo>
                    <a:lnTo>
                      <a:pt x="1398" y="834"/>
                    </a:lnTo>
                    <a:lnTo>
                      <a:pt x="1404" y="846"/>
                    </a:lnTo>
                    <a:lnTo>
                      <a:pt x="1410" y="852"/>
                    </a:lnTo>
                    <a:lnTo>
                      <a:pt x="1410" y="858"/>
                    </a:lnTo>
                    <a:lnTo>
                      <a:pt x="1416" y="864"/>
                    </a:lnTo>
                    <a:lnTo>
                      <a:pt x="1422" y="870"/>
                    </a:lnTo>
                    <a:lnTo>
                      <a:pt x="1422" y="876"/>
                    </a:lnTo>
                    <a:lnTo>
                      <a:pt x="1428" y="888"/>
                    </a:lnTo>
                    <a:lnTo>
                      <a:pt x="1434" y="894"/>
                    </a:lnTo>
                    <a:lnTo>
                      <a:pt x="1434" y="900"/>
                    </a:lnTo>
                    <a:lnTo>
                      <a:pt x="1440" y="906"/>
                    </a:lnTo>
                    <a:lnTo>
                      <a:pt x="1446" y="912"/>
                    </a:lnTo>
                    <a:lnTo>
                      <a:pt x="1446" y="918"/>
                    </a:lnTo>
                    <a:lnTo>
                      <a:pt x="1452" y="924"/>
                    </a:lnTo>
                    <a:lnTo>
                      <a:pt x="1458" y="930"/>
                    </a:lnTo>
                    <a:lnTo>
                      <a:pt x="1458" y="936"/>
                    </a:lnTo>
                    <a:lnTo>
                      <a:pt x="1464" y="942"/>
                    </a:lnTo>
                    <a:lnTo>
                      <a:pt x="1470" y="948"/>
                    </a:lnTo>
                    <a:lnTo>
                      <a:pt x="1470" y="954"/>
                    </a:lnTo>
                    <a:lnTo>
                      <a:pt x="1476" y="960"/>
                    </a:lnTo>
                    <a:lnTo>
                      <a:pt x="1482" y="966"/>
                    </a:lnTo>
                    <a:lnTo>
                      <a:pt x="1482" y="972"/>
                    </a:lnTo>
                    <a:lnTo>
                      <a:pt x="1488" y="978"/>
                    </a:lnTo>
                    <a:lnTo>
                      <a:pt x="1488" y="984"/>
                    </a:lnTo>
                    <a:lnTo>
                      <a:pt x="1500" y="996"/>
                    </a:lnTo>
                    <a:lnTo>
                      <a:pt x="1500" y="1002"/>
                    </a:lnTo>
                    <a:lnTo>
                      <a:pt x="1506" y="1008"/>
                    </a:lnTo>
                    <a:lnTo>
                      <a:pt x="1512" y="1008"/>
                    </a:lnTo>
                    <a:lnTo>
                      <a:pt x="1512" y="1014"/>
                    </a:lnTo>
                    <a:lnTo>
                      <a:pt x="1518" y="1020"/>
                    </a:lnTo>
                    <a:lnTo>
                      <a:pt x="1524" y="1026"/>
                    </a:lnTo>
                    <a:lnTo>
                      <a:pt x="1524" y="1032"/>
                    </a:lnTo>
                    <a:lnTo>
                      <a:pt x="1530" y="1038"/>
                    </a:lnTo>
                    <a:lnTo>
                      <a:pt x="1536" y="1038"/>
                    </a:lnTo>
                    <a:lnTo>
                      <a:pt x="1536" y="1044"/>
                    </a:lnTo>
                    <a:lnTo>
                      <a:pt x="1542" y="1050"/>
                    </a:lnTo>
                    <a:lnTo>
                      <a:pt x="1542" y="1056"/>
                    </a:lnTo>
                    <a:lnTo>
                      <a:pt x="1548" y="1056"/>
                    </a:lnTo>
                    <a:lnTo>
                      <a:pt x="1554" y="1062"/>
                    </a:lnTo>
                    <a:lnTo>
                      <a:pt x="1554" y="1068"/>
                    </a:lnTo>
                    <a:lnTo>
                      <a:pt x="1560" y="1074"/>
                    </a:lnTo>
                    <a:lnTo>
                      <a:pt x="1566" y="1074"/>
                    </a:lnTo>
                    <a:lnTo>
                      <a:pt x="1566" y="1080"/>
                    </a:lnTo>
                    <a:lnTo>
                      <a:pt x="1572" y="1086"/>
                    </a:lnTo>
                    <a:lnTo>
                      <a:pt x="1578" y="1092"/>
                    </a:lnTo>
                    <a:lnTo>
                      <a:pt x="1578" y="1092"/>
                    </a:lnTo>
                    <a:lnTo>
                      <a:pt x="1584" y="1098"/>
                    </a:lnTo>
                    <a:lnTo>
                      <a:pt x="1590" y="1104"/>
                    </a:lnTo>
                    <a:lnTo>
                      <a:pt x="1590" y="1104"/>
                    </a:lnTo>
                    <a:lnTo>
                      <a:pt x="1596" y="1110"/>
                    </a:lnTo>
                    <a:lnTo>
                      <a:pt x="1602" y="1110"/>
                    </a:lnTo>
                    <a:lnTo>
                      <a:pt x="1602" y="1116"/>
                    </a:lnTo>
                    <a:lnTo>
                      <a:pt x="1608" y="1122"/>
                    </a:lnTo>
                    <a:lnTo>
                      <a:pt x="1614" y="1122"/>
                    </a:lnTo>
                    <a:lnTo>
                      <a:pt x="1614" y="1128"/>
                    </a:lnTo>
                    <a:lnTo>
                      <a:pt x="1620" y="1128"/>
                    </a:lnTo>
                    <a:lnTo>
                      <a:pt x="1626" y="1134"/>
                    </a:lnTo>
                    <a:lnTo>
                      <a:pt x="1626" y="1134"/>
                    </a:lnTo>
                    <a:lnTo>
                      <a:pt x="1632" y="1140"/>
                    </a:lnTo>
                    <a:lnTo>
                      <a:pt x="1638" y="1140"/>
                    </a:lnTo>
                    <a:lnTo>
                      <a:pt x="1638" y="1146"/>
                    </a:lnTo>
                    <a:lnTo>
                      <a:pt x="1644" y="1146"/>
                    </a:lnTo>
                    <a:lnTo>
                      <a:pt x="1650" y="1152"/>
                    </a:lnTo>
                    <a:lnTo>
                      <a:pt x="1650" y="1152"/>
                    </a:lnTo>
                    <a:lnTo>
                      <a:pt x="1656" y="1158"/>
                    </a:lnTo>
                    <a:lnTo>
                      <a:pt x="1662" y="1158"/>
                    </a:lnTo>
                    <a:lnTo>
                      <a:pt x="1662" y="1164"/>
                    </a:lnTo>
                    <a:lnTo>
                      <a:pt x="1668" y="1164"/>
                    </a:lnTo>
                    <a:lnTo>
                      <a:pt x="1674" y="1164"/>
                    </a:lnTo>
                    <a:lnTo>
                      <a:pt x="1674" y="1170"/>
                    </a:lnTo>
                    <a:lnTo>
                      <a:pt x="1680" y="1170"/>
                    </a:lnTo>
                    <a:lnTo>
                      <a:pt x="1686" y="1176"/>
                    </a:lnTo>
                    <a:lnTo>
                      <a:pt x="1686" y="1176"/>
                    </a:lnTo>
                    <a:lnTo>
                      <a:pt x="1692" y="1176"/>
                    </a:lnTo>
                    <a:lnTo>
                      <a:pt x="1698" y="1182"/>
                    </a:lnTo>
                    <a:lnTo>
                      <a:pt x="1698" y="1182"/>
                    </a:lnTo>
                    <a:lnTo>
                      <a:pt x="1704" y="1182"/>
                    </a:lnTo>
                    <a:lnTo>
                      <a:pt x="1710" y="1182"/>
                    </a:lnTo>
                    <a:lnTo>
                      <a:pt x="1710" y="1188"/>
                    </a:lnTo>
                    <a:lnTo>
                      <a:pt x="1716" y="1188"/>
                    </a:lnTo>
                    <a:lnTo>
                      <a:pt x="1722" y="1188"/>
                    </a:lnTo>
                    <a:lnTo>
                      <a:pt x="1722" y="1188"/>
                    </a:lnTo>
                    <a:lnTo>
                      <a:pt x="1728" y="1194"/>
                    </a:lnTo>
                    <a:lnTo>
                      <a:pt x="1734" y="1194"/>
                    </a:lnTo>
                    <a:lnTo>
                      <a:pt x="1734" y="1194"/>
                    </a:lnTo>
                    <a:lnTo>
                      <a:pt x="1740" y="1194"/>
                    </a:lnTo>
                    <a:lnTo>
                      <a:pt x="1746" y="1194"/>
                    </a:lnTo>
                    <a:lnTo>
                      <a:pt x="1752" y="1200"/>
                    </a:lnTo>
                    <a:lnTo>
                      <a:pt x="1758" y="1200"/>
                    </a:lnTo>
                    <a:lnTo>
                      <a:pt x="1758" y="1200"/>
                    </a:lnTo>
                    <a:lnTo>
                      <a:pt x="1764" y="1200"/>
                    </a:lnTo>
                    <a:lnTo>
                      <a:pt x="1764" y="1200"/>
                    </a:lnTo>
                    <a:lnTo>
                      <a:pt x="1770" y="1200"/>
                    </a:lnTo>
                    <a:lnTo>
                      <a:pt x="1776" y="1200"/>
                    </a:lnTo>
                    <a:lnTo>
                      <a:pt x="1776" y="1200"/>
                    </a:lnTo>
                    <a:lnTo>
                      <a:pt x="1782" y="1206"/>
                    </a:lnTo>
                    <a:lnTo>
                      <a:pt x="1788" y="1206"/>
                    </a:lnTo>
                    <a:lnTo>
                      <a:pt x="1788" y="1206"/>
                    </a:lnTo>
                    <a:lnTo>
                      <a:pt x="1794" y="1206"/>
                    </a:lnTo>
                    <a:lnTo>
                      <a:pt x="1800" y="1206"/>
                    </a:lnTo>
                    <a:lnTo>
                      <a:pt x="1800" y="1206"/>
                    </a:lnTo>
                    <a:lnTo>
                      <a:pt x="1806" y="1206"/>
                    </a:lnTo>
                    <a:lnTo>
                      <a:pt x="1812" y="1206"/>
                    </a:lnTo>
                    <a:lnTo>
                      <a:pt x="1812" y="1200"/>
                    </a:lnTo>
                    <a:lnTo>
                      <a:pt x="1818" y="1200"/>
                    </a:lnTo>
                    <a:lnTo>
                      <a:pt x="1818" y="1200"/>
                    </a:lnTo>
                    <a:lnTo>
                      <a:pt x="1824" y="1200"/>
                    </a:lnTo>
                    <a:lnTo>
                      <a:pt x="1830" y="1200"/>
                    </a:lnTo>
                    <a:lnTo>
                      <a:pt x="1830" y="1200"/>
                    </a:lnTo>
                    <a:lnTo>
                      <a:pt x="1836" y="1200"/>
                    </a:lnTo>
                    <a:lnTo>
                      <a:pt x="1842" y="1200"/>
                    </a:lnTo>
                    <a:lnTo>
                      <a:pt x="1842" y="1200"/>
                    </a:lnTo>
                    <a:lnTo>
                      <a:pt x="1848" y="1200"/>
                    </a:lnTo>
                    <a:lnTo>
                      <a:pt x="1854" y="1194"/>
                    </a:lnTo>
                    <a:lnTo>
                      <a:pt x="1860" y="1194"/>
                    </a:lnTo>
                    <a:lnTo>
                      <a:pt x="1866" y="1194"/>
                    </a:lnTo>
                    <a:lnTo>
                      <a:pt x="1866" y="1194"/>
                    </a:lnTo>
                    <a:lnTo>
                      <a:pt x="1872" y="1188"/>
                    </a:lnTo>
                    <a:lnTo>
                      <a:pt x="1878" y="1188"/>
                    </a:lnTo>
                    <a:lnTo>
                      <a:pt x="1878" y="1188"/>
                    </a:lnTo>
                    <a:lnTo>
                      <a:pt x="1884" y="1188"/>
                    </a:lnTo>
                    <a:lnTo>
                      <a:pt x="1890" y="1182"/>
                    </a:lnTo>
                    <a:lnTo>
                      <a:pt x="1890" y="1182"/>
                    </a:lnTo>
                    <a:lnTo>
                      <a:pt x="1896" y="1182"/>
                    </a:lnTo>
                    <a:lnTo>
                      <a:pt x="1902" y="1182"/>
                    </a:lnTo>
                    <a:lnTo>
                      <a:pt x="1902" y="1176"/>
                    </a:lnTo>
                    <a:lnTo>
                      <a:pt x="1908" y="1176"/>
                    </a:lnTo>
                    <a:lnTo>
                      <a:pt x="1914" y="1176"/>
                    </a:lnTo>
                    <a:lnTo>
                      <a:pt x="1914" y="1170"/>
                    </a:lnTo>
                    <a:lnTo>
                      <a:pt x="1920" y="1170"/>
                    </a:lnTo>
                    <a:lnTo>
                      <a:pt x="1926" y="1164"/>
                    </a:lnTo>
                    <a:lnTo>
                      <a:pt x="1926" y="1164"/>
                    </a:lnTo>
                    <a:lnTo>
                      <a:pt x="1932" y="1164"/>
                    </a:lnTo>
                    <a:lnTo>
                      <a:pt x="1938" y="1158"/>
                    </a:lnTo>
                    <a:lnTo>
                      <a:pt x="1938" y="1158"/>
                    </a:lnTo>
                    <a:lnTo>
                      <a:pt x="1944" y="1152"/>
                    </a:lnTo>
                    <a:lnTo>
                      <a:pt x="1944" y="1152"/>
                    </a:lnTo>
                    <a:lnTo>
                      <a:pt x="1950" y="1146"/>
                    </a:lnTo>
                    <a:lnTo>
                      <a:pt x="1956" y="1146"/>
                    </a:lnTo>
                    <a:lnTo>
                      <a:pt x="1956" y="1140"/>
                    </a:lnTo>
                    <a:lnTo>
                      <a:pt x="1962" y="1140"/>
                    </a:lnTo>
                    <a:lnTo>
                      <a:pt x="1968" y="1134"/>
                    </a:lnTo>
                    <a:lnTo>
                      <a:pt x="1968" y="1134"/>
                    </a:lnTo>
                    <a:lnTo>
                      <a:pt x="1974" y="1128"/>
                    </a:lnTo>
                    <a:lnTo>
                      <a:pt x="1980" y="1128"/>
                    </a:lnTo>
                    <a:lnTo>
                      <a:pt x="1980" y="1122"/>
                    </a:lnTo>
                    <a:lnTo>
                      <a:pt x="1986" y="1122"/>
                    </a:lnTo>
                    <a:lnTo>
                      <a:pt x="1992" y="1116"/>
                    </a:lnTo>
                    <a:lnTo>
                      <a:pt x="1992" y="1110"/>
                    </a:lnTo>
                    <a:lnTo>
                      <a:pt x="1998" y="1110"/>
                    </a:lnTo>
                    <a:lnTo>
                      <a:pt x="2004" y="1104"/>
                    </a:lnTo>
                    <a:lnTo>
                      <a:pt x="2004" y="1104"/>
                    </a:lnTo>
                    <a:lnTo>
                      <a:pt x="2010" y="1098"/>
                    </a:lnTo>
                    <a:lnTo>
                      <a:pt x="2016" y="1092"/>
                    </a:lnTo>
                    <a:lnTo>
                      <a:pt x="2016" y="1092"/>
                    </a:lnTo>
                    <a:lnTo>
                      <a:pt x="2022" y="1086"/>
                    </a:lnTo>
                    <a:lnTo>
                      <a:pt x="2028" y="1080"/>
                    </a:lnTo>
                    <a:lnTo>
                      <a:pt x="2028" y="1080"/>
                    </a:lnTo>
                    <a:lnTo>
                      <a:pt x="2034" y="1074"/>
                    </a:lnTo>
                    <a:lnTo>
                      <a:pt x="2040" y="1068"/>
                    </a:lnTo>
                    <a:lnTo>
                      <a:pt x="2040" y="1062"/>
                    </a:lnTo>
                    <a:lnTo>
                      <a:pt x="2046" y="1062"/>
                    </a:lnTo>
                    <a:lnTo>
                      <a:pt x="2052" y="1056"/>
                    </a:lnTo>
                    <a:lnTo>
                      <a:pt x="2052" y="1050"/>
                    </a:lnTo>
                    <a:lnTo>
                      <a:pt x="2058" y="1044"/>
                    </a:lnTo>
                    <a:lnTo>
                      <a:pt x="2064" y="1044"/>
                    </a:lnTo>
                    <a:lnTo>
                      <a:pt x="2070" y="1032"/>
                    </a:lnTo>
                    <a:lnTo>
                      <a:pt x="2070" y="1026"/>
                    </a:lnTo>
                    <a:lnTo>
                      <a:pt x="2076" y="1020"/>
                    </a:lnTo>
                    <a:lnTo>
                      <a:pt x="2082" y="1020"/>
                    </a:lnTo>
                    <a:lnTo>
                      <a:pt x="2082" y="1014"/>
                    </a:lnTo>
                    <a:lnTo>
                      <a:pt x="2088" y="1008"/>
                    </a:lnTo>
                    <a:lnTo>
                      <a:pt x="2094" y="1002"/>
                    </a:lnTo>
                    <a:lnTo>
                      <a:pt x="2094" y="996"/>
                    </a:lnTo>
                    <a:lnTo>
                      <a:pt x="2100" y="990"/>
                    </a:lnTo>
                    <a:lnTo>
                      <a:pt x="2106" y="984"/>
                    </a:lnTo>
                    <a:lnTo>
                      <a:pt x="2106" y="978"/>
                    </a:lnTo>
                    <a:lnTo>
                      <a:pt x="2112" y="972"/>
                    </a:lnTo>
                    <a:lnTo>
                      <a:pt x="2112" y="966"/>
                    </a:lnTo>
                    <a:lnTo>
                      <a:pt x="2118" y="960"/>
                    </a:lnTo>
                    <a:lnTo>
                      <a:pt x="2124" y="960"/>
                    </a:lnTo>
                    <a:lnTo>
                      <a:pt x="2124" y="954"/>
                    </a:lnTo>
                    <a:lnTo>
                      <a:pt x="2130" y="948"/>
                    </a:lnTo>
                    <a:lnTo>
                      <a:pt x="2136" y="942"/>
                    </a:lnTo>
                    <a:lnTo>
                      <a:pt x="2136" y="936"/>
                    </a:lnTo>
                    <a:lnTo>
                      <a:pt x="2142" y="930"/>
                    </a:lnTo>
                    <a:lnTo>
                      <a:pt x="2148" y="918"/>
                    </a:lnTo>
                    <a:lnTo>
                      <a:pt x="2154" y="906"/>
                    </a:lnTo>
                    <a:lnTo>
                      <a:pt x="2154" y="900"/>
                    </a:lnTo>
                    <a:lnTo>
                      <a:pt x="2160" y="894"/>
                    </a:lnTo>
                    <a:lnTo>
                      <a:pt x="2166" y="888"/>
                    </a:lnTo>
                    <a:lnTo>
                      <a:pt x="2166" y="882"/>
                    </a:lnTo>
                    <a:lnTo>
                      <a:pt x="2172" y="876"/>
                    </a:lnTo>
                    <a:lnTo>
                      <a:pt x="2178" y="870"/>
                    </a:lnTo>
                    <a:lnTo>
                      <a:pt x="2178" y="864"/>
                    </a:lnTo>
                    <a:lnTo>
                      <a:pt x="2184" y="852"/>
                    </a:lnTo>
                    <a:lnTo>
                      <a:pt x="2190" y="846"/>
                    </a:lnTo>
                    <a:lnTo>
                      <a:pt x="2190" y="840"/>
                    </a:lnTo>
                    <a:lnTo>
                      <a:pt x="2196" y="834"/>
                    </a:lnTo>
                    <a:lnTo>
                      <a:pt x="2202" y="828"/>
                    </a:lnTo>
                    <a:lnTo>
                      <a:pt x="2202" y="822"/>
                    </a:lnTo>
                    <a:lnTo>
                      <a:pt x="2208" y="810"/>
                    </a:lnTo>
                    <a:lnTo>
                      <a:pt x="2208" y="804"/>
                    </a:lnTo>
                    <a:lnTo>
                      <a:pt x="2214" y="798"/>
                    </a:lnTo>
                    <a:lnTo>
                      <a:pt x="2220" y="792"/>
                    </a:lnTo>
                    <a:lnTo>
                      <a:pt x="2220" y="780"/>
                    </a:lnTo>
                    <a:lnTo>
                      <a:pt x="2226" y="774"/>
                    </a:lnTo>
                    <a:lnTo>
                      <a:pt x="2232" y="768"/>
                    </a:lnTo>
                    <a:lnTo>
                      <a:pt x="2232" y="756"/>
                    </a:lnTo>
                    <a:lnTo>
                      <a:pt x="2238" y="750"/>
                    </a:lnTo>
                    <a:lnTo>
                      <a:pt x="2244" y="744"/>
                    </a:lnTo>
                    <a:lnTo>
                      <a:pt x="2244" y="732"/>
                    </a:lnTo>
                    <a:lnTo>
                      <a:pt x="2250" y="726"/>
                    </a:lnTo>
                    <a:lnTo>
                      <a:pt x="2256" y="720"/>
                    </a:lnTo>
                    <a:lnTo>
                      <a:pt x="2256" y="708"/>
                    </a:lnTo>
                    <a:lnTo>
                      <a:pt x="2262" y="702"/>
                    </a:lnTo>
                    <a:lnTo>
                      <a:pt x="2268" y="690"/>
                    </a:lnTo>
                    <a:lnTo>
                      <a:pt x="2268" y="684"/>
                    </a:lnTo>
                    <a:lnTo>
                      <a:pt x="2274" y="672"/>
                    </a:lnTo>
                    <a:lnTo>
                      <a:pt x="2280" y="666"/>
                    </a:lnTo>
                    <a:lnTo>
                      <a:pt x="2286" y="648"/>
                    </a:lnTo>
                    <a:lnTo>
                      <a:pt x="2292" y="636"/>
                    </a:lnTo>
                    <a:lnTo>
                      <a:pt x="2292" y="630"/>
                    </a:lnTo>
                    <a:lnTo>
                      <a:pt x="2298" y="618"/>
                    </a:lnTo>
                    <a:lnTo>
                      <a:pt x="2304" y="612"/>
                    </a:lnTo>
                    <a:lnTo>
                      <a:pt x="2304" y="600"/>
                    </a:lnTo>
                    <a:lnTo>
                      <a:pt x="2310" y="594"/>
                    </a:lnTo>
                    <a:lnTo>
                      <a:pt x="2316" y="582"/>
                    </a:lnTo>
                    <a:lnTo>
                      <a:pt x="2316" y="570"/>
                    </a:lnTo>
                    <a:lnTo>
                      <a:pt x="2322" y="564"/>
                    </a:lnTo>
                    <a:lnTo>
                      <a:pt x="2328" y="552"/>
                    </a:lnTo>
                    <a:lnTo>
                      <a:pt x="2328" y="540"/>
                    </a:lnTo>
                    <a:lnTo>
                      <a:pt x="2334" y="534"/>
                    </a:lnTo>
                    <a:lnTo>
                      <a:pt x="2340" y="522"/>
                    </a:lnTo>
                    <a:lnTo>
                      <a:pt x="2340" y="510"/>
                    </a:lnTo>
                    <a:lnTo>
                      <a:pt x="2346" y="504"/>
                    </a:lnTo>
                    <a:lnTo>
                      <a:pt x="2352" y="492"/>
                    </a:lnTo>
                    <a:lnTo>
                      <a:pt x="2352" y="480"/>
                    </a:lnTo>
                    <a:lnTo>
                      <a:pt x="2358" y="474"/>
                    </a:lnTo>
                    <a:lnTo>
                      <a:pt x="2364" y="462"/>
                    </a:lnTo>
                    <a:lnTo>
                      <a:pt x="2364" y="450"/>
                    </a:lnTo>
                    <a:lnTo>
                      <a:pt x="2370" y="438"/>
                    </a:lnTo>
                    <a:lnTo>
                      <a:pt x="2376" y="432"/>
                    </a:lnTo>
                    <a:lnTo>
                      <a:pt x="2376" y="420"/>
                    </a:lnTo>
                    <a:lnTo>
                      <a:pt x="2382" y="414"/>
                    </a:lnTo>
                    <a:lnTo>
                      <a:pt x="2382" y="402"/>
                    </a:lnTo>
                    <a:lnTo>
                      <a:pt x="2388" y="396"/>
                    </a:lnTo>
                    <a:lnTo>
                      <a:pt x="2394" y="396"/>
                    </a:lnTo>
                    <a:lnTo>
                      <a:pt x="2394" y="396"/>
                    </a:lnTo>
                    <a:lnTo>
                      <a:pt x="2400" y="402"/>
                    </a:lnTo>
                    <a:lnTo>
                      <a:pt x="2406" y="414"/>
                    </a:lnTo>
                    <a:lnTo>
                      <a:pt x="2406" y="426"/>
                    </a:lnTo>
                    <a:lnTo>
                      <a:pt x="2412" y="438"/>
                    </a:lnTo>
                    <a:lnTo>
                      <a:pt x="2418" y="450"/>
                    </a:lnTo>
                    <a:lnTo>
                      <a:pt x="2466" y="642"/>
                    </a:lnTo>
                    <a:lnTo>
                      <a:pt x="2472" y="654"/>
                    </a:lnTo>
                    <a:lnTo>
                      <a:pt x="2472" y="666"/>
                    </a:lnTo>
                    <a:lnTo>
                      <a:pt x="2478" y="678"/>
                    </a:lnTo>
                    <a:lnTo>
                      <a:pt x="2484" y="690"/>
                    </a:lnTo>
                    <a:lnTo>
                      <a:pt x="2484" y="702"/>
                    </a:lnTo>
                    <a:lnTo>
                      <a:pt x="2490" y="714"/>
                    </a:lnTo>
                    <a:lnTo>
                      <a:pt x="2496" y="732"/>
                    </a:lnTo>
                    <a:lnTo>
                      <a:pt x="2496" y="744"/>
                    </a:lnTo>
                    <a:lnTo>
                      <a:pt x="2502" y="756"/>
                    </a:lnTo>
                    <a:lnTo>
                      <a:pt x="2508" y="768"/>
                    </a:lnTo>
                    <a:lnTo>
                      <a:pt x="2508" y="774"/>
                    </a:lnTo>
                    <a:lnTo>
                      <a:pt x="2514" y="786"/>
                    </a:lnTo>
                    <a:lnTo>
                      <a:pt x="2520" y="798"/>
                    </a:lnTo>
                    <a:lnTo>
                      <a:pt x="2520" y="810"/>
                    </a:lnTo>
                    <a:lnTo>
                      <a:pt x="2526" y="822"/>
                    </a:lnTo>
                    <a:lnTo>
                      <a:pt x="2532" y="834"/>
                    </a:lnTo>
                    <a:lnTo>
                      <a:pt x="2532" y="846"/>
                    </a:lnTo>
                    <a:lnTo>
                      <a:pt x="2538" y="852"/>
                    </a:lnTo>
                    <a:lnTo>
                      <a:pt x="2544" y="864"/>
                    </a:lnTo>
                    <a:lnTo>
                      <a:pt x="2544" y="876"/>
                    </a:lnTo>
                    <a:lnTo>
                      <a:pt x="2550" y="888"/>
                    </a:lnTo>
                    <a:lnTo>
                      <a:pt x="2556" y="894"/>
                    </a:lnTo>
                    <a:lnTo>
                      <a:pt x="2556" y="906"/>
                    </a:lnTo>
                    <a:lnTo>
                      <a:pt x="2562" y="912"/>
                    </a:lnTo>
                    <a:lnTo>
                      <a:pt x="2568" y="924"/>
                    </a:lnTo>
                    <a:lnTo>
                      <a:pt x="2568" y="936"/>
                    </a:lnTo>
                    <a:lnTo>
                      <a:pt x="2574" y="942"/>
                    </a:lnTo>
                    <a:lnTo>
                      <a:pt x="2580" y="954"/>
                    </a:lnTo>
                    <a:lnTo>
                      <a:pt x="2580" y="960"/>
                    </a:lnTo>
                    <a:lnTo>
                      <a:pt x="2586" y="972"/>
                    </a:lnTo>
                    <a:lnTo>
                      <a:pt x="2592" y="978"/>
                    </a:lnTo>
                    <a:lnTo>
                      <a:pt x="2592" y="984"/>
                    </a:lnTo>
                    <a:lnTo>
                      <a:pt x="2598" y="996"/>
                    </a:lnTo>
                    <a:lnTo>
                      <a:pt x="2604" y="1002"/>
                    </a:lnTo>
                    <a:lnTo>
                      <a:pt x="2604" y="1008"/>
                    </a:lnTo>
                    <a:lnTo>
                      <a:pt x="2610" y="1020"/>
                    </a:lnTo>
                    <a:lnTo>
                      <a:pt x="2616" y="1026"/>
                    </a:lnTo>
                    <a:lnTo>
                      <a:pt x="2616" y="1032"/>
                    </a:lnTo>
                    <a:lnTo>
                      <a:pt x="2622" y="1044"/>
                    </a:lnTo>
                    <a:lnTo>
                      <a:pt x="2628" y="1050"/>
                    </a:lnTo>
                    <a:lnTo>
                      <a:pt x="2628" y="1056"/>
                    </a:lnTo>
                    <a:lnTo>
                      <a:pt x="2634" y="1062"/>
                    </a:lnTo>
                    <a:lnTo>
                      <a:pt x="2640" y="1068"/>
                    </a:lnTo>
                    <a:lnTo>
                      <a:pt x="2640" y="1074"/>
                    </a:lnTo>
                    <a:lnTo>
                      <a:pt x="2646" y="1080"/>
                    </a:lnTo>
                    <a:lnTo>
                      <a:pt x="2652" y="1086"/>
                    </a:lnTo>
                    <a:lnTo>
                      <a:pt x="2652" y="1092"/>
                    </a:lnTo>
                    <a:lnTo>
                      <a:pt x="2658" y="1098"/>
                    </a:lnTo>
                    <a:lnTo>
                      <a:pt x="2664" y="1104"/>
                    </a:lnTo>
                    <a:lnTo>
                      <a:pt x="2664" y="1110"/>
                    </a:lnTo>
                    <a:lnTo>
                      <a:pt x="2670" y="1116"/>
                    </a:lnTo>
                    <a:lnTo>
                      <a:pt x="2676" y="1122"/>
                    </a:lnTo>
                    <a:lnTo>
                      <a:pt x="2676" y="1128"/>
                    </a:lnTo>
                    <a:lnTo>
                      <a:pt x="2682" y="1134"/>
                    </a:lnTo>
                    <a:lnTo>
                      <a:pt x="2688" y="1140"/>
                    </a:lnTo>
                    <a:lnTo>
                      <a:pt x="2688" y="1140"/>
                    </a:lnTo>
                    <a:lnTo>
                      <a:pt x="2694" y="1146"/>
                    </a:lnTo>
                    <a:lnTo>
                      <a:pt x="2700" y="1152"/>
                    </a:lnTo>
                    <a:lnTo>
                      <a:pt x="2700" y="1158"/>
                    </a:lnTo>
                    <a:lnTo>
                      <a:pt x="2706" y="1158"/>
                    </a:lnTo>
                    <a:lnTo>
                      <a:pt x="2712" y="1164"/>
                    </a:lnTo>
                    <a:lnTo>
                      <a:pt x="2712" y="1170"/>
                    </a:lnTo>
                    <a:lnTo>
                      <a:pt x="2718" y="1170"/>
                    </a:lnTo>
                    <a:lnTo>
                      <a:pt x="2718" y="1176"/>
                    </a:lnTo>
                    <a:lnTo>
                      <a:pt x="2724" y="1176"/>
                    </a:lnTo>
                    <a:lnTo>
                      <a:pt x="2730" y="1182"/>
                    </a:lnTo>
                    <a:lnTo>
                      <a:pt x="2730" y="1182"/>
                    </a:lnTo>
                    <a:lnTo>
                      <a:pt x="2736" y="1188"/>
                    </a:lnTo>
                    <a:lnTo>
                      <a:pt x="2742" y="1188"/>
                    </a:lnTo>
                    <a:lnTo>
                      <a:pt x="2742" y="1194"/>
                    </a:lnTo>
                    <a:lnTo>
                      <a:pt x="2748" y="1194"/>
                    </a:lnTo>
                    <a:lnTo>
                      <a:pt x="2754" y="1200"/>
                    </a:lnTo>
                    <a:lnTo>
                      <a:pt x="2754" y="1200"/>
                    </a:lnTo>
                    <a:lnTo>
                      <a:pt x="2760" y="1200"/>
                    </a:lnTo>
                    <a:lnTo>
                      <a:pt x="2766" y="1206"/>
                    </a:lnTo>
                    <a:lnTo>
                      <a:pt x="2766" y="1206"/>
                    </a:lnTo>
                    <a:lnTo>
                      <a:pt x="2772" y="1206"/>
                    </a:lnTo>
                    <a:lnTo>
                      <a:pt x="2778" y="1206"/>
                    </a:lnTo>
                    <a:lnTo>
                      <a:pt x="2778" y="1206"/>
                    </a:lnTo>
                    <a:lnTo>
                      <a:pt x="2784" y="1212"/>
                    </a:lnTo>
                    <a:lnTo>
                      <a:pt x="2790" y="1212"/>
                    </a:lnTo>
                    <a:lnTo>
                      <a:pt x="2790" y="1212"/>
                    </a:lnTo>
                    <a:lnTo>
                      <a:pt x="2796" y="1212"/>
                    </a:lnTo>
                    <a:lnTo>
                      <a:pt x="2802" y="1212"/>
                    </a:lnTo>
                    <a:lnTo>
                      <a:pt x="2802" y="1212"/>
                    </a:lnTo>
                    <a:lnTo>
                      <a:pt x="2808" y="1212"/>
                    </a:lnTo>
                    <a:lnTo>
                      <a:pt x="2814" y="1212"/>
                    </a:lnTo>
                    <a:lnTo>
                      <a:pt x="2814" y="1212"/>
                    </a:lnTo>
                    <a:lnTo>
                      <a:pt x="2814" y="1212"/>
                    </a:lnTo>
                    <a:lnTo>
                      <a:pt x="2814" y="1212"/>
                    </a:lnTo>
                    <a:lnTo>
                      <a:pt x="2814" y="1212"/>
                    </a:lnTo>
                    <a:lnTo>
                      <a:pt x="2820" y="1212"/>
                    </a:lnTo>
                    <a:lnTo>
                      <a:pt x="2826" y="1212"/>
                    </a:lnTo>
                    <a:lnTo>
                      <a:pt x="2826" y="1212"/>
                    </a:lnTo>
                    <a:lnTo>
                      <a:pt x="2832" y="1212"/>
                    </a:lnTo>
                    <a:lnTo>
                      <a:pt x="2832" y="1212"/>
                    </a:lnTo>
                    <a:lnTo>
                      <a:pt x="2838" y="1212"/>
                    </a:lnTo>
                    <a:lnTo>
                      <a:pt x="2844" y="1206"/>
                    </a:lnTo>
                    <a:lnTo>
                      <a:pt x="2844" y="1206"/>
                    </a:lnTo>
                    <a:lnTo>
                      <a:pt x="2850" y="1206"/>
                    </a:lnTo>
                    <a:lnTo>
                      <a:pt x="2856" y="1206"/>
                    </a:lnTo>
                    <a:lnTo>
                      <a:pt x="2856" y="1206"/>
                    </a:lnTo>
                    <a:lnTo>
                      <a:pt x="2862" y="1200"/>
                    </a:lnTo>
                    <a:lnTo>
                      <a:pt x="2868" y="1200"/>
                    </a:lnTo>
                    <a:lnTo>
                      <a:pt x="2868" y="1200"/>
                    </a:lnTo>
                    <a:lnTo>
                      <a:pt x="2874" y="1194"/>
                    </a:lnTo>
                    <a:lnTo>
                      <a:pt x="2880" y="1194"/>
                    </a:lnTo>
                    <a:lnTo>
                      <a:pt x="2880" y="1188"/>
                    </a:lnTo>
                    <a:lnTo>
                      <a:pt x="2886" y="1188"/>
                    </a:lnTo>
                    <a:lnTo>
                      <a:pt x="2892" y="1182"/>
                    </a:lnTo>
                    <a:lnTo>
                      <a:pt x="2892" y="1182"/>
                    </a:lnTo>
                    <a:lnTo>
                      <a:pt x="2898" y="1176"/>
                    </a:lnTo>
                    <a:lnTo>
                      <a:pt x="2904" y="1176"/>
                    </a:lnTo>
                    <a:lnTo>
                      <a:pt x="2904" y="1170"/>
                    </a:lnTo>
                    <a:lnTo>
                      <a:pt x="2910" y="1170"/>
                    </a:lnTo>
                    <a:lnTo>
                      <a:pt x="2916" y="1164"/>
                    </a:lnTo>
                    <a:lnTo>
                      <a:pt x="2916" y="1158"/>
                    </a:lnTo>
                    <a:lnTo>
                      <a:pt x="2922" y="1158"/>
                    </a:lnTo>
                    <a:lnTo>
                      <a:pt x="2928" y="1152"/>
                    </a:lnTo>
                    <a:lnTo>
                      <a:pt x="2928" y="1146"/>
                    </a:lnTo>
                    <a:lnTo>
                      <a:pt x="2934" y="1140"/>
                    </a:lnTo>
                    <a:lnTo>
                      <a:pt x="2940" y="1140"/>
                    </a:lnTo>
                    <a:lnTo>
                      <a:pt x="2940" y="1134"/>
                    </a:lnTo>
                    <a:lnTo>
                      <a:pt x="2946" y="1128"/>
                    </a:lnTo>
                    <a:lnTo>
                      <a:pt x="2952" y="1122"/>
                    </a:lnTo>
                    <a:lnTo>
                      <a:pt x="2952" y="1116"/>
                    </a:lnTo>
                    <a:lnTo>
                      <a:pt x="2958" y="1110"/>
                    </a:lnTo>
                    <a:lnTo>
                      <a:pt x="2964" y="1104"/>
                    </a:lnTo>
                    <a:lnTo>
                      <a:pt x="2964" y="1098"/>
                    </a:lnTo>
                    <a:lnTo>
                      <a:pt x="2970" y="1092"/>
                    </a:lnTo>
                    <a:lnTo>
                      <a:pt x="2976" y="1086"/>
                    </a:lnTo>
                    <a:lnTo>
                      <a:pt x="2976" y="1080"/>
                    </a:lnTo>
                    <a:lnTo>
                      <a:pt x="2982" y="1074"/>
                    </a:lnTo>
                    <a:lnTo>
                      <a:pt x="2988" y="1068"/>
                    </a:lnTo>
                    <a:lnTo>
                      <a:pt x="2988" y="1062"/>
                    </a:lnTo>
                    <a:lnTo>
                      <a:pt x="2994" y="1056"/>
                    </a:lnTo>
                    <a:lnTo>
                      <a:pt x="3000" y="1050"/>
                    </a:lnTo>
                    <a:lnTo>
                      <a:pt x="3000" y="1044"/>
                    </a:lnTo>
                    <a:lnTo>
                      <a:pt x="3006" y="1032"/>
                    </a:lnTo>
                    <a:lnTo>
                      <a:pt x="3012" y="1026"/>
                    </a:lnTo>
                    <a:lnTo>
                      <a:pt x="3012" y="1020"/>
                    </a:lnTo>
                    <a:lnTo>
                      <a:pt x="3018" y="1008"/>
                    </a:lnTo>
                    <a:lnTo>
                      <a:pt x="3024" y="1002"/>
                    </a:lnTo>
                    <a:lnTo>
                      <a:pt x="3024" y="996"/>
                    </a:lnTo>
                    <a:lnTo>
                      <a:pt x="3030" y="984"/>
                    </a:lnTo>
                    <a:lnTo>
                      <a:pt x="3036" y="978"/>
                    </a:lnTo>
                    <a:lnTo>
                      <a:pt x="3036" y="972"/>
                    </a:lnTo>
                    <a:lnTo>
                      <a:pt x="3042" y="960"/>
                    </a:lnTo>
                    <a:lnTo>
                      <a:pt x="3048" y="954"/>
                    </a:lnTo>
                    <a:lnTo>
                      <a:pt x="3048" y="942"/>
                    </a:lnTo>
                    <a:lnTo>
                      <a:pt x="3054" y="936"/>
                    </a:lnTo>
                    <a:lnTo>
                      <a:pt x="3060" y="924"/>
                    </a:lnTo>
                    <a:lnTo>
                      <a:pt x="3060" y="912"/>
                    </a:lnTo>
                    <a:lnTo>
                      <a:pt x="3066" y="906"/>
                    </a:lnTo>
                    <a:lnTo>
                      <a:pt x="3066" y="894"/>
                    </a:lnTo>
                    <a:lnTo>
                      <a:pt x="3072" y="888"/>
                    </a:lnTo>
                    <a:lnTo>
                      <a:pt x="3078" y="876"/>
                    </a:lnTo>
                    <a:lnTo>
                      <a:pt x="3078" y="864"/>
                    </a:lnTo>
                    <a:lnTo>
                      <a:pt x="3084" y="852"/>
                    </a:lnTo>
                    <a:lnTo>
                      <a:pt x="3090" y="846"/>
                    </a:lnTo>
                    <a:lnTo>
                      <a:pt x="3090" y="834"/>
                    </a:lnTo>
                    <a:lnTo>
                      <a:pt x="3096" y="822"/>
                    </a:lnTo>
                    <a:lnTo>
                      <a:pt x="3102" y="810"/>
                    </a:lnTo>
                    <a:lnTo>
                      <a:pt x="3102" y="798"/>
                    </a:lnTo>
                    <a:lnTo>
                      <a:pt x="3108" y="786"/>
                    </a:lnTo>
                    <a:lnTo>
                      <a:pt x="3114" y="774"/>
                    </a:lnTo>
                    <a:lnTo>
                      <a:pt x="3114" y="768"/>
                    </a:lnTo>
                    <a:lnTo>
                      <a:pt x="3120" y="756"/>
                    </a:lnTo>
                    <a:lnTo>
                      <a:pt x="3126" y="744"/>
                    </a:lnTo>
                    <a:lnTo>
                      <a:pt x="3126" y="732"/>
                    </a:lnTo>
                    <a:lnTo>
                      <a:pt x="3132" y="714"/>
                    </a:lnTo>
                    <a:lnTo>
                      <a:pt x="3138" y="702"/>
                    </a:lnTo>
                    <a:lnTo>
                      <a:pt x="3138" y="690"/>
                    </a:lnTo>
                    <a:lnTo>
                      <a:pt x="3144" y="678"/>
                    </a:lnTo>
                    <a:lnTo>
                      <a:pt x="3150" y="666"/>
                    </a:lnTo>
                    <a:lnTo>
                      <a:pt x="3150" y="654"/>
                    </a:lnTo>
                    <a:lnTo>
                      <a:pt x="3156" y="642"/>
                    </a:lnTo>
                    <a:lnTo>
                      <a:pt x="3204" y="450"/>
                    </a:lnTo>
                    <a:lnTo>
                      <a:pt x="3210" y="438"/>
                    </a:lnTo>
                    <a:lnTo>
                      <a:pt x="3216" y="420"/>
                    </a:lnTo>
                    <a:lnTo>
                      <a:pt x="3216" y="414"/>
                    </a:lnTo>
                    <a:lnTo>
                      <a:pt x="3222" y="402"/>
                    </a:lnTo>
                    <a:lnTo>
                      <a:pt x="3228" y="396"/>
                    </a:lnTo>
                    <a:lnTo>
                      <a:pt x="3228" y="396"/>
                    </a:lnTo>
                    <a:lnTo>
                      <a:pt x="3234" y="396"/>
                    </a:lnTo>
                    <a:lnTo>
                      <a:pt x="3240" y="402"/>
                    </a:lnTo>
                    <a:lnTo>
                      <a:pt x="3240" y="408"/>
                    </a:lnTo>
                    <a:lnTo>
                      <a:pt x="3246" y="414"/>
                    </a:lnTo>
                    <a:lnTo>
                      <a:pt x="3252" y="426"/>
                    </a:lnTo>
                    <a:lnTo>
                      <a:pt x="3252" y="432"/>
                    </a:lnTo>
                    <a:lnTo>
                      <a:pt x="3258" y="444"/>
                    </a:lnTo>
                    <a:lnTo>
                      <a:pt x="3264" y="456"/>
                    </a:lnTo>
                    <a:lnTo>
                      <a:pt x="3264" y="462"/>
                    </a:lnTo>
                    <a:lnTo>
                      <a:pt x="3270" y="474"/>
                    </a:lnTo>
                    <a:lnTo>
                      <a:pt x="3270" y="480"/>
                    </a:lnTo>
                    <a:lnTo>
                      <a:pt x="3276" y="492"/>
                    </a:lnTo>
                    <a:lnTo>
                      <a:pt x="3282" y="504"/>
                    </a:lnTo>
                    <a:lnTo>
                      <a:pt x="3282" y="510"/>
                    </a:lnTo>
                    <a:lnTo>
                      <a:pt x="3288" y="522"/>
                    </a:lnTo>
                    <a:lnTo>
                      <a:pt x="3294" y="528"/>
                    </a:lnTo>
                    <a:lnTo>
                      <a:pt x="3294" y="540"/>
                    </a:lnTo>
                    <a:lnTo>
                      <a:pt x="3300" y="546"/>
                    </a:lnTo>
                    <a:lnTo>
                      <a:pt x="3306" y="558"/>
                    </a:lnTo>
                    <a:lnTo>
                      <a:pt x="3306" y="564"/>
                    </a:lnTo>
                    <a:lnTo>
                      <a:pt x="3312" y="576"/>
                    </a:lnTo>
                    <a:lnTo>
                      <a:pt x="3318" y="582"/>
                    </a:lnTo>
                    <a:lnTo>
                      <a:pt x="3318" y="594"/>
                    </a:lnTo>
                    <a:lnTo>
                      <a:pt x="3324" y="600"/>
                    </a:lnTo>
                    <a:lnTo>
                      <a:pt x="3330" y="606"/>
                    </a:lnTo>
                    <a:lnTo>
                      <a:pt x="3330" y="606"/>
                    </a:lnTo>
                    <a:lnTo>
                      <a:pt x="3330" y="618"/>
                    </a:lnTo>
                    <a:lnTo>
                      <a:pt x="3336" y="624"/>
                    </a:lnTo>
                    <a:lnTo>
                      <a:pt x="3342" y="636"/>
                    </a:lnTo>
                    <a:lnTo>
                      <a:pt x="3342" y="642"/>
                    </a:lnTo>
                    <a:lnTo>
                      <a:pt x="3348" y="648"/>
                    </a:lnTo>
                    <a:lnTo>
                      <a:pt x="3354" y="660"/>
                    </a:lnTo>
                    <a:lnTo>
                      <a:pt x="3354" y="666"/>
                    </a:lnTo>
                    <a:lnTo>
                      <a:pt x="3360" y="672"/>
                    </a:lnTo>
                    <a:lnTo>
                      <a:pt x="3366" y="684"/>
                    </a:lnTo>
                    <a:lnTo>
                      <a:pt x="3366" y="690"/>
                    </a:lnTo>
                    <a:lnTo>
                      <a:pt x="3372" y="696"/>
                    </a:lnTo>
                    <a:lnTo>
                      <a:pt x="3378" y="708"/>
                    </a:lnTo>
                    <a:lnTo>
                      <a:pt x="3378" y="714"/>
                    </a:lnTo>
                    <a:lnTo>
                      <a:pt x="3384" y="720"/>
                    </a:lnTo>
                    <a:lnTo>
                      <a:pt x="3390" y="732"/>
                    </a:lnTo>
                    <a:lnTo>
                      <a:pt x="3390" y="738"/>
                    </a:lnTo>
                    <a:lnTo>
                      <a:pt x="3396" y="744"/>
                    </a:lnTo>
                    <a:lnTo>
                      <a:pt x="3396" y="750"/>
                    </a:lnTo>
                    <a:lnTo>
                      <a:pt x="3402" y="762"/>
                    </a:lnTo>
                    <a:lnTo>
                      <a:pt x="3408" y="768"/>
                    </a:lnTo>
                    <a:lnTo>
                      <a:pt x="3408" y="774"/>
                    </a:lnTo>
                    <a:lnTo>
                      <a:pt x="3408" y="774"/>
                    </a:lnTo>
                    <a:lnTo>
                      <a:pt x="3414" y="780"/>
                    </a:lnTo>
                    <a:lnTo>
                      <a:pt x="3420" y="786"/>
                    </a:lnTo>
                    <a:lnTo>
                      <a:pt x="3420" y="798"/>
                    </a:lnTo>
                    <a:lnTo>
                      <a:pt x="3426" y="804"/>
                    </a:lnTo>
                    <a:lnTo>
                      <a:pt x="3432" y="810"/>
                    </a:lnTo>
                    <a:lnTo>
                      <a:pt x="3432" y="816"/>
                    </a:lnTo>
                    <a:lnTo>
                      <a:pt x="3438" y="822"/>
                    </a:lnTo>
                    <a:lnTo>
                      <a:pt x="3444" y="828"/>
                    </a:lnTo>
                    <a:lnTo>
                      <a:pt x="3444" y="840"/>
                    </a:lnTo>
                    <a:lnTo>
                      <a:pt x="3450" y="846"/>
                    </a:lnTo>
                    <a:lnTo>
                      <a:pt x="3456" y="852"/>
                    </a:lnTo>
                    <a:lnTo>
                      <a:pt x="3456" y="858"/>
                    </a:lnTo>
                    <a:lnTo>
                      <a:pt x="3462" y="864"/>
                    </a:lnTo>
                    <a:lnTo>
                      <a:pt x="3468" y="870"/>
                    </a:lnTo>
                    <a:lnTo>
                      <a:pt x="3468" y="876"/>
                    </a:lnTo>
                    <a:lnTo>
                      <a:pt x="3474" y="882"/>
                    </a:lnTo>
                    <a:lnTo>
                      <a:pt x="3480" y="888"/>
                    </a:lnTo>
                    <a:lnTo>
                      <a:pt x="3480" y="894"/>
                    </a:lnTo>
                    <a:lnTo>
                      <a:pt x="3486" y="900"/>
                    </a:lnTo>
                    <a:lnTo>
                      <a:pt x="3492" y="906"/>
                    </a:lnTo>
                    <a:lnTo>
                      <a:pt x="3492" y="912"/>
                    </a:lnTo>
                    <a:lnTo>
                      <a:pt x="3498" y="918"/>
                    </a:lnTo>
                    <a:lnTo>
                      <a:pt x="3504" y="924"/>
                    </a:lnTo>
                    <a:lnTo>
                      <a:pt x="3504" y="930"/>
                    </a:lnTo>
                    <a:lnTo>
                      <a:pt x="3510" y="936"/>
                    </a:lnTo>
                    <a:lnTo>
                      <a:pt x="3516" y="942"/>
                    </a:lnTo>
                    <a:lnTo>
                      <a:pt x="3516" y="948"/>
                    </a:lnTo>
                    <a:lnTo>
                      <a:pt x="3522" y="954"/>
                    </a:lnTo>
                    <a:lnTo>
                      <a:pt x="3528" y="960"/>
                    </a:lnTo>
                    <a:lnTo>
                      <a:pt x="3528" y="966"/>
                    </a:lnTo>
                    <a:lnTo>
                      <a:pt x="3534" y="972"/>
                    </a:lnTo>
                    <a:lnTo>
                      <a:pt x="3534" y="972"/>
                    </a:lnTo>
                    <a:lnTo>
                      <a:pt x="3534" y="972"/>
                    </a:lnTo>
                    <a:lnTo>
                      <a:pt x="3540" y="978"/>
                    </a:lnTo>
                    <a:lnTo>
                      <a:pt x="3540" y="984"/>
                    </a:lnTo>
                    <a:lnTo>
                      <a:pt x="3546" y="984"/>
                    </a:lnTo>
                    <a:lnTo>
                      <a:pt x="3546" y="990"/>
                    </a:lnTo>
                    <a:lnTo>
                      <a:pt x="3552" y="996"/>
                    </a:lnTo>
                    <a:lnTo>
                      <a:pt x="3558" y="1002"/>
                    </a:lnTo>
                    <a:lnTo>
                      <a:pt x="3558" y="1008"/>
                    </a:lnTo>
                    <a:lnTo>
                      <a:pt x="3564" y="1014"/>
                    </a:lnTo>
                    <a:lnTo>
                      <a:pt x="3570" y="1014"/>
                    </a:lnTo>
                    <a:lnTo>
                      <a:pt x="3570" y="1020"/>
                    </a:lnTo>
                    <a:lnTo>
                      <a:pt x="3576" y="1026"/>
                    </a:lnTo>
                    <a:lnTo>
                      <a:pt x="3582" y="1032"/>
                    </a:lnTo>
                    <a:lnTo>
                      <a:pt x="3582" y="1032"/>
                    </a:lnTo>
                    <a:lnTo>
                      <a:pt x="3588" y="1038"/>
                    </a:lnTo>
                    <a:lnTo>
                      <a:pt x="3594" y="1044"/>
                    </a:lnTo>
                    <a:lnTo>
                      <a:pt x="3594" y="1050"/>
                    </a:lnTo>
                    <a:lnTo>
                      <a:pt x="3600" y="1050"/>
                    </a:lnTo>
                    <a:lnTo>
                      <a:pt x="3606" y="1056"/>
                    </a:lnTo>
                    <a:lnTo>
                      <a:pt x="3606" y="1062"/>
                    </a:lnTo>
                    <a:lnTo>
                      <a:pt x="3612" y="1068"/>
                    </a:lnTo>
                    <a:lnTo>
                      <a:pt x="3618" y="1068"/>
                    </a:lnTo>
                    <a:lnTo>
                      <a:pt x="3618" y="1074"/>
                    </a:lnTo>
                    <a:lnTo>
                      <a:pt x="3624" y="1080"/>
                    </a:lnTo>
                    <a:lnTo>
                      <a:pt x="3630" y="1080"/>
                    </a:lnTo>
                    <a:lnTo>
                      <a:pt x="3630" y="1086"/>
                    </a:lnTo>
                    <a:lnTo>
                      <a:pt x="3636" y="1086"/>
                    </a:lnTo>
                    <a:lnTo>
                      <a:pt x="3642" y="1092"/>
                    </a:lnTo>
                    <a:lnTo>
                      <a:pt x="3642" y="1098"/>
                    </a:lnTo>
                    <a:lnTo>
                      <a:pt x="3648" y="1098"/>
                    </a:lnTo>
                    <a:lnTo>
                      <a:pt x="3654" y="1104"/>
                    </a:lnTo>
                    <a:lnTo>
                      <a:pt x="3654" y="1104"/>
                    </a:lnTo>
                    <a:lnTo>
                      <a:pt x="3660" y="1110"/>
                    </a:lnTo>
                    <a:lnTo>
                      <a:pt x="3666" y="1116"/>
                    </a:lnTo>
                    <a:lnTo>
                      <a:pt x="3666" y="1116"/>
                    </a:lnTo>
                    <a:lnTo>
                      <a:pt x="3672" y="1122"/>
                    </a:lnTo>
                    <a:lnTo>
                      <a:pt x="3678" y="1122"/>
                    </a:lnTo>
                    <a:lnTo>
                      <a:pt x="3678" y="1128"/>
                    </a:lnTo>
                    <a:lnTo>
                      <a:pt x="3684" y="1128"/>
                    </a:lnTo>
                    <a:lnTo>
                      <a:pt x="3774" y="1182"/>
                    </a:lnTo>
                    <a:lnTo>
                      <a:pt x="3780" y="1182"/>
                    </a:lnTo>
                    <a:lnTo>
                      <a:pt x="3786" y="1182"/>
                    </a:lnTo>
                    <a:lnTo>
                      <a:pt x="3786" y="1188"/>
                    </a:lnTo>
                    <a:lnTo>
                      <a:pt x="3792" y="1188"/>
                    </a:lnTo>
                    <a:lnTo>
                      <a:pt x="3798" y="1188"/>
                    </a:lnTo>
                    <a:lnTo>
                      <a:pt x="3798" y="1188"/>
                    </a:lnTo>
                    <a:lnTo>
                      <a:pt x="3804" y="1188"/>
                    </a:lnTo>
                    <a:lnTo>
                      <a:pt x="3810" y="1194"/>
                    </a:lnTo>
                    <a:lnTo>
                      <a:pt x="3810" y="1194"/>
                    </a:lnTo>
                    <a:lnTo>
                      <a:pt x="3816" y="1194"/>
                    </a:lnTo>
                    <a:lnTo>
                      <a:pt x="3816" y="1194"/>
                    </a:lnTo>
                    <a:lnTo>
                      <a:pt x="3822" y="1194"/>
                    </a:lnTo>
                    <a:lnTo>
                      <a:pt x="3828" y="1194"/>
                    </a:lnTo>
                    <a:lnTo>
                      <a:pt x="3828" y="1200"/>
                    </a:lnTo>
                    <a:lnTo>
                      <a:pt x="3834" y="1200"/>
                    </a:lnTo>
                    <a:lnTo>
                      <a:pt x="3840" y="1200"/>
                    </a:lnTo>
                    <a:lnTo>
                      <a:pt x="3840" y="1200"/>
                    </a:lnTo>
                    <a:lnTo>
                      <a:pt x="3846" y="1200"/>
                    </a:lnTo>
                    <a:lnTo>
                      <a:pt x="3852" y="1200"/>
                    </a:lnTo>
                    <a:lnTo>
                      <a:pt x="3852" y="1200"/>
                    </a:lnTo>
                    <a:lnTo>
                      <a:pt x="3858" y="1200"/>
                    </a:lnTo>
                    <a:lnTo>
                      <a:pt x="3864" y="1200"/>
                    </a:lnTo>
                    <a:lnTo>
                      <a:pt x="3864" y="1200"/>
                    </a:lnTo>
                    <a:lnTo>
                      <a:pt x="3870" y="1200"/>
                    </a:lnTo>
                    <a:lnTo>
                      <a:pt x="3870" y="1200"/>
                    </a:lnTo>
                    <a:lnTo>
                      <a:pt x="3876" y="1200"/>
                    </a:lnTo>
                    <a:lnTo>
                      <a:pt x="3876" y="1200"/>
                    </a:lnTo>
                    <a:lnTo>
                      <a:pt x="3882" y="1200"/>
                    </a:lnTo>
                    <a:lnTo>
                      <a:pt x="3888" y="1200"/>
                    </a:lnTo>
                    <a:lnTo>
                      <a:pt x="3888" y="1200"/>
                    </a:lnTo>
                    <a:lnTo>
                      <a:pt x="3894" y="1200"/>
                    </a:lnTo>
                    <a:lnTo>
                      <a:pt x="3900" y="1200"/>
                    </a:lnTo>
                    <a:lnTo>
                      <a:pt x="3900" y="1200"/>
                    </a:lnTo>
                    <a:lnTo>
                      <a:pt x="3906" y="1200"/>
                    </a:lnTo>
                    <a:lnTo>
                      <a:pt x="3912" y="1200"/>
                    </a:lnTo>
                    <a:lnTo>
                      <a:pt x="3912" y="1200"/>
                    </a:lnTo>
                    <a:lnTo>
                      <a:pt x="3918" y="1194"/>
                    </a:lnTo>
                    <a:lnTo>
                      <a:pt x="3924" y="1194"/>
                    </a:lnTo>
                    <a:lnTo>
                      <a:pt x="3924" y="1194"/>
                    </a:lnTo>
                    <a:lnTo>
                      <a:pt x="3930" y="1194"/>
                    </a:lnTo>
                    <a:lnTo>
                      <a:pt x="3936" y="1194"/>
                    </a:lnTo>
                    <a:lnTo>
                      <a:pt x="3936" y="1194"/>
                    </a:lnTo>
                    <a:lnTo>
                      <a:pt x="3942" y="1188"/>
                    </a:lnTo>
                    <a:lnTo>
                      <a:pt x="3948" y="1188"/>
                    </a:lnTo>
                    <a:lnTo>
                      <a:pt x="3948" y="1188"/>
                    </a:lnTo>
                    <a:lnTo>
                      <a:pt x="3954" y="1188"/>
                    </a:lnTo>
                    <a:lnTo>
                      <a:pt x="3960" y="1188"/>
                    </a:lnTo>
                    <a:lnTo>
                      <a:pt x="3960" y="1182"/>
                    </a:lnTo>
                    <a:lnTo>
                      <a:pt x="3966" y="1182"/>
                    </a:lnTo>
                    <a:lnTo>
                      <a:pt x="3972" y="1182"/>
                    </a:lnTo>
                    <a:lnTo>
                      <a:pt x="3972" y="1182"/>
                    </a:lnTo>
                    <a:lnTo>
                      <a:pt x="3978" y="1176"/>
                    </a:lnTo>
                    <a:lnTo>
                      <a:pt x="3984" y="1176"/>
                    </a:lnTo>
                    <a:lnTo>
                      <a:pt x="3984" y="1176"/>
                    </a:lnTo>
                    <a:lnTo>
                      <a:pt x="3990" y="1176"/>
                    </a:lnTo>
                    <a:lnTo>
                      <a:pt x="3996" y="1170"/>
                    </a:lnTo>
                    <a:lnTo>
                      <a:pt x="3996" y="1170"/>
                    </a:lnTo>
                    <a:lnTo>
                      <a:pt x="4002" y="1170"/>
                    </a:lnTo>
                    <a:lnTo>
                      <a:pt x="4008" y="1164"/>
                    </a:lnTo>
                    <a:lnTo>
                      <a:pt x="4008" y="1164"/>
                    </a:lnTo>
                    <a:lnTo>
                      <a:pt x="4014" y="1158"/>
                    </a:lnTo>
                    <a:lnTo>
                      <a:pt x="4020" y="1158"/>
                    </a:lnTo>
                    <a:lnTo>
                      <a:pt x="4020" y="1158"/>
                    </a:lnTo>
                    <a:lnTo>
                      <a:pt x="4026" y="1152"/>
                    </a:lnTo>
                    <a:lnTo>
                      <a:pt x="4032" y="1152"/>
                    </a:lnTo>
                    <a:lnTo>
                      <a:pt x="4032" y="1152"/>
                    </a:lnTo>
                    <a:lnTo>
                      <a:pt x="4038" y="1146"/>
                    </a:lnTo>
                    <a:lnTo>
                      <a:pt x="4044" y="1146"/>
                    </a:lnTo>
                    <a:lnTo>
                      <a:pt x="4044" y="1140"/>
                    </a:lnTo>
                    <a:lnTo>
                      <a:pt x="4050" y="1140"/>
                    </a:lnTo>
                    <a:lnTo>
                      <a:pt x="4050" y="1134"/>
                    </a:lnTo>
                    <a:lnTo>
                      <a:pt x="4056" y="1134"/>
                    </a:lnTo>
                    <a:lnTo>
                      <a:pt x="4062" y="1128"/>
                    </a:lnTo>
                    <a:lnTo>
                      <a:pt x="4062" y="1128"/>
                    </a:lnTo>
                    <a:lnTo>
                      <a:pt x="4068" y="1122"/>
                    </a:lnTo>
                    <a:lnTo>
                      <a:pt x="4074" y="1122"/>
                    </a:lnTo>
                    <a:lnTo>
                      <a:pt x="4074" y="1116"/>
                    </a:lnTo>
                    <a:lnTo>
                      <a:pt x="4080" y="1116"/>
                    </a:lnTo>
                    <a:lnTo>
                      <a:pt x="4086" y="1110"/>
                    </a:lnTo>
                    <a:lnTo>
                      <a:pt x="4086" y="1110"/>
                    </a:lnTo>
                    <a:lnTo>
                      <a:pt x="4092" y="1104"/>
                    </a:lnTo>
                    <a:lnTo>
                      <a:pt x="4098" y="1098"/>
                    </a:lnTo>
                    <a:lnTo>
                      <a:pt x="4098" y="1098"/>
                    </a:lnTo>
                    <a:lnTo>
                      <a:pt x="4104" y="1092"/>
                    </a:lnTo>
                    <a:lnTo>
                      <a:pt x="4110" y="1092"/>
                    </a:lnTo>
                    <a:lnTo>
                      <a:pt x="4110" y="1086"/>
                    </a:lnTo>
                    <a:lnTo>
                      <a:pt x="4116" y="1080"/>
                    </a:lnTo>
                    <a:lnTo>
                      <a:pt x="4122" y="1080"/>
                    </a:lnTo>
                    <a:lnTo>
                      <a:pt x="4122" y="1074"/>
                    </a:lnTo>
                    <a:lnTo>
                      <a:pt x="4128" y="1068"/>
                    </a:lnTo>
                    <a:lnTo>
                      <a:pt x="4134" y="1068"/>
                    </a:lnTo>
                    <a:lnTo>
                      <a:pt x="4134" y="1062"/>
                    </a:lnTo>
                    <a:lnTo>
                      <a:pt x="4140" y="1056"/>
                    </a:lnTo>
                    <a:lnTo>
                      <a:pt x="4146" y="1056"/>
                    </a:lnTo>
                    <a:lnTo>
                      <a:pt x="4146" y="1050"/>
                    </a:lnTo>
                    <a:lnTo>
                      <a:pt x="4152" y="1044"/>
                    </a:lnTo>
                    <a:lnTo>
                      <a:pt x="4158" y="1038"/>
                    </a:lnTo>
                    <a:lnTo>
                      <a:pt x="4158" y="1038"/>
                    </a:lnTo>
                    <a:lnTo>
                      <a:pt x="4164" y="1032"/>
                    </a:lnTo>
                    <a:lnTo>
                      <a:pt x="4170" y="1026"/>
                    </a:lnTo>
                    <a:lnTo>
                      <a:pt x="4170" y="1020"/>
                    </a:lnTo>
                    <a:lnTo>
                      <a:pt x="4176" y="1014"/>
                    </a:lnTo>
                    <a:lnTo>
                      <a:pt x="4182" y="1014"/>
                    </a:lnTo>
                    <a:lnTo>
                      <a:pt x="4182" y="1008"/>
                    </a:lnTo>
                    <a:lnTo>
                      <a:pt x="4188" y="1002"/>
                    </a:lnTo>
                    <a:lnTo>
                      <a:pt x="4194" y="996"/>
                    </a:lnTo>
                    <a:lnTo>
                      <a:pt x="4194" y="990"/>
                    </a:lnTo>
                    <a:lnTo>
                      <a:pt x="4200" y="984"/>
                    </a:lnTo>
                    <a:lnTo>
                      <a:pt x="4206" y="984"/>
                    </a:lnTo>
                    <a:lnTo>
                      <a:pt x="4206" y="978"/>
                    </a:lnTo>
                    <a:lnTo>
                      <a:pt x="4212" y="972"/>
                    </a:lnTo>
                    <a:lnTo>
                      <a:pt x="4218" y="966"/>
                    </a:lnTo>
                    <a:lnTo>
                      <a:pt x="4218" y="960"/>
                    </a:lnTo>
                    <a:lnTo>
                      <a:pt x="4224" y="954"/>
                    </a:lnTo>
                    <a:lnTo>
                      <a:pt x="4230" y="948"/>
                    </a:lnTo>
                    <a:lnTo>
                      <a:pt x="4230" y="942"/>
                    </a:lnTo>
                    <a:lnTo>
                      <a:pt x="4236" y="936"/>
                    </a:lnTo>
                    <a:lnTo>
                      <a:pt x="4242" y="930"/>
                    </a:lnTo>
                    <a:lnTo>
                      <a:pt x="4242" y="924"/>
                    </a:lnTo>
                    <a:lnTo>
                      <a:pt x="4248" y="918"/>
                    </a:lnTo>
                    <a:lnTo>
                      <a:pt x="4254" y="912"/>
                    </a:lnTo>
                    <a:lnTo>
                      <a:pt x="4254" y="906"/>
                    </a:lnTo>
                    <a:lnTo>
                      <a:pt x="4260" y="900"/>
                    </a:lnTo>
                    <a:lnTo>
                      <a:pt x="4266" y="894"/>
                    </a:lnTo>
                    <a:lnTo>
                      <a:pt x="4266" y="894"/>
                    </a:lnTo>
                    <a:lnTo>
                      <a:pt x="4266" y="888"/>
                    </a:lnTo>
                    <a:lnTo>
                      <a:pt x="4272" y="882"/>
                    </a:lnTo>
                    <a:lnTo>
                      <a:pt x="4278" y="876"/>
                    </a:lnTo>
                    <a:lnTo>
                      <a:pt x="4278" y="870"/>
                    </a:lnTo>
                    <a:lnTo>
                      <a:pt x="4284" y="864"/>
                    </a:lnTo>
                    <a:lnTo>
                      <a:pt x="4284" y="858"/>
                    </a:lnTo>
                    <a:lnTo>
                      <a:pt x="4290" y="852"/>
                    </a:lnTo>
                    <a:lnTo>
                      <a:pt x="4296" y="846"/>
                    </a:lnTo>
                    <a:lnTo>
                      <a:pt x="4296" y="840"/>
                    </a:lnTo>
                    <a:lnTo>
                      <a:pt x="4302" y="834"/>
                    </a:lnTo>
                    <a:lnTo>
                      <a:pt x="4308" y="822"/>
                    </a:lnTo>
                    <a:lnTo>
                      <a:pt x="4308" y="816"/>
                    </a:lnTo>
                    <a:lnTo>
                      <a:pt x="4314" y="810"/>
                    </a:lnTo>
                    <a:lnTo>
                      <a:pt x="4320" y="804"/>
                    </a:lnTo>
                    <a:lnTo>
                      <a:pt x="4320" y="798"/>
                    </a:lnTo>
                    <a:lnTo>
                      <a:pt x="4326" y="792"/>
                    </a:lnTo>
                    <a:lnTo>
                      <a:pt x="4332" y="780"/>
                    </a:lnTo>
                    <a:lnTo>
                      <a:pt x="4332" y="774"/>
                    </a:lnTo>
                    <a:lnTo>
                      <a:pt x="4338" y="768"/>
                    </a:lnTo>
                    <a:lnTo>
                      <a:pt x="4344" y="762"/>
                    </a:lnTo>
                    <a:lnTo>
                      <a:pt x="4344" y="756"/>
                    </a:lnTo>
                    <a:lnTo>
                      <a:pt x="4350" y="744"/>
                    </a:lnTo>
                    <a:lnTo>
                      <a:pt x="4356" y="738"/>
                    </a:lnTo>
                    <a:lnTo>
                      <a:pt x="4356" y="732"/>
                    </a:lnTo>
                    <a:lnTo>
                      <a:pt x="4362" y="726"/>
                    </a:lnTo>
                    <a:lnTo>
                      <a:pt x="4362" y="714"/>
                    </a:lnTo>
                    <a:lnTo>
                      <a:pt x="4368" y="708"/>
                    </a:lnTo>
                    <a:lnTo>
                      <a:pt x="4374" y="702"/>
                    </a:lnTo>
                    <a:lnTo>
                      <a:pt x="4374" y="690"/>
                    </a:lnTo>
                    <a:lnTo>
                      <a:pt x="4380" y="684"/>
                    </a:lnTo>
                    <a:lnTo>
                      <a:pt x="4380" y="684"/>
                    </a:lnTo>
                    <a:lnTo>
                      <a:pt x="4386" y="678"/>
                    </a:lnTo>
                    <a:lnTo>
                      <a:pt x="4386" y="666"/>
                    </a:lnTo>
                    <a:lnTo>
                      <a:pt x="4392" y="660"/>
                    </a:lnTo>
                    <a:lnTo>
                      <a:pt x="4398" y="654"/>
                    </a:lnTo>
                    <a:lnTo>
                      <a:pt x="4398" y="642"/>
                    </a:lnTo>
                    <a:lnTo>
                      <a:pt x="4404" y="636"/>
                    </a:lnTo>
                    <a:lnTo>
                      <a:pt x="4410" y="630"/>
                    </a:lnTo>
                    <a:lnTo>
                      <a:pt x="4410" y="618"/>
                    </a:lnTo>
                    <a:lnTo>
                      <a:pt x="4416" y="612"/>
                    </a:lnTo>
                    <a:lnTo>
                      <a:pt x="4422" y="600"/>
                    </a:lnTo>
                    <a:lnTo>
                      <a:pt x="4422" y="594"/>
                    </a:lnTo>
                    <a:lnTo>
                      <a:pt x="4428" y="582"/>
                    </a:lnTo>
                    <a:lnTo>
                      <a:pt x="4434" y="576"/>
                    </a:lnTo>
                    <a:lnTo>
                      <a:pt x="4434" y="570"/>
                    </a:lnTo>
                    <a:lnTo>
                      <a:pt x="4440" y="558"/>
                    </a:lnTo>
                    <a:lnTo>
                      <a:pt x="4446" y="552"/>
                    </a:lnTo>
                    <a:lnTo>
                      <a:pt x="4446" y="540"/>
                    </a:lnTo>
                    <a:lnTo>
                      <a:pt x="4452" y="534"/>
                    </a:lnTo>
                    <a:lnTo>
                      <a:pt x="4458" y="528"/>
                    </a:lnTo>
                    <a:lnTo>
                      <a:pt x="4458" y="528"/>
                    </a:lnTo>
                    <a:lnTo>
                      <a:pt x="4464" y="522"/>
                    </a:lnTo>
                    <a:lnTo>
                      <a:pt x="4464" y="522"/>
                    </a:lnTo>
                    <a:lnTo>
                      <a:pt x="4470" y="528"/>
                    </a:lnTo>
                    <a:lnTo>
                      <a:pt x="4476" y="534"/>
                    </a:lnTo>
                    <a:lnTo>
                      <a:pt x="4476" y="540"/>
                    </a:lnTo>
                    <a:lnTo>
                      <a:pt x="4482" y="546"/>
                    </a:lnTo>
                    <a:lnTo>
                      <a:pt x="4488" y="552"/>
                    </a:lnTo>
                    <a:lnTo>
                      <a:pt x="4488" y="558"/>
                    </a:lnTo>
                    <a:lnTo>
                      <a:pt x="4494" y="564"/>
                    </a:lnTo>
                    <a:lnTo>
                      <a:pt x="4500" y="570"/>
                    </a:lnTo>
                    <a:lnTo>
                      <a:pt x="4500" y="582"/>
                    </a:lnTo>
                    <a:lnTo>
                      <a:pt x="4506" y="588"/>
                    </a:lnTo>
                    <a:lnTo>
                      <a:pt x="4506" y="594"/>
                    </a:lnTo>
                    <a:lnTo>
                      <a:pt x="4512" y="600"/>
                    </a:lnTo>
                    <a:lnTo>
                      <a:pt x="4518" y="606"/>
                    </a:lnTo>
                    <a:lnTo>
                      <a:pt x="4518" y="618"/>
                    </a:lnTo>
                    <a:lnTo>
                      <a:pt x="4524" y="624"/>
                    </a:lnTo>
                    <a:lnTo>
                      <a:pt x="4530" y="630"/>
                    </a:lnTo>
                    <a:lnTo>
                      <a:pt x="4530" y="636"/>
                    </a:lnTo>
                    <a:lnTo>
                      <a:pt x="4536" y="642"/>
                    </a:lnTo>
                    <a:lnTo>
                      <a:pt x="4536" y="648"/>
                    </a:lnTo>
                    <a:lnTo>
                      <a:pt x="4542" y="654"/>
                    </a:lnTo>
                    <a:lnTo>
                      <a:pt x="4548" y="666"/>
                    </a:lnTo>
                    <a:lnTo>
                      <a:pt x="4548" y="672"/>
                    </a:lnTo>
                    <a:lnTo>
                      <a:pt x="4554" y="678"/>
                    </a:lnTo>
                    <a:lnTo>
                      <a:pt x="4560" y="684"/>
                    </a:lnTo>
                    <a:lnTo>
                      <a:pt x="4560" y="690"/>
                    </a:lnTo>
                    <a:lnTo>
                      <a:pt x="4566" y="696"/>
                    </a:lnTo>
                    <a:lnTo>
                      <a:pt x="4572" y="702"/>
                    </a:lnTo>
                    <a:lnTo>
                      <a:pt x="4572" y="708"/>
                    </a:lnTo>
                    <a:lnTo>
                      <a:pt x="4578" y="714"/>
                    </a:lnTo>
                    <a:lnTo>
                      <a:pt x="4578" y="720"/>
                    </a:lnTo>
                    <a:lnTo>
                      <a:pt x="4584" y="726"/>
                    </a:lnTo>
                    <a:lnTo>
                      <a:pt x="4590" y="738"/>
                    </a:lnTo>
                    <a:lnTo>
                      <a:pt x="4590" y="744"/>
                    </a:lnTo>
                    <a:lnTo>
                      <a:pt x="4596" y="750"/>
                    </a:lnTo>
                    <a:lnTo>
                      <a:pt x="4602" y="756"/>
                    </a:lnTo>
                    <a:lnTo>
                      <a:pt x="4602" y="762"/>
                    </a:lnTo>
                    <a:lnTo>
                      <a:pt x="4608" y="768"/>
                    </a:lnTo>
                    <a:lnTo>
                      <a:pt x="4614" y="774"/>
                    </a:lnTo>
                    <a:lnTo>
                      <a:pt x="4614" y="780"/>
                    </a:lnTo>
                    <a:lnTo>
                      <a:pt x="4620" y="786"/>
                    </a:lnTo>
                    <a:lnTo>
                      <a:pt x="4626" y="792"/>
                    </a:lnTo>
                    <a:lnTo>
                      <a:pt x="4626" y="798"/>
                    </a:lnTo>
                    <a:lnTo>
                      <a:pt x="4632" y="804"/>
                    </a:lnTo>
                    <a:lnTo>
                      <a:pt x="4638" y="810"/>
                    </a:lnTo>
                    <a:lnTo>
                      <a:pt x="4638" y="816"/>
                    </a:lnTo>
                    <a:lnTo>
                      <a:pt x="4644" y="822"/>
                    </a:lnTo>
                    <a:lnTo>
                      <a:pt x="4650" y="828"/>
                    </a:lnTo>
                    <a:lnTo>
                      <a:pt x="4650" y="834"/>
                    </a:lnTo>
                    <a:lnTo>
                      <a:pt x="4656" y="840"/>
                    </a:lnTo>
                    <a:lnTo>
                      <a:pt x="4662" y="846"/>
                    </a:lnTo>
                    <a:lnTo>
                      <a:pt x="4662" y="852"/>
                    </a:lnTo>
                    <a:lnTo>
                      <a:pt x="4668" y="858"/>
                    </a:lnTo>
                    <a:lnTo>
                      <a:pt x="4674" y="864"/>
                    </a:lnTo>
                    <a:lnTo>
                      <a:pt x="4674" y="870"/>
                    </a:lnTo>
                    <a:lnTo>
                      <a:pt x="4680" y="870"/>
                    </a:lnTo>
                    <a:lnTo>
                      <a:pt x="4686" y="876"/>
                    </a:lnTo>
                    <a:lnTo>
                      <a:pt x="4686" y="882"/>
                    </a:lnTo>
                    <a:lnTo>
                      <a:pt x="4692" y="888"/>
                    </a:lnTo>
                    <a:lnTo>
                      <a:pt x="4698" y="894"/>
                    </a:lnTo>
                    <a:lnTo>
                      <a:pt x="4698" y="900"/>
                    </a:lnTo>
                    <a:lnTo>
                      <a:pt x="4704" y="906"/>
                    </a:lnTo>
                    <a:lnTo>
                      <a:pt x="4710" y="912"/>
                    </a:lnTo>
                    <a:lnTo>
                      <a:pt x="4710" y="912"/>
                    </a:lnTo>
                    <a:lnTo>
                      <a:pt x="4710" y="912"/>
                    </a:lnTo>
                    <a:lnTo>
                      <a:pt x="4716" y="918"/>
                    </a:lnTo>
                    <a:lnTo>
                      <a:pt x="4722" y="924"/>
                    </a:lnTo>
                    <a:lnTo>
                      <a:pt x="4722" y="930"/>
                    </a:lnTo>
                    <a:lnTo>
                      <a:pt x="4728" y="936"/>
                    </a:lnTo>
                    <a:lnTo>
                      <a:pt x="4734" y="942"/>
                    </a:lnTo>
                    <a:lnTo>
                      <a:pt x="4734" y="942"/>
                    </a:lnTo>
                    <a:lnTo>
                      <a:pt x="4740" y="948"/>
                    </a:lnTo>
                    <a:lnTo>
                      <a:pt x="4746" y="954"/>
                    </a:lnTo>
                    <a:lnTo>
                      <a:pt x="4746" y="960"/>
                    </a:lnTo>
                    <a:lnTo>
                      <a:pt x="4752" y="966"/>
                    </a:lnTo>
                    <a:lnTo>
                      <a:pt x="4752" y="966"/>
                    </a:lnTo>
                    <a:lnTo>
                      <a:pt x="4758" y="972"/>
                    </a:lnTo>
                    <a:lnTo>
                      <a:pt x="4764" y="978"/>
                    </a:lnTo>
                    <a:lnTo>
                      <a:pt x="4764" y="984"/>
                    </a:lnTo>
                    <a:lnTo>
                      <a:pt x="4770" y="984"/>
                    </a:lnTo>
                    <a:lnTo>
                      <a:pt x="4776" y="990"/>
                    </a:lnTo>
                    <a:lnTo>
                      <a:pt x="4776" y="996"/>
                    </a:lnTo>
                    <a:lnTo>
                      <a:pt x="4776" y="996"/>
                    </a:lnTo>
                    <a:lnTo>
                      <a:pt x="4782" y="996"/>
                    </a:lnTo>
                    <a:lnTo>
                      <a:pt x="4788" y="1002"/>
                    </a:lnTo>
                    <a:lnTo>
                      <a:pt x="4788" y="1008"/>
                    </a:lnTo>
                    <a:lnTo>
                      <a:pt x="4794" y="1008"/>
                    </a:lnTo>
                    <a:lnTo>
                      <a:pt x="4800" y="1014"/>
                    </a:lnTo>
                    <a:lnTo>
                      <a:pt x="4800" y="1020"/>
                    </a:lnTo>
                    <a:lnTo>
                      <a:pt x="4806" y="1020"/>
                    </a:lnTo>
                    <a:lnTo>
                      <a:pt x="4812" y="1026"/>
                    </a:lnTo>
                    <a:lnTo>
                      <a:pt x="4812" y="1032"/>
                    </a:lnTo>
                    <a:lnTo>
                      <a:pt x="4818" y="1032"/>
                    </a:lnTo>
                    <a:lnTo>
                      <a:pt x="4824" y="1038"/>
                    </a:lnTo>
                    <a:lnTo>
                      <a:pt x="4824" y="1044"/>
                    </a:lnTo>
                    <a:lnTo>
                      <a:pt x="4830" y="1044"/>
                    </a:lnTo>
                    <a:lnTo>
                      <a:pt x="4836" y="1050"/>
                    </a:lnTo>
                    <a:lnTo>
                      <a:pt x="4836" y="1050"/>
                    </a:lnTo>
                    <a:lnTo>
                      <a:pt x="4842" y="1056"/>
                    </a:lnTo>
                    <a:lnTo>
                      <a:pt x="4842" y="1062"/>
                    </a:lnTo>
                    <a:lnTo>
                      <a:pt x="4848" y="1062"/>
                    </a:lnTo>
                    <a:lnTo>
                      <a:pt x="4854" y="1068"/>
                    </a:lnTo>
                    <a:lnTo>
                      <a:pt x="4854" y="1068"/>
                    </a:lnTo>
                    <a:lnTo>
                      <a:pt x="4860" y="1074"/>
                    </a:lnTo>
                    <a:lnTo>
                      <a:pt x="4866" y="1074"/>
                    </a:lnTo>
                    <a:lnTo>
                      <a:pt x="4866" y="1080"/>
                    </a:lnTo>
                    <a:lnTo>
                      <a:pt x="4872" y="1080"/>
                    </a:lnTo>
                    <a:lnTo>
                      <a:pt x="4878" y="1086"/>
                    </a:lnTo>
                    <a:lnTo>
                      <a:pt x="4878" y="1086"/>
                    </a:lnTo>
                    <a:lnTo>
                      <a:pt x="4884" y="1092"/>
                    </a:lnTo>
                    <a:lnTo>
                      <a:pt x="4890" y="1092"/>
                    </a:lnTo>
                    <a:lnTo>
                      <a:pt x="4890" y="1092"/>
                    </a:lnTo>
                    <a:lnTo>
                      <a:pt x="4890" y="1098"/>
                    </a:lnTo>
                    <a:lnTo>
                      <a:pt x="4896" y="1098"/>
                    </a:lnTo>
                    <a:lnTo>
                      <a:pt x="4896" y="1104"/>
                    </a:lnTo>
                    <a:lnTo>
                      <a:pt x="4902" y="1104"/>
                    </a:lnTo>
                    <a:lnTo>
                      <a:pt x="4908" y="1110"/>
                    </a:lnTo>
                    <a:lnTo>
                      <a:pt x="4908" y="1110"/>
                    </a:lnTo>
                    <a:lnTo>
                      <a:pt x="4914" y="1116"/>
                    </a:lnTo>
                    <a:lnTo>
                      <a:pt x="4920" y="1116"/>
                    </a:lnTo>
                    <a:lnTo>
                      <a:pt x="4920" y="1122"/>
                    </a:lnTo>
                    <a:lnTo>
                      <a:pt x="4926" y="1122"/>
                    </a:lnTo>
                    <a:lnTo>
                      <a:pt x="4932" y="1122"/>
                    </a:lnTo>
                    <a:lnTo>
                      <a:pt x="4932" y="1128"/>
                    </a:lnTo>
                    <a:lnTo>
                      <a:pt x="4938" y="1128"/>
                    </a:lnTo>
                    <a:lnTo>
                      <a:pt x="4944" y="1134"/>
                    </a:lnTo>
                    <a:lnTo>
                      <a:pt x="4944" y="1134"/>
                    </a:lnTo>
                    <a:lnTo>
                      <a:pt x="4950" y="1134"/>
                    </a:lnTo>
                    <a:lnTo>
                      <a:pt x="4956" y="1140"/>
                    </a:lnTo>
                    <a:lnTo>
                      <a:pt x="4956" y="1140"/>
                    </a:lnTo>
                    <a:lnTo>
                      <a:pt x="4962" y="1140"/>
                    </a:lnTo>
                    <a:lnTo>
                      <a:pt x="4962" y="1146"/>
                    </a:lnTo>
                    <a:lnTo>
                      <a:pt x="4968" y="1146"/>
                    </a:lnTo>
                    <a:lnTo>
                      <a:pt x="4974" y="1146"/>
                    </a:lnTo>
                    <a:lnTo>
                      <a:pt x="4974" y="1152"/>
                    </a:lnTo>
                    <a:lnTo>
                      <a:pt x="4974" y="1152"/>
                    </a:lnTo>
                    <a:lnTo>
                      <a:pt x="4980" y="1152"/>
                    </a:lnTo>
                    <a:lnTo>
                      <a:pt x="4986" y="1152"/>
                    </a:lnTo>
                    <a:lnTo>
                      <a:pt x="4986" y="1158"/>
                    </a:lnTo>
                    <a:lnTo>
                      <a:pt x="4992" y="1158"/>
                    </a:lnTo>
                    <a:lnTo>
                      <a:pt x="4998" y="1158"/>
                    </a:lnTo>
                    <a:lnTo>
                      <a:pt x="4998" y="1164"/>
                    </a:lnTo>
                    <a:lnTo>
                      <a:pt x="5004" y="1164"/>
                    </a:lnTo>
                    <a:lnTo>
                      <a:pt x="5010" y="1164"/>
                    </a:lnTo>
                    <a:lnTo>
                      <a:pt x="5010" y="1164"/>
                    </a:lnTo>
                    <a:lnTo>
                      <a:pt x="5016" y="1170"/>
                    </a:lnTo>
                    <a:lnTo>
                      <a:pt x="5016" y="1170"/>
                    </a:lnTo>
                    <a:lnTo>
                      <a:pt x="5022" y="1170"/>
                    </a:lnTo>
                    <a:lnTo>
                      <a:pt x="5028" y="1170"/>
                    </a:lnTo>
                    <a:lnTo>
                      <a:pt x="5028" y="1176"/>
                    </a:lnTo>
                    <a:lnTo>
                      <a:pt x="5034" y="1176"/>
                    </a:lnTo>
                    <a:lnTo>
                      <a:pt x="5040" y="1176"/>
                    </a:lnTo>
                    <a:lnTo>
                      <a:pt x="5040" y="1176"/>
                    </a:lnTo>
                    <a:lnTo>
                      <a:pt x="5046" y="1176"/>
                    </a:lnTo>
                    <a:lnTo>
                      <a:pt x="5052" y="1182"/>
                    </a:lnTo>
                    <a:lnTo>
                      <a:pt x="5052" y="1182"/>
                    </a:lnTo>
                    <a:lnTo>
                      <a:pt x="5058" y="1182"/>
                    </a:lnTo>
                    <a:lnTo>
                      <a:pt x="5064" y="1182"/>
                    </a:lnTo>
                    <a:lnTo>
                      <a:pt x="5064" y="1182"/>
                    </a:lnTo>
                    <a:lnTo>
                      <a:pt x="5070" y="1182"/>
                    </a:lnTo>
                    <a:lnTo>
                      <a:pt x="5076" y="1188"/>
                    </a:lnTo>
                    <a:lnTo>
                      <a:pt x="5076" y="1188"/>
                    </a:lnTo>
                    <a:lnTo>
                      <a:pt x="5082" y="1188"/>
                    </a:lnTo>
                    <a:lnTo>
                      <a:pt x="5082" y="1188"/>
                    </a:lnTo>
                    <a:lnTo>
                      <a:pt x="5088" y="1188"/>
                    </a:lnTo>
                    <a:lnTo>
                      <a:pt x="5094" y="1188"/>
                    </a:lnTo>
                    <a:lnTo>
                      <a:pt x="5094" y="1188"/>
                    </a:lnTo>
                    <a:lnTo>
                      <a:pt x="5100" y="1188"/>
                    </a:lnTo>
                    <a:lnTo>
                      <a:pt x="5106" y="1188"/>
                    </a:lnTo>
                    <a:lnTo>
                      <a:pt x="5100" y="1188"/>
                    </a:lnTo>
                    <a:lnTo>
                      <a:pt x="5094" y="1188"/>
                    </a:lnTo>
                    <a:lnTo>
                      <a:pt x="5094" y="1188"/>
                    </a:lnTo>
                    <a:lnTo>
                      <a:pt x="5088" y="1188"/>
                    </a:lnTo>
                    <a:lnTo>
                      <a:pt x="5088" y="1188"/>
                    </a:lnTo>
                    <a:lnTo>
                      <a:pt x="5094" y="1188"/>
                    </a:lnTo>
                    <a:lnTo>
                      <a:pt x="5100" y="1188"/>
                    </a:lnTo>
                    <a:lnTo>
                      <a:pt x="5100" y="1188"/>
                    </a:lnTo>
                    <a:lnTo>
                      <a:pt x="5106" y="1194"/>
                    </a:lnTo>
                    <a:lnTo>
                      <a:pt x="5112" y="1194"/>
                    </a:lnTo>
                    <a:lnTo>
                      <a:pt x="5112" y="1194"/>
                    </a:lnTo>
                    <a:lnTo>
                      <a:pt x="5118" y="1194"/>
                    </a:lnTo>
                    <a:lnTo>
                      <a:pt x="5124" y="1194"/>
                    </a:lnTo>
                    <a:lnTo>
                      <a:pt x="5124" y="1194"/>
                    </a:lnTo>
                    <a:lnTo>
                      <a:pt x="5130" y="1194"/>
                    </a:lnTo>
                    <a:lnTo>
                      <a:pt x="5136" y="1194"/>
                    </a:lnTo>
                    <a:lnTo>
                      <a:pt x="5136" y="1194"/>
                    </a:lnTo>
                    <a:lnTo>
                      <a:pt x="5142" y="1194"/>
                    </a:lnTo>
                    <a:lnTo>
                      <a:pt x="5148" y="1194"/>
                    </a:lnTo>
                    <a:lnTo>
                      <a:pt x="5148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58"/>
                    </a:lnTo>
                    <a:lnTo>
                      <a:pt x="5154" y="1158"/>
                    </a:lnTo>
                    <a:lnTo>
                      <a:pt x="5154" y="1158"/>
                    </a:lnTo>
                    <a:lnTo>
                      <a:pt x="5154" y="1158"/>
                    </a:lnTo>
                    <a:lnTo>
                      <a:pt x="5154" y="1152"/>
                    </a:lnTo>
                    <a:lnTo>
                      <a:pt x="5154" y="1152"/>
                    </a:lnTo>
                    <a:lnTo>
                      <a:pt x="5154" y="1152"/>
                    </a:lnTo>
                    <a:lnTo>
                      <a:pt x="5154" y="1146"/>
                    </a:lnTo>
                    <a:lnTo>
                      <a:pt x="5154" y="1146"/>
                    </a:lnTo>
                    <a:lnTo>
                      <a:pt x="5154" y="1146"/>
                    </a:lnTo>
                    <a:lnTo>
                      <a:pt x="5154" y="1140"/>
                    </a:lnTo>
                    <a:lnTo>
                      <a:pt x="5154" y="1140"/>
                    </a:lnTo>
                    <a:lnTo>
                      <a:pt x="5154" y="1134"/>
                    </a:lnTo>
                    <a:lnTo>
                      <a:pt x="5154" y="1134"/>
                    </a:lnTo>
                    <a:lnTo>
                      <a:pt x="5154" y="1134"/>
                    </a:lnTo>
                    <a:lnTo>
                      <a:pt x="5154" y="1158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58"/>
                    </a:lnTo>
                    <a:lnTo>
                      <a:pt x="5154" y="1158"/>
                    </a:lnTo>
                    <a:lnTo>
                      <a:pt x="5154" y="1158"/>
                    </a:lnTo>
                    <a:lnTo>
                      <a:pt x="5154" y="1152"/>
                    </a:lnTo>
                    <a:lnTo>
                      <a:pt x="5154" y="1152"/>
                    </a:lnTo>
                    <a:lnTo>
                      <a:pt x="5154" y="1146"/>
                    </a:lnTo>
                    <a:lnTo>
                      <a:pt x="5154" y="1146"/>
                    </a:lnTo>
                    <a:lnTo>
                      <a:pt x="5154" y="1146"/>
                    </a:lnTo>
                    <a:lnTo>
                      <a:pt x="5154" y="1140"/>
                    </a:lnTo>
                    <a:lnTo>
                      <a:pt x="5154" y="1140"/>
                    </a:lnTo>
                    <a:lnTo>
                      <a:pt x="5154" y="1134"/>
                    </a:lnTo>
                    <a:lnTo>
                      <a:pt x="5154" y="1134"/>
                    </a:lnTo>
                    <a:lnTo>
                      <a:pt x="5154" y="1128"/>
                    </a:lnTo>
                    <a:lnTo>
                      <a:pt x="5154" y="1128"/>
                    </a:lnTo>
                    <a:lnTo>
                      <a:pt x="5154" y="1122"/>
                    </a:lnTo>
                    <a:lnTo>
                      <a:pt x="5154" y="1122"/>
                    </a:lnTo>
                    <a:lnTo>
                      <a:pt x="5154" y="1116"/>
                    </a:lnTo>
                    <a:lnTo>
                      <a:pt x="5154" y="1116"/>
                    </a:lnTo>
                    <a:lnTo>
                      <a:pt x="5154" y="1110"/>
                    </a:lnTo>
                    <a:lnTo>
                      <a:pt x="5154" y="1110"/>
                    </a:lnTo>
                    <a:lnTo>
                      <a:pt x="5154" y="1104"/>
                    </a:lnTo>
                    <a:lnTo>
                      <a:pt x="5154" y="1098"/>
                    </a:lnTo>
                    <a:lnTo>
                      <a:pt x="5154" y="1098"/>
                    </a:lnTo>
                    <a:lnTo>
                      <a:pt x="5154" y="1092"/>
                    </a:lnTo>
                    <a:lnTo>
                      <a:pt x="5154" y="1092"/>
                    </a:lnTo>
                    <a:lnTo>
                      <a:pt x="5154" y="1086"/>
                    </a:lnTo>
                    <a:lnTo>
                      <a:pt x="5154" y="1080"/>
                    </a:lnTo>
                    <a:lnTo>
                      <a:pt x="5154" y="1080"/>
                    </a:lnTo>
                    <a:lnTo>
                      <a:pt x="5154" y="1074"/>
                    </a:lnTo>
                    <a:lnTo>
                      <a:pt x="5154" y="1068"/>
                    </a:lnTo>
                    <a:lnTo>
                      <a:pt x="5154" y="1068"/>
                    </a:lnTo>
                    <a:lnTo>
                      <a:pt x="5154" y="1062"/>
                    </a:lnTo>
                    <a:lnTo>
                      <a:pt x="5154" y="1056"/>
                    </a:lnTo>
                    <a:lnTo>
                      <a:pt x="5154" y="1056"/>
                    </a:lnTo>
                    <a:lnTo>
                      <a:pt x="5154" y="1050"/>
                    </a:lnTo>
                    <a:lnTo>
                      <a:pt x="5154" y="1044"/>
                    </a:lnTo>
                    <a:lnTo>
                      <a:pt x="5154" y="1038"/>
                    </a:lnTo>
                    <a:lnTo>
                      <a:pt x="5154" y="1038"/>
                    </a:lnTo>
                    <a:lnTo>
                      <a:pt x="5154" y="1032"/>
                    </a:lnTo>
                    <a:lnTo>
                      <a:pt x="5154" y="1026"/>
                    </a:lnTo>
                    <a:lnTo>
                      <a:pt x="5154" y="1020"/>
                    </a:lnTo>
                    <a:lnTo>
                      <a:pt x="5154" y="1020"/>
                    </a:lnTo>
                    <a:lnTo>
                      <a:pt x="5154" y="1014"/>
                    </a:lnTo>
                    <a:lnTo>
                      <a:pt x="5154" y="1008"/>
                    </a:lnTo>
                    <a:lnTo>
                      <a:pt x="5154" y="1002"/>
                    </a:lnTo>
                    <a:lnTo>
                      <a:pt x="5154" y="996"/>
                    </a:lnTo>
                    <a:lnTo>
                      <a:pt x="5154" y="996"/>
                    </a:lnTo>
                    <a:lnTo>
                      <a:pt x="5154" y="990"/>
                    </a:lnTo>
                    <a:lnTo>
                      <a:pt x="5154" y="984"/>
                    </a:lnTo>
                    <a:lnTo>
                      <a:pt x="5154" y="978"/>
                    </a:lnTo>
                    <a:lnTo>
                      <a:pt x="5154" y="594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46"/>
                    </a:lnTo>
                    <a:lnTo>
                      <a:pt x="5154" y="546"/>
                    </a:lnTo>
                    <a:lnTo>
                      <a:pt x="5154" y="540"/>
                    </a:lnTo>
                    <a:lnTo>
                      <a:pt x="5154" y="540"/>
                    </a:lnTo>
                    <a:lnTo>
                      <a:pt x="5154" y="540"/>
                    </a:lnTo>
                    <a:lnTo>
                      <a:pt x="5154" y="534"/>
                    </a:lnTo>
                    <a:lnTo>
                      <a:pt x="5154" y="534"/>
                    </a:lnTo>
                    <a:lnTo>
                      <a:pt x="5154" y="528"/>
                    </a:lnTo>
                    <a:lnTo>
                      <a:pt x="5154" y="528"/>
                    </a:lnTo>
                    <a:lnTo>
                      <a:pt x="5154" y="522"/>
                    </a:lnTo>
                    <a:lnTo>
                      <a:pt x="5154" y="522"/>
                    </a:lnTo>
                    <a:lnTo>
                      <a:pt x="5154" y="516"/>
                    </a:lnTo>
                    <a:lnTo>
                      <a:pt x="5154" y="516"/>
                    </a:lnTo>
                    <a:lnTo>
                      <a:pt x="5154" y="516"/>
                    </a:lnTo>
                    <a:lnTo>
                      <a:pt x="5154" y="510"/>
                    </a:lnTo>
                    <a:lnTo>
                      <a:pt x="5154" y="510"/>
                    </a:lnTo>
                    <a:lnTo>
                      <a:pt x="5154" y="504"/>
                    </a:lnTo>
                    <a:lnTo>
                      <a:pt x="5154" y="504"/>
                    </a:lnTo>
                    <a:lnTo>
                      <a:pt x="5154" y="498"/>
                    </a:lnTo>
                    <a:lnTo>
                      <a:pt x="5154" y="498"/>
                    </a:lnTo>
                    <a:lnTo>
                      <a:pt x="5154" y="492"/>
                    </a:lnTo>
                    <a:lnTo>
                      <a:pt x="5154" y="492"/>
                    </a:lnTo>
                    <a:lnTo>
                      <a:pt x="5154" y="486"/>
                    </a:lnTo>
                    <a:lnTo>
                      <a:pt x="5154" y="486"/>
                    </a:lnTo>
                    <a:lnTo>
                      <a:pt x="5154" y="480"/>
                    </a:lnTo>
                    <a:lnTo>
                      <a:pt x="5154" y="480"/>
                    </a:lnTo>
                    <a:lnTo>
                      <a:pt x="5154" y="480"/>
                    </a:lnTo>
                    <a:lnTo>
                      <a:pt x="5154" y="474"/>
                    </a:lnTo>
                    <a:lnTo>
                      <a:pt x="5154" y="474"/>
                    </a:lnTo>
                    <a:lnTo>
                      <a:pt x="5154" y="468"/>
                    </a:lnTo>
                    <a:lnTo>
                      <a:pt x="5154" y="468"/>
                    </a:lnTo>
                    <a:lnTo>
                      <a:pt x="5154" y="462"/>
                    </a:lnTo>
                    <a:lnTo>
                      <a:pt x="5154" y="462"/>
                    </a:lnTo>
                    <a:lnTo>
                      <a:pt x="5154" y="456"/>
                    </a:lnTo>
                    <a:lnTo>
                      <a:pt x="5154" y="456"/>
                    </a:lnTo>
                    <a:lnTo>
                      <a:pt x="5154" y="450"/>
                    </a:lnTo>
                    <a:lnTo>
                      <a:pt x="5154" y="450"/>
                    </a:lnTo>
                    <a:lnTo>
                      <a:pt x="5154" y="444"/>
                    </a:lnTo>
                    <a:lnTo>
                      <a:pt x="5154" y="444"/>
                    </a:lnTo>
                    <a:lnTo>
                      <a:pt x="5154" y="438"/>
                    </a:lnTo>
                    <a:lnTo>
                      <a:pt x="5154" y="438"/>
                    </a:lnTo>
                    <a:lnTo>
                      <a:pt x="5154" y="432"/>
                    </a:lnTo>
                    <a:lnTo>
                      <a:pt x="5154" y="432"/>
                    </a:lnTo>
                    <a:lnTo>
                      <a:pt x="5154" y="426"/>
                    </a:lnTo>
                    <a:lnTo>
                      <a:pt x="5154" y="426"/>
                    </a:lnTo>
                    <a:lnTo>
                      <a:pt x="5154" y="420"/>
                    </a:lnTo>
                    <a:lnTo>
                      <a:pt x="5154" y="420"/>
                    </a:lnTo>
                    <a:lnTo>
                      <a:pt x="5154" y="414"/>
                    </a:lnTo>
                    <a:lnTo>
                      <a:pt x="5154" y="414"/>
                    </a:lnTo>
                    <a:lnTo>
                      <a:pt x="5154" y="408"/>
                    </a:lnTo>
                    <a:lnTo>
                      <a:pt x="5154" y="408"/>
                    </a:lnTo>
                    <a:lnTo>
                      <a:pt x="5154" y="402"/>
                    </a:lnTo>
                    <a:lnTo>
                      <a:pt x="5154" y="402"/>
                    </a:lnTo>
                    <a:lnTo>
                      <a:pt x="5154" y="396"/>
                    </a:lnTo>
                    <a:lnTo>
                      <a:pt x="5154" y="396"/>
                    </a:lnTo>
                    <a:lnTo>
                      <a:pt x="5154" y="390"/>
                    </a:lnTo>
                    <a:lnTo>
                      <a:pt x="5154" y="390"/>
                    </a:lnTo>
                    <a:lnTo>
                      <a:pt x="5154" y="384"/>
                    </a:lnTo>
                    <a:lnTo>
                      <a:pt x="5154" y="384"/>
                    </a:lnTo>
                    <a:lnTo>
                      <a:pt x="5154" y="378"/>
                    </a:lnTo>
                    <a:lnTo>
                      <a:pt x="5154" y="378"/>
                    </a:lnTo>
                    <a:lnTo>
                      <a:pt x="5154" y="378"/>
                    </a:lnTo>
                    <a:lnTo>
                      <a:pt x="5154" y="372"/>
                    </a:lnTo>
                    <a:lnTo>
                      <a:pt x="5154" y="366"/>
                    </a:lnTo>
                    <a:lnTo>
                      <a:pt x="5154" y="366"/>
                    </a:lnTo>
                    <a:lnTo>
                      <a:pt x="5154" y="360"/>
                    </a:lnTo>
                    <a:lnTo>
                      <a:pt x="5154" y="360"/>
                    </a:lnTo>
                    <a:lnTo>
                      <a:pt x="5154" y="354"/>
                    </a:lnTo>
                    <a:lnTo>
                      <a:pt x="5154" y="354"/>
                    </a:lnTo>
                    <a:lnTo>
                      <a:pt x="5154" y="348"/>
                    </a:lnTo>
                    <a:lnTo>
                      <a:pt x="5154" y="348"/>
                    </a:lnTo>
                    <a:lnTo>
                      <a:pt x="5154" y="342"/>
                    </a:lnTo>
                    <a:lnTo>
                      <a:pt x="5154" y="342"/>
                    </a:lnTo>
                    <a:lnTo>
                      <a:pt x="5154" y="336"/>
                    </a:lnTo>
                    <a:lnTo>
                      <a:pt x="5154" y="336"/>
                    </a:lnTo>
                    <a:lnTo>
                      <a:pt x="5154" y="330"/>
                    </a:lnTo>
                    <a:lnTo>
                      <a:pt x="5154" y="330"/>
                    </a:lnTo>
                    <a:lnTo>
                      <a:pt x="5154" y="324"/>
                    </a:lnTo>
                    <a:lnTo>
                      <a:pt x="5154" y="324"/>
                    </a:lnTo>
                    <a:lnTo>
                      <a:pt x="5154" y="318"/>
                    </a:lnTo>
                    <a:lnTo>
                      <a:pt x="5154" y="318"/>
                    </a:lnTo>
                    <a:lnTo>
                      <a:pt x="5154" y="312"/>
                    </a:lnTo>
                    <a:lnTo>
                      <a:pt x="5154" y="312"/>
                    </a:lnTo>
                    <a:lnTo>
                      <a:pt x="5154" y="306"/>
                    </a:lnTo>
                    <a:lnTo>
                      <a:pt x="5154" y="306"/>
                    </a:lnTo>
                    <a:lnTo>
                      <a:pt x="5154" y="300"/>
                    </a:lnTo>
                    <a:lnTo>
                      <a:pt x="5154" y="300"/>
                    </a:lnTo>
                    <a:lnTo>
                      <a:pt x="5154" y="300"/>
                    </a:lnTo>
                    <a:lnTo>
                      <a:pt x="5154" y="294"/>
                    </a:lnTo>
                    <a:lnTo>
                      <a:pt x="5154" y="294"/>
                    </a:lnTo>
                    <a:lnTo>
                      <a:pt x="5154" y="288"/>
                    </a:lnTo>
                    <a:lnTo>
                      <a:pt x="5154" y="282"/>
                    </a:lnTo>
                    <a:lnTo>
                      <a:pt x="5154" y="282"/>
                    </a:lnTo>
                    <a:lnTo>
                      <a:pt x="5154" y="276"/>
                    </a:lnTo>
                    <a:lnTo>
                      <a:pt x="5154" y="276"/>
                    </a:lnTo>
                    <a:lnTo>
                      <a:pt x="5154" y="270"/>
                    </a:lnTo>
                    <a:lnTo>
                      <a:pt x="5154" y="270"/>
                    </a:lnTo>
                    <a:lnTo>
                      <a:pt x="5154" y="264"/>
                    </a:lnTo>
                    <a:lnTo>
                      <a:pt x="5154" y="264"/>
                    </a:lnTo>
                    <a:lnTo>
                      <a:pt x="5154" y="258"/>
                    </a:lnTo>
                    <a:lnTo>
                      <a:pt x="5154" y="258"/>
                    </a:lnTo>
                    <a:lnTo>
                      <a:pt x="5154" y="252"/>
                    </a:lnTo>
                    <a:lnTo>
                      <a:pt x="5154" y="246"/>
                    </a:lnTo>
                    <a:lnTo>
                      <a:pt x="5154" y="246"/>
                    </a:lnTo>
                    <a:lnTo>
                      <a:pt x="5154" y="240"/>
                    </a:lnTo>
                    <a:lnTo>
                      <a:pt x="5154" y="240"/>
                    </a:lnTo>
                    <a:lnTo>
                      <a:pt x="5154" y="234"/>
                    </a:lnTo>
                    <a:lnTo>
                      <a:pt x="5154" y="234"/>
                    </a:lnTo>
                    <a:lnTo>
                      <a:pt x="5154" y="228"/>
                    </a:lnTo>
                    <a:lnTo>
                      <a:pt x="5154" y="222"/>
                    </a:lnTo>
                    <a:lnTo>
                      <a:pt x="5154" y="222"/>
                    </a:lnTo>
                    <a:lnTo>
                      <a:pt x="5154" y="216"/>
                    </a:lnTo>
                    <a:lnTo>
                      <a:pt x="5154" y="216"/>
                    </a:lnTo>
                    <a:lnTo>
                      <a:pt x="5154" y="210"/>
                    </a:lnTo>
                    <a:lnTo>
                      <a:pt x="5154" y="210"/>
                    </a:lnTo>
                    <a:lnTo>
                      <a:pt x="5154" y="204"/>
                    </a:lnTo>
                    <a:lnTo>
                      <a:pt x="5154" y="204"/>
                    </a:lnTo>
                    <a:lnTo>
                      <a:pt x="5154" y="198"/>
                    </a:lnTo>
                    <a:lnTo>
                      <a:pt x="5154" y="192"/>
                    </a:lnTo>
                    <a:lnTo>
                      <a:pt x="5154" y="192"/>
                    </a:lnTo>
                    <a:lnTo>
                      <a:pt x="5154" y="186"/>
                    </a:lnTo>
                    <a:lnTo>
                      <a:pt x="5154" y="186"/>
                    </a:lnTo>
                    <a:lnTo>
                      <a:pt x="5154" y="180"/>
                    </a:lnTo>
                    <a:lnTo>
                      <a:pt x="5154" y="174"/>
                    </a:lnTo>
                    <a:lnTo>
                      <a:pt x="5154" y="174"/>
                    </a:lnTo>
                    <a:lnTo>
                      <a:pt x="5154" y="168"/>
                    </a:lnTo>
                    <a:lnTo>
                      <a:pt x="5154" y="168"/>
                    </a:lnTo>
                    <a:lnTo>
                      <a:pt x="5154" y="162"/>
                    </a:lnTo>
                    <a:lnTo>
                      <a:pt x="5154" y="162"/>
                    </a:lnTo>
                    <a:lnTo>
                      <a:pt x="5154" y="156"/>
                    </a:lnTo>
                    <a:lnTo>
                      <a:pt x="5154" y="150"/>
                    </a:lnTo>
                    <a:lnTo>
                      <a:pt x="5154" y="150"/>
                    </a:lnTo>
                    <a:lnTo>
                      <a:pt x="5154" y="144"/>
                    </a:lnTo>
                    <a:lnTo>
                      <a:pt x="5154" y="144"/>
                    </a:lnTo>
                    <a:lnTo>
                      <a:pt x="5154" y="138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0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2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84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66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54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36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24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6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18"/>
                    </a:lnTo>
                    <a:lnTo>
                      <a:pt x="5154" y="30"/>
                    </a:lnTo>
                    <a:lnTo>
                      <a:pt x="5154" y="42"/>
                    </a:lnTo>
                    <a:lnTo>
                      <a:pt x="5154" y="54"/>
                    </a:lnTo>
                    <a:lnTo>
                      <a:pt x="5154" y="72"/>
                    </a:lnTo>
                    <a:lnTo>
                      <a:pt x="5154" y="84"/>
                    </a:lnTo>
                    <a:lnTo>
                      <a:pt x="5154" y="96"/>
                    </a:lnTo>
                    <a:lnTo>
                      <a:pt x="5154" y="114"/>
                    </a:lnTo>
                    <a:lnTo>
                      <a:pt x="5154" y="126"/>
                    </a:lnTo>
                    <a:lnTo>
                      <a:pt x="5154" y="138"/>
                    </a:lnTo>
                    <a:lnTo>
                      <a:pt x="5154" y="150"/>
                    </a:lnTo>
                    <a:lnTo>
                      <a:pt x="5154" y="162"/>
                    </a:lnTo>
                    <a:lnTo>
                      <a:pt x="5154" y="180"/>
                    </a:lnTo>
                    <a:lnTo>
                      <a:pt x="5154" y="192"/>
                    </a:lnTo>
                    <a:lnTo>
                      <a:pt x="5154" y="204"/>
                    </a:lnTo>
                    <a:lnTo>
                      <a:pt x="5154" y="216"/>
                    </a:lnTo>
                    <a:lnTo>
                      <a:pt x="5154" y="228"/>
                    </a:lnTo>
                    <a:lnTo>
                      <a:pt x="5154" y="240"/>
                    </a:lnTo>
                    <a:lnTo>
                      <a:pt x="5154" y="252"/>
                    </a:lnTo>
                    <a:lnTo>
                      <a:pt x="5154" y="270"/>
                    </a:lnTo>
                    <a:lnTo>
                      <a:pt x="5154" y="282"/>
                    </a:lnTo>
                    <a:lnTo>
                      <a:pt x="5154" y="294"/>
                    </a:lnTo>
                    <a:lnTo>
                      <a:pt x="5154" y="306"/>
                    </a:lnTo>
                    <a:lnTo>
                      <a:pt x="5154" y="318"/>
                    </a:lnTo>
                    <a:lnTo>
                      <a:pt x="5154" y="330"/>
                    </a:lnTo>
                    <a:lnTo>
                      <a:pt x="5154" y="342"/>
                    </a:lnTo>
                    <a:lnTo>
                      <a:pt x="5154" y="354"/>
                    </a:lnTo>
                    <a:lnTo>
                      <a:pt x="5154" y="366"/>
                    </a:lnTo>
                    <a:lnTo>
                      <a:pt x="5154" y="378"/>
                    </a:lnTo>
                    <a:lnTo>
                      <a:pt x="5154" y="390"/>
                    </a:lnTo>
                    <a:lnTo>
                      <a:pt x="5154" y="402"/>
                    </a:lnTo>
                    <a:lnTo>
                      <a:pt x="5154" y="414"/>
                    </a:lnTo>
                    <a:lnTo>
                      <a:pt x="5154" y="420"/>
                    </a:lnTo>
                    <a:lnTo>
                      <a:pt x="5154" y="432"/>
                    </a:lnTo>
                    <a:lnTo>
                      <a:pt x="5154" y="444"/>
                    </a:lnTo>
                    <a:lnTo>
                      <a:pt x="5154" y="456"/>
                    </a:lnTo>
                    <a:lnTo>
                      <a:pt x="5154" y="468"/>
                    </a:lnTo>
                    <a:lnTo>
                      <a:pt x="5154" y="480"/>
                    </a:lnTo>
                    <a:lnTo>
                      <a:pt x="5154" y="492"/>
                    </a:lnTo>
                    <a:lnTo>
                      <a:pt x="5154" y="498"/>
                    </a:lnTo>
                    <a:lnTo>
                      <a:pt x="5154" y="510"/>
                    </a:lnTo>
                    <a:lnTo>
                      <a:pt x="5154" y="522"/>
                    </a:lnTo>
                    <a:lnTo>
                      <a:pt x="5154" y="534"/>
                    </a:lnTo>
                    <a:lnTo>
                      <a:pt x="5154" y="540"/>
                    </a:lnTo>
                    <a:lnTo>
                      <a:pt x="5154" y="552"/>
                    </a:lnTo>
                    <a:lnTo>
                      <a:pt x="5154" y="564"/>
                    </a:lnTo>
                    <a:lnTo>
                      <a:pt x="5154" y="576"/>
                    </a:lnTo>
                    <a:lnTo>
                      <a:pt x="5154" y="582"/>
                    </a:lnTo>
                    <a:lnTo>
                      <a:pt x="5154" y="594"/>
                    </a:lnTo>
                    <a:lnTo>
                      <a:pt x="5154" y="600"/>
                    </a:lnTo>
                    <a:lnTo>
                      <a:pt x="5154" y="612"/>
                    </a:lnTo>
                    <a:lnTo>
                      <a:pt x="5154" y="618"/>
                    </a:lnTo>
                    <a:lnTo>
                      <a:pt x="5154" y="618"/>
                    </a:lnTo>
                    <a:lnTo>
                      <a:pt x="5154" y="624"/>
                    </a:lnTo>
                    <a:lnTo>
                      <a:pt x="5154" y="624"/>
                    </a:lnTo>
                    <a:lnTo>
                      <a:pt x="5154" y="630"/>
                    </a:lnTo>
                    <a:lnTo>
                      <a:pt x="5154" y="630"/>
                    </a:lnTo>
                    <a:lnTo>
                      <a:pt x="5154" y="630"/>
                    </a:lnTo>
                    <a:lnTo>
                      <a:pt x="5154" y="624"/>
                    </a:lnTo>
                    <a:lnTo>
                      <a:pt x="5154" y="624"/>
                    </a:lnTo>
                    <a:lnTo>
                      <a:pt x="5154" y="618"/>
                    </a:lnTo>
                    <a:lnTo>
                      <a:pt x="5154" y="618"/>
                    </a:lnTo>
                    <a:lnTo>
                      <a:pt x="5154" y="612"/>
                    </a:lnTo>
                    <a:lnTo>
                      <a:pt x="5154" y="600"/>
                    </a:lnTo>
                    <a:lnTo>
                      <a:pt x="5154" y="594"/>
                    </a:lnTo>
                    <a:lnTo>
                      <a:pt x="5154" y="582"/>
                    </a:lnTo>
                    <a:lnTo>
                      <a:pt x="5154" y="576"/>
                    </a:lnTo>
                    <a:lnTo>
                      <a:pt x="5154" y="564"/>
                    </a:lnTo>
                    <a:lnTo>
                      <a:pt x="5154" y="546"/>
                    </a:lnTo>
                    <a:lnTo>
                      <a:pt x="5154" y="534"/>
                    </a:lnTo>
                    <a:lnTo>
                      <a:pt x="5154" y="516"/>
                    </a:lnTo>
                    <a:lnTo>
                      <a:pt x="5154" y="498"/>
                    </a:lnTo>
                    <a:lnTo>
                      <a:pt x="5154" y="486"/>
                    </a:lnTo>
                    <a:lnTo>
                      <a:pt x="5154" y="468"/>
                    </a:lnTo>
                    <a:lnTo>
                      <a:pt x="5154" y="450"/>
                    </a:lnTo>
                    <a:lnTo>
                      <a:pt x="5154" y="432"/>
                    </a:lnTo>
                    <a:lnTo>
                      <a:pt x="5154" y="414"/>
                    </a:lnTo>
                    <a:lnTo>
                      <a:pt x="5154" y="396"/>
                    </a:lnTo>
                    <a:lnTo>
                      <a:pt x="5154" y="378"/>
                    </a:lnTo>
                    <a:lnTo>
                      <a:pt x="5154" y="360"/>
                    </a:lnTo>
                    <a:lnTo>
                      <a:pt x="5154" y="336"/>
                    </a:lnTo>
                    <a:lnTo>
                      <a:pt x="5154" y="318"/>
                    </a:lnTo>
                    <a:lnTo>
                      <a:pt x="5154" y="300"/>
                    </a:lnTo>
                    <a:lnTo>
                      <a:pt x="5154" y="282"/>
                    </a:lnTo>
                    <a:lnTo>
                      <a:pt x="5154" y="264"/>
                    </a:lnTo>
                    <a:lnTo>
                      <a:pt x="5154" y="240"/>
                    </a:lnTo>
                    <a:lnTo>
                      <a:pt x="5154" y="222"/>
                    </a:lnTo>
                    <a:lnTo>
                      <a:pt x="5154" y="204"/>
                    </a:lnTo>
                    <a:lnTo>
                      <a:pt x="5154" y="180"/>
                    </a:lnTo>
                    <a:lnTo>
                      <a:pt x="5154" y="162"/>
                    </a:lnTo>
                    <a:lnTo>
                      <a:pt x="5154" y="138"/>
                    </a:lnTo>
                    <a:lnTo>
                      <a:pt x="5154" y="120"/>
                    </a:lnTo>
                    <a:lnTo>
                      <a:pt x="5154" y="96"/>
                    </a:lnTo>
                    <a:lnTo>
                      <a:pt x="5154" y="78"/>
                    </a:lnTo>
                    <a:lnTo>
                      <a:pt x="5154" y="54"/>
                    </a:lnTo>
                    <a:lnTo>
                      <a:pt x="5154" y="30"/>
                    </a:lnTo>
                    <a:lnTo>
                      <a:pt x="5154" y="12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6"/>
                    </a:lnTo>
                    <a:lnTo>
                      <a:pt x="5154" y="30"/>
                    </a:lnTo>
                    <a:lnTo>
                      <a:pt x="5154" y="60"/>
                    </a:lnTo>
                    <a:lnTo>
                      <a:pt x="5154" y="84"/>
                    </a:lnTo>
                    <a:lnTo>
                      <a:pt x="5154" y="114"/>
                    </a:lnTo>
                    <a:lnTo>
                      <a:pt x="5154" y="138"/>
                    </a:lnTo>
                    <a:lnTo>
                      <a:pt x="5154" y="168"/>
                    </a:lnTo>
                    <a:lnTo>
                      <a:pt x="5154" y="192"/>
                    </a:lnTo>
                    <a:lnTo>
                      <a:pt x="5154" y="216"/>
                    </a:lnTo>
                    <a:lnTo>
                      <a:pt x="5154" y="240"/>
                    </a:lnTo>
                    <a:lnTo>
                      <a:pt x="5154" y="270"/>
                    </a:lnTo>
                    <a:lnTo>
                      <a:pt x="5154" y="294"/>
                    </a:lnTo>
                    <a:lnTo>
                      <a:pt x="5154" y="318"/>
                    </a:lnTo>
                    <a:lnTo>
                      <a:pt x="5154" y="342"/>
                    </a:lnTo>
                    <a:lnTo>
                      <a:pt x="5154" y="366"/>
                    </a:lnTo>
                    <a:lnTo>
                      <a:pt x="5154" y="390"/>
                    </a:lnTo>
                    <a:lnTo>
                      <a:pt x="5154" y="408"/>
                    </a:lnTo>
                    <a:lnTo>
                      <a:pt x="5154" y="432"/>
                    </a:lnTo>
                    <a:lnTo>
                      <a:pt x="5154" y="456"/>
                    </a:lnTo>
                    <a:lnTo>
                      <a:pt x="5154" y="480"/>
                    </a:lnTo>
                    <a:lnTo>
                      <a:pt x="5154" y="498"/>
                    </a:lnTo>
                    <a:lnTo>
                      <a:pt x="5154" y="522"/>
                    </a:lnTo>
                    <a:lnTo>
                      <a:pt x="5154" y="540"/>
                    </a:lnTo>
                    <a:lnTo>
                      <a:pt x="5154" y="564"/>
                    </a:lnTo>
                    <a:lnTo>
                      <a:pt x="5154" y="582"/>
                    </a:lnTo>
                    <a:lnTo>
                      <a:pt x="5154" y="600"/>
                    </a:lnTo>
                    <a:lnTo>
                      <a:pt x="5154" y="624"/>
                    </a:lnTo>
                    <a:lnTo>
                      <a:pt x="5154" y="642"/>
                    </a:lnTo>
                    <a:lnTo>
                      <a:pt x="5154" y="660"/>
                    </a:lnTo>
                    <a:lnTo>
                      <a:pt x="5154" y="678"/>
                    </a:lnTo>
                    <a:lnTo>
                      <a:pt x="5154" y="696"/>
                    </a:lnTo>
                    <a:lnTo>
                      <a:pt x="5154" y="714"/>
                    </a:lnTo>
                    <a:lnTo>
                      <a:pt x="5154" y="732"/>
                    </a:lnTo>
                    <a:lnTo>
                      <a:pt x="5154" y="750"/>
                    </a:lnTo>
                    <a:lnTo>
                      <a:pt x="5154" y="768"/>
                    </a:lnTo>
                    <a:lnTo>
                      <a:pt x="5154" y="786"/>
                    </a:lnTo>
                    <a:lnTo>
                      <a:pt x="5154" y="804"/>
                    </a:lnTo>
                    <a:lnTo>
                      <a:pt x="5154" y="816"/>
                    </a:lnTo>
                    <a:lnTo>
                      <a:pt x="5154" y="834"/>
                    </a:lnTo>
                    <a:lnTo>
                      <a:pt x="5154" y="852"/>
                    </a:lnTo>
                    <a:lnTo>
                      <a:pt x="5154" y="864"/>
                    </a:lnTo>
                    <a:lnTo>
                      <a:pt x="5154" y="882"/>
                    </a:lnTo>
                    <a:lnTo>
                      <a:pt x="5154" y="894"/>
                    </a:lnTo>
                    <a:lnTo>
                      <a:pt x="5154" y="906"/>
                    </a:lnTo>
                    <a:lnTo>
                      <a:pt x="5154" y="918"/>
                    </a:lnTo>
                    <a:lnTo>
                      <a:pt x="5154" y="930"/>
                    </a:lnTo>
                    <a:lnTo>
                      <a:pt x="5154" y="942"/>
                    </a:lnTo>
                    <a:lnTo>
                      <a:pt x="5154" y="954"/>
                    </a:lnTo>
                    <a:lnTo>
                      <a:pt x="5154" y="960"/>
                    </a:lnTo>
                    <a:lnTo>
                      <a:pt x="5154" y="972"/>
                    </a:lnTo>
                    <a:lnTo>
                      <a:pt x="5154" y="978"/>
                    </a:lnTo>
                    <a:lnTo>
                      <a:pt x="5154" y="990"/>
                    </a:lnTo>
                    <a:lnTo>
                      <a:pt x="5154" y="996"/>
                    </a:lnTo>
                    <a:lnTo>
                      <a:pt x="5154" y="1002"/>
                    </a:lnTo>
                    <a:lnTo>
                      <a:pt x="5154" y="1008"/>
                    </a:lnTo>
                    <a:lnTo>
                      <a:pt x="5154" y="1014"/>
                    </a:lnTo>
                    <a:lnTo>
                      <a:pt x="5154" y="1020"/>
                    </a:lnTo>
                    <a:lnTo>
                      <a:pt x="5154" y="1026"/>
                    </a:lnTo>
                    <a:lnTo>
                      <a:pt x="5154" y="1032"/>
                    </a:lnTo>
                    <a:lnTo>
                      <a:pt x="5154" y="1038"/>
                    </a:lnTo>
                    <a:lnTo>
                      <a:pt x="5154" y="1038"/>
                    </a:lnTo>
                    <a:lnTo>
                      <a:pt x="5154" y="1044"/>
                    </a:lnTo>
                    <a:lnTo>
                      <a:pt x="5154" y="1050"/>
                    </a:lnTo>
                    <a:lnTo>
                      <a:pt x="5154" y="1050"/>
                    </a:lnTo>
                    <a:lnTo>
                      <a:pt x="5154" y="1056"/>
                    </a:lnTo>
                    <a:lnTo>
                      <a:pt x="5154" y="1056"/>
                    </a:lnTo>
                    <a:lnTo>
                      <a:pt x="5154" y="1056"/>
                    </a:lnTo>
                    <a:lnTo>
                      <a:pt x="5154" y="1062"/>
                    </a:lnTo>
                    <a:lnTo>
                      <a:pt x="5154" y="1062"/>
                    </a:lnTo>
                    <a:lnTo>
                      <a:pt x="5154" y="1068"/>
                    </a:lnTo>
                    <a:lnTo>
                      <a:pt x="5154" y="1068"/>
                    </a:lnTo>
                    <a:lnTo>
                      <a:pt x="5154" y="1074"/>
                    </a:lnTo>
                    <a:lnTo>
                      <a:pt x="5154" y="1074"/>
                    </a:lnTo>
                    <a:lnTo>
                      <a:pt x="5154" y="1074"/>
                    </a:lnTo>
                    <a:lnTo>
                      <a:pt x="5154" y="1080"/>
                    </a:lnTo>
                    <a:lnTo>
                      <a:pt x="5154" y="1080"/>
                    </a:lnTo>
                    <a:lnTo>
                      <a:pt x="5154" y="1086"/>
                    </a:lnTo>
                    <a:lnTo>
                      <a:pt x="5154" y="1086"/>
                    </a:lnTo>
                    <a:lnTo>
                      <a:pt x="5154" y="1086"/>
                    </a:lnTo>
                    <a:lnTo>
                      <a:pt x="5154" y="1092"/>
                    </a:lnTo>
                    <a:lnTo>
                      <a:pt x="5154" y="1092"/>
                    </a:lnTo>
                    <a:lnTo>
                      <a:pt x="5154" y="1092"/>
                    </a:lnTo>
                    <a:lnTo>
                      <a:pt x="5154" y="1098"/>
                    </a:lnTo>
                    <a:lnTo>
                      <a:pt x="5154" y="1098"/>
                    </a:lnTo>
                    <a:lnTo>
                      <a:pt x="5154" y="1104"/>
                    </a:lnTo>
                    <a:lnTo>
                      <a:pt x="5154" y="1104"/>
                    </a:lnTo>
                    <a:lnTo>
                      <a:pt x="5154" y="1104"/>
                    </a:lnTo>
                    <a:lnTo>
                      <a:pt x="5154" y="1110"/>
                    </a:lnTo>
                    <a:lnTo>
                      <a:pt x="5154" y="1110"/>
                    </a:lnTo>
                    <a:lnTo>
                      <a:pt x="5154" y="1110"/>
                    </a:lnTo>
                    <a:lnTo>
                      <a:pt x="5154" y="1116"/>
                    </a:lnTo>
                    <a:lnTo>
                      <a:pt x="5154" y="1116"/>
                    </a:lnTo>
                    <a:lnTo>
                      <a:pt x="5154" y="1116"/>
                    </a:lnTo>
                    <a:lnTo>
                      <a:pt x="5154" y="1116"/>
                    </a:lnTo>
                    <a:lnTo>
                      <a:pt x="5154" y="1122"/>
                    </a:lnTo>
                    <a:lnTo>
                      <a:pt x="5154" y="1122"/>
                    </a:lnTo>
                    <a:lnTo>
                      <a:pt x="5154" y="1122"/>
                    </a:lnTo>
                    <a:lnTo>
                      <a:pt x="5154" y="1128"/>
                    </a:lnTo>
                    <a:lnTo>
                      <a:pt x="5154" y="1128"/>
                    </a:lnTo>
                    <a:lnTo>
                      <a:pt x="5154" y="1128"/>
                    </a:lnTo>
                    <a:lnTo>
                      <a:pt x="5154" y="1128"/>
                    </a:lnTo>
                    <a:lnTo>
                      <a:pt x="5154" y="1134"/>
                    </a:lnTo>
                    <a:lnTo>
                      <a:pt x="5154" y="1134"/>
                    </a:lnTo>
                    <a:lnTo>
                      <a:pt x="5154" y="1134"/>
                    </a:lnTo>
                    <a:lnTo>
                      <a:pt x="5154" y="1140"/>
                    </a:lnTo>
                    <a:lnTo>
                      <a:pt x="5154" y="1140"/>
                    </a:lnTo>
                    <a:lnTo>
                      <a:pt x="5154" y="1140"/>
                    </a:lnTo>
                    <a:lnTo>
                      <a:pt x="5154" y="1140"/>
                    </a:lnTo>
                    <a:lnTo>
                      <a:pt x="5154" y="1140"/>
                    </a:lnTo>
                    <a:lnTo>
                      <a:pt x="5154" y="1146"/>
                    </a:lnTo>
                    <a:lnTo>
                      <a:pt x="5154" y="1146"/>
                    </a:lnTo>
                    <a:lnTo>
                      <a:pt x="5154" y="1146"/>
                    </a:lnTo>
                    <a:lnTo>
                      <a:pt x="5154" y="1146"/>
                    </a:lnTo>
                    <a:lnTo>
                      <a:pt x="5154" y="1152"/>
                    </a:lnTo>
                    <a:lnTo>
                      <a:pt x="5154" y="1152"/>
                    </a:lnTo>
                    <a:lnTo>
                      <a:pt x="5154" y="1152"/>
                    </a:lnTo>
                    <a:lnTo>
                      <a:pt x="5154" y="1152"/>
                    </a:lnTo>
                    <a:lnTo>
                      <a:pt x="5154" y="1152"/>
                    </a:lnTo>
                    <a:lnTo>
                      <a:pt x="5154" y="1158"/>
                    </a:lnTo>
                    <a:lnTo>
                      <a:pt x="5154" y="1158"/>
                    </a:lnTo>
                    <a:lnTo>
                      <a:pt x="5154" y="1158"/>
                    </a:lnTo>
                    <a:lnTo>
                      <a:pt x="5154" y="1158"/>
                    </a:lnTo>
                    <a:lnTo>
                      <a:pt x="5154" y="1158"/>
                    </a:lnTo>
                    <a:lnTo>
                      <a:pt x="5154" y="1158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58"/>
                    </a:lnTo>
                    <a:lnTo>
                      <a:pt x="5154" y="1158"/>
                    </a:lnTo>
                    <a:lnTo>
                      <a:pt x="5154" y="1158"/>
                    </a:lnTo>
                    <a:lnTo>
                      <a:pt x="5154" y="1158"/>
                    </a:lnTo>
                    <a:lnTo>
                      <a:pt x="5154" y="1158"/>
                    </a:lnTo>
                    <a:lnTo>
                      <a:pt x="5154" y="1158"/>
                    </a:lnTo>
                    <a:lnTo>
                      <a:pt x="5154" y="1152"/>
                    </a:lnTo>
                    <a:lnTo>
                      <a:pt x="5154" y="1152"/>
                    </a:lnTo>
                    <a:lnTo>
                      <a:pt x="5154" y="1152"/>
                    </a:lnTo>
                    <a:lnTo>
                      <a:pt x="5154" y="1152"/>
                    </a:lnTo>
                    <a:lnTo>
                      <a:pt x="5154" y="1152"/>
                    </a:lnTo>
                    <a:lnTo>
                      <a:pt x="5154" y="1146"/>
                    </a:lnTo>
                    <a:lnTo>
                      <a:pt x="5154" y="1146"/>
                    </a:lnTo>
                    <a:lnTo>
                      <a:pt x="5154" y="1146"/>
                    </a:lnTo>
                    <a:lnTo>
                      <a:pt x="5154" y="1146"/>
                    </a:lnTo>
                    <a:lnTo>
                      <a:pt x="5154" y="1140"/>
                    </a:lnTo>
                    <a:lnTo>
                      <a:pt x="5154" y="1140"/>
                    </a:lnTo>
                    <a:lnTo>
                      <a:pt x="5154" y="1140"/>
                    </a:lnTo>
                    <a:lnTo>
                      <a:pt x="5154" y="1140"/>
                    </a:lnTo>
                    <a:lnTo>
                      <a:pt x="5154" y="1134"/>
                    </a:lnTo>
                    <a:lnTo>
                      <a:pt x="5154" y="1134"/>
                    </a:lnTo>
                    <a:lnTo>
                      <a:pt x="5154" y="1134"/>
                    </a:lnTo>
                    <a:lnTo>
                      <a:pt x="5154" y="1134"/>
                    </a:lnTo>
                    <a:lnTo>
                      <a:pt x="5154" y="1128"/>
                    </a:lnTo>
                    <a:lnTo>
                      <a:pt x="5154" y="1128"/>
                    </a:lnTo>
                    <a:lnTo>
                      <a:pt x="5154" y="1128"/>
                    </a:lnTo>
                    <a:lnTo>
                      <a:pt x="5154" y="1122"/>
                    </a:lnTo>
                    <a:lnTo>
                      <a:pt x="5154" y="1122"/>
                    </a:lnTo>
                    <a:lnTo>
                      <a:pt x="5154" y="1122"/>
                    </a:lnTo>
                    <a:lnTo>
                      <a:pt x="5154" y="1116"/>
                    </a:lnTo>
                    <a:lnTo>
                      <a:pt x="5154" y="1116"/>
                    </a:lnTo>
                    <a:lnTo>
                      <a:pt x="5154" y="1116"/>
                    </a:lnTo>
                    <a:lnTo>
                      <a:pt x="5154" y="1110"/>
                    </a:lnTo>
                    <a:lnTo>
                      <a:pt x="5154" y="1110"/>
                    </a:lnTo>
                    <a:lnTo>
                      <a:pt x="5154" y="1110"/>
                    </a:lnTo>
                    <a:lnTo>
                      <a:pt x="5154" y="1104"/>
                    </a:lnTo>
                    <a:lnTo>
                      <a:pt x="5154" y="1104"/>
                    </a:lnTo>
                    <a:lnTo>
                      <a:pt x="5154" y="1104"/>
                    </a:lnTo>
                    <a:lnTo>
                      <a:pt x="5154" y="1098"/>
                    </a:lnTo>
                    <a:lnTo>
                      <a:pt x="5154" y="1098"/>
                    </a:lnTo>
                    <a:lnTo>
                      <a:pt x="5154" y="1098"/>
                    </a:lnTo>
                    <a:lnTo>
                      <a:pt x="5154" y="1092"/>
                    </a:lnTo>
                    <a:lnTo>
                      <a:pt x="5154" y="1092"/>
                    </a:lnTo>
                    <a:lnTo>
                      <a:pt x="5154" y="1092"/>
                    </a:lnTo>
                    <a:lnTo>
                      <a:pt x="5154" y="1086"/>
                    </a:lnTo>
                    <a:lnTo>
                      <a:pt x="5154" y="1086"/>
                    </a:lnTo>
                    <a:lnTo>
                      <a:pt x="5154" y="1080"/>
                    </a:lnTo>
                    <a:lnTo>
                      <a:pt x="5154" y="1080"/>
                    </a:lnTo>
                    <a:lnTo>
                      <a:pt x="5154" y="1080"/>
                    </a:lnTo>
                    <a:lnTo>
                      <a:pt x="5154" y="1074"/>
                    </a:lnTo>
                    <a:lnTo>
                      <a:pt x="5154" y="1074"/>
                    </a:lnTo>
                    <a:lnTo>
                      <a:pt x="5154" y="1068"/>
                    </a:lnTo>
                    <a:lnTo>
                      <a:pt x="5154" y="1068"/>
                    </a:lnTo>
                    <a:lnTo>
                      <a:pt x="5154" y="1062"/>
                    </a:lnTo>
                    <a:lnTo>
                      <a:pt x="5154" y="1062"/>
                    </a:lnTo>
                    <a:lnTo>
                      <a:pt x="5154" y="1062"/>
                    </a:lnTo>
                    <a:lnTo>
                      <a:pt x="5154" y="1056"/>
                    </a:lnTo>
                    <a:lnTo>
                      <a:pt x="5154" y="1056"/>
                    </a:lnTo>
                    <a:lnTo>
                      <a:pt x="5154" y="1050"/>
                    </a:lnTo>
                    <a:lnTo>
                      <a:pt x="5154" y="1050"/>
                    </a:lnTo>
                    <a:lnTo>
                      <a:pt x="5154" y="1044"/>
                    </a:lnTo>
                    <a:lnTo>
                      <a:pt x="5154" y="1038"/>
                    </a:lnTo>
                    <a:lnTo>
                      <a:pt x="5154" y="1038"/>
                    </a:lnTo>
                    <a:lnTo>
                      <a:pt x="5154" y="1032"/>
                    </a:lnTo>
                    <a:lnTo>
                      <a:pt x="5154" y="1026"/>
                    </a:lnTo>
                    <a:lnTo>
                      <a:pt x="5154" y="1026"/>
                    </a:lnTo>
                    <a:lnTo>
                      <a:pt x="5154" y="1020"/>
                    </a:lnTo>
                    <a:lnTo>
                      <a:pt x="5154" y="1014"/>
                    </a:lnTo>
                    <a:lnTo>
                      <a:pt x="5154" y="1008"/>
                    </a:lnTo>
                    <a:lnTo>
                      <a:pt x="5154" y="1002"/>
                    </a:lnTo>
                    <a:lnTo>
                      <a:pt x="5154" y="996"/>
                    </a:lnTo>
                    <a:lnTo>
                      <a:pt x="5154" y="990"/>
                    </a:lnTo>
                    <a:lnTo>
                      <a:pt x="5154" y="984"/>
                    </a:lnTo>
                    <a:lnTo>
                      <a:pt x="5154" y="978"/>
                    </a:lnTo>
                    <a:lnTo>
                      <a:pt x="5154" y="972"/>
                    </a:lnTo>
                    <a:lnTo>
                      <a:pt x="5154" y="966"/>
                    </a:lnTo>
                    <a:lnTo>
                      <a:pt x="5154" y="960"/>
                    </a:lnTo>
                    <a:lnTo>
                      <a:pt x="5154" y="948"/>
                    </a:lnTo>
                    <a:lnTo>
                      <a:pt x="5154" y="942"/>
                    </a:lnTo>
                    <a:lnTo>
                      <a:pt x="5154" y="936"/>
                    </a:lnTo>
                    <a:lnTo>
                      <a:pt x="5154" y="924"/>
                    </a:lnTo>
                    <a:lnTo>
                      <a:pt x="5154" y="918"/>
                    </a:lnTo>
                    <a:lnTo>
                      <a:pt x="5154" y="906"/>
                    </a:lnTo>
                    <a:lnTo>
                      <a:pt x="5154" y="900"/>
                    </a:lnTo>
                    <a:lnTo>
                      <a:pt x="5154" y="888"/>
                    </a:lnTo>
                    <a:lnTo>
                      <a:pt x="5154" y="882"/>
                    </a:lnTo>
                    <a:lnTo>
                      <a:pt x="5154" y="870"/>
                    </a:lnTo>
                    <a:lnTo>
                      <a:pt x="5154" y="858"/>
                    </a:lnTo>
                    <a:lnTo>
                      <a:pt x="5154" y="852"/>
                    </a:lnTo>
                    <a:lnTo>
                      <a:pt x="5154" y="840"/>
                    </a:lnTo>
                    <a:lnTo>
                      <a:pt x="5154" y="834"/>
                    </a:lnTo>
                    <a:lnTo>
                      <a:pt x="5154" y="822"/>
                    </a:lnTo>
                    <a:lnTo>
                      <a:pt x="5154" y="810"/>
                    </a:lnTo>
                    <a:lnTo>
                      <a:pt x="5154" y="804"/>
                    </a:lnTo>
                    <a:lnTo>
                      <a:pt x="5154" y="792"/>
                    </a:lnTo>
                    <a:lnTo>
                      <a:pt x="5154" y="780"/>
                    </a:lnTo>
                    <a:lnTo>
                      <a:pt x="5154" y="768"/>
                    </a:lnTo>
                    <a:lnTo>
                      <a:pt x="5154" y="756"/>
                    </a:lnTo>
                    <a:lnTo>
                      <a:pt x="5154" y="750"/>
                    </a:lnTo>
                    <a:lnTo>
                      <a:pt x="5154" y="738"/>
                    </a:lnTo>
                    <a:lnTo>
                      <a:pt x="5154" y="726"/>
                    </a:lnTo>
                    <a:lnTo>
                      <a:pt x="5154" y="714"/>
                    </a:lnTo>
                    <a:lnTo>
                      <a:pt x="5154" y="702"/>
                    </a:lnTo>
                    <a:lnTo>
                      <a:pt x="5154" y="690"/>
                    </a:lnTo>
                    <a:lnTo>
                      <a:pt x="5154" y="678"/>
                    </a:lnTo>
                    <a:lnTo>
                      <a:pt x="5154" y="666"/>
                    </a:lnTo>
                    <a:lnTo>
                      <a:pt x="5154" y="654"/>
                    </a:lnTo>
                    <a:lnTo>
                      <a:pt x="5154" y="642"/>
                    </a:lnTo>
                    <a:lnTo>
                      <a:pt x="5154" y="630"/>
                    </a:lnTo>
                    <a:lnTo>
                      <a:pt x="5154" y="618"/>
                    </a:lnTo>
                    <a:lnTo>
                      <a:pt x="5154" y="606"/>
                    </a:lnTo>
                    <a:lnTo>
                      <a:pt x="5154" y="594"/>
                    </a:lnTo>
                    <a:lnTo>
                      <a:pt x="5154" y="582"/>
                    </a:lnTo>
                    <a:lnTo>
                      <a:pt x="5154" y="570"/>
                    </a:lnTo>
                    <a:lnTo>
                      <a:pt x="5154" y="552"/>
                    </a:lnTo>
                    <a:lnTo>
                      <a:pt x="5154" y="540"/>
                    </a:lnTo>
                    <a:lnTo>
                      <a:pt x="5154" y="528"/>
                    </a:lnTo>
                    <a:lnTo>
                      <a:pt x="5154" y="516"/>
                    </a:lnTo>
                    <a:lnTo>
                      <a:pt x="5154" y="498"/>
                    </a:lnTo>
                    <a:lnTo>
                      <a:pt x="5154" y="486"/>
                    </a:lnTo>
                    <a:lnTo>
                      <a:pt x="5154" y="474"/>
                    </a:lnTo>
                    <a:lnTo>
                      <a:pt x="5154" y="462"/>
                    </a:lnTo>
                    <a:lnTo>
                      <a:pt x="5154" y="444"/>
                    </a:lnTo>
                    <a:lnTo>
                      <a:pt x="5154" y="432"/>
                    </a:lnTo>
                    <a:lnTo>
                      <a:pt x="5154" y="414"/>
                    </a:lnTo>
                    <a:lnTo>
                      <a:pt x="5154" y="402"/>
                    </a:lnTo>
                    <a:lnTo>
                      <a:pt x="5154" y="390"/>
                    </a:lnTo>
                    <a:lnTo>
                      <a:pt x="5154" y="372"/>
                    </a:lnTo>
                    <a:lnTo>
                      <a:pt x="5154" y="360"/>
                    </a:lnTo>
                    <a:lnTo>
                      <a:pt x="5154" y="342"/>
                    </a:lnTo>
                    <a:lnTo>
                      <a:pt x="5154" y="330"/>
                    </a:lnTo>
                    <a:lnTo>
                      <a:pt x="5154" y="312"/>
                    </a:lnTo>
                    <a:lnTo>
                      <a:pt x="5154" y="294"/>
                    </a:lnTo>
                    <a:lnTo>
                      <a:pt x="5154" y="282"/>
                    </a:lnTo>
                    <a:lnTo>
                      <a:pt x="5154" y="264"/>
                    </a:lnTo>
                    <a:lnTo>
                      <a:pt x="5154" y="252"/>
                    </a:lnTo>
                    <a:lnTo>
                      <a:pt x="5154" y="234"/>
                    </a:lnTo>
                    <a:lnTo>
                      <a:pt x="5154" y="216"/>
                    </a:lnTo>
                    <a:lnTo>
                      <a:pt x="5154" y="204"/>
                    </a:lnTo>
                    <a:lnTo>
                      <a:pt x="5154" y="186"/>
                    </a:lnTo>
                    <a:lnTo>
                      <a:pt x="5154" y="168"/>
                    </a:lnTo>
                    <a:lnTo>
                      <a:pt x="5154" y="150"/>
                    </a:lnTo>
                    <a:lnTo>
                      <a:pt x="5154" y="138"/>
                    </a:lnTo>
                    <a:lnTo>
                      <a:pt x="5154" y="120"/>
                    </a:lnTo>
                    <a:lnTo>
                      <a:pt x="5154" y="102"/>
                    </a:lnTo>
                    <a:lnTo>
                      <a:pt x="5154" y="84"/>
                    </a:lnTo>
                    <a:lnTo>
                      <a:pt x="5154" y="66"/>
                    </a:lnTo>
                    <a:lnTo>
                      <a:pt x="5154" y="48"/>
                    </a:lnTo>
                    <a:lnTo>
                      <a:pt x="5154" y="30"/>
                    </a:lnTo>
                    <a:lnTo>
                      <a:pt x="5154" y="12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</a:path>
                </a:pathLst>
              </a:custGeom>
              <a:noFill/>
              <a:ln w="1270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28" name="Rectangle 56"/>
              <p:cNvSpPr>
                <a:spLocks noChangeArrowheads="1"/>
              </p:cNvSpPr>
              <p:nvPr/>
            </p:nvSpPr>
            <p:spPr bwMode="auto">
              <a:xfrm>
                <a:off x="537" y="3480"/>
                <a:ext cx="330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itchFamily="34" charset="0"/>
                    <a:cs typeface="Arial" pitchFamily="34" charset="0"/>
                  </a:rPr>
                  <a:t>BETA_X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2429" name="Freeform 57"/>
              <p:cNvSpPr>
                <a:spLocks/>
              </p:cNvSpPr>
              <p:nvPr/>
            </p:nvSpPr>
            <p:spPr bwMode="auto">
              <a:xfrm>
                <a:off x="309" y="2244"/>
                <a:ext cx="5154" cy="1212"/>
              </a:xfrm>
              <a:custGeom>
                <a:avLst/>
                <a:gdLst>
                  <a:gd name="T0" fmla="*/ 300 w 5154"/>
                  <a:gd name="T1" fmla="*/ 258 h 1212"/>
                  <a:gd name="T2" fmla="*/ 612 w 5154"/>
                  <a:gd name="T3" fmla="*/ 990 h 1212"/>
                  <a:gd name="T4" fmla="*/ 924 w 5154"/>
                  <a:gd name="T5" fmla="*/ 1140 h 1212"/>
                  <a:gd name="T6" fmla="*/ 1230 w 5154"/>
                  <a:gd name="T7" fmla="*/ 468 h 1212"/>
                  <a:gd name="T8" fmla="*/ 1542 w 5154"/>
                  <a:gd name="T9" fmla="*/ 1050 h 1212"/>
                  <a:gd name="T10" fmla="*/ 1848 w 5154"/>
                  <a:gd name="T11" fmla="*/ 1200 h 1212"/>
                  <a:gd name="T12" fmla="*/ 2160 w 5154"/>
                  <a:gd name="T13" fmla="*/ 912 h 1212"/>
                  <a:gd name="T14" fmla="*/ 2514 w 5154"/>
                  <a:gd name="T15" fmla="*/ 804 h 1212"/>
                  <a:gd name="T16" fmla="*/ 2814 w 5154"/>
                  <a:gd name="T17" fmla="*/ 1212 h 1212"/>
                  <a:gd name="T18" fmla="*/ 3114 w 5154"/>
                  <a:gd name="T19" fmla="*/ 792 h 1212"/>
                  <a:gd name="T20" fmla="*/ 3456 w 5154"/>
                  <a:gd name="T21" fmla="*/ 864 h 1212"/>
                  <a:gd name="T22" fmla="*/ 3840 w 5154"/>
                  <a:gd name="T23" fmla="*/ 1200 h 1212"/>
                  <a:gd name="T24" fmla="*/ 4140 w 5154"/>
                  <a:gd name="T25" fmla="*/ 1068 h 1212"/>
                  <a:gd name="T26" fmla="*/ 4434 w 5154"/>
                  <a:gd name="T27" fmla="*/ 600 h 1212"/>
                  <a:gd name="T28" fmla="*/ 4734 w 5154"/>
                  <a:gd name="T29" fmla="*/ 954 h 1212"/>
                  <a:gd name="T30" fmla="*/ 5016 w 5154"/>
                  <a:gd name="T31" fmla="*/ 1170 h 1212"/>
                  <a:gd name="T32" fmla="*/ 5154 w 5154"/>
                  <a:gd name="T33" fmla="*/ 1164 h 1212"/>
                  <a:gd name="T34" fmla="*/ 5154 w 5154"/>
                  <a:gd name="T35" fmla="*/ 1182 h 1212"/>
                  <a:gd name="T36" fmla="*/ 5154 w 5154"/>
                  <a:gd name="T37" fmla="*/ 528 h 1212"/>
                  <a:gd name="T38" fmla="*/ 5154 w 5154"/>
                  <a:gd name="T39" fmla="*/ 300 h 1212"/>
                  <a:gd name="T40" fmla="*/ 5154 w 5154"/>
                  <a:gd name="T41" fmla="*/ 42 h 1212"/>
                  <a:gd name="T42" fmla="*/ 5154 w 5154"/>
                  <a:gd name="T43" fmla="*/ 0 h 1212"/>
                  <a:gd name="T44" fmla="*/ 5154 w 5154"/>
                  <a:gd name="T45" fmla="*/ 0 h 1212"/>
                  <a:gd name="T46" fmla="*/ 5154 w 5154"/>
                  <a:gd name="T47" fmla="*/ 0 h 1212"/>
                  <a:gd name="T48" fmla="*/ 5154 w 5154"/>
                  <a:gd name="T49" fmla="*/ 0 h 1212"/>
                  <a:gd name="T50" fmla="*/ 5154 w 5154"/>
                  <a:gd name="T51" fmla="*/ 0 h 1212"/>
                  <a:gd name="T52" fmla="*/ 5154 w 5154"/>
                  <a:gd name="T53" fmla="*/ 0 h 1212"/>
                  <a:gd name="T54" fmla="*/ 5154 w 5154"/>
                  <a:gd name="T55" fmla="*/ 0 h 1212"/>
                  <a:gd name="T56" fmla="*/ 5154 w 5154"/>
                  <a:gd name="T57" fmla="*/ 342 h 1212"/>
                  <a:gd name="T58" fmla="*/ 5154 w 5154"/>
                  <a:gd name="T59" fmla="*/ 1014 h 1212"/>
                  <a:gd name="T60" fmla="*/ 5154 w 5154"/>
                  <a:gd name="T61" fmla="*/ 1200 h 1212"/>
                  <a:gd name="T62" fmla="*/ 5154 w 5154"/>
                  <a:gd name="T63" fmla="*/ 1056 h 1212"/>
                  <a:gd name="T64" fmla="*/ 5154 w 5154"/>
                  <a:gd name="T65" fmla="*/ 1164 h 1212"/>
                  <a:gd name="T66" fmla="*/ 5154 w 5154"/>
                  <a:gd name="T67" fmla="*/ 1122 h 1212"/>
                  <a:gd name="T68" fmla="*/ 5154 w 5154"/>
                  <a:gd name="T69" fmla="*/ 684 h 1212"/>
                  <a:gd name="T70" fmla="*/ 5154 w 5154"/>
                  <a:gd name="T71" fmla="*/ 1182 h 1212"/>
                  <a:gd name="T72" fmla="*/ 5154 w 5154"/>
                  <a:gd name="T73" fmla="*/ 1026 h 1212"/>
                  <a:gd name="T74" fmla="*/ 5154 w 5154"/>
                  <a:gd name="T75" fmla="*/ 384 h 1212"/>
                  <a:gd name="T76" fmla="*/ 5154 w 5154"/>
                  <a:gd name="T77" fmla="*/ 492 h 1212"/>
                  <a:gd name="T78" fmla="*/ 5154 w 5154"/>
                  <a:gd name="T79" fmla="*/ 570 h 1212"/>
                  <a:gd name="T80" fmla="*/ 5154 w 5154"/>
                  <a:gd name="T81" fmla="*/ 0 h 1212"/>
                  <a:gd name="T82" fmla="*/ 5154 w 5154"/>
                  <a:gd name="T83" fmla="*/ 0 h 1212"/>
                  <a:gd name="T84" fmla="*/ 5154 w 5154"/>
                  <a:gd name="T85" fmla="*/ 0 h 1212"/>
                  <a:gd name="T86" fmla="*/ 5154 w 5154"/>
                  <a:gd name="T87" fmla="*/ 0 h 1212"/>
                  <a:gd name="T88" fmla="*/ 5154 w 5154"/>
                  <a:gd name="T89" fmla="*/ 0 h 1212"/>
                  <a:gd name="T90" fmla="*/ 5154 w 5154"/>
                  <a:gd name="T91" fmla="*/ 0 h 1212"/>
                  <a:gd name="T92" fmla="*/ 5154 w 5154"/>
                  <a:gd name="T93" fmla="*/ 0 h 1212"/>
                  <a:gd name="T94" fmla="*/ 5154 w 5154"/>
                  <a:gd name="T95" fmla="*/ 0 h 1212"/>
                  <a:gd name="T96" fmla="*/ 5154 w 5154"/>
                  <a:gd name="T97" fmla="*/ 0 h 1212"/>
                  <a:gd name="T98" fmla="*/ 5154 w 5154"/>
                  <a:gd name="T99" fmla="*/ 0 h 1212"/>
                  <a:gd name="T100" fmla="*/ 5154 w 5154"/>
                  <a:gd name="T101" fmla="*/ 0 h 1212"/>
                  <a:gd name="T102" fmla="*/ 5154 w 5154"/>
                  <a:gd name="T103" fmla="*/ 0 h 1212"/>
                  <a:gd name="T104" fmla="*/ 5154 w 5154"/>
                  <a:gd name="T105" fmla="*/ 0 h 1212"/>
                  <a:gd name="T106" fmla="*/ 5154 w 5154"/>
                  <a:gd name="T107" fmla="*/ 0 h 1212"/>
                  <a:gd name="T108" fmla="*/ 5154 w 5154"/>
                  <a:gd name="T109" fmla="*/ 0 h 1212"/>
                  <a:gd name="T110" fmla="*/ 5154 w 5154"/>
                  <a:gd name="T111" fmla="*/ 0 h 1212"/>
                  <a:gd name="T112" fmla="*/ 5154 w 5154"/>
                  <a:gd name="T113" fmla="*/ 0 h 1212"/>
                  <a:gd name="T114" fmla="*/ 5154 w 5154"/>
                  <a:gd name="T115" fmla="*/ 0 h 1212"/>
                  <a:gd name="T116" fmla="*/ 5154 w 5154"/>
                  <a:gd name="T117" fmla="*/ 0 h 1212"/>
                  <a:gd name="T118" fmla="*/ 5154 w 5154"/>
                  <a:gd name="T119" fmla="*/ 0 h 1212"/>
                  <a:gd name="T120" fmla="*/ 5154 w 5154"/>
                  <a:gd name="T121" fmla="*/ 0 h 1212"/>
                  <a:gd name="T122" fmla="*/ 5154 w 5154"/>
                  <a:gd name="T123" fmla="*/ 0 h 1212"/>
                  <a:gd name="T124" fmla="*/ 5154 w 5154"/>
                  <a:gd name="T125" fmla="*/ 0 h 12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5154" h="1212">
                    <a:moveTo>
                      <a:pt x="0" y="1104"/>
                    </a:moveTo>
                    <a:lnTo>
                      <a:pt x="6" y="1092"/>
                    </a:lnTo>
                    <a:lnTo>
                      <a:pt x="6" y="1086"/>
                    </a:lnTo>
                    <a:lnTo>
                      <a:pt x="12" y="1080"/>
                    </a:lnTo>
                    <a:lnTo>
                      <a:pt x="18" y="1074"/>
                    </a:lnTo>
                    <a:lnTo>
                      <a:pt x="18" y="1068"/>
                    </a:lnTo>
                    <a:lnTo>
                      <a:pt x="24" y="1062"/>
                    </a:lnTo>
                    <a:lnTo>
                      <a:pt x="30" y="1056"/>
                    </a:lnTo>
                    <a:lnTo>
                      <a:pt x="30" y="1050"/>
                    </a:lnTo>
                    <a:lnTo>
                      <a:pt x="36" y="1038"/>
                    </a:lnTo>
                    <a:lnTo>
                      <a:pt x="42" y="1032"/>
                    </a:lnTo>
                    <a:lnTo>
                      <a:pt x="42" y="1026"/>
                    </a:lnTo>
                    <a:lnTo>
                      <a:pt x="48" y="1020"/>
                    </a:lnTo>
                    <a:lnTo>
                      <a:pt x="54" y="1014"/>
                    </a:lnTo>
                    <a:lnTo>
                      <a:pt x="54" y="1002"/>
                    </a:lnTo>
                    <a:lnTo>
                      <a:pt x="60" y="996"/>
                    </a:lnTo>
                    <a:lnTo>
                      <a:pt x="66" y="990"/>
                    </a:lnTo>
                    <a:lnTo>
                      <a:pt x="66" y="984"/>
                    </a:lnTo>
                    <a:lnTo>
                      <a:pt x="72" y="972"/>
                    </a:lnTo>
                    <a:lnTo>
                      <a:pt x="78" y="966"/>
                    </a:lnTo>
                    <a:lnTo>
                      <a:pt x="78" y="960"/>
                    </a:lnTo>
                    <a:lnTo>
                      <a:pt x="84" y="948"/>
                    </a:lnTo>
                    <a:lnTo>
                      <a:pt x="84" y="942"/>
                    </a:lnTo>
                    <a:lnTo>
                      <a:pt x="90" y="930"/>
                    </a:lnTo>
                    <a:lnTo>
                      <a:pt x="96" y="924"/>
                    </a:lnTo>
                    <a:lnTo>
                      <a:pt x="96" y="912"/>
                    </a:lnTo>
                    <a:lnTo>
                      <a:pt x="102" y="906"/>
                    </a:lnTo>
                    <a:lnTo>
                      <a:pt x="108" y="894"/>
                    </a:lnTo>
                    <a:lnTo>
                      <a:pt x="108" y="888"/>
                    </a:lnTo>
                    <a:lnTo>
                      <a:pt x="114" y="876"/>
                    </a:lnTo>
                    <a:lnTo>
                      <a:pt x="120" y="870"/>
                    </a:lnTo>
                    <a:lnTo>
                      <a:pt x="120" y="858"/>
                    </a:lnTo>
                    <a:lnTo>
                      <a:pt x="126" y="846"/>
                    </a:lnTo>
                    <a:lnTo>
                      <a:pt x="132" y="834"/>
                    </a:lnTo>
                    <a:lnTo>
                      <a:pt x="132" y="828"/>
                    </a:lnTo>
                    <a:lnTo>
                      <a:pt x="138" y="816"/>
                    </a:lnTo>
                    <a:lnTo>
                      <a:pt x="144" y="804"/>
                    </a:lnTo>
                    <a:lnTo>
                      <a:pt x="144" y="792"/>
                    </a:lnTo>
                    <a:lnTo>
                      <a:pt x="150" y="786"/>
                    </a:lnTo>
                    <a:lnTo>
                      <a:pt x="156" y="774"/>
                    </a:lnTo>
                    <a:lnTo>
                      <a:pt x="156" y="762"/>
                    </a:lnTo>
                    <a:lnTo>
                      <a:pt x="162" y="750"/>
                    </a:lnTo>
                    <a:lnTo>
                      <a:pt x="168" y="738"/>
                    </a:lnTo>
                    <a:lnTo>
                      <a:pt x="168" y="726"/>
                    </a:lnTo>
                    <a:lnTo>
                      <a:pt x="174" y="714"/>
                    </a:lnTo>
                    <a:lnTo>
                      <a:pt x="180" y="702"/>
                    </a:lnTo>
                    <a:lnTo>
                      <a:pt x="180" y="690"/>
                    </a:lnTo>
                    <a:lnTo>
                      <a:pt x="186" y="678"/>
                    </a:lnTo>
                    <a:lnTo>
                      <a:pt x="192" y="666"/>
                    </a:lnTo>
                    <a:lnTo>
                      <a:pt x="192" y="654"/>
                    </a:lnTo>
                    <a:lnTo>
                      <a:pt x="198" y="642"/>
                    </a:lnTo>
                    <a:lnTo>
                      <a:pt x="204" y="624"/>
                    </a:lnTo>
                    <a:lnTo>
                      <a:pt x="204" y="612"/>
                    </a:lnTo>
                    <a:lnTo>
                      <a:pt x="210" y="600"/>
                    </a:lnTo>
                    <a:lnTo>
                      <a:pt x="216" y="588"/>
                    </a:lnTo>
                    <a:lnTo>
                      <a:pt x="216" y="576"/>
                    </a:lnTo>
                    <a:lnTo>
                      <a:pt x="222" y="558"/>
                    </a:lnTo>
                    <a:lnTo>
                      <a:pt x="228" y="546"/>
                    </a:lnTo>
                    <a:lnTo>
                      <a:pt x="228" y="534"/>
                    </a:lnTo>
                    <a:lnTo>
                      <a:pt x="234" y="516"/>
                    </a:lnTo>
                    <a:lnTo>
                      <a:pt x="240" y="504"/>
                    </a:lnTo>
                    <a:lnTo>
                      <a:pt x="240" y="492"/>
                    </a:lnTo>
                    <a:lnTo>
                      <a:pt x="246" y="474"/>
                    </a:lnTo>
                    <a:lnTo>
                      <a:pt x="252" y="462"/>
                    </a:lnTo>
                    <a:lnTo>
                      <a:pt x="252" y="444"/>
                    </a:lnTo>
                    <a:lnTo>
                      <a:pt x="258" y="432"/>
                    </a:lnTo>
                    <a:lnTo>
                      <a:pt x="264" y="414"/>
                    </a:lnTo>
                    <a:lnTo>
                      <a:pt x="264" y="402"/>
                    </a:lnTo>
                    <a:lnTo>
                      <a:pt x="270" y="384"/>
                    </a:lnTo>
                    <a:lnTo>
                      <a:pt x="276" y="372"/>
                    </a:lnTo>
                    <a:lnTo>
                      <a:pt x="276" y="354"/>
                    </a:lnTo>
                    <a:lnTo>
                      <a:pt x="282" y="342"/>
                    </a:lnTo>
                    <a:lnTo>
                      <a:pt x="288" y="324"/>
                    </a:lnTo>
                    <a:lnTo>
                      <a:pt x="288" y="306"/>
                    </a:lnTo>
                    <a:lnTo>
                      <a:pt x="294" y="294"/>
                    </a:lnTo>
                    <a:lnTo>
                      <a:pt x="300" y="276"/>
                    </a:lnTo>
                    <a:lnTo>
                      <a:pt x="300" y="258"/>
                    </a:lnTo>
                    <a:lnTo>
                      <a:pt x="306" y="240"/>
                    </a:lnTo>
                    <a:lnTo>
                      <a:pt x="312" y="228"/>
                    </a:lnTo>
                    <a:lnTo>
                      <a:pt x="312" y="210"/>
                    </a:lnTo>
                    <a:lnTo>
                      <a:pt x="318" y="192"/>
                    </a:lnTo>
                    <a:lnTo>
                      <a:pt x="324" y="174"/>
                    </a:lnTo>
                    <a:lnTo>
                      <a:pt x="324" y="156"/>
                    </a:lnTo>
                    <a:lnTo>
                      <a:pt x="330" y="138"/>
                    </a:lnTo>
                    <a:lnTo>
                      <a:pt x="336" y="120"/>
                    </a:lnTo>
                    <a:lnTo>
                      <a:pt x="336" y="108"/>
                    </a:lnTo>
                    <a:lnTo>
                      <a:pt x="342" y="96"/>
                    </a:lnTo>
                    <a:lnTo>
                      <a:pt x="348" y="72"/>
                    </a:lnTo>
                    <a:lnTo>
                      <a:pt x="354" y="72"/>
                    </a:lnTo>
                    <a:lnTo>
                      <a:pt x="360" y="66"/>
                    </a:lnTo>
                    <a:lnTo>
                      <a:pt x="360" y="72"/>
                    </a:lnTo>
                    <a:lnTo>
                      <a:pt x="366" y="78"/>
                    </a:lnTo>
                    <a:lnTo>
                      <a:pt x="372" y="90"/>
                    </a:lnTo>
                    <a:lnTo>
                      <a:pt x="372" y="102"/>
                    </a:lnTo>
                    <a:lnTo>
                      <a:pt x="378" y="120"/>
                    </a:lnTo>
                    <a:lnTo>
                      <a:pt x="378" y="138"/>
                    </a:lnTo>
                    <a:lnTo>
                      <a:pt x="384" y="156"/>
                    </a:lnTo>
                    <a:lnTo>
                      <a:pt x="390" y="174"/>
                    </a:lnTo>
                    <a:lnTo>
                      <a:pt x="390" y="198"/>
                    </a:lnTo>
                    <a:lnTo>
                      <a:pt x="396" y="216"/>
                    </a:lnTo>
                    <a:lnTo>
                      <a:pt x="402" y="234"/>
                    </a:lnTo>
                    <a:lnTo>
                      <a:pt x="402" y="252"/>
                    </a:lnTo>
                    <a:lnTo>
                      <a:pt x="408" y="270"/>
                    </a:lnTo>
                    <a:lnTo>
                      <a:pt x="414" y="288"/>
                    </a:lnTo>
                    <a:lnTo>
                      <a:pt x="414" y="306"/>
                    </a:lnTo>
                    <a:lnTo>
                      <a:pt x="420" y="324"/>
                    </a:lnTo>
                    <a:lnTo>
                      <a:pt x="426" y="342"/>
                    </a:lnTo>
                    <a:lnTo>
                      <a:pt x="426" y="360"/>
                    </a:lnTo>
                    <a:lnTo>
                      <a:pt x="432" y="378"/>
                    </a:lnTo>
                    <a:lnTo>
                      <a:pt x="438" y="396"/>
                    </a:lnTo>
                    <a:lnTo>
                      <a:pt x="438" y="414"/>
                    </a:lnTo>
                    <a:lnTo>
                      <a:pt x="444" y="432"/>
                    </a:lnTo>
                    <a:lnTo>
                      <a:pt x="450" y="450"/>
                    </a:lnTo>
                    <a:lnTo>
                      <a:pt x="450" y="468"/>
                    </a:lnTo>
                    <a:lnTo>
                      <a:pt x="456" y="480"/>
                    </a:lnTo>
                    <a:lnTo>
                      <a:pt x="462" y="498"/>
                    </a:lnTo>
                    <a:lnTo>
                      <a:pt x="462" y="516"/>
                    </a:lnTo>
                    <a:lnTo>
                      <a:pt x="468" y="528"/>
                    </a:lnTo>
                    <a:lnTo>
                      <a:pt x="474" y="546"/>
                    </a:lnTo>
                    <a:lnTo>
                      <a:pt x="474" y="564"/>
                    </a:lnTo>
                    <a:lnTo>
                      <a:pt x="480" y="576"/>
                    </a:lnTo>
                    <a:lnTo>
                      <a:pt x="486" y="594"/>
                    </a:lnTo>
                    <a:lnTo>
                      <a:pt x="486" y="606"/>
                    </a:lnTo>
                    <a:lnTo>
                      <a:pt x="492" y="624"/>
                    </a:lnTo>
                    <a:lnTo>
                      <a:pt x="498" y="636"/>
                    </a:lnTo>
                    <a:lnTo>
                      <a:pt x="498" y="654"/>
                    </a:lnTo>
                    <a:lnTo>
                      <a:pt x="504" y="666"/>
                    </a:lnTo>
                    <a:lnTo>
                      <a:pt x="510" y="678"/>
                    </a:lnTo>
                    <a:lnTo>
                      <a:pt x="510" y="696"/>
                    </a:lnTo>
                    <a:lnTo>
                      <a:pt x="516" y="708"/>
                    </a:lnTo>
                    <a:lnTo>
                      <a:pt x="522" y="720"/>
                    </a:lnTo>
                    <a:lnTo>
                      <a:pt x="522" y="732"/>
                    </a:lnTo>
                    <a:lnTo>
                      <a:pt x="528" y="762"/>
                    </a:lnTo>
                    <a:lnTo>
                      <a:pt x="534" y="774"/>
                    </a:lnTo>
                    <a:lnTo>
                      <a:pt x="540" y="786"/>
                    </a:lnTo>
                    <a:lnTo>
                      <a:pt x="540" y="798"/>
                    </a:lnTo>
                    <a:lnTo>
                      <a:pt x="546" y="810"/>
                    </a:lnTo>
                    <a:lnTo>
                      <a:pt x="552" y="822"/>
                    </a:lnTo>
                    <a:lnTo>
                      <a:pt x="552" y="834"/>
                    </a:lnTo>
                    <a:lnTo>
                      <a:pt x="558" y="846"/>
                    </a:lnTo>
                    <a:lnTo>
                      <a:pt x="564" y="858"/>
                    </a:lnTo>
                    <a:lnTo>
                      <a:pt x="564" y="870"/>
                    </a:lnTo>
                    <a:lnTo>
                      <a:pt x="570" y="882"/>
                    </a:lnTo>
                    <a:lnTo>
                      <a:pt x="576" y="894"/>
                    </a:lnTo>
                    <a:lnTo>
                      <a:pt x="576" y="900"/>
                    </a:lnTo>
                    <a:lnTo>
                      <a:pt x="582" y="912"/>
                    </a:lnTo>
                    <a:lnTo>
                      <a:pt x="588" y="924"/>
                    </a:lnTo>
                    <a:lnTo>
                      <a:pt x="588" y="936"/>
                    </a:lnTo>
                    <a:lnTo>
                      <a:pt x="594" y="942"/>
                    </a:lnTo>
                    <a:lnTo>
                      <a:pt x="600" y="954"/>
                    </a:lnTo>
                    <a:lnTo>
                      <a:pt x="600" y="960"/>
                    </a:lnTo>
                    <a:lnTo>
                      <a:pt x="606" y="972"/>
                    </a:lnTo>
                    <a:lnTo>
                      <a:pt x="612" y="978"/>
                    </a:lnTo>
                    <a:lnTo>
                      <a:pt x="612" y="990"/>
                    </a:lnTo>
                    <a:lnTo>
                      <a:pt x="618" y="996"/>
                    </a:lnTo>
                    <a:lnTo>
                      <a:pt x="624" y="1008"/>
                    </a:lnTo>
                    <a:lnTo>
                      <a:pt x="624" y="1014"/>
                    </a:lnTo>
                    <a:lnTo>
                      <a:pt x="630" y="1026"/>
                    </a:lnTo>
                    <a:lnTo>
                      <a:pt x="636" y="1032"/>
                    </a:lnTo>
                    <a:lnTo>
                      <a:pt x="636" y="1038"/>
                    </a:lnTo>
                    <a:lnTo>
                      <a:pt x="642" y="1050"/>
                    </a:lnTo>
                    <a:lnTo>
                      <a:pt x="642" y="1056"/>
                    </a:lnTo>
                    <a:lnTo>
                      <a:pt x="648" y="1062"/>
                    </a:lnTo>
                    <a:lnTo>
                      <a:pt x="654" y="1074"/>
                    </a:lnTo>
                    <a:lnTo>
                      <a:pt x="654" y="1080"/>
                    </a:lnTo>
                    <a:lnTo>
                      <a:pt x="660" y="1086"/>
                    </a:lnTo>
                    <a:lnTo>
                      <a:pt x="666" y="1092"/>
                    </a:lnTo>
                    <a:lnTo>
                      <a:pt x="666" y="1098"/>
                    </a:lnTo>
                    <a:lnTo>
                      <a:pt x="672" y="1104"/>
                    </a:lnTo>
                    <a:lnTo>
                      <a:pt x="678" y="1110"/>
                    </a:lnTo>
                    <a:lnTo>
                      <a:pt x="678" y="1116"/>
                    </a:lnTo>
                    <a:lnTo>
                      <a:pt x="684" y="1122"/>
                    </a:lnTo>
                    <a:lnTo>
                      <a:pt x="690" y="1128"/>
                    </a:lnTo>
                    <a:lnTo>
                      <a:pt x="690" y="1134"/>
                    </a:lnTo>
                    <a:lnTo>
                      <a:pt x="696" y="1140"/>
                    </a:lnTo>
                    <a:lnTo>
                      <a:pt x="702" y="1146"/>
                    </a:lnTo>
                    <a:lnTo>
                      <a:pt x="702" y="1152"/>
                    </a:lnTo>
                    <a:lnTo>
                      <a:pt x="708" y="1152"/>
                    </a:lnTo>
                    <a:lnTo>
                      <a:pt x="714" y="1158"/>
                    </a:lnTo>
                    <a:lnTo>
                      <a:pt x="714" y="1164"/>
                    </a:lnTo>
                    <a:lnTo>
                      <a:pt x="720" y="1170"/>
                    </a:lnTo>
                    <a:lnTo>
                      <a:pt x="726" y="1176"/>
                    </a:lnTo>
                    <a:lnTo>
                      <a:pt x="732" y="1182"/>
                    </a:lnTo>
                    <a:lnTo>
                      <a:pt x="738" y="1182"/>
                    </a:lnTo>
                    <a:lnTo>
                      <a:pt x="738" y="1188"/>
                    </a:lnTo>
                    <a:lnTo>
                      <a:pt x="744" y="1188"/>
                    </a:lnTo>
                    <a:lnTo>
                      <a:pt x="750" y="1194"/>
                    </a:lnTo>
                    <a:lnTo>
                      <a:pt x="750" y="1194"/>
                    </a:lnTo>
                    <a:lnTo>
                      <a:pt x="756" y="1200"/>
                    </a:lnTo>
                    <a:lnTo>
                      <a:pt x="756" y="1200"/>
                    </a:lnTo>
                    <a:lnTo>
                      <a:pt x="762" y="1200"/>
                    </a:lnTo>
                    <a:lnTo>
                      <a:pt x="768" y="1206"/>
                    </a:lnTo>
                    <a:lnTo>
                      <a:pt x="768" y="1206"/>
                    </a:lnTo>
                    <a:lnTo>
                      <a:pt x="774" y="1206"/>
                    </a:lnTo>
                    <a:lnTo>
                      <a:pt x="780" y="1206"/>
                    </a:lnTo>
                    <a:lnTo>
                      <a:pt x="780" y="1212"/>
                    </a:lnTo>
                    <a:lnTo>
                      <a:pt x="786" y="1212"/>
                    </a:lnTo>
                    <a:lnTo>
                      <a:pt x="792" y="1212"/>
                    </a:lnTo>
                    <a:lnTo>
                      <a:pt x="792" y="1212"/>
                    </a:lnTo>
                    <a:lnTo>
                      <a:pt x="798" y="1212"/>
                    </a:lnTo>
                    <a:lnTo>
                      <a:pt x="804" y="1212"/>
                    </a:lnTo>
                    <a:lnTo>
                      <a:pt x="804" y="1212"/>
                    </a:lnTo>
                    <a:lnTo>
                      <a:pt x="810" y="1212"/>
                    </a:lnTo>
                    <a:lnTo>
                      <a:pt x="816" y="1212"/>
                    </a:lnTo>
                    <a:lnTo>
                      <a:pt x="816" y="1212"/>
                    </a:lnTo>
                    <a:lnTo>
                      <a:pt x="822" y="1212"/>
                    </a:lnTo>
                    <a:lnTo>
                      <a:pt x="822" y="1212"/>
                    </a:lnTo>
                    <a:lnTo>
                      <a:pt x="828" y="1212"/>
                    </a:lnTo>
                    <a:lnTo>
                      <a:pt x="834" y="1212"/>
                    </a:lnTo>
                    <a:lnTo>
                      <a:pt x="834" y="1212"/>
                    </a:lnTo>
                    <a:lnTo>
                      <a:pt x="840" y="1206"/>
                    </a:lnTo>
                    <a:lnTo>
                      <a:pt x="846" y="1206"/>
                    </a:lnTo>
                    <a:lnTo>
                      <a:pt x="852" y="1206"/>
                    </a:lnTo>
                    <a:lnTo>
                      <a:pt x="858" y="1200"/>
                    </a:lnTo>
                    <a:lnTo>
                      <a:pt x="858" y="1200"/>
                    </a:lnTo>
                    <a:lnTo>
                      <a:pt x="864" y="1194"/>
                    </a:lnTo>
                    <a:lnTo>
                      <a:pt x="870" y="1194"/>
                    </a:lnTo>
                    <a:lnTo>
                      <a:pt x="870" y="1194"/>
                    </a:lnTo>
                    <a:lnTo>
                      <a:pt x="876" y="1188"/>
                    </a:lnTo>
                    <a:lnTo>
                      <a:pt x="876" y="1188"/>
                    </a:lnTo>
                    <a:lnTo>
                      <a:pt x="882" y="1182"/>
                    </a:lnTo>
                    <a:lnTo>
                      <a:pt x="888" y="1176"/>
                    </a:lnTo>
                    <a:lnTo>
                      <a:pt x="888" y="1176"/>
                    </a:lnTo>
                    <a:lnTo>
                      <a:pt x="894" y="1170"/>
                    </a:lnTo>
                    <a:lnTo>
                      <a:pt x="900" y="1170"/>
                    </a:lnTo>
                    <a:lnTo>
                      <a:pt x="900" y="1164"/>
                    </a:lnTo>
                    <a:lnTo>
                      <a:pt x="906" y="1158"/>
                    </a:lnTo>
                    <a:lnTo>
                      <a:pt x="912" y="1152"/>
                    </a:lnTo>
                    <a:lnTo>
                      <a:pt x="912" y="1152"/>
                    </a:lnTo>
                    <a:lnTo>
                      <a:pt x="918" y="1146"/>
                    </a:lnTo>
                    <a:lnTo>
                      <a:pt x="924" y="1140"/>
                    </a:lnTo>
                    <a:lnTo>
                      <a:pt x="924" y="1134"/>
                    </a:lnTo>
                    <a:lnTo>
                      <a:pt x="930" y="1128"/>
                    </a:lnTo>
                    <a:lnTo>
                      <a:pt x="936" y="1122"/>
                    </a:lnTo>
                    <a:lnTo>
                      <a:pt x="936" y="1116"/>
                    </a:lnTo>
                    <a:lnTo>
                      <a:pt x="942" y="1110"/>
                    </a:lnTo>
                    <a:lnTo>
                      <a:pt x="948" y="1104"/>
                    </a:lnTo>
                    <a:lnTo>
                      <a:pt x="948" y="1098"/>
                    </a:lnTo>
                    <a:lnTo>
                      <a:pt x="954" y="1092"/>
                    </a:lnTo>
                    <a:lnTo>
                      <a:pt x="954" y="1086"/>
                    </a:lnTo>
                    <a:lnTo>
                      <a:pt x="960" y="1080"/>
                    </a:lnTo>
                    <a:lnTo>
                      <a:pt x="966" y="1062"/>
                    </a:lnTo>
                    <a:lnTo>
                      <a:pt x="972" y="1056"/>
                    </a:lnTo>
                    <a:lnTo>
                      <a:pt x="978" y="1050"/>
                    </a:lnTo>
                    <a:lnTo>
                      <a:pt x="978" y="1044"/>
                    </a:lnTo>
                    <a:lnTo>
                      <a:pt x="984" y="1032"/>
                    </a:lnTo>
                    <a:lnTo>
                      <a:pt x="990" y="1026"/>
                    </a:lnTo>
                    <a:lnTo>
                      <a:pt x="990" y="1020"/>
                    </a:lnTo>
                    <a:lnTo>
                      <a:pt x="996" y="1008"/>
                    </a:lnTo>
                    <a:lnTo>
                      <a:pt x="1002" y="1002"/>
                    </a:lnTo>
                    <a:lnTo>
                      <a:pt x="1002" y="990"/>
                    </a:lnTo>
                    <a:lnTo>
                      <a:pt x="1008" y="984"/>
                    </a:lnTo>
                    <a:lnTo>
                      <a:pt x="1014" y="972"/>
                    </a:lnTo>
                    <a:lnTo>
                      <a:pt x="1014" y="966"/>
                    </a:lnTo>
                    <a:lnTo>
                      <a:pt x="1020" y="954"/>
                    </a:lnTo>
                    <a:lnTo>
                      <a:pt x="1026" y="942"/>
                    </a:lnTo>
                    <a:lnTo>
                      <a:pt x="1026" y="936"/>
                    </a:lnTo>
                    <a:lnTo>
                      <a:pt x="1032" y="924"/>
                    </a:lnTo>
                    <a:lnTo>
                      <a:pt x="1032" y="912"/>
                    </a:lnTo>
                    <a:lnTo>
                      <a:pt x="1038" y="906"/>
                    </a:lnTo>
                    <a:lnTo>
                      <a:pt x="1044" y="894"/>
                    </a:lnTo>
                    <a:lnTo>
                      <a:pt x="1044" y="882"/>
                    </a:lnTo>
                    <a:lnTo>
                      <a:pt x="1050" y="870"/>
                    </a:lnTo>
                    <a:lnTo>
                      <a:pt x="1056" y="858"/>
                    </a:lnTo>
                    <a:lnTo>
                      <a:pt x="1056" y="852"/>
                    </a:lnTo>
                    <a:lnTo>
                      <a:pt x="1062" y="840"/>
                    </a:lnTo>
                    <a:lnTo>
                      <a:pt x="1068" y="828"/>
                    </a:lnTo>
                    <a:lnTo>
                      <a:pt x="1068" y="816"/>
                    </a:lnTo>
                    <a:lnTo>
                      <a:pt x="1074" y="804"/>
                    </a:lnTo>
                    <a:lnTo>
                      <a:pt x="1080" y="792"/>
                    </a:lnTo>
                    <a:lnTo>
                      <a:pt x="1080" y="780"/>
                    </a:lnTo>
                    <a:lnTo>
                      <a:pt x="1086" y="762"/>
                    </a:lnTo>
                    <a:lnTo>
                      <a:pt x="1092" y="750"/>
                    </a:lnTo>
                    <a:lnTo>
                      <a:pt x="1092" y="738"/>
                    </a:lnTo>
                    <a:lnTo>
                      <a:pt x="1104" y="714"/>
                    </a:lnTo>
                    <a:lnTo>
                      <a:pt x="1104" y="696"/>
                    </a:lnTo>
                    <a:lnTo>
                      <a:pt x="1110" y="684"/>
                    </a:lnTo>
                    <a:lnTo>
                      <a:pt x="1110" y="672"/>
                    </a:lnTo>
                    <a:lnTo>
                      <a:pt x="1116" y="654"/>
                    </a:lnTo>
                    <a:lnTo>
                      <a:pt x="1122" y="642"/>
                    </a:lnTo>
                    <a:lnTo>
                      <a:pt x="1122" y="630"/>
                    </a:lnTo>
                    <a:lnTo>
                      <a:pt x="1128" y="612"/>
                    </a:lnTo>
                    <a:lnTo>
                      <a:pt x="1134" y="600"/>
                    </a:lnTo>
                    <a:lnTo>
                      <a:pt x="1134" y="582"/>
                    </a:lnTo>
                    <a:lnTo>
                      <a:pt x="1140" y="570"/>
                    </a:lnTo>
                    <a:lnTo>
                      <a:pt x="1146" y="552"/>
                    </a:lnTo>
                    <a:lnTo>
                      <a:pt x="1146" y="540"/>
                    </a:lnTo>
                    <a:lnTo>
                      <a:pt x="1152" y="522"/>
                    </a:lnTo>
                    <a:lnTo>
                      <a:pt x="1158" y="504"/>
                    </a:lnTo>
                    <a:lnTo>
                      <a:pt x="1158" y="492"/>
                    </a:lnTo>
                    <a:lnTo>
                      <a:pt x="1164" y="474"/>
                    </a:lnTo>
                    <a:lnTo>
                      <a:pt x="1170" y="456"/>
                    </a:lnTo>
                    <a:lnTo>
                      <a:pt x="1170" y="444"/>
                    </a:lnTo>
                    <a:lnTo>
                      <a:pt x="1176" y="426"/>
                    </a:lnTo>
                    <a:lnTo>
                      <a:pt x="1182" y="414"/>
                    </a:lnTo>
                    <a:lnTo>
                      <a:pt x="1182" y="408"/>
                    </a:lnTo>
                    <a:lnTo>
                      <a:pt x="1188" y="396"/>
                    </a:lnTo>
                    <a:lnTo>
                      <a:pt x="1188" y="396"/>
                    </a:lnTo>
                    <a:lnTo>
                      <a:pt x="1194" y="390"/>
                    </a:lnTo>
                    <a:lnTo>
                      <a:pt x="1200" y="396"/>
                    </a:lnTo>
                    <a:lnTo>
                      <a:pt x="1200" y="396"/>
                    </a:lnTo>
                    <a:lnTo>
                      <a:pt x="1206" y="402"/>
                    </a:lnTo>
                    <a:lnTo>
                      <a:pt x="1212" y="414"/>
                    </a:lnTo>
                    <a:lnTo>
                      <a:pt x="1212" y="420"/>
                    </a:lnTo>
                    <a:lnTo>
                      <a:pt x="1218" y="432"/>
                    </a:lnTo>
                    <a:lnTo>
                      <a:pt x="1224" y="450"/>
                    </a:lnTo>
                    <a:lnTo>
                      <a:pt x="1230" y="462"/>
                    </a:lnTo>
                    <a:lnTo>
                      <a:pt x="1230" y="468"/>
                    </a:lnTo>
                    <a:lnTo>
                      <a:pt x="1236" y="480"/>
                    </a:lnTo>
                    <a:lnTo>
                      <a:pt x="1242" y="492"/>
                    </a:lnTo>
                    <a:lnTo>
                      <a:pt x="1242" y="498"/>
                    </a:lnTo>
                    <a:lnTo>
                      <a:pt x="1248" y="510"/>
                    </a:lnTo>
                    <a:lnTo>
                      <a:pt x="1254" y="516"/>
                    </a:lnTo>
                    <a:lnTo>
                      <a:pt x="1254" y="528"/>
                    </a:lnTo>
                    <a:lnTo>
                      <a:pt x="1260" y="534"/>
                    </a:lnTo>
                    <a:lnTo>
                      <a:pt x="1266" y="546"/>
                    </a:lnTo>
                    <a:lnTo>
                      <a:pt x="1266" y="558"/>
                    </a:lnTo>
                    <a:lnTo>
                      <a:pt x="1272" y="564"/>
                    </a:lnTo>
                    <a:lnTo>
                      <a:pt x="1272" y="576"/>
                    </a:lnTo>
                    <a:lnTo>
                      <a:pt x="1278" y="582"/>
                    </a:lnTo>
                    <a:lnTo>
                      <a:pt x="1284" y="594"/>
                    </a:lnTo>
                    <a:lnTo>
                      <a:pt x="1284" y="600"/>
                    </a:lnTo>
                    <a:lnTo>
                      <a:pt x="1296" y="618"/>
                    </a:lnTo>
                    <a:lnTo>
                      <a:pt x="1296" y="630"/>
                    </a:lnTo>
                    <a:lnTo>
                      <a:pt x="1302" y="636"/>
                    </a:lnTo>
                    <a:lnTo>
                      <a:pt x="1308" y="648"/>
                    </a:lnTo>
                    <a:lnTo>
                      <a:pt x="1308" y="654"/>
                    </a:lnTo>
                    <a:lnTo>
                      <a:pt x="1314" y="660"/>
                    </a:lnTo>
                    <a:lnTo>
                      <a:pt x="1320" y="672"/>
                    </a:lnTo>
                    <a:lnTo>
                      <a:pt x="1320" y="678"/>
                    </a:lnTo>
                    <a:lnTo>
                      <a:pt x="1326" y="690"/>
                    </a:lnTo>
                    <a:lnTo>
                      <a:pt x="1332" y="696"/>
                    </a:lnTo>
                    <a:lnTo>
                      <a:pt x="1332" y="708"/>
                    </a:lnTo>
                    <a:lnTo>
                      <a:pt x="1338" y="714"/>
                    </a:lnTo>
                    <a:lnTo>
                      <a:pt x="1344" y="720"/>
                    </a:lnTo>
                    <a:lnTo>
                      <a:pt x="1344" y="732"/>
                    </a:lnTo>
                    <a:lnTo>
                      <a:pt x="1350" y="738"/>
                    </a:lnTo>
                    <a:lnTo>
                      <a:pt x="1350" y="744"/>
                    </a:lnTo>
                    <a:lnTo>
                      <a:pt x="1356" y="756"/>
                    </a:lnTo>
                    <a:lnTo>
                      <a:pt x="1362" y="762"/>
                    </a:lnTo>
                    <a:lnTo>
                      <a:pt x="1362" y="768"/>
                    </a:lnTo>
                    <a:lnTo>
                      <a:pt x="1368" y="780"/>
                    </a:lnTo>
                    <a:lnTo>
                      <a:pt x="1374" y="786"/>
                    </a:lnTo>
                    <a:lnTo>
                      <a:pt x="1374" y="792"/>
                    </a:lnTo>
                    <a:lnTo>
                      <a:pt x="1380" y="804"/>
                    </a:lnTo>
                    <a:lnTo>
                      <a:pt x="1386" y="810"/>
                    </a:lnTo>
                    <a:lnTo>
                      <a:pt x="1386" y="816"/>
                    </a:lnTo>
                    <a:lnTo>
                      <a:pt x="1392" y="822"/>
                    </a:lnTo>
                    <a:lnTo>
                      <a:pt x="1398" y="834"/>
                    </a:lnTo>
                    <a:lnTo>
                      <a:pt x="1398" y="840"/>
                    </a:lnTo>
                    <a:lnTo>
                      <a:pt x="1404" y="846"/>
                    </a:lnTo>
                    <a:lnTo>
                      <a:pt x="1410" y="852"/>
                    </a:lnTo>
                    <a:lnTo>
                      <a:pt x="1410" y="858"/>
                    </a:lnTo>
                    <a:lnTo>
                      <a:pt x="1416" y="864"/>
                    </a:lnTo>
                    <a:lnTo>
                      <a:pt x="1422" y="876"/>
                    </a:lnTo>
                    <a:lnTo>
                      <a:pt x="1422" y="882"/>
                    </a:lnTo>
                    <a:lnTo>
                      <a:pt x="1428" y="888"/>
                    </a:lnTo>
                    <a:lnTo>
                      <a:pt x="1434" y="894"/>
                    </a:lnTo>
                    <a:lnTo>
                      <a:pt x="1434" y="900"/>
                    </a:lnTo>
                    <a:lnTo>
                      <a:pt x="1440" y="906"/>
                    </a:lnTo>
                    <a:lnTo>
                      <a:pt x="1446" y="912"/>
                    </a:lnTo>
                    <a:lnTo>
                      <a:pt x="1446" y="918"/>
                    </a:lnTo>
                    <a:lnTo>
                      <a:pt x="1452" y="924"/>
                    </a:lnTo>
                    <a:lnTo>
                      <a:pt x="1458" y="930"/>
                    </a:lnTo>
                    <a:lnTo>
                      <a:pt x="1458" y="936"/>
                    </a:lnTo>
                    <a:lnTo>
                      <a:pt x="1464" y="942"/>
                    </a:lnTo>
                    <a:lnTo>
                      <a:pt x="1470" y="948"/>
                    </a:lnTo>
                    <a:lnTo>
                      <a:pt x="1470" y="954"/>
                    </a:lnTo>
                    <a:lnTo>
                      <a:pt x="1476" y="960"/>
                    </a:lnTo>
                    <a:lnTo>
                      <a:pt x="1482" y="966"/>
                    </a:lnTo>
                    <a:lnTo>
                      <a:pt x="1482" y="972"/>
                    </a:lnTo>
                    <a:lnTo>
                      <a:pt x="1488" y="978"/>
                    </a:lnTo>
                    <a:lnTo>
                      <a:pt x="1488" y="984"/>
                    </a:lnTo>
                    <a:lnTo>
                      <a:pt x="1500" y="996"/>
                    </a:lnTo>
                    <a:lnTo>
                      <a:pt x="1500" y="1002"/>
                    </a:lnTo>
                    <a:lnTo>
                      <a:pt x="1506" y="1008"/>
                    </a:lnTo>
                    <a:lnTo>
                      <a:pt x="1512" y="1008"/>
                    </a:lnTo>
                    <a:lnTo>
                      <a:pt x="1512" y="1014"/>
                    </a:lnTo>
                    <a:lnTo>
                      <a:pt x="1518" y="1020"/>
                    </a:lnTo>
                    <a:lnTo>
                      <a:pt x="1524" y="1026"/>
                    </a:lnTo>
                    <a:lnTo>
                      <a:pt x="1524" y="1032"/>
                    </a:lnTo>
                    <a:lnTo>
                      <a:pt x="1530" y="1038"/>
                    </a:lnTo>
                    <a:lnTo>
                      <a:pt x="1536" y="1038"/>
                    </a:lnTo>
                    <a:lnTo>
                      <a:pt x="1536" y="1044"/>
                    </a:lnTo>
                    <a:lnTo>
                      <a:pt x="1542" y="1050"/>
                    </a:lnTo>
                    <a:lnTo>
                      <a:pt x="1542" y="1056"/>
                    </a:lnTo>
                    <a:lnTo>
                      <a:pt x="1548" y="1056"/>
                    </a:lnTo>
                    <a:lnTo>
                      <a:pt x="1554" y="1062"/>
                    </a:lnTo>
                    <a:lnTo>
                      <a:pt x="1554" y="1068"/>
                    </a:lnTo>
                    <a:lnTo>
                      <a:pt x="1560" y="1074"/>
                    </a:lnTo>
                    <a:lnTo>
                      <a:pt x="1566" y="1074"/>
                    </a:lnTo>
                    <a:lnTo>
                      <a:pt x="1566" y="1080"/>
                    </a:lnTo>
                    <a:lnTo>
                      <a:pt x="1572" y="1086"/>
                    </a:lnTo>
                    <a:lnTo>
                      <a:pt x="1578" y="1086"/>
                    </a:lnTo>
                    <a:lnTo>
                      <a:pt x="1578" y="1092"/>
                    </a:lnTo>
                    <a:lnTo>
                      <a:pt x="1584" y="1098"/>
                    </a:lnTo>
                    <a:lnTo>
                      <a:pt x="1590" y="1098"/>
                    </a:lnTo>
                    <a:lnTo>
                      <a:pt x="1590" y="1104"/>
                    </a:lnTo>
                    <a:lnTo>
                      <a:pt x="1596" y="1110"/>
                    </a:lnTo>
                    <a:lnTo>
                      <a:pt x="1602" y="1110"/>
                    </a:lnTo>
                    <a:lnTo>
                      <a:pt x="1602" y="1116"/>
                    </a:lnTo>
                    <a:lnTo>
                      <a:pt x="1608" y="1116"/>
                    </a:lnTo>
                    <a:lnTo>
                      <a:pt x="1614" y="1122"/>
                    </a:lnTo>
                    <a:lnTo>
                      <a:pt x="1614" y="1128"/>
                    </a:lnTo>
                    <a:lnTo>
                      <a:pt x="1620" y="1128"/>
                    </a:lnTo>
                    <a:lnTo>
                      <a:pt x="1626" y="1134"/>
                    </a:lnTo>
                    <a:lnTo>
                      <a:pt x="1626" y="1134"/>
                    </a:lnTo>
                    <a:lnTo>
                      <a:pt x="1632" y="1140"/>
                    </a:lnTo>
                    <a:lnTo>
                      <a:pt x="1638" y="1140"/>
                    </a:lnTo>
                    <a:lnTo>
                      <a:pt x="1638" y="1146"/>
                    </a:lnTo>
                    <a:lnTo>
                      <a:pt x="1644" y="1146"/>
                    </a:lnTo>
                    <a:lnTo>
                      <a:pt x="1650" y="1152"/>
                    </a:lnTo>
                    <a:lnTo>
                      <a:pt x="1650" y="1152"/>
                    </a:lnTo>
                    <a:lnTo>
                      <a:pt x="1656" y="1158"/>
                    </a:lnTo>
                    <a:lnTo>
                      <a:pt x="1662" y="1158"/>
                    </a:lnTo>
                    <a:lnTo>
                      <a:pt x="1662" y="1158"/>
                    </a:lnTo>
                    <a:lnTo>
                      <a:pt x="1668" y="1164"/>
                    </a:lnTo>
                    <a:lnTo>
                      <a:pt x="1674" y="1164"/>
                    </a:lnTo>
                    <a:lnTo>
                      <a:pt x="1674" y="1170"/>
                    </a:lnTo>
                    <a:lnTo>
                      <a:pt x="1680" y="1170"/>
                    </a:lnTo>
                    <a:lnTo>
                      <a:pt x="1686" y="1170"/>
                    </a:lnTo>
                    <a:lnTo>
                      <a:pt x="1686" y="1176"/>
                    </a:lnTo>
                    <a:lnTo>
                      <a:pt x="1692" y="1176"/>
                    </a:lnTo>
                    <a:lnTo>
                      <a:pt x="1698" y="1176"/>
                    </a:lnTo>
                    <a:lnTo>
                      <a:pt x="1698" y="1182"/>
                    </a:lnTo>
                    <a:lnTo>
                      <a:pt x="1704" y="1182"/>
                    </a:lnTo>
                    <a:lnTo>
                      <a:pt x="1710" y="1182"/>
                    </a:lnTo>
                    <a:lnTo>
                      <a:pt x="1710" y="1188"/>
                    </a:lnTo>
                    <a:lnTo>
                      <a:pt x="1716" y="1188"/>
                    </a:lnTo>
                    <a:lnTo>
                      <a:pt x="1722" y="1188"/>
                    </a:lnTo>
                    <a:lnTo>
                      <a:pt x="1722" y="1188"/>
                    </a:lnTo>
                    <a:lnTo>
                      <a:pt x="1728" y="1188"/>
                    </a:lnTo>
                    <a:lnTo>
                      <a:pt x="1734" y="1194"/>
                    </a:lnTo>
                    <a:lnTo>
                      <a:pt x="1734" y="1194"/>
                    </a:lnTo>
                    <a:lnTo>
                      <a:pt x="1740" y="1194"/>
                    </a:lnTo>
                    <a:lnTo>
                      <a:pt x="1746" y="1194"/>
                    </a:lnTo>
                    <a:lnTo>
                      <a:pt x="1752" y="1200"/>
                    </a:lnTo>
                    <a:lnTo>
                      <a:pt x="1758" y="1200"/>
                    </a:lnTo>
                    <a:lnTo>
                      <a:pt x="1758" y="1200"/>
                    </a:lnTo>
                    <a:lnTo>
                      <a:pt x="1764" y="1200"/>
                    </a:lnTo>
                    <a:lnTo>
                      <a:pt x="1764" y="1200"/>
                    </a:lnTo>
                    <a:lnTo>
                      <a:pt x="1770" y="1200"/>
                    </a:lnTo>
                    <a:lnTo>
                      <a:pt x="1776" y="1200"/>
                    </a:lnTo>
                    <a:lnTo>
                      <a:pt x="1776" y="1200"/>
                    </a:lnTo>
                    <a:lnTo>
                      <a:pt x="1782" y="1200"/>
                    </a:lnTo>
                    <a:lnTo>
                      <a:pt x="1788" y="1200"/>
                    </a:lnTo>
                    <a:lnTo>
                      <a:pt x="1788" y="1200"/>
                    </a:lnTo>
                    <a:lnTo>
                      <a:pt x="1794" y="1200"/>
                    </a:lnTo>
                    <a:lnTo>
                      <a:pt x="1800" y="1206"/>
                    </a:lnTo>
                    <a:lnTo>
                      <a:pt x="1800" y="1206"/>
                    </a:lnTo>
                    <a:lnTo>
                      <a:pt x="1806" y="1206"/>
                    </a:lnTo>
                    <a:lnTo>
                      <a:pt x="1812" y="1200"/>
                    </a:lnTo>
                    <a:lnTo>
                      <a:pt x="1812" y="1200"/>
                    </a:lnTo>
                    <a:lnTo>
                      <a:pt x="1818" y="1200"/>
                    </a:lnTo>
                    <a:lnTo>
                      <a:pt x="1818" y="1200"/>
                    </a:lnTo>
                    <a:lnTo>
                      <a:pt x="1824" y="1200"/>
                    </a:lnTo>
                    <a:lnTo>
                      <a:pt x="1830" y="1200"/>
                    </a:lnTo>
                    <a:lnTo>
                      <a:pt x="1830" y="1200"/>
                    </a:lnTo>
                    <a:lnTo>
                      <a:pt x="1836" y="1200"/>
                    </a:lnTo>
                    <a:lnTo>
                      <a:pt x="1842" y="1200"/>
                    </a:lnTo>
                    <a:lnTo>
                      <a:pt x="1842" y="1200"/>
                    </a:lnTo>
                    <a:lnTo>
                      <a:pt x="1848" y="1200"/>
                    </a:lnTo>
                    <a:lnTo>
                      <a:pt x="1854" y="1200"/>
                    </a:lnTo>
                    <a:lnTo>
                      <a:pt x="1860" y="1194"/>
                    </a:lnTo>
                    <a:lnTo>
                      <a:pt x="1866" y="1194"/>
                    </a:lnTo>
                    <a:lnTo>
                      <a:pt x="1866" y="1194"/>
                    </a:lnTo>
                    <a:lnTo>
                      <a:pt x="1872" y="1194"/>
                    </a:lnTo>
                    <a:lnTo>
                      <a:pt x="1878" y="1188"/>
                    </a:lnTo>
                    <a:lnTo>
                      <a:pt x="1878" y="1188"/>
                    </a:lnTo>
                    <a:lnTo>
                      <a:pt x="1884" y="1188"/>
                    </a:lnTo>
                    <a:lnTo>
                      <a:pt x="1890" y="1188"/>
                    </a:lnTo>
                    <a:lnTo>
                      <a:pt x="1890" y="1182"/>
                    </a:lnTo>
                    <a:lnTo>
                      <a:pt x="1896" y="1182"/>
                    </a:lnTo>
                    <a:lnTo>
                      <a:pt x="1902" y="1182"/>
                    </a:lnTo>
                    <a:lnTo>
                      <a:pt x="1902" y="1182"/>
                    </a:lnTo>
                    <a:lnTo>
                      <a:pt x="1908" y="1176"/>
                    </a:lnTo>
                    <a:lnTo>
                      <a:pt x="1914" y="1176"/>
                    </a:lnTo>
                    <a:lnTo>
                      <a:pt x="1914" y="1176"/>
                    </a:lnTo>
                    <a:lnTo>
                      <a:pt x="1920" y="1170"/>
                    </a:lnTo>
                    <a:lnTo>
                      <a:pt x="1926" y="1170"/>
                    </a:lnTo>
                    <a:lnTo>
                      <a:pt x="1926" y="1164"/>
                    </a:lnTo>
                    <a:lnTo>
                      <a:pt x="1932" y="1164"/>
                    </a:lnTo>
                    <a:lnTo>
                      <a:pt x="1938" y="1164"/>
                    </a:lnTo>
                    <a:lnTo>
                      <a:pt x="1938" y="1158"/>
                    </a:lnTo>
                    <a:lnTo>
                      <a:pt x="1944" y="1158"/>
                    </a:lnTo>
                    <a:lnTo>
                      <a:pt x="1944" y="1152"/>
                    </a:lnTo>
                    <a:lnTo>
                      <a:pt x="1950" y="1152"/>
                    </a:lnTo>
                    <a:lnTo>
                      <a:pt x="1956" y="1152"/>
                    </a:lnTo>
                    <a:lnTo>
                      <a:pt x="1956" y="1146"/>
                    </a:lnTo>
                    <a:lnTo>
                      <a:pt x="1962" y="1146"/>
                    </a:lnTo>
                    <a:lnTo>
                      <a:pt x="1968" y="1140"/>
                    </a:lnTo>
                    <a:lnTo>
                      <a:pt x="1968" y="1140"/>
                    </a:lnTo>
                    <a:lnTo>
                      <a:pt x="1974" y="1134"/>
                    </a:lnTo>
                    <a:lnTo>
                      <a:pt x="1980" y="1134"/>
                    </a:lnTo>
                    <a:lnTo>
                      <a:pt x="1980" y="1128"/>
                    </a:lnTo>
                    <a:lnTo>
                      <a:pt x="1986" y="1122"/>
                    </a:lnTo>
                    <a:lnTo>
                      <a:pt x="1992" y="1122"/>
                    </a:lnTo>
                    <a:lnTo>
                      <a:pt x="1992" y="1116"/>
                    </a:lnTo>
                    <a:lnTo>
                      <a:pt x="1998" y="1116"/>
                    </a:lnTo>
                    <a:lnTo>
                      <a:pt x="2004" y="1110"/>
                    </a:lnTo>
                    <a:lnTo>
                      <a:pt x="2004" y="1110"/>
                    </a:lnTo>
                    <a:lnTo>
                      <a:pt x="2010" y="1104"/>
                    </a:lnTo>
                    <a:lnTo>
                      <a:pt x="2016" y="1098"/>
                    </a:lnTo>
                    <a:lnTo>
                      <a:pt x="2016" y="1098"/>
                    </a:lnTo>
                    <a:lnTo>
                      <a:pt x="2022" y="1092"/>
                    </a:lnTo>
                    <a:lnTo>
                      <a:pt x="2028" y="1086"/>
                    </a:lnTo>
                    <a:lnTo>
                      <a:pt x="2028" y="1086"/>
                    </a:lnTo>
                    <a:lnTo>
                      <a:pt x="2034" y="1080"/>
                    </a:lnTo>
                    <a:lnTo>
                      <a:pt x="2040" y="1074"/>
                    </a:lnTo>
                    <a:lnTo>
                      <a:pt x="2040" y="1074"/>
                    </a:lnTo>
                    <a:lnTo>
                      <a:pt x="2046" y="1068"/>
                    </a:lnTo>
                    <a:lnTo>
                      <a:pt x="2052" y="1062"/>
                    </a:lnTo>
                    <a:lnTo>
                      <a:pt x="2052" y="1056"/>
                    </a:lnTo>
                    <a:lnTo>
                      <a:pt x="2058" y="1056"/>
                    </a:lnTo>
                    <a:lnTo>
                      <a:pt x="2064" y="1050"/>
                    </a:lnTo>
                    <a:lnTo>
                      <a:pt x="2070" y="1038"/>
                    </a:lnTo>
                    <a:lnTo>
                      <a:pt x="2070" y="1038"/>
                    </a:lnTo>
                    <a:lnTo>
                      <a:pt x="2076" y="1032"/>
                    </a:lnTo>
                    <a:lnTo>
                      <a:pt x="2082" y="1026"/>
                    </a:lnTo>
                    <a:lnTo>
                      <a:pt x="2082" y="1020"/>
                    </a:lnTo>
                    <a:lnTo>
                      <a:pt x="2088" y="1014"/>
                    </a:lnTo>
                    <a:lnTo>
                      <a:pt x="2094" y="1014"/>
                    </a:lnTo>
                    <a:lnTo>
                      <a:pt x="2094" y="1008"/>
                    </a:lnTo>
                    <a:lnTo>
                      <a:pt x="2100" y="1002"/>
                    </a:lnTo>
                    <a:lnTo>
                      <a:pt x="2106" y="996"/>
                    </a:lnTo>
                    <a:lnTo>
                      <a:pt x="2106" y="990"/>
                    </a:lnTo>
                    <a:lnTo>
                      <a:pt x="2112" y="984"/>
                    </a:lnTo>
                    <a:lnTo>
                      <a:pt x="2112" y="978"/>
                    </a:lnTo>
                    <a:lnTo>
                      <a:pt x="2118" y="972"/>
                    </a:lnTo>
                    <a:lnTo>
                      <a:pt x="2124" y="966"/>
                    </a:lnTo>
                    <a:lnTo>
                      <a:pt x="2124" y="966"/>
                    </a:lnTo>
                    <a:lnTo>
                      <a:pt x="2130" y="960"/>
                    </a:lnTo>
                    <a:lnTo>
                      <a:pt x="2136" y="954"/>
                    </a:lnTo>
                    <a:lnTo>
                      <a:pt x="2136" y="948"/>
                    </a:lnTo>
                    <a:lnTo>
                      <a:pt x="2142" y="942"/>
                    </a:lnTo>
                    <a:lnTo>
                      <a:pt x="2148" y="936"/>
                    </a:lnTo>
                    <a:lnTo>
                      <a:pt x="2154" y="924"/>
                    </a:lnTo>
                    <a:lnTo>
                      <a:pt x="2154" y="918"/>
                    </a:lnTo>
                    <a:lnTo>
                      <a:pt x="2160" y="912"/>
                    </a:lnTo>
                    <a:lnTo>
                      <a:pt x="2166" y="906"/>
                    </a:lnTo>
                    <a:lnTo>
                      <a:pt x="2166" y="894"/>
                    </a:lnTo>
                    <a:lnTo>
                      <a:pt x="2172" y="888"/>
                    </a:lnTo>
                    <a:lnTo>
                      <a:pt x="2178" y="882"/>
                    </a:lnTo>
                    <a:lnTo>
                      <a:pt x="2178" y="876"/>
                    </a:lnTo>
                    <a:lnTo>
                      <a:pt x="2184" y="870"/>
                    </a:lnTo>
                    <a:lnTo>
                      <a:pt x="2190" y="864"/>
                    </a:lnTo>
                    <a:lnTo>
                      <a:pt x="2190" y="858"/>
                    </a:lnTo>
                    <a:lnTo>
                      <a:pt x="2196" y="852"/>
                    </a:lnTo>
                    <a:lnTo>
                      <a:pt x="2202" y="840"/>
                    </a:lnTo>
                    <a:lnTo>
                      <a:pt x="2202" y="834"/>
                    </a:lnTo>
                    <a:lnTo>
                      <a:pt x="2208" y="828"/>
                    </a:lnTo>
                    <a:lnTo>
                      <a:pt x="2208" y="822"/>
                    </a:lnTo>
                    <a:lnTo>
                      <a:pt x="2214" y="816"/>
                    </a:lnTo>
                    <a:lnTo>
                      <a:pt x="2220" y="810"/>
                    </a:lnTo>
                    <a:lnTo>
                      <a:pt x="2220" y="798"/>
                    </a:lnTo>
                    <a:lnTo>
                      <a:pt x="2226" y="792"/>
                    </a:lnTo>
                    <a:lnTo>
                      <a:pt x="2232" y="786"/>
                    </a:lnTo>
                    <a:lnTo>
                      <a:pt x="2232" y="780"/>
                    </a:lnTo>
                    <a:lnTo>
                      <a:pt x="2238" y="768"/>
                    </a:lnTo>
                    <a:lnTo>
                      <a:pt x="2244" y="762"/>
                    </a:lnTo>
                    <a:lnTo>
                      <a:pt x="2244" y="756"/>
                    </a:lnTo>
                    <a:lnTo>
                      <a:pt x="2250" y="744"/>
                    </a:lnTo>
                    <a:lnTo>
                      <a:pt x="2256" y="738"/>
                    </a:lnTo>
                    <a:lnTo>
                      <a:pt x="2256" y="732"/>
                    </a:lnTo>
                    <a:lnTo>
                      <a:pt x="2262" y="720"/>
                    </a:lnTo>
                    <a:lnTo>
                      <a:pt x="2268" y="714"/>
                    </a:lnTo>
                    <a:lnTo>
                      <a:pt x="2268" y="702"/>
                    </a:lnTo>
                    <a:lnTo>
                      <a:pt x="2274" y="696"/>
                    </a:lnTo>
                    <a:lnTo>
                      <a:pt x="2280" y="684"/>
                    </a:lnTo>
                    <a:lnTo>
                      <a:pt x="2286" y="672"/>
                    </a:lnTo>
                    <a:lnTo>
                      <a:pt x="2292" y="660"/>
                    </a:lnTo>
                    <a:lnTo>
                      <a:pt x="2292" y="654"/>
                    </a:lnTo>
                    <a:lnTo>
                      <a:pt x="2298" y="642"/>
                    </a:lnTo>
                    <a:lnTo>
                      <a:pt x="2304" y="636"/>
                    </a:lnTo>
                    <a:lnTo>
                      <a:pt x="2304" y="624"/>
                    </a:lnTo>
                    <a:lnTo>
                      <a:pt x="2310" y="618"/>
                    </a:lnTo>
                    <a:lnTo>
                      <a:pt x="2316" y="606"/>
                    </a:lnTo>
                    <a:lnTo>
                      <a:pt x="2316" y="600"/>
                    </a:lnTo>
                    <a:lnTo>
                      <a:pt x="2322" y="588"/>
                    </a:lnTo>
                    <a:lnTo>
                      <a:pt x="2328" y="576"/>
                    </a:lnTo>
                    <a:lnTo>
                      <a:pt x="2328" y="570"/>
                    </a:lnTo>
                    <a:lnTo>
                      <a:pt x="2334" y="558"/>
                    </a:lnTo>
                    <a:lnTo>
                      <a:pt x="2340" y="552"/>
                    </a:lnTo>
                    <a:lnTo>
                      <a:pt x="2340" y="540"/>
                    </a:lnTo>
                    <a:lnTo>
                      <a:pt x="2346" y="528"/>
                    </a:lnTo>
                    <a:lnTo>
                      <a:pt x="2352" y="522"/>
                    </a:lnTo>
                    <a:lnTo>
                      <a:pt x="2352" y="510"/>
                    </a:lnTo>
                    <a:lnTo>
                      <a:pt x="2358" y="498"/>
                    </a:lnTo>
                    <a:lnTo>
                      <a:pt x="2364" y="492"/>
                    </a:lnTo>
                    <a:lnTo>
                      <a:pt x="2364" y="480"/>
                    </a:lnTo>
                    <a:lnTo>
                      <a:pt x="2370" y="468"/>
                    </a:lnTo>
                    <a:lnTo>
                      <a:pt x="2376" y="462"/>
                    </a:lnTo>
                    <a:lnTo>
                      <a:pt x="2376" y="450"/>
                    </a:lnTo>
                    <a:lnTo>
                      <a:pt x="2382" y="444"/>
                    </a:lnTo>
                    <a:lnTo>
                      <a:pt x="2382" y="432"/>
                    </a:lnTo>
                    <a:lnTo>
                      <a:pt x="2388" y="432"/>
                    </a:lnTo>
                    <a:lnTo>
                      <a:pt x="2394" y="426"/>
                    </a:lnTo>
                    <a:lnTo>
                      <a:pt x="2394" y="426"/>
                    </a:lnTo>
                    <a:lnTo>
                      <a:pt x="2400" y="432"/>
                    </a:lnTo>
                    <a:lnTo>
                      <a:pt x="2406" y="444"/>
                    </a:lnTo>
                    <a:lnTo>
                      <a:pt x="2406" y="450"/>
                    </a:lnTo>
                    <a:lnTo>
                      <a:pt x="2412" y="468"/>
                    </a:lnTo>
                    <a:lnTo>
                      <a:pt x="2418" y="480"/>
                    </a:lnTo>
                    <a:lnTo>
                      <a:pt x="2466" y="660"/>
                    </a:lnTo>
                    <a:lnTo>
                      <a:pt x="2472" y="672"/>
                    </a:lnTo>
                    <a:lnTo>
                      <a:pt x="2472" y="684"/>
                    </a:lnTo>
                    <a:lnTo>
                      <a:pt x="2478" y="696"/>
                    </a:lnTo>
                    <a:lnTo>
                      <a:pt x="2484" y="708"/>
                    </a:lnTo>
                    <a:lnTo>
                      <a:pt x="2484" y="720"/>
                    </a:lnTo>
                    <a:lnTo>
                      <a:pt x="2490" y="732"/>
                    </a:lnTo>
                    <a:lnTo>
                      <a:pt x="2496" y="744"/>
                    </a:lnTo>
                    <a:lnTo>
                      <a:pt x="2496" y="756"/>
                    </a:lnTo>
                    <a:lnTo>
                      <a:pt x="2502" y="768"/>
                    </a:lnTo>
                    <a:lnTo>
                      <a:pt x="2508" y="780"/>
                    </a:lnTo>
                    <a:lnTo>
                      <a:pt x="2508" y="792"/>
                    </a:lnTo>
                    <a:lnTo>
                      <a:pt x="2514" y="804"/>
                    </a:lnTo>
                    <a:lnTo>
                      <a:pt x="2520" y="816"/>
                    </a:lnTo>
                    <a:lnTo>
                      <a:pt x="2520" y="828"/>
                    </a:lnTo>
                    <a:lnTo>
                      <a:pt x="2526" y="834"/>
                    </a:lnTo>
                    <a:lnTo>
                      <a:pt x="2532" y="846"/>
                    </a:lnTo>
                    <a:lnTo>
                      <a:pt x="2532" y="858"/>
                    </a:lnTo>
                    <a:lnTo>
                      <a:pt x="2538" y="864"/>
                    </a:lnTo>
                    <a:lnTo>
                      <a:pt x="2544" y="876"/>
                    </a:lnTo>
                    <a:lnTo>
                      <a:pt x="2544" y="888"/>
                    </a:lnTo>
                    <a:lnTo>
                      <a:pt x="2550" y="894"/>
                    </a:lnTo>
                    <a:lnTo>
                      <a:pt x="2556" y="906"/>
                    </a:lnTo>
                    <a:lnTo>
                      <a:pt x="2556" y="918"/>
                    </a:lnTo>
                    <a:lnTo>
                      <a:pt x="2562" y="924"/>
                    </a:lnTo>
                    <a:lnTo>
                      <a:pt x="2568" y="936"/>
                    </a:lnTo>
                    <a:lnTo>
                      <a:pt x="2568" y="942"/>
                    </a:lnTo>
                    <a:lnTo>
                      <a:pt x="2574" y="954"/>
                    </a:lnTo>
                    <a:lnTo>
                      <a:pt x="2580" y="960"/>
                    </a:lnTo>
                    <a:lnTo>
                      <a:pt x="2580" y="966"/>
                    </a:lnTo>
                    <a:lnTo>
                      <a:pt x="2586" y="978"/>
                    </a:lnTo>
                    <a:lnTo>
                      <a:pt x="2592" y="984"/>
                    </a:lnTo>
                    <a:lnTo>
                      <a:pt x="2592" y="996"/>
                    </a:lnTo>
                    <a:lnTo>
                      <a:pt x="2598" y="1002"/>
                    </a:lnTo>
                    <a:lnTo>
                      <a:pt x="2604" y="1008"/>
                    </a:lnTo>
                    <a:lnTo>
                      <a:pt x="2604" y="1020"/>
                    </a:lnTo>
                    <a:lnTo>
                      <a:pt x="2610" y="1026"/>
                    </a:lnTo>
                    <a:lnTo>
                      <a:pt x="2616" y="1032"/>
                    </a:lnTo>
                    <a:lnTo>
                      <a:pt x="2616" y="1038"/>
                    </a:lnTo>
                    <a:lnTo>
                      <a:pt x="2622" y="1044"/>
                    </a:lnTo>
                    <a:lnTo>
                      <a:pt x="2628" y="1056"/>
                    </a:lnTo>
                    <a:lnTo>
                      <a:pt x="2628" y="1062"/>
                    </a:lnTo>
                    <a:lnTo>
                      <a:pt x="2634" y="1068"/>
                    </a:lnTo>
                    <a:lnTo>
                      <a:pt x="2640" y="1074"/>
                    </a:lnTo>
                    <a:lnTo>
                      <a:pt x="2640" y="1080"/>
                    </a:lnTo>
                    <a:lnTo>
                      <a:pt x="2646" y="1086"/>
                    </a:lnTo>
                    <a:lnTo>
                      <a:pt x="2652" y="1092"/>
                    </a:lnTo>
                    <a:lnTo>
                      <a:pt x="2652" y="1098"/>
                    </a:lnTo>
                    <a:lnTo>
                      <a:pt x="2658" y="1104"/>
                    </a:lnTo>
                    <a:lnTo>
                      <a:pt x="2664" y="1110"/>
                    </a:lnTo>
                    <a:lnTo>
                      <a:pt x="2664" y="1116"/>
                    </a:lnTo>
                    <a:lnTo>
                      <a:pt x="2670" y="1122"/>
                    </a:lnTo>
                    <a:lnTo>
                      <a:pt x="2676" y="1122"/>
                    </a:lnTo>
                    <a:lnTo>
                      <a:pt x="2676" y="1128"/>
                    </a:lnTo>
                    <a:lnTo>
                      <a:pt x="2682" y="1134"/>
                    </a:lnTo>
                    <a:lnTo>
                      <a:pt x="2688" y="1140"/>
                    </a:lnTo>
                    <a:lnTo>
                      <a:pt x="2688" y="1146"/>
                    </a:lnTo>
                    <a:lnTo>
                      <a:pt x="2694" y="1146"/>
                    </a:lnTo>
                    <a:lnTo>
                      <a:pt x="2700" y="1152"/>
                    </a:lnTo>
                    <a:lnTo>
                      <a:pt x="2700" y="1158"/>
                    </a:lnTo>
                    <a:lnTo>
                      <a:pt x="2706" y="1158"/>
                    </a:lnTo>
                    <a:lnTo>
                      <a:pt x="2712" y="1164"/>
                    </a:lnTo>
                    <a:lnTo>
                      <a:pt x="2712" y="1170"/>
                    </a:lnTo>
                    <a:lnTo>
                      <a:pt x="2718" y="1170"/>
                    </a:lnTo>
                    <a:lnTo>
                      <a:pt x="2718" y="1176"/>
                    </a:lnTo>
                    <a:lnTo>
                      <a:pt x="2724" y="1176"/>
                    </a:lnTo>
                    <a:lnTo>
                      <a:pt x="2730" y="1182"/>
                    </a:lnTo>
                    <a:lnTo>
                      <a:pt x="2730" y="1182"/>
                    </a:lnTo>
                    <a:lnTo>
                      <a:pt x="2736" y="1188"/>
                    </a:lnTo>
                    <a:lnTo>
                      <a:pt x="2742" y="1188"/>
                    </a:lnTo>
                    <a:lnTo>
                      <a:pt x="2742" y="1194"/>
                    </a:lnTo>
                    <a:lnTo>
                      <a:pt x="2748" y="1194"/>
                    </a:lnTo>
                    <a:lnTo>
                      <a:pt x="2754" y="1194"/>
                    </a:lnTo>
                    <a:lnTo>
                      <a:pt x="2754" y="1200"/>
                    </a:lnTo>
                    <a:lnTo>
                      <a:pt x="2760" y="1200"/>
                    </a:lnTo>
                    <a:lnTo>
                      <a:pt x="2766" y="1200"/>
                    </a:lnTo>
                    <a:lnTo>
                      <a:pt x="2766" y="1206"/>
                    </a:lnTo>
                    <a:lnTo>
                      <a:pt x="2772" y="1206"/>
                    </a:lnTo>
                    <a:lnTo>
                      <a:pt x="2778" y="1206"/>
                    </a:lnTo>
                    <a:lnTo>
                      <a:pt x="2778" y="1206"/>
                    </a:lnTo>
                    <a:lnTo>
                      <a:pt x="2784" y="1212"/>
                    </a:lnTo>
                    <a:lnTo>
                      <a:pt x="2790" y="1212"/>
                    </a:lnTo>
                    <a:lnTo>
                      <a:pt x="2790" y="1212"/>
                    </a:lnTo>
                    <a:lnTo>
                      <a:pt x="2796" y="1212"/>
                    </a:lnTo>
                    <a:lnTo>
                      <a:pt x="2802" y="1212"/>
                    </a:lnTo>
                    <a:lnTo>
                      <a:pt x="2802" y="1212"/>
                    </a:lnTo>
                    <a:lnTo>
                      <a:pt x="2808" y="1212"/>
                    </a:lnTo>
                    <a:lnTo>
                      <a:pt x="2814" y="1212"/>
                    </a:lnTo>
                    <a:lnTo>
                      <a:pt x="2814" y="1212"/>
                    </a:lnTo>
                    <a:lnTo>
                      <a:pt x="2814" y="1212"/>
                    </a:lnTo>
                    <a:lnTo>
                      <a:pt x="2814" y="1212"/>
                    </a:lnTo>
                    <a:lnTo>
                      <a:pt x="2814" y="1212"/>
                    </a:lnTo>
                    <a:lnTo>
                      <a:pt x="2820" y="1212"/>
                    </a:lnTo>
                    <a:lnTo>
                      <a:pt x="2826" y="1212"/>
                    </a:lnTo>
                    <a:lnTo>
                      <a:pt x="2826" y="1212"/>
                    </a:lnTo>
                    <a:lnTo>
                      <a:pt x="2832" y="1212"/>
                    </a:lnTo>
                    <a:lnTo>
                      <a:pt x="2832" y="1212"/>
                    </a:lnTo>
                    <a:lnTo>
                      <a:pt x="2838" y="1212"/>
                    </a:lnTo>
                    <a:lnTo>
                      <a:pt x="2844" y="1212"/>
                    </a:lnTo>
                    <a:lnTo>
                      <a:pt x="2844" y="1206"/>
                    </a:lnTo>
                    <a:lnTo>
                      <a:pt x="2850" y="1206"/>
                    </a:lnTo>
                    <a:lnTo>
                      <a:pt x="2856" y="1206"/>
                    </a:lnTo>
                    <a:lnTo>
                      <a:pt x="2856" y="1206"/>
                    </a:lnTo>
                    <a:lnTo>
                      <a:pt x="2862" y="1200"/>
                    </a:lnTo>
                    <a:lnTo>
                      <a:pt x="2868" y="1200"/>
                    </a:lnTo>
                    <a:lnTo>
                      <a:pt x="2868" y="1200"/>
                    </a:lnTo>
                    <a:lnTo>
                      <a:pt x="2874" y="1194"/>
                    </a:lnTo>
                    <a:lnTo>
                      <a:pt x="2880" y="1194"/>
                    </a:lnTo>
                    <a:lnTo>
                      <a:pt x="2880" y="1194"/>
                    </a:lnTo>
                    <a:lnTo>
                      <a:pt x="2886" y="1188"/>
                    </a:lnTo>
                    <a:lnTo>
                      <a:pt x="2892" y="1188"/>
                    </a:lnTo>
                    <a:lnTo>
                      <a:pt x="2892" y="1182"/>
                    </a:lnTo>
                    <a:lnTo>
                      <a:pt x="2898" y="1182"/>
                    </a:lnTo>
                    <a:lnTo>
                      <a:pt x="2904" y="1176"/>
                    </a:lnTo>
                    <a:lnTo>
                      <a:pt x="2904" y="1176"/>
                    </a:lnTo>
                    <a:lnTo>
                      <a:pt x="2910" y="1170"/>
                    </a:lnTo>
                    <a:lnTo>
                      <a:pt x="2916" y="1164"/>
                    </a:lnTo>
                    <a:lnTo>
                      <a:pt x="2916" y="1164"/>
                    </a:lnTo>
                    <a:lnTo>
                      <a:pt x="2922" y="1158"/>
                    </a:lnTo>
                    <a:lnTo>
                      <a:pt x="2928" y="1158"/>
                    </a:lnTo>
                    <a:lnTo>
                      <a:pt x="2928" y="1152"/>
                    </a:lnTo>
                    <a:lnTo>
                      <a:pt x="2934" y="1146"/>
                    </a:lnTo>
                    <a:lnTo>
                      <a:pt x="2940" y="1140"/>
                    </a:lnTo>
                    <a:lnTo>
                      <a:pt x="2940" y="1140"/>
                    </a:lnTo>
                    <a:lnTo>
                      <a:pt x="2946" y="1134"/>
                    </a:lnTo>
                    <a:lnTo>
                      <a:pt x="2952" y="1128"/>
                    </a:lnTo>
                    <a:lnTo>
                      <a:pt x="2952" y="1122"/>
                    </a:lnTo>
                    <a:lnTo>
                      <a:pt x="2958" y="1116"/>
                    </a:lnTo>
                    <a:lnTo>
                      <a:pt x="2964" y="1110"/>
                    </a:lnTo>
                    <a:lnTo>
                      <a:pt x="2964" y="1104"/>
                    </a:lnTo>
                    <a:lnTo>
                      <a:pt x="2970" y="1098"/>
                    </a:lnTo>
                    <a:lnTo>
                      <a:pt x="2976" y="1092"/>
                    </a:lnTo>
                    <a:lnTo>
                      <a:pt x="2976" y="1086"/>
                    </a:lnTo>
                    <a:lnTo>
                      <a:pt x="2982" y="1080"/>
                    </a:lnTo>
                    <a:lnTo>
                      <a:pt x="2988" y="1074"/>
                    </a:lnTo>
                    <a:lnTo>
                      <a:pt x="2988" y="1068"/>
                    </a:lnTo>
                    <a:lnTo>
                      <a:pt x="2994" y="1062"/>
                    </a:lnTo>
                    <a:lnTo>
                      <a:pt x="3000" y="1056"/>
                    </a:lnTo>
                    <a:lnTo>
                      <a:pt x="3000" y="1050"/>
                    </a:lnTo>
                    <a:lnTo>
                      <a:pt x="3006" y="1044"/>
                    </a:lnTo>
                    <a:lnTo>
                      <a:pt x="3012" y="1032"/>
                    </a:lnTo>
                    <a:lnTo>
                      <a:pt x="3012" y="1026"/>
                    </a:lnTo>
                    <a:lnTo>
                      <a:pt x="3018" y="1020"/>
                    </a:lnTo>
                    <a:lnTo>
                      <a:pt x="3024" y="1014"/>
                    </a:lnTo>
                    <a:lnTo>
                      <a:pt x="3024" y="1002"/>
                    </a:lnTo>
                    <a:lnTo>
                      <a:pt x="3030" y="996"/>
                    </a:lnTo>
                    <a:lnTo>
                      <a:pt x="3036" y="990"/>
                    </a:lnTo>
                    <a:lnTo>
                      <a:pt x="3036" y="978"/>
                    </a:lnTo>
                    <a:lnTo>
                      <a:pt x="3042" y="972"/>
                    </a:lnTo>
                    <a:lnTo>
                      <a:pt x="3048" y="960"/>
                    </a:lnTo>
                    <a:lnTo>
                      <a:pt x="3048" y="954"/>
                    </a:lnTo>
                    <a:lnTo>
                      <a:pt x="3054" y="948"/>
                    </a:lnTo>
                    <a:lnTo>
                      <a:pt x="3060" y="936"/>
                    </a:lnTo>
                    <a:lnTo>
                      <a:pt x="3060" y="930"/>
                    </a:lnTo>
                    <a:lnTo>
                      <a:pt x="3066" y="918"/>
                    </a:lnTo>
                    <a:lnTo>
                      <a:pt x="3066" y="906"/>
                    </a:lnTo>
                    <a:lnTo>
                      <a:pt x="3072" y="900"/>
                    </a:lnTo>
                    <a:lnTo>
                      <a:pt x="3078" y="888"/>
                    </a:lnTo>
                    <a:lnTo>
                      <a:pt x="3078" y="876"/>
                    </a:lnTo>
                    <a:lnTo>
                      <a:pt x="3084" y="870"/>
                    </a:lnTo>
                    <a:lnTo>
                      <a:pt x="3090" y="858"/>
                    </a:lnTo>
                    <a:lnTo>
                      <a:pt x="3090" y="846"/>
                    </a:lnTo>
                    <a:lnTo>
                      <a:pt x="3096" y="840"/>
                    </a:lnTo>
                    <a:lnTo>
                      <a:pt x="3102" y="828"/>
                    </a:lnTo>
                    <a:lnTo>
                      <a:pt x="3102" y="816"/>
                    </a:lnTo>
                    <a:lnTo>
                      <a:pt x="3108" y="804"/>
                    </a:lnTo>
                    <a:lnTo>
                      <a:pt x="3114" y="792"/>
                    </a:lnTo>
                    <a:lnTo>
                      <a:pt x="3114" y="780"/>
                    </a:lnTo>
                    <a:lnTo>
                      <a:pt x="3120" y="774"/>
                    </a:lnTo>
                    <a:lnTo>
                      <a:pt x="3126" y="762"/>
                    </a:lnTo>
                    <a:lnTo>
                      <a:pt x="3126" y="750"/>
                    </a:lnTo>
                    <a:lnTo>
                      <a:pt x="3132" y="738"/>
                    </a:lnTo>
                    <a:lnTo>
                      <a:pt x="3138" y="726"/>
                    </a:lnTo>
                    <a:lnTo>
                      <a:pt x="3138" y="714"/>
                    </a:lnTo>
                    <a:lnTo>
                      <a:pt x="3144" y="702"/>
                    </a:lnTo>
                    <a:lnTo>
                      <a:pt x="3150" y="690"/>
                    </a:lnTo>
                    <a:lnTo>
                      <a:pt x="3150" y="672"/>
                    </a:lnTo>
                    <a:lnTo>
                      <a:pt x="3156" y="660"/>
                    </a:lnTo>
                    <a:lnTo>
                      <a:pt x="3204" y="480"/>
                    </a:lnTo>
                    <a:lnTo>
                      <a:pt x="3210" y="468"/>
                    </a:lnTo>
                    <a:lnTo>
                      <a:pt x="3216" y="450"/>
                    </a:lnTo>
                    <a:lnTo>
                      <a:pt x="3216" y="438"/>
                    </a:lnTo>
                    <a:lnTo>
                      <a:pt x="3222" y="432"/>
                    </a:lnTo>
                    <a:lnTo>
                      <a:pt x="3228" y="426"/>
                    </a:lnTo>
                    <a:lnTo>
                      <a:pt x="3228" y="426"/>
                    </a:lnTo>
                    <a:lnTo>
                      <a:pt x="3234" y="426"/>
                    </a:lnTo>
                    <a:lnTo>
                      <a:pt x="3240" y="432"/>
                    </a:lnTo>
                    <a:lnTo>
                      <a:pt x="3240" y="438"/>
                    </a:lnTo>
                    <a:lnTo>
                      <a:pt x="3246" y="444"/>
                    </a:lnTo>
                    <a:lnTo>
                      <a:pt x="3252" y="456"/>
                    </a:lnTo>
                    <a:lnTo>
                      <a:pt x="3252" y="462"/>
                    </a:lnTo>
                    <a:lnTo>
                      <a:pt x="3258" y="474"/>
                    </a:lnTo>
                    <a:lnTo>
                      <a:pt x="3264" y="480"/>
                    </a:lnTo>
                    <a:lnTo>
                      <a:pt x="3264" y="492"/>
                    </a:lnTo>
                    <a:lnTo>
                      <a:pt x="3270" y="498"/>
                    </a:lnTo>
                    <a:lnTo>
                      <a:pt x="3270" y="510"/>
                    </a:lnTo>
                    <a:lnTo>
                      <a:pt x="3276" y="516"/>
                    </a:lnTo>
                    <a:lnTo>
                      <a:pt x="3282" y="528"/>
                    </a:lnTo>
                    <a:lnTo>
                      <a:pt x="3282" y="534"/>
                    </a:lnTo>
                    <a:lnTo>
                      <a:pt x="3288" y="546"/>
                    </a:lnTo>
                    <a:lnTo>
                      <a:pt x="3294" y="552"/>
                    </a:lnTo>
                    <a:lnTo>
                      <a:pt x="3294" y="564"/>
                    </a:lnTo>
                    <a:lnTo>
                      <a:pt x="3300" y="570"/>
                    </a:lnTo>
                    <a:lnTo>
                      <a:pt x="3306" y="582"/>
                    </a:lnTo>
                    <a:lnTo>
                      <a:pt x="3306" y="588"/>
                    </a:lnTo>
                    <a:lnTo>
                      <a:pt x="3312" y="594"/>
                    </a:lnTo>
                    <a:lnTo>
                      <a:pt x="3318" y="606"/>
                    </a:lnTo>
                    <a:lnTo>
                      <a:pt x="3318" y="612"/>
                    </a:lnTo>
                    <a:lnTo>
                      <a:pt x="3324" y="624"/>
                    </a:lnTo>
                    <a:lnTo>
                      <a:pt x="3330" y="630"/>
                    </a:lnTo>
                    <a:lnTo>
                      <a:pt x="3330" y="630"/>
                    </a:lnTo>
                    <a:lnTo>
                      <a:pt x="3330" y="636"/>
                    </a:lnTo>
                    <a:lnTo>
                      <a:pt x="3336" y="648"/>
                    </a:lnTo>
                    <a:lnTo>
                      <a:pt x="3342" y="654"/>
                    </a:lnTo>
                    <a:lnTo>
                      <a:pt x="3342" y="660"/>
                    </a:lnTo>
                    <a:lnTo>
                      <a:pt x="3348" y="672"/>
                    </a:lnTo>
                    <a:lnTo>
                      <a:pt x="3354" y="678"/>
                    </a:lnTo>
                    <a:lnTo>
                      <a:pt x="3354" y="684"/>
                    </a:lnTo>
                    <a:lnTo>
                      <a:pt x="3360" y="696"/>
                    </a:lnTo>
                    <a:lnTo>
                      <a:pt x="3366" y="702"/>
                    </a:lnTo>
                    <a:lnTo>
                      <a:pt x="3366" y="708"/>
                    </a:lnTo>
                    <a:lnTo>
                      <a:pt x="3372" y="714"/>
                    </a:lnTo>
                    <a:lnTo>
                      <a:pt x="3378" y="726"/>
                    </a:lnTo>
                    <a:lnTo>
                      <a:pt x="3378" y="732"/>
                    </a:lnTo>
                    <a:lnTo>
                      <a:pt x="3384" y="738"/>
                    </a:lnTo>
                    <a:lnTo>
                      <a:pt x="3390" y="744"/>
                    </a:lnTo>
                    <a:lnTo>
                      <a:pt x="3390" y="756"/>
                    </a:lnTo>
                    <a:lnTo>
                      <a:pt x="3396" y="762"/>
                    </a:lnTo>
                    <a:lnTo>
                      <a:pt x="3396" y="768"/>
                    </a:lnTo>
                    <a:lnTo>
                      <a:pt x="3402" y="774"/>
                    </a:lnTo>
                    <a:lnTo>
                      <a:pt x="3408" y="780"/>
                    </a:lnTo>
                    <a:lnTo>
                      <a:pt x="3408" y="786"/>
                    </a:lnTo>
                    <a:lnTo>
                      <a:pt x="3408" y="786"/>
                    </a:lnTo>
                    <a:lnTo>
                      <a:pt x="3414" y="798"/>
                    </a:lnTo>
                    <a:lnTo>
                      <a:pt x="3420" y="804"/>
                    </a:lnTo>
                    <a:lnTo>
                      <a:pt x="3420" y="810"/>
                    </a:lnTo>
                    <a:lnTo>
                      <a:pt x="3426" y="816"/>
                    </a:lnTo>
                    <a:lnTo>
                      <a:pt x="3432" y="822"/>
                    </a:lnTo>
                    <a:lnTo>
                      <a:pt x="3432" y="828"/>
                    </a:lnTo>
                    <a:lnTo>
                      <a:pt x="3438" y="834"/>
                    </a:lnTo>
                    <a:lnTo>
                      <a:pt x="3444" y="840"/>
                    </a:lnTo>
                    <a:lnTo>
                      <a:pt x="3444" y="852"/>
                    </a:lnTo>
                    <a:lnTo>
                      <a:pt x="3450" y="858"/>
                    </a:lnTo>
                    <a:lnTo>
                      <a:pt x="3456" y="864"/>
                    </a:lnTo>
                    <a:lnTo>
                      <a:pt x="3456" y="870"/>
                    </a:lnTo>
                    <a:lnTo>
                      <a:pt x="3462" y="876"/>
                    </a:lnTo>
                    <a:lnTo>
                      <a:pt x="3468" y="882"/>
                    </a:lnTo>
                    <a:lnTo>
                      <a:pt x="3468" y="888"/>
                    </a:lnTo>
                    <a:lnTo>
                      <a:pt x="3474" y="894"/>
                    </a:lnTo>
                    <a:lnTo>
                      <a:pt x="3480" y="900"/>
                    </a:lnTo>
                    <a:lnTo>
                      <a:pt x="3480" y="906"/>
                    </a:lnTo>
                    <a:lnTo>
                      <a:pt x="3486" y="912"/>
                    </a:lnTo>
                    <a:lnTo>
                      <a:pt x="3492" y="918"/>
                    </a:lnTo>
                    <a:lnTo>
                      <a:pt x="3492" y="924"/>
                    </a:lnTo>
                    <a:lnTo>
                      <a:pt x="3498" y="930"/>
                    </a:lnTo>
                    <a:lnTo>
                      <a:pt x="3504" y="936"/>
                    </a:lnTo>
                    <a:lnTo>
                      <a:pt x="3504" y="942"/>
                    </a:lnTo>
                    <a:lnTo>
                      <a:pt x="3510" y="948"/>
                    </a:lnTo>
                    <a:lnTo>
                      <a:pt x="3516" y="948"/>
                    </a:lnTo>
                    <a:lnTo>
                      <a:pt x="3516" y="954"/>
                    </a:lnTo>
                    <a:lnTo>
                      <a:pt x="3522" y="960"/>
                    </a:lnTo>
                    <a:lnTo>
                      <a:pt x="3528" y="966"/>
                    </a:lnTo>
                    <a:lnTo>
                      <a:pt x="3528" y="972"/>
                    </a:lnTo>
                    <a:lnTo>
                      <a:pt x="3534" y="978"/>
                    </a:lnTo>
                    <a:lnTo>
                      <a:pt x="3534" y="978"/>
                    </a:lnTo>
                    <a:lnTo>
                      <a:pt x="3534" y="978"/>
                    </a:lnTo>
                    <a:lnTo>
                      <a:pt x="3540" y="984"/>
                    </a:lnTo>
                    <a:lnTo>
                      <a:pt x="3540" y="990"/>
                    </a:lnTo>
                    <a:lnTo>
                      <a:pt x="3546" y="990"/>
                    </a:lnTo>
                    <a:lnTo>
                      <a:pt x="3546" y="996"/>
                    </a:lnTo>
                    <a:lnTo>
                      <a:pt x="3552" y="1002"/>
                    </a:lnTo>
                    <a:lnTo>
                      <a:pt x="3558" y="1008"/>
                    </a:lnTo>
                    <a:lnTo>
                      <a:pt x="3558" y="1014"/>
                    </a:lnTo>
                    <a:lnTo>
                      <a:pt x="3564" y="1014"/>
                    </a:lnTo>
                    <a:lnTo>
                      <a:pt x="3570" y="1020"/>
                    </a:lnTo>
                    <a:lnTo>
                      <a:pt x="3570" y="1026"/>
                    </a:lnTo>
                    <a:lnTo>
                      <a:pt x="3576" y="1032"/>
                    </a:lnTo>
                    <a:lnTo>
                      <a:pt x="3582" y="1032"/>
                    </a:lnTo>
                    <a:lnTo>
                      <a:pt x="3582" y="1038"/>
                    </a:lnTo>
                    <a:lnTo>
                      <a:pt x="3588" y="1044"/>
                    </a:lnTo>
                    <a:lnTo>
                      <a:pt x="3594" y="1050"/>
                    </a:lnTo>
                    <a:lnTo>
                      <a:pt x="3594" y="1050"/>
                    </a:lnTo>
                    <a:lnTo>
                      <a:pt x="3600" y="1056"/>
                    </a:lnTo>
                    <a:lnTo>
                      <a:pt x="3606" y="1062"/>
                    </a:lnTo>
                    <a:lnTo>
                      <a:pt x="3606" y="1062"/>
                    </a:lnTo>
                    <a:lnTo>
                      <a:pt x="3612" y="1068"/>
                    </a:lnTo>
                    <a:lnTo>
                      <a:pt x="3618" y="1074"/>
                    </a:lnTo>
                    <a:lnTo>
                      <a:pt x="3618" y="1074"/>
                    </a:lnTo>
                    <a:lnTo>
                      <a:pt x="3624" y="1080"/>
                    </a:lnTo>
                    <a:lnTo>
                      <a:pt x="3630" y="1086"/>
                    </a:lnTo>
                    <a:lnTo>
                      <a:pt x="3630" y="1086"/>
                    </a:lnTo>
                    <a:lnTo>
                      <a:pt x="3636" y="1092"/>
                    </a:lnTo>
                    <a:lnTo>
                      <a:pt x="3642" y="1092"/>
                    </a:lnTo>
                    <a:lnTo>
                      <a:pt x="3642" y="1098"/>
                    </a:lnTo>
                    <a:lnTo>
                      <a:pt x="3648" y="1104"/>
                    </a:lnTo>
                    <a:lnTo>
                      <a:pt x="3654" y="1104"/>
                    </a:lnTo>
                    <a:lnTo>
                      <a:pt x="3654" y="1110"/>
                    </a:lnTo>
                    <a:lnTo>
                      <a:pt x="3660" y="1110"/>
                    </a:lnTo>
                    <a:lnTo>
                      <a:pt x="3666" y="1116"/>
                    </a:lnTo>
                    <a:lnTo>
                      <a:pt x="3666" y="1116"/>
                    </a:lnTo>
                    <a:lnTo>
                      <a:pt x="3672" y="1122"/>
                    </a:lnTo>
                    <a:lnTo>
                      <a:pt x="3678" y="1122"/>
                    </a:lnTo>
                    <a:lnTo>
                      <a:pt x="3678" y="1128"/>
                    </a:lnTo>
                    <a:lnTo>
                      <a:pt x="3684" y="1128"/>
                    </a:lnTo>
                    <a:lnTo>
                      <a:pt x="3774" y="1182"/>
                    </a:lnTo>
                    <a:lnTo>
                      <a:pt x="3780" y="1182"/>
                    </a:lnTo>
                    <a:lnTo>
                      <a:pt x="3786" y="1182"/>
                    </a:lnTo>
                    <a:lnTo>
                      <a:pt x="3786" y="1188"/>
                    </a:lnTo>
                    <a:lnTo>
                      <a:pt x="3792" y="1188"/>
                    </a:lnTo>
                    <a:lnTo>
                      <a:pt x="3798" y="1188"/>
                    </a:lnTo>
                    <a:lnTo>
                      <a:pt x="3798" y="1188"/>
                    </a:lnTo>
                    <a:lnTo>
                      <a:pt x="3804" y="1188"/>
                    </a:lnTo>
                    <a:lnTo>
                      <a:pt x="3810" y="1188"/>
                    </a:lnTo>
                    <a:lnTo>
                      <a:pt x="3810" y="1194"/>
                    </a:lnTo>
                    <a:lnTo>
                      <a:pt x="3816" y="1194"/>
                    </a:lnTo>
                    <a:lnTo>
                      <a:pt x="3816" y="1194"/>
                    </a:lnTo>
                    <a:lnTo>
                      <a:pt x="3822" y="1194"/>
                    </a:lnTo>
                    <a:lnTo>
                      <a:pt x="3828" y="1194"/>
                    </a:lnTo>
                    <a:lnTo>
                      <a:pt x="3828" y="1194"/>
                    </a:lnTo>
                    <a:lnTo>
                      <a:pt x="3834" y="1194"/>
                    </a:lnTo>
                    <a:lnTo>
                      <a:pt x="3840" y="1200"/>
                    </a:lnTo>
                    <a:lnTo>
                      <a:pt x="3840" y="1200"/>
                    </a:lnTo>
                    <a:lnTo>
                      <a:pt x="3846" y="1200"/>
                    </a:lnTo>
                    <a:lnTo>
                      <a:pt x="3852" y="1200"/>
                    </a:lnTo>
                    <a:lnTo>
                      <a:pt x="3852" y="1200"/>
                    </a:lnTo>
                    <a:lnTo>
                      <a:pt x="3858" y="1200"/>
                    </a:lnTo>
                    <a:lnTo>
                      <a:pt x="3864" y="1200"/>
                    </a:lnTo>
                    <a:lnTo>
                      <a:pt x="3864" y="1200"/>
                    </a:lnTo>
                    <a:lnTo>
                      <a:pt x="3870" y="1200"/>
                    </a:lnTo>
                    <a:lnTo>
                      <a:pt x="3870" y="1200"/>
                    </a:lnTo>
                    <a:lnTo>
                      <a:pt x="3876" y="1200"/>
                    </a:lnTo>
                    <a:lnTo>
                      <a:pt x="3876" y="1200"/>
                    </a:lnTo>
                    <a:lnTo>
                      <a:pt x="3882" y="1200"/>
                    </a:lnTo>
                    <a:lnTo>
                      <a:pt x="3888" y="1200"/>
                    </a:lnTo>
                    <a:lnTo>
                      <a:pt x="3888" y="1200"/>
                    </a:lnTo>
                    <a:lnTo>
                      <a:pt x="3894" y="1200"/>
                    </a:lnTo>
                    <a:lnTo>
                      <a:pt x="3900" y="1200"/>
                    </a:lnTo>
                    <a:lnTo>
                      <a:pt x="3900" y="1200"/>
                    </a:lnTo>
                    <a:lnTo>
                      <a:pt x="3906" y="1200"/>
                    </a:lnTo>
                    <a:lnTo>
                      <a:pt x="3912" y="1200"/>
                    </a:lnTo>
                    <a:lnTo>
                      <a:pt x="3912" y="1194"/>
                    </a:lnTo>
                    <a:lnTo>
                      <a:pt x="3918" y="1194"/>
                    </a:lnTo>
                    <a:lnTo>
                      <a:pt x="3924" y="1194"/>
                    </a:lnTo>
                    <a:lnTo>
                      <a:pt x="3924" y="1194"/>
                    </a:lnTo>
                    <a:lnTo>
                      <a:pt x="3930" y="1194"/>
                    </a:lnTo>
                    <a:lnTo>
                      <a:pt x="3936" y="1194"/>
                    </a:lnTo>
                    <a:lnTo>
                      <a:pt x="3936" y="1194"/>
                    </a:lnTo>
                    <a:lnTo>
                      <a:pt x="3942" y="1188"/>
                    </a:lnTo>
                    <a:lnTo>
                      <a:pt x="3948" y="1188"/>
                    </a:lnTo>
                    <a:lnTo>
                      <a:pt x="3948" y="1188"/>
                    </a:lnTo>
                    <a:lnTo>
                      <a:pt x="3954" y="1188"/>
                    </a:lnTo>
                    <a:lnTo>
                      <a:pt x="3960" y="1188"/>
                    </a:lnTo>
                    <a:lnTo>
                      <a:pt x="3960" y="1188"/>
                    </a:lnTo>
                    <a:lnTo>
                      <a:pt x="3966" y="1182"/>
                    </a:lnTo>
                    <a:lnTo>
                      <a:pt x="3972" y="1182"/>
                    </a:lnTo>
                    <a:lnTo>
                      <a:pt x="3972" y="1182"/>
                    </a:lnTo>
                    <a:lnTo>
                      <a:pt x="3978" y="1182"/>
                    </a:lnTo>
                    <a:lnTo>
                      <a:pt x="3984" y="1176"/>
                    </a:lnTo>
                    <a:lnTo>
                      <a:pt x="3984" y="1176"/>
                    </a:lnTo>
                    <a:lnTo>
                      <a:pt x="3990" y="1176"/>
                    </a:lnTo>
                    <a:lnTo>
                      <a:pt x="3996" y="1170"/>
                    </a:lnTo>
                    <a:lnTo>
                      <a:pt x="3996" y="1170"/>
                    </a:lnTo>
                    <a:lnTo>
                      <a:pt x="4002" y="1170"/>
                    </a:lnTo>
                    <a:lnTo>
                      <a:pt x="4008" y="1164"/>
                    </a:lnTo>
                    <a:lnTo>
                      <a:pt x="4008" y="1164"/>
                    </a:lnTo>
                    <a:lnTo>
                      <a:pt x="4014" y="1164"/>
                    </a:lnTo>
                    <a:lnTo>
                      <a:pt x="4020" y="1158"/>
                    </a:lnTo>
                    <a:lnTo>
                      <a:pt x="4020" y="1158"/>
                    </a:lnTo>
                    <a:lnTo>
                      <a:pt x="4026" y="1158"/>
                    </a:lnTo>
                    <a:lnTo>
                      <a:pt x="4032" y="1152"/>
                    </a:lnTo>
                    <a:lnTo>
                      <a:pt x="4032" y="1152"/>
                    </a:lnTo>
                    <a:lnTo>
                      <a:pt x="4038" y="1152"/>
                    </a:lnTo>
                    <a:lnTo>
                      <a:pt x="4044" y="1146"/>
                    </a:lnTo>
                    <a:lnTo>
                      <a:pt x="4044" y="1146"/>
                    </a:lnTo>
                    <a:lnTo>
                      <a:pt x="4050" y="1140"/>
                    </a:lnTo>
                    <a:lnTo>
                      <a:pt x="4050" y="1140"/>
                    </a:lnTo>
                    <a:lnTo>
                      <a:pt x="4056" y="1134"/>
                    </a:lnTo>
                    <a:lnTo>
                      <a:pt x="4062" y="1134"/>
                    </a:lnTo>
                    <a:lnTo>
                      <a:pt x="4062" y="1128"/>
                    </a:lnTo>
                    <a:lnTo>
                      <a:pt x="4068" y="1128"/>
                    </a:lnTo>
                    <a:lnTo>
                      <a:pt x="4074" y="1122"/>
                    </a:lnTo>
                    <a:lnTo>
                      <a:pt x="4074" y="1122"/>
                    </a:lnTo>
                    <a:lnTo>
                      <a:pt x="4080" y="1116"/>
                    </a:lnTo>
                    <a:lnTo>
                      <a:pt x="4086" y="1116"/>
                    </a:lnTo>
                    <a:lnTo>
                      <a:pt x="4086" y="1110"/>
                    </a:lnTo>
                    <a:lnTo>
                      <a:pt x="4092" y="1110"/>
                    </a:lnTo>
                    <a:lnTo>
                      <a:pt x="4098" y="1104"/>
                    </a:lnTo>
                    <a:lnTo>
                      <a:pt x="4098" y="1104"/>
                    </a:lnTo>
                    <a:lnTo>
                      <a:pt x="4104" y="1098"/>
                    </a:lnTo>
                    <a:lnTo>
                      <a:pt x="4110" y="1098"/>
                    </a:lnTo>
                    <a:lnTo>
                      <a:pt x="4110" y="1092"/>
                    </a:lnTo>
                    <a:lnTo>
                      <a:pt x="4116" y="1086"/>
                    </a:lnTo>
                    <a:lnTo>
                      <a:pt x="4122" y="1086"/>
                    </a:lnTo>
                    <a:lnTo>
                      <a:pt x="4122" y="1080"/>
                    </a:lnTo>
                    <a:lnTo>
                      <a:pt x="4128" y="1074"/>
                    </a:lnTo>
                    <a:lnTo>
                      <a:pt x="4134" y="1074"/>
                    </a:lnTo>
                    <a:lnTo>
                      <a:pt x="4134" y="1068"/>
                    </a:lnTo>
                    <a:lnTo>
                      <a:pt x="4140" y="1068"/>
                    </a:lnTo>
                    <a:lnTo>
                      <a:pt x="4146" y="1062"/>
                    </a:lnTo>
                    <a:lnTo>
                      <a:pt x="4146" y="1056"/>
                    </a:lnTo>
                    <a:lnTo>
                      <a:pt x="4152" y="1050"/>
                    </a:lnTo>
                    <a:lnTo>
                      <a:pt x="4158" y="1050"/>
                    </a:lnTo>
                    <a:lnTo>
                      <a:pt x="4158" y="1044"/>
                    </a:lnTo>
                    <a:lnTo>
                      <a:pt x="4164" y="1038"/>
                    </a:lnTo>
                    <a:lnTo>
                      <a:pt x="4170" y="1038"/>
                    </a:lnTo>
                    <a:lnTo>
                      <a:pt x="4170" y="1032"/>
                    </a:lnTo>
                    <a:lnTo>
                      <a:pt x="4176" y="1026"/>
                    </a:lnTo>
                    <a:lnTo>
                      <a:pt x="4182" y="1020"/>
                    </a:lnTo>
                    <a:lnTo>
                      <a:pt x="4182" y="1020"/>
                    </a:lnTo>
                    <a:lnTo>
                      <a:pt x="4188" y="1014"/>
                    </a:lnTo>
                    <a:lnTo>
                      <a:pt x="4194" y="1008"/>
                    </a:lnTo>
                    <a:lnTo>
                      <a:pt x="4194" y="1002"/>
                    </a:lnTo>
                    <a:lnTo>
                      <a:pt x="4200" y="996"/>
                    </a:lnTo>
                    <a:lnTo>
                      <a:pt x="4206" y="996"/>
                    </a:lnTo>
                    <a:lnTo>
                      <a:pt x="4206" y="990"/>
                    </a:lnTo>
                    <a:lnTo>
                      <a:pt x="4212" y="984"/>
                    </a:lnTo>
                    <a:lnTo>
                      <a:pt x="4218" y="978"/>
                    </a:lnTo>
                    <a:lnTo>
                      <a:pt x="4218" y="972"/>
                    </a:lnTo>
                    <a:lnTo>
                      <a:pt x="4224" y="966"/>
                    </a:lnTo>
                    <a:lnTo>
                      <a:pt x="4230" y="960"/>
                    </a:lnTo>
                    <a:lnTo>
                      <a:pt x="4230" y="954"/>
                    </a:lnTo>
                    <a:lnTo>
                      <a:pt x="4236" y="954"/>
                    </a:lnTo>
                    <a:lnTo>
                      <a:pt x="4242" y="948"/>
                    </a:lnTo>
                    <a:lnTo>
                      <a:pt x="4242" y="942"/>
                    </a:lnTo>
                    <a:lnTo>
                      <a:pt x="4248" y="936"/>
                    </a:lnTo>
                    <a:lnTo>
                      <a:pt x="4254" y="930"/>
                    </a:lnTo>
                    <a:lnTo>
                      <a:pt x="4254" y="924"/>
                    </a:lnTo>
                    <a:lnTo>
                      <a:pt x="4260" y="918"/>
                    </a:lnTo>
                    <a:lnTo>
                      <a:pt x="4266" y="912"/>
                    </a:lnTo>
                    <a:lnTo>
                      <a:pt x="4266" y="912"/>
                    </a:lnTo>
                    <a:lnTo>
                      <a:pt x="4266" y="906"/>
                    </a:lnTo>
                    <a:lnTo>
                      <a:pt x="4272" y="900"/>
                    </a:lnTo>
                    <a:lnTo>
                      <a:pt x="4278" y="894"/>
                    </a:lnTo>
                    <a:lnTo>
                      <a:pt x="4278" y="888"/>
                    </a:lnTo>
                    <a:lnTo>
                      <a:pt x="4284" y="882"/>
                    </a:lnTo>
                    <a:lnTo>
                      <a:pt x="4284" y="876"/>
                    </a:lnTo>
                    <a:lnTo>
                      <a:pt x="4290" y="870"/>
                    </a:lnTo>
                    <a:lnTo>
                      <a:pt x="4296" y="864"/>
                    </a:lnTo>
                    <a:lnTo>
                      <a:pt x="4296" y="858"/>
                    </a:lnTo>
                    <a:lnTo>
                      <a:pt x="4302" y="852"/>
                    </a:lnTo>
                    <a:lnTo>
                      <a:pt x="4308" y="846"/>
                    </a:lnTo>
                    <a:lnTo>
                      <a:pt x="4308" y="840"/>
                    </a:lnTo>
                    <a:lnTo>
                      <a:pt x="4314" y="834"/>
                    </a:lnTo>
                    <a:lnTo>
                      <a:pt x="4320" y="822"/>
                    </a:lnTo>
                    <a:lnTo>
                      <a:pt x="4320" y="816"/>
                    </a:lnTo>
                    <a:lnTo>
                      <a:pt x="4326" y="810"/>
                    </a:lnTo>
                    <a:lnTo>
                      <a:pt x="4332" y="804"/>
                    </a:lnTo>
                    <a:lnTo>
                      <a:pt x="4332" y="798"/>
                    </a:lnTo>
                    <a:lnTo>
                      <a:pt x="4338" y="792"/>
                    </a:lnTo>
                    <a:lnTo>
                      <a:pt x="4344" y="786"/>
                    </a:lnTo>
                    <a:lnTo>
                      <a:pt x="4344" y="774"/>
                    </a:lnTo>
                    <a:lnTo>
                      <a:pt x="4350" y="768"/>
                    </a:lnTo>
                    <a:lnTo>
                      <a:pt x="4356" y="762"/>
                    </a:lnTo>
                    <a:lnTo>
                      <a:pt x="4356" y="756"/>
                    </a:lnTo>
                    <a:lnTo>
                      <a:pt x="4362" y="750"/>
                    </a:lnTo>
                    <a:lnTo>
                      <a:pt x="4362" y="738"/>
                    </a:lnTo>
                    <a:lnTo>
                      <a:pt x="4368" y="732"/>
                    </a:lnTo>
                    <a:lnTo>
                      <a:pt x="4374" y="726"/>
                    </a:lnTo>
                    <a:lnTo>
                      <a:pt x="4374" y="720"/>
                    </a:lnTo>
                    <a:lnTo>
                      <a:pt x="4380" y="714"/>
                    </a:lnTo>
                    <a:lnTo>
                      <a:pt x="4380" y="714"/>
                    </a:lnTo>
                    <a:lnTo>
                      <a:pt x="4386" y="702"/>
                    </a:lnTo>
                    <a:lnTo>
                      <a:pt x="4386" y="696"/>
                    </a:lnTo>
                    <a:lnTo>
                      <a:pt x="4392" y="690"/>
                    </a:lnTo>
                    <a:lnTo>
                      <a:pt x="4398" y="678"/>
                    </a:lnTo>
                    <a:lnTo>
                      <a:pt x="4398" y="672"/>
                    </a:lnTo>
                    <a:lnTo>
                      <a:pt x="4404" y="666"/>
                    </a:lnTo>
                    <a:lnTo>
                      <a:pt x="4410" y="654"/>
                    </a:lnTo>
                    <a:lnTo>
                      <a:pt x="4410" y="648"/>
                    </a:lnTo>
                    <a:lnTo>
                      <a:pt x="4416" y="642"/>
                    </a:lnTo>
                    <a:lnTo>
                      <a:pt x="4422" y="630"/>
                    </a:lnTo>
                    <a:lnTo>
                      <a:pt x="4422" y="624"/>
                    </a:lnTo>
                    <a:lnTo>
                      <a:pt x="4428" y="618"/>
                    </a:lnTo>
                    <a:lnTo>
                      <a:pt x="4434" y="606"/>
                    </a:lnTo>
                    <a:lnTo>
                      <a:pt x="4434" y="600"/>
                    </a:lnTo>
                    <a:lnTo>
                      <a:pt x="4440" y="588"/>
                    </a:lnTo>
                    <a:lnTo>
                      <a:pt x="4446" y="582"/>
                    </a:lnTo>
                    <a:lnTo>
                      <a:pt x="4446" y="576"/>
                    </a:lnTo>
                    <a:lnTo>
                      <a:pt x="4452" y="570"/>
                    </a:lnTo>
                    <a:lnTo>
                      <a:pt x="4458" y="564"/>
                    </a:lnTo>
                    <a:lnTo>
                      <a:pt x="4458" y="558"/>
                    </a:lnTo>
                    <a:lnTo>
                      <a:pt x="4464" y="558"/>
                    </a:lnTo>
                    <a:lnTo>
                      <a:pt x="4464" y="558"/>
                    </a:lnTo>
                    <a:lnTo>
                      <a:pt x="4470" y="558"/>
                    </a:lnTo>
                    <a:lnTo>
                      <a:pt x="4476" y="564"/>
                    </a:lnTo>
                    <a:lnTo>
                      <a:pt x="4476" y="570"/>
                    </a:lnTo>
                    <a:lnTo>
                      <a:pt x="4482" y="576"/>
                    </a:lnTo>
                    <a:lnTo>
                      <a:pt x="4488" y="582"/>
                    </a:lnTo>
                    <a:lnTo>
                      <a:pt x="4488" y="588"/>
                    </a:lnTo>
                    <a:lnTo>
                      <a:pt x="4494" y="600"/>
                    </a:lnTo>
                    <a:lnTo>
                      <a:pt x="4500" y="606"/>
                    </a:lnTo>
                    <a:lnTo>
                      <a:pt x="4500" y="612"/>
                    </a:lnTo>
                    <a:lnTo>
                      <a:pt x="4506" y="618"/>
                    </a:lnTo>
                    <a:lnTo>
                      <a:pt x="4506" y="624"/>
                    </a:lnTo>
                    <a:lnTo>
                      <a:pt x="4512" y="630"/>
                    </a:lnTo>
                    <a:lnTo>
                      <a:pt x="4518" y="636"/>
                    </a:lnTo>
                    <a:lnTo>
                      <a:pt x="4518" y="642"/>
                    </a:lnTo>
                    <a:lnTo>
                      <a:pt x="4524" y="654"/>
                    </a:lnTo>
                    <a:lnTo>
                      <a:pt x="4530" y="660"/>
                    </a:lnTo>
                    <a:lnTo>
                      <a:pt x="4530" y="666"/>
                    </a:lnTo>
                    <a:lnTo>
                      <a:pt x="4536" y="672"/>
                    </a:lnTo>
                    <a:lnTo>
                      <a:pt x="4536" y="678"/>
                    </a:lnTo>
                    <a:lnTo>
                      <a:pt x="4542" y="684"/>
                    </a:lnTo>
                    <a:lnTo>
                      <a:pt x="4548" y="690"/>
                    </a:lnTo>
                    <a:lnTo>
                      <a:pt x="4548" y="696"/>
                    </a:lnTo>
                    <a:lnTo>
                      <a:pt x="4554" y="702"/>
                    </a:lnTo>
                    <a:lnTo>
                      <a:pt x="4560" y="708"/>
                    </a:lnTo>
                    <a:lnTo>
                      <a:pt x="4560" y="714"/>
                    </a:lnTo>
                    <a:lnTo>
                      <a:pt x="4566" y="720"/>
                    </a:lnTo>
                    <a:lnTo>
                      <a:pt x="4572" y="726"/>
                    </a:lnTo>
                    <a:lnTo>
                      <a:pt x="4572" y="732"/>
                    </a:lnTo>
                    <a:lnTo>
                      <a:pt x="4578" y="738"/>
                    </a:lnTo>
                    <a:lnTo>
                      <a:pt x="4578" y="744"/>
                    </a:lnTo>
                    <a:lnTo>
                      <a:pt x="4584" y="750"/>
                    </a:lnTo>
                    <a:lnTo>
                      <a:pt x="4590" y="756"/>
                    </a:lnTo>
                    <a:lnTo>
                      <a:pt x="4590" y="768"/>
                    </a:lnTo>
                    <a:lnTo>
                      <a:pt x="4596" y="774"/>
                    </a:lnTo>
                    <a:lnTo>
                      <a:pt x="4602" y="780"/>
                    </a:lnTo>
                    <a:lnTo>
                      <a:pt x="4602" y="786"/>
                    </a:lnTo>
                    <a:lnTo>
                      <a:pt x="4608" y="792"/>
                    </a:lnTo>
                    <a:lnTo>
                      <a:pt x="4614" y="798"/>
                    </a:lnTo>
                    <a:lnTo>
                      <a:pt x="4614" y="804"/>
                    </a:lnTo>
                    <a:lnTo>
                      <a:pt x="4620" y="804"/>
                    </a:lnTo>
                    <a:lnTo>
                      <a:pt x="4626" y="810"/>
                    </a:lnTo>
                    <a:lnTo>
                      <a:pt x="4626" y="816"/>
                    </a:lnTo>
                    <a:lnTo>
                      <a:pt x="4632" y="822"/>
                    </a:lnTo>
                    <a:lnTo>
                      <a:pt x="4638" y="828"/>
                    </a:lnTo>
                    <a:lnTo>
                      <a:pt x="4638" y="834"/>
                    </a:lnTo>
                    <a:lnTo>
                      <a:pt x="4644" y="840"/>
                    </a:lnTo>
                    <a:lnTo>
                      <a:pt x="4650" y="846"/>
                    </a:lnTo>
                    <a:lnTo>
                      <a:pt x="4650" y="852"/>
                    </a:lnTo>
                    <a:lnTo>
                      <a:pt x="4656" y="858"/>
                    </a:lnTo>
                    <a:lnTo>
                      <a:pt x="4662" y="864"/>
                    </a:lnTo>
                    <a:lnTo>
                      <a:pt x="4662" y="870"/>
                    </a:lnTo>
                    <a:lnTo>
                      <a:pt x="4668" y="876"/>
                    </a:lnTo>
                    <a:lnTo>
                      <a:pt x="4674" y="876"/>
                    </a:lnTo>
                    <a:lnTo>
                      <a:pt x="4674" y="882"/>
                    </a:lnTo>
                    <a:lnTo>
                      <a:pt x="4680" y="888"/>
                    </a:lnTo>
                    <a:lnTo>
                      <a:pt x="4686" y="894"/>
                    </a:lnTo>
                    <a:lnTo>
                      <a:pt x="4686" y="900"/>
                    </a:lnTo>
                    <a:lnTo>
                      <a:pt x="4692" y="906"/>
                    </a:lnTo>
                    <a:lnTo>
                      <a:pt x="4698" y="912"/>
                    </a:lnTo>
                    <a:lnTo>
                      <a:pt x="4698" y="912"/>
                    </a:lnTo>
                    <a:lnTo>
                      <a:pt x="4704" y="918"/>
                    </a:lnTo>
                    <a:lnTo>
                      <a:pt x="4710" y="924"/>
                    </a:lnTo>
                    <a:lnTo>
                      <a:pt x="4710" y="930"/>
                    </a:lnTo>
                    <a:lnTo>
                      <a:pt x="4710" y="930"/>
                    </a:lnTo>
                    <a:lnTo>
                      <a:pt x="4716" y="936"/>
                    </a:lnTo>
                    <a:lnTo>
                      <a:pt x="4722" y="936"/>
                    </a:lnTo>
                    <a:lnTo>
                      <a:pt x="4722" y="942"/>
                    </a:lnTo>
                    <a:lnTo>
                      <a:pt x="4728" y="948"/>
                    </a:lnTo>
                    <a:lnTo>
                      <a:pt x="4734" y="954"/>
                    </a:lnTo>
                    <a:lnTo>
                      <a:pt x="4734" y="960"/>
                    </a:lnTo>
                    <a:lnTo>
                      <a:pt x="4740" y="960"/>
                    </a:lnTo>
                    <a:lnTo>
                      <a:pt x="4746" y="966"/>
                    </a:lnTo>
                    <a:lnTo>
                      <a:pt x="4746" y="972"/>
                    </a:lnTo>
                    <a:lnTo>
                      <a:pt x="4752" y="978"/>
                    </a:lnTo>
                    <a:lnTo>
                      <a:pt x="4752" y="978"/>
                    </a:lnTo>
                    <a:lnTo>
                      <a:pt x="4758" y="984"/>
                    </a:lnTo>
                    <a:lnTo>
                      <a:pt x="4764" y="990"/>
                    </a:lnTo>
                    <a:lnTo>
                      <a:pt x="4764" y="990"/>
                    </a:lnTo>
                    <a:lnTo>
                      <a:pt x="4770" y="996"/>
                    </a:lnTo>
                    <a:lnTo>
                      <a:pt x="4776" y="1002"/>
                    </a:lnTo>
                    <a:lnTo>
                      <a:pt x="4776" y="1002"/>
                    </a:lnTo>
                    <a:lnTo>
                      <a:pt x="4776" y="1002"/>
                    </a:lnTo>
                    <a:lnTo>
                      <a:pt x="4782" y="1008"/>
                    </a:lnTo>
                    <a:lnTo>
                      <a:pt x="4788" y="1014"/>
                    </a:lnTo>
                    <a:lnTo>
                      <a:pt x="4788" y="1014"/>
                    </a:lnTo>
                    <a:lnTo>
                      <a:pt x="4794" y="1020"/>
                    </a:lnTo>
                    <a:lnTo>
                      <a:pt x="4800" y="1026"/>
                    </a:lnTo>
                    <a:lnTo>
                      <a:pt x="4800" y="1026"/>
                    </a:lnTo>
                    <a:lnTo>
                      <a:pt x="4806" y="1032"/>
                    </a:lnTo>
                    <a:lnTo>
                      <a:pt x="4812" y="1038"/>
                    </a:lnTo>
                    <a:lnTo>
                      <a:pt x="4812" y="1038"/>
                    </a:lnTo>
                    <a:lnTo>
                      <a:pt x="4818" y="1044"/>
                    </a:lnTo>
                    <a:lnTo>
                      <a:pt x="4824" y="1044"/>
                    </a:lnTo>
                    <a:lnTo>
                      <a:pt x="4824" y="1050"/>
                    </a:lnTo>
                    <a:lnTo>
                      <a:pt x="4830" y="1050"/>
                    </a:lnTo>
                    <a:lnTo>
                      <a:pt x="4836" y="1056"/>
                    </a:lnTo>
                    <a:lnTo>
                      <a:pt x="4836" y="1062"/>
                    </a:lnTo>
                    <a:lnTo>
                      <a:pt x="4842" y="1062"/>
                    </a:lnTo>
                    <a:lnTo>
                      <a:pt x="4842" y="1068"/>
                    </a:lnTo>
                    <a:lnTo>
                      <a:pt x="4848" y="1068"/>
                    </a:lnTo>
                    <a:lnTo>
                      <a:pt x="4854" y="1074"/>
                    </a:lnTo>
                    <a:lnTo>
                      <a:pt x="4854" y="1074"/>
                    </a:lnTo>
                    <a:lnTo>
                      <a:pt x="4860" y="1080"/>
                    </a:lnTo>
                    <a:lnTo>
                      <a:pt x="4866" y="1080"/>
                    </a:lnTo>
                    <a:lnTo>
                      <a:pt x="4866" y="1086"/>
                    </a:lnTo>
                    <a:lnTo>
                      <a:pt x="4872" y="1086"/>
                    </a:lnTo>
                    <a:lnTo>
                      <a:pt x="4878" y="1092"/>
                    </a:lnTo>
                    <a:lnTo>
                      <a:pt x="4878" y="1092"/>
                    </a:lnTo>
                    <a:lnTo>
                      <a:pt x="4884" y="1098"/>
                    </a:lnTo>
                    <a:lnTo>
                      <a:pt x="4890" y="1098"/>
                    </a:lnTo>
                    <a:lnTo>
                      <a:pt x="4890" y="1098"/>
                    </a:lnTo>
                    <a:lnTo>
                      <a:pt x="4890" y="1104"/>
                    </a:lnTo>
                    <a:lnTo>
                      <a:pt x="4896" y="1104"/>
                    </a:lnTo>
                    <a:lnTo>
                      <a:pt x="4896" y="1110"/>
                    </a:lnTo>
                    <a:lnTo>
                      <a:pt x="4902" y="1110"/>
                    </a:lnTo>
                    <a:lnTo>
                      <a:pt x="4908" y="1116"/>
                    </a:lnTo>
                    <a:lnTo>
                      <a:pt x="4908" y="1116"/>
                    </a:lnTo>
                    <a:lnTo>
                      <a:pt x="4914" y="1116"/>
                    </a:lnTo>
                    <a:lnTo>
                      <a:pt x="4920" y="1122"/>
                    </a:lnTo>
                    <a:lnTo>
                      <a:pt x="4920" y="1122"/>
                    </a:lnTo>
                    <a:lnTo>
                      <a:pt x="4926" y="1128"/>
                    </a:lnTo>
                    <a:lnTo>
                      <a:pt x="4932" y="1128"/>
                    </a:lnTo>
                    <a:lnTo>
                      <a:pt x="4932" y="1128"/>
                    </a:lnTo>
                    <a:lnTo>
                      <a:pt x="4938" y="1134"/>
                    </a:lnTo>
                    <a:lnTo>
                      <a:pt x="4944" y="1134"/>
                    </a:lnTo>
                    <a:lnTo>
                      <a:pt x="4944" y="1134"/>
                    </a:lnTo>
                    <a:lnTo>
                      <a:pt x="4950" y="1140"/>
                    </a:lnTo>
                    <a:lnTo>
                      <a:pt x="4956" y="1140"/>
                    </a:lnTo>
                    <a:lnTo>
                      <a:pt x="4956" y="1140"/>
                    </a:lnTo>
                    <a:lnTo>
                      <a:pt x="4962" y="1146"/>
                    </a:lnTo>
                    <a:lnTo>
                      <a:pt x="4962" y="1146"/>
                    </a:lnTo>
                    <a:lnTo>
                      <a:pt x="4968" y="1146"/>
                    </a:lnTo>
                    <a:lnTo>
                      <a:pt x="4974" y="1152"/>
                    </a:lnTo>
                    <a:lnTo>
                      <a:pt x="4974" y="1152"/>
                    </a:lnTo>
                    <a:lnTo>
                      <a:pt x="4974" y="1152"/>
                    </a:lnTo>
                    <a:lnTo>
                      <a:pt x="4980" y="1152"/>
                    </a:lnTo>
                    <a:lnTo>
                      <a:pt x="4986" y="1158"/>
                    </a:lnTo>
                    <a:lnTo>
                      <a:pt x="4986" y="1158"/>
                    </a:lnTo>
                    <a:lnTo>
                      <a:pt x="4992" y="1158"/>
                    </a:lnTo>
                    <a:lnTo>
                      <a:pt x="4998" y="1164"/>
                    </a:lnTo>
                    <a:lnTo>
                      <a:pt x="4998" y="1164"/>
                    </a:lnTo>
                    <a:lnTo>
                      <a:pt x="5004" y="1164"/>
                    </a:lnTo>
                    <a:lnTo>
                      <a:pt x="5010" y="1164"/>
                    </a:lnTo>
                    <a:lnTo>
                      <a:pt x="5010" y="1170"/>
                    </a:lnTo>
                    <a:lnTo>
                      <a:pt x="5016" y="1170"/>
                    </a:lnTo>
                    <a:lnTo>
                      <a:pt x="5016" y="1170"/>
                    </a:lnTo>
                    <a:lnTo>
                      <a:pt x="5022" y="1170"/>
                    </a:lnTo>
                    <a:lnTo>
                      <a:pt x="5028" y="1170"/>
                    </a:lnTo>
                    <a:lnTo>
                      <a:pt x="5028" y="1176"/>
                    </a:lnTo>
                    <a:lnTo>
                      <a:pt x="5034" y="1176"/>
                    </a:lnTo>
                    <a:lnTo>
                      <a:pt x="5040" y="1176"/>
                    </a:lnTo>
                    <a:lnTo>
                      <a:pt x="5040" y="1176"/>
                    </a:lnTo>
                    <a:lnTo>
                      <a:pt x="5046" y="1176"/>
                    </a:lnTo>
                    <a:lnTo>
                      <a:pt x="5052" y="1182"/>
                    </a:lnTo>
                    <a:lnTo>
                      <a:pt x="5052" y="1182"/>
                    </a:lnTo>
                    <a:lnTo>
                      <a:pt x="5058" y="1182"/>
                    </a:lnTo>
                    <a:lnTo>
                      <a:pt x="5064" y="1182"/>
                    </a:lnTo>
                    <a:lnTo>
                      <a:pt x="5064" y="1182"/>
                    </a:lnTo>
                    <a:lnTo>
                      <a:pt x="5070" y="1182"/>
                    </a:lnTo>
                    <a:lnTo>
                      <a:pt x="5076" y="1188"/>
                    </a:lnTo>
                    <a:lnTo>
                      <a:pt x="5076" y="1188"/>
                    </a:lnTo>
                    <a:lnTo>
                      <a:pt x="5082" y="1188"/>
                    </a:lnTo>
                    <a:lnTo>
                      <a:pt x="5082" y="1188"/>
                    </a:lnTo>
                    <a:lnTo>
                      <a:pt x="5088" y="1188"/>
                    </a:lnTo>
                    <a:lnTo>
                      <a:pt x="5094" y="1188"/>
                    </a:lnTo>
                    <a:lnTo>
                      <a:pt x="5094" y="1188"/>
                    </a:lnTo>
                    <a:lnTo>
                      <a:pt x="5100" y="1188"/>
                    </a:lnTo>
                    <a:lnTo>
                      <a:pt x="5106" y="1188"/>
                    </a:lnTo>
                    <a:lnTo>
                      <a:pt x="5100" y="1188"/>
                    </a:lnTo>
                    <a:lnTo>
                      <a:pt x="5094" y="1188"/>
                    </a:lnTo>
                    <a:lnTo>
                      <a:pt x="5094" y="1188"/>
                    </a:lnTo>
                    <a:lnTo>
                      <a:pt x="5088" y="1188"/>
                    </a:lnTo>
                    <a:lnTo>
                      <a:pt x="5088" y="1188"/>
                    </a:lnTo>
                    <a:lnTo>
                      <a:pt x="5094" y="1188"/>
                    </a:lnTo>
                    <a:lnTo>
                      <a:pt x="5100" y="1188"/>
                    </a:lnTo>
                    <a:lnTo>
                      <a:pt x="5100" y="1188"/>
                    </a:lnTo>
                    <a:lnTo>
                      <a:pt x="5106" y="1188"/>
                    </a:lnTo>
                    <a:lnTo>
                      <a:pt x="5112" y="1188"/>
                    </a:lnTo>
                    <a:lnTo>
                      <a:pt x="5112" y="1188"/>
                    </a:lnTo>
                    <a:lnTo>
                      <a:pt x="5118" y="1194"/>
                    </a:lnTo>
                    <a:lnTo>
                      <a:pt x="5124" y="1194"/>
                    </a:lnTo>
                    <a:lnTo>
                      <a:pt x="5124" y="1194"/>
                    </a:lnTo>
                    <a:lnTo>
                      <a:pt x="5130" y="1194"/>
                    </a:lnTo>
                    <a:lnTo>
                      <a:pt x="5136" y="1194"/>
                    </a:lnTo>
                    <a:lnTo>
                      <a:pt x="5136" y="1194"/>
                    </a:lnTo>
                    <a:lnTo>
                      <a:pt x="5142" y="1194"/>
                    </a:lnTo>
                    <a:lnTo>
                      <a:pt x="5148" y="1194"/>
                    </a:lnTo>
                    <a:lnTo>
                      <a:pt x="5148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58"/>
                    </a:lnTo>
                    <a:lnTo>
                      <a:pt x="5154" y="1158"/>
                    </a:lnTo>
                    <a:lnTo>
                      <a:pt x="5154" y="1158"/>
                    </a:lnTo>
                    <a:lnTo>
                      <a:pt x="5154" y="1152"/>
                    </a:lnTo>
                    <a:lnTo>
                      <a:pt x="5154" y="1152"/>
                    </a:lnTo>
                    <a:lnTo>
                      <a:pt x="5154" y="1152"/>
                    </a:lnTo>
                    <a:lnTo>
                      <a:pt x="5154" y="1152"/>
                    </a:lnTo>
                    <a:lnTo>
                      <a:pt x="5154" y="1146"/>
                    </a:lnTo>
                    <a:lnTo>
                      <a:pt x="5154" y="1146"/>
                    </a:lnTo>
                    <a:lnTo>
                      <a:pt x="5154" y="1140"/>
                    </a:lnTo>
                    <a:lnTo>
                      <a:pt x="5154" y="1140"/>
                    </a:lnTo>
                    <a:lnTo>
                      <a:pt x="5154" y="1140"/>
                    </a:lnTo>
                    <a:lnTo>
                      <a:pt x="5154" y="1134"/>
                    </a:lnTo>
                    <a:lnTo>
                      <a:pt x="5154" y="1134"/>
                    </a:lnTo>
                    <a:lnTo>
                      <a:pt x="5154" y="1134"/>
                    </a:lnTo>
                    <a:lnTo>
                      <a:pt x="5154" y="1158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58"/>
                    </a:lnTo>
                    <a:lnTo>
                      <a:pt x="5154" y="1158"/>
                    </a:lnTo>
                    <a:lnTo>
                      <a:pt x="5154" y="1158"/>
                    </a:lnTo>
                    <a:lnTo>
                      <a:pt x="5154" y="1152"/>
                    </a:lnTo>
                    <a:lnTo>
                      <a:pt x="5154" y="1152"/>
                    </a:lnTo>
                    <a:lnTo>
                      <a:pt x="5154" y="1146"/>
                    </a:lnTo>
                    <a:lnTo>
                      <a:pt x="5154" y="1146"/>
                    </a:lnTo>
                    <a:lnTo>
                      <a:pt x="5154" y="1140"/>
                    </a:lnTo>
                    <a:lnTo>
                      <a:pt x="5154" y="1140"/>
                    </a:lnTo>
                    <a:lnTo>
                      <a:pt x="5154" y="1134"/>
                    </a:lnTo>
                    <a:lnTo>
                      <a:pt x="5154" y="1134"/>
                    </a:lnTo>
                    <a:lnTo>
                      <a:pt x="5154" y="1128"/>
                    </a:lnTo>
                    <a:lnTo>
                      <a:pt x="5154" y="1128"/>
                    </a:lnTo>
                    <a:lnTo>
                      <a:pt x="5154" y="1122"/>
                    </a:lnTo>
                    <a:lnTo>
                      <a:pt x="5154" y="1122"/>
                    </a:lnTo>
                    <a:lnTo>
                      <a:pt x="5154" y="1116"/>
                    </a:lnTo>
                    <a:lnTo>
                      <a:pt x="5154" y="1116"/>
                    </a:lnTo>
                    <a:lnTo>
                      <a:pt x="5154" y="1110"/>
                    </a:lnTo>
                    <a:lnTo>
                      <a:pt x="5154" y="1110"/>
                    </a:lnTo>
                    <a:lnTo>
                      <a:pt x="5154" y="1104"/>
                    </a:lnTo>
                    <a:lnTo>
                      <a:pt x="5154" y="1104"/>
                    </a:lnTo>
                    <a:lnTo>
                      <a:pt x="5154" y="1098"/>
                    </a:lnTo>
                    <a:lnTo>
                      <a:pt x="5154" y="1092"/>
                    </a:lnTo>
                    <a:lnTo>
                      <a:pt x="5154" y="1092"/>
                    </a:lnTo>
                    <a:lnTo>
                      <a:pt x="5154" y="1086"/>
                    </a:lnTo>
                    <a:lnTo>
                      <a:pt x="5154" y="1080"/>
                    </a:lnTo>
                    <a:lnTo>
                      <a:pt x="5154" y="1080"/>
                    </a:lnTo>
                    <a:lnTo>
                      <a:pt x="5154" y="1074"/>
                    </a:lnTo>
                    <a:lnTo>
                      <a:pt x="5154" y="1068"/>
                    </a:lnTo>
                    <a:lnTo>
                      <a:pt x="5154" y="1068"/>
                    </a:lnTo>
                    <a:lnTo>
                      <a:pt x="5154" y="1062"/>
                    </a:lnTo>
                    <a:lnTo>
                      <a:pt x="5154" y="1056"/>
                    </a:lnTo>
                    <a:lnTo>
                      <a:pt x="5154" y="1056"/>
                    </a:lnTo>
                    <a:lnTo>
                      <a:pt x="5154" y="1050"/>
                    </a:lnTo>
                    <a:lnTo>
                      <a:pt x="5154" y="1044"/>
                    </a:lnTo>
                    <a:lnTo>
                      <a:pt x="5154" y="1038"/>
                    </a:lnTo>
                    <a:lnTo>
                      <a:pt x="5154" y="1038"/>
                    </a:lnTo>
                    <a:lnTo>
                      <a:pt x="5154" y="1032"/>
                    </a:lnTo>
                    <a:lnTo>
                      <a:pt x="5154" y="1026"/>
                    </a:lnTo>
                    <a:lnTo>
                      <a:pt x="5154" y="1020"/>
                    </a:lnTo>
                    <a:lnTo>
                      <a:pt x="5154" y="1020"/>
                    </a:lnTo>
                    <a:lnTo>
                      <a:pt x="5154" y="1014"/>
                    </a:lnTo>
                    <a:lnTo>
                      <a:pt x="5154" y="1008"/>
                    </a:lnTo>
                    <a:lnTo>
                      <a:pt x="5154" y="1002"/>
                    </a:lnTo>
                    <a:lnTo>
                      <a:pt x="5154" y="996"/>
                    </a:lnTo>
                    <a:lnTo>
                      <a:pt x="5154" y="990"/>
                    </a:lnTo>
                    <a:lnTo>
                      <a:pt x="5154" y="990"/>
                    </a:lnTo>
                    <a:lnTo>
                      <a:pt x="5154" y="984"/>
                    </a:lnTo>
                    <a:lnTo>
                      <a:pt x="5154" y="978"/>
                    </a:lnTo>
                    <a:lnTo>
                      <a:pt x="5154" y="972"/>
                    </a:lnTo>
                    <a:lnTo>
                      <a:pt x="5154" y="966"/>
                    </a:lnTo>
                    <a:lnTo>
                      <a:pt x="5154" y="570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46"/>
                    </a:lnTo>
                    <a:lnTo>
                      <a:pt x="5154" y="546"/>
                    </a:lnTo>
                    <a:lnTo>
                      <a:pt x="5154" y="540"/>
                    </a:lnTo>
                    <a:lnTo>
                      <a:pt x="5154" y="540"/>
                    </a:lnTo>
                    <a:lnTo>
                      <a:pt x="5154" y="540"/>
                    </a:lnTo>
                    <a:lnTo>
                      <a:pt x="5154" y="534"/>
                    </a:lnTo>
                    <a:lnTo>
                      <a:pt x="5154" y="534"/>
                    </a:lnTo>
                    <a:lnTo>
                      <a:pt x="5154" y="528"/>
                    </a:lnTo>
                    <a:lnTo>
                      <a:pt x="5154" y="528"/>
                    </a:lnTo>
                    <a:lnTo>
                      <a:pt x="5154" y="522"/>
                    </a:lnTo>
                    <a:lnTo>
                      <a:pt x="5154" y="522"/>
                    </a:lnTo>
                    <a:lnTo>
                      <a:pt x="5154" y="516"/>
                    </a:lnTo>
                    <a:lnTo>
                      <a:pt x="5154" y="516"/>
                    </a:lnTo>
                    <a:lnTo>
                      <a:pt x="5154" y="516"/>
                    </a:lnTo>
                    <a:lnTo>
                      <a:pt x="5154" y="510"/>
                    </a:lnTo>
                    <a:lnTo>
                      <a:pt x="5154" y="510"/>
                    </a:lnTo>
                    <a:lnTo>
                      <a:pt x="5154" y="504"/>
                    </a:lnTo>
                    <a:lnTo>
                      <a:pt x="5154" y="504"/>
                    </a:lnTo>
                    <a:lnTo>
                      <a:pt x="5154" y="498"/>
                    </a:lnTo>
                    <a:lnTo>
                      <a:pt x="5154" y="498"/>
                    </a:lnTo>
                    <a:lnTo>
                      <a:pt x="5154" y="492"/>
                    </a:lnTo>
                    <a:lnTo>
                      <a:pt x="5154" y="492"/>
                    </a:lnTo>
                    <a:lnTo>
                      <a:pt x="5154" y="486"/>
                    </a:lnTo>
                    <a:lnTo>
                      <a:pt x="5154" y="486"/>
                    </a:lnTo>
                    <a:lnTo>
                      <a:pt x="5154" y="486"/>
                    </a:lnTo>
                    <a:lnTo>
                      <a:pt x="5154" y="480"/>
                    </a:lnTo>
                    <a:lnTo>
                      <a:pt x="5154" y="480"/>
                    </a:lnTo>
                    <a:lnTo>
                      <a:pt x="5154" y="474"/>
                    </a:lnTo>
                    <a:lnTo>
                      <a:pt x="5154" y="474"/>
                    </a:lnTo>
                    <a:lnTo>
                      <a:pt x="5154" y="468"/>
                    </a:lnTo>
                    <a:lnTo>
                      <a:pt x="5154" y="468"/>
                    </a:lnTo>
                    <a:lnTo>
                      <a:pt x="5154" y="462"/>
                    </a:lnTo>
                    <a:lnTo>
                      <a:pt x="5154" y="462"/>
                    </a:lnTo>
                    <a:lnTo>
                      <a:pt x="5154" y="456"/>
                    </a:lnTo>
                    <a:lnTo>
                      <a:pt x="5154" y="456"/>
                    </a:lnTo>
                    <a:lnTo>
                      <a:pt x="5154" y="450"/>
                    </a:lnTo>
                    <a:lnTo>
                      <a:pt x="5154" y="450"/>
                    </a:lnTo>
                    <a:lnTo>
                      <a:pt x="5154" y="444"/>
                    </a:lnTo>
                    <a:lnTo>
                      <a:pt x="5154" y="444"/>
                    </a:lnTo>
                    <a:lnTo>
                      <a:pt x="5154" y="438"/>
                    </a:lnTo>
                    <a:lnTo>
                      <a:pt x="5154" y="438"/>
                    </a:lnTo>
                    <a:lnTo>
                      <a:pt x="5154" y="438"/>
                    </a:lnTo>
                    <a:lnTo>
                      <a:pt x="5154" y="432"/>
                    </a:lnTo>
                    <a:lnTo>
                      <a:pt x="5154" y="432"/>
                    </a:lnTo>
                    <a:lnTo>
                      <a:pt x="5154" y="426"/>
                    </a:lnTo>
                    <a:lnTo>
                      <a:pt x="5154" y="426"/>
                    </a:lnTo>
                    <a:lnTo>
                      <a:pt x="5154" y="420"/>
                    </a:lnTo>
                    <a:lnTo>
                      <a:pt x="5154" y="420"/>
                    </a:lnTo>
                    <a:lnTo>
                      <a:pt x="5154" y="414"/>
                    </a:lnTo>
                    <a:lnTo>
                      <a:pt x="5154" y="414"/>
                    </a:lnTo>
                    <a:lnTo>
                      <a:pt x="5154" y="408"/>
                    </a:lnTo>
                    <a:lnTo>
                      <a:pt x="5154" y="408"/>
                    </a:lnTo>
                    <a:lnTo>
                      <a:pt x="5154" y="402"/>
                    </a:lnTo>
                    <a:lnTo>
                      <a:pt x="5154" y="402"/>
                    </a:lnTo>
                    <a:lnTo>
                      <a:pt x="5154" y="396"/>
                    </a:lnTo>
                    <a:lnTo>
                      <a:pt x="5154" y="396"/>
                    </a:lnTo>
                    <a:lnTo>
                      <a:pt x="5154" y="390"/>
                    </a:lnTo>
                    <a:lnTo>
                      <a:pt x="5154" y="390"/>
                    </a:lnTo>
                    <a:lnTo>
                      <a:pt x="5154" y="384"/>
                    </a:lnTo>
                    <a:lnTo>
                      <a:pt x="5154" y="384"/>
                    </a:lnTo>
                    <a:lnTo>
                      <a:pt x="5154" y="378"/>
                    </a:lnTo>
                    <a:lnTo>
                      <a:pt x="5154" y="378"/>
                    </a:lnTo>
                    <a:lnTo>
                      <a:pt x="5154" y="372"/>
                    </a:lnTo>
                    <a:lnTo>
                      <a:pt x="5154" y="372"/>
                    </a:lnTo>
                    <a:lnTo>
                      <a:pt x="5154" y="366"/>
                    </a:lnTo>
                    <a:lnTo>
                      <a:pt x="5154" y="366"/>
                    </a:lnTo>
                    <a:lnTo>
                      <a:pt x="5154" y="360"/>
                    </a:lnTo>
                    <a:lnTo>
                      <a:pt x="5154" y="360"/>
                    </a:lnTo>
                    <a:lnTo>
                      <a:pt x="5154" y="354"/>
                    </a:lnTo>
                    <a:lnTo>
                      <a:pt x="5154" y="354"/>
                    </a:lnTo>
                    <a:lnTo>
                      <a:pt x="5154" y="348"/>
                    </a:lnTo>
                    <a:lnTo>
                      <a:pt x="5154" y="348"/>
                    </a:lnTo>
                    <a:lnTo>
                      <a:pt x="5154" y="342"/>
                    </a:lnTo>
                    <a:lnTo>
                      <a:pt x="5154" y="342"/>
                    </a:lnTo>
                    <a:lnTo>
                      <a:pt x="5154" y="336"/>
                    </a:lnTo>
                    <a:lnTo>
                      <a:pt x="5154" y="336"/>
                    </a:lnTo>
                    <a:lnTo>
                      <a:pt x="5154" y="330"/>
                    </a:lnTo>
                    <a:lnTo>
                      <a:pt x="5154" y="330"/>
                    </a:lnTo>
                    <a:lnTo>
                      <a:pt x="5154" y="324"/>
                    </a:lnTo>
                    <a:lnTo>
                      <a:pt x="5154" y="324"/>
                    </a:lnTo>
                    <a:lnTo>
                      <a:pt x="5154" y="318"/>
                    </a:lnTo>
                    <a:lnTo>
                      <a:pt x="5154" y="318"/>
                    </a:lnTo>
                    <a:lnTo>
                      <a:pt x="5154" y="312"/>
                    </a:lnTo>
                    <a:lnTo>
                      <a:pt x="5154" y="312"/>
                    </a:lnTo>
                    <a:lnTo>
                      <a:pt x="5154" y="306"/>
                    </a:lnTo>
                    <a:lnTo>
                      <a:pt x="5154" y="300"/>
                    </a:lnTo>
                    <a:lnTo>
                      <a:pt x="5154" y="300"/>
                    </a:lnTo>
                    <a:lnTo>
                      <a:pt x="5154" y="294"/>
                    </a:lnTo>
                    <a:lnTo>
                      <a:pt x="5154" y="294"/>
                    </a:lnTo>
                    <a:lnTo>
                      <a:pt x="5154" y="288"/>
                    </a:lnTo>
                    <a:lnTo>
                      <a:pt x="5154" y="288"/>
                    </a:lnTo>
                    <a:lnTo>
                      <a:pt x="5154" y="282"/>
                    </a:lnTo>
                    <a:lnTo>
                      <a:pt x="5154" y="282"/>
                    </a:lnTo>
                    <a:lnTo>
                      <a:pt x="5154" y="276"/>
                    </a:lnTo>
                    <a:lnTo>
                      <a:pt x="5154" y="276"/>
                    </a:lnTo>
                    <a:lnTo>
                      <a:pt x="5154" y="276"/>
                    </a:lnTo>
                    <a:lnTo>
                      <a:pt x="5154" y="270"/>
                    </a:lnTo>
                    <a:lnTo>
                      <a:pt x="5154" y="270"/>
                    </a:lnTo>
                    <a:lnTo>
                      <a:pt x="5154" y="264"/>
                    </a:lnTo>
                    <a:lnTo>
                      <a:pt x="5154" y="264"/>
                    </a:lnTo>
                    <a:lnTo>
                      <a:pt x="5154" y="258"/>
                    </a:lnTo>
                    <a:lnTo>
                      <a:pt x="5154" y="252"/>
                    </a:lnTo>
                    <a:lnTo>
                      <a:pt x="5154" y="252"/>
                    </a:lnTo>
                    <a:lnTo>
                      <a:pt x="5154" y="246"/>
                    </a:lnTo>
                    <a:lnTo>
                      <a:pt x="5154" y="246"/>
                    </a:lnTo>
                    <a:lnTo>
                      <a:pt x="5154" y="240"/>
                    </a:lnTo>
                    <a:lnTo>
                      <a:pt x="5154" y="240"/>
                    </a:lnTo>
                    <a:lnTo>
                      <a:pt x="5154" y="234"/>
                    </a:lnTo>
                    <a:lnTo>
                      <a:pt x="5154" y="234"/>
                    </a:lnTo>
                    <a:lnTo>
                      <a:pt x="5154" y="228"/>
                    </a:lnTo>
                    <a:lnTo>
                      <a:pt x="5154" y="222"/>
                    </a:lnTo>
                    <a:lnTo>
                      <a:pt x="5154" y="222"/>
                    </a:lnTo>
                    <a:lnTo>
                      <a:pt x="5154" y="216"/>
                    </a:lnTo>
                    <a:lnTo>
                      <a:pt x="5154" y="216"/>
                    </a:lnTo>
                    <a:lnTo>
                      <a:pt x="5154" y="210"/>
                    </a:lnTo>
                    <a:lnTo>
                      <a:pt x="5154" y="210"/>
                    </a:lnTo>
                    <a:lnTo>
                      <a:pt x="5154" y="204"/>
                    </a:lnTo>
                    <a:lnTo>
                      <a:pt x="5154" y="204"/>
                    </a:lnTo>
                    <a:lnTo>
                      <a:pt x="5154" y="198"/>
                    </a:lnTo>
                    <a:lnTo>
                      <a:pt x="5154" y="192"/>
                    </a:lnTo>
                    <a:lnTo>
                      <a:pt x="5154" y="192"/>
                    </a:lnTo>
                    <a:lnTo>
                      <a:pt x="5154" y="186"/>
                    </a:lnTo>
                    <a:lnTo>
                      <a:pt x="5154" y="186"/>
                    </a:lnTo>
                    <a:lnTo>
                      <a:pt x="5154" y="180"/>
                    </a:lnTo>
                    <a:lnTo>
                      <a:pt x="5154" y="180"/>
                    </a:lnTo>
                    <a:lnTo>
                      <a:pt x="5154" y="174"/>
                    </a:lnTo>
                    <a:lnTo>
                      <a:pt x="5154" y="168"/>
                    </a:lnTo>
                    <a:lnTo>
                      <a:pt x="5154" y="168"/>
                    </a:lnTo>
                    <a:lnTo>
                      <a:pt x="5154" y="162"/>
                    </a:lnTo>
                    <a:lnTo>
                      <a:pt x="5154" y="162"/>
                    </a:lnTo>
                    <a:lnTo>
                      <a:pt x="5154" y="156"/>
                    </a:lnTo>
                    <a:lnTo>
                      <a:pt x="5154" y="156"/>
                    </a:lnTo>
                    <a:lnTo>
                      <a:pt x="5154" y="150"/>
                    </a:lnTo>
                    <a:lnTo>
                      <a:pt x="5154" y="144"/>
                    </a:lnTo>
                    <a:lnTo>
                      <a:pt x="5154" y="144"/>
                    </a:lnTo>
                    <a:lnTo>
                      <a:pt x="5154" y="138"/>
                    </a:lnTo>
                    <a:lnTo>
                      <a:pt x="5154" y="138"/>
                    </a:lnTo>
                    <a:lnTo>
                      <a:pt x="5154" y="132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14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96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78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0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48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0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2"/>
                    </a:lnTo>
                    <a:lnTo>
                      <a:pt x="5154" y="6"/>
                    </a:lnTo>
                    <a:lnTo>
                      <a:pt x="5154" y="6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12"/>
                    </a:lnTo>
                    <a:lnTo>
                      <a:pt x="5154" y="30"/>
                    </a:lnTo>
                    <a:lnTo>
                      <a:pt x="5154" y="48"/>
                    </a:lnTo>
                    <a:lnTo>
                      <a:pt x="5154" y="66"/>
                    </a:lnTo>
                    <a:lnTo>
                      <a:pt x="5154" y="84"/>
                    </a:lnTo>
                    <a:lnTo>
                      <a:pt x="5154" y="102"/>
                    </a:lnTo>
                    <a:lnTo>
                      <a:pt x="5154" y="120"/>
                    </a:lnTo>
                    <a:lnTo>
                      <a:pt x="5154" y="132"/>
                    </a:lnTo>
                    <a:lnTo>
                      <a:pt x="5154" y="150"/>
                    </a:lnTo>
                    <a:lnTo>
                      <a:pt x="5154" y="168"/>
                    </a:lnTo>
                    <a:lnTo>
                      <a:pt x="5154" y="186"/>
                    </a:lnTo>
                    <a:lnTo>
                      <a:pt x="5154" y="198"/>
                    </a:lnTo>
                    <a:lnTo>
                      <a:pt x="5154" y="216"/>
                    </a:lnTo>
                    <a:lnTo>
                      <a:pt x="5154" y="234"/>
                    </a:lnTo>
                    <a:lnTo>
                      <a:pt x="5154" y="246"/>
                    </a:lnTo>
                    <a:lnTo>
                      <a:pt x="5154" y="264"/>
                    </a:lnTo>
                    <a:lnTo>
                      <a:pt x="5154" y="276"/>
                    </a:lnTo>
                    <a:lnTo>
                      <a:pt x="5154" y="294"/>
                    </a:lnTo>
                    <a:lnTo>
                      <a:pt x="5154" y="306"/>
                    </a:lnTo>
                    <a:lnTo>
                      <a:pt x="5154" y="324"/>
                    </a:lnTo>
                    <a:lnTo>
                      <a:pt x="5154" y="342"/>
                    </a:lnTo>
                    <a:lnTo>
                      <a:pt x="5154" y="354"/>
                    </a:lnTo>
                    <a:lnTo>
                      <a:pt x="5154" y="366"/>
                    </a:lnTo>
                    <a:lnTo>
                      <a:pt x="5154" y="384"/>
                    </a:lnTo>
                    <a:lnTo>
                      <a:pt x="5154" y="396"/>
                    </a:lnTo>
                    <a:lnTo>
                      <a:pt x="5154" y="414"/>
                    </a:lnTo>
                    <a:lnTo>
                      <a:pt x="5154" y="426"/>
                    </a:lnTo>
                    <a:lnTo>
                      <a:pt x="5154" y="438"/>
                    </a:lnTo>
                    <a:lnTo>
                      <a:pt x="5154" y="456"/>
                    </a:lnTo>
                    <a:lnTo>
                      <a:pt x="5154" y="468"/>
                    </a:lnTo>
                    <a:lnTo>
                      <a:pt x="5154" y="480"/>
                    </a:lnTo>
                    <a:lnTo>
                      <a:pt x="5154" y="498"/>
                    </a:lnTo>
                    <a:lnTo>
                      <a:pt x="5154" y="510"/>
                    </a:lnTo>
                    <a:lnTo>
                      <a:pt x="5154" y="522"/>
                    </a:lnTo>
                    <a:lnTo>
                      <a:pt x="5154" y="534"/>
                    </a:lnTo>
                    <a:lnTo>
                      <a:pt x="5154" y="546"/>
                    </a:lnTo>
                    <a:lnTo>
                      <a:pt x="5154" y="564"/>
                    </a:lnTo>
                    <a:lnTo>
                      <a:pt x="5154" y="576"/>
                    </a:lnTo>
                    <a:lnTo>
                      <a:pt x="5154" y="588"/>
                    </a:lnTo>
                    <a:lnTo>
                      <a:pt x="5154" y="600"/>
                    </a:lnTo>
                    <a:lnTo>
                      <a:pt x="5154" y="612"/>
                    </a:lnTo>
                    <a:lnTo>
                      <a:pt x="5154" y="624"/>
                    </a:lnTo>
                    <a:lnTo>
                      <a:pt x="5154" y="636"/>
                    </a:lnTo>
                    <a:lnTo>
                      <a:pt x="5154" y="648"/>
                    </a:lnTo>
                    <a:lnTo>
                      <a:pt x="5154" y="660"/>
                    </a:lnTo>
                    <a:lnTo>
                      <a:pt x="5154" y="672"/>
                    </a:lnTo>
                    <a:lnTo>
                      <a:pt x="5154" y="684"/>
                    </a:lnTo>
                    <a:lnTo>
                      <a:pt x="5154" y="696"/>
                    </a:lnTo>
                    <a:lnTo>
                      <a:pt x="5154" y="708"/>
                    </a:lnTo>
                    <a:lnTo>
                      <a:pt x="5154" y="714"/>
                    </a:lnTo>
                    <a:lnTo>
                      <a:pt x="5154" y="726"/>
                    </a:lnTo>
                    <a:lnTo>
                      <a:pt x="5154" y="738"/>
                    </a:lnTo>
                    <a:lnTo>
                      <a:pt x="5154" y="744"/>
                    </a:lnTo>
                    <a:lnTo>
                      <a:pt x="5154" y="756"/>
                    </a:lnTo>
                    <a:lnTo>
                      <a:pt x="5154" y="762"/>
                    </a:lnTo>
                    <a:lnTo>
                      <a:pt x="5154" y="774"/>
                    </a:lnTo>
                    <a:lnTo>
                      <a:pt x="5154" y="780"/>
                    </a:lnTo>
                    <a:lnTo>
                      <a:pt x="5154" y="786"/>
                    </a:lnTo>
                    <a:lnTo>
                      <a:pt x="5154" y="798"/>
                    </a:lnTo>
                    <a:lnTo>
                      <a:pt x="5154" y="804"/>
                    </a:lnTo>
                    <a:lnTo>
                      <a:pt x="5154" y="810"/>
                    </a:lnTo>
                    <a:lnTo>
                      <a:pt x="5154" y="822"/>
                    </a:lnTo>
                    <a:lnTo>
                      <a:pt x="5154" y="828"/>
                    </a:lnTo>
                    <a:lnTo>
                      <a:pt x="5154" y="834"/>
                    </a:lnTo>
                    <a:lnTo>
                      <a:pt x="5154" y="840"/>
                    </a:lnTo>
                    <a:lnTo>
                      <a:pt x="5154" y="846"/>
                    </a:lnTo>
                    <a:lnTo>
                      <a:pt x="5154" y="852"/>
                    </a:lnTo>
                    <a:lnTo>
                      <a:pt x="5154" y="858"/>
                    </a:lnTo>
                    <a:lnTo>
                      <a:pt x="5154" y="864"/>
                    </a:lnTo>
                    <a:lnTo>
                      <a:pt x="5154" y="870"/>
                    </a:lnTo>
                    <a:lnTo>
                      <a:pt x="5154" y="876"/>
                    </a:lnTo>
                    <a:lnTo>
                      <a:pt x="5154" y="882"/>
                    </a:lnTo>
                    <a:lnTo>
                      <a:pt x="5154" y="888"/>
                    </a:lnTo>
                    <a:lnTo>
                      <a:pt x="5154" y="894"/>
                    </a:lnTo>
                    <a:lnTo>
                      <a:pt x="5154" y="900"/>
                    </a:lnTo>
                    <a:lnTo>
                      <a:pt x="5154" y="906"/>
                    </a:lnTo>
                    <a:lnTo>
                      <a:pt x="5154" y="912"/>
                    </a:lnTo>
                    <a:lnTo>
                      <a:pt x="5154" y="918"/>
                    </a:lnTo>
                    <a:lnTo>
                      <a:pt x="5154" y="924"/>
                    </a:lnTo>
                    <a:lnTo>
                      <a:pt x="5154" y="930"/>
                    </a:lnTo>
                    <a:lnTo>
                      <a:pt x="5154" y="930"/>
                    </a:lnTo>
                    <a:lnTo>
                      <a:pt x="5154" y="936"/>
                    </a:lnTo>
                    <a:lnTo>
                      <a:pt x="5154" y="942"/>
                    </a:lnTo>
                    <a:lnTo>
                      <a:pt x="5154" y="948"/>
                    </a:lnTo>
                    <a:lnTo>
                      <a:pt x="5154" y="954"/>
                    </a:lnTo>
                    <a:lnTo>
                      <a:pt x="5154" y="960"/>
                    </a:lnTo>
                    <a:lnTo>
                      <a:pt x="5154" y="966"/>
                    </a:lnTo>
                    <a:lnTo>
                      <a:pt x="5154" y="972"/>
                    </a:lnTo>
                    <a:lnTo>
                      <a:pt x="5154" y="972"/>
                    </a:lnTo>
                    <a:lnTo>
                      <a:pt x="5154" y="978"/>
                    </a:lnTo>
                    <a:lnTo>
                      <a:pt x="5154" y="984"/>
                    </a:lnTo>
                    <a:lnTo>
                      <a:pt x="5154" y="990"/>
                    </a:lnTo>
                    <a:lnTo>
                      <a:pt x="5154" y="996"/>
                    </a:lnTo>
                    <a:lnTo>
                      <a:pt x="5154" y="996"/>
                    </a:lnTo>
                    <a:lnTo>
                      <a:pt x="5154" y="1002"/>
                    </a:lnTo>
                    <a:lnTo>
                      <a:pt x="5154" y="1008"/>
                    </a:lnTo>
                    <a:lnTo>
                      <a:pt x="5154" y="1014"/>
                    </a:lnTo>
                    <a:lnTo>
                      <a:pt x="5154" y="1014"/>
                    </a:lnTo>
                    <a:lnTo>
                      <a:pt x="5154" y="1020"/>
                    </a:lnTo>
                    <a:lnTo>
                      <a:pt x="5154" y="1026"/>
                    </a:lnTo>
                    <a:lnTo>
                      <a:pt x="5154" y="1032"/>
                    </a:lnTo>
                    <a:lnTo>
                      <a:pt x="5154" y="1032"/>
                    </a:lnTo>
                    <a:lnTo>
                      <a:pt x="5154" y="1038"/>
                    </a:lnTo>
                    <a:lnTo>
                      <a:pt x="5154" y="1044"/>
                    </a:lnTo>
                    <a:lnTo>
                      <a:pt x="5154" y="1044"/>
                    </a:lnTo>
                    <a:lnTo>
                      <a:pt x="5154" y="1050"/>
                    </a:lnTo>
                    <a:lnTo>
                      <a:pt x="5154" y="1056"/>
                    </a:lnTo>
                    <a:lnTo>
                      <a:pt x="5154" y="1056"/>
                    </a:lnTo>
                    <a:lnTo>
                      <a:pt x="5154" y="1062"/>
                    </a:lnTo>
                    <a:lnTo>
                      <a:pt x="5154" y="1068"/>
                    </a:lnTo>
                    <a:lnTo>
                      <a:pt x="5154" y="1068"/>
                    </a:lnTo>
                    <a:lnTo>
                      <a:pt x="5154" y="1074"/>
                    </a:lnTo>
                    <a:lnTo>
                      <a:pt x="5154" y="1074"/>
                    </a:lnTo>
                    <a:lnTo>
                      <a:pt x="5154" y="1080"/>
                    </a:lnTo>
                    <a:lnTo>
                      <a:pt x="5154" y="1086"/>
                    </a:lnTo>
                    <a:lnTo>
                      <a:pt x="5154" y="1086"/>
                    </a:lnTo>
                    <a:lnTo>
                      <a:pt x="5154" y="1092"/>
                    </a:lnTo>
                    <a:lnTo>
                      <a:pt x="5154" y="1092"/>
                    </a:lnTo>
                    <a:lnTo>
                      <a:pt x="5154" y="1098"/>
                    </a:lnTo>
                    <a:lnTo>
                      <a:pt x="5154" y="1098"/>
                    </a:lnTo>
                    <a:lnTo>
                      <a:pt x="5154" y="1104"/>
                    </a:lnTo>
                    <a:lnTo>
                      <a:pt x="5154" y="1104"/>
                    </a:lnTo>
                    <a:lnTo>
                      <a:pt x="5154" y="1110"/>
                    </a:lnTo>
                    <a:lnTo>
                      <a:pt x="5154" y="1116"/>
                    </a:lnTo>
                    <a:lnTo>
                      <a:pt x="5154" y="1116"/>
                    </a:lnTo>
                    <a:lnTo>
                      <a:pt x="5154" y="1122"/>
                    </a:lnTo>
                    <a:lnTo>
                      <a:pt x="5154" y="1122"/>
                    </a:lnTo>
                    <a:lnTo>
                      <a:pt x="5154" y="1122"/>
                    </a:lnTo>
                    <a:lnTo>
                      <a:pt x="5154" y="1128"/>
                    </a:lnTo>
                    <a:lnTo>
                      <a:pt x="5154" y="1128"/>
                    </a:lnTo>
                    <a:lnTo>
                      <a:pt x="5154" y="1134"/>
                    </a:lnTo>
                    <a:lnTo>
                      <a:pt x="5154" y="1134"/>
                    </a:lnTo>
                    <a:lnTo>
                      <a:pt x="5154" y="1140"/>
                    </a:lnTo>
                    <a:lnTo>
                      <a:pt x="5154" y="1140"/>
                    </a:lnTo>
                    <a:lnTo>
                      <a:pt x="5154" y="1146"/>
                    </a:lnTo>
                    <a:lnTo>
                      <a:pt x="5154" y="1146"/>
                    </a:lnTo>
                    <a:lnTo>
                      <a:pt x="5154" y="1146"/>
                    </a:lnTo>
                    <a:lnTo>
                      <a:pt x="5154" y="1152"/>
                    </a:lnTo>
                    <a:lnTo>
                      <a:pt x="5154" y="1152"/>
                    </a:lnTo>
                    <a:lnTo>
                      <a:pt x="5154" y="1152"/>
                    </a:lnTo>
                    <a:lnTo>
                      <a:pt x="5154" y="1158"/>
                    </a:lnTo>
                    <a:lnTo>
                      <a:pt x="5154" y="1158"/>
                    </a:lnTo>
                    <a:lnTo>
                      <a:pt x="5154" y="1158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58"/>
                    </a:lnTo>
                    <a:lnTo>
                      <a:pt x="5154" y="1158"/>
                    </a:lnTo>
                    <a:lnTo>
                      <a:pt x="5154" y="1158"/>
                    </a:lnTo>
                    <a:lnTo>
                      <a:pt x="5154" y="1152"/>
                    </a:lnTo>
                    <a:lnTo>
                      <a:pt x="5154" y="1152"/>
                    </a:lnTo>
                    <a:lnTo>
                      <a:pt x="5154" y="1152"/>
                    </a:lnTo>
                    <a:lnTo>
                      <a:pt x="5154" y="1146"/>
                    </a:lnTo>
                    <a:lnTo>
                      <a:pt x="5154" y="1146"/>
                    </a:lnTo>
                    <a:lnTo>
                      <a:pt x="5154" y="1140"/>
                    </a:lnTo>
                    <a:lnTo>
                      <a:pt x="5154" y="1140"/>
                    </a:lnTo>
                    <a:lnTo>
                      <a:pt x="5154" y="1140"/>
                    </a:lnTo>
                    <a:lnTo>
                      <a:pt x="5154" y="1134"/>
                    </a:lnTo>
                    <a:lnTo>
                      <a:pt x="5154" y="1134"/>
                    </a:lnTo>
                    <a:lnTo>
                      <a:pt x="5154" y="1128"/>
                    </a:lnTo>
                    <a:lnTo>
                      <a:pt x="5154" y="1128"/>
                    </a:lnTo>
                    <a:lnTo>
                      <a:pt x="5154" y="1122"/>
                    </a:lnTo>
                    <a:lnTo>
                      <a:pt x="5154" y="1122"/>
                    </a:lnTo>
                    <a:lnTo>
                      <a:pt x="5154" y="1116"/>
                    </a:lnTo>
                    <a:lnTo>
                      <a:pt x="5154" y="1116"/>
                    </a:lnTo>
                    <a:lnTo>
                      <a:pt x="5154" y="1110"/>
                    </a:lnTo>
                    <a:lnTo>
                      <a:pt x="5154" y="1110"/>
                    </a:lnTo>
                    <a:lnTo>
                      <a:pt x="5154" y="1104"/>
                    </a:lnTo>
                    <a:lnTo>
                      <a:pt x="5154" y="1104"/>
                    </a:lnTo>
                    <a:lnTo>
                      <a:pt x="5154" y="1098"/>
                    </a:lnTo>
                    <a:lnTo>
                      <a:pt x="5154" y="1098"/>
                    </a:lnTo>
                    <a:lnTo>
                      <a:pt x="5154" y="1092"/>
                    </a:lnTo>
                    <a:lnTo>
                      <a:pt x="5154" y="1086"/>
                    </a:lnTo>
                    <a:lnTo>
                      <a:pt x="5154" y="1086"/>
                    </a:lnTo>
                    <a:lnTo>
                      <a:pt x="5154" y="1080"/>
                    </a:lnTo>
                    <a:lnTo>
                      <a:pt x="5154" y="1080"/>
                    </a:lnTo>
                    <a:lnTo>
                      <a:pt x="5154" y="1074"/>
                    </a:lnTo>
                    <a:lnTo>
                      <a:pt x="5154" y="1068"/>
                    </a:lnTo>
                    <a:lnTo>
                      <a:pt x="5154" y="1068"/>
                    </a:lnTo>
                    <a:lnTo>
                      <a:pt x="5154" y="1062"/>
                    </a:lnTo>
                    <a:lnTo>
                      <a:pt x="5154" y="1056"/>
                    </a:lnTo>
                    <a:lnTo>
                      <a:pt x="5154" y="1056"/>
                    </a:lnTo>
                    <a:lnTo>
                      <a:pt x="5154" y="1050"/>
                    </a:lnTo>
                    <a:lnTo>
                      <a:pt x="5154" y="1044"/>
                    </a:lnTo>
                    <a:lnTo>
                      <a:pt x="5154" y="1044"/>
                    </a:lnTo>
                    <a:lnTo>
                      <a:pt x="5154" y="1038"/>
                    </a:lnTo>
                    <a:lnTo>
                      <a:pt x="5154" y="1032"/>
                    </a:lnTo>
                    <a:lnTo>
                      <a:pt x="5154" y="1032"/>
                    </a:lnTo>
                    <a:lnTo>
                      <a:pt x="5154" y="1026"/>
                    </a:lnTo>
                    <a:lnTo>
                      <a:pt x="5154" y="1026"/>
                    </a:lnTo>
                    <a:lnTo>
                      <a:pt x="5154" y="1020"/>
                    </a:lnTo>
                    <a:lnTo>
                      <a:pt x="5154" y="1020"/>
                    </a:lnTo>
                    <a:lnTo>
                      <a:pt x="5154" y="1014"/>
                    </a:lnTo>
                    <a:lnTo>
                      <a:pt x="5154" y="1014"/>
                    </a:lnTo>
                    <a:lnTo>
                      <a:pt x="5154" y="1014"/>
                    </a:lnTo>
                    <a:lnTo>
                      <a:pt x="5154" y="1014"/>
                    </a:lnTo>
                    <a:lnTo>
                      <a:pt x="5154" y="1008"/>
                    </a:lnTo>
                    <a:lnTo>
                      <a:pt x="5154" y="1008"/>
                    </a:lnTo>
                    <a:lnTo>
                      <a:pt x="5154" y="1008"/>
                    </a:lnTo>
                    <a:lnTo>
                      <a:pt x="5154" y="1008"/>
                    </a:lnTo>
                    <a:lnTo>
                      <a:pt x="5154" y="1014"/>
                    </a:lnTo>
                    <a:lnTo>
                      <a:pt x="5154" y="1014"/>
                    </a:lnTo>
                    <a:lnTo>
                      <a:pt x="5154" y="1014"/>
                    </a:lnTo>
                    <a:lnTo>
                      <a:pt x="5154" y="1014"/>
                    </a:lnTo>
                    <a:lnTo>
                      <a:pt x="5154" y="1020"/>
                    </a:lnTo>
                    <a:lnTo>
                      <a:pt x="5154" y="1020"/>
                    </a:lnTo>
                    <a:lnTo>
                      <a:pt x="5154" y="1026"/>
                    </a:lnTo>
                    <a:lnTo>
                      <a:pt x="5154" y="1026"/>
                    </a:lnTo>
                    <a:lnTo>
                      <a:pt x="5154" y="1032"/>
                    </a:lnTo>
                    <a:lnTo>
                      <a:pt x="5154" y="1032"/>
                    </a:lnTo>
                    <a:lnTo>
                      <a:pt x="5154" y="1038"/>
                    </a:lnTo>
                    <a:lnTo>
                      <a:pt x="5154" y="1038"/>
                    </a:lnTo>
                    <a:lnTo>
                      <a:pt x="5154" y="1044"/>
                    </a:lnTo>
                    <a:lnTo>
                      <a:pt x="5154" y="1050"/>
                    </a:lnTo>
                    <a:lnTo>
                      <a:pt x="5154" y="1050"/>
                    </a:lnTo>
                    <a:lnTo>
                      <a:pt x="5154" y="1056"/>
                    </a:lnTo>
                    <a:lnTo>
                      <a:pt x="5154" y="1056"/>
                    </a:lnTo>
                    <a:lnTo>
                      <a:pt x="5154" y="1062"/>
                    </a:lnTo>
                    <a:lnTo>
                      <a:pt x="5154" y="1062"/>
                    </a:lnTo>
                    <a:lnTo>
                      <a:pt x="5154" y="1068"/>
                    </a:lnTo>
                    <a:lnTo>
                      <a:pt x="5154" y="1074"/>
                    </a:lnTo>
                    <a:lnTo>
                      <a:pt x="5154" y="1074"/>
                    </a:lnTo>
                    <a:lnTo>
                      <a:pt x="5154" y="1080"/>
                    </a:lnTo>
                    <a:lnTo>
                      <a:pt x="5154" y="1080"/>
                    </a:lnTo>
                    <a:lnTo>
                      <a:pt x="5154" y="1086"/>
                    </a:lnTo>
                    <a:lnTo>
                      <a:pt x="5154" y="1086"/>
                    </a:lnTo>
                    <a:lnTo>
                      <a:pt x="5154" y="1092"/>
                    </a:lnTo>
                    <a:lnTo>
                      <a:pt x="5154" y="1092"/>
                    </a:lnTo>
                    <a:lnTo>
                      <a:pt x="5154" y="1098"/>
                    </a:lnTo>
                    <a:lnTo>
                      <a:pt x="5154" y="1098"/>
                    </a:lnTo>
                    <a:lnTo>
                      <a:pt x="5154" y="1104"/>
                    </a:lnTo>
                    <a:lnTo>
                      <a:pt x="5154" y="1104"/>
                    </a:lnTo>
                    <a:lnTo>
                      <a:pt x="5154" y="1104"/>
                    </a:lnTo>
                    <a:lnTo>
                      <a:pt x="5154" y="1110"/>
                    </a:lnTo>
                    <a:lnTo>
                      <a:pt x="5154" y="1110"/>
                    </a:lnTo>
                    <a:lnTo>
                      <a:pt x="5154" y="1116"/>
                    </a:lnTo>
                    <a:lnTo>
                      <a:pt x="5154" y="1116"/>
                    </a:lnTo>
                    <a:lnTo>
                      <a:pt x="5154" y="1122"/>
                    </a:lnTo>
                    <a:lnTo>
                      <a:pt x="5154" y="1122"/>
                    </a:lnTo>
                    <a:lnTo>
                      <a:pt x="5154" y="1122"/>
                    </a:lnTo>
                    <a:lnTo>
                      <a:pt x="5154" y="1128"/>
                    </a:lnTo>
                    <a:lnTo>
                      <a:pt x="5154" y="1128"/>
                    </a:lnTo>
                    <a:lnTo>
                      <a:pt x="5154" y="1134"/>
                    </a:lnTo>
                    <a:lnTo>
                      <a:pt x="5154" y="1134"/>
                    </a:lnTo>
                    <a:lnTo>
                      <a:pt x="5154" y="1134"/>
                    </a:lnTo>
                    <a:lnTo>
                      <a:pt x="5154" y="1140"/>
                    </a:lnTo>
                    <a:lnTo>
                      <a:pt x="5154" y="1140"/>
                    </a:lnTo>
                    <a:lnTo>
                      <a:pt x="5154" y="1140"/>
                    </a:lnTo>
                    <a:lnTo>
                      <a:pt x="5154" y="1146"/>
                    </a:lnTo>
                    <a:lnTo>
                      <a:pt x="5154" y="1146"/>
                    </a:lnTo>
                    <a:lnTo>
                      <a:pt x="5154" y="1146"/>
                    </a:lnTo>
                    <a:lnTo>
                      <a:pt x="5154" y="1152"/>
                    </a:lnTo>
                    <a:lnTo>
                      <a:pt x="5154" y="1152"/>
                    </a:lnTo>
                    <a:lnTo>
                      <a:pt x="5154" y="1152"/>
                    </a:lnTo>
                    <a:lnTo>
                      <a:pt x="5154" y="1158"/>
                    </a:lnTo>
                    <a:lnTo>
                      <a:pt x="5154" y="1158"/>
                    </a:lnTo>
                    <a:lnTo>
                      <a:pt x="5154" y="1158"/>
                    </a:lnTo>
                    <a:lnTo>
                      <a:pt x="5154" y="1158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58"/>
                    </a:lnTo>
                    <a:lnTo>
                      <a:pt x="5154" y="1158"/>
                    </a:lnTo>
                    <a:lnTo>
                      <a:pt x="5154" y="1152"/>
                    </a:lnTo>
                    <a:lnTo>
                      <a:pt x="5154" y="1152"/>
                    </a:lnTo>
                    <a:lnTo>
                      <a:pt x="5154" y="1146"/>
                    </a:lnTo>
                    <a:lnTo>
                      <a:pt x="5154" y="1146"/>
                    </a:lnTo>
                    <a:lnTo>
                      <a:pt x="5154" y="1146"/>
                    </a:lnTo>
                    <a:lnTo>
                      <a:pt x="5154" y="1140"/>
                    </a:lnTo>
                    <a:lnTo>
                      <a:pt x="5154" y="1140"/>
                    </a:lnTo>
                    <a:lnTo>
                      <a:pt x="5154" y="1134"/>
                    </a:lnTo>
                    <a:lnTo>
                      <a:pt x="5154" y="1134"/>
                    </a:lnTo>
                    <a:lnTo>
                      <a:pt x="5154" y="1128"/>
                    </a:lnTo>
                    <a:lnTo>
                      <a:pt x="5154" y="1128"/>
                    </a:lnTo>
                    <a:lnTo>
                      <a:pt x="5154" y="1122"/>
                    </a:lnTo>
                    <a:lnTo>
                      <a:pt x="5154" y="1116"/>
                    </a:lnTo>
                    <a:lnTo>
                      <a:pt x="5154" y="1116"/>
                    </a:lnTo>
                    <a:lnTo>
                      <a:pt x="5154" y="1110"/>
                    </a:lnTo>
                    <a:lnTo>
                      <a:pt x="5154" y="1110"/>
                    </a:lnTo>
                    <a:lnTo>
                      <a:pt x="5154" y="1104"/>
                    </a:lnTo>
                    <a:lnTo>
                      <a:pt x="5154" y="1098"/>
                    </a:lnTo>
                    <a:lnTo>
                      <a:pt x="5154" y="1098"/>
                    </a:lnTo>
                    <a:lnTo>
                      <a:pt x="5154" y="1092"/>
                    </a:lnTo>
                    <a:lnTo>
                      <a:pt x="5154" y="1092"/>
                    </a:lnTo>
                    <a:lnTo>
                      <a:pt x="5154" y="1086"/>
                    </a:lnTo>
                    <a:lnTo>
                      <a:pt x="5154" y="1080"/>
                    </a:lnTo>
                    <a:lnTo>
                      <a:pt x="5154" y="1080"/>
                    </a:lnTo>
                    <a:lnTo>
                      <a:pt x="5154" y="1074"/>
                    </a:lnTo>
                    <a:lnTo>
                      <a:pt x="5154" y="1068"/>
                    </a:lnTo>
                    <a:lnTo>
                      <a:pt x="5154" y="1062"/>
                    </a:lnTo>
                    <a:lnTo>
                      <a:pt x="5154" y="1062"/>
                    </a:lnTo>
                    <a:lnTo>
                      <a:pt x="5154" y="1056"/>
                    </a:lnTo>
                    <a:lnTo>
                      <a:pt x="5154" y="1050"/>
                    </a:lnTo>
                    <a:lnTo>
                      <a:pt x="5154" y="1044"/>
                    </a:lnTo>
                    <a:lnTo>
                      <a:pt x="5154" y="1044"/>
                    </a:lnTo>
                    <a:lnTo>
                      <a:pt x="5154" y="1038"/>
                    </a:lnTo>
                    <a:lnTo>
                      <a:pt x="5154" y="1032"/>
                    </a:lnTo>
                    <a:lnTo>
                      <a:pt x="5154" y="1026"/>
                    </a:lnTo>
                    <a:lnTo>
                      <a:pt x="5154" y="1020"/>
                    </a:lnTo>
                    <a:lnTo>
                      <a:pt x="5154" y="1020"/>
                    </a:lnTo>
                    <a:lnTo>
                      <a:pt x="5154" y="1014"/>
                    </a:lnTo>
                    <a:lnTo>
                      <a:pt x="5154" y="1008"/>
                    </a:lnTo>
                    <a:lnTo>
                      <a:pt x="5154" y="1002"/>
                    </a:lnTo>
                    <a:lnTo>
                      <a:pt x="5154" y="996"/>
                    </a:lnTo>
                    <a:lnTo>
                      <a:pt x="5154" y="990"/>
                    </a:lnTo>
                    <a:lnTo>
                      <a:pt x="5154" y="984"/>
                    </a:lnTo>
                    <a:lnTo>
                      <a:pt x="5154" y="978"/>
                    </a:lnTo>
                    <a:lnTo>
                      <a:pt x="5154" y="978"/>
                    </a:lnTo>
                    <a:lnTo>
                      <a:pt x="5154" y="972"/>
                    </a:lnTo>
                    <a:lnTo>
                      <a:pt x="5154" y="966"/>
                    </a:lnTo>
                    <a:lnTo>
                      <a:pt x="5154" y="960"/>
                    </a:lnTo>
                    <a:lnTo>
                      <a:pt x="5154" y="954"/>
                    </a:lnTo>
                    <a:lnTo>
                      <a:pt x="5154" y="948"/>
                    </a:lnTo>
                    <a:lnTo>
                      <a:pt x="5154" y="942"/>
                    </a:lnTo>
                    <a:lnTo>
                      <a:pt x="5154" y="936"/>
                    </a:lnTo>
                    <a:lnTo>
                      <a:pt x="5154" y="930"/>
                    </a:lnTo>
                    <a:lnTo>
                      <a:pt x="5154" y="924"/>
                    </a:lnTo>
                    <a:lnTo>
                      <a:pt x="5154" y="918"/>
                    </a:lnTo>
                    <a:lnTo>
                      <a:pt x="5154" y="912"/>
                    </a:lnTo>
                    <a:lnTo>
                      <a:pt x="5154" y="906"/>
                    </a:lnTo>
                    <a:lnTo>
                      <a:pt x="5154" y="900"/>
                    </a:lnTo>
                    <a:lnTo>
                      <a:pt x="5154" y="888"/>
                    </a:lnTo>
                    <a:lnTo>
                      <a:pt x="5154" y="882"/>
                    </a:lnTo>
                    <a:lnTo>
                      <a:pt x="5154" y="876"/>
                    </a:lnTo>
                    <a:lnTo>
                      <a:pt x="5154" y="870"/>
                    </a:lnTo>
                    <a:lnTo>
                      <a:pt x="5154" y="864"/>
                    </a:lnTo>
                    <a:lnTo>
                      <a:pt x="5154" y="858"/>
                    </a:lnTo>
                    <a:lnTo>
                      <a:pt x="5154" y="852"/>
                    </a:lnTo>
                    <a:lnTo>
                      <a:pt x="5154" y="846"/>
                    </a:lnTo>
                    <a:lnTo>
                      <a:pt x="5154" y="834"/>
                    </a:lnTo>
                    <a:lnTo>
                      <a:pt x="5154" y="828"/>
                    </a:lnTo>
                    <a:lnTo>
                      <a:pt x="5154" y="822"/>
                    </a:lnTo>
                    <a:lnTo>
                      <a:pt x="5154" y="816"/>
                    </a:lnTo>
                    <a:lnTo>
                      <a:pt x="5154" y="810"/>
                    </a:lnTo>
                    <a:lnTo>
                      <a:pt x="5154" y="798"/>
                    </a:lnTo>
                    <a:lnTo>
                      <a:pt x="5154" y="792"/>
                    </a:lnTo>
                    <a:lnTo>
                      <a:pt x="5154" y="786"/>
                    </a:lnTo>
                    <a:lnTo>
                      <a:pt x="5154" y="780"/>
                    </a:lnTo>
                    <a:lnTo>
                      <a:pt x="5154" y="768"/>
                    </a:lnTo>
                    <a:lnTo>
                      <a:pt x="5154" y="762"/>
                    </a:lnTo>
                    <a:lnTo>
                      <a:pt x="5154" y="756"/>
                    </a:lnTo>
                    <a:lnTo>
                      <a:pt x="5154" y="744"/>
                    </a:lnTo>
                    <a:lnTo>
                      <a:pt x="5154" y="738"/>
                    </a:lnTo>
                    <a:lnTo>
                      <a:pt x="5154" y="732"/>
                    </a:lnTo>
                    <a:lnTo>
                      <a:pt x="5154" y="720"/>
                    </a:lnTo>
                    <a:lnTo>
                      <a:pt x="5154" y="714"/>
                    </a:lnTo>
                    <a:lnTo>
                      <a:pt x="5154" y="708"/>
                    </a:lnTo>
                    <a:lnTo>
                      <a:pt x="5154" y="702"/>
                    </a:lnTo>
                    <a:lnTo>
                      <a:pt x="5154" y="696"/>
                    </a:lnTo>
                    <a:lnTo>
                      <a:pt x="5154" y="690"/>
                    </a:lnTo>
                    <a:lnTo>
                      <a:pt x="5154" y="690"/>
                    </a:lnTo>
                    <a:lnTo>
                      <a:pt x="5154" y="684"/>
                    </a:lnTo>
                    <a:lnTo>
                      <a:pt x="5154" y="684"/>
                    </a:lnTo>
                    <a:lnTo>
                      <a:pt x="5154" y="684"/>
                    </a:lnTo>
                    <a:lnTo>
                      <a:pt x="5154" y="684"/>
                    </a:lnTo>
                    <a:lnTo>
                      <a:pt x="5154" y="684"/>
                    </a:lnTo>
                    <a:lnTo>
                      <a:pt x="5154" y="684"/>
                    </a:lnTo>
                    <a:lnTo>
                      <a:pt x="5154" y="690"/>
                    </a:lnTo>
                    <a:lnTo>
                      <a:pt x="5154" y="690"/>
                    </a:lnTo>
                    <a:lnTo>
                      <a:pt x="5154" y="696"/>
                    </a:lnTo>
                    <a:lnTo>
                      <a:pt x="5154" y="702"/>
                    </a:lnTo>
                    <a:lnTo>
                      <a:pt x="5154" y="708"/>
                    </a:lnTo>
                    <a:lnTo>
                      <a:pt x="5154" y="714"/>
                    </a:lnTo>
                    <a:lnTo>
                      <a:pt x="5154" y="720"/>
                    </a:lnTo>
                    <a:lnTo>
                      <a:pt x="5154" y="732"/>
                    </a:lnTo>
                    <a:lnTo>
                      <a:pt x="5154" y="738"/>
                    </a:lnTo>
                    <a:lnTo>
                      <a:pt x="5154" y="750"/>
                    </a:lnTo>
                    <a:lnTo>
                      <a:pt x="5154" y="762"/>
                    </a:lnTo>
                    <a:lnTo>
                      <a:pt x="5154" y="774"/>
                    </a:lnTo>
                    <a:lnTo>
                      <a:pt x="5154" y="780"/>
                    </a:lnTo>
                    <a:lnTo>
                      <a:pt x="5154" y="792"/>
                    </a:lnTo>
                    <a:lnTo>
                      <a:pt x="5154" y="804"/>
                    </a:lnTo>
                    <a:lnTo>
                      <a:pt x="5154" y="816"/>
                    </a:lnTo>
                    <a:lnTo>
                      <a:pt x="5154" y="822"/>
                    </a:lnTo>
                    <a:lnTo>
                      <a:pt x="5154" y="834"/>
                    </a:lnTo>
                    <a:lnTo>
                      <a:pt x="5154" y="846"/>
                    </a:lnTo>
                    <a:lnTo>
                      <a:pt x="5154" y="852"/>
                    </a:lnTo>
                    <a:lnTo>
                      <a:pt x="5154" y="864"/>
                    </a:lnTo>
                    <a:lnTo>
                      <a:pt x="5154" y="870"/>
                    </a:lnTo>
                    <a:lnTo>
                      <a:pt x="5154" y="882"/>
                    </a:lnTo>
                    <a:lnTo>
                      <a:pt x="5154" y="894"/>
                    </a:lnTo>
                    <a:lnTo>
                      <a:pt x="5154" y="900"/>
                    </a:lnTo>
                    <a:lnTo>
                      <a:pt x="5154" y="912"/>
                    </a:lnTo>
                    <a:lnTo>
                      <a:pt x="5154" y="918"/>
                    </a:lnTo>
                    <a:lnTo>
                      <a:pt x="5154" y="930"/>
                    </a:lnTo>
                    <a:lnTo>
                      <a:pt x="5154" y="936"/>
                    </a:lnTo>
                    <a:lnTo>
                      <a:pt x="5154" y="942"/>
                    </a:lnTo>
                    <a:lnTo>
                      <a:pt x="5154" y="954"/>
                    </a:lnTo>
                    <a:lnTo>
                      <a:pt x="5154" y="960"/>
                    </a:lnTo>
                    <a:lnTo>
                      <a:pt x="5154" y="972"/>
                    </a:lnTo>
                    <a:lnTo>
                      <a:pt x="5154" y="978"/>
                    </a:lnTo>
                    <a:lnTo>
                      <a:pt x="5154" y="984"/>
                    </a:lnTo>
                    <a:lnTo>
                      <a:pt x="5154" y="990"/>
                    </a:lnTo>
                    <a:lnTo>
                      <a:pt x="5154" y="1002"/>
                    </a:lnTo>
                    <a:lnTo>
                      <a:pt x="5154" y="1008"/>
                    </a:lnTo>
                    <a:lnTo>
                      <a:pt x="5154" y="1014"/>
                    </a:lnTo>
                    <a:lnTo>
                      <a:pt x="5154" y="1020"/>
                    </a:lnTo>
                    <a:lnTo>
                      <a:pt x="5154" y="1026"/>
                    </a:lnTo>
                    <a:lnTo>
                      <a:pt x="5154" y="1038"/>
                    </a:lnTo>
                    <a:lnTo>
                      <a:pt x="5154" y="1044"/>
                    </a:lnTo>
                    <a:lnTo>
                      <a:pt x="5154" y="1050"/>
                    </a:lnTo>
                    <a:lnTo>
                      <a:pt x="5154" y="1056"/>
                    </a:lnTo>
                    <a:lnTo>
                      <a:pt x="5154" y="1062"/>
                    </a:lnTo>
                    <a:lnTo>
                      <a:pt x="5154" y="1068"/>
                    </a:lnTo>
                    <a:lnTo>
                      <a:pt x="5154" y="1074"/>
                    </a:lnTo>
                    <a:lnTo>
                      <a:pt x="5154" y="1080"/>
                    </a:lnTo>
                    <a:lnTo>
                      <a:pt x="5154" y="1086"/>
                    </a:lnTo>
                    <a:lnTo>
                      <a:pt x="5154" y="1092"/>
                    </a:lnTo>
                    <a:lnTo>
                      <a:pt x="5154" y="1098"/>
                    </a:lnTo>
                    <a:lnTo>
                      <a:pt x="5154" y="1104"/>
                    </a:lnTo>
                    <a:lnTo>
                      <a:pt x="5154" y="1110"/>
                    </a:lnTo>
                    <a:lnTo>
                      <a:pt x="5154" y="1116"/>
                    </a:lnTo>
                    <a:lnTo>
                      <a:pt x="5154" y="1116"/>
                    </a:lnTo>
                    <a:lnTo>
                      <a:pt x="5154" y="1122"/>
                    </a:lnTo>
                    <a:lnTo>
                      <a:pt x="5154" y="1128"/>
                    </a:lnTo>
                    <a:lnTo>
                      <a:pt x="5154" y="1134"/>
                    </a:lnTo>
                    <a:lnTo>
                      <a:pt x="5154" y="1134"/>
                    </a:lnTo>
                    <a:lnTo>
                      <a:pt x="5154" y="1140"/>
                    </a:lnTo>
                    <a:lnTo>
                      <a:pt x="5154" y="1146"/>
                    </a:lnTo>
                    <a:lnTo>
                      <a:pt x="5154" y="1152"/>
                    </a:lnTo>
                    <a:lnTo>
                      <a:pt x="5154" y="1152"/>
                    </a:lnTo>
                    <a:lnTo>
                      <a:pt x="5154" y="1158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6"/>
                    </a:lnTo>
                    <a:lnTo>
                      <a:pt x="5154" y="1206"/>
                    </a:lnTo>
                    <a:lnTo>
                      <a:pt x="5154" y="1206"/>
                    </a:lnTo>
                    <a:lnTo>
                      <a:pt x="5154" y="1206"/>
                    </a:lnTo>
                    <a:lnTo>
                      <a:pt x="5154" y="1206"/>
                    </a:lnTo>
                    <a:lnTo>
                      <a:pt x="5154" y="1212"/>
                    </a:lnTo>
                    <a:lnTo>
                      <a:pt x="5154" y="1212"/>
                    </a:lnTo>
                    <a:lnTo>
                      <a:pt x="5154" y="1212"/>
                    </a:lnTo>
                    <a:lnTo>
                      <a:pt x="5154" y="1212"/>
                    </a:lnTo>
                    <a:lnTo>
                      <a:pt x="5154" y="1212"/>
                    </a:lnTo>
                    <a:lnTo>
                      <a:pt x="5154" y="1212"/>
                    </a:lnTo>
                    <a:lnTo>
                      <a:pt x="5154" y="1212"/>
                    </a:lnTo>
                    <a:lnTo>
                      <a:pt x="5154" y="1212"/>
                    </a:lnTo>
                    <a:lnTo>
                      <a:pt x="5154" y="1212"/>
                    </a:lnTo>
                    <a:lnTo>
                      <a:pt x="5154" y="1212"/>
                    </a:lnTo>
                    <a:lnTo>
                      <a:pt x="5154" y="1212"/>
                    </a:lnTo>
                    <a:lnTo>
                      <a:pt x="5154" y="1212"/>
                    </a:lnTo>
                    <a:lnTo>
                      <a:pt x="5154" y="1212"/>
                    </a:lnTo>
                    <a:lnTo>
                      <a:pt x="5154" y="1206"/>
                    </a:lnTo>
                    <a:lnTo>
                      <a:pt x="5154" y="1206"/>
                    </a:lnTo>
                    <a:lnTo>
                      <a:pt x="5154" y="1206"/>
                    </a:lnTo>
                    <a:lnTo>
                      <a:pt x="5154" y="1206"/>
                    </a:lnTo>
                    <a:lnTo>
                      <a:pt x="5154" y="1206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64"/>
                    </a:lnTo>
                    <a:lnTo>
                      <a:pt x="5154" y="1158"/>
                    </a:lnTo>
                    <a:lnTo>
                      <a:pt x="5154" y="1158"/>
                    </a:lnTo>
                    <a:lnTo>
                      <a:pt x="5154" y="1158"/>
                    </a:lnTo>
                    <a:lnTo>
                      <a:pt x="5154" y="1152"/>
                    </a:lnTo>
                    <a:lnTo>
                      <a:pt x="5154" y="1152"/>
                    </a:lnTo>
                    <a:lnTo>
                      <a:pt x="5154" y="1146"/>
                    </a:lnTo>
                    <a:lnTo>
                      <a:pt x="5154" y="1140"/>
                    </a:lnTo>
                    <a:lnTo>
                      <a:pt x="5154" y="1140"/>
                    </a:lnTo>
                    <a:lnTo>
                      <a:pt x="5154" y="1134"/>
                    </a:lnTo>
                    <a:lnTo>
                      <a:pt x="5154" y="1128"/>
                    </a:lnTo>
                    <a:lnTo>
                      <a:pt x="5154" y="1122"/>
                    </a:lnTo>
                    <a:lnTo>
                      <a:pt x="5154" y="1116"/>
                    </a:lnTo>
                    <a:lnTo>
                      <a:pt x="5154" y="1116"/>
                    </a:lnTo>
                    <a:lnTo>
                      <a:pt x="5154" y="1110"/>
                    </a:lnTo>
                    <a:lnTo>
                      <a:pt x="5154" y="1104"/>
                    </a:lnTo>
                    <a:lnTo>
                      <a:pt x="5154" y="1098"/>
                    </a:lnTo>
                    <a:lnTo>
                      <a:pt x="5154" y="1092"/>
                    </a:lnTo>
                    <a:lnTo>
                      <a:pt x="5154" y="1086"/>
                    </a:lnTo>
                    <a:lnTo>
                      <a:pt x="5154" y="1080"/>
                    </a:lnTo>
                    <a:lnTo>
                      <a:pt x="5154" y="1074"/>
                    </a:lnTo>
                    <a:lnTo>
                      <a:pt x="5154" y="1068"/>
                    </a:lnTo>
                    <a:lnTo>
                      <a:pt x="5154" y="1062"/>
                    </a:lnTo>
                    <a:lnTo>
                      <a:pt x="5154" y="1056"/>
                    </a:lnTo>
                    <a:lnTo>
                      <a:pt x="5154" y="1050"/>
                    </a:lnTo>
                    <a:lnTo>
                      <a:pt x="5154" y="1044"/>
                    </a:lnTo>
                    <a:lnTo>
                      <a:pt x="5154" y="1038"/>
                    </a:lnTo>
                    <a:lnTo>
                      <a:pt x="5154" y="1032"/>
                    </a:lnTo>
                    <a:lnTo>
                      <a:pt x="5154" y="1026"/>
                    </a:lnTo>
                    <a:lnTo>
                      <a:pt x="5154" y="1020"/>
                    </a:lnTo>
                    <a:lnTo>
                      <a:pt x="5154" y="1014"/>
                    </a:lnTo>
                    <a:lnTo>
                      <a:pt x="5154" y="1002"/>
                    </a:lnTo>
                    <a:lnTo>
                      <a:pt x="5154" y="996"/>
                    </a:lnTo>
                    <a:lnTo>
                      <a:pt x="5154" y="990"/>
                    </a:lnTo>
                    <a:lnTo>
                      <a:pt x="5154" y="984"/>
                    </a:lnTo>
                    <a:lnTo>
                      <a:pt x="5154" y="972"/>
                    </a:lnTo>
                    <a:lnTo>
                      <a:pt x="5154" y="966"/>
                    </a:lnTo>
                    <a:lnTo>
                      <a:pt x="5154" y="960"/>
                    </a:lnTo>
                    <a:lnTo>
                      <a:pt x="5154" y="948"/>
                    </a:lnTo>
                    <a:lnTo>
                      <a:pt x="5154" y="942"/>
                    </a:lnTo>
                    <a:lnTo>
                      <a:pt x="5154" y="936"/>
                    </a:lnTo>
                    <a:lnTo>
                      <a:pt x="5154" y="924"/>
                    </a:lnTo>
                    <a:lnTo>
                      <a:pt x="5154" y="918"/>
                    </a:lnTo>
                    <a:lnTo>
                      <a:pt x="5154" y="906"/>
                    </a:lnTo>
                    <a:lnTo>
                      <a:pt x="5154" y="900"/>
                    </a:lnTo>
                    <a:lnTo>
                      <a:pt x="5154" y="888"/>
                    </a:lnTo>
                    <a:lnTo>
                      <a:pt x="5154" y="882"/>
                    </a:lnTo>
                    <a:lnTo>
                      <a:pt x="5154" y="870"/>
                    </a:lnTo>
                    <a:lnTo>
                      <a:pt x="5154" y="864"/>
                    </a:lnTo>
                    <a:lnTo>
                      <a:pt x="5154" y="852"/>
                    </a:lnTo>
                    <a:lnTo>
                      <a:pt x="5154" y="846"/>
                    </a:lnTo>
                    <a:lnTo>
                      <a:pt x="5154" y="834"/>
                    </a:lnTo>
                    <a:lnTo>
                      <a:pt x="5154" y="822"/>
                    </a:lnTo>
                    <a:lnTo>
                      <a:pt x="5154" y="816"/>
                    </a:lnTo>
                    <a:lnTo>
                      <a:pt x="5154" y="804"/>
                    </a:lnTo>
                    <a:lnTo>
                      <a:pt x="5154" y="792"/>
                    </a:lnTo>
                    <a:lnTo>
                      <a:pt x="5154" y="786"/>
                    </a:lnTo>
                    <a:lnTo>
                      <a:pt x="5154" y="774"/>
                    </a:lnTo>
                    <a:lnTo>
                      <a:pt x="5154" y="762"/>
                    </a:lnTo>
                    <a:lnTo>
                      <a:pt x="5154" y="750"/>
                    </a:lnTo>
                    <a:lnTo>
                      <a:pt x="5154" y="738"/>
                    </a:lnTo>
                    <a:lnTo>
                      <a:pt x="5154" y="732"/>
                    </a:lnTo>
                    <a:lnTo>
                      <a:pt x="5154" y="720"/>
                    </a:lnTo>
                    <a:lnTo>
                      <a:pt x="5154" y="708"/>
                    </a:lnTo>
                    <a:lnTo>
                      <a:pt x="5154" y="696"/>
                    </a:lnTo>
                    <a:lnTo>
                      <a:pt x="5154" y="684"/>
                    </a:lnTo>
                    <a:lnTo>
                      <a:pt x="5154" y="672"/>
                    </a:lnTo>
                    <a:lnTo>
                      <a:pt x="5154" y="660"/>
                    </a:lnTo>
                    <a:lnTo>
                      <a:pt x="5154" y="648"/>
                    </a:lnTo>
                    <a:lnTo>
                      <a:pt x="5154" y="636"/>
                    </a:lnTo>
                    <a:lnTo>
                      <a:pt x="5154" y="624"/>
                    </a:lnTo>
                    <a:lnTo>
                      <a:pt x="5154" y="612"/>
                    </a:lnTo>
                    <a:lnTo>
                      <a:pt x="5154" y="600"/>
                    </a:lnTo>
                    <a:lnTo>
                      <a:pt x="5154" y="588"/>
                    </a:lnTo>
                    <a:lnTo>
                      <a:pt x="5154" y="576"/>
                    </a:lnTo>
                    <a:lnTo>
                      <a:pt x="5154" y="564"/>
                    </a:lnTo>
                    <a:lnTo>
                      <a:pt x="5154" y="552"/>
                    </a:lnTo>
                    <a:lnTo>
                      <a:pt x="5154" y="534"/>
                    </a:lnTo>
                    <a:lnTo>
                      <a:pt x="5154" y="522"/>
                    </a:lnTo>
                    <a:lnTo>
                      <a:pt x="5154" y="510"/>
                    </a:lnTo>
                    <a:lnTo>
                      <a:pt x="5154" y="498"/>
                    </a:lnTo>
                    <a:lnTo>
                      <a:pt x="5154" y="486"/>
                    </a:lnTo>
                    <a:lnTo>
                      <a:pt x="5154" y="474"/>
                    </a:lnTo>
                    <a:lnTo>
                      <a:pt x="5154" y="462"/>
                    </a:lnTo>
                    <a:lnTo>
                      <a:pt x="5154" y="456"/>
                    </a:lnTo>
                    <a:lnTo>
                      <a:pt x="5154" y="444"/>
                    </a:lnTo>
                    <a:lnTo>
                      <a:pt x="5154" y="438"/>
                    </a:lnTo>
                    <a:lnTo>
                      <a:pt x="5154" y="426"/>
                    </a:lnTo>
                    <a:lnTo>
                      <a:pt x="5154" y="420"/>
                    </a:lnTo>
                    <a:lnTo>
                      <a:pt x="5154" y="414"/>
                    </a:lnTo>
                    <a:lnTo>
                      <a:pt x="5154" y="408"/>
                    </a:lnTo>
                    <a:lnTo>
                      <a:pt x="5154" y="402"/>
                    </a:lnTo>
                    <a:lnTo>
                      <a:pt x="5154" y="396"/>
                    </a:lnTo>
                    <a:lnTo>
                      <a:pt x="5154" y="390"/>
                    </a:lnTo>
                    <a:lnTo>
                      <a:pt x="5154" y="384"/>
                    </a:lnTo>
                    <a:lnTo>
                      <a:pt x="5154" y="384"/>
                    </a:lnTo>
                    <a:lnTo>
                      <a:pt x="5154" y="378"/>
                    </a:lnTo>
                    <a:lnTo>
                      <a:pt x="5154" y="378"/>
                    </a:lnTo>
                    <a:lnTo>
                      <a:pt x="5154" y="378"/>
                    </a:lnTo>
                    <a:lnTo>
                      <a:pt x="5154" y="378"/>
                    </a:lnTo>
                    <a:lnTo>
                      <a:pt x="5154" y="378"/>
                    </a:lnTo>
                    <a:lnTo>
                      <a:pt x="5154" y="378"/>
                    </a:lnTo>
                    <a:lnTo>
                      <a:pt x="5154" y="378"/>
                    </a:lnTo>
                    <a:lnTo>
                      <a:pt x="5154" y="384"/>
                    </a:lnTo>
                    <a:lnTo>
                      <a:pt x="5154" y="384"/>
                    </a:lnTo>
                    <a:lnTo>
                      <a:pt x="5154" y="384"/>
                    </a:lnTo>
                    <a:lnTo>
                      <a:pt x="5154" y="384"/>
                    </a:lnTo>
                    <a:lnTo>
                      <a:pt x="5154" y="390"/>
                    </a:lnTo>
                    <a:lnTo>
                      <a:pt x="5154" y="390"/>
                    </a:lnTo>
                    <a:lnTo>
                      <a:pt x="5154" y="390"/>
                    </a:lnTo>
                    <a:lnTo>
                      <a:pt x="5154" y="390"/>
                    </a:lnTo>
                    <a:lnTo>
                      <a:pt x="5154" y="396"/>
                    </a:lnTo>
                    <a:lnTo>
                      <a:pt x="5154" y="396"/>
                    </a:lnTo>
                    <a:lnTo>
                      <a:pt x="5154" y="396"/>
                    </a:lnTo>
                    <a:lnTo>
                      <a:pt x="5154" y="396"/>
                    </a:lnTo>
                    <a:lnTo>
                      <a:pt x="5154" y="402"/>
                    </a:lnTo>
                    <a:lnTo>
                      <a:pt x="5154" y="402"/>
                    </a:lnTo>
                    <a:lnTo>
                      <a:pt x="5154" y="402"/>
                    </a:lnTo>
                    <a:lnTo>
                      <a:pt x="5154" y="402"/>
                    </a:lnTo>
                    <a:lnTo>
                      <a:pt x="5154" y="408"/>
                    </a:lnTo>
                    <a:lnTo>
                      <a:pt x="5154" y="408"/>
                    </a:lnTo>
                    <a:lnTo>
                      <a:pt x="5154" y="408"/>
                    </a:lnTo>
                    <a:lnTo>
                      <a:pt x="5154" y="408"/>
                    </a:lnTo>
                    <a:lnTo>
                      <a:pt x="5154" y="414"/>
                    </a:lnTo>
                    <a:lnTo>
                      <a:pt x="5154" y="414"/>
                    </a:lnTo>
                    <a:lnTo>
                      <a:pt x="5154" y="414"/>
                    </a:lnTo>
                    <a:lnTo>
                      <a:pt x="5154" y="414"/>
                    </a:lnTo>
                    <a:lnTo>
                      <a:pt x="5154" y="414"/>
                    </a:lnTo>
                    <a:lnTo>
                      <a:pt x="5154" y="420"/>
                    </a:lnTo>
                    <a:lnTo>
                      <a:pt x="5154" y="420"/>
                    </a:lnTo>
                    <a:lnTo>
                      <a:pt x="5154" y="420"/>
                    </a:lnTo>
                    <a:lnTo>
                      <a:pt x="5154" y="420"/>
                    </a:lnTo>
                    <a:lnTo>
                      <a:pt x="5154" y="426"/>
                    </a:lnTo>
                    <a:lnTo>
                      <a:pt x="5154" y="426"/>
                    </a:lnTo>
                    <a:lnTo>
                      <a:pt x="5154" y="426"/>
                    </a:lnTo>
                    <a:lnTo>
                      <a:pt x="5154" y="426"/>
                    </a:lnTo>
                    <a:lnTo>
                      <a:pt x="5154" y="432"/>
                    </a:lnTo>
                    <a:lnTo>
                      <a:pt x="5154" y="432"/>
                    </a:lnTo>
                    <a:lnTo>
                      <a:pt x="5154" y="432"/>
                    </a:lnTo>
                    <a:lnTo>
                      <a:pt x="5154" y="432"/>
                    </a:lnTo>
                    <a:lnTo>
                      <a:pt x="5154" y="438"/>
                    </a:lnTo>
                    <a:lnTo>
                      <a:pt x="5154" y="438"/>
                    </a:lnTo>
                    <a:lnTo>
                      <a:pt x="5154" y="438"/>
                    </a:lnTo>
                    <a:lnTo>
                      <a:pt x="5154" y="438"/>
                    </a:lnTo>
                    <a:lnTo>
                      <a:pt x="5154" y="438"/>
                    </a:lnTo>
                    <a:lnTo>
                      <a:pt x="5154" y="444"/>
                    </a:lnTo>
                    <a:lnTo>
                      <a:pt x="5154" y="444"/>
                    </a:lnTo>
                    <a:lnTo>
                      <a:pt x="5154" y="444"/>
                    </a:lnTo>
                    <a:lnTo>
                      <a:pt x="5154" y="444"/>
                    </a:lnTo>
                    <a:lnTo>
                      <a:pt x="5154" y="450"/>
                    </a:lnTo>
                    <a:lnTo>
                      <a:pt x="5154" y="450"/>
                    </a:lnTo>
                    <a:lnTo>
                      <a:pt x="5154" y="450"/>
                    </a:lnTo>
                    <a:lnTo>
                      <a:pt x="5154" y="450"/>
                    </a:lnTo>
                    <a:lnTo>
                      <a:pt x="5154" y="450"/>
                    </a:lnTo>
                    <a:lnTo>
                      <a:pt x="5154" y="456"/>
                    </a:lnTo>
                    <a:lnTo>
                      <a:pt x="5154" y="456"/>
                    </a:lnTo>
                    <a:lnTo>
                      <a:pt x="5154" y="456"/>
                    </a:lnTo>
                    <a:lnTo>
                      <a:pt x="5154" y="456"/>
                    </a:lnTo>
                    <a:lnTo>
                      <a:pt x="5154" y="462"/>
                    </a:lnTo>
                    <a:lnTo>
                      <a:pt x="5154" y="462"/>
                    </a:lnTo>
                    <a:lnTo>
                      <a:pt x="5154" y="462"/>
                    </a:lnTo>
                    <a:lnTo>
                      <a:pt x="5154" y="462"/>
                    </a:lnTo>
                    <a:lnTo>
                      <a:pt x="5154" y="462"/>
                    </a:lnTo>
                    <a:lnTo>
                      <a:pt x="5154" y="468"/>
                    </a:lnTo>
                    <a:lnTo>
                      <a:pt x="5154" y="468"/>
                    </a:lnTo>
                    <a:lnTo>
                      <a:pt x="5154" y="468"/>
                    </a:lnTo>
                    <a:lnTo>
                      <a:pt x="5154" y="468"/>
                    </a:lnTo>
                    <a:lnTo>
                      <a:pt x="5154" y="474"/>
                    </a:lnTo>
                    <a:lnTo>
                      <a:pt x="5154" y="474"/>
                    </a:lnTo>
                    <a:lnTo>
                      <a:pt x="5154" y="474"/>
                    </a:lnTo>
                    <a:lnTo>
                      <a:pt x="5154" y="474"/>
                    </a:lnTo>
                    <a:lnTo>
                      <a:pt x="5154" y="474"/>
                    </a:lnTo>
                    <a:lnTo>
                      <a:pt x="5154" y="480"/>
                    </a:lnTo>
                    <a:lnTo>
                      <a:pt x="5154" y="480"/>
                    </a:lnTo>
                    <a:lnTo>
                      <a:pt x="5154" y="480"/>
                    </a:lnTo>
                    <a:lnTo>
                      <a:pt x="5154" y="480"/>
                    </a:lnTo>
                    <a:lnTo>
                      <a:pt x="5154" y="486"/>
                    </a:lnTo>
                    <a:lnTo>
                      <a:pt x="5154" y="486"/>
                    </a:lnTo>
                    <a:lnTo>
                      <a:pt x="5154" y="486"/>
                    </a:lnTo>
                    <a:lnTo>
                      <a:pt x="5154" y="486"/>
                    </a:lnTo>
                    <a:lnTo>
                      <a:pt x="5154" y="486"/>
                    </a:lnTo>
                    <a:lnTo>
                      <a:pt x="5154" y="492"/>
                    </a:lnTo>
                    <a:lnTo>
                      <a:pt x="5154" y="492"/>
                    </a:lnTo>
                    <a:lnTo>
                      <a:pt x="5154" y="492"/>
                    </a:lnTo>
                    <a:lnTo>
                      <a:pt x="5154" y="492"/>
                    </a:lnTo>
                    <a:lnTo>
                      <a:pt x="5154" y="492"/>
                    </a:lnTo>
                    <a:lnTo>
                      <a:pt x="5154" y="498"/>
                    </a:lnTo>
                    <a:lnTo>
                      <a:pt x="5154" y="498"/>
                    </a:lnTo>
                    <a:lnTo>
                      <a:pt x="5154" y="498"/>
                    </a:lnTo>
                    <a:lnTo>
                      <a:pt x="5154" y="498"/>
                    </a:lnTo>
                    <a:lnTo>
                      <a:pt x="5154" y="498"/>
                    </a:lnTo>
                    <a:lnTo>
                      <a:pt x="5154" y="504"/>
                    </a:lnTo>
                    <a:lnTo>
                      <a:pt x="5154" y="504"/>
                    </a:lnTo>
                    <a:lnTo>
                      <a:pt x="5154" y="504"/>
                    </a:lnTo>
                    <a:lnTo>
                      <a:pt x="5154" y="504"/>
                    </a:lnTo>
                    <a:lnTo>
                      <a:pt x="5154" y="504"/>
                    </a:lnTo>
                    <a:lnTo>
                      <a:pt x="5154" y="510"/>
                    </a:lnTo>
                    <a:lnTo>
                      <a:pt x="5154" y="510"/>
                    </a:lnTo>
                    <a:lnTo>
                      <a:pt x="5154" y="510"/>
                    </a:lnTo>
                    <a:lnTo>
                      <a:pt x="5154" y="510"/>
                    </a:lnTo>
                    <a:lnTo>
                      <a:pt x="5154" y="510"/>
                    </a:lnTo>
                    <a:lnTo>
                      <a:pt x="5154" y="516"/>
                    </a:lnTo>
                    <a:lnTo>
                      <a:pt x="5154" y="516"/>
                    </a:lnTo>
                    <a:lnTo>
                      <a:pt x="5154" y="516"/>
                    </a:lnTo>
                    <a:lnTo>
                      <a:pt x="5154" y="516"/>
                    </a:lnTo>
                    <a:lnTo>
                      <a:pt x="5154" y="516"/>
                    </a:lnTo>
                    <a:lnTo>
                      <a:pt x="5154" y="522"/>
                    </a:lnTo>
                    <a:lnTo>
                      <a:pt x="5154" y="522"/>
                    </a:lnTo>
                    <a:lnTo>
                      <a:pt x="5154" y="522"/>
                    </a:lnTo>
                    <a:lnTo>
                      <a:pt x="5154" y="522"/>
                    </a:lnTo>
                    <a:lnTo>
                      <a:pt x="5154" y="522"/>
                    </a:lnTo>
                    <a:lnTo>
                      <a:pt x="5154" y="528"/>
                    </a:lnTo>
                    <a:lnTo>
                      <a:pt x="5154" y="528"/>
                    </a:lnTo>
                    <a:lnTo>
                      <a:pt x="5154" y="528"/>
                    </a:lnTo>
                    <a:lnTo>
                      <a:pt x="5154" y="528"/>
                    </a:lnTo>
                    <a:lnTo>
                      <a:pt x="5154" y="528"/>
                    </a:lnTo>
                    <a:lnTo>
                      <a:pt x="5154" y="534"/>
                    </a:lnTo>
                    <a:lnTo>
                      <a:pt x="5154" y="534"/>
                    </a:lnTo>
                    <a:lnTo>
                      <a:pt x="5154" y="534"/>
                    </a:lnTo>
                    <a:lnTo>
                      <a:pt x="5154" y="534"/>
                    </a:lnTo>
                    <a:lnTo>
                      <a:pt x="5154" y="534"/>
                    </a:lnTo>
                    <a:lnTo>
                      <a:pt x="5154" y="540"/>
                    </a:lnTo>
                    <a:lnTo>
                      <a:pt x="5154" y="540"/>
                    </a:lnTo>
                    <a:lnTo>
                      <a:pt x="5154" y="540"/>
                    </a:lnTo>
                    <a:lnTo>
                      <a:pt x="5154" y="540"/>
                    </a:lnTo>
                    <a:lnTo>
                      <a:pt x="5154" y="540"/>
                    </a:lnTo>
                    <a:lnTo>
                      <a:pt x="5154" y="546"/>
                    </a:lnTo>
                    <a:lnTo>
                      <a:pt x="5154" y="546"/>
                    </a:lnTo>
                    <a:lnTo>
                      <a:pt x="5154" y="546"/>
                    </a:lnTo>
                    <a:lnTo>
                      <a:pt x="5154" y="546"/>
                    </a:lnTo>
                    <a:lnTo>
                      <a:pt x="5154" y="546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2"/>
                    </a:lnTo>
                    <a:lnTo>
                      <a:pt x="5154" y="546"/>
                    </a:lnTo>
                    <a:lnTo>
                      <a:pt x="5154" y="540"/>
                    </a:lnTo>
                    <a:lnTo>
                      <a:pt x="5154" y="534"/>
                    </a:lnTo>
                    <a:lnTo>
                      <a:pt x="5154" y="534"/>
                    </a:lnTo>
                    <a:lnTo>
                      <a:pt x="5154" y="528"/>
                    </a:lnTo>
                    <a:lnTo>
                      <a:pt x="5154" y="516"/>
                    </a:lnTo>
                    <a:lnTo>
                      <a:pt x="5154" y="510"/>
                    </a:lnTo>
                    <a:lnTo>
                      <a:pt x="5154" y="504"/>
                    </a:lnTo>
                    <a:lnTo>
                      <a:pt x="5154" y="498"/>
                    </a:lnTo>
                    <a:lnTo>
                      <a:pt x="5154" y="486"/>
                    </a:lnTo>
                    <a:lnTo>
                      <a:pt x="5154" y="480"/>
                    </a:lnTo>
                    <a:lnTo>
                      <a:pt x="5154" y="474"/>
                    </a:lnTo>
                    <a:lnTo>
                      <a:pt x="5154" y="462"/>
                    </a:lnTo>
                    <a:lnTo>
                      <a:pt x="5154" y="456"/>
                    </a:lnTo>
                    <a:lnTo>
                      <a:pt x="5154" y="450"/>
                    </a:lnTo>
                    <a:lnTo>
                      <a:pt x="5154" y="438"/>
                    </a:lnTo>
                    <a:lnTo>
                      <a:pt x="5154" y="432"/>
                    </a:lnTo>
                    <a:lnTo>
                      <a:pt x="5154" y="420"/>
                    </a:lnTo>
                    <a:lnTo>
                      <a:pt x="5154" y="414"/>
                    </a:lnTo>
                    <a:lnTo>
                      <a:pt x="5154" y="408"/>
                    </a:lnTo>
                    <a:lnTo>
                      <a:pt x="5154" y="396"/>
                    </a:lnTo>
                    <a:lnTo>
                      <a:pt x="5154" y="390"/>
                    </a:lnTo>
                    <a:lnTo>
                      <a:pt x="5154" y="378"/>
                    </a:lnTo>
                    <a:lnTo>
                      <a:pt x="5154" y="372"/>
                    </a:lnTo>
                    <a:lnTo>
                      <a:pt x="5154" y="360"/>
                    </a:lnTo>
                    <a:lnTo>
                      <a:pt x="5154" y="354"/>
                    </a:lnTo>
                    <a:lnTo>
                      <a:pt x="5154" y="342"/>
                    </a:lnTo>
                    <a:lnTo>
                      <a:pt x="5154" y="336"/>
                    </a:lnTo>
                    <a:lnTo>
                      <a:pt x="5154" y="324"/>
                    </a:lnTo>
                    <a:lnTo>
                      <a:pt x="5154" y="318"/>
                    </a:lnTo>
                    <a:lnTo>
                      <a:pt x="5154" y="306"/>
                    </a:lnTo>
                    <a:lnTo>
                      <a:pt x="5154" y="300"/>
                    </a:lnTo>
                    <a:lnTo>
                      <a:pt x="5154" y="288"/>
                    </a:lnTo>
                    <a:lnTo>
                      <a:pt x="5154" y="282"/>
                    </a:lnTo>
                    <a:lnTo>
                      <a:pt x="5154" y="270"/>
                    </a:lnTo>
                    <a:lnTo>
                      <a:pt x="5154" y="264"/>
                    </a:lnTo>
                    <a:lnTo>
                      <a:pt x="5154" y="252"/>
                    </a:lnTo>
                    <a:lnTo>
                      <a:pt x="5154" y="240"/>
                    </a:lnTo>
                    <a:lnTo>
                      <a:pt x="5154" y="234"/>
                    </a:lnTo>
                    <a:lnTo>
                      <a:pt x="5154" y="222"/>
                    </a:lnTo>
                    <a:lnTo>
                      <a:pt x="5154" y="216"/>
                    </a:lnTo>
                    <a:lnTo>
                      <a:pt x="5154" y="204"/>
                    </a:lnTo>
                    <a:lnTo>
                      <a:pt x="5154" y="192"/>
                    </a:lnTo>
                    <a:lnTo>
                      <a:pt x="5154" y="186"/>
                    </a:lnTo>
                    <a:lnTo>
                      <a:pt x="5154" y="174"/>
                    </a:lnTo>
                    <a:lnTo>
                      <a:pt x="5154" y="168"/>
                    </a:lnTo>
                    <a:lnTo>
                      <a:pt x="5154" y="156"/>
                    </a:lnTo>
                    <a:lnTo>
                      <a:pt x="5154" y="144"/>
                    </a:lnTo>
                    <a:lnTo>
                      <a:pt x="5154" y="138"/>
                    </a:lnTo>
                    <a:lnTo>
                      <a:pt x="5154" y="126"/>
                    </a:lnTo>
                    <a:lnTo>
                      <a:pt x="5154" y="114"/>
                    </a:lnTo>
                    <a:lnTo>
                      <a:pt x="5154" y="108"/>
                    </a:lnTo>
                    <a:lnTo>
                      <a:pt x="5154" y="96"/>
                    </a:lnTo>
                    <a:lnTo>
                      <a:pt x="5154" y="84"/>
                    </a:lnTo>
                    <a:lnTo>
                      <a:pt x="5154" y="78"/>
                    </a:lnTo>
                    <a:lnTo>
                      <a:pt x="5154" y="66"/>
                    </a:lnTo>
                    <a:lnTo>
                      <a:pt x="5154" y="54"/>
                    </a:lnTo>
                    <a:lnTo>
                      <a:pt x="5154" y="42"/>
                    </a:lnTo>
                    <a:lnTo>
                      <a:pt x="5154" y="36"/>
                    </a:lnTo>
                    <a:lnTo>
                      <a:pt x="5154" y="24"/>
                    </a:lnTo>
                    <a:lnTo>
                      <a:pt x="5154" y="12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</a:path>
                </a:pathLst>
              </a:custGeom>
              <a:noFill/>
              <a:ln w="12700">
                <a:solidFill>
                  <a:srgbClr val="00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30" name="Rectangle 58"/>
              <p:cNvSpPr>
                <a:spLocks noChangeArrowheads="1"/>
              </p:cNvSpPr>
              <p:nvPr/>
            </p:nvSpPr>
            <p:spPr bwMode="auto">
              <a:xfrm>
                <a:off x="957" y="3480"/>
                <a:ext cx="330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FF00"/>
                    </a:solidFill>
                    <a:effectLst/>
                    <a:latin typeface="Arial" pitchFamily="34" charset="0"/>
                    <a:cs typeface="Arial" pitchFamily="34" charset="0"/>
                  </a:rPr>
                  <a:t>BETA_Y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2431" name="Freeform 59"/>
              <p:cNvSpPr>
                <a:spLocks/>
              </p:cNvSpPr>
              <p:nvPr/>
            </p:nvSpPr>
            <p:spPr bwMode="auto">
              <a:xfrm>
                <a:off x="309" y="2772"/>
                <a:ext cx="5154" cy="180"/>
              </a:xfrm>
              <a:custGeom>
                <a:avLst/>
                <a:gdLst>
                  <a:gd name="T0" fmla="*/ 300 w 5154"/>
                  <a:gd name="T1" fmla="*/ 84 h 180"/>
                  <a:gd name="T2" fmla="*/ 612 w 5154"/>
                  <a:gd name="T3" fmla="*/ 84 h 180"/>
                  <a:gd name="T4" fmla="*/ 924 w 5154"/>
                  <a:gd name="T5" fmla="*/ 108 h 180"/>
                  <a:gd name="T6" fmla="*/ 1230 w 5154"/>
                  <a:gd name="T7" fmla="*/ 168 h 180"/>
                  <a:gd name="T8" fmla="*/ 1542 w 5154"/>
                  <a:gd name="T9" fmla="*/ 120 h 180"/>
                  <a:gd name="T10" fmla="*/ 1848 w 5154"/>
                  <a:gd name="T11" fmla="*/ 78 h 180"/>
                  <a:gd name="T12" fmla="*/ 2160 w 5154"/>
                  <a:gd name="T13" fmla="*/ 30 h 180"/>
                  <a:gd name="T14" fmla="*/ 2514 w 5154"/>
                  <a:gd name="T15" fmla="*/ 24 h 180"/>
                  <a:gd name="T16" fmla="*/ 2814 w 5154"/>
                  <a:gd name="T17" fmla="*/ 78 h 180"/>
                  <a:gd name="T18" fmla="*/ 3114 w 5154"/>
                  <a:gd name="T19" fmla="*/ 138 h 180"/>
                  <a:gd name="T20" fmla="*/ 3456 w 5154"/>
                  <a:gd name="T21" fmla="*/ 138 h 180"/>
                  <a:gd name="T22" fmla="*/ 3840 w 5154"/>
                  <a:gd name="T23" fmla="*/ 90 h 180"/>
                  <a:gd name="T24" fmla="*/ 4140 w 5154"/>
                  <a:gd name="T25" fmla="*/ 60 h 180"/>
                  <a:gd name="T26" fmla="*/ 4434 w 5154"/>
                  <a:gd name="T27" fmla="*/ 24 h 180"/>
                  <a:gd name="T28" fmla="*/ 4734 w 5154"/>
                  <a:gd name="T29" fmla="*/ 36 h 180"/>
                  <a:gd name="T30" fmla="*/ 5016 w 5154"/>
                  <a:gd name="T31" fmla="*/ 60 h 180"/>
                  <a:gd name="T32" fmla="*/ 5154 w 5154"/>
                  <a:gd name="T33" fmla="*/ 78 h 180"/>
                  <a:gd name="T34" fmla="*/ 5154 w 5154"/>
                  <a:gd name="T35" fmla="*/ 96 h 180"/>
                  <a:gd name="T36" fmla="*/ 5154 w 5154"/>
                  <a:gd name="T37" fmla="*/ 108 h 180"/>
                  <a:gd name="T38" fmla="*/ 5154 w 5154"/>
                  <a:gd name="T39" fmla="*/ 108 h 180"/>
                  <a:gd name="T40" fmla="*/ 5154 w 5154"/>
                  <a:gd name="T41" fmla="*/ 102 h 180"/>
                  <a:gd name="T42" fmla="*/ 5154 w 5154"/>
                  <a:gd name="T43" fmla="*/ 102 h 180"/>
                  <a:gd name="T44" fmla="*/ 5154 w 5154"/>
                  <a:gd name="T45" fmla="*/ 102 h 180"/>
                  <a:gd name="T46" fmla="*/ 5154 w 5154"/>
                  <a:gd name="T47" fmla="*/ 102 h 180"/>
                  <a:gd name="T48" fmla="*/ 5154 w 5154"/>
                  <a:gd name="T49" fmla="*/ 102 h 180"/>
                  <a:gd name="T50" fmla="*/ 5154 w 5154"/>
                  <a:gd name="T51" fmla="*/ 96 h 180"/>
                  <a:gd name="T52" fmla="*/ 5154 w 5154"/>
                  <a:gd name="T53" fmla="*/ 90 h 180"/>
                  <a:gd name="T54" fmla="*/ 5154 w 5154"/>
                  <a:gd name="T55" fmla="*/ 84 h 180"/>
                  <a:gd name="T56" fmla="*/ 5154 w 5154"/>
                  <a:gd name="T57" fmla="*/ 78 h 180"/>
                  <a:gd name="T58" fmla="*/ 5154 w 5154"/>
                  <a:gd name="T59" fmla="*/ 78 h 180"/>
                  <a:gd name="T60" fmla="*/ 5154 w 5154"/>
                  <a:gd name="T61" fmla="*/ 72 h 180"/>
                  <a:gd name="T62" fmla="*/ 5154 w 5154"/>
                  <a:gd name="T63" fmla="*/ 72 h 180"/>
                  <a:gd name="T64" fmla="*/ 5154 w 5154"/>
                  <a:gd name="T65" fmla="*/ 54 h 180"/>
                  <a:gd name="T66" fmla="*/ 5154 w 5154"/>
                  <a:gd name="T67" fmla="*/ 54 h 180"/>
                  <a:gd name="T68" fmla="*/ 5154 w 5154"/>
                  <a:gd name="T69" fmla="*/ 66 h 180"/>
                  <a:gd name="T70" fmla="*/ 5154 w 5154"/>
                  <a:gd name="T71" fmla="*/ 60 h 180"/>
                  <a:gd name="T72" fmla="*/ 5154 w 5154"/>
                  <a:gd name="T73" fmla="*/ 60 h 180"/>
                  <a:gd name="T74" fmla="*/ 5154 w 5154"/>
                  <a:gd name="T75" fmla="*/ 54 h 180"/>
                  <a:gd name="T76" fmla="*/ 5154 w 5154"/>
                  <a:gd name="T77" fmla="*/ 30 h 180"/>
                  <a:gd name="T78" fmla="*/ 5154 w 5154"/>
                  <a:gd name="T79" fmla="*/ 12 h 180"/>
                  <a:gd name="T80" fmla="*/ 5154 w 5154"/>
                  <a:gd name="T81" fmla="*/ 24 h 180"/>
                  <a:gd name="T82" fmla="*/ 5154 w 5154"/>
                  <a:gd name="T83" fmla="*/ 36 h 180"/>
                  <a:gd name="T84" fmla="*/ 5154 w 5154"/>
                  <a:gd name="T85" fmla="*/ 42 h 180"/>
                  <a:gd name="T86" fmla="*/ 5154 w 5154"/>
                  <a:gd name="T87" fmla="*/ 48 h 180"/>
                  <a:gd name="T88" fmla="*/ 5154 w 5154"/>
                  <a:gd name="T89" fmla="*/ 48 h 180"/>
                  <a:gd name="T90" fmla="*/ 5154 w 5154"/>
                  <a:gd name="T91" fmla="*/ 54 h 180"/>
                  <a:gd name="T92" fmla="*/ 5154 w 5154"/>
                  <a:gd name="T93" fmla="*/ 60 h 180"/>
                  <a:gd name="T94" fmla="*/ 5154 w 5154"/>
                  <a:gd name="T95" fmla="*/ 60 h 180"/>
                  <a:gd name="T96" fmla="*/ 5154 w 5154"/>
                  <a:gd name="T97" fmla="*/ 66 h 180"/>
                  <a:gd name="T98" fmla="*/ 5154 w 5154"/>
                  <a:gd name="T99" fmla="*/ 72 h 180"/>
                  <a:gd name="T100" fmla="*/ 5154 w 5154"/>
                  <a:gd name="T101" fmla="*/ 78 h 180"/>
                  <a:gd name="T102" fmla="*/ 5154 w 5154"/>
                  <a:gd name="T103" fmla="*/ 84 h 180"/>
                  <a:gd name="T104" fmla="*/ 5154 w 5154"/>
                  <a:gd name="T105" fmla="*/ 84 h 180"/>
                  <a:gd name="T106" fmla="*/ 5154 w 5154"/>
                  <a:gd name="T107" fmla="*/ 90 h 180"/>
                  <a:gd name="T108" fmla="*/ 5154 w 5154"/>
                  <a:gd name="T109" fmla="*/ 96 h 180"/>
                  <a:gd name="T110" fmla="*/ 5154 w 5154"/>
                  <a:gd name="T111" fmla="*/ 102 h 180"/>
                  <a:gd name="T112" fmla="*/ 5154 w 5154"/>
                  <a:gd name="T113" fmla="*/ 102 h 180"/>
                  <a:gd name="T114" fmla="*/ 5154 w 5154"/>
                  <a:gd name="T115" fmla="*/ 108 h 180"/>
                  <a:gd name="T116" fmla="*/ 5154 w 5154"/>
                  <a:gd name="T117" fmla="*/ 114 h 180"/>
                  <a:gd name="T118" fmla="*/ 5154 w 5154"/>
                  <a:gd name="T119" fmla="*/ 120 h 180"/>
                  <a:gd name="T120" fmla="*/ 5154 w 5154"/>
                  <a:gd name="T121" fmla="*/ 120 h 180"/>
                  <a:gd name="T122" fmla="*/ 5154 w 5154"/>
                  <a:gd name="T123" fmla="*/ 126 h 180"/>
                  <a:gd name="T124" fmla="*/ 5154 w 5154"/>
                  <a:gd name="T125" fmla="*/ 132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5154" h="180">
                    <a:moveTo>
                      <a:pt x="0" y="84"/>
                    </a:moveTo>
                    <a:lnTo>
                      <a:pt x="6" y="84"/>
                    </a:lnTo>
                    <a:lnTo>
                      <a:pt x="6" y="84"/>
                    </a:lnTo>
                    <a:lnTo>
                      <a:pt x="12" y="84"/>
                    </a:lnTo>
                    <a:lnTo>
                      <a:pt x="18" y="84"/>
                    </a:lnTo>
                    <a:lnTo>
                      <a:pt x="18" y="84"/>
                    </a:lnTo>
                    <a:lnTo>
                      <a:pt x="24" y="84"/>
                    </a:lnTo>
                    <a:lnTo>
                      <a:pt x="30" y="84"/>
                    </a:lnTo>
                    <a:lnTo>
                      <a:pt x="30" y="84"/>
                    </a:lnTo>
                    <a:lnTo>
                      <a:pt x="36" y="84"/>
                    </a:lnTo>
                    <a:lnTo>
                      <a:pt x="42" y="84"/>
                    </a:lnTo>
                    <a:lnTo>
                      <a:pt x="42" y="84"/>
                    </a:lnTo>
                    <a:lnTo>
                      <a:pt x="48" y="84"/>
                    </a:lnTo>
                    <a:lnTo>
                      <a:pt x="54" y="84"/>
                    </a:lnTo>
                    <a:lnTo>
                      <a:pt x="54" y="84"/>
                    </a:lnTo>
                    <a:lnTo>
                      <a:pt x="60" y="84"/>
                    </a:lnTo>
                    <a:lnTo>
                      <a:pt x="66" y="84"/>
                    </a:lnTo>
                    <a:lnTo>
                      <a:pt x="66" y="84"/>
                    </a:lnTo>
                    <a:lnTo>
                      <a:pt x="72" y="84"/>
                    </a:lnTo>
                    <a:lnTo>
                      <a:pt x="78" y="84"/>
                    </a:lnTo>
                    <a:lnTo>
                      <a:pt x="78" y="84"/>
                    </a:lnTo>
                    <a:lnTo>
                      <a:pt x="84" y="84"/>
                    </a:lnTo>
                    <a:lnTo>
                      <a:pt x="84" y="84"/>
                    </a:lnTo>
                    <a:lnTo>
                      <a:pt x="90" y="84"/>
                    </a:lnTo>
                    <a:lnTo>
                      <a:pt x="96" y="84"/>
                    </a:lnTo>
                    <a:lnTo>
                      <a:pt x="96" y="84"/>
                    </a:lnTo>
                    <a:lnTo>
                      <a:pt x="102" y="84"/>
                    </a:lnTo>
                    <a:lnTo>
                      <a:pt x="108" y="84"/>
                    </a:lnTo>
                    <a:lnTo>
                      <a:pt x="108" y="84"/>
                    </a:lnTo>
                    <a:lnTo>
                      <a:pt x="114" y="84"/>
                    </a:lnTo>
                    <a:lnTo>
                      <a:pt x="120" y="84"/>
                    </a:lnTo>
                    <a:lnTo>
                      <a:pt x="120" y="84"/>
                    </a:lnTo>
                    <a:lnTo>
                      <a:pt x="126" y="84"/>
                    </a:lnTo>
                    <a:lnTo>
                      <a:pt x="132" y="84"/>
                    </a:lnTo>
                    <a:lnTo>
                      <a:pt x="132" y="84"/>
                    </a:lnTo>
                    <a:lnTo>
                      <a:pt x="138" y="84"/>
                    </a:lnTo>
                    <a:lnTo>
                      <a:pt x="144" y="84"/>
                    </a:lnTo>
                    <a:lnTo>
                      <a:pt x="144" y="84"/>
                    </a:lnTo>
                    <a:lnTo>
                      <a:pt x="150" y="84"/>
                    </a:lnTo>
                    <a:lnTo>
                      <a:pt x="156" y="84"/>
                    </a:lnTo>
                    <a:lnTo>
                      <a:pt x="156" y="84"/>
                    </a:lnTo>
                    <a:lnTo>
                      <a:pt x="162" y="84"/>
                    </a:lnTo>
                    <a:lnTo>
                      <a:pt x="168" y="84"/>
                    </a:lnTo>
                    <a:lnTo>
                      <a:pt x="168" y="84"/>
                    </a:lnTo>
                    <a:lnTo>
                      <a:pt x="174" y="84"/>
                    </a:lnTo>
                    <a:lnTo>
                      <a:pt x="180" y="84"/>
                    </a:lnTo>
                    <a:lnTo>
                      <a:pt x="180" y="84"/>
                    </a:lnTo>
                    <a:lnTo>
                      <a:pt x="186" y="84"/>
                    </a:lnTo>
                    <a:lnTo>
                      <a:pt x="192" y="84"/>
                    </a:lnTo>
                    <a:lnTo>
                      <a:pt x="192" y="84"/>
                    </a:lnTo>
                    <a:lnTo>
                      <a:pt x="198" y="84"/>
                    </a:lnTo>
                    <a:lnTo>
                      <a:pt x="204" y="84"/>
                    </a:lnTo>
                    <a:lnTo>
                      <a:pt x="204" y="84"/>
                    </a:lnTo>
                    <a:lnTo>
                      <a:pt x="210" y="84"/>
                    </a:lnTo>
                    <a:lnTo>
                      <a:pt x="216" y="84"/>
                    </a:lnTo>
                    <a:lnTo>
                      <a:pt x="216" y="84"/>
                    </a:lnTo>
                    <a:lnTo>
                      <a:pt x="222" y="84"/>
                    </a:lnTo>
                    <a:lnTo>
                      <a:pt x="228" y="84"/>
                    </a:lnTo>
                    <a:lnTo>
                      <a:pt x="228" y="84"/>
                    </a:lnTo>
                    <a:lnTo>
                      <a:pt x="234" y="84"/>
                    </a:lnTo>
                    <a:lnTo>
                      <a:pt x="240" y="84"/>
                    </a:lnTo>
                    <a:lnTo>
                      <a:pt x="240" y="84"/>
                    </a:lnTo>
                    <a:lnTo>
                      <a:pt x="246" y="84"/>
                    </a:lnTo>
                    <a:lnTo>
                      <a:pt x="252" y="84"/>
                    </a:lnTo>
                    <a:lnTo>
                      <a:pt x="252" y="84"/>
                    </a:lnTo>
                    <a:lnTo>
                      <a:pt x="258" y="84"/>
                    </a:lnTo>
                    <a:lnTo>
                      <a:pt x="264" y="84"/>
                    </a:lnTo>
                    <a:lnTo>
                      <a:pt x="264" y="84"/>
                    </a:lnTo>
                    <a:lnTo>
                      <a:pt x="270" y="84"/>
                    </a:lnTo>
                    <a:lnTo>
                      <a:pt x="276" y="84"/>
                    </a:lnTo>
                    <a:lnTo>
                      <a:pt x="276" y="84"/>
                    </a:lnTo>
                    <a:lnTo>
                      <a:pt x="282" y="84"/>
                    </a:lnTo>
                    <a:lnTo>
                      <a:pt x="288" y="84"/>
                    </a:lnTo>
                    <a:lnTo>
                      <a:pt x="288" y="84"/>
                    </a:lnTo>
                    <a:lnTo>
                      <a:pt x="294" y="84"/>
                    </a:lnTo>
                    <a:lnTo>
                      <a:pt x="300" y="84"/>
                    </a:lnTo>
                    <a:lnTo>
                      <a:pt x="300" y="84"/>
                    </a:lnTo>
                    <a:lnTo>
                      <a:pt x="306" y="84"/>
                    </a:lnTo>
                    <a:lnTo>
                      <a:pt x="312" y="84"/>
                    </a:lnTo>
                    <a:lnTo>
                      <a:pt x="312" y="84"/>
                    </a:lnTo>
                    <a:lnTo>
                      <a:pt x="318" y="84"/>
                    </a:lnTo>
                    <a:lnTo>
                      <a:pt x="324" y="84"/>
                    </a:lnTo>
                    <a:lnTo>
                      <a:pt x="324" y="84"/>
                    </a:lnTo>
                    <a:lnTo>
                      <a:pt x="330" y="84"/>
                    </a:lnTo>
                    <a:lnTo>
                      <a:pt x="336" y="84"/>
                    </a:lnTo>
                    <a:lnTo>
                      <a:pt x="336" y="84"/>
                    </a:lnTo>
                    <a:lnTo>
                      <a:pt x="342" y="84"/>
                    </a:lnTo>
                    <a:lnTo>
                      <a:pt x="348" y="84"/>
                    </a:lnTo>
                    <a:lnTo>
                      <a:pt x="354" y="84"/>
                    </a:lnTo>
                    <a:lnTo>
                      <a:pt x="360" y="84"/>
                    </a:lnTo>
                    <a:lnTo>
                      <a:pt x="360" y="84"/>
                    </a:lnTo>
                    <a:lnTo>
                      <a:pt x="366" y="84"/>
                    </a:lnTo>
                    <a:lnTo>
                      <a:pt x="372" y="84"/>
                    </a:lnTo>
                    <a:lnTo>
                      <a:pt x="372" y="84"/>
                    </a:lnTo>
                    <a:lnTo>
                      <a:pt x="378" y="84"/>
                    </a:lnTo>
                    <a:lnTo>
                      <a:pt x="378" y="84"/>
                    </a:lnTo>
                    <a:lnTo>
                      <a:pt x="384" y="84"/>
                    </a:lnTo>
                    <a:lnTo>
                      <a:pt x="390" y="84"/>
                    </a:lnTo>
                    <a:lnTo>
                      <a:pt x="390" y="84"/>
                    </a:lnTo>
                    <a:lnTo>
                      <a:pt x="396" y="84"/>
                    </a:lnTo>
                    <a:lnTo>
                      <a:pt x="402" y="84"/>
                    </a:lnTo>
                    <a:lnTo>
                      <a:pt x="402" y="84"/>
                    </a:lnTo>
                    <a:lnTo>
                      <a:pt x="408" y="84"/>
                    </a:lnTo>
                    <a:lnTo>
                      <a:pt x="414" y="84"/>
                    </a:lnTo>
                    <a:lnTo>
                      <a:pt x="414" y="84"/>
                    </a:lnTo>
                    <a:lnTo>
                      <a:pt x="420" y="84"/>
                    </a:lnTo>
                    <a:lnTo>
                      <a:pt x="426" y="84"/>
                    </a:lnTo>
                    <a:lnTo>
                      <a:pt x="426" y="84"/>
                    </a:lnTo>
                    <a:lnTo>
                      <a:pt x="432" y="84"/>
                    </a:lnTo>
                    <a:lnTo>
                      <a:pt x="438" y="84"/>
                    </a:lnTo>
                    <a:lnTo>
                      <a:pt x="438" y="84"/>
                    </a:lnTo>
                    <a:lnTo>
                      <a:pt x="444" y="84"/>
                    </a:lnTo>
                    <a:lnTo>
                      <a:pt x="450" y="84"/>
                    </a:lnTo>
                    <a:lnTo>
                      <a:pt x="450" y="84"/>
                    </a:lnTo>
                    <a:lnTo>
                      <a:pt x="456" y="84"/>
                    </a:lnTo>
                    <a:lnTo>
                      <a:pt x="462" y="84"/>
                    </a:lnTo>
                    <a:lnTo>
                      <a:pt x="462" y="84"/>
                    </a:lnTo>
                    <a:lnTo>
                      <a:pt x="468" y="84"/>
                    </a:lnTo>
                    <a:lnTo>
                      <a:pt x="474" y="84"/>
                    </a:lnTo>
                    <a:lnTo>
                      <a:pt x="474" y="84"/>
                    </a:lnTo>
                    <a:lnTo>
                      <a:pt x="480" y="84"/>
                    </a:lnTo>
                    <a:lnTo>
                      <a:pt x="486" y="84"/>
                    </a:lnTo>
                    <a:lnTo>
                      <a:pt x="486" y="84"/>
                    </a:lnTo>
                    <a:lnTo>
                      <a:pt x="492" y="84"/>
                    </a:lnTo>
                    <a:lnTo>
                      <a:pt x="498" y="84"/>
                    </a:lnTo>
                    <a:lnTo>
                      <a:pt x="498" y="84"/>
                    </a:lnTo>
                    <a:lnTo>
                      <a:pt x="504" y="84"/>
                    </a:lnTo>
                    <a:lnTo>
                      <a:pt x="510" y="84"/>
                    </a:lnTo>
                    <a:lnTo>
                      <a:pt x="510" y="84"/>
                    </a:lnTo>
                    <a:lnTo>
                      <a:pt x="516" y="84"/>
                    </a:lnTo>
                    <a:lnTo>
                      <a:pt x="522" y="84"/>
                    </a:lnTo>
                    <a:lnTo>
                      <a:pt x="522" y="84"/>
                    </a:lnTo>
                    <a:lnTo>
                      <a:pt x="528" y="84"/>
                    </a:lnTo>
                    <a:lnTo>
                      <a:pt x="534" y="84"/>
                    </a:lnTo>
                    <a:lnTo>
                      <a:pt x="540" y="84"/>
                    </a:lnTo>
                    <a:lnTo>
                      <a:pt x="540" y="84"/>
                    </a:lnTo>
                    <a:lnTo>
                      <a:pt x="546" y="84"/>
                    </a:lnTo>
                    <a:lnTo>
                      <a:pt x="552" y="84"/>
                    </a:lnTo>
                    <a:lnTo>
                      <a:pt x="552" y="84"/>
                    </a:lnTo>
                    <a:lnTo>
                      <a:pt x="558" y="84"/>
                    </a:lnTo>
                    <a:lnTo>
                      <a:pt x="564" y="84"/>
                    </a:lnTo>
                    <a:lnTo>
                      <a:pt x="564" y="84"/>
                    </a:lnTo>
                    <a:lnTo>
                      <a:pt x="570" y="84"/>
                    </a:lnTo>
                    <a:lnTo>
                      <a:pt x="576" y="84"/>
                    </a:lnTo>
                    <a:lnTo>
                      <a:pt x="576" y="84"/>
                    </a:lnTo>
                    <a:lnTo>
                      <a:pt x="582" y="84"/>
                    </a:lnTo>
                    <a:lnTo>
                      <a:pt x="588" y="84"/>
                    </a:lnTo>
                    <a:lnTo>
                      <a:pt x="588" y="84"/>
                    </a:lnTo>
                    <a:lnTo>
                      <a:pt x="594" y="84"/>
                    </a:lnTo>
                    <a:lnTo>
                      <a:pt x="600" y="84"/>
                    </a:lnTo>
                    <a:lnTo>
                      <a:pt x="600" y="84"/>
                    </a:lnTo>
                    <a:lnTo>
                      <a:pt x="606" y="84"/>
                    </a:lnTo>
                    <a:lnTo>
                      <a:pt x="612" y="84"/>
                    </a:lnTo>
                    <a:lnTo>
                      <a:pt x="612" y="84"/>
                    </a:lnTo>
                    <a:lnTo>
                      <a:pt x="618" y="84"/>
                    </a:lnTo>
                    <a:lnTo>
                      <a:pt x="624" y="84"/>
                    </a:lnTo>
                    <a:lnTo>
                      <a:pt x="624" y="84"/>
                    </a:lnTo>
                    <a:lnTo>
                      <a:pt x="630" y="84"/>
                    </a:lnTo>
                    <a:lnTo>
                      <a:pt x="636" y="84"/>
                    </a:lnTo>
                    <a:lnTo>
                      <a:pt x="636" y="84"/>
                    </a:lnTo>
                    <a:lnTo>
                      <a:pt x="642" y="84"/>
                    </a:lnTo>
                    <a:lnTo>
                      <a:pt x="642" y="84"/>
                    </a:lnTo>
                    <a:lnTo>
                      <a:pt x="648" y="84"/>
                    </a:lnTo>
                    <a:lnTo>
                      <a:pt x="654" y="84"/>
                    </a:lnTo>
                    <a:lnTo>
                      <a:pt x="654" y="84"/>
                    </a:lnTo>
                    <a:lnTo>
                      <a:pt x="660" y="84"/>
                    </a:lnTo>
                    <a:lnTo>
                      <a:pt x="666" y="84"/>
                    </a:lnTo>
                    <a:lnTo>
                      <a:pt x="666" y="84"/>
                    </a:lnTo>
                    <a:lnTo>
                      <a:pt x="672" y="84"/>
                    </a:lnTo>
                    <a:lnTo>
                      <a:pt x="678" y="84"/>
                    </a:lnTo>
                    <a:lnTo>
                      <a:pt x="678" y="84"/>
                    </a:lnTo>
                    <a:lnTo>
                      <a:pt x="684" y="84"/>
                    </a:lnTo>
                    <a:lnTo>
                      <a:pt x="690" y="84"/>
                    </a:lnTo>
                    <a:lnTo>
                      <a:pt x="690" y="84"/>
                    </a:lnTo>
                    <a:lnTo>
                      <a:pt x="696" y="84"/>
                    </a:lnTo>
                    <a:lnTo>
                      <a:pt x="702" y="84"/>
                    </a:lnTo>
                    <a:lnTo>
                      <a:pt x="702" y="84"/>
                    </a:lnTo>
                    <a:lnTo>
                      <a:pt x="708" y="84"/>
                    </a:lnTo>
                    <a:lnTo>
                      <a:pt x="714" y="84"/>
                    </a:lnTo>
                    <a:lnTo>
                      <a:pt x="714" y="84"/>
                    </a:lnTo>
                    <a:lnTo>
                      <a:pt x="720" y="84"/>
                    </a:lnTo>
                    <a:lnTo>
                      <a:pt x="726" y="84"/>
                    </a:lnTo>
                    <a:lnTo>
                      <a:pt x="732" y="84"/>
                    </a:lnTo>
                    <a:lnTo>
                      <a:pt x="738" y="84"/>
                    </a:lnTo>
                    <a:lnTo>
                      <a:pt x="738" y="84"/>
                    </a:lnTo>
                    <a:lnTo>
                      <a:pt x="744" y="84"/>
                    </a:lnTo>
                    <a:lnTo>
                      <a:pt x="750" y="84"/>
                    </a:lnTo>
                    <a:lnTo>
                      <a:pt x="750" y="84"/>
                    </a:lnTo>
                    <a:lnTo>
                      <a:pt x="756" y="84"/>
                    </a:lnTo>
                    <a:lnTo>
                      <a:pt x="756" y="84"/>
                    </a:lnTo>
                    <a:lnTo>
                      <a:pt x="762" y="84"/>
                    </a:lnTo>
                    <a:lnTo>
                      <a:pt x="768" y="84"/>
                    </a:lnTo>
                    <a:lnTo>
                      <a:pt x="768" y="84"/>
                    </a:lnTo>
                    <a:lnTo>
                      <a:pt x="774" y="84"/>
                    </a:lnTo>
                    <a:lnTo>
                      <a:pt x="780" y="84"/>
                    </a:lnTo>
                    <a:lnTo>
                      <a:pt x="780" y="84"/>
                    </a:lnTo>
                    <a:lnTo>
                      <a:pt x="786" y="84"/>
                    </a:lnTo>
                    <a:lnTo>
                      <a:pt x="792" y="84"/>
                    </a:lnTo>
                    <a:lnTo>
                      <a:pt x="792" y="84"/>
                    </a:lnTo>
                    <a:lnTo>
                      <a:pt x="798" y="84"/>
                    </a:lnTo>
                    <a:lnTo>
                      <a:pt x="804" y="84"/>
                    </a:lnTo>
                    <a:lnTo>
                      <a:pt x="804" y="84"/>
                    </a:lnTo>
                    <a:lnTo>
                      <a:pt x="810" y="84"/>
                    </a:lnTo>
                    <a:lnTo>
                      <a:pt x="816" y="84"/>
                    </a:lnTo>
                    <a:lnTo>
                      <a:pt x="816" y="84"/>
                    </a:lnTo>
                    <a:lnTo>
                      <a:pt x="822" y="84"/>
                    </a:lnTo>
                    <a:lnTo>
                      <a:pt x="822" y="84"/>
                    </a:lnTo>
                    <a:lnTo>
                      <a:pt x="828" y="84"/>
                    </a:lnTo>
                    <a:lnTo>
                      <a:pt x="834" y="90"/>
                    </a:lnTo>
                    <a:lnTo>
                      <a:pt x="834" y="90"/>
                    </a:lnTo>
                    <a:lnTo>
                      <a:pt x="840" y="90"/>
                    </a:lnTo>
                    <a:lnTo>
                      <a:pt x="846" y="90"/>
                    </a:lnTo>
                    <a:lnTo>
                      <a:pt x="852" y="90"/>
                    </a:lnTo>
                    <a:lnTo>
                      <a:pt x="858" y="96"/>
                    </a:lnTo>
                    <a:lnTo>
                      <a:pt x="858" y="96"/>
                    </a:lnTo>
                    <a:lnTo>
                      <a:pt x="864" y="96"/>
                    </a:lnTo>
                    <a:lnTo>
                      <a:pt x="870" y="96"/>
                    </a:lnTo>
                    <a:lnTo>
                      <a:pt x="870" y="96"/>
                    </a:lnTo>
                    <a:lnTo>
                      <a:pt x="876" y="96"/>
                    </a:lnTo>
                    <a:lnTo>
                      <a:pt x="876" y="102"/>
                    </a:lnTo>
                    <a:lnTo>
                      <a:pt x="882" y="102"/>
                    </a:lnTo>
                    <a:lnTo>
                      <a:pt x="888" y="102"/>
                    </a:lnTo>
                    <a:lnTo>
                      <a:pt x="888" y="102"/>
                    </a:lnTo>
                    <a:lnTo>
                      <a:pt x="894" y="102"/>
                    </a:lnTo>
                    <a:lnTo>
                      <a:pt x="900" y="102"/>
                    </a:lnTo>
                    <a:lnTo>
                      <a:pt x="900" y="108"/>
                    </a:lnTo>
                    <a:lnTo>
                      <a:pt x="906" y="108"/>
                    </a:lnTo>
                    <a:lnTo>
                      <a:pt x="912" y="108"/>
                    </a:lnTo>
                    <a:lnTo>
                      <a:pt x="912" y="108"/>
                    </a:lnTo>
                    <a:lnTo>
                      <a:pt x="918" y="108"/>
                    </a:lnTo>
                    <a:lnTo>
                      <a:pt x="924" y="108"/>
                    </a:lnTo>
                    <a:lnTo>
                      <a:pt x="924" y="114"/>
                    </a:lnTo>
                    <a:lnTo>
                      <a:pt x="930" y="114"/>
                    </a:lnTo>
                    <a:lnTo>
                      <a:pt x="936" y="114"/>
                    </a:lnTo>
                    <a:lnTo>
                      <a:pt x="936" y="114"/>
                    </a:lnTo>
                    <a:lnTo>
                      <a:pt x="942" y="114"/>
                    </a:lnTo>
                    <a:lnTo>
                      <a:pt x="948" y="120"/>
                    </a:lnTo>
                    <a:lnTo>
                      <a:pt x="948" y="120"/>
                    </a:lnTo>
                    <a:lnTo>
                      <a:pt x="954" y="120"/>
                    </a:lnTo>
                    <a:lnTo>
                      <a:pt x="954" y="120"/>
                    </a:lnTo>
                    <a:lnTo>
                      <a:pt x="960" y="120"/>
                    </a:lnTo>
                    <a:lnTo>
                      <a:pt x="966" y="126"/>
                    </a:lnTo>
                    <a:lnTo>
                      <a:pt x="972" y="126"/>
                    </a:lnTo>
                    <a:lnTo>
                      <a:pt x="978" y="126"/>
                    </a:lnTo>
                    <a:lnTo>
                      <a:pt x="978" y="126"/>
                    </a:lnTo>
                    <a:lnTo>
                      <a:pt x="984" y="126"/>
                    </a:lnTo>
                    <a:lnTo>
                      <a:pt x="990" y="126"/>
                    </a:lnTo>
                    <a:lnTo>
                      <a:pt x="990" y="132"/>
                    </a:lnTo>
                    <a:lnTo>
                      <a:pt x="996" y="132"/>
                    </a:lnTo>
                    <a:lnTo>
                      <a:pt x="1002" y="132"/>
                    </a:lnTo>
                    <a:lnTo>
                      <a:pt x="1002" y="132"/>
                    </a:lnTo>
                    <a:lnTo>
                      <a:pt x="1008" y="132"/>
                    </a:lnTo>
                    <a:lnTo>
                      <a:pt x="1014" y="138"/>
                    </a:lnTo>
                    <a:lnTo>
                      <a:pt x="1014" y="138"/>
                    </a:lnTo>
                    <a:lnTo>
                      <a:pt x="1020" y="138"/>
                    </a:lnTo>
                    <a:lnTo>
                      <a:pt x="1026" y="138"/>
                    </a:lnTo>
                    <a:lnTo>
                      <a:pt x="1026" y="138"/>
                    </a:lnTo>
                    <a:lnTo>
                      <a:pt x="1032" y="138"/>
                    </a:lnTo>
                    <a:lnTo>
                      <a:pt x="1032" y="144"/>
                    </a:lnTo>
                    <a:lnTo>
                      <a:pt x="1038" y="144"/>
                    </a:lnTo>
                    <a:lnTo>
                      <a:pt x="1044" y="144"/>
                    </a:lnTo>
                    <a:lnTo>
                      <a:pt x="1044" y="144"/>
                    </a:lnTo>
                    <a:lnTo>
                      <a:pt x="1050" y="144"/>
                    </a:lnTo>
                    <a:lnTo>
                      <a:pt x="1056" y="144"/>
                    </a:lnTo>
                    <a:lnTo>
                      <a:pt x="1056" y="150"/>
                    </a:lnTo>
                    <a:lnTo>
                      <a:pt x="1062" y="150"/>
                    </a:lnTo>
                    <a:lnTo>
                      <a:pt x="1068" y="150"/>
                    </a:lnTo>
                    <a:lnTo>
                      <a:pt x="1068" y="150"/>
                    </a:lnTo>
                    <a:lnTo>
                      <a:pt x="1074" y="150"/>
                    </a:lnTo>
                    <a:lnTo>
                      <a:pt x="1080" y="150"/>
                    </a:lnTo>
                    <a:lnTo>
                      <a:pt x="1080" y="156"/>
                    </a:lnTo>
                    <a:lnTo>
                      <a:pt x="1086" y="156"/>
                    </a:lnTo>
                    <a:lnTo>
                      <a:pt x="1092" y="156"/>
                    </a:lnTo>
                    <a:lnTo>
                      <a:pt x="1092" y="156"/>
                    </a:lnTo>
                    <a:lnTo>
                      <a:pt x="1104" y="162"/>
                    </a:lnTo>
                    <a:lnTo>
                      <a:pt x="1104" y="162"/>
                    </a:lnTo>
                    <a:lnTo>
                      <a:pt x="1110" y="162"/>
                    </a:lnTo>
                    <a:lnTo>
                      <a:pt x="1110" y="162"/>
                    </a:lnTo>
                    <a:lnTo>
                      <a:pt x="1116" y="162"/>
                    </a:lnTo>
                    <a:lnTo>
                      <a:pt x="1122" y="162"/>
                    </a:lnTo>
                    <a:lnTo>
                      <a:pt x="1122" y="168"/>
                    </a:lnTo>
                    <a:lnTo>
                      <a:pt x="1128" y="168"/>
                    </a:lnTo>
                    <a:lnTo>
                      <a:pt x="1134" y="168"/>
                    </a:lnTo>
                    <a:lnTo>
                      <a:pt x="1134" y="168"/>
                    </a:lnTo>
                    <a:lnTo>
                      <a:pt x="1140" y="168"/>
                    </a:lnTo>
                    <a:lnTo>
                      <a:pt x="1146" y="168"/>
                    </a:lnTo>
                    <a:lnTo>
                      <a:pt x="1146" y="174"/>
                    </a:lnTo>
                    <a:lnTo>
                      <a:pt x="1152" y="174"/>
                    </a:lnTo>
                    <a:lnTo>
                      <a:pt x="1158" y="174"/>
                    </a:lnTo>
                    <a:lnTo>
                      <a:pt x="1158" y="174"/>
                    </a:lnTo>
                    <a:lnTo>
                      <a:pt x="1164" y="174"/>
                    </a:lnTo>
                    <a:lnTo>
                      <a:pt x="1170" y="180"/>
                    </a:lnTo>
                    <a:lnTo>
                      <a:pt x="1170" y="180"/>
                    </a:lnTo>
                    <a:lnTo>
                      <a:pt x="1176" y="180"/>
                    </a:lnTo>
                    <a:lnTo>
                      <a:pt x="1182" y="180"/>
                    </a:lnTo>
                    <a:lnTo>
                      <a:pt x="1182" y="180"/>
                    </a:lnTo>
                    <a:lnTo>
                      <a:pt x="1188" y="180"/>
                    </a:lnTo>
                    <a:lnTo>
                      <a:pt x="1188" y="180"/>
                    </a:lnTo>
                    <a:lnTo>
                      <a:pt x="1194" y="180"/>
                    </a:lnTo>
                    <a:lnTo>
                      <a:pt x="1200" y="174"/>
                    </a:lnTo>
                    <a:lnTo>
                      <a:pt x="1200" y="174"/>
                    </a:lnTo>
                    <a:lnTo>
                      <a:pt x="1206" y="174"/>
                    </a:lnTo>
                    <a:lnTo>
                      <a:pt x="1212" y="168"/>
                    </a:lnTo>
                    <a:lnTo>
                      <a:pt x="1212" y="168"/>
                    </a:lnTo>
                    <a:lnTo>
                      <a:pt x="1218" y="168"/>
                    </a:lnTo>
                    <a:lnTo>
                      <a:pt x="1224" y="168"/>
                    </a:lnTo>
                    <a:lnTo>
                      <a:pt x="1230" y="168"/>
                    </a:lnTo>
                    <a:lnTo>
                      <a:pt x="1230" y="168"/>
                    </a:lnTo>
                    <a:lnTo>
                      <a:pt x="1236" y="162"/>
                    </a:lnTo>
                    <a:lnTo>
                      <a:pt x="1242" y="162"/>
                    </a:lnTo>
                    <a:lnTo>
                      <a:pt x="1242" y="162"/>
                    </a:lnTo>
                    <a:lnTo>
                      <a:pt x="1248" y="162"/>
                    </a:lnTo>
                    <a:lnTo>
                      <a:pt x="1254" y="162"/>
                    </a:lnTo>
                    <a:lnTo>
                      <a:pt x="1254" y="162"/>
                    </a:lnTo>
                    <a:lnTo>
                      <a:pt x="1260" y="162"/>
                    </a:lnTo>
                    <a:lnTo>
                      <a:pt x="1266" y="162"/>
                    </a:lnTo>
                    <a:lnTo>
                      <a:pt x="1266" y="162"/>
                    </a:lnTo>
                    <a:lnTo>
                      <a:pt x="1272" y="162"/>
                    </a:lnTo>
                    <a:lnTo>
                      <a:pt x="1272" y="162"/>
                    </a:lnTo>
                    <a:lnTo>
                      <a:pt x="1278" y="156"/>
                    </a:lnTo>
                    <a:lnTo>
                      <a:pt x="1284" y="156"/>
                    </a:lnTo>
                    <a:lnTo>
                      <a:pt x="1284" y="156"/>
                    </a:lnTo>
                    <a:lnTo>
                      <a:pt x="1296" y="156"/>
                    </a:lnTo>
                    <a:lnTo>
                      <a:pt x="1296" y="156"/>
                    </a:lnTo>
                    <a:lnTo>
                      <a:pt x="1302" y="156"/>
                    </a:lnTo>
                    <a:lnTo>
                      <a:pt x="1308" y="156"/>
                    </a:lnTo>
                    <a:lnTo>
                      <a:pt x="1308" y="156"/>
                    </a:lnTo>
                    <a:lnTo>
                      <a:pt x="1314" y="156"/>
                    </a:lnTo>
                    <a:lnTo>
                      <a:pt x="1320" y="156"/>
                    </a:lnTo>
                    <a:lnTo>
                      <a:pt x="1320" y="150"/>
                    </a:lnTo>
                    <a:lnTo>
                      <a:pt x="1326" y="150"/>
                    </a:lnTo>
                    <a:lnTo>
                      <a:pt x="1332" y="150"/>
                    </a:lnTo>
                    <a:lnTo>
                      <a:pt x="1332" y="150"/>
                    </a:lnTo>
                    <a:lnTo>
                      <a:pt x="1338" y="150"/>
                    </a:lnTo>
                    <a:lnTo>
                      <a:pt x="1344" y="150"/>
                    </a:lnTo>
                    <a:lnTo>
                      <a:pt x="1344" y="150"/>
                    </a:lnTo>
                    <a:lnTo>
                      <a:pt x="1350" y="150"/>
                    </a:lnTo>
                    <a:lnTo>
                      <a:pt x="1350" y="150"/>
                    </a:lnTo>
                    <a:lnTo>
                      <a:pt x="1356" y="150"/>
                    </a:lnTo>
                    <a:lnTo>
                      <a:pt x="1362" y="150"/>
                    </a:lnTo>
                    <a:lnTo>
                      <a:pt x="1362" y="144"/>
                    </a:lnTo>
                    <a:lnTo>
                      <a:pt x="1368" y="144"/>
                    </a:lnTo>
                    <a:lnTo>
                      <a:pt x="1374" y="144"/>
                    </a:lnTo>
                    <a:lnTo>
                      <a:pt x="1374" y="144"/>
                    </a:lnTo>
                    <a:lnTo>
                      <a:pt x="1380" y="144"/>
                    </a:lnTo>
                    <a:lnTo>
                      <a:pt x="1386" y="144"/>
                    </a:lnTo>
                    <a:lnTo>
                      <a:pt x="1386" y="144"/>
                    </a:lnTo>
                    <a:lnTo>
                      <a:pt x="1392" y="144"/>
                    </a:lnTo>
                    <a:lnTo>
                      <a:pt x="1398" y="144"/>
                    </a:lnTo>
                    <a:lnTo>
                      <a:pt x="1398" y="144"/>
                    </a:lnTo>
                    <a:lnTo>
                      <a:pt x="1404" y="138"/>
                    </a:lnTo>
                    <a:lnTo>
                      <a:pt x="1410" y="138"/>
                    </a:lnTo>
                    <a:lnTo>
                      <a:pt x="1410" y="138"/>
                    </a:lnTo>
                    <a:lnTo>
                      <a:pt x="1416" y="138"/>
                    </a:lnTo>
                    <a:lnTo>
                      <a:pt x="1422" y="138"/>
                    </a:lnTo>
                    <a:lnTo>
                      <a:pt x="1422" y="138"/>
                    </a:lnTo>
                    <a:lnTo>
                      <a:pt x="1428" y="138"/>
                    </a:lnTo>
                    <a:lnTo>
                      <a:pt x="1434" y="138"/>
                    </a:lnTo>
                    <a:lnTo>
                      <a:pt x="1434" y="138"/>
                    </a:lnTo>
                    <a:lnTo>
                      <a:pt x="1440" y="138"/>
                    </a:lnTo>
                    <a:lnTo>
                      <a:pt x="1446" y="138"/>
                    </a:lnTo>
                    <a:lnTo>
                      <a:pt x="1446" y="132"/>
                    </a:lnTo>
                    <a:lnTo>
                      <a:pt x="1452" y="132"/>
                    </a:lnTo>
                    <a:lnTo>
                      <a:pt x="1458" y="132"/>
                    </a:lnTo>
                    <a:lnTo>
                      <a:pt x="1458" y="132"/>
                    </a:lnTo>
                    <a:lnTo>
                      <a:pt x="1464" y="132"/>
                    </a:lnTo>
                    <a:lnTo>
                      <a:pt x="1470" y="132"/>
                    </a:lnTo>
                    <a:lnTo>
                      <a:pt x="1470" y="132"/>
                    </a:lnTo>
                    <a:lnTo>
                      <a:pt x="1476" y="132"/>
                    </a:lnTo>
                    <a:lnTo>
                      <a:pt x="1482" y="132"/>
                    </a:lnTo>
                    <a:lnTo>
                      <a:pt x="1482" y="132"/>
                    </a:lnTo>
                    <a:lnTo>
                      <a:pt x="1488" y="132"/>
                    </a:lnTo>
                    <a:lnTo>
                      <a:pt x="1488" y="126"/>
                    </a:lnTo>
                    <a:lnTo>
                      <a:pt x="1500" y="126"/>
                    </a:lnTo>
                    <a:lnTo>
                      <a:pt x="1500" y="126"/>
                    </a:lnTo>
                    <a:lnTo>
                      <a:pt x="1506" y="126"/>
                    </a:lnTo>
                    <a:lnTo>
                      <a:pt x="1512" y="126"/>
                    </a:lnTo>
                    <a:lnTo>
                      <a:pt x="1512" y="126"/>
                    </a:lnTo>
                    <a:lnTo>
                      <a:pt x="1518" y="126"/>
                    </a:lnTo>
                    <a:lnTo>
                      <a:pt x="1524" y="126"/>
                    </a:lnTo>
                    <a:lnTo>
                      <a:pt x="1524" y="126"/>
                    </a:lnTo>
                    <a:lnTo>
                      <a:pt x="1530" y="120"/>
                    </a:lnTo>
                    <a:lnTo>
                      <a:pt x="1536" y="120"/>
                    </a:lnTo>
                    <a:lnTo>
                      <a:pt x="1536" y="120"/>
                    </a:lnTo>
                    <a:lnTo>
                      <a:pt x="1542" y="120"/>
                    </a:lnTo>
                    <a:lnTo>
                      <a:pt x="1542" y="120"/>
                    </a:lnTo>
                    <a:lnTo>
                      <a:pt x="1548" y="120"/>
                    </a:lnTo>
                    <a:lnTo>
                      <a:pt x="1554" y="120"/>
                    </a:lnTo>
                    <a:lnTo>
                      <a:pt x="1554" y="120"/>
                    </a:lnTo>
                    <a:lnTo>
                      <a:pt x="1560" y="120"/>
                    </a:lnTo>
                    <a:lnTo>
                      <a:pt x="1566" y="120"/>
                    </a:lnTo>
                    <a:lnTo>
                      <a:pt x="1566" y="120"/>
                    </a:lnTo>
                    <a:lnTo>
                      <a:pt x="1572" y="114"/>
                    </a:lnTo>
                    <a:lnTo>
                      <a:pt x="1578" y="114"/>
                    </a:lnTo>
                    <a:lnTo>
                      <a:pt x="1578" y="114"/>
                    </a:lnTo>
                    <a:lnTo>
                      <a:pt x="1584" y="114"/>
                    </a:lnTo>
                    <a:lnTo>
                      <a:pt x="1590" y="114"/>
                    </a:lnTo>
                    <a:lnTo>
                      <a:pt x="1590" y="114"/>
                    </a:lnTo>
                    <a:lnTo>
                      <a:pt x="1596" y="114"/>
                    </a:lnTo>
                    <a:lnTo>
                      <a:pt x="1602" y="114"/>
                    </a:lnTo>
                    <a:lnTo>
                      <a:pt x="1602" y="114"/>
                    </a:lnTo>
                    <a:lnTo>
                      <a:pt x="1608" y="114"/>
                    </a:lnTo>
                    <a:lnTo>
                      <a:pt x="1614" y="114"/>
                    </a:lnTo>
                    <a:lnTo>
                      <a:pt x="1614" y="108"/>
                    </a:lnTo>
                    <a:lnTo>
                      <a:pt x="1620" y="108"/>
                    </a:lnTo>
                    <a:lnTo>
                      <a:pt x="1626" y="108"/>
                    </a:lnTo>
                    <a:lnTo>
                      <a:pt x="1626" y="108"/>
                    </a:lnTo>
                    <a:lnTo>
                      <a:pt x="1632" y="108"/>
                    </a:lnTo>
                    <a:lnTo>
                      <a:pt x="1638" y="108"/>
                    </a:lnTo>
                    <a:lnTo>
                      <a:pt x="1638" y="108"/>
                    </a:lnTo>
                    <a:lnTo>
                      <a:pt x="1644" y="108"/>
                    </a:lnTo>
                    <a:lnTo>
                      <a:pt x="1650" y="108"/>
                    </a:lnTo>
                    <a:lnTo>
                      <a:pt x="1650" y="108"/>
                    </a:lnTo>
                    <a:lnTo>
                      <a:pt x="1656" y="102"/>
                    </a:lnTo>
                    <a:lnTo>
                      <a:pt x="1662" y="102"/>
                    </a:lnTo>
                    <a:lnTo>
                      <a:pt x="1662" y="102"/>
                    </a:lnTo>
                    <a:lnTo>
                      <a:pt x="1668" y="102"/>
                    </a:lnTo>
                    <a:lnTo>
                      <a:pt x="1674" y="102"/>
                    </a:lnTo>
                    <a:lnTo>
                      <a:pt x="1674" y="102"/>
                    </a:lnTo>
                    <a:lnTo>
                      <a:pt x="1680" y="102"/>
                    </a:lnTo>
                    <a:lnTo>
                      <a:pt x="1686" y="102"/>
                    </a:lnTo>
                    <a:lnTo>
                      <a:pt x="1686" y="102"/>
                    </a:lnTo>
                    <a:lnTo>
                      <a:pt x="1692" y="102"/>
                    </a:lnTo>
                    <a:lnTo>
                      <a:pt x="1698" y="102"/>
                    </a:lnTo>
                    <a:lnTo>
                      <a:pt x="1698" y="96"/>
                    </a:lnTo>
                    <a:lnTo>
                      <a:pt x="1704" y="96"/>
                    </a:lnTo>
                    <a:lnTo>
                      <a:pt x="1710" y="96"/>
                    </a:lnTo>
                    <a:lnTo>
                      <a:pt x="1710" y="96"/>
                    </a:lnTo>
                    <a:lnTo>
                      <a:pt x="1716" y="96"/>
                    </a:lnTo>
                    <a:lnTo>
                      <a:pt x="1722" y="96"/>
                    </a:lnTo>
                    <a:lnTo>
                      <a:pt x="1722" y="96"/>
                    </a:lnTo>
                    <a:lnTo>
                      <a:pt x="1728" y="96"/>
                    </a:lnTo>
                    <a:lnTo>
                      <a:pt x="1734" y="96"/>
                    </a:lnTo>
                    <a:lnTo>
                      <a:pt x="1734" y="96"/>
                    </a:lnTo>
                    <a:lnTo>
                      <a:pt x="1740" y="90"/>
                    </a:lnTo>
                    <a:lnTo>
                      <a:pt x="1746" y="90"/>
                    </a:lnTo>
                    <a:lnTo>
                      <a:pt x="1752" y="90"/>
                    </a:lnTo>
                    <a:lnTo>
                      <a:pt x="1758" y="90"/>
                    </a:lnTo>
                    <a:lnTo>
                      <a:pt x="1758" y="90"/>
                    </a:lnTo>
                    <a:lnTo>
                      <a:pt x="1764" y="90"/>
                    </a:lnTo>
                    <a:lnTo>
                      <a:pt x="1764" y="90"/>
                    </a:lnTo>
                    <a:lnTo>
                      <a:pt x="1770" y="90"/>
                    </a:lnTo>
                    <a:lnTo>
                      <a:pt x="1776" y="90"/>
                    </a:lnTo>
                    <a:lnTo>
                      <a:pt x="1776" y="90"/>
                    </a:lnTo>
                    <a:lnTo>
                      <a:pt x="1782" y="84"/>
                    </a:lnTo>
                    <a:lnTo>
                      <a:pt x="1788" y="84"/>
                    </a:lnTo>
                    <a:lnTo>
                      <a:pt x="1788" y="84"/>
                    </a:lnTo>
                    <a:lnTo>
                      <a:pt x="1794" y="84"/>
                    </a:lnTo>
                    <a:lnTo>
                      <a:pt x="1800" y="84"/>
                    </a:lnTo>
                    <a:lnTo>
                      <a:pt x="1800" y="84"/>
                    </a:lnTo>
                    <a:lnTo>
                      <a:pt x="1806" y="84"/>
                    </a:lnTo>
                    <a:lnTo>
                      <a:pt x="1812" y="84"/>
                    </a:lnTo>
                    <a:lnTo>
                      <a:pt x="1812" y="84"/>
                    </a:lnTo>
                    <a:lnTo>
                      <a:pt x="1818" y="84"/>
                    </a:lnTo>
                    <a:lnTo>
                      <a:pt x="1818" y="84"/>
                    </a:lnTo>
                    <a:lnTo>
                      <a:pt x="1824" y="78"/>
                    </a:lnTo>
                    <a:lnTo>
                      <a:pt x="1830" y="78"/>
                    </a:lnTo>
                    <a:lnTo>
                      <a:pt x="1830" y="78"/>
                    </a:lnTo>
                    <a:lnTo>
                      <a:pt x="1836" y="78"/>
                    </a:lnTo>
                    <a:lnTo>
                      <a:pt x="1842" y="78"/>
                    </a:lnTo>
                    <a:lnTo>
                      <a:pt x="1842" y="78"/>
                    </a:lnTo>
                    <a:lnTo>
                      <a:pt x="1848" y="78"/>
                    </a:lnTo>
                    <a:lnTo>
                      <a:pt x="1854" y="78"/>
                    </a:lnTo>
                    <a:lnTo>
                      <a:pt x="1860" y="78"/>
                    </a:lnTo>
                    <a:lnTo>
                      <a:pt x="1866" y="78"/>
                    </a:lnTo>
                    <a:lnTo>
                      <a:pt x="1866" y="72"/>
                    </a:lnTo>
                    <a:lnTo>
                      <a:pt x="1872" y="72"/>
                    </a:lnTo>
                    <a:lnTo>
                      <a:pt x="1878" y="72"/>
                    </a:lnTo>
                    <a:lnTo>
                      <a:pt x="1878" y="72"/>
                    </a:lnTo>
                    <a:lnTo>
                      <a:pt x="1884" y="72"/>
                    </a:lnTo>
                    <a:lnTo>
                      <a:pt x="1890" y="72"/>
                    </a:lnTo>
                    <a:lnTo>
                      <a:pt x="1890" y="72"/>
                    </a:lnTo>
                    <a:lnTo>
                      <a:pt x="1896" y="72"/>
                    </a:lnTo>
                    <a:lnTo>
                      <a:pt x="1902" y="72"/>
                    </a:lnTo>
                    <a:lnTo>
                      <a:pt x="1902" y="72"/>
                    </a:lnTo>
                    <a:lnTo>
                      <a:pt x="1908" y="66"/>
                    </a:lnTo>
                    <a:lnTo>
                      <a:pt x="1914" y="66"/>
                    </a:lnTo>
                    <a:lnTo>
                      <a:pt x="1914" y="66"/>
                    </a:lnTo>
                    <a:lnTo>
                      <a:pt x="1920" y="66"/>
                    </a:lnTo>
                    <a:lnTo>
                      <a:pt x="1926" y="66"/>
                    </a:lnTo>
                    <a:lnTo>
                      <a:pt x="1926" y="66"/>
                    </a:lnTo>
                    <a:lnTo>
                      <a:pt x="1932" y="66"/>
                    </a:lnTo>
                    <a:lnTo>
                      <a:pt x="1938" y="66"/>
                    </a:lnTo>
                    <a:lnTo>
                      <a:pt x="1938" y="66"/>
                    </a:lnTo>
                    <a:lnTo>
                      <a:pt x="1944" y="66"/>
                    </a:lnTo>
                    <a:lnTo>
                      <a:pt x="1944" y="66"/>
                    </a:lnTo>
                    <a:lnTo>
                      <a:pt x="1950" y="60"/>
                    </a:lnTo>
                    <a:lnTo>
                      <a:pt x="1956" y="60"/>
                    </a:lnTo>
                    <a:lnTo>
                      <a:pt x="1956" y="60"/>
                    </a:lnTo>
                    <a:lnTo>
                      <a:pt x="1962" y="60"/>
                    </a:lnTo>
                    <a:lnTo>
                      <a:pt x="1968" y="60"/>
                    </a:lnTo>
                    <a:lnTo>
                      <a:pt x="1968" y="60"/>
                    </a:lnTo>
                    <a:lnTo>
                      <a:pt x="1974" y="60"/>
                    </a:lnTo>
                    <a:lnTo>
                      <a:pt x="1980" y="60"/>
                    </a:lnTo>
                    <a:lnTo>
                      <a:pt x="1980" y="60"/>
                    </a:lnTo>
                    <a:lnTo>
                      <a:pt x="1986" y="60"/>
                    </a:lnTo>
                    <a:lnTo>
                      <a:pt x="1992" y="60"/>
                    </a:lnTo>
                    <a:lnTo>
                      <a:pt x="1992" y="54"/>
                    </a:lnTo>
                    <a:lnTo>
                      <a:pt x="1998" y="54"/>
                    </a:lnTo>
                    <a:lnTo>
                      <a:pt x="2004" y="54"/>
                    </a:lnTo>
                    <a:lnTo>
                      <a:pt x="2004" y="54"/>
                    </a:lnTo>
                    <a:lnTo>
                      <a:pt x="2010" y="54"/>
                    </a:lnTo>
                    <a:lnTo>
                      <a:pt x="2016" y="54"/>
                    </a:lnTo>
                    <a:lnTo>
                      <a:pt x="2016" y="54"/>
                    </a:lnTo>
                    <a:lnTo>
                      <a:pt x="2022" y="54"/>
                    </a:lnTo>
                    <a:lnTo>
                      <a:pt x="2028" y="54"/>
                    </a:lnTo>
                    <a:lnTo>
                      <a:pt x="2028" y="54"/>
                    </a:lnTo>
                    <a:lnTo>
                      <a:pt x="2034" y="48"/>
                    </a:lnTo>
                    <a:lnTo>
                      <a:pt x="2040" y="48"/>
                    </a:lnTo>
                    <a:lnTo>
                      <a:pt x="2040" y="48"/>
                    </a:lnTo>
                    <a:lnTo>
                      <a:pt x="2046" y="48"/>
                    </a:lnTo>
                    <a:lnTo>
                      <a:pt x="2052" y="48"/>
                    </a:lnTo>
                    <a:lnTo>
                      <a:pt x="2052" y="48"/>
                    </a:lnTo>
                    <a:lnTo>
                      <a:pt x="2058" y="48"/>
                    </a:lnTo>
                    <a:lnTo>
                      <a:pt x="2064" y="48"/>
                    </a:lnTo>
                    <a:lnTo>
                      <a:pt x="2070" y="48"/>
                    </a:lnTo>
                    <a:lnTo>
                      <a:pt x="2070" y="48"/>
                    </a:lnTo>
                    <a:lnTo>
                      <a:pt x="2076" y="42"/>
                    </a:lnTo>
                    <a:lnTo>
                      <a:pt x="2082" y="42"/>
                    </a:lnTo>
                    <a:lnTo>
                      <a:pt x="2082" y="42"/>
                    </a:lnTo>
                    <a:lnTo>
                      <a:pt x="2088" y="42"/>
                    </a:lnTo>
                    <a:lnTo>
                      <a:pt x="2094" y="42"/>
                    </a:lnTo>
                    <a:lnTo>
                      <a:pt x="2094" y="42"/>
                    </a:lnTo>
                    <a:lnTo>
                      <a:pt x="2100" y="42"/>
                    </a:lnTo>
                    <a:lnTo>
                      <a:pt x="2106" y="42"/>
                    </a:lnTo>
                    <a:lnTo>
                      <a:pt x="2106" y="42"/>
                    </a:lnTo>
                    <a:lnTo>
                      <a:pt x="2112" y="42"/>
                    </a:lnTo>
                    <a:lnTo>
                      <a:pt x="2112" y="42"/>
                    </a:lnTo>
                    <a:lnTo>
                      <a:pt x="2118" y="36"/>
                    </a:lnTo>
                    <a:lnTo>
                      <a:pt x="2124" y="36"/>
                    </a:lnTo>
                    <a:lnTo>
                      <a:pt x="2124" y="36"/>
                    </a:lnTo>
                    <a:lnTo>
                      <a:pt x="2130" y="36"/>
                    </a:lnTo>
                    <a:lnTo>
                      <a:pt x="2136" y="36"/>
                    </a:lnTo>
                    <a:lnTo>
                      <a:pt x="2136" y="36"/>
                    </a:lnTo>
                    <a:lnTo>
                      <a:pt x="2142" y="36"/>
                    </a:lnTo>
                    <a:lnTo>
                      <a:pt x="2148" y="36"/>
                    </a:lnTo>
                    <a:lnTo>
                      <a:pt x="2154" y="36"/>
                    </a:lnTo>
                    <a:lnTo>
                      <a:pt x="2154" y="36"/>
                    </a:lnTo>
                    <a:lnTo>
                      <a:pt x="2160" y="30"/>
                    </a:lnTo>
                    <a:lnTo>
                      <a:pt x="2166" y="30"/>
                    </a:lnTo>
                    <a:lnTo>
                      <a:pt x="2166" y="30"/>
                    </a:lnTo>
                    <a:lnTo>
                      <a:pt x="2172" y="30"/>
                    </a:lnTo>
                    <a:lnTo>
                      <a:pt x="2178" y="30"/>
                    </a:lnTo>
                    <a:lnTo>
                      <a:pt x="2178" y="30"/>
                    </a:lnTo>
                    <a:lnTo>
                      <a:pt x="2184" y="30"/>
                    </a:lnTo>
                    <a:lnTo>
                      <a:pt x="2190" y="30"/>
                    </a:lnTo>
                    <a:lnTo>
                      <a:pt x="2190" y="30"/>
                    </a:lnTo>
                    <a:lnTo>
                      <a:pt x="2196" y="30"/>
                    </a:lnTo>
                    <a:lnTo>
                      <a:pt x="2202" y="30"/>
                    </a:lnTo>
                    <a:lnTo>
                      <a:pt x="2202" y="24"/>
                    </a:lnTo>
                    <a:lnTo>
                      <a:pt x="2208" y="24"/>
                    </a:lnTo>
                    <a:lnTo>
                      <a:pt x="2208" y="24"/>
                    </a:lnTo>
                    <a:lnTo>
                      <a:pt x="2214" y="24"/>
                    </a:lnTo>
                    <a:lnTo>
                      <a:pt x="2220" y="24"/>
                    </a:lnTo>
                    <a:lnTo>
                      <a:pt x="2220" y="24"/>
                    </a:lnTo>
                    <a:lnTo>
                      <a:pt x="2226" y="24"/>
                    </a:lnTo>
                    <a:lnTo>
                      <a:pt x="2232" y="24"/>
                    </a:lnTo>
                    <a:lnTo>
                      <a:pt x="2232" y="24"/>
                    </a:lnTo>
                    <a:lnTo>
                      <a:pt x="2238" y="24"/>
                    </a:lnTo>
                    <a:lnTo>
                      <a:pt x="2244" y="24"/>
                    </a:lnTo>
                    <a:lnTo>
                      <a:pt x="2244" y="18"/>
                    </a:lnTo>
                    <a:lnTo>
                      <a:pt x="2250" y="18"/>
                    </a:lnTo>
                    <a:lnTo>
                      <a:pt x="2256" y="18"/>
                    </a:lnTo>
                    <a:lnTo>
                      <a:pt x="2256" y="18"/>
                    </a:lnTo>
                    <a:lnTo>
                      <a:pt x="2262" y="18"/>
                    </a:lnTo>
                    <a:lnTo>
                      <a:pt x="2268" y="18"/>
                    </a:lnTo>
                    <a:lnTo>
                      <a:pt x="2268" y="18"/>
                    </a:lnTo>
                    <a:lnTo>
                      <a:pt x="2274" y="18"/>
                    </a:lnTo>
                    <a:lnTo>
                      <a:pt x="2280" y="18"/>
                    </a:lnTo>
                    <a:lnTo>
                      <a:pt x="2286" y="12"/>
                    </a:lnTo>
                    <a:lnTo>
                      <a:pt x="2292" y="12"/>
                    </a:lnTo>
                    <a:lnTo>
                      <a:pt x="2292" y="12"/>
                    </a:lnTo>
                    <a:lnTo>
                      <a:pt x="2298" y="12"/>
                    </a:lnTo>
                    <a:lnTo>
                      <a:pt x="2304" y="12"/>
                    </a:lnTo>
                    <a:lnTo>
                      <a:pt x="2304" y="12"/>
                    </a:lnTo>
                    <a:lnTo>
                      <a:pt x="2310" y="12"/>
                    </a:lnTo>
                    <a:lnTo>
                      <a:pt x="2316" y="12"/>
                    </a:lnTo>
                    <a:lnTo>
                      <a:pt x="2316" y="12"/>
                    </a:lnTo>
                    <a:lnTo>
                      <a:pt x="2322" y="12"/>
                    </a:lnTo>
                    <a:lnTo>
                      <a:pt x="2328" y="12"/>
                    </a:lnTo>
                    <a:lnTo>
                      <a:pt x="2328" y="6"/>
                    </a:lnTo>
                    <a:lnTo>
                      <a:pt x="2334" y="6"/>
                    </a:lnTo>
                    <a:lnTo>
                      <a:pt x="2340" y="6"/>
                    </a:lnTo>
                    <a:lnTo>
                      <a:pt x="2340" y="6"/>
                    </a:lnTo>
                    <a:lnTo>
                      <a:pt x="2346" y="6"/>
                    </a:lnTo>
                    <a:lnTo>
                      <a:pt x="2352" y="6"/>
                    </a:lnTo>
                    <a:lnTo>
                      <a:pt x="2352" y="6"/>
                    </a:lnTo>
                    <a:lnTo>
                      <a:pt x="2358" y="6"/>
                    </a:lnTo>
                    <a:lnTo>
                      <a:pt x="2364" y="6"/>
                    </a:lnTo>
                    <a:lnTo>
                      <a:pt x="2364" y="6"/>
                    </a:lnTo>
                    <a:lnTo>
                      <a:pt x="2370" y="6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8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400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12" y="0"/>
                    </a:lnTo>
                    <a:lnTo>
                      <a:pt x="2418" y="6"/>
                    </a:lnTo>
                    <a:lnTo>
                      <a:pt x="2466" y="12"/>
                    </a:lnTo>
                    <a:lnTo>
                      <a:pt x="2472" y="12"/>
                    </a:lnTo>
                    <a:lnTo>
                      <a:pt x="2472" y="12"/>
                    </a:lnTo>
                    <a:lnTo>
                      <a:pt x="2478" y="18"/>
                    </a:lnTo>
                    <a:lnTo>
                      <a:pt x="2484" y="18"/>
                    </a:lnTo>
                    <a:lnTo>
                      <a:pt x="2484" y="18"/>
                    </a:lnTo>
                    <a:lnTo>
                      <a:pt x="2490" y="18"/>
                    </a:lnTo>
                    <a:lnTo>
                      <a:pt x="2496" y="18"/>
                    </a:lnTo>
                    <a:lnTo>
                      <a:pt x="2496" y="18"/>
                    </a:lnTo>
                    <a:lnTo>
                      <a:pt x="2502" y="18"/>
                    </a:lnTo>
                    <a:lnTo>
                      <a:pt x="2508" y="18"/>
                    </a:lnTo>
                    <a:lnTo>
                      <a:pt x="2508" y="24"/>
                    </a:lnTo>
                    <a:lnTo>
                      <a:pt x="2514" y="24"/>
                    </a:lnTo>
                    <a:lnTo>
                      <a:pt x="2520" y="24"/>
                    </a:lnTo>
                    <a:lnTo>
                      <a:pt x="2520" y="24"/>
                    </a:lnTo>
                    <a:lnTo>
                      <a:pt x="2526" y="24"/>
                    </a:lnTo>
                    <a:lnTo>
                      <a:pt x="2532" y="24"/>
                    </a:lnTo>
                    <a:lnTo>
                      <a:pt x="2532" y="24"/>
                    </a:lnTo>
                    <a:lnTo>
                      <a:pt x="2538" y="24"/>
                    </a:lnTo>
                    <a:lnTo>
                      <a:pt x="2544" y="24"/>
                    </a:lnTo>
                    <a:lnTo>
                      <a:pt x="2544" y="30"/>
                    </a:lnTo>
                    <a:lnTo>
                      <a:pt x="2550" y="30"/>
                    </a:lnTo>
                    <a:lnTo>
                      <a:pt x="2556" y="30"/>
                    </a:lnTo>
                    <a:lnTo>
                      <a:pt x="2556" y="30"/>
                    </a:lnTo>
                    <a:lnTo>
                      <a:pt x="2562" y="30"/>
                    </a:lnTo>
                    <a:lnTo>
                      <a:pt x="2568" y="30"/>
                    </a:lnTo>
                    <a:lnTo>
                      <a:pt x="2568" y="30"/>
                    </a:lnTo>
                    <a:lnTo>
                      <a:pt x="2574" y="30"/>
                    </a:lnTo>
                    <a:lnTo>
                      <a:pt x="2580" y="36"/>
                    </a:lnTo>
                    <a:lnTo>
                      <a:pt x="2580" y="36"/>
                    </a:lnTo>
                    <a:lnTo>
                      <a:pt x="2586" y="36"/>
                    </a:lnTo>
                    <a:lnTo>
                      <a:pt x="2592" y="36"/>
                    </a:lnTo>
                    <a:lnTo>
                      <a:pt x="2592" y="36"/>
                    </a:lnTo>
                    <a:lnTo>
                      <a:pt x="2598" y="36"/>
                    </a:lnTo>
                    <a:lnTo>
                      <a:pt x="2604" y="36"/>
                    </a:lnTo>
                    <a:lnTo>
                      <a:pt x="2604" y="36"/>
                    </a:lnTo>
                    <a:lnTo>
                      <a:pt x="2610" y="42"/>
                    </a:lnTo>
                    <a:lnTo>
                      <a:pt x="2616" y="42"/>
                    </a:lnTo>
                    <a:lnTo>
                      <a:pt x="2616" y="42"/>
                    </a:lnTo>
                    <a:lnTo>
                      <a:pt x="2622" y="42"/>
                    </a:lnTo>
                    <a:lnTo>
                      <a:pt x="2628" y="42"/>
                    </a:lnTo>
                    <a:lnTo>
                      <a:pt x="2628" y="42"/>
                    </a:lnTo>
                    <a:lnTo>
                      <a:pt x="2634" y="42"/>
                    </a:lnTo>
                    <a:lnTo>
                      <a:pt x="2640" y="42"/>
                    </a:lnTo>
                    <a:lnTo>
                      <a:pt x="2640" y="48"/>
                    </a:lnTo>
                    <a:lnTo>
                      <a:pt x="2646" y="48"/>
                    </a:lnTo>
                    <a:lnTo>
                      <a:pt x="2652" y="48"/>
                    </a:lnTo>
                    <a:lnTo>
                      <a:pt x="2652" y="48"/>
                    </a:lnTo>
                    <a:lnTo>
                      <a:pt x="2658" y="48"/>
                    </a:lnTo>
                    <a:lnTo>
                      <a:pt x="2664" y="48"/>
                    </a:lnTo>
                    <a:lnTo>
                      <a:pt x="2664" y="48"/>
                    </a:lnTo>
                    <a:lnTo>
                      <a:pt x="2670" y="48"/>
                    </a:lnTo>
                    <a:lnTo>
                      <a:pt x="2676" y="54"/>
                    </a:lnTo>
                    <a:lnTo>
                      <a:pt x="2676" y="54"/>
                    </a:lnTo>
                    <a:lnTo>
                      <a:pt x="2682" y="54"/>
                    </a:lnTo>
                    <a:lnTo>
                      <a:pt x="2688" y="54"/>
                    </a:lnTo>
                    <a:lnTo>
                      <a:pt x="2688" y="54"/>
                    </a:lnTo>
                    <a:lnTo>
                      <a:pt x="2694" y="54"/>
                    </a:lnTo>
                    <a:lnTo>
                      <a:pt x="2700" y="54"/>
                    </a:lnTo>
                    <a:lnTo>
                      <a:pt x="2700" y="54"/>
                    </a:lnTo>
                    <a:lnTo>
                      <a:pt x="2706" y="60"/>
                    </a:lnTo>
                    <a:lnTo>
                      <a:pt x="2712" y="60"/>
                    </a:lnTo>
                    <a:lnTo>
                      <a:pt x="2712" y="60"/>
                    </a:lnTo>
                    <a:lnTo>
                      <a:pt x="2718" y="60"/>
                    </a:lnTo>
                    <a:lnTo>
                      <a:pt x="2718" y="60"/>
                    </a:lnTo>
                    <a:lnTo>
                      <a:pt x="2724" y="60"/>
                    </a:lnTo>
                    <a:lnTo>
                      <a:pt x="2730" y="60"/>
                    </a:lnTo>
                    <a:lnTo>
                      <a:pt x="2730" y="60"/>
                    </a:lnTo>
                    <a:lnTo>
                      <a:pt x="2736" y="66"/>
                    </a:lnTo>
                    <a:lnTo>
                      <a:pt x="2742" y="66"/>
                    </a:lnTo>
                    <a:lnTo>
                      <a:pt x="2742" y="66"/>
                    </a:lnTo>
                    <a:lnTo>
                      <a:pt x="2748" y="66"/>
                    </a:lnTo>
                    <a:lnTo>
                      <a:pt x="2754" y="66"/>
                    </a:lnTo>
                    <a:lnTo>
                      <a:pt x="2754" y="66"/>
                    </a:lnTo>
                    <a:lnTo>
                      <a:pt x="2760" y="66"/>
                    </a:lnTo>
                    <a:lnTo>
                      <a:pt x="2766" y="66"/>
                    </a:lnTo>
                    <a:lnTo>
                      <a:pt x="2766" y="66"/>
                    </a:lnTo>
                    <a:lnTo>
                      <a:pt x="2772" y="72"/>
                    </a:lnTo>
                    <a:lnTo>
                      <a:pt x="2778" y="72"/>
                    </a:lnTo>
                    <a:lnTo>
                      <a:pt x="2778" y="72"/>
                    </a:lnTo>
                    <a:lnTo>
                      <a:pt x="2784" y="72"/>
                    </a:lnTo>
                    <a:lnTo>
                      <a:pt x="2790" y="72"/>
                    </a:lnTo>
                    <a:lnTo>
                      <a:pt x="2790" y="72"/>
                    </a:lnTo>
                    <a:lnTo>
                      <a:pt x="2796" y="72"/>
                    </a:lnTo>
                    <a:lnTo>
                      <a:pt x="2802" y="78"/>
                    </a:lnTo>
                    <a:lnTo>
                      <a:pt x="2802" y="78"/>
                    </a:lnTo>
                    <a:lnTo>
                      <a:pt x="2808" y="78"/>
                    </a:lnTo>
                    <a:lnTo>
                      <a:pt x="2814" y="78"/>
                    </a:lnTo>
                    <a:lnTo>
                      <a:pt x="2814" y="78"/>
                    </a:lnTo>
                    <a:lnTo>
                      <a:pt x="2814" y="78"/>
                    </a:lnTo>
                    <a:lnTo>
                      <a:pt x="2814" y="78"/>
                    </a:lnTo>
                    <a:lnTo>
                      <a:pt x="2814" y="78"/>
                    </a:lnTo>
                    <a:lnTo>
                      <a:pt x="2820" y="78"/>
                    </a:lnTo>
                    <a:lnTo>
                      <a:pt x="2826" y="78"/>
                    </a:lnTo>
                    <a:lnTo>
                      <a:pt x="2826" y="78"/>
                    </a:lnTo>
                    <a:lnTo>
                      <a:pt x="2832" y="84"/>
                    </a:lnTo>
                    <a:lnTo>
                      <a:pt x="2832" y="84"/>
                    </a:lnTo>
                    <a:lnTo>
                      <a:pt x="2838" y="84"/>
                    </a:lnTo>
                    <a:lnTo>
                      <a:pt x="2844" y="84"/>
                    </a:lnTo>
                    <a:lnTo>
                      <a:pt x="2844" y="84"/>
                    </a:lnTo>
                    <a:lnTo>
                      <a:pt x="2850" y="84"/>
                    </a:lnTo>
                    <a:lnTo>
                      <a:pt x="2856" y="84"/>
                    </a:lnTo>
                    <a:lnTo>
                      <a:pt x="2856" y="90"/>
                    </a:lnTo>
                    <a:lnTo>
                      <a:pt x="2862" y="90"/>
                    </a:lnTo>
                    <a:lnTo>
                      <a:pt x="2868" y="90"/>
                    </a:lnTo>
                    <a:lnTo>
                      <a:pt x="2868" y="90"/>
                    </a:lnTo>
                    <a:lnTo>
                      <a:pt x="2874" y="90"/>
                    </a:lnTo>
                    <a:lnTo>
                      <a:pt x="2880" y="90"/>
                    </a:lnTo>
                    <a:lnTo>
                      <a:pt x="2880" y="90"/>
                    </a:lnTo>
                    <a:lnTo>
                      <a:pt x="2886" y="90"/>
                    </a:lnTo>
                    <a:lnTo>
                      <a:pt x="2892" y="96"/>
                    </a:lnTo>
                    <a:lnTo>
                      <a:pt x="2892" y="96"/>
                    </a:lnTo>
                    <a:lnTo>
                      <a:pt x="2898" y="96"/>
                    </a:lnTo>
                    <a:lnTo>
                      <a:pt x="2904" y="96"/>
                    </a:lnTo>
                    <a:lnTo>
                      <a:pt x="2904" y="96"/>
                    </a:lnTo>
                    <a:lnTo>
                      <a:pt x="2910" y="96"/>
                    </a:lnTo>
                    <a:lnTo>
                      <a:pt x="2916" y="96"/>
                    </a:lnTo>
                    <a:lnTo>
                      <a:pt x="2916" y="102"/>
                    </a:lnTo>
                    <a:lnTo>
                      <a:pt x="2922" y="102"/>
                    </a:lnTo>
                    <a:lnTo>
                      <a:pt x="2928" y="102"/>
                    </a:lnTo>
                    <a:lnTo>
                      <a:pt x="2928" y="102"/>
                    </a:lnTo>
                    <a:lnTo>
                      <a:pt x="2934" y="102"/>
                    </a:lnTo>
                    <a:lnTo>
                      <a:pt x="2940" y="102"/>
                    </a:lnTo>
                    <a:lnTo>
                      <a:pt x="2940" y="102"/>
                    </a:lnTo>
                    <a:lnTo>
                      <a:pt x="2946" y="108"/>
                    </a:lnTo>
                    <a:lnTo>
                      <a:pt x="2952" y="108"/>
                    </a:lnTo>
                    <a:lnTo>
                      <a:pt x="2952" y="108"/>
                    </a:lnTo>
                    <a:lnTo>
                      <a:pt x="2958" y="108"/>
                    </a:lnTo>
                    <a:lnTo>
                      <a:pt x="2964" y="108"/>
                    </a:lnTo>
                    <a:lnTo>
                      <a:pt x="2964" y="108"/>
                    </a:lnTo>
                    <a:lnTo>
                      <a:pt x="2970" y="108"/>
                    </a:lnTo>
                    <a:lnTo>
                      <a:pt x="2976" y="108"/>
                    </a:lnTo>
                    <a:lnTo>
                      <a:pt x="2976" y="114"/>
                    </a:lnTo>
                    <a:lnTo>
                      <a:pt x="2982" y="114"/>
                    </a:lnTo>
                    <a:lnTo>
                      <a:pt x="2988" y="114"/>
                    </a:lnTo>
                    <a:lnTo>
                      <a:pt x="2988" y="114"/>
                    </a:lnTo>
                    <a:lnTo>
                      <a:pt x="2994" y="114"/>
                    </a:lnTo>
                    <a:lnTo>
                      <a:pt x="3000" y="114"/>
                    </a:lnTo>
                    <a:lnTo>
                      <a:pt x="3000" y="114"/>
                    </a:lnTo>
                    <a:lnTo>
                      <a:pt x="3006" y="120"/>
                    </a:lnTo>
                    <a:lnTo>
                      <a:pt x="3012" y="120"/>
                    </a:lnTo>
                    <a:lnTo>
                      <a:pt x="3012" y="120"/>
                    </a:lnTo>
                    <a:lnTo>
                      <a:pt x="3018" y="120"/>
                    </a:lnTo>
                    <a:lnTo>
                      <a:pt x="3024" y="120"/>
                    </a:lnTo>
                    <a:lnTo>
                      <a:pt x="3024" y="120"/>
                    </a:lnTo>
                    <a:lnTo>
                      <a:pt x="3030" y="120"/>
                    </a:lnTo>
                    <a:lnTo>
                      <a:pt x="3036" y="126"/>
                    </a:lnTo>
                    <a:lnTo>
                      <a:pt x="3036" y="126"/>
                    </a:lnTo>
                    <a:lnTo>
                      <a:pt x="3042" y="126"/>
                    </a:lnTo>
                    <a:lnTo>
                      <a:pt x="3048" y="126"/>
                    </a:lnTo>
                    <a:lnTo>
                      <a:pt x="3048" y="126"/>
                    </a:lnTo>
                    <a:lnTo>
                      <a:pt x="3054" y="126"/>
                    </a:lnTo>
                    <a:lnTo>
                      <a:pt x="3060" y="126"/>
                    </a:lnTo>
                    <a:lnTo>
                      <a:pt x="3060" y="126"/>
                    </a:lnTo>
                    <a:lnTo>
                      <a:pt x="3066" y="132"/>
                    </a:lnTo>
                    <a:lnTo>
                      <a:pt x="3066" y="132"/>
                    </a:lnTo>
                    <a:lnTo>
                      <a:pt x="3072" y="132"/>
                    </a:lnTo>
                    <a:lnTo>
                      <a:pt x="3078" y="132"/>
                    </a:lnTo>
                    <a:lnTo>
                      <a:pt x="3078" y="132"/>
                    </a:lnTo>
                    <a:lnTo>
                      <a:pt x="3084" y="132"/>
                    </a:lnTo>
                    <a:lnTo>
                      <a:pt x="3090" y="132"/>
                    </a:lnTo>
                    <a:lnTo>
                      <a:pt x="3090" y="138"/>
                    </a:lnTo>
                    <a:lnTo>
                      <a:pt x="3096" y="138"/>
                    </a:lnTo>
                    <a:lnTo>
                      <a:pt x="3102" y="138"/>
                    </a:lnTo>
                    <a:lnTo>
                      <a:pt x="3102" y="138"/>
                    </a:lnTo>
                    <a:lnTo>
                      <a:pt x="3108" y="138"/>
                    </a:lnTo>
                    <a:lnTo>
                      <a:pt x="3114" y="138"/>
                    </a:lnTo>
                    <a:lnTo>
                      <a:pt x="3114" y="138"/>
                    </a:lnTo>
                    <a:lnTo>
                      <a:pt x="3120" y="144"/>
                    </a:lnTo>
                    <a:lnTo>
                      <a:pt x="3126" y="144"/>
                    </a:lnTo>
                    <a:lnTo>
                      <a:pt x="3126" y="144"/>
                    </a:lnTo>
                    <a:lnTo>
                      <a:pt x="3132" y="144"/>
                    </a:lnTo>
                    <a:lnTo>
                      <a:pt x="3138" y="144"/>
                    </a:lnTo>
                    <a:lnTo>
                      <a:pt x="3138" y="144"/>
                    </a:lnTo>
                    <a:lnTo>
                      <a:pt x="3144" y="144"/>
                    </a:lnTo>
                    <a:lnTo>
                      <a:pt x="3150" y="144"/>
                    </a:lnTo>
                    <a:lnTo>
                      <a:pt x="3150" y="150"/>
                    </a:lnTo>
                    <a:lnTo>
                      <a:pt x="3156" y="150"/>
                    </a:lnTo>
                    <a:lnTo>
                      <a:pt x="3204" y="162"/>
                    </a:lnTo>
                    <a:lnTo>
                      <a:pt x="3210" y="162"/>
                    </a:lnTo>
                    <a:lnTo>
                      <a:pt x="3216" y="162"/>
                    </a:lnTo>
                    <a:lnTo>
                      <a:pt x="3216" y="162"/>
                    </a:lnTo>
                    <a:lnTo>
                      <a:pt x="3222" y="162"/>
                    </a:lnTo>
                    <a:lnTo>
                      <a:pt x="3228" y="162"/>
                    </a:lnTo>
                    <a:lnTo>
                      <a:pt x="3228" y="162"/>
                    </a:lnTo>
                    <a:lnTo>
                      <a:pt x="3234" y="162"/>
                    </a:lnTo>
                    <a:lnTo>
                      <a:pt x="3240" y="162"/>
                    </a:lnTo>
                    <a:lnTo>
                      <a:pt x="3240" y="162"/>
                    </a:lnTo>
                    <a:lnTo>
                      <a:pt x="3246" y="162"/>
                    </a:lnTo>
                    <a:lnTo>
                      <a:pt x="3252" y="162"/>
                    </a:lnTo>
                    <a:lnTo>
                      <a:pt x="3252" y="162"/>
                    </a:lnTo>
                    <a:lnTo>
                      <a:pt x="3258" y="162"/>
                    </a:lnTo>
                    <a:lnTo>
                      <a:pt x="3264" y="162"/>
                    </a:lnTo>
                    <a:lnTo>
                      <a:pt x="3264" y="162"/>
                    </a:lnTo>
                    <a:lnTo>
                      <a:pt x="3270" y="156"/>
                    </a:lnTo>
                    <a:lnTo>
                      <a:pt x="3270" y="156"/>
                    </a:lnTo>
                    <a:lnTo>
                      <a:pt x="3276" y="156"/>
                    </a:lnTo>
                    <a:lnTo>
                      <a:pt x="3282" y="156"/>
                    </a:lnTo>
                    <a:lnTo>
                      <a:pt x="3282" y="156"/>
                    </a:lnTo>
                    <a:lnTo>
                      <a:pt x="3288" y="156"/>
                    </a:lnTo>
                    <a:lnTo>
                      <a:pt x="3294" y="156"/>
                    </a:lnTo>
                    <a:lnTo>
                      <a:pt x="3294" y="156"/>
                    </a:lnTo>
                    <a:lnTo>
                      <a:pt x="3300" y="156"/>
                    </a:lnTo>
                    <a:lnTo>
                      <a:pt x="3306" y="156"/>
                    </a:lnTo>
                    <a:lnTo>
                      <a:pt x="3306" y="156"/>
                    </a:lnTo>
                    <a:lnTo>
                      <a:pt x="3312" y="156"/>
                    </a:lnTo>
                    <a:lnTo>
                      <a:pt x="3318" y="156"/>
                    </a:lnTo>
                    <a:lnTo>
                      <a:pt x="3318" y="150"/>
                    </a:lnTo>
                    <a:lnTo>
                      <a:pt x="3324" y="150"/>
                    </a:lnTo>
                    <a:lnTo>
                      <a:pt x="3330" y="150"/>
                    </a:lnTo>
                    <a:lnTo>
                      <a:pt x="3330" y="150"/>
                    </a:lnTo>
                    <a:lnTo>
                      <a:pt x="3330" y="150"/>
                    </a:lnTo>
                    <a:lnTo>
                      <a:pt x="3336" y="150"/>
                    </a:lnTo>
                    <a:lnTo>
                      <a:pt x="3342" y="150"/>
                    </a:lnTo>
                    <a:lnTo>
                      <a:pt x="3342" y="150"/>
                    </a:lnTo>
                    <a:lnTo>
                      <a:pt x="3348" y="150"/>
                    </a:lnTo>
                    <a:lnTo>
                      <a:pt x="3354" y="150"/>
                    </a:lnTo>
                    <a:lnTo>
                      <a:pt x="3354" y="150"/>
                    </a:lnTo>
                    <a:lnTo>
                      <a:pt x="3360" y="150"/>
                    </a:lnTo>
                    <a:lnTo>
                      <a:pt x="3366" y="150"/>
                    </a:lnTo>
                    <a:lnTo>
                      <a:pt x="3366" y="150"/>
                    </a:lnTo>
                    <a:lnTo>
                      <a:pt x="3372" y="144"/>
                    </a:lnTo>
                    <a:lnTo>
                      <a:pt x="3378" y="144"/>
                    </a:lnTo>
                    <a:lnTo>
                      <a:pt x="3378" y="144"/>
                    </a:lnTo>
                    <a:lnTo>
                      <a:pt x="3384" y="144"/>
                    </a:lnTo>
                    <a:lnTo>
                      <a:pt x="3390" y="144"/>
                    </a:lnTo>
                    <a:lnTo>
                      <a:pt x="3390" y="144"/>
                    </a:lnTo>
                    <a:lnTo>
                      <a:pt x="3396" y="144"/>
                    </a:lnTo>
                    <a:lnTo>
                      <a:pt x="3396" y="144"/>
                    </a:lnTo>
                    <a:lnTo>
                      <a:pt x="3402" y="144"/>
                    </a:lnTo>
                    <a:lnTo>
                      <a:pt x="3408" y="144"/>
                    </a:lnTo>
                    <a:lnTo>
                      <a:pt x="3408" y="144"/>
                    </a:lnTo>
                    <a:lnTo>
                      <a:pt x="3408" y="144"/>
                    </a:lnTo>
                    <a:lnTo>
                      <a:pt x="3414" y="144"/>
                    </a:lnTo>
                    <a:lnTo>
                      <a:pt x="3420" y="144"/>
                    </a:lnTo>
                    <a:lnTo>
                      <a:pt x="3420" y="138"/>
                    </a:lnTo>
                    <a:lnTo>
                      <a:pt x="3426" y="138"/>
                    </a:lnTo>
                    <a:lnTo>
                      <a:pt x="3432" y="138"/>
                    </a:lnTo>
                    <a:lnTo>
                      <a:pt x="3432" y="138"/>
                    </a:lnTo>
                    <a:lnTo>
                      <a:pt x="3438" y="138"/>
                    </a:lnTo>
                    <a:lnTo>
                      <a:pt x="3444" y="138"/>
                    </a:lnTo>
                    <a:lnTo>
                      <a:pt x="3444" y="138"/>
                    </a:lnTo>
                    <a:lnTo>
                      <a:pt x="3450" y="138"/>
                    </a:lnTo>
                    <a:lnTo>
                      <a:pt x="3456" y="138"/>
                    </a:lnTo>
                    <a:lnTo>
                      <a:pt x="3456" y="138"/>
                    </a:lnTo>
                    <a:lnTo>
                      <a:pt x="3462" y="138"/>
                    </a:lnTo>
                    <a:lnTo>
                      <a:pt x="3468" y="138"/>
                    </a:lnTo>
                    <a:lnTo>
                      <a:pt x="3468" y="138"/>
                    </a:lnTo>
                    <a:lnTo>
                      <a:pt x="3474" y="132"/>
                    </a:lnTo>
                    <a:lnTo>
                      <a:pt x="3480" y="132"/>
                    </a:lnTo>
                    <a:lnTo>
                      <a:pt x="3480" y="132"/>
                    </a:lnTo>
                    <a:lnTo>
                      <a:pt x="3486" y="132"/>
                    </a:lnTo>
                    <a:lnTo>
                      <a:pt x="3492" y="132"/>
                    </a:lnTo>
                    <a:lnTo>
                      <a:pt x="3492" y="132"/>
                    </a:lnTo>
                    <a:lnTo>
                      <a:pt x="3498" y="132"/>
                    </a:lnTo>
                    <a:lnTo>
                      <a:pt x="3504" y="132"/>
                    </a:lnTo>
                    <a:lnTo>
                      <a:pt x="3504" y="132"/>
                    </a:lnTo>
                    <a:lnTo>
                      <a:pt x="3510" y="132"/>
                    </a:lnTo>
                    <a:lnTo>
                      <a:pt x="3516" y="132"/>
                    </a:lnTo>
                    <a:lnTo>
                      <a:pt x="3516" y="132"/>
                    </a:lnTo>
                    <a:lnTo>
                      <a:pt x="3522" y="132"/>
                    </a:lnTo>
                    <a:lnTo>
                      <a:pt x="3528" y="126"/>
                    </a:lnTo>
                    <a:lnTo>
                      <a:pt x="3528" y="126"/>
                    </a:lnTo>
                    <a:lnTo>
                      <a:pt x="3534" y="126"/>
                    </a:lnTo>
                    <a:lnTo>
                      <a:pt x="3534" y="126"/>
                    </a:lnTo>
                    <a:lnTo>
                      <a:pt x="3534" y="126"/>
                    </a:lnTo>
                    <a:lnTo>
                      <a:pt x="3540" y="126"/>
                    </a:lnTo>
                    <a:lnTo>
                      <a:pt x="3540" y="126"/>
                    </a:lnTo>
                    <a:lnTo>
                      <a:pt x="3546" y="126"/>
                    </a:lnTo>
                    <a:lnTo>
                      <a:pt x="3546" y="126"/>
                    </a:lnTo>
                    <a:lnTo>
                      <a:pt x="3552" y="126"/>
                    </a:lnTo>
                    <a:lnTo>
                      <a:pt x="3558" y="126"/>
                    </a:lnTo>
                    <a:lnTo>
                      <a:pt x="3558" y="126"/>
                    </a:lnTo>
                    <a:lnTo>
                      <a:pt x="3564" y="126"/>
                    </a:lnTo>
                    <a:lnTo>
                      <a:pt x="3570" y="126"/>
                    </a:lnTo>
                    <a:lnTo>
                      <a:pt x="3570" y="126"/>
                    </a:lnTo>
                    <a:lnTo>
                      <a:pt x="3576" y="120"/>
                    </a:lnTo>
                    <a:lnTo>
                      <a:pt x="3582" y="120"/>
                    </a:lnTo>
                    <a:lnTo>
                      <a:pt x="3582" y="120"/>
                    </a:lnTo>
                    <a:lnTo>
                      <a:pt x="3588" y="120"/>
                    </a:lnTo>
                    <a:lnTo>
                      <a:pt x="3594" y="120"/>
                    </a:lnTo>
                    <a:lnTo>
                      <a:pt x="3594" y="120"/>
                    </a:lnTo>
                    <a:lnTo>
                      <a:pt x="3600" y="120"/>
                    </a:lnTo>
                    <a:lnTo>
                      <a:pt x="3606" y="120"/>
                    </a:lnTo>
                    <a:lnTo>
                      <a:pt x="3606" y="120"/>
                    </a:lnTo>
                    <a:lnTo>
                      <a:pt x="3612" y="120"/>
                    </a:lnTo>
                    <a:lnTo>
                      <a:pt x="3618" y="120"/>
                    </a:lnTo>
                    <a:lnTo>
                      <a:pt x="3618" y="120"/>
                    </a:lnTo>
                    <a:lnTo>
                      <a:pt x="3624" y="120"/>
                    </a:lnTo>
                    <a:lnTo>
                      <a:pt x="3630" y="114"/>
                    </a:lnTo>
                    <a:lnTo>
                      <a:pt x="3630" y="114"/>
                    </a:lnTo>
                    <a:lnTo>
                      <a:pt x="3636" y="114"/>
                    </a:lnTo>
                    <a:lnTo>
                      <a:pt x="3642" y="114"/>
                    </a:lnTo>
                    <a:lnTo>
                      <a:pt x="3642" y="114"/>
                    </a:lnTo>
                    <a:lnTo>
                      <a:pt x="3648" y="114"/>
                    </a:lnTo>
                    <a:lnTo>
                      <a:pt x="3654" y="114"/>
                    </a:lnTo>
                    <a:lnTo>
                      <a:pt x="3654" y="114"/>
                    </a:lnTo>
                    <a:lnTo>
                      <a:pt x="3660" y="114"/>
                    </a:lnTo>
                    <a:lnTo>
                      <a:pt x="3666" y="114"/>
                    </a:lnTo>
                    <a:lnTo>
                      <a:pt x="3666" y="114"/>
                    </a:lnTo>
                    <a:lnTo>
                      <a:pt x="3672" y="114"/>
                    </a:lnTo>
                    <a:lnTo>
                      <a:pt x="3678" y="114"/>
                    </a:lnTo>
                    <a:lnTo>
                      <a:pt x="3678" y="108"/>
                    </a:lnTo>
                    <a:lnTo>
                      <a:pt x="3684" y="108"/>
                    </a:lnTo>
                    <a:lnTo>
                      <a:pt x="3774" y="102"/>
                    </a:lnTo>
                    <a:lnTo>
                      <a:pt x="3780" y="102"/>
                    </a:lnTo>
                    <a:lnTo>
                      <a:pt x="3786" y="96"/>
                    </a:lnTo>
                    <a:lnTo>
                      <a:pt x="3786" y="96"/>
                    </a:lnTo>
                    <a:lnTo>
                      <a:pt x="3792" y="96"/>
                    </a:lnTo>
                    <a:lnTo>
                      <a:pt x="3798" y="96"/>
                    </a:lnTo>
                    <a:lnTo>
                      <a:pt x="3798" y="96"/>
                    </a:lnTo>
                    <a:lnTo>
                      <a:pt x="3804" y="96"/>
                    </a:lnTo>
                    <a:lnTo>
                      <a:pt x="3810" y="96"/>
                    </a:lnTo>
                    <a:lnTo>
                      <a:pt x="3810" y="96"/>
                    </a:lnTo>
                    <a:lnTo>
                      <a:pt x="3816" y="96"/>
                    </a:lnTo>
                    <a:lnTo>
                      <a:pt x="3816" y="96"/>
                    </a:lnTo>
                    <a:lnTo>
                      <a:pt x="3822" y="96"/>
                    </a:lnTo>
                    <a:lnTo>
                      <a:pt x="3828" y="96"/>
                    </a:lnTo>
                    <a:lnTo>
                      <a:pt x="3828" y="96"/>
                    </a:lnTo>
                    <a:lnTo>
                      <a:pt x="3834" y="90"/>
                    </a:lnTo>
                    <a:lnTo>
                      <a:pt x="3840" y="90"/>
                    </a:lnTo>
                    <a:lnTo>
                      <a:pt x="3840" y="90"/>
                    </a:lnTo>
                    <a:lnTo>
                      <a:pt x="3846" y="90"/>
                    </a:lnTo>
                    <a:lnTo>
                      <a:pt x="3852" y="90"/>
                    </a:lnTo>
                    <a:lnTo>
                      <a:pt x="3852" y="90"/>
                    </a:lnTo>
                    <a:lnTo>
                      <a:pt x="3858" y="90"/>
                    </a:lnTo>
                    <a:lnTo>
                      <a:pt x="3864" y="90"/>
                    </a:lnTo>
                    <a:lnTo>
                      <a:pt x="3864" y="90"/>
                    </a:lnTo>
                    <a:lnTo>
                      <a:pt x="3870" y="90"/>
                    </a:lnTo>
                    <a:lnTo>
                      <a:pt x="3870" y="90"/>
                    </a:lnTo>
                    <a:lnTo>
                      <a:pt x="3876" y="90"/>
                    </a:lnTo>
                    <a:lnTo>
                      <a:pt x="3876" y="90"/>
                    </a:lnTo>
                    <a:lnTo>
                      <a:pt x="3882" y="90"/>
                    </a:lnTo>
                    <a:lnTo>
                      <a:pt x="3888" y="84"/>
                    </a:lnTo>
                    <a:lnTo>
                      <a:pt x="3888" y="84"/>
                    </a:lnTo>
                    <a:lnTo>
                      <a:pt x="3894" y="84"/>
                    </a:lnTo>
                    <a:lnTo>
                      <a:pt x="3900" y="84"/>
                    </a:lnTo>
                    <a:lnTo>
                      <a:pt x="3900" y="84"/>
                    </a:lnTo>
                    <a:lnTo>
                      <a:pt x="3906" y="84"/>
                    </a:lnTo>
                    <a:lnTo>
                      <a:pt x="3912" y="84"/>
                    </a:lnTo>
                    <a:lnTo>
                      <a:pt x="3912" y="84"/>
                    </a:lnTo>
                    <a:lnTo>
                      <a:pt x="3918" y="84"/>
                    </a:lnTo>
                    <a:lnTo>
                      <a:pt x="3924" y="84"/>
                    </a:lnTo>
                    <a:lnTo>
                      <a:pt x="3924" y="84"/>
                    </a:lnTo>
                    <a:lnTo>
                      <a:pt x="3930" y="84"/>
                    </a:lnTo>
                    <a:lnTo>
                      <a:pt x="3936" y="84"/>
                    </a:lnTo>
                    <a:lnTo>
                      <a:pt x="3936" y="78"/>
                    </a:lnTo>
                    <a:lnTo>
                      <a:pt x="3942" y="78"/>
                    </a:lnTo>
                    <a:lnTo>
                      <a:pt x="3948" y="78"/>
                    </a:lnTo>
                    <a:lnTo>
                      <a:pt x="3948" y="78"/>
                    </a:lnTo>
                    <a:lnTo>
                      <a:pt x="3954" y="78"/>
                    </a:lnTo>
                    <a:lnTo>
                      <a:pt x="3960" y="78"/>
                    </a:lnTo>
                    <a:lnTo>
                      <a:pt x="3960" y="78"/>
                    </a:lnTo>
                    <a:lnTo>
                      <a:pt x="3966" y="78"/>
                    </a:lnTo>
                    <a:lnTo>
                      <a:pt x="3972" y="78"/>
                    </a:lnTo>
                    <a:lnTo>
                      <a:pt x="3972" y="78"/>
                    </a:lnTo>
                    <a:lnTo>
                      <a:pt x="3978" y="78"/>
                    </a:lnTo>
                    <a:lnTo>
                      <a:pt x="3984" y="78"/>
                    </a:lnTo>
                    <a:lnTo>
                      <a:pt x="3984" y="78"/>
                    </a:lnTo>
                    <a:lnTo>
                      <a:pt x="3990" y="72"/>
                    </a:lnTo>
                    <a:lnTo>
                      <a:pt x="3996" y="72"/>
                    </a:lnTo>
                    <a:lnTo>
                      <a:pt x="3996" y="72"/>
                    </a:lnTo>
                    <a:lnTo>
                      <a:pt x="4002" y="72"/>
                    </a:lnTo>
                    <a:lnTo>
                      <a:pt x="4008" y="72"/>
                    </a:lnTo>
                    <a:lnTo>
                      <a:pt x="4008" y="72"/>
                    </a:lnTo>
                    <a:lnTo>
                      <a:pt x="4014" y="72"/>
                    </a:lnTo>
                    <a:lnTo>
                      <a:pt x="4020" y="72"/>
                    </a:lnTo>
                    <a:lnTo>
                      <a:pt x="4020" y="72"/>
                    </a:lnTo>
                    <a:lnTo>
                      <a:pt x="4026" y="72"/>
                    </a:lnTo>
                    <a:lnTo>
                      <a:pt x="4032" y="72"/>
                    </a:lnTo>
                    <a:lnTo>
                      <a:pt x="4032" y="72"/>
                    </a:lnTo>
                    <a:lnTo>
                      <a:pt x="4038" y="72"/>
                    </a:lnTo>
                    <a:lnTo>
                      <a:pt x="4044" y="66"/>
                    </a:lnTo>
                    <a:lnTo>
                      <a:pt x="4044" y="66"/>
                    </a:lnTo>
                    <a:lnTo>
                      <a:pt x="4050" y="66"/>
                    </a:lnTo>
                    <a:lnTo>
                      <a:pt x="4050" y="66"/>
                    </a:lnTo>
                    <a:lnTo>
                      <a:pt x="4056" y="66"/>
                    </a:lnTo>
                    <a:lnTo>
                      <a:pt x="4062" y="66"/>
                    </a:lnTo>
                    <a:lnTo>
                      <a:pt x="4062" y="66"/>
                    </a:lnTo>
                    <a:lnTo>
                      <a:pt x="4068" y="66"/>
                    </a:lnTo>
                    <a:lnTo>
                      <a:pt x="4074" y="66"/>
                    </a:lnTo>
                    <a:lnTo>
                      <a:pt x="4074" y="66"/>
                    </a:lnTo>
                    <a:lnTo>
                      <a:pt x="4080" y="66"/>
                    </a:lnTo>
                    <a:lnTo>
                      <a:pt x="4086" y="66"/>
                    </a:lnTo>
                    <a:lnTo>
                      <a:pt x="4086" y="66"/>
                    </a:lnTo>
                    <a:lnTo>
                      <a:pt x="4092" y="60"/>
                    </a:lnTo>
                    <a:lnTo>
                      <a:pt x="4098" y="60"/>
                    </a:lnTo>
                    <a:lnTo>
                      <a:pt x="4098" y="60"/>
                    </a:lnTo>
                    <a:lnTo>
                      <a:pt x="4104" y="60"/>
                    </a:lnTo>
                    <a:lnTo>
                      <a:pt x="4110" y="60"/>
                    </a:lnTo>
                    <a:lnTo>
                      <a:pt x="4110" y="60"/>
                    </a:lnTo>
                    <a:lnTo>
                      <a:pt x="4116" y="60"/>
                    </a:lnTo>
                    <a:lnTo>
                      <a:pt x="4122" y="60"/>
                    </a:lnTo>
                    <a:lnTo>
                      <a:pt x="4122" y="60"/>
                    </a:lnTo>
                    <a:lnTo>
                      <a:pt x="4128" y="60"/>
                    </a:lnTo>
                    <a:lnTo>
                      <a:pt x="4134" y="60"/>
                    </a:lnTo>
                    <a:lnTo>
                      <a:pt x="4134" y="60"/>
                    </a:lnTo>
                    <a:lnTo>
                      <a:pt x="4140" y="60"/>
                    </a:lnTo>
                    <a:lnTo>
                      <a:pt x="4146" y="54"/>
                    </a:lnTo>
                    <a:lnTo>
                      <a:pt x="4146" y="54"/>
                    </a:lnTo>
                    <a:lnTo>
                      <a:pt x="4152" y="54"/>
                    </a:lnTo>
                    <a:lnTo>
                      <a:pt x="4158" y="54"/>
                    </a:lnTo>
                    <a:lnTo>
                      <a:pt x="4158" y="54"/>
                    </a:lnTo>
                    <a:lnTo>
                      <a:pt x="4164" y="54"/>
                    </a:lnTo>
                    <a:lnTo>
                      <a:pt x="4170" y="54"/>
                    </a:lnTo>
                    <a:lnTo>
                      <a:pt x="4170" y="54"/>
                    </a:lnTo>
                    <a:lnTo>
                      <a:pt x="4176" y="54"/>
                    </a:lnTo>
                    <a:lnTo>
                      <a:pt x="4182" y="54"/>
                    </a:lnTo>
                    <a:lnTo>
                      <a:pt x="4182" y="54"/>
                    </a:lnTo>
                    <a:lnTo>
                      <a:pt x="4188" y="54"/>
                    </a:lnTo>
                    <a:lnTo>
                      <a:pt x="4194" y="54"/>
                    </a:lnTo>
                    <a:lnTo>
                      <a:pt x="4194" y="48"/>
                    </a:lnTo>
                    <a:lnTo>
                      <a:pt x="4200" y="48"/>
                    </a:lnTo>
                    <a:lnTo>
                      <a:pt x="4206" y="48"/>
                    </a:lnTo>
                    <a:lnTo>
                      <a:pt x="4206" y="48"/>
                    </a:lnTo>
                    <a:lnTo>
                      <a:pt x="4212" y="48"/>
                    </a:lnTo>
                    <a:lnTo>
                      <a:pt x="4218" y="48"/>
                    </a:lnTo>
                    <a:lnTo>
                      <a:pt x="4218" y="48"/>
                    </a:lnTo>
                    <a:lnTo>
                      <a:pt x="4224" y="48"/>
                    </a:lnTo>
                    <a:lnTo>
                      <a:pt x="4230" y="48"/>
                    </a:lnTo>
                    <a:lnTo>
                      <a:pt x="4230" y="48"/>
                    </a:lnTo>
                    <a:lnTo>
                      <a:pt x="4236" y="48"/>
                    </a:lnTo>
                    <a:lnTo>
                      <a:pt x="4242" y="48"/>
                    </a:lnTo>
                    <a:lnTo>
                      <a:pt x="4242" y="48"/>
                    </a:lnTo>
                    <a:lnTo>
                      <a:pt x="4248" y="42"/>
                    </a:lnTo>
                    <a:lnTo>
                      <a:pt x="4254" y="42"/>
                    </a:lnTo>
                    <a:lnTo>
                      <a:pt x="4254" y="42"/>
                    </a:lnTo>
                    <a:lnTo>
                      <a:pt x="4260" y="42"/>
                    </a:lnTo>
                    <a:lnTo>
                      <a:pt x="4266" y="42"/>
                    </a:lnTo>
                    <a:lnTo>
                      <a:pt x="4266" y="42"/>
                    </a:lnTo>
                    <a:lnTo>
                      <a:pt x="4266" y="42"/>
                    </a:lnTo>
                    <a:lnTo>
                      <a:pt x="4272" y="42"/>
                    </a:lnTo>
                    <a:lnTo>
                      <a:pt x="4278" y="42"/>
                    </a:lnTo>
                    <a:lnTo>
                      <a:pt x="4278" y="42"/>
                    </a:lnTo>
                    <a:lnTo>
                      <a:pt x="4284" y="42"/>
                    </a:lnTo>
                    <a:lnTo>
                      <a:pt x="4284" y="42"/>
                    </a:lnTo>
                    <a:lnTo>
                      <a:pt x="4290" y="42"/>
                    </a:lnTo>
                    <a:lnTo>
                      <a:pt x="4296" y="42"/>
                    </a:lnTo>
                    <a:lnTo>
                      <a:pt x="4296" y="42"/>
                    </a:lnTo>
                    <a:lnTo>
                      <a:pt x="4302" y="36"/>
                    </a:lnTo>
                    <a:lnTo>
                      <a:pt x="4308" y="36"/>
                    </a:lnTo>
                    <a:lnTo>
                      <a:pt x="4308" y="36"/>
                    </a:lnTo>
                    <a:lnTo>
                      <a:pt x="4314" y="36"/>
                    </a:lnTo>
                    <a:lnTo>
                      <a:pt x="4320" y="36"/>
                    </a:lnTo>
                    <a:lnTo>
                      <a:pt x="4320" y="36"/>
                    </a:lnTo>
                    <a:lnTo>
                      <a:pt x="4326" y="36"/>
                    </a:lnTo>
                    <a:lnTo>
                      <a:pt x="4332" y="36"/>
                    </a:lnTo>
                    <a:lnTo>
                      <a:pt x="4332" y="36"/>
                    </a:lnTo>
                    <a:lnTo>
                      <a:pt x="4338" y="36"/>
                    </a:lnTo>
                    <a:lnTo>
                      <a:pt x="4344" y="36"/>
                    </a:lnTo>
                    <a:lnTo>
                      <a:pt x="4344" y="36"/>
                    </a:lnTo>
                    <a:lnTo>
                      <a:pt x="4350" y="36"/>
                    </a:lnTo>
                    <a:lnTo>
                      <a:pt x="4356" y="30"/>
                    </a:lnTo>
                    <a:lnTo>
                      <a:pt x="4356" y="30"/>
                    </a:lnTo>
                    <a:lnTo>
                      <a:pt x="4362" y="30"/>
                    </a:lnTo>
                    <a:lnTo>
                      <a:pt x="4362" y="30"/>
                    </a:lnTo>
                    <a:lnTo>
                      <a:pt x="4368" y="30"/>
                    </a:lnTo>
                    <a:lnTo>
                      <a:pt x="4374" y="30"/>
                    </a:lnTo>
                    <a:lnTo>
                      <a:pt x="4374" y="30"/>
                    </a:lnTo>
                    <a:lnTo>
                      <a:pt x="4380" y="30"/>
                    </a:lnTo>
                    <a:lnTo>
                      <a:pt x="4380" y="30"/>
                    </a:lnTo>
                    <a:lnTo>
                      <a:pt x="4386" y="30"/>
                    </a:lnTo>
                    <a:lnTo>
                      <a:pt x="4386" y="30"/>
                    </a:lnTo>
                    <a:lnTo>
                      <a:pt x="4392" y="30"/>
                    </a:lnTo>
                    <a:lnTo>
                      <a:pt x="4398" y="30"/>
                    </a:lnTo>
                    <a:lnTo>
                      <a:pt x="4398" y="30"/>
                    </a:lnTo>
                    <a:lnTo>
                      <a:pt x="4404" y="24"/>
                    </a:lnTo>
                    <a:lnTo>
                      <a:pt x="4410" y="24"/>
                    </a:lnTo>
                    <a:lnTo>
                      <a:pt x="4410" y="24"/>
                    </a:lnTo>
                    <a:lnTo>
                      <a:pt x="4416" y="24"/>
                    </a:lnTo>
                    <a:lnTo>
                      <a:pt x="4422" y="24"/>
                    </a:lnTo>
                    <a:lnTo>
                      <a:pt x="4422" y="24"/>
                    </a:lnTo>
                    <a:lnTo>
                      <a:pt x="4428" y="24"/>
                    </a:lnTo>
                    <a:lnTo>
                      <a:pt x="4434" y="24"/>
                    </a:lnTo>
                    <a:lnTo>
                      <a:pt x="4434" y="24"/>
                    </a:lnTo>
                    <a:lnTo>
                      <a:pt x="4440" y="24"/>
                    </a:lnTo>
                    <a:lnTo>
                      <a:pt x="4446" y="24"/>
                    </a:lnTo>
                    <a:lnTo>
                      <a:pt x="4446" y="24"/>
                    </a:lnTo>
                    <a:lnTo>
                      <a:pt x="4452" y="24"/>
                    </a:lnTo>
                    <a:lnTo>
                      <a:pt x="4458" y="24"/>
                    </a:lnTo>
                    <a:lnTo>
                      <a:pt x="4458" y="18"/>
                    </a:lnTo>
                    <a:lnTo>
                      <a:pt x="4464" y="18"/>
                    </a:lnTo>
                    <a:lnTo>
                      <a:pt x="4464" y="18"/>
                    </a:lnTo>
                    <a:lnTo>
                      <a:pt x="4470" y="18"/>
                    </a:lnTo>
                    <a:lnTo>
                      <a:pt x="4476" y="18"/>
                    </a:lnTo>
                    <a:lnTo>
                      <a:pt x="4476" y="24"/>
                    </a:lnTo>
                    <a:lnTo>
                      <a:pt x="4482" y="24"/>
                    </a:lnTo>
                    <a:lnTo>
                      <a:pt x="4488" y="24"/>
                    </a:lnTo>
                    <a:lnTo>
                      <a:pt x="4488" y="24"/>
                    </a:lnTo>
                    <a:lnTo>
                      <a:pt x="4494" y="24"/>
                    </a:lnTo>
                    <a:lnTo>
                      <a:pt x="4500" y="24"/>
                    </a:lnTo>
                    <a:lnTo>
                      <a:pt x="4500" y="24"/>
                    </a:lnTo>
                    <a:lnTo>
                      <a:pt x="4506" y="24"/>
                    </a:lnTo>
                    <a:lnTo>
                      <a:pt x="4506" y="24"/>
                    </a:lnTo>
                    <a:lnTo>
                      <a:pt x="4512" y="24"/>
                    </a:lnTo>
                    <a:lnTo>
                      <a:pt x="4518" y="24"/>
                    </a:lnTo>
                    <a:lnTo>
                      <a:pt x="4518" y="24"/>
                    </a:lnTo>
                    <a:lnTo>
                      <a:pt x="4524" y="24"/>
                    </a:lnTo>
                    <a:lnTo>
                      <a:pt x="4530" y="24"/>
                    </a:lnTo>
                    <a:lnTo>
                      <a:pt x="4530" y="24"/>
                    </a:lnTo>
                    <a:lnTo>
                      <a:pt x="4536" y="24"/>
                    </a:lnTo>
                    <a:lnTo>
                      <a:pt x="4536" y="24"/>
                    </a:lnTo>
                    <a:lnTo>
                      <a:pt x="4542" y="24"/>
                    </a:lnTo>
                    <a:lnTo>
                      <a:pt x="4548" y="24"/>
                    </a:lnTo>
                    <a:lnTo>
                      <a:pt x="4548" y="24"/>
                    </a:lnTo>
                    <a:lnTo>
                      <a:pt x="4554" y="24"/>
                    </a:lnTo>
                    <a:lnTo>
                      <a:pt x="4560" y="24"/>
                    </a:lnTo>
                    <a:lnTo>
                      <a:pt x="4560" y="24"/>
                    </a:lnTo>
                    <a:lnTo>
                      <a:pt x="4566" y="30"/>
                    </a:lnTo>
                    <a:lnTo>
                      <a:pt x="4572" y="30"/>
                    </a:lnTo>
                    <a:lnTo>
                      <a:pt x="4572" y="30"/>
                    </a:lnTo>
                    <a:lnTo>
                      <a:pt x="4578" y="30"/>
                    </a:lnTo>
                    <a:lnTo>
                      <a:pt x="4578" y="30"/>
                    </a:lnTo>
                    <a:lnTo>
                      <a:pt x="4584" y="30"/>
                    </a:lnTo>
                    <a:lnTo>
                      <a:pt x="4590" y="30"/>
                    </a:lnTo>
                    <a:lnTo>
                      <a:pt x="4590" y="30"/>
                    </a:lnTo>
                    <a:lnTo>
                      <a:pt x="4596" y="30"/>
                    </a:lnTo>
                    <a:lnTo>
                      <a:pt x="4602" y="30"/>
                    </a:lnTo>
                    <a:lnTo>
                      <a:pt x="4602" y="30"/>
                    </a:lnTo>
                    <a:lnTo>
                      <a:pt x="4608" y="30"/>
                    </a:lnTo>
                    <a:lnTo>
                      <a:pt x="4614" y="30"/>
                    </a:lnTo>
                    <a:lnTo>
                      <a:pt x="4614" y="30"/>
                    </a:lnTo>
                    <a:lnTo>
                      <a:pt x="4620" y="30"/>
                    </a:lnTo>
                    <a:lnTo>
                      <a:pt x="4626" y="30"/>
                    </a:lnTo>
                    <a:lnTo>
                      <a:pt x="4626" y="30"/>
                    </a:lnTo>
                    <a:lnTo>
                      <a:pt x="4632" y="30"/>
                    </a:lnTo>
                    <a:lnTo>
                      <a:pt x="4638" y="30"/>
                    </a:lnTo>
                    <a:lnTo>
                      <a:pt x="4638" y="30"/>
                    </a:lnTo>
                    <a:lnTo>
                      <a:pt x="4644" y="30"/>
                    </a:lnTo>
                    <a:lnTo>
                      <a:pt x="4650" y="30"/>
                    </a:lnTo>
                    <a:lnTo>
                      <a:pt x="4650" y="36"/>
                    </a:lnTo>
                    <a:lnTo>
                      <a:pt x="4656" y="36"/>
                    </a:lnTo>
                    <a:lnTo>
                      <a:pt x="4662" y="36"/>
                    </a:lnTo>
                    <a:lnTo>
                      <a:pt x="4662" y="36"/>
                    </a:lnTo>
                    <a:lnTo>
                      <a:pt x="4668" y="36"/>
                    </a:lnTo>
                    <a:lnTo>
                      <a:pt x="4674" y="36"/>
                    </a:lnTo>
                    <a:lnTo>
                      <a:pt x="4674" y="36"/>
                    </a:lnTo>
                    <a:lnTo>
                      <a:pt x="4680" y="36"/>
                    </a:lnTo>
                    <a:lnTo>
                      <a:pt x="4686" y="36"/>
                    </a:lnTo>
                    <a:lnTo>
                      <a:pt x="4686" y="36"/>
                    </a:lnTo>
                    <a:lnTo>
                      <a:pt x="4692" y="36"/>
                    </a:lnTo>
                    <a:lnTo>
                      <a:pt x="4698" y="36"/>
                    </a:lnTo>
                    <a:lnTo>
                      <a:pt x="4698" y="36"/>
                    </a:lnTo>
                    <a:lnTo>
                      <a:pt x="4704" y="36"/>
                    </a:lnTo>
                    <a:lnTo>
                      <a:pt x="4710" y="36"/>
                    </a:lnTo>
                    <a:lnTo>
                      <a:pt x="4710" y="36"/>
                    </a:lnTo>
                    <a:lnTo>
                      <a:pt x="4710" y="36"/>
                    </a:lnTo>
                    <a:lnTo>
                      <a:pt x="4716" y="36"/>
                    </a:lnTo>
                    <a:lnTo>
                      <a:pt x="4722" y="36"/>
                    </a:lnTo>
                    <a:lnTo>
                      <a:pt x="4722" y="36"/>
                    </a:lnTo>
                    <a:lnTo>
                      <a:pt x="4728" y="36"/>
                    </a:lnTo>
                    <a:lnTo>
                      <a:pt x="4734" y="36"/>
                    </a:lnTo>
                    <a:lnTo>
                      <a:pt x="4734" y="42"/>
                    </a:lnTo>
                    <a:lnTo>
                      <a:pt x="4740" y="42"/>
                    </a:lnTo>
                    <a:lnTo>
                      <a:pt x="4746" y="42"/>
                    </a:lnTo>
                    <a:lnTo>
                      <a:pt x="4746" y="42"/>
                    </a:lnTo>
                    <a:lnTo>
                      <a:pt x="4752" y="42"/>
                    </a:lnTo>
                    <a:lnTo>
                      <a:pt x="4752" y="42"/>
                    </a:lnTo>
                    <a:lnTo>
                      <a:pt x="4758" y="42"/>
                    </a:lnTo>
                    <a:lnTo>
                      <a:pt x="4764" y="42"/>
                    </a:lnTo>
                    <a:lnTo>
                      <a:pt x="4764" y="42"/>
                    </a:lnTo>
                    <a:lnTo>
                      <a:pt x="4770" y="42"/>
                    </a:lnTo>
                    <a:lnTo>
                      <a:pt x="4776" y="42"/>
                    </a:lnTo>
                    <a:lnTo>
                      <a:pt x="4776" y="42"/>
                    </a:lnTo>
                    <a:lnTo>
                      <a:pt x="4776" y="42"/>
                    </a:lnTo>
                    <a:lnTo>
                      <a:pt x="4782" y="42"/>
                    </a:lnTo>
                    <a:lnTo>
                      <a:pt x="4788" y="42"/>
                    </a:lnTo>
                    <a:lnTo>
                      <a:pt x="4788" y="42"/>
                    </a:lnTo>
                    <a:lnTo>
                      <a:pt x="4794" y="42"/>
                    </a:lnTo>
                    <a:lnTo>
                      <a:pt x="4800" y="42"/>
                    </a:lnTo>
                    <a:lnTo>
                      <a:pt x="4800" y="42"/>
                    </a:lnTo>
                    <a:lnTo>
                      <a:pt x="4806" y="42"/>
                    </a:lnTo>
                    <a:lnTo>
                      <a:pt x="4812" y="42"/>
                    </a:lnTo>
                    <a:lnTo>
                      <a:pt x="4812" y="42"/>
                    </a:lnTo>
                    <a:lnTo>
                      <a:pt x="4818" y="42"/>
                    </a:lnTo>
                    <a:lnTo>
                      <a:pt x="4824" y="48"/>
                    </a:lnTo>
                    <a:lnTo>
                      <a:pt x="4824" y="48"/>
                    </a:lnTo>
                    <a:lnTo>
                      <a:pt x="4830" y="48"/>
                    </a:lnTo>
                    <a:lnTo>
                      <a:pt x="4836" y="48"/>
                    </a:lnTo>
                    <a:lnTo>
                      <a:pt x="4836" y="48"/>
                    </a:lnTo>
                    <a:lnTo>
                      <a:pt x="4842" y="48"/>
                    </a:lnTo>
                    <a:lnTo>
                      <a:pt x="4842" y="48"/>
                    </a:lnTo>
                    <a:lnTo>
                      <a:pt x="4848" y="48"/>
                    </a:lnTo>
                    <a:lnTo>
                      <a:pt x="4854" y="48"/>
                    </a:lnTo>
                    <a:lnTo>
                      <a:pt x="4854" y="48"/>
                    </a:lnTo>
                    <a:lnTo>
                      <a:pt x="4860" y="48"/>
                    </a:lnTo>
                    <a:lnTo>
                      <a:pt x="4866" y="48"/>
                    </a:lnTo>
                    <a:lnTo>
                      <a:pt x="4866" y="48"/>
                    </a:lnTo>
                    <a:lnTo>
                      <a:pt x="4872" y="48"/>
                    </a:lnTo>
                    <a:lnTo>
                      <a:pt x="4878" y="48"/>
                    </a:lnTo>
                    <a:lnTo>
                      <a:pt x="4878" y="48"/>
                    </a:lnTo>
                    <a:lnTo>
                      <a:pt x="4884" y="48"/>
                    </a:lnTo>
                    <a:lnTo>
                      <a:pt x="4890" y="48"/>
                    </a:lnTo>
                    <a:lnTo>
                      <a:pt x="4890" y="48"/>
                    </a:lnTo>
                    <a:lnTo>
                      <a:pt x="4890" y="48"/>
                    </a:lnTo>
                    <a:lnTo>
                      <a:pt x="4896" y="48"/>
                    </a:lnTo>
                    <a:lnTo>
                      <a:pt x="4896" y="48"/>
                    </a:lnTo>
                    <a:lnTo>
                      <a:pt x="4902" y="48"/>
                    </a:lnTo>
                    <a:lnTo>
                      <a:pt x="4908" y="54"/>
                    </a:lnTo>
                    <a:lnTo>
                      <a:pt x="4908" y="54"/>
                    </a:lnTo>
                    <a:lnTo>
                      <a:pt x="4914" y="54"/>
                    </a:lnTo>
                    <a:lnTo>
                      <a:pt x="4920" y="54"/>
                    </a:lnTo>
                    <a:lnTo>
                      <a:pt x="4920" y="54"/>
                    </a:lnTo>
                    <a:lnTo>
                      <a:pt x="4926" y="54"/>
                    </a:lnTo>
                    <a:lnTo>
                      <a:pt x="4932" y="54"/>
                    </a:lnTo>
                    <a:lnTo>
                      <a:pt x="4932" y="54"/>
                    </a:lnTo>
                    <a:lnTo>
                      <a:pt x="4938" y="54"/>
                    </a:lnTo>
                    <a:lnTo>
                      <a:pt x="4944" y="54"/>
                    </a:lnTo>
                    <a:lnTo>
                      <a:pt x="4944" y="54"/>
                    </a:lnTo>
                    <a:lnTo>
                      <a:pt x="4950" y="54"/>
                    </a:lnTo>
                    <a:lnTo>
                      <a:pt x="4956" y="54"/>
                    </a:lnTo>
                    <a:lnTo>
                      <a:pt x="4956" y="54"/>
                    </a:lnTo>
                    <a:lnTo>
                      <a:pt x="4962" y="54"/>
                    </a:lnTo>
                    <a:lnTo>
                      <a:pt x="4962" y="54"/>
                    </a:lnTo>
                    <a:lnTo>
                      <a:pt x="4968" y="54"/>
                    </a:lnTo>
                    <a:lnTo>
                      <a:pt x="4974" y="54"/>
                    </a:lnTo>
                    <a:lnTo>
                      <a:pt x="4974" y="54"/>
                    </a:lnTo>
                    <a:lnTo>
                      <a:pt x="4974" y="54"/>
                    </a:lnTo>
                    <a:lnTo>
                      <a:pt x="4980" y="54"/>
                    </a:lnTo>
                    <a:lnTo>
                      <a:pt x="4986" y="54"/>
                    </a:lnTo>
                    <a:lnTo>
                      <a:pt x="4986" y="54"/>
                    </a:lnTo>
                    <a:lnTo>
                      <a:pt x="4992" y="60"/>
                    </a:lnTo>
                    <a:lnTo>
                      <a:pt x="4998" y="60"/>
                    </a:lnTo>
                    <a:lnTo>
                      <a:pt x="4998" y="60"/>
                    </a:lnTo>
                    <a:lnTo>
                      <a:pt x="5004" y="60"/>
                    </a:lnTo>
                    <a:lnTo>
                      <a:pt x="5010" y="60"/>
                    </a:lnTo>
                    <a:lnTo>
                      <a:pt x="5010" y="60"/>
                    </a:lnTo>
                    <a:lnTo>
                      <a:pt x="5016" y="60"/>
                    </a:lnTo>
                    <a:lnTo>
                      <a:pt x="5016" y="60"/>
                    </a:lnTo>
                    <a:lnTo>
                      <a:pt x="5022" y="60"/>
                    </a:lnTo>
                    <a:lnTo>
                      <a:pt x="5028" y="60"/>
                    </a:lnTo>
                    <a:lnTo>
                      <a:pt x="5028" y="60"/>
                    </a:lnTo>
                    <a:lnTo>
                      <a:pt x="5034" y="60"/>
                    </a:lnTo>
                    <a:lnTo>
                      <a:pt x="5040" y="60"/>
                    </a:lnTo>
                    <a:lnTo>
                      <a:pt x="5040" y="60"/>
                    </a:lnTo>
                    <a:lnTo>
                      <a:pt x="5046" y="60"/>
                    </a:lnTo>
                    <a:lnTo>
                      <a:pt x="5052" y="60"/>
                    </a:lnTo>
                    <a:lnTo>
                      <a:pt x="5052" y="60"/>
                    </a:lnTo>
                    <a:lnTo>
                      <a:pt x="5058" y="60"/>
                    </a:lnTo>
                    <a:lnTo>
                      <a:pt x="5064" y="60"/>
                    </a:lnTo>
                    <a:lnTo>
                      <a:pt x="5064" y="60"/>
                    </a:lnTo>
                    <a:lnTo>
                      <a:pt x="5070" y="60"/>
                    </a:lnTo>
                    <a:lnTo>
                      <a:pt x="5076" y="60"/>
                    </a:lnTo>
                    <a:lnTo>
                      <a:pt x="5076" y="66"/>
                    </a:lnTo>
                    <a:lnTo>
                      <a:pt x="5082" y="66"/>
                    </a:lnTo>
                    <a:lnTo>
                      <a:pt x="5082" y="66"/>
                    </a:lnTo>
                    <a:lnTo>
                      <a:pt x="5088" y="66"/>
                    </a:lnTo>
                    <a:lnTo>
                      <a:pt x="5094" y="66"/>
                    </a:lnTo>
                    <a:lnTo>
                      <a:pt x="5094" y="66"/>
                    </a:lnTo>
                    <a:lnTo>
                      <a:pt x="5100" y="66"/>
                    </a:lnTo>
                    <a:lnTo>
                      <a:pt x="5106" y="66"/>
                    </a:lnTo>
                    <a:lnTo>
                      <a:pt x="5100" y="66"/>
                    </a:lnTo>
                    <a:lnTo>
                      <a:pt x="5094" y="66"/>
                    </a:lnTo>
                    <a:lnTo>
                      <a:pt x="5094" y="66"/>
                    </a:lnTo>
                    <a:lnTo>
                      <a:pt x="5088" y="66"/>
                    </a:lnTo>
                    <a:lnTo>
                      <a:pt x="5088" y="66"/>
                    </a:lnTo>
                    <a:lnTo>
                      <a:pt x="5094" y="66"/>
                    </a:lnTo>
                    <a:lnTo>
                      <a:pt x="5100" y="66"/>
                    </a:lnTo>
                    <a:lnTo>
                      <a:pt x="5100" y="66"/>
                    </a:lnTo>
                    <a:lnTo>
                      <a:pt x="5106" y="66"/>
                    </a:lnTo>
                    <a:lnTo>
                      <a:pt x="5112" y="66"/>
                    </a:lnTo>
                    <a:lnTo>
                      <a:pt x="5112" y="66"/>
                    </a:lnTo>
                    <a:lnTo>
                      <a:pt x="5118" y="66"/>
                    </a:lnTo>
                    <a:lnTo>
                      <a:pt x="5124" y="66"/>
                    </a:lnTo>
                    <a:lnTo>
                      <a:pt x="5124" y="66"/>
                    </a:lnTo>
                    <a:lnTo>
                      <a:pt x="5130" y="66"/>
                    </a:lnTo>
                    <a:lnTo>
                      <a:pt x="5136" y="66"/>
                    </a:lnTo>
                    <a:lnTo>
                      <a:pt x="5136" y="66"/>
                    </a:lnTo>
                    <a:lnTo>
                      <a:pt x="5142" y="66"/>
                    </a:lnTo>
                    <a:lnTo>
                      <a:pt x="5148" y="66"/>
                    </a:lnTo>
                    <a:lnTo>
                      <a:pt x="5148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</a:path>
                </a:pathLst>
              </a:custGeom>
              <a:noFill/>
              <a:ln w="1270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32" name="Rectangle 60"/>
              <p:cNvSpPr>
                <a:spLocks noChangeArrowheads="1"/>
              </p:cNvSpPr>
              <p:nvPr/>
            </p:nvSpPr>
            <p:spPr bwMode="auto">
              <a:xfrm>
                <a:off x="1377" y="3480"/>
                <a:ext cx="294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itchFamily="34" charset="0"/>
                    <a:cs typeface="Arial" pitchFamily="34" charset="0"/>
                  </a:rPr>
                  <a:t>DISP_X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2433" name="Freeform 61"/>
              <p:cNvSpPr>
                <a:spLocks/>
              </p:cNvSpPr>
              <p:nvPr/>
            </p:nvSpPr>
            <p:spPr bwMode="auto">
              <a:xfrm>
                <a:off x="309" y="2772"/>
                <a:ext cx="5154" cy="174"/>
              </a:xfrm>
              <a:custGeom>
                <a:avLst/>
                <a:gdLst>
                  <a:gd name="T0" fmla="*/ 300 w 5154"/>
                  <a:gd name="T1" fmla="*/ 84 h 174"/>
                  <a:gd name="T2" fmla="*/ 612 w 5154"/>
                  <a:gd name="T3" fmla="*/ 84 h 174"/>
                  <a:gd name="T4" fmla="*/ 924 w 5154"/>
                  <a:gd name="T5" fmla="*/ 84 h 174"/>
                  <a:gd name="T6" fmla="*/ 1230 w 5154"/>
                  <a:gd name="T7" fmla="*/ 36 h 174"/>
                  <a:gd name="T8" fmla="*/ 1542 w 5154"/>
                  <a:gd name="T9" fmla="*/ 60 h 174"/>
                  <a:gd name="T10" fmla="*/ 1848 w 5154"/>
                  <a:gd name="T11" fmla="*/ 84 h 174"/>
                  <a:gd name="T12" fmla="*/ 2160 w 5154"/>
                  <a:gd name="T13" fmla="*/ 108 h 174"/>
                  <a:gd name="T14" fmla="*/ 2514 w 5154"/>
                  <a:gd name="T15" fmla="*/ 114 h 174"/>
                  <a:gd name="T16" fmla="*/ 2814 w 5154"/>
                  <a:gd name="T17" fmla="*/ 84 h 174"/>
                  <a:gd name="T18" fmla="*/ 3114 w 5154"/>
                  <a:gd name="T19" fmla="*/ 48 h 174"/>
                  <a:gd name="T20" fmla="*/ 3456 w 5154"/>
                  <a:gd name="T21" fmla="*/ 54 h 174"/>
                  <a:gd name="T22" fmla="*/ 3840 w 5154"/>
                  <a:gd name="T23" fmla="*/ 72 h 174"/>
                  <a:gd name="T24" fmla="*/ 4140 w 5154"/>
                  <a:gd name="T25" fmla="*/ 96 h 174"/>
                  <a:gd name="T26" fmla="*/ 4434 w 5154"/>
                  <a:gd name="T27" fmla="*/ 114 h 174"/>
                  <a:gd name="T28" fmla="*/ 4734 w 5154"/>
                  <a:gd name="T29" fmla="*/ 102 h 174"/>
                  <a:gd name="T30" fmla="*/ 5016 w 5154"/>
                  <a:gd name="T31" fmla="*/ 90 h 174"/>
                  <a:gd name="T32" fmla="*/ 5154 w 5154"/>
                  <a:gd name="T33" fmla="*/ 84 h 174"/>
                  <a:gd name="T34" fmla="*/ 5154 w 5154"/>
                  <a:gd name="T35" fmla="*/ 72 h 174"/>
                  <a:gd name="T36" fmla="*/ 5154 w 5154"/>
                  <a:gd name="T37" fmla="*/ 66 h 174"/>
                  <a:gd name="T38" fmla="*/ 5154 w 5154"/>
                  <a:gd name="T39" fmla="*/ 66 h 174"/>
                  <a:gd name="T40" fmla="*/ 5154 w 5154"/>
                  <a:gd name="T41" fmla="*/ 66 h 174"/>
                  <a:gd name="T42" fmla="*/ 5154 w 5154"/>
                  <a:gd name="T43" fmla="*/ 72 h 174"/>
                  <a:gd name="T44" fmla="*/ 5154 w 5154"/>
                  <a:gd name="T45" fmla="*/ 72 h 174"/>
                  <a:gd name="T46" fmla="*/ 5154 w 5154"/>
                  <a:gd name="T47" fmla="*/ 72 h 174"/>
                  <a:gd name="T48" fmla="*/ 5154 w 5154"/>
                  <a:gd name="T49" fmla="*/ 78 h 174"/>
                  <a:gd name="T50" fmla="*/ 5154 w 5154"/>
                  <a:gd name="T51" fmla="*/ 78 h 174"/>
                  <a:gd name="T52" fmla="*/ 5154 w 5154"/>
                  <a:gd name="T53" fmla="*/ 78 h 174"/>
                  <a:gd name="T54" fmla="*/ 5154 w 5154"/>
                  <a:gd name="T55" fmla="*/ 84 h 174"/>
                  <a:gd name="T56" fmla="*/ 5154 w 5154"/>
                  <a:gd name="T57" fmla="*/ 84 h 174"/>
                  <a:gd name="T58" fmla="*/ 5154 w 5154"/>
                  <a:gd name="T59" fmla="*/ 84 h 174"/>
                  <a:gd name="T60" fmla="*/ 5154 w 5154"/>
                  <a:gd name="T61" fmla="*/ 72 h 174"/>
                  <a:gd name="T62" fmla="*/ 5154 w 5154"/>
                  <a:gd name="T63" fmla="*/ 6 h 174"/>
                  <a:gd name="T64" fmla="*/ 5154 w 5154"/>
                  <a:gd name="T65" fmla="*/ 42 h 174"/>
                  <a:gd name="T66" fmla="*/ 5154 w 5154"/>
                  <a:gd name="T67" fmla="*/ 108 h 174"/>
                  <a:gd name="T68" fmla="*/ 5154 w 5154"/>
                  <a:gd name="T69" fmla="*/ 174 h 174"/>
                  <a:gd name="T70" fmla="*/ 5154 w 5154"/>
                  <a:gd name="T71" fmla="*/ 114 h 174"/>
                  <a:gd name="T72" fmla="*/ 5154 w 5154"/>
                  <a:gd name="T73" fmla="*/ 84 h 174"/>
                  <a:gd name="T74" fmla="*/ 5154 w 5154"/>
                  <a:gd name="T75" fmla="*/ 84 h 174"/>
                  <a:gd name="T76" fmla="*/ 5154 w 5154"/>
                  <a:gd name="T77" fmla="*/ 78 h 174"/>
                  <a:gd name="T78" fmla="*/ 5154 w 5154"/>
                  <a:gd name="T79" fmla="*/ 78 h 174"/>
                  <a:gd name="T80" fmla="*/ 5154 w 5154"/>
                  <a:gd name="T81" fmla="*/ 78 h 174"/>
                  <a:gd name="T82" fmla="*/ 5154 w 5154"/>
                  <a:gd name="T83" fmla="*/ 78 h 174"/>
                  <a:gd name="T84" fmla="*/ 5154 w 5154"/>
                  <a:gd name="T85" fmla="*/ 78 h 174"/>
                  <a:gd name="T86" fmla="*/ 5154 w 5154"/>
                  <a:gd name="T87" fmla="*/ 78 h 174"/>
                  <a:gd name="T88" fmla="*/ 5154 w 5154"/>
                  <a:gd name="T89" fmla="*/ 78 h 174"/>
                  <a:gd name="T90" fmla="*/ 5154 w 5154"/>
                  <a:gd name="T91" fmla="*/ 78 h 174"/>
                  <a:gd name="T92" fmla="*/ 5154 w 5154"/>
                  <a:gd name="T93" fmla="*/ 78 h 174"/>
                  <a:gd name="T94" fmla="*/ 5154 w 5154"/>
                  <a:gd name="T95" fmla="*/ 78 h 174"/>
                  <a:gd name="T96" fmla="*/ 5154 w 5154"/>
                  <a:gd name="T97" fmla="*/ 78 h 174"/>
                  <a:gd name="T98" fmla="*/ 5154 w 5154"/>
                  <a:gd name="T99" fmla="*/ 78 h 174"/>
                  <a:gd name="T100" fmla="*/ 5154 w 5154"/>
                  <a:gd name="T101" fmla="*/ 78 h 174"/>
                  <a:gd name="T102" fmla="*/ 5154 w 5154"/>
                  <a:gd name="T103" fmla="*/ 78 h 174"/>
                  <a:gd name="T104" fmla="*/ 5154 w 5154"/>
                  <a:gd name="T105" fmla="*/ 78 h 174"/>
                  <a:gd name="T106" fmla="*/ 5154 w 5154"/>
                  <a:gd name="T107" fmla="*/ 78 h 174"/>
                  <a:gd name="T108" fmla="*/ 5154 w 5154"/>
                  <a:gd name="T109" fmla="*/ 78 h 174"/>
                  <a:gd name="T110" fmla="*/ 5154 w 5154"/>
                  <a:gd name="T111" fmla="*/ 78 h 174"/>
                  <a:gd name="T112" fmla="*/ 5154 w 5154"/>
                  <a:gd name="T113" fmla="*/ 78 h 174"/>
                  <a:gd name="T114" fmla="*/ 5154 w 5154"/>
                  <a:gd name="T115" fmla="*/ 78 h 174"/>
                  <a:gd name="T116" fmla="*/ 5154 w 5154"/>
                  <a:gd name="T117" fmla="*/ 78 h 174"/>
                  <a:gd name="T118" fmla="*/ 5154 w 5154"/>
                  <a:gd name="T119" fmla="*/ 78 h 174"/>
                  <a:gd name="T120" fmla="*/ 5154 w 5154"/>
                  <a:gd name="T121" fmla="*/ 78 h 174"/>
                  <a:gd name="T122" fmla="*/ 5154 w 5154"/>
                  <a:gd name="T123" fmla="*/ 78 h 174"/>
                  <a:gd name="T124" fmla="*/ 5154 w 5154"/>
                  <a:gd name="T125" fmla="*/ 78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5154" h="174">
                    <a:moveTo>
                      <a:pt x="0" y="84"/>
                    </a:moveTo>
                    <a:lnTo>
                      <a:pt x="6" y="84"/>
                    </a:lnTo>
                    <a:lnTo>
                      <a:pt x="6" y="84"/>
                    </a:lnTo>
                    <a:lnTo>
                      <a:pt x="12" y="84"/>
                    </a:lnTo>
                    <a:lnTo>
                      <a:pt x="18" y="84"/>
                    </a:lnTo>
                    <a:lnTo>
                      <a:pt x="18" y="84"/>
                    </a:lnTo>
                    <a:lnTo>
                      <a:pt x="24" y="84"/>
                    </a:lnTo>
                    <a:lnTo>
                      <a:pt x="30" y="84"/>
                    </a:lnTo>
                    <a:lnTo>
                      <a:pt x="30" y="84"/>
                    </a:lnTo>
                    <a:lnTo>
                      <a:pt x="36" y="84"/>
                    </a:lnTo>
                    <a:lnTo>
                      <a:pt x="42" y="84"/>
                    </a:lnTo>
                    <a:lnTo>
                      <a:pt x="42" y="84"/>
                    </a:lnTo>
                    <a:lnTo>
                      <a:pt x="48" y="84"/>
                    </a:lnTo>
                    <a:lnTo>
                      <a:pt x="54" y="84"/>
                    </a:lnTo>
                    <a:lnTo>
                      <a:pt x="54" y="84"/>
                    </a:lnTo>
                    <a:lnTo>
                      <a:pt x="60" y="84"/>
                    </a:lnTo>
                    <a:lnTo>
                      <a:pt x="66" y="84"/>
                    </a:lnTo>
                    <a:lnTo>
                      <a:pt x="66" y="84"/>
                    </a:lnTo>
                    <a:lnTo>
                      <a:pt x="72" y="84"/>
                    </a:lnTo>
                    <a:lnTo>
                      <a:pt x="78" y="84"/>
                    </a:lnTo>
                    <a:lnTo>
                      <a:pt x="78" y="84"/>
                    </a:lnTo>
                    <a:lnTo>
                      <a:pt x="84" y="84"/>
                    </a:lnTo>
                    <a:lnTo>
                      <a:pt x="84" y="84"/>
                    </a:lnTo>
                    <a:lnTo>
                      <a:pt x="90" y="84"/>
                    </a:lnTo>
                    <a:lnTo>
                      <a:pt x="96" y="84"/>
                    </a:lnTo>
                    <a:lnTo>
                      <a:pt x="96" y="84"/>
                    </a:lnTo>
                    <a:lnTo>
                      <a:pt x="102" y="84"/>
                    </a:lnTo>
                    <a:lnTo>
                      <a:pt x="108" y="84"/>
                    </a:lnTo>
                    <a:lnTo>
                      <a:pt x="108" y="84"/>
                    </a:lnTo>
                    <a:lnTo>
                      <a:pt x="114" y="84"/>
                    </a:lnTo>
                    <a:lnTo>
                      <a:pt x="120" y="84"/>
                    </a:lnTo>
                    <a:lnTo>
                      <a:pt x="120" y="84"/>
                    </a:lnTo>
                    <a:lnTo>
                      <a:pt x="126" y="84"/>
                    </a:lnTo>
                    <a:lnTo>
                      <a:pt x="132" y="84"/>
                    </a:lnTo>
                    <a:lnTo>
                      <a:pt x="132" y="84"/>
                    </a:lnTo>
                    <a:lnTo>
                      <a:pt x="138" y="84"/>
                    </a:lnTo>
                    <a:lnTo>
                      <a:pt x="144" y="84"/>
                    </a:lnTo>
                    <a:lnTo>
                      <a:pt x="144" y="84"/>
                    </a:lnTo>
                    <a:lnTo>
                      <a:pt x="150" y="84"/>
                    </a:lnTo>
                    <a:lnTo>
                      <a:pt x="156" y="84"/>
                    </a:lnTo>
                    <a:lnTo>
                      <a:pt x="156" y="84"/>
                    </a:lnTo>
                    <a:lnTo>
                      <a:pt x="162" y="84"/>
                    </a:lnTo>
                    <a:lnTo>
                      <a:pt x="168" y="84"/>
                    </a:lnTo>
                    <a:lnTo>
                      <a:pt x="168" y="84"/>
                    </a:lnTo>
                    <a:lnTo>
                      <a:pt x="174" y="84"/>
                    </a:lnTo>
                    <a:lnTo>
                      <a:pt x="180" y="84"/>
                    </a:lnTo>
                    <a:lnTo>
                      <a:pt x="180" y="84"/>
                    </a:lnTo>
                    <a:lnTo>
                      <a:pt x="186" y="84"/>
                    </a:lnTo>
                    <a:lnTo>
                      <a:pt x="192" y="84"/>
                    </a:lnTo>
                    <a:lnTo>
                      <a:pt x="192" y="84"/>
                    </a:lnTo>
                    <a:lnTo>
                      <a:pt x="198" y="84"/>
                    </a:lnTo>
                    <a:lnTo>
                      <a:pt x="204" y="84"/>
                    </a:lnTo>
                    <a:lnTo>
                      <a:pt x="204" y="84"/>
                    </a:lnTo>
                    <a:lnTo>
                      <a:pt x="210" y="84"/>
                    </a:lnTo>
                    <a:lnTo>
                      <a:pt x="216" y="84"/>
                    </a:lnTo>
                    <a:lnTo>
                      <a:pt x="216" y="84"/>
                    </a:lnTo>
                    <a:lnTo>
                      <a:pt x="222" y="84"/>
                    </a:lnTo>
                    <a:lnTo>
                      <a:pt x="228" y="84"/>
                    </a:lnTo>
                    <a:lnTo>
                      <a:pt x="228" y="84"/>
                    </a:lnTo>
                    <a:lnTo>
                      <a:pt x="234" y="84"/>
                    </a:lnTo>
                    <a:lnTo>
                      <a:pt x="240" y="84"/>
                    </a:lnTo>
                    <a:lnTo>
                      <a:pt x="240" y="84"/>
                    </a:lnTo>
                    <a:lnTo>
                      <a:pt x="246" y="84"/>
                    </a:lnTo>
                    <a:lnTo>
                      <a:pt x="252" y="84"/>
                    </a:lnTo>
                    <a:lnTo>
                      <a:pt x="252" y="84"/>
                    </a:lnTo>
                    <a:lnTo>
                      <a:pt x="258" y="84"/>
                    </a:lnTo>
                    <a:lnTo>
                      <a:pt x="264" y="84"/>
                    </a:lnTo>
                    <a:lnTo>
                      <a:pt x="264" y="84"/>
                    </a:lnTo>
                    <a:lnTo>
                      <a:pt x="270" y="84"/>
                    </a:lnTo>
                    <a:lnTo>
                      <a:pt x="276" y="84"/>
                    </a:lnTo>
                    <a:lnTo>
                      <a:pt x="276" y="84"/>
                    </a:lnTo>
                    <a:lnTo>
                      <a:pt x="282" y="84"/>
                    </a:lnTo>
                    <a:lnTo>
                      <a:pt x="288" y="84"/>
                    </a:lnTo>
                    <a:lnTo>
                      <a:pt x="288" y="84"/>
                    </a:lnTo>
                    <a:lnTo>
                      <a:pt x="294" y="84"/>
                    </a:lnTo>
                    <a:lnTo>
                      <a:pt x="300" y="84"/>
                    </a:lnTo>
                    <a:lnTo>
                      <a:pt x="300" y="84"/>
                    </a:lnTo>
                    <a:lnTo>
                      <a:pt x="306" y="84"/>
                    </a:lnTo>
                    <a:lnTo>
                      <a:pt x="312" y="84"/>
                    </a:lnTo>
                    <a:lnTo>
                      <a:pt x="312" y="84"/>
                    </a:lnTo>
                    <a:lnTo>
                      <a:pt x="318" y="84"/>
                    </a:lnTo>
                    <a:lnTo>
                      <a:pt x="324" y="84"/>
                    </a:lnTo>
                    <a:lnTo>
                      <a:pt x="324" y="84"/>
                    </a:lnTo>
                    <a:lnTo>
                      <a:pt x="330" y="84"/>
                    </a:lnTo>
                    <a:lnTo>
                      <a:pt x="336" y="84"/>
                    </a:lnTo>
                    <a:lnTo>
                      <a:pt x="336" y="84"/>
                    </a:lnTo>
                    <a:lnTo>
                      <a:pt x="342" y="84"/>
                    </a:lnTo>
                    <a:lnTo>
                      <a:pt x="348" y="84"/>
                    </a:lnTo>
                    <a:lnTo>
                      <a:pt x="354" y="84"/>
                    </a:lnTo>
                    <a:lnTo>
                      <a:pt x="360" y="84"/>
                    </a:lnTo>
                    <a:lnTo>
                      <a:pt x="360" y="84"/>
                    </a:lnTo>
                    <a:lnTo>
                      <a:pt x="366" y="84"/>
                    </a:lnTo>
                    <a:lnTo>
                      <a:pt x="372" y="84"/>
                    </a:lnTo>
                    <a:lnTo>
                      <a:pt x="372" y="84"/>
                    </a:lnTo>
                    <a:lnTo>
                      <a:pt x="378" y="84"/>
                    </a:lnTo>
                    <a:lnTo>
                      <a:pt x="378" y="84"/>
                    </a:lnTo>
                    <a:lnTo>
                      <a:pt x="384" y="84"/>
                    </a:lnTo>
                    <a:lnTo>
                      <a:pt x="390" y="84"/>
                    </a:lnTo>
                    <a:lnTo>
                      <a:pt x="390" y="84"/>
                    </a:lnTo>
                    <a:lnTo>
                      <a:pt x="396" y="84"/>
                    </a:lnTo>
                    <a:lnTo>
                      <a:pt x="402" y="84"/>
                    </a:lnTo>
                    <a:lnTo>
                      <a:pt x="402" y="84"/>
                    </a:lnTo>
                    <a:lnTo>
                      <a:pt x="408" y="84"/>
                    </a:lnTo>
                    <a:lnTo>
                      <a:pt x="414" y="84"/>
                    </a:lnTo>
                    <a:lnTo>
                      <a:pt x="414" y="84"/>
                    </a:lnTo>
                    <a:lnTo>
                      <a:pt x="420" y="84"/>
                    </a:lnTo>
                    <a:lnTo>
                      <a:pt x="426" y="84"/>
                    </a:lnTo>
                    <a:lnTo>
                      <a:pt x="426" y="84"/>
                    </a:lnTo>
                    <a:lnTo>
                      <a:pt x="432" y="84"/>
                    </a:lnTo>
                    <a:lnTo>
                      <a:pt x="438" y="84"/>
                    </a:lnTo>
                    <a:lnTo>
                      <a:pt x="438" y="84"/>
                    </a:lnTo>
                    <a:lnTo>
                      <a:pt x="444" y="84"/>
                    </a:lnTo>
                    <a:lnTo>
                      <a:pt x="450" y="84"/>
                    </a:lnTo>
                    <a:lnTo>
                      <a:pt x="450" y="84"/>
                    </a:lnTo>
                    <a:lnTo>
                      <a:pt x="456" y="84"/>
                    </a:lnTo>
                    <a:lnTo>
                      <a:pt x="462" y="84"/>
                    </a:lnTo>
                    <a:lnTo>
                      <a:pt x="462" y="84"/>
                    </a:lnTo>
                    <a:lnTo>
                      <a:pt x="468" y="84"/>
                    </a:lnTo>
                    <a:lnTo>
                      <a:pt x="474" y="84"/>
                    </a:lnTo>
                    <a:lnTo>
                      <a:pt x="474" y="84"/>
                    </a:lnTo>
                    <a:lnTo>
                      <a:pt x="480" y="84"/>
                    </a:lnTo>
                    <a:lnTo>
                      <a:pt x="486" y="84"/>
                    </a:lnTo>
                    <a:lnTo>
                      <a:pt x="486" y="84"/>
                    </a:lnTo>
                    <a:lnTo>
                      <a:pt x="492" y="84"/>
                    </a:lnTo>
                    <a:lnTo>
                      <a:pt x="498" y="84"/>
                    </a:lnTo>
                    <a:lnTo>
                      <a:pt x="498" y="84"/>
                    </a:lnTo>
                    <a:lnTo>
                      <a:pt x="504" y="84"/>
                    </a:lnTo>
                    <a:lnTo>
                      <a:pt x="510" y="84"/>
                    </a:lnTo>
                    <a:lnTo>
                      <a:pt x="510" y="84"/>
                    </a:lnTo>
                    <a:lnTo>
                      <a:pt x="516" y="84"/>
                    </a:lnTo>
                    <a:lnTo>
                      <a:pt x="522" y="84"/>
                    </a:lnTo>
                    <a:lnTo>
                      <a:pt x="522" y="84"/>
                    </a:lnTo>
                    <a:lnTo>
                      <a:pt x="528" y="84"/>
                    </a:lnTo>
                    <a:lnTo>
                      <a:pt x="534" y="84"/>
                    </a:lnTo>
                    <a:lnTo>
                      <a:pt x="540" y="84"/>
                    </a:lnTo>
                    <a:lnTo>
                      <a:pt x="540" y="84"/>
                    </a:lnTo>
                    <a:lnTo>
                      <a:pt x="546" y="84"/>
                    </a:lnTo>
                    <a:lnTo>
                      <a:pt x="552" y="84"/>
                    </a:lnTo>
                    <a:lnTo>
                      <a:pt x="552" y="84"/>
                    </a:lnTo>
                    <a:lnTo>
                      <a:pt x="558" y="84"/>
                    </a:lnTo>
                    <a:lnTo>
                      <a:pt x="564" y="84"/>
                    </a:lnTo>
                    <a:lnTo>
                      <a:pt x="564" y="84"/>
                    </a:lnTo>
                    <a:lnTo>
                      <a:pt x="570" y="84"/>
                    </a:lnTo>
                    <a:lnTo>
                      <a:pt x="576" y="84"/>
                    </a:lnTo>
                    <a:lnTo>
                      <a:pt x="576" y="84"/>
                    </a:lnTo>
                    <a:lnTo>
                      <a:pt x="582" y="84"/>
                    </a:lnTo>
                    <a:lnTo>
                      <a:pt x="588" y="84"/>
                    </a:lnTo>
                    <a:lnTo>
                      <a:pt x="588" y="84"/>
                    </a:lnTo>
                    <a:lnTo>
                      <a:pt x="594" y="84"/>
                    </a:lnTo>
                    <a:lnTo>
                      <a:pt x="600" y="84"/>
                    </a:lnTo>
                    <a:lnTo>
                      <a:pt x="600" y="84"/>
                    </a:lnTo>
                    <a:lnTo>
                      <a:pt x="606" y="84"/>
                    </a:lnTo>
                    <a:lnTo>
                      <a:pt x="612" y="84"/>
                    </a:lnTo>
                    <a:lnTo>
                      <a:pt x="612" y="84"/>
                    </a:lnTo>
                    <a:lnTo>
                      <a:pt x="618" y="84"/>
                    </a:lnTo>
                    <a:lnTo>
                      <a:pt x="624" y="84"/>
                    </a:lnTo>
                    <a:lnTo>
                      <a:pt x="624" y="84"/>
                    </a:lnTo>
                    <a:lnTo>
                      <a:pt x="630" y="84"/>
                    </a:lnTo>
                    <a:lnTo>
                      <a:pt x="636" y="84"/>
                    </a:lnTo>
                    <a:lnTo>
                      <a:pt x="636" y="84"/>
                    </a:lnTo>
                    <a:lnTo>
                      <a:pt x="642" y="84"/>
                    </a:lnTo>
                    <a:lnTo>
                      <a:pt x="642" y="84"/>
                    </a:lnTo>
                    <a:lnTo>
                      <a:pt x="648" y="84"/>
                    </a:lnTo>
                    <a:lnTo>
                      <a:pt x="654" y="84"/>
                    </a:lnTo>
                    <a:lnTo>
                      <a:pt x="654" y="84"/>
                    </a:lnTo>
                    <a:lnTo>
                      <a:pt x="660" y="84"/>
                    </a:lnTo>
                    <a:lnTo>
                      <a:pt x="666" y="84"/>
                    </a:lnTo>
                    <a:lnTo>
                      <a:pt x="666" y="84"/>
                    </a:lnTo>
                    <a:lnTo>
                      <a:pt x="672" y="84"/>
                    </a:lnTo>
                    <a:lnTo>
                      <a:pt x="678" y="84"/>
                    </a:lnTo>
                    <a:lnTo>
                      <a:pt x="678" y="84"/>
                    </a:lnTo>
                    <a:lnTo>
                      <a:pt x="684" y="84"/>
                    </a:lnTo>
                    <a:lnTo>
                      <a:pt x="690" y="84"/>
                    </a:lnTo>
                    <a:lnTo>
                      <a:pt x="690" y="84"/>
                    </a:lnTo>
                    <a:lnTo>
                      <a:pt x="696" y="84"/>
                    </a:lnTo>
                    <a:lnTo>
                      <a:pt x="702" y="84"/>
                    </a:lnTo>
                    <a:lnTo>
                      <a:pt x="702" y="84"/>
                    </a:lnTo>
                    <a:lnTo>
                      <a:pt x="708" y="84"/>
                    </a:lnTo>
                    <a:lnTo>
                      <a:pt x="714" y="84"/>
                    </a:lnTo>
                    <a:lnTo>
                      <a:pt x="714" y="84"/>
                    </a:lnTo>
                    <a:lnTo>
                      <a:pt x="720" y="84"/>
                    </a:lnTo>
                    <a:lnTo>
                      <a:pt x="726" y="84"/>
                    </a:lnTo>
                    <a:lnTo>
                      <a:pt x="732" y="84"/>
                    </a:lnTo>
                    <a:lnTo>
                      <a:pt x="738" y="84"/>
                    </a:lnTo>
                    <a:lnTo>
                      <a:pt x="738" y="84"/>
                    </a:lnTo>
                    <a:lnTo>
                      <a:pt x="744" y="84"/>
                    </a:lnTo>
                    <a:lnTo>
                      <a:pt x="750" y="84"/>
                    </a:lnTo>
                    <a:lnTo>
                      <a:pt x="750" y="84"/>
                    </a:lnTo>
                    <a:lnTo>
                      <a:pt x="756" y="84"/>
                    </a:lnTo>
                    <a:lnTo>
                      <a:pt x="756" y="84"/>
                    </a:lnTo>
                    <a:lnTo>
                      <a:pt x="762" y="84"/>
                    </a:lnTo>
                    <a:lnTo>
                      <a:pt x="768" y="84"/>
                    </a:lnTo>
                    <a:lnTo>
                      <a:pt x="768" y="84"/>
                    </a:lnTo>
                    <a:lnTo>
                      <a:pt x="774" y="84"/>
                    </a:lnTo>
                    <a:lnTo>
                      <a:pt x="780" y="84"/>
                    </a:lnTo>
                    <a:lnTo>
                      <a:pt x="780" y="84"/>
                    </a:lnTo>
                    <a:lnTo>
                      <a:pt x="786" y="84"/>
                    </a:lnTo>
                    <a:lnTo>
                      <a:pt x="792" y="84"/>
                    </a:lnTo>
                    <a:lnTo>
                      <a:pt x="792" y="84"/>
                    </a:lnTo>
                    <a:lnTo>
                      <a:pt x="798" y="84"/>
                    </a:lnTo>
                    <a:lnTo>
                      <a:pt x="804" y="84"/>
                    </a:lnTo>
                    <a:lnTo>
                      <a:pt x="804" y="84"/>
                    </a:lnTo>
                    <a:lnTo>
                      <a:pt x="810" y="84"/>
                    </a:lnTo>
                    <a:lnTo>
                      <a:pt x="816" y="84"/>
                    </a:lnTo>
                    <a:lnTo>
                      <a:pt x="816" y="84"/>
                    </a:lnTo>
                    <a:lnTo>
                      <a:pt x="822" y="84"/>
                    </a:lnTo>
                    <a:lnTo>
                      <a:pt x="822" y="84"/>
                    </a:lnTo>
                    <a:lnTo>
                      <a:pt x="828" y="84"/>
                    </a:lnTo>
                    <a:lnTo>
                      <a:pt x="834" y="84"/>
                    </a:lnTo>
                    <a:lnTo>
                      <a:pt x="834" y="84"/>
                    </a:lnTo>
                    <a:lnTo>
                      <a:pt x="840" y="84"/>
                    </a:lnTo>
                    <a:lnTo>
                      <a:pt x="846" y="84"/>
                    </a:lnTo>
                    <a:lnTo>
                      <a:pt x="852" y="84"/>
                    </a:lnTo>
                    <a:lnTo>
                      <a:pt x="858" y="84"/>
                    </a:lnTo>
                    <a:lnTo>
                      <a:pt x="858" y="84"/>
                    </a:lnTo>
                    <a:lnTo>
                      <a:pt x="864" y="84"/>
                    </a:lnTo>
                    <a:lnTo>
                      <a:pt x="870" y="84"/>
                    </a:lnTo>
                    <a:lnTo>
                      <a:pt x="870" y="84"/>
                    </a:lnTo>
                    <a:lnTo>
                      <a:pt x="876" y="84"/>
                    </a:lnTo>
                    <a:lnTo>
                      <a:pt x="876" y="84"/>
                    </a:lnTo>
                    <a:lnTo>
                      <a:pt x="882" y="84"/>
                    </a:lnTo>
                    <a:lnTo>
                      <a:pt x="888" y="84"/>
                    </a:lnTo>
                    <a:lnTo>
                      <a:pt x="888" y="84"/>
                    </a:lnTo>
                    <a:lnTo>
                      <a:pt x="894" y="84"/>
                    </a:lnTo>
                    <a:lnTo>
                      <a:pt x="900" y="84"/>
                    </a:lnTo>
                    <a:lnTo>
                      <a:pt x="900" y="84"/>
                    </a:lnTo>
                    <a:lnTo>
                      <a:pt x="906" y="84"/>
                    </a:lnTo>
                    <a:lnTo>
                      <a:pt x="912" y="84"/>
                    </a:lnTo>
                    <a:lnTo>
                      <a:pt x="912" y="84"/>
                    </a:lnTo>
                    <a:lnTo>
                      <a:pt x="918" y="84"/>
                    </a:lnTo>
                    <a:lnTo>
                      <a:pt x="924" y="84"/>
                    </a:lnTo>
                    <a:lnTo>
                      <a:pt x="924" y="84"/>
                    </a:lnTo>
                    <a:lnTo>
                      <a:pt x="930" y="84"/>
                    </a:lnTo>
                    <a:lnTo>
                      <a:pt x="936" y="84"/>
                    </a:lnTo>
                    <a:lnTo>
                      <a:pt x="936" y="84"/>
                    </a:lnTo>
                    <a:lnTo>
                      <a:pt x="942" y="84"/>
                    </a:lnTo>
                    <a:lnTo>
                      <a:pt x="948" y="84"/>
                    </a:lnTo>
                    <a:lnTo>
                      <a:pt x="948" y="84"/>
                    </a:lnTo>
                    <a:lnTo>
                      <a:pt x="954" y="84"/>
                    </a:lnTo>
                    <a:lnTo>
                      <a:pt x="954" y="84"/>
                    </a:lnTo>
                    <a:lnTo>
                      <a:pt x="960" y="84"/>
                    </a:lnTo>
                    <a:lnTo>
                      <a:pt x="966" y="84"/>
                    </a:lnTo>
                    <a:lnTo>
                      <a:pt x="972" y="84"/>
                    </a:lnTo>
                    <a:lnTo>
                      <a:pt x="978" y="84"/>
                    </a:lnTo>
                    <a:lnTo>
                      <a:pt x="978" y="84"/>
                    </a:lnTo>
                    <a:lnTo>
                      <a:pt x="984" y="84"/>
                    </a:lnTo>
                    <a:lnTo>
                      <a:pt x="990" y="84"/>
                    </a:lnTo>
                    <a:lnTo>
                      <a:pt x="990" y="84"/>
                    </a:lnTo>
                    <a:lnTo>
                      <a:pt x="996" y="84"/>
                    </a:lnTo>
                    <a:lnTo>
                      <a:pt x="1002" y="84"/>
                    </a:lnTo>
                    <a:lnTo>
                      <a:pt x="1002" y="84"/>
                    </a:lnTo>
                    <a:lnTo>
                      <a:pt x="1008" y="84"/>
                    </a:lnTo>
                    <a:lnTo>
                      <a:pt x="1014" y="84"/>
                    </a:lnTo>
                    <a:lnTo>
                      <a:pt x="1014" y="84"/>
                    </a:lnTo>
                    <a:lnTo>
                      <a:pt x="1020" y="84"/>
                    </a:lnTo>
                    <a:lnTo>
                      <a:pt x="1026" y="84"/>
                    </a:lnTo>
                    <a:lnTo>
                      <a:pt x="1026" y="84"/>
                    </a:lnTo>
                    <a:lnTo>
                      <a:pt x="1032" y="84"/>
                    </a:lnTo>
                    <a:lnTo>
                      <a:pt x="1032" y="84"/>
                    </a:lnTo>
                    <a:lnTo>
                      <a:pt x="1038" y="84"/>
                    </a:lnTo>
                    <a:lnTo>
                      <a:pt x="1044" y="84"/>
                    </a:lnTo>
                    <a:lnTo>
                      <a:pt x="1044" y="84"/>
                    </a:lnTo>
                    <a:lnTo>
                      <a:pt x="1050" y="84"/>
                    </a:lnTo>
                    <a:lnTo>
                      <a:pt x="1056" y="84"/>
                    </a:lnTo>
                    <a:lnTo>
                      <a:pt x="1056" y="84"/>
                    </a:lnTo>
                    <a:lnTo>
                      <a:pt x="1062" y="84"/>
                    </a:lnTo>
                    <a:lnTo>
                      <a:pt x="1068" y="84"/>
                    </a:lnTo>
                    <a:lnTo>
                      <a:pt x="1068" y="84"/>
                    </a:lnTo>
                    <a:lnTo>
                      <a:pt x="1074" y="84"/>
                    </a:lnTo>
                    <a:lnTo>
                      <a:pt x="1080" y="84"/>
                    </a:lnTo>
                    <a:lnTo>
                      <a:pt x="1080" y="84"/>
                    </a:lnTo>
                    <a:lnTo>
                      <a:pt x="1086" y="84"/>
                    </a:lnTo>
                    <a:lnTo>
                      <a:pt x="1092" y="84"/>
                    </a:lnTo>
                    <a:lnTo>
                      <a:pt x="1092" y="84"/>
                    </a:lnTo>
                    <a:lnTo>
                      <a:pt x="1104" y="84"/>
                    </a:lnTo>
                    <a:lnTo>
                      <a:pt x="1104" y="84"/>
                    </a:lnTo>
                    <a:lnTo>
                      <a:pt x="1110" y="84"/>
                    </a:lnTo>
                    <a:lnTo>
                      <a:pt x="1110" y="84"/>
                    </a:lnTo>
                    <a:lnTo>
                      <a:pt x="1116" y="84"/>
                    </a:lnTo>
                    <a:lnTo>
                      <a:pt x="1122" y="84"/>
                    </a:lnTo>
                    <a:lnTo>
                      <a:pt x="1122" y="84"/>
                    </a:lnTo>
                    <a:lnTo>
                      <a:pt x="1128" y="84"/>
                    </a:lnTo>
                    <a:lnTo>
                      <a:pt x="1134" y="84"/>
                    </a:lnTo>
                    <a:lnTo>
                      <a:pt x="1134" y="84"/>
                    </a:lnTo>
                    <a:lnTo>
                      <a:pt x="1140" y="84"/>
                    </a:lnTo>
                    <a:lnTo>
                      <a:pt x="1146" y="84"/>
                    </a:lnTo>
                    <a:lnTo>
                      <a:pt x="1146" y="84"/>
                    </a:lnTo>
                    <a:lnTo>
                      <a:pt x="1152" y="84"/>
                    </a:lnTo>
                    <a:lnTo>
                      <a:pt x="1158" y="84"/>
                    </a:lnTo>
                    <a:lnTo>
                      <a:pt x="1158" y="84"/>
                    </a:lnTo>
                    <a:lnTo>
                      <a:pt x="1164" y="84"/>
                    </a:lnTo>
                    <a:lnTo>
                      <a:pt x="1170" y="84"/>
                    </a:lnTo>
                    <a:lnTo>
                      <a:pt x="1170" y="78"/>
                    </a:lnTo>
                    <a:lnTo>
                      <a:pt x="1176" y="72"/>
                    </a:lnTo>
                    <a:lnTo>
                      <a:pt x="1182" y="66"/>
                    </a:lnTo>
                    <a:lnTo>
                      <a:pt x="1182" y="66"/>
                    </a:lnTo>
                    <a:lnTo>
                      <a:pt x="1188" y="60"/>
                    </a:lnTo>
                    <a:lnTo>
                      <a:pt x="1188" y="54"/>
                    </a:lnTo>
                    <a:lnTo>
                      <a:pt x="1194" y="54"/>
                    </a:lnTo>
                    <a:lnTo>
                      <a:pt x="1200" y="48"/>
                    </a:lnTo>
                    <a:lnTo>
                      <a:pt x="1200" y="48"/>
                    </a:lnTo>
                    <a:lnTo>
                      <a:pt x="1206" y="42"/>
                    </a:lnTo>
                    <a:lnTo>
                      <a:pt x="1212" y="36"/>
                    </a:lnTo>
                    <a:lnTo>
                      <a:pt x="1212" y="36"/>
                    </a:lnTo>
                    <a:lnTo>
                      <a:pt x="1218" y="36"/>
                    </a:lnTo>
                    <a:lnTo>
                      <a:pt x="1224" y="36"/>
                    </a:lnTo>
                    <a:lnTo>
                      <a:pt x="1230" y="36"/>
                    </a:lnTo>
                    <a:lnTo>
                      <a:pt x="1230" y="36"/>
                    </a:lnTo>
                    <a:lnTo>
                      <a:pt x="1236" y="36"/>
                    </a:lnTo>
                    <a:lnTo>
                      <a:pt x="1242" y="36"/>
                    </a:lnTo>
                    <a:lnTo>
                      <a:pt x="1242" y="36"/>
                    </a:lnTo>
                    <a:lnTo>
                      <a:pt x="1248" y="36"/>
                    </a:lnTo>
                    <a:lnTo>
                      <a:pt x="1254" y="36"/>
                    </a:lnTo>
                    <a:lnTo>
                      <a:pt x="1254" y="36"/>
                    </a:lnTo>
                    <a:lnTo>
                      <a:pt x="1260" y="36"/>
                    </a:lnTo>
                    <a:lnTo>
                      <a:pt x="1266" y="36"/>
                    </a:lnTo>
                    <a:lnTo>
                      <a:pt x="1266" y="36"/>
                    </a:lnTo>
                    <a:lnTo>
                      <a:pt x="1272" y="36"/>
                    </a:lnTo>
                    <a:lnTo>
                      <a:pt x="1272" y="42"/>
                    </a:lnTo>
                    <a:lnTo>
                      <a:pt x="1278" y="42"/>
                    </a:lnTo>
                    <a:lnTo>
                      <a:pt x="1284" y="42"/>
                    </a:lnTo>
                    <a:lnTo>
                      <a:pt x="1284" y="42"/>
                    </a:lnTo>
                    <a:lnTo>
                      <a:pt x="1296" y="42"/>
                    </a:lnTo>
                    <a:lnTo>
                      <a:pt x="1296" y="42"/>
                    </a:lnTo>
                    <a:lnTo>
                      <a:pt x="1302" y="42"/>
                    </a:lnTo>
                    <a:lnTo>
                      <a:pt x="1308" y="42"/>
                    </a:lnTo>
                    <a:lnTo>
                      <a:pt x="1308" y="42"/>
                    </a:lnTo>
                    <a:lnTo>
                      <a:pt x="1314" y="42"/>
                    </a:lnTo>
                    <a:lnTo>
                      <a:pt x="1320" y="42"/>
                    </a:lnTo>
                    <a:lnTo>
                      <a:pt x="1320" y="42"/>
                    </a:lnTo>
                    <a:lnTo>
                      <a:pt x="1326" y="42"/>
                    </a:lnTo>
                    <a:lnTo>
                      <a:pt x="1332" y="42"/>
                    </a:lnTo>
                    <a:lnTo>
                      <a:pt x="1332" y="42"/>
                    </a:lnTo>
                    <a:lnTo>
                      <a:pt x="1338" y="42"/>
                    </a:lnTo>
                    <a:lnTo>
                      <a:pt x="1344" y="42"/>
                    </a:lnTo>
                    <a:lnTo>
                      <a:pt x="1344" y="42"/>
                    </a:lnTo>
                    <a:lnTo>
                      <a:pt x="1350" y="42"/>
                    </a:lnTo>
                    <a:lnTo>
                      <a:pt x="1350" y="48"/>
                    </a:lnTo>
                    <a:lnTo>
                      <a:pt x="1356" y="48"/>
                    </a:lnTo>
                    <a:lnTo>
                      <a:pt x="1362" y="48"/>
                    </a:lnTo>
                    <a:lnTo>
                      <a:pt x="1362" y="48"/>
                    </a:lnTo>
                    <a:lnTo>
                      <a:pt x="1368" y="48"/>
                    </a:lnTo>
                    <a:lnTo>
                      <a:pt x="1374" y="48"/>
                    </a:lnTo>
                    <a:lnTo>
                      <a:pt x="1374" y="48"/>
                    </a:lnTo>
                    <a:lnTo>
                      <a:pt x="1380" y="48"/>
                    </a:lnTo>
                    <a:lnTo>
                      <a:pt x="1386" y="48"/>
                    </a:lnTo>
                    <a:lnTo>
                      <a:pt x="1386" y="48"/>
                    </a:lnTo>
                    <a:lnTo>
                      <a:pt x="1392" y="48"/>
                    </a:lnTo>
                    <a:lnTo>
                      <a:pt x="1398" y="48"/>
                    </a:lnTo>
                    <a:lnTo>
                      <a:pt x="1398" y="48"/>
                    </a:lnTo>
                    <a:lnTo>
                      <a:pt x="1404" y="48"/>
                    </a:lnTo>
                    <a:lnTo>
                      <a:pt x="1410" y="48"/>
                    </a:lnTo>
                    <a:lnTo>
                      <a:pt x="1410" y="48"/>
                    </a:lnTo>
                    <a:lnTo>
                      <a:pt x="1416" y="48"/>
                    </a:lnTo>
                    <a:lnTo>
                      <a:pt x="1422" y="48"/>
                    </a:lnTo>
                    <a:lnTo>
                      <a:pt x="1422" y="48"/>
                    </a:lnTo>
                    <a:lnTo>
                      <a:pt x="1428" y="48"/>
                    </a:lnTo>
                    <a:lnTo>
                      <a:pt x="1434" y="54"/>
                    </a:lnTo>
                    <a:lnTo>
                      <a:pt x="1434" y="54"/>
                    </a:lnTo>
                    <a:lnTo>
                      <a:pt x="1440" y="54"/>
                    </a:lnTo>
                    <a:lnTo>
                      <a:pt x="1446" y="54"/>
                    </a:lnTo>
                    <a:lnTo>
                      <a:pt x="1446" y="54"/>
                    </a:lnTo>
                    <a:lnTo>
                      <a:pt x="1452" y="54"/>
                    </a:lnTo>
                    <a:lnTo>
                      <a:pt x="1458" y="54"/>
                    </a:lnTo>
                    <a:lnTo>
                      <a:pt x="1458" y="54"/>
                    </a:lnTo>
                    <a:lnTo>
                      <a:pt x="1464" y="54"/>
                    </a:lnTo>
                    <a:lnTo>
                      <a:pt x="1470" y="54"/>
                    </a:lnTo>
                    <a:lnTo>
                      <a:pt x="1470" y="54"/>
                    </a:lnTo>
                    <a:lnTo>
                      <a:pt x="1476" y="54"/>
                    </a:lnTo>
                    <a:lnTo>
                      <a:pt x="1482" y="54"/>
                    </a:lnTo>
                    <a:lnTo>
                      <a:pt x="1482" y="54"/>
                    </a:lnTo>
                    <a:lnTo>
                      <a:pt x="1488" y="54"/>
                    </a:lnTo>
                    <a:lnTo>
                      <a:pt x="1488" y="54"/>
                    </a:lnTo>
                    <a:lnTo>
                      <a:pt x="1500" y="54"/>
                    </a:lnTo>
                    <a:lnTo>
                      <a:pt x="1500" y="54"/>
                    </a:lnTo>
                    <a:lnTo>
                      <a:pt x="1506" y="54"/>
                    </a:lnTo>
                    <a:lnTo>
                      <a:pt x="1512" y="60"/>
                    </a:lnTo>
                    <a:lnTo>
                      <a:pt x="1512" y="60"/>
                    </a:lnTo>
                    <a:lnTo>
                      <a:pt x="1518" y="60"/>
                    </a:lnTo>
                    <a:lnTo>
                      <a:pt x="1524" y="60"/>
                    </a:lnTo>
                    <a:lnTo>
                      <a:pt x="1524" y="60"/>
                    </a:lnTo>
                    <a:lnTo>
                      <a:pt x="1530" y="60"/>
                    </a:lnTo>
                    <a:lnTo>
                      <a:pt x="1536" y="60"/>
                    </a:lnTo>
                    <a:lnTo>
                      <a:pt x="1536" y="60"/>
                    </a:lnTo>
                    <a:lnTo>
                      <a:pt x="1542" y="60"/>
                    </a:lnTo>
                    <a:lnTo>
                      <a:pt x="1542" y="60"/>
                    </a:lnTo>
                    <a:lnTo>
                      <a:pt x="1548" y="60"/>
                    </a:lnTo>
                    <a:lnTo>
                      <a:pt x="1554" y="60"/>
                    </a:lnTo>
                    <a:lnTo>
                      <a:pt x="1554" y="60"/>
                    </a:lnTo>
                    <a:lnTo>
                      <a:pt x="1560" y="60"/>
                    </a:lnTo>
                    <a:lnTo>
                      <a:pt x="1566" y="60"/>
                    </a:lnTo>
                    <a:lnTo>
                      <a:pt x="1566" y="60"/>
                    </a:lnTo>
                    <a:lnTo>
                      <a:pt x="1572" y="60"/>
                    </a:lnTo>
                    <a:lnTo>
                      <a:pt x="1578" y="60"/>
                    </a:lnTo>
                    <a:lnTo>
                      <a:pt x="1578" y="60"/>
                    </a:lnTo>
                    <a:lnTo>
                      <a:pt x="1584" y="60"/>
                    </a:lnTo>
                    <a:lnTo>
                      <a:pt x="1590" y="66"/>
                    </a:lnTo>
                    <a:lnTo>
                      <a:pt x="1590" y="66"/>
                    </a:lnTo>
                    <a:lnTo>
                      <a:pt x="1596" y="66"/>
                    </a:lnTo>
                    <a:lnTo>
                      <a:pt x="1602" y="66"/>
                    </a:lnTo>
                    <a:lnTo>
                      <a:pt x="1602" y="66"/>
                    </a:lnTo>
                    <a:lnTo>
                      <a:pt x="1608" y="66"/>
                    </a:lnTo>
                    <a:lnTo>
                      <a:pt x="1614" y="66"/>
                    </a:lnTo>
                    <a:lnTo>
                      <a:pt x="1614" y="66"/>
                    </a:lnTo>
                    <a:lnTo>
                      <a:pt x="1620" y="66"/>
                    </a:lnTo>
                    <a:lnTo>
                      <a:pt x="1626" y="66"/>
                    </a:lnTo>
                    <a:lnTo>
                      <a:pt x="1626" y="66"/>
                    </a:lnTo>
                    <a:lnTo>
                      <a:pt x="1632" y="66"/>
                    </a:lnTo>
                    <a:lnTo>
                      <a:pt x="1638" y="66"/>
                    </a:lnTo>
                    <a:lnTo>
                      <a:pt x="1638" y="66"/>
                    </a:lnTo>
                    <a:lnTo>
                      <a:pt x="1644" y="66"/>
                    </a:lnTo>
                    <a:lnTo>
                      <a:pt x="1650" y="66"/>
                    </a:lnTo>
                    <a:lnTo>
                      <a:pt x="1650" y="66"/>
                    </a:lnTo>
                    <a:lnTo>
                      <a:pt x="1656" y="66"/>
                    </a:lnTo>
                    <a:lnTo>
                      <a:pt x="1662" y="66"/>
                    </a:lnTo>
                    <a:lnTo>
                      <a:pt x="1662" y="66"/>
                    </a:lnTo>
                    <a:lnTo>
                      <a:pt x="1668" y="72"/>
                    </a:lnTo>
                    <a:lnTo>
                      <a:pt x="1674" y="72"/>
                    </a:lnTo>
                    <a:lnTo>
                      <a:pt x="1674" y="72"/>
                    </a:lnTo>
                    <a:lnTo>
                      <a:pt x="1680" y="72"/>
                    </a:lnTo>
                    <a:lnTo>
                      <a:pt x="1686" y="72"/>
                    </a:lnTo>
                    <a:lnTo>
                      <a:pt x="1686" y="72"/>
                    </a:lnTo>
                    <a:lnTo>
                      <a:pt x="1692" y="72"/>
                    </a:lnTo>
                    <a:lnTo>
                      <a:pt x="1698" y="72"/>
                    </a:lnTo>
                    <a:lnTo>
                      <a:pt x="1698" y="72"/>
                    </a:lnTo>
                    <a:lnTo>
                      <a:pt x="1704" y="72"/>
                    </a:lnTo>
                    <a:lnTo>
                      <a:pt x="1710" y="72"/>
                    </a:lnTo>
                    <a:lnTo>
                      <a:pt x="1710" y="72"/>
                    </a:lnTo>
                    <a:lnTo>
                      <a:pt x="1716" y="72"/>
                    </a:lnTo>
                    <a:lnTo>
                      <a:pt x="1722" y="72"/>
                    </a:lnTo>
                    <a:lnTo>
                      <a:pt x="1722" y="72"/>
                    </a:lnTo>
                    <a:lnTo>
                      <a:pt x="1728" y="72"/>
                    </a:lnTo>
                    <a:lnTo>
                      <a:pt x="1734" y="72"/>
                    </a:lnTo>
                    <a:lnTo>
                      <a:pt x="1734" y="72"/>
                    </a:lnTo>
                    <a:lnTo>
                      <a:pt x="1740" y="72"/>
                    </a:lnTo>
                    <a:lnTo>
                      <a:pt x="1746" y="72"/>
                    </a:lnTo>
                    <a:lnTo>
                      <a:pt x="1752" y="78"/>
                    </a:lnTo>
                    <a:lnTo>
                      <a:pt x="1758" y="78"/>
                    </a:lnTo>
                    <a:lnTo>
                      <a:pt x="1758" y="78"/>
                    </a:lnTo>
                    <a:lnTo>
                      <a:pt x="1764" y="78"/>
                    </a:lnTo>
                    <a:lnTo>
                      <a:pt x="1764" y="78"/>
                    </a:lnTo>
                    <a:lnTo>
                      <a:pt x="1770" y="78"/>
                    </a:lnTo>
                    <a:lnTo>
                      <a:pt x="1776" y="78"/>
                    </a:lnTo>
                    <a:lnTo>
                      <a:pt x="1776" y="78"/>
                    </a:lnTo>
                    <a:lnTo>
                      <a:pt x="1782" y="78"/>
                    </a:lnTo>
                    <a:lnTo>
                      <a:pt x="1788" y="78"/>
                    </a:lnTo>
                    <a:lnTo>
                      <a:pt x="1788" y="78"/>
                    </a:lnTo>
                    <a:lnTo>
                      <a:pt x="1794" y="78"/>
                    </a:lnTo>
                    <a:lnTo>
                      <a:pt x="1800" y="78"/>
                    </a:lnTo>
                    <a:lnTo>
                      <a:pt x="1800" y="78"/>
                    </a:lnTo>
                    <a:lnTo>
                      <a:pt x="1806" y="78"/>
                    </a:lnTo>
                    <a:lnTo>
                      <a:pt x="1812" y="78"/>
                    </a:lnTo>
                    <a:lnTo>
                      <a:pt x="1812" y="78"/>
                    </a:lnTo>
                    <a:lnTo>
                      <a:pt x="1818" y="78"/>
                    </a:lnTo>
                    <a:lnTo>
                      <a:pt x="1818" y="78"/>
                    </a:lnTo>
                    <a:lnTo>
                      <a:pt x="1824" y="84"/>
                    </a:lnTo>
                    <a:lnTo>
                      <a:pt x="1830" y="84"/>
                    </a:lnTo>
                    <a:lnTo>
                      <a:pt x="1830" y="84"/>
                    </a:lnTo>
                    <a:lnTo>
                      <a:pt x="1836" y="84"/>
                    </a:lnTo>
                    <a:lnTo>
                      <a:pt x="1842" y="84"/>
                    </a:lnTo>
                    <a:lnTo>
                      <a:pt x="1842" y="84"/>
                    </a:lnTo>
                    <a:lnTo>
                      <a:pt x="1848" y="84"/>
                    </a:lnTo>
                    <a:lnTo>
                      <a:pt x="1854" y="84"/>
                    </a:lnTo>
                    <a:lnTo>
                      <a:pt x="1860" y="84"/>
                    </a:lnTo>
                    <a:lnTo>
                      <a:pt x="1866" y="84"/>
                    </a:lnTo>
                    <a:lnTo>
                      <a:pt x="1866" y="84"/>
                    </a:lnTo>
                    <a:lnTo>
                      <a:pt x="1872" y="84"/>
                    </a:lnTo>
                    <a:lnTo>
                      <a:pt x="1878" y="84"/>
                    </a:lnTo>
                    <a:lnTo>
                      <a:pt x="1878" y="84"/>
                    </a:lnTo>
                    <a:lnTo>
                      <a:pt x="1884" y="84"/>
                    </a:lnTo>
                    <a:lnTo>
                      <a:pt x="1890" y="84"/>
                    </a:lnTo>
                    <a:lnTo>
                      <a:pt x="1890" y="84"/>
                    </a:lnTo>
                    <a:lnTo>
                      <a:pt x="1896" y="84"/>
                    </a:lnTo>
                    <a:lnTo>
                      <a:pt x="1902" y="84"/>
                    </a:lnTo>
                    <a:lnTo>
                      <a:pt x="1902" y="90"/>
                    </a:lnTo>
                    <a:lnTo>
                      <a:pt x="1908" y="90"/>
                    </a:lnTo>
                    <a:lnTo>
                      <a:pt x="1914" y="90"/>
                    </a:lnTo>
                    <a:lnTo>
                      <a:pt x="1914" y="90"/>
                    </a:lnTo>
                    <a:lnTo>
                      <a:pt x="1920" y="90"/>
                    </a:lnTo>
                    <a:lnTo>
                      <a:pt x="1926" y="90"/>
                    </a:lnTo>
                    <a:lnTo>
                      <a:pt x="1926" y="90"/>
                    </a:lnTo>
                    <a:lnTo>
                      <a:pt x="1932" y="90"/>
                    </a:lnTo>
                    <a:lnTo>
                      <a:pt x="1938" y="90"/>
                    </a:lnTo>
                    <a:lnTo>
                      <a:pt x="1938" y="90"/>
                    </a:lnTo>
                    <a:lnTo>
                      <a:pt x="1944" y="90"/>
                    </a:lnTo>
                    <a:lnTo>
                      <a:pt x="1944" y="90"/>
                    </a:lnTo>
                    <a:lnTo>
                      <a:pt x="1950" y="90"/>
                    </a:lnTo>
                    <a:lnTo>
                      <a:pt x="1956" y="90"/>
                    </a:lnTo>
                    <a:lnTo>
                      <a:pt x="1956" y="90"/>
                    </a:lnTo>
                    <a:lnTo>
                      <a:pt x="1962" y="90"/>
                    </a:lnTo>
                    <a:lnTo>
                      <a:pt x="1968" y="90"/>
                    </a:lnTo>
                    <a:lnTo>
                      <a:pt x="1968" y="90"/>
                    </a:lnTo>
                    <a:lnTo>
                      <a:pt x="1974" y="90"/>
                    </a:lnTo>
                    <a:lnTo>
                      <a:pt x="1980" y="90"/>
                    </a:lnTo>
                    <a:lnTo>
                      <a:pt x="1980" y="96"/>
                    </a:lnTo>
                    <a:lnTo>
                      <a:pt x="1986" y="96"/>
                    </a:lnTo>
                    <a:lnTo>
                      <a:pt x="1992" y="96"/>
                    </a:lnTo>
                    <a:lnTo>
                      <a:pt x="1992" y="96"/>
                    </a:lnTo>
                    <a:lnTo>
                      <a:pt x="1998" y="96"/>
                    </a:lnTo>
                    <a:lnTo>
                      <a:pt x="2004" y="96"/>
                    </a:lnTo>
                    <a:lnTo>
                      <a:pt x="2004" y="96"/>
                    </a:lnTo>
                    <a:lnTo>
                      <a:pt x="2010" y="96"/>
                    </a:lnTo>
                    <a:lnTo>
                      <a:pt x="2016" y="96"/>
                    </a:lnTo>
                    <a:lnTo>
                      <a:pt x="2016" y="96"/>
                    </a:lnTo>
                    <a:lnTo>
                      <a:pt x="2022" y="96"/>
                    </a:lnTo>
                    <a:lnTo>
                      <a:pt x="2028" y="96"/>
                    </a:lnTo>
                    <a:lnTo>
                      <a:pt x="2028" y="96"/>
                    </a:lnTo>
                    <a:lnTo>
                      <a:pt x="2034" y="96"/>
                    </a:lnTo>
                    <a:lnTo>
                      <a:pt x="2040" y="96"/>
                    </a:lnTo>
                    <a:lnTo>
                      <a:pt x="2040" y="96"/>
                    </a:lnTo>
                    <a:lnTo>
                      <a:pt x="2046" y="96"/>
                    </a:lnTo>
                    <a:lnTo>
                      <a:pt x="2052" y="96"/>
                    </a:lnTo>
                    <a:lnTo>
                      <a:pt x="2052" y="96"/>
                    </a:lnTo>
                    <a:lnTo>
                      <a:pt x="2058" y="96"/>
                    </a:lnTo>
                    <a:lnTo>
                      <a:pt x="2064" y="102"/>
                    </a:lnTo>
                    <a:lnTo>
                      <a:pt x="2070" y="102"/>
                    </a:lnTo>
                    <a:lnTo>
                      <a:pt x="2070" y="102"/>
                    </a:lnTo>
                    <a:lnTo>
                      <a:pt x="2076" y="102"/>
                    </a:lnTo>
                    <a:lnTo>
                      <a:pt x="2082" y="102"/>
                    </a:lnTo>
                    <a:lnTo>
                      <a:pt x="2082" y="102"/>
                    </a:lnTo>
                    <a:lnTo>
                      <a:pt x="2088" y="102"/>
                    </a:lnTo>
                    <a:lnTo>
                      <a:pt x="2094" y="102"/>
                    </a:lnTo>
                    <a:lnTo>
                      <a:pt x="2094" y="102"/>
                    </a:lnTo>
                    <a:lnTo>
                      <a:pt x="2100" y="102"/>
                    </a:lnTo>
                    <a:lnTo>
                      <a:pt x="2106" y="102"/>
                    </a:lnTo>
                    <a:lnTo>
                      <a:pt x="2106" y="102"/>
                    </a:lnTo>
                    <a:lnTo>
                      <a:pt x="2112" y="102"/>
                    </a:lnTo>
                    <a:lnTo>
                      <a:pt x="2112" y="102"/>
                    </a:lnTo>
                    <a:lnTo>
                      <a:pt x="2118" y="102"/>
                    </a:lnTo>
                    <a:lnTo>
                      <a:pt x="2124" y="102"/>
                    </a:lnTo>
                    <a:lnTo>
                      <a:pt x="2124" y="102"/>
                    </a:lnTo>
                    <a:lnTo>
                      <a:pt x="2130" y="102"/>
                    </a:lnTo>
                    <a:lnTo>
                      <a:pt x="2136" y="102"/>
                    </a:lnTo>
                    <a:lnTo>
                      <a:pt x="2136" y="102"/>
                    </a:lnTo>
                    <a:lnTo>
                      <a:pt x="2142" y="108"/>
                    </a:lnTo>
                    <a:lnTo>
                      <a:pt x="2148" y="108"/>
                    </a:lnTo>
                    <a:lnTo>
                      <a:pt x="2154" y="108"/>
                    </a:lnTo>
                    <a:lnTo>
                      <a:pt x="2154" y="108"/>
                    </a:lnTo>
                    <a:lnTo>
                      <a:pt x="2160" y="108"/>
                    </a:lnTo>
                    <a:lnTo>
                      <a:pt x="2166" y="108"/>
                    </a:lnTo>
                    <a:lnTo>
                      <a:pt x="2166" y="108"/>
                    </a:lnTo>
                    <a:lnTo>
                      <a:pt x="2172" y="108"/>
                    </a:lnTo>
                    <a:lnTo>
                      <a:pt x="2178" y="108"/>
                    </a:lnTo>
                    <a:lnTo>
                      <a:pt x="2178" y="108"/>
                    </a:lnTo>
                    <a:lnTo>
                      <a:pt x="2184" y="108"/>
                    </a:lnTo>
                    <a:lnTo>
                      <a:pt x="2190" y="108"/>
                    </a:lnTo>
                    <a:lnTo>
                      <a:pt x="2190" y="108"/>
                    </a:lnTo>
                    <a:lnTo>
                      <a:pt x="2196" y="108"/>
                    </a:lnTo>
                    <a:lnTo>
                      <a:pt x="2202" y="108"/>
                    </a:lnTo>
                    <a:lnTo>
                      <a:pt x="2202" y="108"/>
                    </a:lnTo>
                    <a:lnTo>
                      <a:pt x="2208" y="108"/>
                    </a:lnTo>
                    <a:lnTo>
                      <a:pt x="2208" y="108"/>
                    </a:lnTo>
                    <a:lnTo>
                      <a:pt x="2214" y="108"/>
                    </a:lnTo>
                    <a:lnTo>
                      <a:pt x="2220" y="114"/>
                    </a:lnTo>
                    <a:lnTo>
                      <a:pt x="2220" y="114"/>
                    </a:lnTo>
                    <a:lnTo>
                      <a:pt x="2226" y="114"/>
                    </a:lnTo>
                    <a:lnTo>
                      <a:pt x="2232" y="114"/>
                    </a:lnTo>
                    <a:lnTo>
                      <a:pt x="2232" y="114"/>
                    </a:lnTo>
                    <a:lnTo>
                      <a:pt x="2238" y="114"/>
                    </a:lnTo>
                    <a:lnTo>
                      <a:pt x="2244" y="114"/>
                    </a:lnTo>
                    <a:lnTo>
                      <a:pt x="2244" y="114"/>
                    </a:lnTo>
                    <a:lnTo>
                      <a:pt x="2250" y="114"/>
                    </a:lnTo>
                    <a:lnTo>
                      <a:pt x="2256" y="114"/>
                    </a:lnTo>
                    <a:lnTo>
                      <a:pt x="2256" y="114"/>
                    </a:lnTo>
                    <a:lnTo>
                      <a:pt x="2262" y="114"/>
                    </a:lnTo>
                    <a:lnTo>
                      <a:pt x="2268" y="114"/>
                    </a:lnTo>
                    <a:lnTo>
                      <a:pt x="2268" y="114"/>
                    </a:lnTo>
                    <a:lnTo>
                      <a:pt x="2274" y="114"/>
                    </a:lnTo>
                    <a:lnTo>
                      <a:pt x="2280" y="114"/>
                    </a:lnTo>
                    <a:lnTo>
                      <a:pt x="2286" y="114"/>
                    </a:lnTo>
                    <a:lnTo>
                      <a:pt x="2292" y="114"/>
                    </a:lnTo>
                    <a:lnTo>
                      <a:pt x="2292" y="114"/>
                    </a:lnTo>
                    <a:lnTo>
                      <a:pt x="2298" y="120"/>
                    </a:lnTo>
                    <a:lnTo>
                      <a:pt x="2304" y="120"/>
                    </a:lnTo>
                    <a:lnTo>
                      <a:pt x="2304" y="120"/>
                    </a:lnTo>
                    <a:lnTo>
                      <a:pt x="2310" y="120"/>
                    </a:lnTo>
                    <a:lnTo>
                      <a:pt x="2316" y="120"/>
                    </a:lnTo>
                    <a:lnTo>
                      <a:pt x="2316" y="120"/>
                    </a:lnTo>
                    <a:lnTo>
                      <a:pt x="2322" y="120"/>
                    </a:lnTo>
                    <a:lnTo>
                      <a:pt x="2328" y="120"/>
                    </a:lnTo>
                    <a:lnTo>
                      <a:pt x="2328" y="120"/>
                    </a:lnTo>
                    <a:lnTo>
                      <a:pt x="2334" y="120"/>
                    </a:lnTo>
                    <a:lnTo>
                      <a:pt x="2340" y="120"/>
                    </a:lnTo>
                    <a:lnTo>
                      <a:pt x="2340" y="120"/>
                    </a:lnTo>
                    <a:lnTo>
                      <a:pt x="2346" y="120"/>
                    </a:lnTo>
                    <a:lnTo>
                      <a:pt x="2352" y="120"/>
                    </a:lnTo>
                    <a:lnTo>
                      <a:pt x="2352" y="120"/>
                    </a:lnTo>
                    <a:lnTo>
                      <a:pt x="2358" y="120"/>
                    </a:lnTo>
                    <a:lnTo>
                      <a:pt x="2364" y="120"/>
                    </a:lnTo>
                    <a:lnTo>
                      <a:pt x="2364" y="120"/>
                    </a:lnTo>
                    <a:lnTo>
                      <a:pt x="2370" y="120"/>
                    </a:lnTo>
                    <a:lnTo>
                      <a:pt x="2376" y="120"/>
                    </a:lnTo>
                    <a:lnTo>
                      <a:pt x="2376" y="126"/>
                    </a:lnTo>
                    <a:lnTo>
                      <a:pt x="2382" y="126"/>
                    </a:lnTo>
                    <a:lnTo>
                      <a:pt x="2382" y="126"/>
                    </a:lnTo>
                    <a:lnTo>
                      <a:pt x="2388" y="126"/>
                    </a:lnTo>
                    <a:lnTo>
                      <a:pt x="2394" y="126"/>
                    </a:lnTo>
                    <a:lnTo>
                      <a:pt x="2394" y="126"/>
                    </a:lnTo>
                    <a:lnTo>
                      <a:pt x="2400" y="126"/>
                    </a:lnTo>
                    <a:lnTo>
                      <a:pt x="2406" y="126"/>
                    </a:lnTo>
                    <a:lnTo>
                      <a:pt x="2406" y="126"/>
                    </a:lnTo>
                    <a:lnTo>
                      <a:pt x="2412" y="120"/>
                    </a:lnTo>
                    <a:lnTo>
                      <a:pt x="2418" y="120"/>
                    </a:lnTo>
                    <a:lnTo>
                      <a:pt x="2466" y="120"/>
                    </a:lnTo>
                    <a:lnTo>
                      <a:pt x="2472" y="114"/>
                    </a:lnTo>
                    <a:lnTo>
                      <a:pt x="2472" y="114"/>
                    </a:lnTo>
                    <a:lnTo>
                      <a:pt x="2478" y="114"/>
                    </a:lnTo>
                    <a:lnTo>
                      <a:pt x="2484" y="114"/>
                    </a:lnTo>
                    <a:lnTo>
                      <a:pt x="2484" y="114"/>
                    </a:lnTo>
                    <a:lnTo>
                      <a:pt x="2490" y="114"/>
                    </a:lnTo>
                    <a:lnTo>
                      <a:pt x="2496" y="114"/>
                    </a:lnTo>
                    <a:lnTo>
                      <a:pt x="2496" y="114"/>
                    </a:lnTo>
                    <a:lnTo>
                      <a:pt x="2502" y="114"/>
                    </a:lnTo>
                    <a:lnTo>
                      <a:pt x="2508" y="114"/>
                    </a:lnTo>
                    <a:lnTo>
                      <a:pt x="2508" y="114"/>
                    </a:lnTo>
                    <a:lnTo>
                      <a:pt x="2514" y="114"/>
                    </a:lnTo>
                    <a:lnTo>
                      <a:pt x="2520" y="114"/>
                    </a:lnTo>
                    <a:lnTo>
                      <a:pt x="2520" y="114"/>
                    </a:lnTo>
                    <a:lnTo>
                      <a:pt x="2526" y="114"/>
                    </a:lnTo>
                    <a:lnTo>
                      <a:pt x="2532" y="108"/>
                    </a:lnTo>
                    <a:lnTo>
                      <a:pt x="2532" y="108"/>
                    </a:lnTo>
                    <a:lnTo>
                      <a:pt x="2538" y="108"/>
                    </a:lnTo>
                    <a:lnTo>
                      <a:pt x="2544" y="108"/>
                    </a:lnTo>
                    <a:lnTo>
                      <a:pt x="2544" y="108"/>
                    </a:lnTo>
                    <a:lnTo>
                      <a:pt x="2550" y="108"/>
                    </a:lnTo>
                    <a:lnTo>
                      <a:pt x="2556" y="108"/>
                    </a:lnTo>
                    <a:lnTo>
                      <a:pt x="2556" y="108"/>
                    </a:lnTo>
                    <a:lnTo>
                      <a:pt x="2562" y="108"/>
                    </a:lnTo>
                    <a:lnTo>
                      <a:pt x="2568" y="108"/>
                    </a:lnTo>
                    <a:lnTo>
                      <a:pt x="2568" y="108"/>
                    </a:lnTo>
                    <a:lnTo>
                      <a:pt x="2574" y="108"/>
                    </a:lnTo>
                    <a:lnTo>
                      <a:pt x="2580" y="108"/>
                    </a:lnTo>
                    <a:lnTo>
                      <a:pt x="2580" y="108"/>
                    </a:lnTo>
                    <a:lnTo>
                      <a:pt x="2586" y="108"/>
                    </a:lnTo>
                    <a:lnTo>
                      <a:pt x="2592" y="108"/>
                    </a:lnTo>
                    <a:lnTo>
                      <a:pt x="2592" y="102"/>
                    </a:lnTo>
                    <a:lnTo>
                      <a:pt x="2598" y="102"/>
                    </a:lnTo>
                    <a:lnTo>
                      <a:pt x="2604" y="102"/>
                    </a:lnTo>
                    <a:lnTo>
                      <a:pt x="2604" y="102"/>
                    </a:lnTo>
                    <a:lnTo>
                      <a:pt x="2610" y="102"/>
                    </a:lnTo>
                    <a:lnTo>
                      <a:pt x="2616" y="102"/>
                    </a:lnTo>
                    <a:lnTo>
                      <a:pt x="2616" y="102"/>
                    </a:lnTo>
                    <a:lnTo>
                      <a:pt x="2622" y="102"/>
                    </a:lnTo>
                    <a:lnTo>
                      <a:pt x="2628" y="102"/>
                    </a:lnTo>
                    <a:lnTo>
                      <a:pt x="2628" y="102"/>
                    </a:lnTo>
                    <a:lnTo>
                      <a:pt x="2634" y="102"/>
                    </a:lnTo>
                    <a:lnTo>
                      <a:pt x="2640" y="102"/>
                    </a:lnTo>
                    <a:lnTo>
                      <a:pt x="2640" y="102"/>
                    </a:lnTo>
                    <a:lnTo>
                      <a:pt x="2646" y="102"/>
                    </a:lnTo>
                    <a:lnTo>
                      <a:pt x="2652" y="102"/>
                    </a:lnTo>
                    <a:lnTo>
                      <a:pt x="2652" y="96"/>
                    </a:lnTo>
                    <a:lnTo>
                      <a:pt x="2658" y="96"/>
                    </a:lnTo>
                    <a:lnTo>
                      <a:pt x="2664" y="96"/>
                    </a:lnTo>
                    <a:lnTo>
                      <a:pt x="2664" y="96"/>
                    </a:lnTo>
                    <a:lnTo>
                      <a:pt x="2670" y="96"/>
                    </a:lnTo>
                    <a:lnTo>
                      <a:pt x="2676" y="96"/>
                    </a:lnTo>
                    <a:lnTo>
                      <a:pt x="2676" y="96"/>
                    </a:lnTo>
                    <a:lnTo>
                      <a:pt x="2682" y="96"/>
                    </a:lnTo>
                    <a:lnTo>
                      <a:pt x="2688" y="96"/>
                    </a:lnTo>
                    <a:lnTo>
                      <a:pt x="2688" y="96"/>
                    </a:lnTo>
                    <a:lnTo>
                      <a:pt x="2694" y="96"/>
                    </a:lnTo>
                    <a:lnTo>
                      <a:pt x="2700" y="96"/>
                    </a:lnTo>
                    <a:lnTo>
                      <a:pt x="2700" y="96"/>
                    </a:lnTo>
                    <a:lnTo>
                      <a:pt x="2706" y="96"/>
                    </a:lnTo>
                    <a:lnTo>
                      <a:pt x="2712" y="96"/>
                    </a:lnTo>
                    <a:lnTo>
                      <a:pt x="2712" y="90"/>
                    </a:lnTo>
                    <a:lnTo>
                      <a:pt x="2718" y="90"/>
                    </a:lnTo>
                    <a:lnTo>
                      <a:pt x="2718" y="90"/>
                    </a:lnTo>
                    <a:lnTo>
                      <a:pt x="2724" y="90"/>
                    </a:lnTo>
                    <a:lnTo>
                      <a:pt x="2730" y="90"/>
                    </a:lnTo>
                    <a:lnTo>
                      <a:pt x="2730" y="90"/>
                    </a:lnTo>
                    <a:lnTo>
                      <a:pt x="2736" y="90"/>
                    </a:lnTo>
                    <a:lnTo>
                      <a:pt x="2742" y="90"/>
                    </a:lnTo>
                    <a:lnTo>
                      <a:pt x="2742" y="90"/>
                    </a:lnTo>
                    <a:lnTo>
                      <a:pt x="2748" y="90"/>
                    </a:lnTo>
                    <a:lnTo>
                      <a:pt x="2754" y="90"/>
                    </a:lnTo>
                    <a:lnTo>
                      <a:pt x="2754" y="90"/>
                    </a:lnTo>
                    <a:lnTo>
                      <a:pt x="2760" y="90"/>
                    </a:lnTo>
                    <a:lnTo>
                      <a:pt x="2766" y="90"/>
                    </a:lnTo>
                    <a:lnTo>
                      <a:pt x="2766" y="90"/>
                    </a:lnTo>
                    <a:lnTo>
                      <a:pt x="2772" y="90"/>
                    </a:lnTo>
                    <a:lnTo>
                      <a:pt x="2778" y="84"/>
                    </a:lnTo>
                    <a:lnTo>
                      <a:pt x="2778" y="84"/>
                    </a:lnTo>
                    <a:lnTo>
                      <a:pt x="2784" y="84"/>
                    </a:lnTo>
                    <a:lnTo>
                      <a:pt x="2790" y="84"/>
                    </a:lnTo>
                    <a:lnTo>
                      <a:pt x="2790" y="84"/>
                    </a:lnTo>
                    <a:lnTo>
                      <a:pt x="2796" y="84"/>
                    </a:lnTo>
                    <a:lnTo>
                      <a:pt x="2802" y="84"/>
                    </a:lnTo>
                    <a:lnTo>
                      <a:pt x="2802" y="84"/>
                    </a:lnTo>
                    <a:lnTo>
                      <a:pt x="2808" y="84"/>
                    </a:lnTo>
                    <a:lnTo>
                      <a:pt x="2814" y="84"/>
                    </a:lnTo>
                    <a:lnTo>
                      <a:pt x="2814" y="84"/>
                    </a:lnTo>
                    <a:lnTo>
                      <a:pt x="2814" y="84"/>
                    </a:lnTo>
                    <a:lnTo>
                      <a:pt x="2814" y="84"/>
                    </a:lnTo>
                    <a:lnTo>
                      <a:pt x="2814" y="84"/>
                    </a:lnTo>
                    <a:lnTo>
                      <a:pt x="2820" y="84"/>
                    </a:lnTo>
                    <a:lnTo>
                      <a:pt x="2826" y="84"/>
                    </a:lnTo>
                    <a:lnTo>
                      <a:pt x="2826" y="84"/>
                    </a:lnTo>
                    <a:lnTo>
                      <a:pt x="2832" y="78"/>
                    </a:lnTo>
                    <a:lnTo>
                      <a:pt x="2832" y="78"/>
                    </a:lnTo>
                    <a:lnTo>
                      <a:pt x="2838" y="78"/>
                    </a:lnTo>
                    <a:lnTo>
                      <a:pt x="2844" y="78"/>
                    </a:lnTo>
                    <a:lnTo>
                      <a:pt x="2844" y="78"/>
                    </a:lnTo>
                    <a:lnTo>
                      <a:pt x="2850" y="78"/>
                    </a:lnTo>
                    <a:lnTo>
                      <a:pt x="2856" y="78"/>
                    </a:lnTo>
                    <a:lnTo>
                      <a:pt x="2856" y="78"/>
                    </a:lnTo>
                    <a:lnTo>
                      <a:pt x="2862" y="78"/>
                    </a:lnTo>
                    <a:lnTo>
                      <a:pt x="2868" y="78"/>
                    </a:lnTo>
                    <a:lnTo>
                      <a:pt x="2868" y="78"/>
                    </a:lnTo>
                    <a:lnTo>
                      <a:pt x="2874" y="78"/>
                    </a:lnTo>
                    <a:lnTo>
                      <a:pt x="2880" y="78"/>
                    </a:lnTo>
                    <a:lnTo>
                      <a:pt x="2880" y="78"/>
                    </a:lnTo>
                    <a:lnTo>
                      <a:pt x="2886" y="72"/>
                    </a:lnTo>
                    <a:lnTo>
                      <a:pt x="2892" y="72"/>
                    </a:lnTo>
                    <a:lnTo>
                      <a:pt x="2892" y="72"/>
                    </a:lnTo>
                    <a:lnTo>
                      <a:pt x="2898" y="72"/>
                    </a:lnTo>
                    <a:lnTo>
                      <a:pt x="2904" y="72"/>
                    </a:lnTo>
                    <a:lnTo>
                      <a:pt x="2904" y="72"/>
                    </a:lnTo>
                    <a:lnTo>
                      <a:pt x="2910" y="72"/>
                    </a:lnTo>
                    <a:lnTo>
                      <a:pt x="2916" y="72"/>
                    </a:lnTo>
                    <a:lnTo>
                      <a:pt x="2916" y="72"/>
                    </a:lnTo>
                    <a:lnTo>
                      <a:pt x="2922" y="72"/>
                    </a:lnTo>
                    <a:lnTo>
                      <a:pt x="2928" y="72"/>
                    </a:lnTo>
                    <a:lnTo>
                      <a:pt x="2928" y="72"/>
                    </a:lnTo>
                    <a:lnTo>
                      <a:pt x="2934" y="72"/>
                    </a:lnTo>
                    <a:lnTo>
                      <a:pt x="2940" y="66"/>
                    </a:lnTo>
                    <a:lnTo>
                      <a:pt x="2940" y="66"/>
                    </a:lnTo>
                    <a:lnTo>
                      <a:pt x="2946" y="66"/>
                    </a:lnTo>
                    <a:lnTo>
                      <a:pt x="2952" y="66"/>
                    </a:lnTo>
                    <a:lnTo>
                      <a:pt x="2952" y="66"/>
                    </a:lnTo>
                    <a:lnTo>
                      <a:pt x="2958" y="66"/>
                    </a:lnTo>
                    <a:lnTo>
                      <a:pt x="2964" y="66"/>
                    </a:lnTo>
                    <a:lnTo>
                      <a:pt x="2964" y="66"/>
                    </a:lnTo>
                    <a:lnTo>
                      <a:pt x="2970" y="66"/>
                    </a:lnTo>
                    <a:lnTo>
                      <a:pt x="2976" y="66"/>
                    </a:lnTo>
                    <a:lnTo>
                      <a:pt x="2976" y="66"/>
                    </a:lnTo>
                    <a:lnTo>
                      <a:pt x="2982" y="66"/>
                    </a:lnTo>
                    <a:lnTo>
                      <a:pt x="2988" y="66"/>
                    </a:lnTo>
                    <a:lnTo>
                      <a:pt x="2988" y="66"/>
                    </a:lnTo>
                    <a:lnTo>
                      <a:pt x="2994" y="60"/>
                    </a:lnTo>
                    <a:lnTo>
                      <a:pt x="3000" y="60"/>
                    </a:lnTo>
                    <a:lnTo>
                      <a:pt x="3000" y="60"/>
                    </a:lnTo>
                    <a:lnTo>
                      <a:pt x="3006" y="60"/>
                    </a:lnTo>
                    <a:lnTo>
                      <a:pt x="3012" y="60"/>
                    </a:lnTo>
                    <a:lnTo>
                      <a:pt x="3012" y="60"/>
                    </a:lnTo>
                    <a:lnTo>
                      <a:pt x="3018" y="60"/>
                    </a:lnTo>
                    <a:lnTo>
                      <a:pt x="3024" y="60"/>
                    </a:lnTo>
                    <a:lnTo>
                      <a:pt x="3024" y="60"/>
                    </a:lnTo>
                    <a:lnTo>
                      <a:pt x="3030" y="60"/>
                    </a:lnTo>
                    <a:lnTo>
                      <a:pt x="3036" y="60"/>
                    </a:lnTo>
                    <a:lnTo>
                      <a:pt x="3036" y="60"/>
                    </a:lnTo>
                    <a:lnTo>
                      <a:pt x="3042" y="60"/>
                    </a:lnTo>
                    <a:lnTo>
                      <a:pt x="3048" y="60"/>
                    </a:lnTo>
                    <a:lnTo>
                      <a:pt x="3048" y="54"/>
                    </a:lnTo>
                    <a:lnTo>
                      <a:pt x="3054" y="54"/>
                    </a:lnTo>
                    <a:lnTo>
                      <a:pt x="3060" y="54"/>
                    </a:lnTo>
                    <a:lnTo>
                      <a:pt x="3060" y="54"/>
                    </a:lnTo>
                    <a:lnTo>
                      <a:pt x="3066" y="54"/>
                    </a:lnTo>
                    <a:lnTo>
                      <a:pt x="3066" y="54"/>
                    </a:lnTo>
                    <a:lnTo>
                      <a:pt x="3072" y="54"/>
                    </a:lnTo>
                    <a:lnTo>
                      <a:pt x="3078" y="54"/>
                    </a:lnTo>
                    <a:lnTo>
                      <a:pt x="3078" y="54"/>
                    </a:lnTo>
                    <a:lnTo>
                      <a:pt x="3084" y="54"/>
                    </a:lnTo>
                    <a:lnTo>
                      <a:pt x="3090" y="54"/>
                    </a:lnTo>
                    <a:lnTo>
                      <a:pt x="3090" y="54"/>
                    </a:lnTo>
                    <a:lnTo>
                      <a:pt x="3096" y="54"/>
                    </a:lnTo>
                    <a:lnTo>
                      <a:pt x="3102" y="54"/>
                    </a:lnTo>
                    <a:lnTo>
                      <a:pt x="3102" y="48"/>
                    </a:lnTo>
                    <a:lnTo>
                      <a:pt x="3108" y="48"/>
                    </a:lnTo>
                    <a:lnTo>
                      <a:pt x="3114" y="48"/>
                    </a:lnTo>
                    <a:lnTo>
                      <a:pt x="3114" y="48"/>
                    </a:lnTo>
                    <a:lnTo>
                      <a:pt x="3120" y="48"/>
                    </a:lnTo>
                    <a:lnTo>
                      <a:pt x="3126" y="48"/>
                    </a:lnTo>
                    <a:lnTo>
                      <a:pt x="3126" y="48"/>
                    </a:lnTo>
                    <a:lnTo>
                      <a:pt x="3132" y="48"/>
                    </a:lnTo>
                    <a:lnTo>
                      <a:pt x="3138" y="48"/>
                    </a:lnTo>
                    <a:lnTo>
                      <a:pt x="3138" y="48"/>
                    </a:lnTo>
                    <a:lnTo>
                      <a:pt x="3144" y="48"/>
                    </a:lnTo>
                    <a:lnTo>
                      <a:pt x="3150" y="48"/>
                    </a:lnTo>
                    <a:lnTo>
                      <a:pt x="3150" y="48"/>
                    </a:lnTo>
                    <a:lnTo>
                      <a:pt x="3156" y="48"/>
                    </a:lnTo>
                    <a:lnTo>
                      <a:pt x="3204" y="42"/>
                    </a:lnTo>
                    <a:lnTo>
                      <a:pt x="3210" y="36"/>
                    </a:lnTo>
                    <a:lnTo>
                      <a:pt x="3216" y="36"/>
                    </a:lnTo>
                    <a:lnTo>
                      <a:pt x="3216" y="36"/>
                    </a:lnTo>
                    <a:lnTo>
                      <a:pt x="3222" y="36"/>
                    </a:lnTo>
                    <a:lnTo>
                      <a:pt x="3228" y="36"/>
                    </a:lnTo>
                    <a:lnTo>
                      <a:pt x="3228" y="36"/>
                    </a:lnTo>
                    <a:lnTo>
                      <a:pt x="3234" y="36"/>
                    </a:lnTo>
                    <a:lnTo>
                      <a:pt x="3240" y="36"/>
                    </a:lnTo>
                    <a:lnTo>
                      <a:pt x="3240" y="36"/>
                    </a:lnTo>
                    <a:lnTo>
                      <a:pt x="3246" y="36"/>
                    </a:lnTo>
                    <a:lnTo>
                      <a:pt x="3252" y="36"/>
                    </a:lnTo>
                    <a:lnTo>
                      <a:pt x="3252" y="36"/>
                    </a:lnTo>
                    <a:lnTo>
                      <a:pt x="3258" y="36"/>
                    </a:lnTo>
                    <a:lnTo>
                      <a:pt x="3264" y="42"/>
                    </a:lnTo>
                    <a:lnTo>
                      <a:pt x="3264" y="42"/>
                    </a:lnTo>
                    <a:lnTo>
                      <a:pt x="3270" y="42"/>
                    </a:lnTo>
                    <a:lnTo>
                      <a:pt x="3270" y="42"/>
                    </a:lnTo>
                    <a:lnTo>
                      <a:pt x="3276" y="42"/>
                    </a:lnTo>
                    <a:lnTo>
                      <a:pt x="3282" y="42"/>
                    </a:lnTo>
                    <a:lnTo>
                      <a:pt x="3282" y="42"/>
                    </a:lnTo>
                    <a:lnTo>
                      <a:pt x="3288" y="42"/>
                    </a:lnTo>
                    <a:lnTo>
                      <a:pt x="3294" y="42"/>
                    </a:lnTo>
                    <a:lnTo>
                      <a:pt x="3294" y="42"/>
                    </a:lnTo>
                    <a:lnTo>
                      <a:pt x="3300" y="42"/>
                    </a:lnTo>
                    <a:lnTo>
                      <a:pt x="3306" y="42"/>
                    </a:lnTo>
                    <a:lnTo>
                      <a:pt x="3306" y="42"/>
                    </a:lnTo>
                    <a:lnTo>
                      <a:pt x="3312" y="42"/>
                    </a:lnTo>
                    <a:lnTo>
                      <a:pt x="3318" y="42"/>
                    </a:lnTo>
                    <a:lnTo>
                      <a:pt x="3318" y="42"/>
                    </a:lnTo>
                    <a:lnTo>
                      <a:pt x="3324" y="42"/>
                    </a:lnTo>
                    <a:lnTo>
                      <a:pt x="3330" y="42"/>
                    </a:lnTo>
                    <a:lnTo>
                      <a:pt x="3330" y="42"/>
                    </a:lnTo>
                    <a:lnTo>
                      <a:pt x="3330" y="42"/>
                    </a:lnTo>
                    <a:lnTo>
                      <a:pt x="3336" y="42"/>
                    </a:lnTo>
                    <a:lnTo>
                      <a:pt x="3342" y="42"/>
                    </a:lnTo>
                    <a:lnTo>
                      <a:pt x="3342" y="42"/>
                    </a:lnTo>
                    <a:lnTo>
                      <a:pt x="3348" y="42"/>
                    </a:lnTo>
                    <a:lnTo>
                      <a:pt x="3354" y="42"/>
                    </a:lnTo>
                    <a:lnTo>
                      <a:pt x="3354" y="48"/>
                    </a:lnTo>
                    <a:lnTo>
                      <a:pt x="3360" y="48"/>
                    </a:lnTo>
                    <a:lnTo>
                      <a:pt x="3366" y="48"/>
                    </a:lnTo>
                    <a:lnTo>
                      <a:pt x="3366" y="48"/>
                    </a:lnTo>
                    <a:lnTo>
                      <a:pt x="3372" y="48"/>
                    </a:lnTo>
                    <a:lnTo>
                      <a:pt x="3378" y="48"/>
                    </a:lnTo>
                    <a:lnTo>
                      <a:pt x="3378" y="48"/>
                    </a:lnTo>
                    <a:lnTo>
                      <a:pt x="3384" y="48"/>
                    </a:lnTo>
                    <a:lnTo>
                      <a:pt x="3390" y="48"/>
                    </a:lnTo>
                    <a:lnTo>
                      <a:pt x="3390" y="48"/>
                    </a:lnTo>
                    <a:lnTo>
                      <a:pt x="3396" y="48"/>
                    </a:lnTo>
                    <a:lnTo>
                      <a:pt x="3396" y="48"/>
                    </a:lnTo>
                    <a:lnTo>
                      <a:pt x="3402" y="48"/>
                    </a:lnTo>
                    <a:lnTo>
                      <a:pt x="3408" y="48"/>
                    </a:lnTo>
                    <a:lnTo>
                      <a:pt x="3408" y="48"/>
                    </a:lnTo>
                    <a:lnTo>
                      <a:pt x="3408" y="48"/>
                    </a:lnTo>
                    <a:lnTo>
                      <a:pt x="3414" y="48"/>
                    </a:lnTo>
                    <a:lnTo>
                      <a:pt x="3420" y="48"/>
                    </a:lnTo>
                    <a:lnTo>
                      <a:pt x="3420" y="48"/>
                    </a:lnTo>
                    <a:lnTo>
                      <a:pt x="3426" y="48"/>
                    </a:lnTo>
                    <a:lnTo>
                      <a:pt x="3432" y="48"/>
                    </a:lnTo>
                    <a:lnTo>
                      <a:pt x="3432" y="48"/>
                    </a:lnTo>
                    <a:lnTo>
                      <a:pt x="3438" y="48"/>
                    </a:lnTo>
                    <a:lnTo>
                      <a:pt x="3444" y="48"/>
                    </a:lnTo>
                    <a:lnTo>
                      <a:pt x="3444" y="48"/>
                    </a:lnTo>
                    <a:lnTo>
                      <a:pt x="3450" y="48"/>
                    </a:lnTo>
                    <a:lnTo>
                      <a:pt x="3456" y="54"/>
                    </a:lnTo>
                    <a:lnTo>
                      <a:pt x="3456" y="54"/>
                    </a:lnTo>
                    <a:lnTo>
                      <a:pt x="3462" y="54"/>
                    </a:lnTo>
                    <a:lnTo>
                      <a:pt x="3468" y="54"/>
                    </a:lnTo>
                    <a:lnTo>
                      <a:pt x="3468" y="54"/>
                    </a:lnTo>
                    <a:lnTo>
                      <a:pt x="3474" y="54"/>
                    </a:lnTo>
                    <a:lnTo>
                      <a:pt x="3480" y="54"/>
                    </a:lnTo>
                    <a:lnTo>
                      <a:pt x="3480" y="54"/>
                    </a:lnTo>
                    <a:lnTo>
                      <a:pt x="3486" y="54"/>
                    </a:lnTo>
                    <a:lnTo>
                      <a:pt x="3492" y="54"/>
                    </a:lnTo>
                    <a:lnTo>
                      <a:pt x="3492" y="54"/>
                    </a:lnTo>
                    <a:lnTo>
                      <a:pt x="3498" y="54"/>
                    </a:lnTo>
                    <a:lnTo>
                      <a:pt x="3504" y="54"/>
                    </a:lnTo>
                    <a:lnTo>
                      <a:pt x="3504" y="54"/>
                    </a:lnTo>
                    <a:lnTo>
                      <a:pt x="3510" y="54"/>
                    </a:lnTo>
                    <a:lnTo>
                      <a:pt x="3516" y="54"/>
                    </a:lnTo>
                    <a:lnTo>
                      <a:pt x="3516" y="54"/>
                    </a:lnTo>
                    <a:lnTo>
                      <a:pt x="3522" y="54"/>
                    </a:lnTo>
                    <a:lnTo>
                      <a:pt x="3528" y="54"/>
                    </a:lnTo>
                    <a:lnTo>
                      <a:pt x="3528" y="54"/>
                    </a:lnTo>
                    <a:lnTo>
                      <a:pt x="3534" y="54"/>
                    </a:lnTo>
                    <a:lnTo>
                      <a:pt x="3534" y="54"/>
                    </a:lnTo>
                    <a:lnTo>
                      <a:pt x="3534" y="54"/>
                    </a:lnTo>
                    <a:lnTo>
                      <a:pt x="3540" y="54"/>
                    </a:lnTo>
                    <a:lnTo>
                      <a:pt x="3540" y="54"/>
                    </a:lnTo>
                    <a:lnTo>
                      <a:pt x="3546" y="54"/>
                    </a:lnTo>
                    <a:lnTo>
                      <a:pt x="3546" y="54"/>
                    </a:lnTo>
                    <a:lnTo>
                      <a:pt x="3552" y="60"/>
                    </a:lnTo>
                    <a:lnTo>
                      <a:pt x="3558" y="60"/>
                    </a:lnTo>
                    <a:lnTo>
                      <a:pt x="3558" y="60"/>
                    </a:lnTo>
                    <a:lnTo>
                      <a:pt x="3564" y="60"/>
                    </a:lnTo>
                    <a:lnTo>
                      <a:pt x="3570" y="60"/>
                    </a:lnTo>
                    <a:lnTo>
                      <a:pt x="3570" y="60"/>
                    </a:lnTo>
                    <a:lnTo>
                      <a:pt x="3576" y="60"/>
                    </a:lnTo>
                    <a:lnTo>
                      <a:pt x="3582" y="60"/>
                    </a:lnTo>
                    <a:lnTo>
                      <a:pt x="3582" y="60"/>
                    </a:lnTo>
                    <a:lnTo>
                      <a:pt x="3588" y="60"/>
                    </a:lnTo>
                    <a:lnTo>
                      <a:pt x="3594" y="60"/>
                    </a:lnTo>
                    <a:lnTo>
                      <a:pt x="3594" y="60"/>
                    </a:lnTo>
                    <a:lnTo>
                      <a:pt x="3600" y="60"/>
                    </a:lnTo>
                    <a:lnTo>
                      <a:pt x="3606" y="60"/>
                    </a:lnTo>
                    <a:lnTo>
                      <a:pt x="3606" y="60"/>
                    </a:lnTo>
                    <a:lnTo>
                      <a:pt x="3612" y="60"/>
                    </a:lnTo>
                    <a:lnTo>
                      <a:pt x="3618" y="60"/>
                    </a:lnTo>
                    <a:lnTo>
                      <a:pt x="3618" y="60"/>
                    </a:lnTo>
                    <a:lnTo>
                      <a:pt x="3624" y="60"/>
                    </a:lnTo>
                    <a:lnTo>
                      <a:pt x="3630" y="60"/>
                    </a:lnTo>
                    <a:lnTo>
                      <a:pt x="3630" y="60"/>
                    </a:lnTo>
                    <a:lnTo>
                      <a:pt x="3636" y="60"/>
                    </a:lnTo>
                    <a:lnTo>
                      <a:pt x="3642" y="60"/>
                    </a:lnTo>
                    <a:lnTo>
                      <a:pt x="3642" y="60"/>
                    </a:lnTo>
                    <a:lnTo>
                      <a:pt x="3648" y="66"/>
                    </a:lnTo>
                    <a:lnTo>
                      <a:pt x="3654" y="66"/>
                    </a:lnTo>
                    <a:lnTo>
                      <a:pt x="3654" y="66"/>
                    </a:lnTo>
                    <a:lnTo>
                      <a:pt x="3660" y="66"/>
                    </a:lnTo>
                    <a:lnTo>
                      <a:pt x="3666" y="66"/>
                    </a:lnTo>
                    <a:lnTo>
                      <a:pt x="3666" y="66"/>
                    </a:lnTo>
                    <a:lnTo>
                      <a:pt x="3672" y="66"/>
                    </a:lnTo>
                    <a:lnTo>
                      <a:pt x="3678" y="66"/>
                    </a:lnTo>
                    <a:lnTo>
                      <a:pt x="3678" y="66"/>
                    </a:lnTo>
                    <a:lnTo>
                      <a:pt x="3684" y="66"/>
                    </a:lnTo>
                    <a:lnTo>
                      <a:pt x="3774" y="72"/>
                    </a:lnTo>
                    <a:lnTo>
                      <a:pt x="3780" y="72"/>
                    </a:lnTo>
                    <a:lnTo>
                      <a:pt x="3786" y="72"/>
                    </a:lnTo>
                    <a:lnTo>
                      <a:pt x="3786" y="72"/>
                    </a:lnTo>
                    <a:lnTo>
                      <a:pt x="3792" y="72"/>
                    </a:lnTo>
                    <a:lnTo>
                      <a:pt x="3798" y="72"/>
                    </a:lnTo>
                    <a:lnTo>
                      <a:pt x="3798" y="72"/>
                    </a:lnTo>
                    <a:lnTo>
                      <a:pt x="3804" y="72"/>
                    </a:lnTo>
                    <a:lnTo>
                      <a:pt x="3810" y="72"/>
                    </a:lnTo>
                    <a:lnTo>
                      <a:pt x="3810" y="72"/>
                    </a:lnTo>
                    <a:lnTo>
                      <a:pt x="3816" y="72"/>
                    </a:lnTo>
                    <a:lnTo>
                      <a:pt x="3816" y="72"/>
                    </a:lnTo>
                    <a:lnTo>
                      <a:pt x="3822" y="72"/>
                    </a:lnTo>
                    <a:lnTo>
                      <a:pt x="3828" y="72"/>
                    </a:lnTo>
                    <a:lnTo>
                      <a:pt x="3828" y="72"/>
                    </a:lnTo>
                    <a:lnTo>
                      <a:pt x="3834" y="72"/>
                    </a:lnTo>
                    <a:lnTo>
                      <a:pt x="3840" y="72"/>
                    </a:lnTo>
                    <a:lnTo>
                      <a:pt x="3840" y="78"/>
                    </a:lnTo>
                    <a:lnTo>
                      <a:pt x="3846" y="78"/>
                    </a:lnTo>
                    <a:lnTo>
                      <a:pt x="3852" y="78"/>
                    </a:lnTo>
                    <a:lnTo>
                      <a:pt x="3852" y="78"/>
                    </a:lnTo>
                    <a:lnTo>
                      <a:pt x="3858" y="78"/>
                    </a:lnTo>
                    <a:lnTo>
                      <a:pt x="3864" y="78"/>
                    </a:lnTo>
                    <a:lnTo>
                      <a:pt x="3864" y="78"/>
                    </a:lnTo>
                    <a:lnTo>
                      <a:pt x="3870" y="78"/>
                    </a:lnTo>
                    <a:lnTo>
                      <a:pt x="3870" y="78"/>
                    </a:lnTo>
                    <a:lnTo>
                      <a:pt x="3876" y="78"/>
                    </a:lnTo>
                    <a:lnTo>
                      <a:pt x="3876" y="78"/>
                    </a:lnTo>
                    <a:lnTo>
                      <a:pt x="3882" y="78"/>
                    </a:lnTo>
                    <a:lnTo>
                      <a:pt x="3888" y="78"/>
                    </a:lnTo>
                    <a:lnTo>
                      <a:pt x="3888" y="78"/>
                    </a:lnTo>
                    <a:lnTo>
                      <a:pt x="3894" y="78"/>
                    </a:lnTo>
                    <a:lnTo>
                      <a:pt x="3900" y="78"/>
                    </a:lnTo>
                    <a:lnTo>
                      <a:pt x="3900" y="78"/>
                    </a:lnTo>
                    <a:lnTo>
                      <a:pt x="3906" y="78"/>
                    </a:lnTo>
                    <a:lnTo>
                      <a:pt x="3912" y="78"/>
                    </a:lnTo>
                    <a:lnTo>
                      <a:pt x="3912" y="78"/>
                    </a:lnTo>
                    <a:lnTo>
                      <a:pt x="3918" y="78"/>
                    </a:lnTo>
                    <a:lnTo>
                      <a:pt x="3924" y="78"/>
                    </a:lnTo>
                    <a:lnTo>
                      <a:pt x="3924" y="78"/>
                    </a:lnTo>
                    <a:lnTo>
                      <a:pt x="3930" y="78"/>
                    </a:lnTo>
                    <a:lnTo>
                      <a:pt x="3936" y="78"/>
                    </a:lnTo>
                    <a:lnTo>
                      <a:pt x="3936" y="84"/>
                    </a:lnTo>
                    <a:lnTo>
                      <a:pt x="3942" y="84"/>
                    </a:lnTo>
                    <a:lnTo>
                      <a:pt x="3948" y="84"/>
                    </a:lnTo>
                    <a:lnTo>
                      <a:pt x="3948" y="84"/>
                    </a:lnTo>
                    <a:lnTo>
                      <a:pt x="3954" y="84"/>
                    </a:lnTo>
                    <a:lnTo>
                      <a:pt x="3960" y="84"/>
                    </a:lnTo>
                    <a:lnTo>
                      <a:pt x="3960" y="84"/>
                    </a:lnTo>
                    <a:lnTo>
                      <a:pt x="3966" y="84"/>
                    </a:lnTo>
                    <a:lnTo>
                      <a:pt x="3972" y="84"/>
                    </a:lnTo>
                    <a:lnTo>
                      <a:pt x="3972" y="84"/>
                    </a:lnTo>
                    <a:lnTo>
                      <a:pt x="3978" y="84"/>
                    </a:lnTo>
                    <a:lnTo>
                      <a:pt x="3984" y="84"/>
                    </a:lnTo>
                    <a:lnTo>
                      <a:pt x="3984" y="84"/>
                    </a:lnTo>
                    <a:lnTo>
                      <a:pt x="3990" y="84"/>
                    </a:lnTo>
                    <a:lnTo>
                      <a:pt x="3996" y="84"/>
                    </a:lnTo>
                    <a:lnTo>
                      <a:pt x="3996" y="84"/>
                    </a:lnTo>
                    <a:lnTo>
                      <a:pt x="4002" y="84"/>
                    </a:lnTo>
                    <a:lnTo>
                      <a:pt x="4008" y="84"/>
                    </a:lnTo>
                    <a:lnTo>
                      <a:pt x="4008" y="84"/>
                    </a:lnTo>
                    <a:lnTo>
                      <a:pt x="4014" y="84"/>
                    </a:lnTo>
                    <a:lnTo>
                      <a:pt x="4020" y="84"/>
                    </a:lnTo>
                    <a:lnTo>
                      <a:pt x="4020" y="84"/>
                    </a:lnTo>
                    <a:lnTo>
                      <a:pt x="4026" y="84"/>
                    </a:lnTo>
                    <a:lnTo>
                      <a:pt x="4032" y="84"/>
                    </a:lnTo>
                    <a:lnTo>
                      <a:pt x="4032" y="84"/>
                    </a:lnTo>
                    <a:lnTo>
                      <a:pt x="4038" y="90"/>
                    </a:lnTo>
                    <a:lnTo>
                      <a:pt x="4044" y="90"/>
                    </a:lnTo>
                    <a:lnTo>
                      <a:pt x="4044" y="90"/>
                    </a:lnTo>
                    <a:lnTo>
                      <a:pt x="4050" y="90"/>
                    </a:lnTo>
                    <a:lnTo>
                      <a:pt x="4050" y="90"/>
                    </a:lnTo>
                    <a:lnTo>
                      <a:pt x="4056" y="90"/>
                    </a:lnTo>
                    <a:lnTo>
                      <a:pt x="4062" y="90"/>
                    </a:lnTo>
                    <a:lnTo>
                      <a:pt x="4062" y="90"/>
                    </a:lnTo>
                    <a:lnTo>
                      <a:pt x="4068" y="90"/>
                    </a:lnTo>
                    <a:lnTo>
                      <a:pt x="4074" y="90"/>
                    </a:lnTo>
                    <a:lnTo>
                      <a:pt x="4074" y="90"/>
                    </a:lnTo>
                    <a:lnTo>
                      <a:pt x="4080" y="90"/>
                    </a:lnTo>
                    <a:lnTo>
                      <a:pt x="4086" y="90"/>
                    </a:lnTo>
                    <a:lnTo>
                      <a:pt x="4086" y="90"/>
                    </a:lnTo>
                    <a:lnTo>
                      <a:pt x="4092" y="90"/>
                    </a:lnTo>
                    <a:lnTo>
                      <a:pt x="4098" y="90"/>
                    </a:lnTo>
                    <a:lnTo>
                      <a:pt x="4098" y="90"/>
                    </a:lnTo>
                    <a:lnTo>
                      <a:pt x="4104" y="90"/>
                    </a:lnTo>
                    <a:lnTo>
                      <a:pt x="4110" y="90"/>
                    </a:lnTo>
                    <a:lnTo>
                      <a:pt x="4110" y="90"/>
                    </a:lnTo>
                    <a:lnTo>
                      <a:pt x="4116" y="90"/>
                    </a:lnTo>
                    <a:lnTo>
                      <a:pt x="4122" y="90"/>
                    </a:lnTo>
                    <a:lnTo>
                      <a:pt x="4122" y="90"/>
                    </a:lnTo>
                    <a:lnTo>
                      <a:pt x="4128" y="90"/>
                    </a:lnTo>
                    <a:lnTo>
                      <a:pt x="4134" y="96"/>
                    </a:lnTo>
                    <a:lnTo>
                      <a:pt x="4134" y="96"/>
                    </a:lnTo>
                    <a:lnTo>
                      <a:pt x="4140" y="96"/>
                    </a:lnTo>
                    <a:lnTo>
                      <a:pt x="4146" y="96"/>
                    </a:lnTo>
                    <a:lnTo>
                      <a:pt x="4146" y="96"/>
                    </a:lnTo>
                    <a:lnTo>
                      <a:pt x="4152" y="96"/>
                    </a:lnTo>
                    <a:lnTo>
                      <a:pt x="4158" y="96"/>
                    </a:lnTo>
                    <a:lnTo>
                      <a:pt x="4158" y="96"/>
                    </a:lnTo>
                    <a:lnTo>
                      <a:pt x="4164" y="96"/>
                    </a:lnTo>
                    <a:lnTo>
                      <a:pt x="4170" y="96"/>
                    </a:lnTo>
                    <a:lnTo>
                      <a:pt x="4170" y="96"/>
                    </a:lnTo>
                    <a:lnTo>
                      <a:pt x="4176" y="96"/>
                    </a:lnTo>
                    <a:lnTo>
                      <a:pt x="4182" y="96"/>
                    </a:lnTo>
                    <a:lnTo>
                      <a:pt x="4182" y="96"/>
                    </a:lnTo>
                    <a:lnTo>
                      <a:pt x="4188" y="96"/>
                    </a:lnTo>
                    <a:lnTo>
                      <a:pt x="4194" y="96"/>
                    </a:lnTo>
                    <a:lnTo>
                      <a:pt x="4194" y="96"/>
                    </a:lnTo>
                    <a:lnTo>
                      <a:pt x="4200" y="96"/>
                    </a:lnTo>
                    <a:lnTo>
                      <a:pt x="4206" y="96"/>
                    </a:lnTo>
                    <a:lnTo>
                      <a:pt x="4206" y="96"/>
                    </a:lnTo>
                    <a:lnTo>
                      <a:pt x="4212" y="96"/>
                    </a:lnTo>
                    <a:lnTo>
                      <a:pt x="4218" y="96"/>
                    </a:lnTo>
                    <a:lnTo>
                      <a:pt x="4218" y="96"/>
                    </a:lnTo>
                    <a:lnTo>
                      <a:pt x="4224" y="96"/>
                    </a:lnTo>
                    <a:lnTo>
                      <a:pt x="4230" y="96"/>
                    </a:lnTo>
                    <a:lnTo>
                      <a:pt x="4230" y="102"/>
                    </a:lnTo>
                    <a:lnTo>
                      <a:pt x="4236" y="102"/>
                    </a:lnTo>
                    <a:lnTo>
                      <a:pt x="4242" y="102"/>
                    </a:lnTo>
                    <a:lnTo>
                      <a:pt x="4242" y="102"/>
                    </a:lnTo>
                    <a:lnTo>
                      <a:pt x="4248" y="102"/>
                    </a:lnTo>
                    <a:lnTo>
                      <a:pt x="4254" y="102"/>
                    </a:lnTo>
                    <a:lnTo>
                      <a:pt x="4254" y="102"/>
                    </a:lnTo>
                    <a:lnTo>
                      <a:pt x="4260" y="102"/>
                    </a:lnTo>
                    <a:lnTo>
                      <a:pt x="4266" y="102"/>
                    </a:lnTo>
                    <a:lnTo>
                      <a:pt x="4266" y="102"/>
                    </a:lnTo>
                    <a:lnTo>
                      <a:pt x="4266" y="102"/>
                    </a:lnTo>
                    <a:lnTo>
                      <a:pt x="4272" y="102"/>
                    </a:lnTo>
                    <a:lnTo>
                      <a:pt x="4278" y="102"/>
                    </a:lnTo>
                    <a:lnTo>
                      <a:pt x="4278" y="102"/>
                    </a:lnTo>
                    <a:lnTo>
                      <a:pt x="4284" y="102"/>
                    </a:lnTo>
                    <a:lnTo>
                      <a:pt x="4284" y="102"/>
                    </a:lnTo>
                    <a:lnTo>
                      <a:pt x="4290" y="102"/>
                    </a:lnTo>
                    <a:lnTo>
                      <a:pt x="4296" y="102"/>
                    </a:lnTo>
                    <a:lnTo>
                      <a:pt x="4296" y="102"/>
                    </a:lnTo>
                    <a:lnTo>
                      <a:pt x="4302" y="102"/>
                    </a:lnTo>
                    <a:lnTo>
                      <a:pt x="4308" y="102"/>
                    </a:lnTo>
                    <a:lnTo>
                      <a:pt x="4308" y="102"/>
                    </a:lnTo>
                    <a:lnTo>
                      <a:pt x="4314" y="102"/>
                    </a:lnTo>
                    <a:lnTo>
                      <a:pt x="4320" y="102"/>
                    </a:lnTo>
                    <a:lnTo>
                      <a:pt x="4320" y="102"/>
                    </a:lnTo>
                    <a:lnTo>
                      <a:pt x="4326" y="108"/>
                    </a:lnTo>
                    <a:lnTo>
                      <a:pt x="4332" y="108"/>
                    </a:lnTo>
                    <a:lnTo>
                      <a:pt x="4332" y="108"/>
                    </a:lnTo>
                    <a:lnTo>
                      <a:pt x="4338" y="108"/>
                    </a:lnTo>
                    <a:lnTo>
                      <a:pt x="4344" y="108"/>
                    </a:lnTo>
                    <a:lnTo>
                      <a:pt x="4344" y="108"/>
                    </a:lnTo>
                    <a:lnTo>
                      <a:pt x="4350" y="108"/>
                    </a:lnTo>
                    <a:lnTo>
                      <a:pt x="4356" y="108"/>
                    </a:lnTo>
                    <a:lnTo>
                      <a:pt x="4356" y="108"/>
                    </a:lnTo>
                    <a:lnTo>
                      <a:pt x="4362" y="108"/>
                    </a:lnTo>
                    <a:lnTo>
                      <a:pt x="4362" y="108"/>
                    </a:lnTo>
                    <a:lnTo>
                      <a:pt x="4368" y="108"/>
                    </a:lnTo>
                    <a:lnTo>
                      <a:pt x="4374" y="108"/>
                    </a:lnTo>
                    <a:lnTo>
                      <a:pt x="4374" y="108"/>
                    </a:lnTo>
                    <a:lnTo>
                      <a:pt x="4380" y="108"/>
                    </a:lnTo>
                    <a:lnTo>
                      <a:pt x="4380" y="108"/>
                    </a:lnTo>
                    <a:lnTo>
                      <a:pt x="4386" y="108"/>
                    </a:lnTo>
                    <a:lnTo>
                      <a:pt x="4386" y="108"/>
                    </a:lnTo>
                    <a:lnTo>
                      <a:pt x="4392" y="108"/>
                    </a:lnTo>
                    <a:lnTo>
                      <a:pt x="4398" y="108"/>
                    </a:lnTo>
                    <a:lnTo>
                      <a:pt x="4398" y="108"/>
                    </a:lnTo>
                    <a:lnTo>
                      <a:pt x="4404" y="108"/>
                    </a:lnTo>
                    <a:lnTo>
                      <a:pt x="4410" y="108"/>
                    </a:lnTo>
                    <a:lnTo>
                      <a:pt x="4410" y="108"/>
                    </a:lnTo>
                    <a:lnTo>
                      <a:pt x="4416" y="108"/>
                    </a:lnTo>
                    <a:lnTo>
                      <a:pt x="4422" y="108"/>
                    </a:lnTo>
                    <a:lnTo>
                      <a:pt x="4422" y="114"/>
                    </a:lnTo>
                    <a:lnTo>
                      <a:pt x="4428" y="114"/>
                    </a:lnTo>
                    <a:lnTo>
                      <a:pt x="4434" y="114"/>
                    </a:lnTo>
                    <a:lnTo>
                      <a:pt x="4434" y="114"/>
                    </a:lnTo>
                    <a:lnTo>
                      <a:pt x="4440" y="114"/>
                    </a:lnTo>
                    <a:lnTo>
                      <a:pt x="4446" y="114"/>
                    </a:lnTo>
                    <a:lnTo>
                      <a:pt x="4446" y="114"/>
                    </a:lnTo>
                    <a:lnTo>
                      <a:pt x="4452" y="114"/>
                    </a:lnTo>
                    <a:lnTo>
                      <a:pt x="4458" y="114"/>
                    </a:lnTo>
                    <a:lnTo>
                      <a:pt x="4458" y="114"/>
                    </a:lnTo>
                    <a:lnTo>
                      <a:pt x="4464" y="114"/>
                    </a:lnTo>
                    <a:lnTo>
                      <a:pt x="4464" y="114"/>
                    </a:lnTo>
                    <a:lnTo>
                      <a:pt x="4470" y="114"/>
                    </a:lnTo>
                    <a:lnTo>
                      <a:pt x="4476" y="114"/>
                    </a:lnTo>
                    <a:lnTo>
                      <a:pt x="4476" y="114"/>
                    </a:lnTo>
                    <a:lnTo>
                      <a:pt x="4482" y="114"/>
                    </a:lnTo>
                    <a:lnTo>
                      <a:pt x="4488" y="114"/>
                    </a:lnTo>
                    <a:lnTo>
                      <a:pt x="4488" y="114"/>
                    </a:lnTo>
                    <a:lnTo>
                      <a:pt x="4494" y="114"/>
                    </a:lnTo>
                    <a:lnTo>
                      <a:pt x="4500" y="114"/>
                    </a:lnTo>
                    <a:lnTo>
                      <a:pt x="4500" y="114"/>
                    </a:lnTo>
                    <a:lnTo>
                      <a:pt x="4506" y="114"/>
                    </a:lnTo>
                    <a:lnTo>
                      <a:pt x="4506" y="114"/>
                    </a:lnTo>
                    <a:lnTo>
                      <a:pt x="4512" y="114"/>
                    </a:lnTo>
                    <a:lnTo>
                      <a:pt x="4518" y="114"/>
                    </a:lnTo>
                    <a:lnTo>
                      <a:pt x="4518" y="114"/>
                    </a:lnTo>
                    <a:lnTo>
                      <a:pt x="4524" y="114"/>
                    </a:lnTo>
                    <a:lnTo>
                      <a:pt x="4530" y="114"/>
                    </a:lnTo>
                    <a:lnTo>
                      <a:pt x="4530" y="108"/>
                    </a:lnTo>
                    <a:lnTo>
                      <a:pt x="4536" y="108"/>
                    </a:lnTo>
                    <a:lnTo>
                      <a:pt x="4536" y="108"/>
                    </a:lnTo>
                    <a:lnTo>
                      <a:pt x="4542" y="108"/>
                    </a:lnTo>
                    <a:lnTo>
                      <a:pt x="4548" y="108"/>
                    </a:lnTo>
                    <a:lnTo>
                      <a:pt x="4548" y="108"/>
                    </a:lnTo>
                    <a:lnTo>
                      <a:pt x="4554" y="108"/>
                    </a:lnTo>
                    <a:lnTo>
                      <a:pt x="4560" y="108"/>
                    </a:lnTo>
                    <a:lnTo>
                      <a:pt x="4560" y="108"/>
                    </a:lnTo>
                    <a:lnTo>
                      <a:pt x="4566" y="108"/>
                    </a:lnTo>
                    <a:lnTo>
                      <a:pt x="4572" y="108"/>
                    </a:lnTo>
                    <a:lnTo>
                      <a:pt x="4572" y="108"/>
                    </a:lnTo>
                    <a:lnTo>
                      <a:pt x="4578" y="108"/>
                    </a:lnTo>
                    <a:lnTo>
                      <a:pt x="4578" y="108"/>
                    </a:lnTo>
                    <a:lnTo>
                      <a:pt x="4584" y="108"/>
                    </a:lnTo>
                    <a:lnTo>
                      <a:pt x="4590" y="108"/>
                    </a:lnTo>
                    <a:lnTo>
                      <a:pt x="4590" y="108"/>
                    </a:lnTo>
                    <a:lnTo>
                      <a:pt x="4596" y="108"/>
                    </a:lnTo>
                    <a:lnTo>
                      <a:pt x="4602" y="108"/>
                    </a:lnTo>
                    <a:lnTo>
                      <a:pt x="4602" y="108"/>
                    </a:lnTo>
                    <a:lnTo>
                      <a:pt x="4608" y="108"/>
                    </a:lnTo>
                    <a:lnTo>
                      <a:pt x="4614" y="108"/>
                    </a:lnTo>
                    <a:lnTo>
                      <a:pt x="4614" y="108"/>
                    </a:lnTo>
                    <a:lnTo>
                      <a:pt x="4620" y="108"/>
                    </a:lnTo>
                    <a:lnTo>
                      <a:pt x="4626" y="108"/>
                    </a:lnTo>
                    <a:lnTo>
                      <a:pt x="4626" y="108"/>
                    </a:lnTo>
                    <a:lnTo>
                      <a:pt x="4632" y="108"/>
                    </a:lnTo>
                    <a:lnTo>
                      <a:pt x="4638" y="108"/>
                    </a:lnTo>
                    <a:lnTo>
                      <a:pt x="4638" y="108"/>
                    </a:lnTo>
                    <a:lnTo>
                      <a:pt x="4644" y="108"/>
                    </a:lnTo>
                    <a:lnTo>
                      <a:pt x="4650" y="108"/>
                    </a:lnTo>
                    <a:lnTo>
                      <a:pt x="4650" y="108"/>
                    </a:lnTo>
                    <a:lnTo>
                      <a:pt x="4656" y="108"/>
                    </a:lnTo>
                    <a:lnTo>
                      <a:pt x="4662" y="108"/>
                    </a:lnTo>
                    <a:lnTo>
                      <a:pt x="4662" y="108"/>
                    </a:lnTo>
                    <a:lnTo>
                      <a:pt x="4668" y="108"/>
                    </a:lnTo>
                    <a:lnTo>
                      <a:pt x="4674" y="108"/>
                    </a:lnTo>
                    <a:lnTo>
                      <a:pt x="4674" y="108"/>
                    </a:lnTo>
                    <a:lnTo>
                      <a:pt x="4680" y="108"/>
                    </a:lnTo>
                    <a:lnTo>
                      <a:pt x="4686" y="108"/>
                    </a:lnTo>
                    <a:lnTo>
                      <a:pt x="4686" y="108"/>
                    </a:lnTo>
                    <a:lnTo>
                      <a:pt x="4692" y="102"/>
                    </a:lnTo>
                    <a:lnTo>
                      <a:pt x="4698" y="102"/>
                    </a:lnTo>
                    <a:lnTo>
                      <a:pt x="4698" y="102"/>
                    </a:lnTo>
                    <a:lnTo>
                      <a:pt x="4704" y="102"/>
                    </a:lnTo>
                    <a:lnTo>
                      <a:pt x="4710" y="102"/>
                    </a:lnTo>
                    <a:lnTo>
                      <a:pt x="4710" y="102"/>
                    </a:lnTo>
                    <a:lnTo>
                      <a:pt x="4710" y="102"/>
                    </a:lnTo>
                    <a:lnTo>
                      <a:pt x="4716" y="102"/>
                    </a:lnTo>
                    <a:lnTo>
                      <a:pt x="4722" y="102"/>
                    </a:lnTo>
                    <a:lnTo>
                      <a:pt x="4722" y="102"/>
                    </a:lnTo>
                    <a:lnTo>
                      <a:pt x="4728" y="102"/>
                    </a:lnTo>
                    <a:lnTo>
                      <a:pt x="4734" y="102"/>
                    </a:lnTo>
                    <a:lnTo>
                      <a:pt x="4734" y="102"/>
                    </a:lnTo>
                    <a:lnTo>
                      <a:pt x="4740" y="102"/>
                    </a:lnTo>
                    <a:lnTo>
                      <a:pt x="4746" y="102"/>
                    </a:lnTo>
                    <a:lnTo>
                      <a:pt x="4746" y="102"/>
                    </a:lnTo>
                    <a:lnTo>
                      <a:pt x="4752" y="102"/>
                    </a:lnTo>
                    <a:lnTo>
                      <a:pt x="4752" y="102"/>
                    </a:lnTo>
                    <a:lnTo>
                      <a:pt x="4758" y="102"/>
                    </a:lnTo>
                    <a:lnTo>
                      <a:pt x="4764" y="102"/>
                    </a:lnTo>
                    <a:lnTo>
                      <a:pt x="4764" y="102"/>
                    </a:lnTo>
                    <a:lnTo>
                      <a:pt x="4770" y="102"/>
                    </a:lnTo>
                    <a:lnTo>
                      <a:pt x="4776" y="102"/>
                    </a:lnTo>
                    <a:lnTo>
                      <a:pt x="4776" y="102"/>
                    </a:lnTo>
                    <a:lnTo>
                      <a:pt x="4776" y="102"/>
                    </a:lnTo>
                    <a:lnTo>
                      <a:pt x="4782" y="102"/>
                    </a:lnTo>
                    <a:lnTo>
                      <a:pt x="4788" y="102"/>
                    </a:lnTo>
                    <a:lnTo>
                      <a:pt x="4788" y="102"/>
                    </a:lnTo>
                    <a:lnTo>
                      <a:pt x="4794" y="102"/>
                    </a:lnTo>
                    <a:lnTo>
                      <a:pt x="4800" y="102"/>
                    </a:lnTo>
                    <a:lnTo>
                      <a:pt x="4800" y="102"/>
                    </a:lnTo>
                    <a:lnTo>
                      <a:pt x="4806" y="102"/>
                    </a:lnTo>
                    <a:lnTo>
                      <a:pt x="4812" y="102"/>
                    </a:lnTo>
                    <a:lnTo>
                      <a:pt x="4812" y="102"/>
                    </a:lnTo>
                    <a:lnTo>
                      <a:pt x="4818" y="102"/>
                    </a:lnTo>
                    <a:lnTo>
                      <a:pt x="4824" y="102"/>
                    </a:lnTo>
                    <a:lnTo>
                      <a:pt x="4824" y="102"/>
                    </a:lnTo>
                    <a:lnTo>
                      <a:pt x="4830" y="102"/>
                    </a:lnTo>
                    <a:lnTo>
                      <a:pt x="4836" y="102"/>
                    </a:lnTo>
                    <a:lnTo>
                      <a:pt x="4836" y="102"/>
                    </a:lnTo>
                    <a:lnTo>
                      <a:pt x="4842" y="102"/>
                    </a:lnTo>
                    <a:lnTo>
                      <a:pt x="4842" y="102"/>
                    </a:lnTo>
                    <a:lnTo>
                      <a:pt x="4848" y="102"/>
                    </a:lnTo>
                    <a:lnTo>
                      <a:pt x="4854" y="96"/>
                    </a:lnTo>
                    <a:lnTo>
                      <a:pt x="4854" y="96"/>
                    </a:lnTo>
                    <a:lnTo>
                      <a:pt x="4860" y="96"/>
                    </a:lnTo>
                    <a:lnTo>
                      <a:pt x="4866" y="96"/>
                    </a:lnTo>
                    <a:lnTo>
                      <a:pt x="4866" y="96"/>
                    </a:lnTo>
                    <a:lnTo>
                      <a:pt x="4872" y="96"/>
                    </a:lnTo>
                    <a:lnTo>
                      <a:pt x="4878" y="96"/>
                    </a:lnTo>
                    <a:lnTo>
                      <a:pt x="4878" y="96"/>
                    </a:lnTo>
                    <a:lnTo>
                      <a:pt x="4884" y="96"/>
                    </a:lnTo>
                    <a:lnTo>
                      <a:pt x="4890" y="96"/>
                    </a:lnTo>
                    <a:lnTo>
                      <a:pt x="4890" y="96"/>
                    </a:lnTo>
                    <a:lnTo>
                      <a:pt x="4890" y="96"/>
                    </a:lnTo>
                    <a:lnTo>
                      <a:pt x="4896" y="96"/>
                    </a:lnTo>
                    <a:lnTo>
                      <a:pt x="4896" y="96"/>
                    </a:lnTo>
                    <a:lnTo>
                      <a:pt x="4902" y="96"/>
                    </a:lnTo>
                    <a:lnTo>
                      <a:pt x="4908" y="96"/>
                    </a:lnTo>
                    <a:lnTo>
                      <a:pt x="4908" y="96"/>
                    </a:lnTo>
                    <a:lnTo>
                      <a:pt x="4914" y="96"/>
                    </a:lnTo>
                    <a:lnTo>
                      <a:pt x="4920" y="96"/>
                    </a:lnTo>
                    <a:lnTo>
                      <a:pt x="4920" y="96"/>
                    </a:lnTo>
                    <a:lnTo>
                      <a:pt x="4926" y="96"/>
                    </a:lnTo>
                    <a:lnTo>
                      <a:pt x="4932" y="96"/>
                    </a:lnTo>
                    <a:lnTo>
                      <a:pt x="4932" y="96"/>
                    </a:lnTo>
                    <a:lnTo>
                      <a:pt x="4938" y="96"/>
                    </a:lnTo>
                    <a:lnTo>
                      <a:pt x="4944" y="96"/>
                    </a:lnTo>
                    <a:lnTo>
                      <a:pt x="4944" y="96"/>
                    </a:lnTo>
                    <a:lnTo>
                      <a:pt x="4950" y="96"/>
                    </a:lnTo>
                    <a:lnTo>
                      <a:pt x="4956" y="96"/>
                    </a:lnTo>
                    <a:lnTo>
                      <a:pt x="4956" y="96"/>
                    </a:lnTo>
                    <a:lnTo>
                      <a:pt x="4962" y="96"/>
                    </a:lnTo>
                    <a:lnTo>
                      <a:pt x="4962" y="96"/>
                    </a:lnTo>
                    <a:lnTo>
                      <a:pt x="4968" y="96"/>
                    </a:lnTo>
                    <a:lnTo>
                      <a:pt x="4974" y="96"/>
                    </a:lnTo>
                    <a:lnTo>
                      <a:pt x="4974" y="96"/>
                    </a:lnTo>
                    <a:lnTo>
                      <a:pt x="4974" y="96"/>
                    </a:lnTo>
                    <a:lnTo>
                      <a:pt x="4980" y="96"/>
                    </a:lnTo>
                    <a:lnTo>
                      <a:pt x="4986" y="96"/>
                    </a:lnTo>
                    <a:lnTo>
                      <a:pt x="4986" y="96"/>
                    </a:lnTo>
                    <a:lnTo>
                      <a:pt x="4992" y="96"/>
                    </a:lnTo>
                    <a:lnTo>
                      <a:pt x="4998" y="96"/>
                    </a:lnTo>
                    <a:lnTo>
                      <a:pt x="4998" y="96"/>
                    </a:lnTo>
                    <a:lnTo>
                      <a:pt x="5004" y="96"/>
                    </a:lnTo>
                    <a:lnTo>
                      <a:pt x="5010" y="96"/>
                    </a:lnTo>
                    <a:lnTo>
                      <a:pt x="5010" y="96"/>
                    </a:lnTo>
                    <a:lnTo>
                      <a:pt x="5016" y="90"/>
                    </a:lnTo>
                    <a:lnTo>
                      <a:pt x="5016" y="90"/>
                    </a:lnTo>
                    <a:lnTo>
                      <a:pt x="5022" y="90"/>
                    </a:lnTo>
                    <a:lnTo>
                      <a:pt x="5028" y="90"/>
                    </a:lnTo>
                    <a:lnTo>
                      <a:pt x="5028" y="90"/>
                    </a:lnTo>
                    <a:lnTo>
                      <a:pt x="5034" y="90"/>
                    </a:lnTo>
                    <a:lnTo>
                      <a:pt x="5040" y="90"/>
                    </a:lnTo>
                    <a:lnTo>
                      <a:pt x="5040" y="90"/>
                    </a:lnTo>
                    <a:lnTo>
                      <a:pt x="5046" y="90"/>
                    </a:lnTo>
                    <a:lnTo>
                      <a:pt x="5052" y="90"/>
                    </a:lnTo>
                    <a:lnTo>
                      <a:pt x="5052" y="90"/>
                    </a:lnTo>
                    <a:lnTo>
                      <a:pt x="5058" y="90"/>
                    </a:lnTo>
                    <a:lnTo>
                      <a:pt x="5064" y="90"/>
                    </a:lnTo>
                    <a:lnTo>
                      <a:pt x="5064" y="90"/>
                    </a:lnTo>
                    <a:lnTo>
                      <a:pt x="5070" y="90"/>
                    </a:lnTo>
                    <a:lnTo>
                      <a:pt x="5076" y="90"/>
                    </a:lnTo>
                    <a:lnTo>
                      <a:pt x="5076" y="90"/>
                    </a:lnTo>
                    <a:lnTo>
                      <a:pt x="5082" y="90"/>
                    </a:lnTo>
                    <a:lnTo>
                      <a:pt x="5082" y="90"/>
                    </a:lnTo>
                    <a:lnTo>
                      <a:pt x="5088" y="90"/>
                    </a:lnTo>
                    <a:lnTo>
                      <a:pt x="5094" y="90"/>
                    </a:lnTo>
                    <a:lnTo>
                      <a:pt x="5094" y="90"/>
                    </a:lnTo>
                    <a:lnTo>
                      <a:pt x="5100" y="90"/>
                    </a:lnTo>
                    <a:lnTo>
                      <a:pt x="5106" y="90"/>
                    </a:lnTo>
                    <a:lnTo>
                      <a:pt x="5100" y="90"/>
                    </a:lnTo>
                    <a:lnTo>
                      <a:pt x="5094" y="90"/>
                    </a:lnTo>
                    <a:lnTo>
                      <a:pt x="5094" y="90"/>
                    </a:lnTo>
                    <a:lnTo>
                      <a:pt x="5088" y="90"/>
                    </a:lnTo>
                    <a:lnTo>
                      <a:pt x="5088" y="90"/>
                    </a:lnTo>
                    <a:lnTo>
                      <a:pt x="5094" y="90"/>
                    </a:lnTo>
                    <a:lnTo>
                      <a:pt x="5100" y="90"/>
                    </a:lnTo>
                    <a:lnTo>
                      <a:pt x="5100" y="90"/>
                    </a:lnTo>
                    <a:lnTo>
                      <a:pt x="5106" y="90"/>
                    </a:lnTo>
                    <a:lnTo>
                      <a:pt x="5112" y="90"/>
                    </a:lnTo>
                    <a:lnTo>
                      <a:pt x="5112" y="90"/>
                    </a:lnTo>
                    <a:lnTo>
                      <a:pt x="5118" y="90"/>
                    </a:lnTo>
                    <a:lnTo>
                      <a:pt x="5124" y="90"/>
                    </a:lnTo>
                    <a:lnTo>
                      <a:pt x="5124" y="90"/>
                    </a:lnTo>
                    <a:lnTo>
                      <a:pt x="5130" y="90"/>
                    </a:lnTo>
                    <a:lnTo>
                      <a:pt x="5136" y="90"/>
                    </a:lnTo>
                    <a:lnTo>
                      <a:pt x="5136" y="90"/>
                    </a:lnTo>
                    <a:lnTo>
                      <a:pt x="5142" y="90"/>
                    </a:lnTo>
                    <a:lnTo>
                      <a:pt x="5148" y="90"/>
                    </a:lnTo>
                    <a:lnTo>
                      <a:pt x="5148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6"/>
                    </a:lnTo>
                    <a:lnTo>
                      <a:pt x="5154" y="6"/>
                    </a:lnTo>
                    <a:lnTo>
                      <a:pt x="5154" y="6"/>
                    </a:lnTo>
                    <a:lnTo>
                      <a:pt x="5154" y="6"/>
                    </a:lnTo>
                    <a:lnTo>
                      <a:pt x="5154" y="6"/>
                    </a:lnTo>
                    <a:lnTo>
                      <a:pt x="5154" y="6"/>
                    </a:lnTo>
                    <a:lnTo>
                      <a:pt x="5154" y="6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6"/>
                    </a:lnTo>
                    <a:lnTo>
                      <a:pt x="5154" y="6"/>
                    </a:lnTo>
                    <a:lnTo>
                      <a:pt x="5154" y="6"/>
                    </a:lnTo>
                    <a:lnTo>
                      <a:pt x="5154" y="6"/>
                    </a:lnTo>
                    <a:lnTo>
                      <a:pt x="5154" y="6"/>
                    </a:lnTo>
                    <a:lnTo>
                      <a:pt x="5154" y="6"/>
                    </a:lnTo>
                    <a:lnTo>
                      <a:pt x="5154" y="6"/>
                    </a:lnTo>
                    <a:lnTo>
                      <a:pt x="5154" y="6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8"/>
                    </a:lnTo>
                    <a:lnTo>
                      <a:pt x="5154" y="138"/>
                    </a:lnTo>
                    <a:lnTo>
                      <a:pt x="5154" y="138"/>
                    </a:lnTo>
                    <a:lnTo>
                      <a:pt x="5154" y="138"/>
                    </a:lnTo>
                    <a:lnTo>
                      <a:pt x="5154" y="138"/>
                    </a:lnTo>
                    <a:lnTo>
                      <a:pt x="5154" y="138"/>
                    </a:lnTo>
                    <a:lnTo>
                      <a:pt x="5154" y="138"/>
                    </a:lnTo>
                    <a:lnTo>
                      <a:pt x="5154" y="144"/>
                    </a:lnTo>
                    <a:lnTo>
                      <a:pt x="5154" y="144"/>
                    </a:lnTo>
                    <a:lnTo>
                      <a:pt x="5154" y="144"/>
                    </a:lnTo>
                    <a:lnTo>
                      <a:pt x="5154" y="144"/>
                    </a:lnTo>
                    <a:lnTo>
                      <a:pt x="5154" y="144"/>
                    </a:lnTo>
                    <a:lnTo>
                      <a:pt x="5154" y="144"/>
                    </a:lnTo>
                    <a:lnTo>
                      <a:pt x="5154" y="144"/>
                    </a:lnTo>
                    <a:lnTo>
                      <a:pt x="5154" y="150"/>
                    </a:lnTo>
                    <a:lnTo>
                      <a:pt x="5154" y="150"/>
                    </a:lnTo>
                    <a:lnTo>
                      <a:pt x="5154" y="150"/>
                    </a:lnTo>
                    <a:lnTo>
                      <a:pt x="5154" y="150"/>
                    </a:lnTo>
                    <a:lnTo>
                      <a:pt x="5154" y="150"/>
                    </a:lnTo>
                    <a:lnTo>
                      <a:pt x="5154" y="150"/>
                    </a:lnTo>
                    <a:lnTo>
                      <a:pt x="5154" y="150"/>
                    </a:lnTo>
                    <a:lnTo>
                      <a:pt x="5154" y="156"/>
                    </a:lnTo>
                    <a:lnTo>
                      <a:pt x="5154" y="156"/>
                    </a:lnTo>
                    <a:lnTo>
                      <a:pt x="5154" y="156"/>
                    </a:lnTo>
                    <a:lnTo>
                      <a:pt x="5154" y="156"/>
                    </a:lnTo>
                    <a:lnTo>
                      <a:pt x="5154" y="156"/>
                    </a:lnTo>
                    <a:lnTo>
                      <a:pt x="5154" y="156"/>
                    </a:lnTo>
                    <a:lnTo>
                      <a:pt x="5154" y="156"/>
                    </a:lnTo>
                    <a:lnTo>
                      <a:pt x="5154" y="162"/>
                    </a:lnTo>
                    <a:lnTo>
                      <a:pt x="5154" y="162"/>
                    </a:lnTo>
                    <a:lnTo>
                      <a:pt x="5154" y="162"/>
                    </a:lnTo>
                    <a:lnTo>
                      <a:pt x="5154" y="162"/>
                    </a:lnTo>
                    <a:lnTo>
                      <a:pt x="5154" y="162"/>
                    </a:lnTo>
                    <a:lnTo>
                      <a:pt x="5154" y="162"/>
                    </a:lnTo>
                    <a:lnTo>
                      <a:pt x="5154" y="162"/>
                    </a:lnTo>
                    <a:lnTo>
                      <a:pt x="5154" y="168"/>
                    </a:lnTo>
                    <a:lnTo>
                      <a:pt x="5154" y="168"/>
                    </a:lnTo>
                    <a:lnTo>
                      <a:pt x="5154" y="168"/>
                    </a:lnTo>
                    <a:lnTo>
                      <a:pt x="5154" y="168"/>
                    </a:lnTo>
                    <a:lnTo>
                      <a:pt x="5154" y="168"/>
                    </a:lnTo>
                    <a:lnTo>
                      <a:pt x="5154" y="168"/>
                    </a:lnTo>
                    <a:lnTo>
                      <a:pt x="5154" y="168"/>
                    </a:lnTo>
                    <a:lnTo>
                      <a:pt x="5154" y="174"/>
                    </a:lnTo>
                    <a:lnTo>
                      <a:pt x="5154" y="174"/>
                    </a:lnTo>
                    <a:lnTo>
                      <a:pt x="5154" y="174"/>
                    </a:lnTo>
                    <a:lnTo>
                      <a:pt x="5154" y="174"/>
                    </a:lnTo>
                    <a:lnTo>
                      <a:pt x="5154" y="174"/>
                    </a:lnTo>
                    <a:lnTo>
                      <a:pt x="5154" y="174"/>
                    </a:lnTo>
                    <a:lnTo>
                      <a:pt x="5154" y="174"/>
                    </a:lnTo>
                    <a:lnTo>
                      <a:pt x="5154" y="174"/>
                    </a:lnTo>
                    <a:lnTo>
                      <a:pt x="5154" y="174"/>
                    </a:lnTo>
                    <a:lnTo>
                      <a:pt x="5154" y="174"/>
                    </a:lnTo>
                    <a:lnTo>
                      <a:pt x="5154" y="174"/>
                    </a:lnTo>
                    <a:lnTo>
                      <a:pt x="5154" y="174"/>
                    </a:lnTo>
                    <a:lnTo>
                      <a:pt x="5154" y="174"/>
                    </a:lnTo>
                    <a:lnTo>
                      <a:pt x="5154" y="174"/>
                    </a:lnTo>
                    <a:lnTo>
                      <a:pt x="5154" y="174"/>
                    </a:lnTo>
                    <a:lnTo>
                      <a:pt x="5154" y="174"/>
                    </a:lnTo>
                    <a:lnTo>
                      <a:pt x="5154" y="174"/>
                    </a:lnTo>
                    <a:lnTo>
                      <a:pt x="5154" y="168"/>
                    </a:lnTo>
                    <a:lnTo>
                      <a:pt x="5154" y="168"/>
                    </a:lnTo>
                    <a:lnTo>
                      <a:pt x="5154" y="168"/>
                    </a:lnTo>
                    <a:lnTo>
                      <a:pt x="5154" y="168"/>
                    </a:lnTo>
                    <a:lnTo>
                      <a:pt x="5154" y="168"/>
                    </a:lnTo>
                    <a:lnTo>
                      <a:pt x="5154" y="168"/>
                    </a:lnTo>
                    <a:lnTo>
                      <a:pt x="5154" y="168"/>
                    </a:lnTo>
                    <a:lnTo>
                      <a:pt x="5154" y="168"/>
                    </a:lnTo>
                    <a:lnTo>
                      <a:pt x="5154" y="162"/>
                    </a:lnTo>
                    <a:lnTo>
                      <a:pt x="5154" y="162"/>
                    </a:lnTo>
                    <a:lnTo>
                      <a:pt x="5154" y="162"/>
                    </a:lnTo>
                    <a:lnTo>
                      <a:pt x="5154" y="162"/>
                    </a:lnTo>
                    <a:lnTo>
                      <a:pt x="5154" y="162"/>
                    </a:lnTo>
                    <a:lnTo>
                      <a:pt x="5154" y="162"/>
                    </a:lnTo>
                    <a:lnTo>
                      <a:pt x="5154" y="156"/>
                    </a:lnTo>
                    <a:lnTo>
                      <a:pt x="5154" y="156"/>
                    </a:lnTo>
                    <a:lnTo>
                      <a:pt x="5154" y="156"/>
                    </a:lnTo>
                    <a:lnTo>
                      <a:pt x="5154" y="156"/>
                    </a:lnTo>
                    <a:lnTo>
                      <a:pt x="5154" y="156"/>
                    </a:lnTo>
                    <a:lnTo>
                      <a:pt x="5154" y="156"/>
                    </a:lnTo>
                    <a:lnTo>
                      <a:pt x="5154" y="156"/>
                    </a:lnTo>
                    <a:lnTo>
                      <a:pt x="5154" y="150"/>
                    </a:lnTo>
                    <a:lnTo>
                      <a:pt x="5154" y="150"/>
                    </a:lnTo>
                    <a:lnTo>
                      <a:pt x="5154" y="150"/>
                    </a:lnTo>
                    <a:lnTo>
                      <a:pt x="5154" y="150"/>
                    </a:lnTo>
                    <a:lnTo>
                      <a:pt x="5154" y="150"/>
                    </a:lnTo>
                    <a:lnTo>
                      <a:pt x="5154" y="150"/>
                    </a:lnTo>
                    <a:lnTo>
                      <a:pt x="5154" y="150"/>
                    </a:lnTo>
                    <a:lnTo>
                      <a:pt x="5154" y="144"/>
                    </a:lnTo>
                    <a:lnTo>
                      <a:pt x="5154" y="144"/>
                    </a:lnTo>
                    <a:lnTo>
                      <a:pt x="5154" y="144"/>
                    </a:lnTo>
                    <a:lnTo>
                      <a:pt x="5154" y="144"/>
                    </a:lnTo>
                    <a:lnTo>
                      <a:pt x="5154" y="144"/>
                    </a:lnTo>
                    <a:lnTo>
                      <a:pt x="5154" y="144"/>
                    </a:lnTo>
                    <a:lnTo>
                      <a:pt x="5154" y="144"/>
                    </a:lnTo>
                    <a:lnTo>
                      <a:pt x="5154" y="138"/>
                    </a:lnTo>
                    <a:lnTo>
                      <a:pt x="5154" y="138"/>
                    </a:lnTo>
                    <a:lnTo>
                      <a:pt x="5154" y="138"/>
                    </a:lnTo>
                    <a:lnTo>
                      <a:pt x="5154" y="138"/>
                    </a:lnTo>
                    <a:lnTo>
                      <a:pt x="5154" y="138"/>
                    </a:lnTo>
                    <a:lnTo>
                      <a:pt x="5154" y="138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34" name="Rectangle 62"/>
              <p:cNvSpPr>
                <a:spLocks noChangeArrowheads="1"/>
              </p:cNvSpPr>
              <p:nvPr/>
            </p:nvSpPr>
            <p:spPr bwMode="auto">
              <a:xfrm>
                <a:off x="1797" y="3480"/>
                <a:ext cx="294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DISP_Y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2435" name="Rectangle 63"/>
              <p:cNvSpPr>
                <a:spLocks noChangeArrowheads="1"/>
              </p:cNvSpPr>
              <p:nvPr/>
            </p:nvSpPr>
            <p:spPr bwMode="auto">
              <a:xfrm>
                <a:off x="645" y="3594"/>
                <a:ext cx="4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36" name="Rectangle 64"/>
              <p:cNvSpPr>
                <a:spLocks noChangeArrowheads="1"/>
              </p:cNvSpPr>
              <p:nvPr/>
            </p:nvSpPr>
            <p:spPr bwMode="auto">
              <a:xfrm>
                <a:off x="1017" y="3594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37" name="Rectangle 65"/>
              <p:cNvSpPr>
                <a:spLocks noChangeArrowheads="1"/>
              </p:cNvSpPr>
              <p:nvPr/>
            </p:nvSpPr>
            <p:spPr bwMode="auto">
              <a:xfrm>
                <a:off x="1089" y="3582"/>
                <a:ext cx="60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38" name="Rectangle 66"/>
              <p:cNvSpPr>
                <a:spLocks noChangeArrowheads="1"/>
              </p:cNvSpPr>
              <p:nvPr/>
            </p:nvSpPr>
            <p:spPr bwMode="auto">
              <a:xfrm>
                <a:off x="1203" y="3594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39" name="Rectangle 67"/>
              <p:cNvSpPr>
                <a:spLocks noChangeArrowheads="1"/>
              </p:cNvSpPr>
              <p:nvPr/>
            </p:nvSpPr>
            <p:spPr bwMode="auto">
              <a:xfrm>
                <a:off x="1479" y="3594"/>
                <a:ext cx="4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40" name="Rectangle 68"/>
              <p:cNvSpPr>
                <a:spLocks noChangeArrowheads="1"/>
              </p:cNvSpPr>
              <p:nvPr/>
            </p:nvSpPr>
            <p:spPr bwMode="auto">
              <a:xfrm>
                <a:off x="1731" y="3570"/>
                <a:ext cx="30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41" name="Rectangle 69"/>
              <p:cNvSpPr>
                <a:spLocks noChangeArrowheads="1"/>
              </p:cNvSpPr>
              <p:nvPr/>
            </p:nvSpPr>
            <p:spPr bwMode="auto">
              <a:xfrm>
                <a:off x="1929" y="3594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42" name="Rectangle 70"/>
              <p:cNvSpPr>
                <a:spLocks noChangeArrowheads="1"/>
              </p:cNvSpPr>
              <p:nvPr/>
            </p:nvSpPr>
            <p:spPr bwMode="auto">
              <a:xfrm>
                <a:off x="2019" y="3594"/>
                <a:ext cx="186" cy="18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43" name="Rectangle 71"/>
              <p:cNvSpPr>
                <a:spLocks noChangeArrowheads="1"/>
              </p:cNvSpPr>
              <p:nvPr/>
            </p:nvSpPr>
            <p:spPr bwMode="auto">
              <a:xfrm>
                <a:off x="2295" y="3594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44" name="Rectangle 72"/>
              <p:cNvSpPr>
                <a:spLocks noChangeArrowheads="1"/>
              </p:cNvSpPr>
              <p:nvPr/>
            </p:nvSpPr>
            <p:spPr bwMode="auto">
              <a:xfrm>
                <a:off x="2517" y="3570"/>
                <a:ext cx="30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45" name="Rectangle 73"/>
              <p:cNvSpPr>
                <a:spLocks noChangeArrowheads="1"/>
              </p:cNvSpPr>
              <p:nvPr/>
            </p:nvSpPr>
            <p:spPr bwMode="auto">
              <a:xfrm>
                <a:off x="2591" y="3594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46" name="Rectangle 74"/>
              <p:cNvSpPr>
                <a:spLocks noChangeArrowheads="1"/>
              </p:cNvSpPr>
              <p:nvPr/>
            </p:nvSpPr>
            <p:spPr bwMode="auto">
              <a:xfrm>
                <a:off x="2685" y="3594"/>
                <a:ext cx="4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47" name="Rectangle 75"/>
              <p:cNvSpPr>
                <a:spLocks noChangeArrowheads="1"/>
              </p:cNvSpPr>
              <p:nvPr/>
            </p:nvSpPr>
            <p:spPr bwMode="auto">
              <a:xfrm>
                <a:off x="2727" y="3594"/>
                <a:ext cx="4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48" name="Rectangle 76"/>
              <p:cNvSpPr>
                <a:spLocks noChangeArrowheads="1"/>
              </p:cNvSpPr>
              <p:nvPr/>
            </p:nvSpPr>
            <p:spPr bwMode="auto">
              <a:xfrm>
                <a:off x="3075" y="3594"/>
                <a:ext cx="36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49" name="Rectangle 77"/>
              <p:cNvSpPr>
                <a:spLocks noChangeArrowheads="1"/>
              </p:cNvSpPr>
              <p:nvPr/>
            </p:nvSpPr>
            <p:spPr bwMode="auto">
              <a:xfrm>
                <a:off x="3123" y="3594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50" name="Rectangle 78"/>
              <p:cNvSpPr>
                <a:spLocks noChangeArrowheads="1"/>
              </p:cNvSpPr>
              <p:nvPr/>
            </p:nvSpPr>
            <p:spPr bwMode="auto">
              <a:xfrm>
                <a:off x="3123" y="3594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51" name="Rectangle 79"/>
              <p:cNvSpPr>
                <a:spLocks noChangeArrowheads="1"/>
              </p:cNvSpPr>
              <p:nvPr/>
            </p:nvSpPr>
            <p:spPr bwMode="auto">
              <a:xfrm>
                <a:off x="3123" y="3594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52" name="Rectangle 80"/>
              <p:cNvSpPr>
                <a:spLocks noChangeArrowheads="1"/>
              </p:cNvSpPr>
              <p:nvPr/>
            </p:nvSpPr>
            <p:spPr bwMode="auto">
              <a:xfrm>
                <a:off x="3135" y="3594"/>
                <a:ext cx="30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53" name="Rectangle 81"/>
              <p:cNvSpPr>
                <a:spLocks noChangeArrowheads="1"/>
              </p:cNvSpPr>
              <p:nvPr/>
            </p:nvSpPr>
            <p:spPr bwMode="auto">
              <a:xfrm>
                <a:off x="3465" y="3594"/>
                <a:ext cx="4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54" name="Rectangle 82"/>
              <p:cNvSpPr>
                <a:spLocks noChangeArrowheads="1"/>
              </p:cNvSpPr>
              <p:nvPr/>
            </p:nvSpPr>
            <p:spPr bwMode="auto">
              <a:xfrm>
                <a:off x="3513" y="3594"/>
                <a:ext cx="4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55" name="Rectangle 83"/>
              <p:cNvSpPr>
                <a:spLocks noChangeArrowheads="1"/>
              </p:cNvSpPr>
              <p:nvPr/>
            </p:nvSpPr>
            <p:spPr bwMode="auto">
              <a:xfrm>
                <a:off x="3843" y="3594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56" name="Rectangle 84"/>
              <p:cNvSpPr>
                <a:spLocks noChangeArrowheads="1"/>
              </p:cNvSpPr>
              <p:nvPr/>
            </p:nvSpPr>
            <p:spPr bwMode="auto">
              <a:xfrm>
                <a:off x="3843" y="3594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57" name="Rectangle 85"/>
              <p:cNvSpPr>
                <a:spLocks noChangeArrowheads="1"/>
              </p:cNvSpPr>
              <p:nvPr/>
            </p:nvSpPr>
            <p:spPr bwMode="auto">
              <a:xfrm>
                <a:off x="3993" y="3594"/>
                <a:ext cx="9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58" name="Rectangle 86"/>
              <p:cNvSpPr>
                <a:spLocks noChangeArrowheads="1"/>
              </p:cNvSpPr>
              <p:nvPr/>
            </p:nvSpPr>
            <p:spPr bwMode="auto">
              <a:xfrm>
                <a:off x="4179" y="3594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59" name="Rectangle 87"/>
              <p:cNvSpPr>
                <a:spLocks noChangeArrowheads="1"/>
              </p:cNvSpPr>
              <p:nvPr/>
            </p:nvSpPr>
            <p:spPr bwMode="auto">
              <a:xfrm>
                <a:off x="4689" y="3594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60" name="Rectangle 88"/>
              <p:cNvSpPr>
                <a:spLocks noChangeArrowheads="1"/>
              </p:cNvSpPr>
              <p:nvPr/>
            </p:nvSpPr>
            <p:spPr bwMode="auto">
              <a:xfrm>
                <a:off x="4755" y="3594"/>
                <a:ext cx="36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62" name="Rectangle 90"/>
              <p:cNvSpPr>
                <a:spLocks noChangeArrowheads="1"/>
              </p:cNvSpPr>
              <p:nvPr/>
            </p:nvSpPr>
            <p:spPr bwMode="auto">
              <a:xfrm>
                <a:off x="5019" y="3594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63" name="Rectangle 91"/>
              <p:cNvSpPr>
                <a:spLocks noChangeArrowheads="1"/>
              </p:cNvSpPr>
              <p:nvPr/>
            </p:nvSpPr>
            <p:spPr bwMode="auto">
              <a:xfrm>
                <a:off x="5199" y="3594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64" name="Rectangle 92"/>
              <p:cNvSpPr>
                <a:spLocks noChangeArrowheads="1"/>
              </p:cNvSpPr>
              <p:nvPr/>
            </p:nvSpPr>
            <p:spPr bwMode="auto">
              <a:xfrm>
                <a:off x="5283" y="3594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46" name="Text Box 9"/>
            <p:cNvSpPr txBox="1">
              <a:spLocks noChangeArrowheads="1"/>
            </p:cNvSpPr>
            <p:nvPr/>
          </p:nvSpPr>
          <p:spPr bwMode="auto">
            <a:xfrm>
              <a:off x="26734" y="5576425"/>
              <a:ext cx="723331" cy="4283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0488" tIns="44450" rIns="90488" bIns="4445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1100" dirty="0">
                  <a:solidFill>
                    <a:srgbClr val="800080"/>
                  </a:solidFill>
                  <a:latin typeface="Arial" pitchFamily="34" charset="0"/>
                  <a:cs typeface="Arial" pitchFamily="34" charset="0"/>
                </a:rPr>
                <a:t>c</a:t>
              </a:r>
              <a:r>
                <a:rPr lang="en-US" sz="1100" dirty="0" smtClean="0">
                  <a:solidFill>
                    <a:srgbClr val="800080"/>
                  </a:solidFill>
                  <a:latin typeface="Arial" pitchFamily="34" charset="0"/>
                  <a:cs typeface="Arial" pitchFamily="34" charset="0"/>
                </a:rPr>
                <a:t>athode end</a:t>
              </a:r>
              <a:endParaRPr lang="en-US" sz="1100" dirty="0">
                <a:solidFill>
                  <a:srgbClr val="80008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7" name="AutoShape 3"/>
            <p:cNvSpPr>
              <a:spLocks/>
            </p:cNvSpPr>
            <p:nvPr/>
          </p:nvSpPr>
          <p:spPr bwMode="auto">
            <a:xfrm rot="16200000" flipV="1">
              <a:off x="4877804" y="5073052"/>
              <a:ext cx="177892" cy="1381125"/>
            </a:xfrm>
            <a:prstGeom prst="leftBrace">
              <a:avLst>
                <a:gd name="adj1" fmla="val 163981"/>
                <a:gd name="adj2" fmla="val 50000"/>
              </a:avLst>
            </a:prstGeom>
            <a:noFill/>
            <a:ln w="12699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endParaRPr lang="en-US"/>
            </a:p>
          </p:txBody>
        </p:sp>
        <p:sp>
          <p:nvSpPr>
            <p:cNvPr id="148" name="Text Box 9"/>
            <p:cNvSpPr txBox="1">
              <a:spLocks noChangeArrowheads="1"/>
            </p:cNvSpPr>
            <p:nvPr/>
          </p:nvSpPr>
          <p:spPr bwMode="auto">
            <a:xfrm>
              <a:off x="1361315" y="5677472"/>
              <a:ext cx="753678" cy="2590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0488" tIns="44450" rIns="90488" bIns="4445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1100" dirty="0" smtClean="0">
                  <a:solidFill>
                    <a:srgbClr val="800080"/>
                  </a:solidFill>
                  <a:latin typeface="Arial" pitchFamily="34" charset="0"/>
                  <a:cs typeface="Arial" pitchFamily="34" charset="0"/>
                </a:rPr>
                <a:t>1</a:t>
              </a:r>
              <a:r>
                <a:rPr lang="en-US" sz="1100" dirty="0" smtClean="0">
                  <a:solidFill>
                    <a:srgbClr val="800080"/>
                  </a:solidFill>
                  <a:latin typeface="Arial"/>
                  <a:cs typeface="Arial"/>
                </a:rPr>
                <a:t>5</a:t>
              </a:r>
              <a:r>
                <a:rPr lang="en-US" sz="1100" baseline="30000" dirty="0" smtClean="0">
                  <a:solidFill>
                    <a:srgbClr val="800080"/>
                  </a:solidFill>
                  <a:latin typeface="Arial"/>
                  <a:cs typeface="Arial"/>
                </a:rPr>
                <a:t>0</a:t>
              </a:r>
              <a:r>
                <a:rPr lang="en-US" sz="1100" dirty="0" smtClean="0">
                  <a:solidFill>
                    <a:srgbClr val="800080"/>
                  </a:solidFill>
                  <a:latin typeface="Arial"/>
                  <a:cs typeface="Arial"/>
                </a:rPr>
                <a:t> </a:t>
              </a:r>
              <a:r>
                <a:rPr lang="en-US" sz="1100" dirty="0" smtClean="0">
                  <a:solidFill>
                    <a:srgbClr val="800080"/>
                  </a:solidFill>
                  <a:latin typeface="Arial" pitchFamily="34" charset="0"/>
                  <a:cs typeface="Arial" pitchFamily="34" charset="0"/>
                </a:rPr>
                <a:t>bend</a:t>
              </a:r>
              <a:endParaRPr lang="en-US" sz="1100" dirty="0">
                <a:solidFill>
                  <a:srgbClr val="80008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9" name="Text Box 9"/>
            <p:cNvSpPr txBox="1">
              <a:spLocks noChangeArrowheads="1"/>
            </p:cNvSpPr>
            <p:nvPr/>
          </p:nvSpPr>
          <p:spPr bwMode="auto">
            <a:xfrm>
              <a:off x="2994438" y="5836289"/>
              <a:ext cx="996153" cy="2590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0488" tIns="44450" rIns="90488" bIns="4445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1100" dirty="0" smtClean="0">
                  <a:solidFill>
                    <a:srgbClr val="800080"/>
                  </a:solidFill>
                  <a:latin typeface="Arial" pitchFamily="34" charset="0"/>
                  <a:cs typeface="Arial" pitchFamily="34" charset="0"/>
                </a:rPr>
                <a:t>Wien Filter</a:t>
              </a:r>
              <a:endParaRPr lang="en-US" sz="1100" dirty="0">
                <a:solidFill>
                  <a:srgbClr val="80008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0" name="Text Box 9"/>
            <p:cNvSpPr txBox="1">
              <a:spLocks noChangeArrowheads="1"/>
            </p:cNvSpPr>
            <p:nvPr/>
          </p:nvSpPr>
          <p:spPr bwMode="auto">
            <a:xfrm>
              <a:off x="4507532" y="5830724"/>
              <a:ext cx="929540" cy="2590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0488" tIns="44450" rIns="90488" bIns="4445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1100" dirty="0" smtClean="0">
                  <a:solidFill>
                    <a:srgbClr val="800080"/>
                  </a:solidFill>
                  <a:latin typeface="Arial" pitchFamily="34" charset="0"/>
                  <a:cs typeface="Arial" pitchFamily="34" charset="0"/>
                </a:rPr>
                <a:t>Choppers</a:t>
              </a:r>
              <a:endParaRPr lang="en-US" sz="1100" dirty="0">
                <a:solidFill>
                  <a:srgbClr val="80008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1" name="Text Box 9"/>
            <p:cNvSpPr txBox="1">
              <a:spLocks noChangeArrowheads="1"/>
            </p:cNvSpPr>
            <p:nvPr/>
          </p:nvSpPr>
          <p:spPr bwMode="auto">
            <a:xfrm>
              <a:off x="6065348" y="5651726"/>
              <a:ext cx="773855" cy="2590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0488" tIns="44450" rIns="90488" bIns="4445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1100" dirty="0" err="1" smtClean="0">
                  <a:solidFill>
                    <a:srgbClr val="800080"/>
                  </a:solidFill>
                  <a:latin typeface="Arial" pitchFamily="34" charset="0"/>
                  <a:cs typeface="Arial" pitchFamily="34" charset="0"/>
                </a:rPr>
                <a:t>Buncher</a:t>
              </a:r>
              <a:endParaRPr lang="en-US" sz="1100" dirty="0">
                <a:solidFill>
                  <a:srgbClr val="800080"/>
                </a:solidFill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152" name="Straight Arrow Connector 151"/>
            <p:cNvCxnSpPr/>
            <p:nvPr/>
          </p:nvCxnSpPr>
          <p:spPr bwMode="auto">
            <a:xfrm flipV="1">
              <a:off x="1071027" y="5632321"/>
              <a:ext cx="3696" cy="278450"/>
            </a:xfrm>
            <a:prstGeom prst="straightConnector1">
              <a:avLst/>
            </a:prstGeom>
            <a:solidFill>
              <a:schemeClr val="accent1"/>
            </a:solidFill>
            <a:ln w="12699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55" name="Text Box 9"/>
            <p:cNvSpPr txBox="1">
              <a:spLocks noChangeArrowheads="1"/>
            </p:cNvSpPr>
            <p:nvPr/>
          </p:nvSpPr>
          <p:spPr bwMode="auto">
            <a:xfrm>
              <a:off x="822478" y="5857681"/>
              <a:ext cx="550160" cy="2590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0488" tIns="44450" rIns="90488" bIns="4445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1100" dirty="0" smtClean="0">
                  <a:solidFill>
                    <a:srgbClr val="800080"/>
                  </a:solidFill>
                  <a:latin typeface="Arial" pitchFamily="34" charset="0"/>
                  <a:cs typeface="Arial" pitchFamily="34" charset="0"/>
                </a:rPr>
                <a:t>sol 1</a:t>
              </a:r>
              <a:endParaRPr lang="en-US" sz="1100" dirty="0">
                <a:solidFill>
                  <a:srgbClr val="80008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0" name="Text Box 9"/>
            <p:cNvSpPr txBox="1">
              <a:spLocks noChangeArrowheads="1"/>
            </p:cNvSpPr>
            <p:nvPr/>
          </p:nvSpPr>
          <p:spPr bwMode="auto">
            <a:xfrm>
              <a:off x="2134043" y="5840586"/>
              <a:ext cx="550160" cy="2590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0488" tIns="44450" rIns="90488" bIns="4445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1100" dirty="0" smtClean="0">
                  <a:solidFill>
                    <a:srgbClr val="800080"/>
                  </a:solidFill>
                  <a:latin typeface="Arial" pitchFamily="34" charset="0"/>
                  <a:cs typeface="Arial" pitchFamily="34" charset="0"/>
                </a:rPr>
                <a:t>sol </a:t>
              </a:r>
              <a:r>
                <a:rPr lang="en-US" sz="1100" dirty="0">
                  <a:solidFill>
                    <a:srgbClr val="800080"/>
                  </a:solidFill>
                  <a:latin typeface="Arial" pitchFamily="34" charset="0"/>
                  <a:cs typeface="Arial" pitchFamily="34" charset="0"/>
                </a:rPr>
                <a:t>2</a:t>
              </a:r>
            </a:p>
          </p:txBody>
        </p:sp>
        <p:sp>
          <p:nvSpPr>
            <p:cNvPr id="161" name="AutoShape 3"/>
            <p:cNvSpPr>
              <a:spLocks/>
            </p:cNvSpPr>
            <p:nvPr/>
          </p:nvSpPr>
          <p:spPr bwMode="auto">
            <a:xfrm rot="16200000" flipV="1">
              <a:off x="3325623" y="5099519"/>
              <a:ext cx="177892" cy="1276347"/>
            </a:xfrm>
            <a:prstGeom prst="leftBrace">
              <a:avLst>
                <a:gd name="adj1" fmla="val 163981"/>
                <a:gd name="adj2" fmla="val 50000"/>
              </a:avLst>
            </a:prstGeom>
            <a:noFill/>
            <a:ln w="12699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endParaRPr lang="en-US"/>
            </a:p>
          </p:txBody>
        </p:sp>
        <p:sp>
          <p:nvSpPr>
            <p:cNvPr id="162" name="Text Box 9"/>
            <p:cNvSpPr txBox="1">
              <a:spLocks noChangeArrowheads="1"/>
            </p:cNvSpPr>
            <p:nvPr/>
          </p:nvSpPr>
          <p:spPr bwMode="auto">
            <a:xfrm>
              <a:off x="7337508" y="5833820"/>
              <a:ext cx="550160" cy="2590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0488" tIns="44450" rIns="90488" bIns="4445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1100" dirty="0" smtClean="0">
                  <a:solidFill>
                    <a:srgbClr val="800080"/>
                  </a:solidFill>
                  <a:latin typeface="Arial" pitchFamily="34" charset="0"/>
                  <a:cs typeface="Arial" pitchFamily="34" charset="0"/>
                </a:rPr>
                <a:t>sol 3</a:t>
              </a:r>
              <a:endParaRPr lang="en-US" sz="1100" dirty="0">
                <a:solidFill>
                  <a:srgbClr val="800080"/>
                </a:solidFill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165" name="Straight Arrow Connector 164"/>
            <p:cNvCxnSpPr/>
            <p:nvPr/>
          </p:nvCxnSpPr>
          <p:spPr bwMode="auto">
            <a:xfrm flipV="1">
              <a:off x="2396418" y="5633575"/>
              <a:ext cx="3696" cy="278450"/>
            </a:xfrm>
            <a:prstGeom prst="straightConnector1">
              <a:avLst/>
            </a:prstGeom>
            <a:solidFill>
              <a:schemeClr val="accent1"/>
            </a:solidFill>
            <a:ln w="12699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66" name="Straight Arrow Connector 165"/>
            <p:cNvCxnSpPr/>
            <p:nvPr/>
          </p:nvCxnSpPr>
          <p:spPr bwMode="auto">
            <a:xfrm flipV="1">
              <a:off x="7590888" y="5622376"/>
              <a:ext cx="3696" cy="278450"/>
            </a:xfrm>
            <a:prstGeom prst="straightConnector1">
              <a:avLst/>
            </a:prstGeom>
            <a:solidFill>
              <a:schemeClr val="accent1"/>
            </a:solidFill>
            <a:ln w="12699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sp>
        <p:nvSpPr>
          <p:cNvPr id="153" name="TextBox 152"/>
          <p:cNvSpPr txBox="1"/>
          <p:nvPr/>
        </p:nvSpPr>
        <p:spPr>
          <a:xfrm>
            <a:off x="2257425" y="4399724"/>
            <a:ext cx="4794835" cy="1661993"/>
          </a:xfrm>
          <a:prstGeom prst="rect">
            <a:avLst/>
          </a:prstGeom>
          <a:noFill/>
          <a:ln w="19050">
            <a:solidFill>
              <a:srgbClr val="7030A0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b="1" dirty="0" smtClean="0"/>
              <a:t>Wien Filter - Combined magnetic and electric field</a:t>
            </a:r>
          </a:p>
          <a:p>
            <a:r>
              <a:rPr lang="en-US" sz="1200" dirty="0" smtClean="0"/>
              <a:t>(balance between magnetic and electric forces preserves trajectory) </a:t>
            </a:r>
          </a:p>
          <a:p>
            <a:r>
              <a:rPr lang="en-US" sz="1200" dirty="0"/>
              <a:t>#</a:t>
            </a:r>
          </a:p>
          <a:p>
            <a:r>
              <a:rPr lang="en-US" sz="1100" dirty="0"/>
              <a:t>$</a:t>
            </a:r>
            <a:r>
              <a:rPr lang="en-US" sz="1100" dirty="0" err="1"/>
              <a:t>fiwienn</a:t>
            </a:r>
            <a:r>
              <a:rPr lang="en-US" sz="1100" dirty="0"/>
              <a:t>=30;  =&gt;          30</a:t>
            </a:r>
          </a:p>
          <a:p>
            <a:r>
              <a:rPr lang="en-US" sz="1100" dirty="0"/>
              <a:t>$</a:t>
            </a:r>
            <a:r>
              <a:rPr lang="en-US" sz="1100" dirty="0" err="1"/>
              <a:t>Lwienn</a:t>
            </a:r>
            <a:r>
              <a:rPr lang="en-US" sz="1100" dirty="0"/>
              <a:t>=30.95;  =&gt;       30.95</a:t>
            </a:r>
          </a:p>
          <a:p>
            <a:r>
              <a:rPr lang="en-US" sz="1100" dirty="0"/>
              <a:t>   $</a:t>
            </a:r>
            <a:r>
              <a:rPr lang="en-US" sz="1100" dirty="0" err="1"/>
              <a:t>FIwienn</a:t>
            </a:r>
            <a:r>
              <a:rPr lang="en-US" sz="1100" dirty="0"/>
              <a:t>=$</a:t>
            </a:r>
            <a:r>
              <a:rPr lang="en-US" sz="1100" dirty="0" err="1"/>
              <a:t>fiwienn</a:t>
            </a:r>
            <a:r>
              <a:rPr lang="en-US" sz="1100" dirty="0"/>
              <a:t>*$PI/180;  =&gt; 0.523598776</a:t>
            </a:r>
          </a:p>
          <a:p>
            <a:r>
              <a:rPr lang="en-US" sz="1100" dirty="0"/>
              <a:t>   $</a:t>
            </a:r>
            <a:r>
              <a:rPr lang="en-US" sz="1100" dirty="0" err="1"/>
              <a:t>Bwienn</a:t>
            </a:r>
            <a:r>
              <a:rPr lang="en-US" sz="1100" dirty="0"/>
              <a:t>=$</a:t>
            </a:r>
            <a:r>
              <a:rPr lang="en-US" sz="1100" dirty="0" err="1"/>
              <a:t>FIwienn</a:t>
            </a:r>
            <a:r>
              <a:rPr lang="en-US" sz="1100" dirty="0"/>
              <a:t>*$</a:t>
            </a:r>
            <a:r>
              <a:rPr lang="en-US" sz="1100" dirty="0" err="1"/>
              <a:t>Hr</a:t>
            </a:r>
            <a:r>
              <a:rPr lang="en-US" sz="1100" dirty="0"/>
              <a:t>/$</a:t>
            </a:r>
            <a:r>
              <a:rPr lang="en-US" sz="1100" dirty="0" err="1"/>
              <a:t>Lwienn</a:t>
            </a:r>
            <a:r>
              <a:rPr lang="en-US" sz="1100" dirty="0"/>
              <a:t>;  =&gt;0.0391047416</a:t>
            </a:r>
          </a:p>
          <a:p>
            <a:r>
              <a:rPr lang="en-US" sz="1100" dirty="0"/>
              <a:t>   $</a:t>
            </a:r>
            <a:r>
              <a:rPr lang="en-US" sz="1100" dirty="0" err="1"/>
              <a:t>Ewienn</a:t>
            </a:r>
            <a:r>
              <a:rPr lang="en-US" sz="1100" dirty="0"/>
              <a:t>=-$</a:t>
            </a:r>
            <a:r>
              <a:rPr lang="en-US" sz="1100" dirty="0" err="1"/>
              <a:t>Bwienn</a:t>
            </a:r>
            <a:r>
              <a:rPr lang="en-US" sz="1100" dirty="0"/>
              <a:t>*$beta*$c/1e8;  =&gt; -9.43533688</a:t>
            </a:r>
          </a:p>
          <a:p>
            <a:r>
              <a:rPr lang="en-US" sz="1100" dirty="0"/>
              <a:t>#</a:t>
            </a:r>
          </a:p>
        </p:txBody>
      </p:sp>
    </p:spTree>
    <p:extLst>
      <p:ext uri="{BB962C8B-B14F-4D97-AF65-F5344CB8AC3E}">
        <p14:creationId xmlns:p14="http://schemas.microsoft.com/office/powerpoint/2010/main" val="3109629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37"/>
          <p:cNvSpPr>
            <a:spLocks noGrp="1" noChangeArrowheads="1"/>
          </p:cNvSpPr>
          <p:nvPr>
            <p:ph type="ftr" sz="quarter" idx="10"/>
          </p:nvPr>
        </p:nvSpPr>
        <p:spPr bwMode="auto">
          <a:xfrm>
            <a:off x="5334000" y="6569075"/>
            <a:ext cx="3005138" cy="288925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1100" dirty="0" smtClean="0">
                <a:solidFill>
                  <a:srgbClr val="7030A0"/>
                </a:solidFill>
                <a:ea typeface="MS PGothic" pitchFamily="34" charset="-128"/>
              </a:rPr>
              <a:t>UITF Mtg. JLAB, March 18, 2016  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26734" y="1312500"/>
            <a:ext cx="9008779" cy="2892976"/>
            <a:chOff x="26734" y="3223750"/>
            <a:chExt cx="9008779" cy="2892976"/>
          </a:xfrm>
        </p:grpSpPr>
        <p:grpSp>
          <p:nvGrpSpPr>
            <p:cNvPr id="54" name="Group 6"/>
            <p:cNvGrpSpPr>
              <a:grpSpLocks noChangeAspect="1"/>
            </p:cNvGrpSpPr>
            <p:nvPr/>
          </p:nvGrpSpPr>
          <p:grpSpPr bwMode="auto">
            <a:xfrm>
              <a:off x="388400" y="3223750"/>
              <a:ext cx="8647113" cy="2409825"/>
              <a:chOff x="236" y="2100"/>
              <a:chExt cx="5447" cy="1518"/>
            </a:xfrm>
          </p:grpSpPr>
          <p:sp>
            <p:nvSpPr>
              <p:cNvPr id="55" name="AutoShape 5"/>
              <p:cNvSpPr>
                <a:spLocks noChangeAspect="1" noChangeArrowheads="1" noTextEdit="1"/>
              </p:cNvSpPr>
              <p:nvPr/>
            </p:nvSpPr>
            <p:spPr bwMode="auto">
              <a:xfrm>
                <a:off x="237" y="2100"/>
                <a:ext cx="5298" cy="15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Rectangle 7"/>
              <p:cNvSpPr>
                <a:spLocks noChangeArrowheads="1"/>
              </p:cNvSpPr>
              <p:nvPr/>
            </p:nvSpPr>
            <p:spPr bwMode="auto">
              <a:xfrm>
                <a:off x="385" y="2100"/>
                <a:ext cx="5298" cy="151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" name="Rectangle 8"/>
              <p:cNvSpPr>
                <a:spLocks noChangeArrowheads="1"/>
              </p:cNvSpPr>
              <p:nvPr/>
            </p:nvSpPr>
            <p:spPr bwMode="auto">
              <a:xfrm>
                <a:off x="309" y="2244"/>
                <a:ext cx="5154" cy="1224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" name="Rectangle 9"/>
              <p:cNvSpPr>
                <a:spLocks noChangeArrowheads="1"/>
              </p:cNvSpPr>
              <p:nvPr/>
            </p:nvSpPr>
            <p:spPr bwMode="auto">
              <a:xfrm>
                <a:off x="5355" y="3480"/>
                <a:ext cx="138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8.5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0" name="Rectangle 10"/>
              <p:cNvSpPr>
                <a:spLocks noChangeArrowheads="1"/>
              </p:cNvSpPr>
              <p:nvPr/>
            </p:nvSpPr>
            <p:spPr bwMode="auto">
              <a:xfrm>
                <a:off x="309" y="3480"/>
                <a:ext cx="78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2" name="Rectangle 12"/>
              <p:cNvSpPr>
                <a:spLocks noChangeArrowheads="1"/>
              </p:cNvSpPr>
              <p:nvPr/>
            </p:nvSpPr>
            <p:spPr bwMode="auto">
              <a:xfrm>
                <a:off x="357" y="2178"/>
                <a:ext cx="486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                        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3" name="Rectangle 13"/>
              <p:cNvSpPr>
                <a:spLocks noChangeArrowheads="1"/>
              </p:cNvSpPr>
              <p:nvPr/>
            </p:nvSpPr>
            <p:spPr bwMode="auto">
              <a:xfrm rot="16200000">
                <a:off x="227" y="2205"/>
                <a:ext cx="120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1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2384" name="Rectangle 14"/>
              <p:cNvSpPr>
                <a:spLocks noChangeArrowheads="1"/>
              </p:cNvSpPr>
              <p:nvPr/>
            </p:nvSpPr>
            <p:spPr bwMode="auto">
              <a:xfrm rot="16200000">
                <a:off x="248" y="3384"/>
                <a:ext cx="78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2385" name="Rectangle 15"/>
              <p:cNvSpPr>
                <a:spLocks noChangeArrowheads="1"/>
              </p:cNvSpPr>
              <p:nvPr/>
            </p:nvSpPr>
            <p:spPr bwMode="auto">
              <a:xfrm rot="16200000">
                <a:off x="5481" y="2189"/>
                <a:ext cx="78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1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2388" name="Rectangle 16"/>
              <p:cNvSpPr>
                <a:spLocks noChangeArrowheads="1"/>
              </p:cNvSpPr>
              <p:nvPr/>
            </p:nvSpPr>
            <p:spPr bwMode="auto">
              <a:xfrm rot="16200000">
                <a:off x="5469" y="3371"/>
                <a:ext cx="102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-1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2389" name="Rectangle 17"/>
              <p:cNvSpPr>
                <a:spLocks noChangeArrowheads="1"/>
              </p:cNvSpPr>
              <p:nvPr/>
            </p:nvSpPr>
            <p:spPr bwMode="auto">
              <a:xfrm rot="16200000">
                <a:off x="14" y="2730"/>
                <a:ext cx="546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BETA_X&amp;Y[m]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2390" name="Rectangle 18"/>
              <p:cNvSpPr>
                <a:spLocks noChangeArrowheads="1"/>
              </p:cNvSpPr>
              <p:nvPr/>
            </p:nvSpPr>
            <p:spPr bwMode="auto">
              <a:xfrm rot="16200000">
                <a:off x="5265" y="2747"/>
                <a:ext cx="510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DISP_X&amp;Y[m]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2391" name="Line 19"/>
              <p:cNvSpPr>
                <a:spLocks noChangeShapeType="1"/>
              </p:cNvSpPr>
              <p:nvPr/>
            </p:nvSpPr>
            <p:spPr bwMode="auto">
              <a:xfrm flipH="1">
                <a:off x="5427" y="2364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392" name="Line 20"/>
              <p:cNvSpPr>
                <a:spLocks noChangeShapeType="1"/>
              </p:cNvSpPr>
              <p:nvPr/>
            </p:nvSpPr>
            <p:spPr bwMode="auto">
              <a:xfrm>
                <a:off x="309" y="2364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393" name="Line 21"/>
              <p:cNvSpPr>
                <a:spLocks noChangeShapeType="1"/>
              </p:cNvSpPr>
              <p:nvPr/>
            </p:nvSpPr>
            <p:spPr bwMode="auto">
              <a:xfrm flipV="1">
                <a:off x="819" y="3438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394" name="Line 22"/>
              <p:cNvSpPr>
                <a:spLocks noChangeShapeType="1"/>
              </p:cNvSpPr>
              <p:nvPr/>
            </p:nvSpPr>
            <p:spPr bwMode="auto">
              <a:xfrm>
                <a:off x="819" y="2244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395" name="Line 23"/>
              <p:cNvSpPr>
                <a:spLocks noChangeShapeType="1"/>
              </p:cNvSpPr>
              <p:nvPr/>
            </p:nvSpPr>
            <p:spPr bwMode="auto">
              <a:xfrm flipH="1">
                <a:off x="5427" y="2490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396" name="Line 24"/>
              <p:cNvSpPr>
                <a:spLocks noChangeShapeType="1"/>
              </p:cNvSpPr>
              <p:nvPr/>
            </p:nvSpPr>
            <p:spPr bwMode="auto">
              <a:xfrm>
                <a:off x="309" y="2490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397" name="Line 25"/>
              <p:cNvSpPr>
                <a:spLocks noChangeShapeType="1"/>
              </p:cNvSpPr>
              <p:nvPr/>
            </p:nvSpPr>
            <p:spPr bwMode="auto">
              <a:xfrm flipV="1">
                <a:off x="1335" y="3438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398" name="Line 26"/>
              <p:cNvSpPr>
                <a:spLocks noChangeShapeType="1"/>
              </p:cNvSpPr>
              <p:nvPr/>
            </p:nvSpPr>
            <p:spPr bwMode="auto">
              <a:xfrm>
                <a:off x="1335" y="2244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399" name="Line 27"/>
              <p:cNvSpPr>
                <a:spLocks noChangeShapeType="1"/>
              </p:cNvSpPr>
              <p:nvPr/>
            </p:nvSpPr>
            <p:spPr bwMode="auto">
              <a:xfrm flipH="1">
                <a:off x="5427" y="2610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00" name="Line 28"/>
              <p:cNvSpPr>
                <a:spLocks noChangeShapeType="1"/>
              </p:cNvSpPr>
              <p:nvPr/>
            </p:nvSpPr>
            <p:spPr bwMode="auto">
              <a:xfrm>
                <a:off x="309" y="2610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01" name="Line 29"/>
              <p:cNvSpPr>
                <a:spLocks noChangeShapeType="1"/>
              </p:cNvSpPr>
              <p:nvPr/>
            </p:nvSpPr>
            <p:spPr bwMode="auto">
              <a:xfrm flipV="1">
                <a:off x="1851" y="3438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02" name="Line 30"/>
              <p:cNvSpPr>
                <a:spLocks noChangeShapeType="1"/>
              </p:cNvSpPr>
              <p:nvPr/>
            </p:nvSpPr>
            <p:spPr bwMode="auto">
              <a:xfrm>
                <a:off x="1851" y="2244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03" name="Line 31"/>
              <p:cNvSpPr>
                <a:spLocks noChangeShapeType="1"/>
              </p:cNvSpPr>
              <p:nvPr/>
            </p:nvSpPr>
            <p:spPr bwMode="auto">
              <a:xfrm flipH="1">
                <a:off x="5427" y="2736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04" name="Line 32"/>
              <p:cNvSpPr>
                <a:spLocks noChangeShapeType="1"/>
              </p:cNvSpPr>
              <p:nvPr/>
            </p:nvSpPr>
            <p:spPr bwMode="auto">
              <a:xfrm>
                <a:off x="309" y="2736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05" name="Line 33"/>
              <p:cNvSpPr>
                <a:spLocks noChangeShapeType="1"/>
              </p:cNvSpPr>
              <p:nvPr/>
            </p:nvSpPr>
            <p:spPr bwMode="auto">
              <a:xfrm flipV="1">
                <a:off x="2367" y="3438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06" name="Line 34"/>
              <p:cNvSpPr>
                <a:spLocks noChangeShapeType="1"/>
              </p:cNvSpPr>
              <p:nvPr/>
            </p:nvSpPr>
            <p:spPr bwMode="auto">
              <a:xfrm>
                <a:off x="2367" y="2244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07" name="Line 35"/>
              <p:cNvSpPr>
                <a:spLocks noChangeShapeType="1"/>
              </p:cNvSpPr>
              <p:nvPr/>
            </p:nvSpPr>
            <p:spPr bwMode="auto">
              <a:xfrm flipH="1">
                <a:off x="5427" y="2856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08" name="Line 36"/>
              <p:cNvSpPr>
                <a:spLocks noChangeShapeType="1"/>
              </p:cNvSpPr>
              <p:nvPr/>
            </p:nvSpPr>
            <p:spPr bwMode="auto">
              <a:xfrm>
                <a:off x="309" y="2856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09" name="Line 37"/>
              <p:cNvSpPr>
                <a:spLocks noChangeShapeType="1"/>
              </p:cNvSpPr>
              <p:nvPr/>
            </p:nvSpPr>
            <p:spPr bwMode="auto">
              <a:xfrm flipV="1">
                <a:off x="2883" y="3438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10" name="Line 38"/>
              <p:cNvSpPr>
                <a:spLocks noChangeShapeType="1"/>
              </p:cNvSpPr>
              <p:nvPr/>
            </p:nvSpPr>
            <p:spPr bwMode="auto">
              <a:xfrm>
                <a:off x="2883" y="2244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11" name="Line 39"/>
              <p:cNvSpPr>
                <a:spLocks noChangeShapeType="1"/>
              </p:cNvSpPr>
              <p:nvPr/>
            </p:nvSpPr>
            <p:spPr bwMode="auto">
              <a:xfrm flipH="1">
                <a:off x="5427" y="2982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12" name="Line 40"/>
              <p:cNvSpPr>
                <a:spLocks noChangeShapeType="1"/>
              </p:cNvSpPr>
              <p:nvPr/>
            </p:nvSpPr>
            <p:spPr bwMode="auto">
              <a:xfrm>
                <a:off x="309" y="2982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13" name="Line 41"/>
              <p:cNvSpPr>
                <a:spLocks noChangeShapeType="1"/>
              </p:cNvSpPr>
              <p:nvPr/>
            </p:nvSpPr>
            <p:spPr bwMode="auto">
              <a:xfrm flipV="1">
                <a:off x="3399" y="3438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14" name="Line 42"/>
              <p:cNvSpPr>
                <a:spLocks noChangeShapeType="1"/>
              </p:cNvSpPr>
              <p:nvPr/>
            </p:nvSpPr>
            <p:spPr bwMode="auto">
              <a:xfrm>
                <a:off x="3399" y="2244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15" name="Line 43"/>
              <p:cNvSpPr>
                <a:spLocks noChangeShapeType="1"/>
              </p:cNvSpPr>
              <p:nvPr/>
            </p:nvSpPr>
            <p:spPr bwMode="auto">
              <a:xfrm flipH="1">
                <a:off x="5427" y="3102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16" name="Line 44"/>
              <p:cNvSpPr>
                <a:spLocks noChangeShapeType="1"/>
              </p:cNvSpPr>
              <p:nvPr/>
            </p:nvSpPr>
            <p:spPr bwMode="auto">
              <a:xfrm>
                <a:off x="309" y="3102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17" name="Line 45"/>
              <p:cNvSpPr>
                <a:spLocks noChangeShapeType="1"/>
              </p:cNvSpPr>
              <p:nvPr/>
            </p:nvSpPr>
            <p:spPr bwMode="auto">
              <a:xfrm flipV="1">
                <a:off x="3915" y="3438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18" name="Line 46"/>
              <p:cNvSpPr>
                <a:spLocks noChangeShapeType="1"/>
              </p:cNvSpPr>
              <p:nvPr/>
            </p:nvSpPr>
            <p:spPr bwMode="auto">
              <a:xfrm>
                <a:off x="3915" y="2244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19" name="Line 47"/>
              <p:cNvSpPr>
                <a:spLocks noChangeShapeType="1"/>
              </p:cNvSpPr>
              <p:nvPr/>
            </p:nvSpPr>
            <p:spPr bwMode="auto">
              <a:xfrm flipH="1">
                <a:off x="5427" y="3228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20" name="Line 48"/>
              <p:cNvSpPr>
                <a:spLocks noChangeShapeType="1"/>
              </p:cNvSpPr>
              <p:nvPr/>
            </p:nvSpPr>
            <p:spPr bwMode="auto">
              <a:xfrm>
                <a:off x="309" y="3228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21" name="Line 49"/>
              <p:cNvSpPr>
                <a:spLocks noChangeShapeType="1"/>
              </p:cNvSpPr>
              <p:nvPr/>
            </p:nvSpPr>
            <p:spPr bwMode="auto">
              <a:xfrm flipV="1">
                <a:off x="4431" y="3438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22" name="Line 50"/>
              <p:cNvSpPr>
                <a:spLocks noChangeShapeType="1"/>
              </p:cNvSpPr>
              <p:nvPr/>
            </p:nvSpPr>
            <p:spPr bwMode="auto">
              <a:xfrm>
                <a:off x="4431" y="2244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23" name="Line 51"/>
              <p:cNvSpPr>
                <a:spLocks noChangeShapeType="1"/>
              </p:cNvSpPr>
              <p:nvPr/>
            </p:nvSpPr>
            <p:spPr bwMode="auto">
              <a:xfrm flipH="1">
                <a:off x="5427" y="3348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24" name="Line 52"/>
              <p:cNvSpPr>
                <a:spLocks noChangeShapeType="1"/>
              </p:cNvSpPr>
              <p:nvPr/>
            </p:nvSpPr>
            <p:spPr bwMode="auto">
              <a:xfrm>
                <a:off x="309" y="3348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25" name="Line 53"/>
              <p:cNvSpPr>
                <a:spLocks noChangeShapeType="1"/>
              </p:cNvSpPr>
              <p:nvPr/>
            </p:nvSpPr>
            <p:spPr bwMode="auto">
              <a:xfrm flipV="1">
                <a:off x="4947" y="3438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26" name="Line 54"/>
              <p:cNvSpPr>
                <a:spLocks noChangeShapeType="1"/>
              </p:cNvSpPr>
              <p:nvPr/>
            </p:nvSpPr>
            <p:spPr bwMode="auto">
              <a:xfrm>
                <a:off x="4947" y="2244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27" name="Freeform 55"/>
              <p:cNvSpPr>
                <a:spLocks/>
              </p:cNvSpPr>
              <p:nvPr/>
            </p:nvSpPr>
            <p:spPr bwMode="auto">
              <a:xfrm>
                <a:off x="309" y="2244"/>
                <a:ext cx="5154" cy="1212"/>
              </a:xfrm>
              <a:custGeom>
                <a:avLst/>
                <a:gdLst>
                  <a:gd name="T0" fmla="*/ 300 w 5154"/>
                  <a:gd name="T1" fmla="*/ 258 h 1212"/>
                  <a:gd name="T2" fmla="*/ 612 w 5154"/>
                  <a:gd name="T3" fmla="*/ 990 h 1212"/>
                  <a:gd name="T4" fmla="*/ 924 w 5154"/>
                  <a:gd name="T5" fmla="*/ 1140 h 1212"/>
                  <a:gd name="T6" fmla="*/ 1230 w 5154"/>
                  <a:gd name="T7" fmla="*/ 462 h 1212"/>
                  <a:gd name="T8" fmla="*/ 1542 w 5154"/>
                  <a:gd name="T9" fmla="*/ 1050 h 1212"/>
                  <a:gd name="T10" fmla="*/ 1848 w 5154"/>
                  <a:gd name="T11" fmla="*/ 1200 h 1212"/>
                  <a:gd name="T12" fmla="*/ 2160 w 5154"/>
                  <a:gd name="T13" fmla="*/ 894 h 1212"/>
                  <a:gd name="T14" fmla="*/ 2514 w 5154"/>
                  <a:gd name="T15" fmla="*/ 786 h 1212"/>
                  <a:gd name="T16" fmla="*/ 2814 w 5154"/>
                  <a:gd name="T17" fmla="*/ 1212 h 1212"/>
                  <a:gd name="T18" fmla="*/ 3114 w 5154"/>
                  <a:gd name="T19" fmla="*/ 774 h 1212"/>
                  <a:gd name="T20" fmla="*/ 3456 w 5154"/>
                  <a:gd name="T21" fmla="*/ 852 h 1212"/>
                  <a:gd name="T22" fmla="*/ 3840 w 5154"/>
                  <a:gd name="T23" fmla="*/ 1200 h 1212"/>
                  <a:gd name="T24" fmla="*/ 4140 w 5154"/>
                  <a:gd name="T25" fmla="*/ 1056 h 1212"/>
                  <a:gd name="T26" fmla="*/ 4434 w 5154"/>
                  <a:gd name="T27" fmla="*/ 570 h 1212"/>
                  <a:gd name="T28" fmla="*/ 4734 w 5154"/>
                  <a:gd name="T29" fmla="*/ 942 h 1212"/>
                  <a:gd name="T30" fmla="*/ 5016 w 5154"/>
                  <a:gd name="T31" fmla="*/ 1170 h 1212"/>
                  <a:gd name="T32" fmla="*/ 5154 w 5154"/>
                  <a:gd name="T33" fmla="*/ 1164 h 1212"/>
                  <a:gd name="T34" fmla="*/ 5154 w 5154"/>
                  <a:gd name="T35" fmla="*/ 1182 h 1212"/>
                  <a:gd name="T36" fmla="*/ 5154 w 5154"/>
                  <a:gd name="T37" fmla="*/ 552 h 1212"/>
                  <a:gd name="T38" fmla="*/ 5154 w 5154"/>
                  <a:gd name="T39" fmla="*/ 330 h 1212"/>
                  <a:gd name="T40" fmla="*/ 5154 w 5154"/>
                  <a:gd name="T41" fmla="*/ 72 h 1212"/>
                  <a:gd name="T42" fmla="*/ 5154 w 5154"/>
                  <a:gd name="T43" fmla="*/ 0 h 1212"/>
                  <a:gd name="T44" fmla="*/ 5154 w 5154"/>
                  <a:gd name="T45" fmla="*/ 0 h 1212"/>
                  <a:gd name="T46" fmla="*/ 5154 w 5154"/>
                  <a:gd name="T47" fmla="*/ 0 h 1212"/>
                  <a:gd name="T48" fmla="*/ 5154 w 5154"/>
                  <a:gd name="T49" fmla="*/ 0 h 1212"/>
                  <a:gd name="T50" fmla="*/ 5154 w 5154"/>
                  <a:gd name="T51" fmla="*/ 0 h 1212"/>
                  <a:gd name="T52" fmla="*/ 5154 w 5154"/>
                  <a:gd name="T53" fmla="*/ 0 h 1212"/>
                  <a:gd name="T54" fmla="*/ 5154 w 5154"/>
                  <a:gd name="T55" fmla="*/ 0 h 1212"/>
                  <a:gd name="T56" fmla="*/ 5154 w 5154"/>
                  <a:gd name="T57" fmla="*/ 0 h 1212"/>
                  <a:gd name="T58" fmla="*/ 5154 w 5154"/>
                  <a:gd name="T59" fmla="*/ 0 h 1212"/>
                  <a:gd name="T60" fmla="*/ 5154 w 5154"/>
                  <a:gd name="T61" fmla="*/ 0 h 1212"/>
                  <a:gd name="T62" fmla="*/ 5154 w 5154"/>
                  <a:gd name="T63" fmla="*/ 540 h 1212"/>
                  <a:gd name="T64" fmla="*/ 5154 w 5154"/>
                  <a:gd name="T65" fmla="*/ 0 h 1212"/>
                  <a:gd name="T66" fmla="*/ 5154 w 5154"/>
                  <a:gd name="T67" fmla="*/ 0 h 1212"/>
                  <a:gd name="T68" fmla="*/ 5154 w 5154"/>
                  <a:gd name="T69" fmla="*/ 960 h 1212"/>
                  <a:gd name="T70" fmla="*/ 5154 w 5154"/>
                  <a:gd name="T71" fmla="*/ 1164 h 1212"/>
                  <a:gd name="T72" fmla="*/ 5154 w 5154"/>
                  <a:gd name="T73" fmla="*/ 1158 h 1212"/>
                  <a:gd name="T74" fmla="*/ 5154 w 5154"/>
                  <a:gd name="T75" fmla="*/ 906 h 1212"/>
                  <a:gd name="T76" fmla="*/ 5154 w 5154"/>
                  <a:gd name="T77" fmla="*/ 0 h 1212"/>
                  <a:gd name="T78" fmla="*/ 5154 w 5154"/>
                  <a:gd name="T79" fmla="*/ 0 h 1212"/>
                  <a:gd name="T80" fmla="*/ 5154 w 5154"/>
                  <a:gd name="T81" fmla="*/ 0 h 1212"/>
                  <a:gd name="T82" fmla="*/ 5154 w 5154"/>
                  <a:gd name="T83" fmla="*/ 0 h 1212"/>
                  <a:gd name="T84" fmla="*/ 5154 w 5154"/>
                  <a:gd name="T85" fmla="*/ 0 h 1212"/>
                  <a:gd name="T86" fmla="*/ 5154 w 5154"/>
                  <a:gd name="T87" fmla="*/ 0 h 1212"/>
                  <a:gd name="T88" fmla="*/ 5154 w 5154"/>
                  <a:gd name="T89" fmla="*/ 0 h 1212"/>
                  <a:gd name="T90" fmla="*/ 5154 w 5154"/>
                  <a:gd name="T91" fmla="*/ 0 h 1212"/>
                  <a:gd name="T92" fmla="*/ 5154 w 5154"/>
                  <a:gd name="T93" fmla="*/ 0 h 1212"/>
                  <a:gd name="T94" fmla="*/ 5154 w 5154"/>
                  <a:gd name="T95" fmla="*/ 0 h 1212"/>
                  <a:gd name="T96" fmla="*/ 5154 w 5154"/>
                  <a:gd name="T97" fmla="*/ 0 h 1212"/>
                  <a:gd name="T98" fmla="*/ 5154 w 5154"/>
                  <a:gd name="T99" fmla="*/ 0 h 1212"/>
                  <a:gd name="T100" fmla="*/ 5154 w 5154"/>
                  <a:gd name="T101" fmla="*/ 0 h 1212"/>
                  <a:gd name="T102" fmla="*/ 5154 w 5154"/>
                  <a:gd name="T103" fmla="*/ 0 h 1212"/>
                  <a:gd name="T104" fmla="*/ 5154 w 5154"/>
                  <a:gd name="T105" fmla="*/ 0 h 1212"/>
                  <a:gd name="T106" fmla="*/ 5154 w 5154"/>
                  <a:gd name="T107" fmla="*/ 0 h 1212"/>
                  <a:gd name="T108" fmla="*/ 5154 w 5154"/>
                  <a:gd name="T109" fmla="*/ 0 h 1212"/>
                  <a:gd name="T110" fmla="*/ 5154 w 5154"/>
                  <a:gd name="T111" fmla="*/ 0 h 1212"/>
                  <a:gd name="T112" fmla="*/ 5154 w 5154"/>
                  <a:gd name="T113" fmla="*/ 0 h 1212"/>
                  <a:gd name="T114" fmla="*/ 5154 w 5154"/>
                  <a:gd name="T115" fmla="*/ 0 h 1212"/>
                  <a:gd name="T116" fmla="*/ 5154 w 5154"/>
                  <a:gd name="T117" fmla="*/ 0 h 1212"/>
                  <a:gd name="T118" fmla="*/ 5154 w 5154"/>
                  <a:gd name="T119" fmla="*/ 0 h 1212"/>
                  <a:gd name="T120" fmla="*/ 5154 w 5154"/>
                  <a:gd name="T121" fmla="*/ 0 h 1212"/>
                  <a:gd name="T122" fmla="*/ 5154 w 5154"/>
                  <a:gd name="T123" fmla="*/ 0 h 1212"/>
                  <a:gd name="T124" fmla="*/ 5154 w 5154"/>
                  <a:gd name="T125" fmla="*/ 0 h 12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5154" h="1212">
                    <a:moveTo>
                      <a:pt x="0" y="1104"/>
                    </a:moveTo>
                    <a:lnTo>
                      <a:pt x="6" y="1092"/>
                    </a:lnTo>
                    <a:lnTo>
                      <a:pt x="6" y="1086"/>
                    </a:lnTo>
                    <a:lnTo>
                      <a:pt x="12" y="1080"/>
                    </a:lnTo>
                    <a:lnTo>
                      <a:pt x="18" y="1074"/>
                    </a:lnTo>
                    <a:lnTo>
                      <a:pt x="18" y="1068"/>
                    </a:lnTo>
                    <a:lnTo>
                      <a:pt x="24" y="1062"/>
                    </a:lnTo>
                    <a:lnTo>
                      <a:pt x="30" y="1056"/>
                    </a:lnTo>
                    <a:lnTo>
                      <a:pt x="30" y="1050"/>
                    </a:lnTo>
                    <a:lnTo>
                      <a:pt x="36" y="1038"/>
                    </a:lnTo>
                    <a:lnTo>
                      <a:pt x="42" y="1032"/>
                    </a:lnTo>
                    <a:lnTo>
                      <a:pt x="42" y="1026"/>
                    </a:lnTo>
                    <a:lnTo>
                      <a:pt x="48" y="1020"/>
                    </a:lnTo>
                    <a:lnTo>
                      <a:pt x="54" y="1014"/>
                    </a:lnTo>
                    <a:lnTo>
                      <a:pt x="54" y="1002"/>
                    </a:lnTo>
                    <a:lnTo>
                      <a:pt x="60" y="996"/>
                    </a:lnTo>
                    <a:lnTo>
                      <a:pt x="66" y="990"/>
                    </a:lnTo>
                    <a:lnTo>
                      <a:pt x="66" y="984"/>
                    </a:lnTo>
                    <a:lnTo>
                      <a:pt x="72" y="972"/>
                    </a:lnTo>
                    <a:lnTo>
                      <a:pt x="78" y="966"/>
                    </a:lnTo>
                    <a:lnTo>
                      <a:pt x="78" y="960"/>
                    </a:lnTo>
                    <a:lnTo>
                      <a:pt x="84" y="948"/>
                    </a:lnTo>
                    <a:lnTo>
                      <a:pt x="84" y="942"/>
                    </a:lnTo>
                    <a:lnTo>
                      <a:pt x="90" y="930"/>
                    </a:lnTo>
                    <a:lnTo>
                      <a:pt x="96" y="924"/>
                    </a:lnTo>
                    <a:lnTo>
                      <a:pt x="96" y="912"/>
                    </a:lnTo>
                    <a:lnTo>
                      <a:pt x="102" y="906"/>
                    </a:lnTo>
                    <a:lnTo>
                      <a:pt x="108" y="894"/>
                    </a:lnTo>
                    <a:lnTo>
                      <a:pt x="108" y="888"/>
                    </a:lnTo>
                    <a:lnTo>
                      <a:pt x="114" y="876"/>
                    </a:lnTo>
                    <a:lnTo>
                      <a:pt x="120" y="870"/>
                    </a:lnTo>
                    <a:lnTo>
                      <a:pt x="120" y="858"/>
                    </a:lnTo>
                    <a:lnTo>
                      <a:pt x="126" y="846"/>
                    </a:lnTo>
                    <a:lnTo>
                      <a:pt x="132" y="834"/>
                    </a:lnTo>
                    <a:lnTo>
                      <a:pt x="132" y="828"/>
                    </a:lnTo>
                    <a:lnTo>
                      <a:pt x="138" y="816"/>
                    </a:lnTo>
                    <a:lnTo>
                      <a:pt x="144" y="804"/>
                    </a:lnTo>
                    <a:lnTo>
                      <a:pt x="144" y="792"/>
                    </a:lnTo>
                    <a:lnTo>
                      <a:pt x="150" y="786"/>
                    </a:lnTo>
                    <a:lnTo>
                      <a:pt x="156" y="774"/>
                    </a:lnTo>
                    <a:lnTo>
                      <a:pt x="156" y="762"/>
                    </a:lnTo>
                    <a:lnTo>
                      <a:pt x="162" y="750"/>
                    </a:lnTo>
                    <a:lnTo>
                      <a:pt x="168" y="738"/>
                    </a:lnTo>
                    <a:lnTo>
                      <a:pt x="168" y="726"/>
                    </a:lnTo>
                    <a:lnTo>
                      <a:pt x="174" y="714"/>
                    </a:lnTo>
                    <a:lnTo>
                      <a:pt x="180" y="702"/>
                    </a:lnTo>
                    <a:lnTo>
                      <a:pt x="180" y="690"/>
                    </a:lnTo>
                    <a:lnTo>
                      <a:pt x="186" y="678"/>
                    </a:lnTo>
                    <a:lnTo>
                      <a:pt x="192" y="666"/>
                    </a:lnTo>
                    <a:lnTo>
                      <a:pt x="192" y="654"/>
                    </a:lnTo>
                    <a:lnTo>
                      <a:pt x="198" y="642"/>
                    </a:lnTo>
                    <a:lnTo>
                      <a:pt x="204" y="624"/>
                    </a:lnTo>
                    <a:lnTo>
                      <a:pt x="204" y="612"/>
                    </a:lnTo>
                    <a:lnTo>
                      <a:pt x="210" y="600"/>
                    </a:lnTo>
                    <a:lnTo>
                      <a:pt x="216" y="588"/>
                    </a:lnTo>
                    <a:lnTo>
                      <a:pt x="216" y="576"/>
                    </a:lnTo>
                    <a:lnTo>
                      <a:pt x="222" y="558"/>
                    </a:lnTo>
                    <a:lnTo>
                      <a:pt x="228" y="546"/>
                    </a:lnTo>
                    <a:lnTo>
                      <a:pt x="228" y="534"/>
                    </a:lnTo>
                    <a:lnTo>
                      <a:pt x="234" y="516"/>
                    </a:lnTo>
                    <a:lnTo>
                      <a:pt x="240" y="504"/>
                    </a:lnTo>
                    <a:lnTo>
                      <a:pt x="240" y="492"/>
                    </a:lnTo>
                    <a:lnTo>
                      <a:pt x="246" y="474"/>
                    </a:lnTo>
                    <a:lnTo>
                      <a:pt x="252" y="462"/>
                    </a:lnTo>
                    <a:lnTo>
                      <a:pt x="252" y="444"/>
                    </a:lnTo>
                    <a:lnTo>
                      <a:pt x="258" y="432"/>
                    </a:lnTo>
                    <a:lnTo>
                      <a:pt x="264" y="414"/>
                    </a:lnTo>
                    <a:lnTo>
                      <a:pt x="264" y="402"/>
                    </a:lnTo>
                    <a:lnTo>
                      <a:pt x="270" y="384"/>
                    </a:lnTo>
                    <a:lnTo>
                      <a:pt x="276" y="372"/>
                    </a:lnTo>
                    <a:lnTo>
                      <a:pt x="276" y="354"/>
                    </a:lnTo>
                    <a:lnTo>
                      <a:pt x="282" y="342"/>
                    </a:lnTo>
                    <a:lnTo>
                      <a:pt x="288" y="324"/>
                    </a:lnTo>
                    <a:lnTo>
                      <a:pt x="288" y="306"/>
                    </a:lnTo>
                    <a:lnTo>
                      <a:pt x="294" y="294"/>
                    </a:lnTo>
                    <a:lnTo>
                      <a:pt x="300" y="276"/>
                    </a:lnTo>
                    <a:lnTo>
                      <a:pt x="300" y="258"/>
                    </a:lnTo>
                    <a:lnTo>
                      <a:pt x="306" y="240"/>
                    </a:lnTo>
                    <a:lnTo>
                      <a:pt x="312" y="228"/>
                    </a:lnTo>
                    <a:lnTo>
                      <a:pt x="312" y="210"/>
                    </a:lnTo>
                    <a:lnTo>
                      <a:pt x="318" y="192"/>
                    </a:lnTo>
                    <a:lnTo>
                      <a:pt x="324" y="174"/>
                    </a:lnTo>
                    <a:lnTo>
                      <a:pt x="324" y="156"/>
                    </a:lnTo>
                    <a:lnTo>
                      <a:pt x="330" y="138"/>
                    </a:lnTo>
                    <a:lnTo>
                      <a:pt x="336" y="120"/>
                    </a:lnTo>
                    <a:lnTo>
                      <a:pt x="336" y="108"/>
                    </a:lnTo>
                    <a:lnTo>
                      <a:pt x="342" y="96"/>
                    </a:lnTo>
                    <a:lnTo>
                      <a:pt x="348" y="72"/>
                    </a:lnTo>
                    <a:lnTo>
                      <a:pt x="354" y="72"/>
                    </a:lnTo>
                    <a:lnTo>
                      <a:pt x="360" y="66"/>
                    </a:lnTo>
                    <a:lnTo>
                      <a:pt x="360" y="72"/>
                    </a:lnTo>
                    <a:lnTo>
                      <a:pt x="366" y="78"/>
                    </a:lnTo>
                    <a:lnTo>
                      <a:pt x="372" y="90"/>
                    </a:lnTo>
                    <a:lnTo>
                      <a:pt x="372" y="102"/>
                    </a:lnTo>
                    <a:lnTo>
                      <a:pt x="378" y="120"/>
                    </a:lnTo>
                    <a:lnTo>
                      <a:pt x="378" y="138"/>
                    </a:lnTo>
                    <a:lnTo>
                      <a:pt x="384" y="156"/>
                    </a:lnTo>
                    <a:lnTo>
                      <a:pt x="390" y="174"/>
                    </a:lnTo>
                    <a:lnTo>
                      <a:pt x="390" y="198"/>
                    </a:lnTo>
                    <a:lnTo>
                      <a:pt x="396" y="216"/>
                    </a:lnTo>
                    <a:lnTo>
                      <a:pt x="402" y="234"/>
                    </a:lnTo>
                    <a:lnTo>
                      <a:pt x="402" y="252"/>
                    </a:lnTo>
                    <a:lnTo>
                      <a:pt x="408" y="270"/>
                    </a:lnTo>
                    <a:lnTo>
                      <a:pt x="414" y="288"/>
                    </a:lnTo>
                    <a:lnTo>
                      <a:pt x="414" y="306"/>
                    </a:lnTo>
                    <a:lnTo>
                      <a:pt x="420" y="324"/>
                    </a:lnTo>
                    <a:lnTo>
                      <a:pt x="426" y="342"/>
                    </a:lnTo>
                    <a:lnTo>
                      <a:pt x="426" y="360"/>
                    </a:lnTo>
                    <a:lnTo>
                      <a:pt x="432" y="378"/>
                    </a:lnTo>
                    <a:lnTo>
                      <a:pt x="438" y="396"/>
                    </a:lnTo>
                    <a:lnTo>
                      <a:pt x="438" y="414"/>
                    </a:lnTo>
                    <a:lnTo>
                      <a:pt x="444" y="432"/>
                    </a:lnTo>
                    <a:lnTo>
                      <a:pt x="450" y="450"/>
                    </a:lnTo>
                    <a:lnTo>
                      <a:pt x="450" y="468"/>
                    </a:lnTo>
                    <a:lnTo>
                      <a:pt x="456" y="480"/>
                    </a:lnTo>
                    <a:lnTo>
                      <a:pt x="462" y="498"/>
                    </a:lnTo>
                    <a:lnTo>
                      <a:pt x="462" y="516"/>
                    </a:lnTo>
                    <a:lnTo>
                      <a:pt x="468" y="528"/>
                    </a:lnTo>
                    <a:lnTo>
                      <a:pt x="474" y="546"/>
                    </a:lnTo>
                    <a:lnTo>
                      <a:pt x="474" y="564"/>
                    </a:lnTo>
                    <a:lnTo>
                      <a:pt x="480" y="576"/>
                    </a:lnTo>
                    <a:lnTo>
                      <a:pt x="486" y="594"/>
                    </a:lnTo>
                    <a:lnTo>
                      <a:pt x="486" y="606"/>
                    </a:lnTo>
                    <a:lnTo>
                      <a:pt x="492" y="624"/>
                    </a:lnTo>
                    <a:lnTo>
                      <a:pt x="498" y="636"/>
                    </a:lnTo>
                    <a:lnTo>
                      <a:pt x="498" y="654"/>
                    </a:lnTo>
                    <a:lnTo>
                      <a:pt x="504" y="666"/>
                    </a:lnTo>
                    <a:lnTo>
                      <a:pt x="510" y="678"/>
                    </a:lnTo>
                    <a:lnTo>
                      <a:pt x="510" y="696"/>
                    </a:lnTo>
                    <a:lnTo>
                      <a:pt x="516" y="708"/>
                    </a:lnTo>
                    <a:lnTo>
                      <a:pt x="522" y="720"/>
                    </a:lnTo>
                    <a:lnTo>
                      <a:pt x="522" y="732"/>
                    </a:lnTo>
                    <a:lnTo>
                      <a:pt x="528" y="762"/>
                    </a:lnTo>
                    <a:lnTo>
                      <a:pt x="534" y="774"/>
                    </a:lnTo>
                    <a:lnTo>
                      <a:pt x="540" y="786"/>
                    </a:lnTo>
                    <a:lnTo>
                      <a:pt x="540" y="798"/>
                    </a:lnTo>
                    <a:lnTo>
                      <a:pt x="546" y="810"/>
                    </a:lnTo>
                    <a:lnTo>
                      <a:pt x="552" y="822"/>
                    </a:lnTo>
                    <a:lnTo>
                      <a:pt x="552" y="834"/>
                    </a:lnTo>
                    <a:lnTo>
                      <a:pt x="558" y="846"/>
                    </a:lnTo>
                    <a:lnTo>
                      <a:pt x="564" y="858"/>
                    </a:lnTo>
                    <a:lnTo>
                      <a:pt x="564" y="870"/>
                    </a:lnTo>
                    <a:lnTo>
                      <a:pt x="570" y="882"/>
                    </a:lnTo>
                    <a:lnTo>
                      <a:pt x="576" y="894"/>
                    </a:lnTo>
                    <a:lnTo>
                      <a:pt x="576" y="900"/>
                    </a:lnTo>
                    <a:lnTo>
                      <a:pt x="582" y="912"/>
                    </a:lnTo>
                    <a:lnTo>
                      <a:pt x="588" y="924"/>
                    </a:lnTo>
                    <a:lnTo>
                      <a:pt x="588" y="936"/>
                    </a:lnTo>
                    <a:lnTo>
                      <a:pt x="594" y="942"/>
                    </a:lnTo>
                    <a:lnTo>
                      <a:pt x="600" y="954"/>
                    </a:lnTo>
                    <a:lnTo>
                      <a:pt x="600" y="960"/>
                    </a:lnTo>
                    <a:lnTo>
                      <a:pt x="606" y="972"/>
                    </a:lnTo>
                    <a:lnTo>
                      <a:pt x="612" y="978"/>
                    </a:lnTo>
                    <a:lnTo>
                      <a:pt x="612" y="990"/>
                    </a:lnTo>
                    <a:lnTo>
                      <a:pt x="618" y="996"/>
                    </a:lnTo>
                    <a:lnTo>
                      <a:pt x="624" y="1008"/>
                    </a:lnTo>
                    <a:lnTo>
                      <a:pt x="624" y="1014"/>
                    </a:lnTo>
                    <a:lnTo>
                      <a:pt x="630" y="1026"/>
                    </a:lnTo>
                    <a:lnTo>
                      <a:pt x="636" y="1032"/>
                    </a:lnTo>
                    <a:lnTo>
                      <a:pt x="636" y="1038"/>
                    </a:lnTo>
                    <a:lnTo>
                      <a:pt x="642" y="1050"/>
                    </a:lnTo>
                    <a:lnTo>
                      <a:pt x="642" y="1056"/>
                    </a:lnTo>
                    <a:lnTo>
                      <a:pt x="648" y="1062"/>
                    </a:lnTo>
                    <a:lnTo>
                      <a:pt x="654" y="1074"/>
                    </a:lnTo>
                    <a:lnTo>
                      <a:pt x="654" y="1080"/>
                    </a:lnTo>
                    <a:lnTo>
                      <a:pt x="660" y="1086"/>
                    </a:lnTo>
                    <a:lnTo>
                      <a:pt x="666" y="1092"/>
                    </a:lnTo>
                    <a:lnTo>
                      <a:pt x="666" y="1098"/>
                    </a:lnTo>
                    <a:lnTo>
                      <a:pt x="672" y="1104"/>
                    </a:lnTo>
                    <a:lnTo>
                      <a:pt x="678" y="1110"/>
                    </a:lnTo>
                    <a:lnTo>
                      <a:pt x="678" y="1116"/>
                    </a:lnTo>
                    <a:lnTo>
                      <a:pt x="684" y="1122"/>
                    </a:lnTo>
                    <a:lnTo>
                      <a:pt x="690" y="1128"/>
                    </a:lnTo>
                    <a:lnTo>
                      <a:pt x="690" y="1134"/>
                    </a:lnTo>
                    <a:lnTo>
                      <a:pt x="696" y="1140"/>
                    </a:lnTo>
                    <a:lnTo>
                      <a:pt x="702" y="1146"/>
                    </a:lnTo>
                    <a:lnTo>
                      <a:pt x="702" y="1152"/>
                    </a:lnTo>
                    <a:lnTo>
                      <a:pt x="708" y="1152"/>
                    </a:lnTo>
                    <a:lnTo>
                      <a:pt x="714" y="1158"/>
                    </a:lnTo>
                    <a:lnTo>
                      <a:pt x="714" y="1164"/>
                    </a:lnTo>
                    <a:lnTo>
                      <a:pt x="720" y="1170"/>
                    </a:lnTo>
                    <a:lnTo>
                      <a:pt x="726" y="1176"/>
                    </a:lnTo>
                    <a:lnTo>
                      <a:pt x="732" y="1182"/>
                    </a:lnTo>
                    <a:lnTo>
                      <a:pt x="738" y="1182"/>
                    </a:lnTo>
                    <a:lnTo>
                      <a:pt x="738" y="1188"/>
                    </a:lnTo>
                    <a:lnTo>
                      <a:pt x="744" y="1188"/>
                    </a:lnTo>
                    <a:lnTo>
                      <a:pt x="750" y="1194"/>
                    </a:lnTo>
                    <a:lnTo>
                      <a:pt x="750" y="1194"/>
                    </a:lnTo>
                    <a:lnTo>
                      <a:pt x="756" y="1200"/>
                    </a:lnTo>
                    <a:lnTo>
                      <a:pt x="756" y="1200"/>
                    </a:lnTo>
                    <a:lnTo>
                      <a:pt x="762" y="1200"/>
                    </a:lnTo>
                    <a:lnTo>
                      <a:pt x="768" y="1206"/>
                    </a:lnTo>
                    <a:lnTo>
                      <a:pt x="768" y="1206"/>
                    </a:lnTo>
                    <a:lnTo>
                      <a:pt x="774" y="1206"/>
                    </a:lnTo>
                    <a:lnTo>
                      <a:pt x="780" y="1206"/>
                    </a:lnTo>
                    <a:lnTo>
                      <a:pt x="780" y="1212"/>
                    </a:lnTo>
                    <a:lnTo>
                      <a:pt x="786" y="1212"/>
                    </a:lnTo>
                    <a:lnTo>
                      <a:pt x="792" y="1212"/>
                    </a:lnTo>
                    <a:lnTo>
                      <a:pt x="792" y="1212"/>
                    </a:lnTo>
                    <a:lnTo>
                      <a:pt x="798" y="1212"/>
                    </a:lnTo>
                    <a:lnTo>
                      <a:pt x="804" y="1212"/>
                    </a:lnTo>
                    <a:lnTo>
                      <a:pt x="804" y="1212"/>
                    </a:lnTo>
                    <a:lnTo>
                      <a:pt x="810" y="1212"/>
                    </a:lnTo>
                    <a:lnTo>
                      <a:pt x="816" y="1212"/>
                    </a:lnTo>
                    <a:lnTo>
                      <a:pt x="816" y="1212"/>
                    </a:lnTo>
                    <a:lnTo>
                      <a:pt x="822" y="1212"/>
                    </a:lnTo>
                    <a:lnTo>
                      <a:pt x="822" y="1212"/>
                    </a:lnTo>
                    <a:lnTo>
                      <a:pt x="828" y="1212"/>
                    </a:lnTo>
                    <a:lnTo>
                      <a:pt x="834" y="1212"/>
                    </a:lnTo>
                    <a:lnTo>
                      <a:pt x="834" y="1212"/>
                    </a:lnTo>
                    <a:lnTo>
                      <a:pt x="840" y="1206"/>
                    </a:lnTo>
                    <a:lnTo>
                      <a:pt x="846" y="1206"/>
                    </a:lnTo>
                    <a:lnTo>
                      <a:pt x="852" y="1200"/>
                    </a:lnTo>
                    <a:lnTo>
                      <a:pt x="858" y="1200"/>
                    </a:lnTo>
                    <a:lnTo>
                      <a:pt x="858" y="1200"/>
                    </a:lnTo>
                    <a:lnTo>
                      <a:pt x="864" y="1194"/>
                    </a:lnTo>
                    <a:lnTo>
                      <a:pt x="870" y="1194"/>
                    </a:lnTo>
                    <a:lnTo>
                      <a:pt x="870" y="1188"/>
                    </a:lnTo>
                    <a:lnTo>
                      <a:pt x="876" y="1188"/>
                    </a:lnTo>
                    <a:lnTo>
                      <a:pt x="876" y="1182"/>
                    </a:lnTo>
                    <a:lnTo>
                      <a:pt x="882" y="1182"/>
                    </a:lnTo>
                    <a:lnTo>
                      <a:pt x="888" y="1176"/>
                    </a:lnTo>
                    <a:lnTo>
                      <a:pt x="888" y="1176"/>
                    </a:lnTo>
                    <a:lnTo>
                      <a:pt x="894" y="1170"/>
                    </a:lnTo>
                    <a:lnTo>
                      <a:pt x="900" y="1164"/>
                    </a:lnTo>
                    <a:lnTo>
                      <a:pt x="900" y="1164"/>
                    </a:lnTo>
                    <a:lnTo>
                      <a:pt x="906" y="1158"/>
                    </a:lnTo>
                    <a:lnTo>
                      <a:pt x="912" y="1152"/>
                    </a:lnTo>
                    <a:lnTo>
                      <a:pt x="912" y="1146"/>
                    </a:lnTo>
                    <a:lnTo>
                      <a:pt x="918" y="1146"/>
                    </a:lnTo>
                    <a:lnTo>
                      <a:pt x="924" y="1140"/>
                    </a:lnTo>
                    <a:lnTo>
                      <a:pt x="924" y="1134"/>
                    </a:lnTo>
                    <a:lnTo>
                      <a:pt x="930" y="1128"/>
                    </a:lnTo>
                    <a:lnTo>
                      <a:pt x="936" y="1122"/>
                    </a:lnTo>
                    <a:lnTo>
                      <a:pt x="936" y="1116"/>
                    </a:lnTo>
                    <a:lnTo>
                      <a:pt x="942" y="1110"/>
                    </a:lnTo>
                    <a:lnTo>
                      <a:pt x="948" y="1104"/>
                    </a:lnTo>
                    <a:lnTo>
                      <a:pt x="948" y="1098"/>
                    </a:lnTo>
                    <a:lnTo>
                      <a:pt x="954" y="1092"/>
                    </a:lnTo>
                    <a:lnTo>
                      <a:pt x="954" y="1086"/>
                    </a:lnTo>
                    <a:lnTo>
                      <a:pt x="960" y="1074"/>
                    </a:lnTo>
                    <a:lnTo>
                      <a:pt x="966" y="1062"/>
                    </a:lnTo>
                    <a:lnTo>
                      <a:pt x="972" y="1056"/>
                    </a:lnTo>
                    <a:lnTo>
                      <a:pt x="978" y="1044"/>
                    </a:lnTo>
                    <a:lnTo>
                      <a:pt x="978" y="1038"/>
                    </a:lnTo>
                    <a:lnTo>
                      <a:pt x="984" y="1032"/>
                    </a:lnTo>
                    <a:lnTo>
                      <a:pt x="990" y="1020"/>
                    </a:lnTo>
                    <a:lnTo>
                      <a:pt x="990" y="1014"/>
                    </a:lnTo>
                    <a:lnTo>
                      <a:pt x="996" y="1008"/>
                    </a:lnTo>
                    <a:lnTo>
                      <a:pt x="1002" y="996"/>
                    </a:lnTo>
                    <a:lnTo>
                      <a:pt x="1002" y="990"/>
                    </a:lnTo>
                    <a:lnTo>
                      <a:pt x="1008" y="978"/>
                    </a:lnTo>
                    <a:lnTo>
                      <a:pt x="1014" y="972"/>
                    </a:lnTo>
                    <a:lnTo>
                      <a:pt x="1014" y="960"/>
                    </a:lnTo>
                    <a:lnTo>
                      <a:pt x="1020" y="954"/>
                    </a:lnTo>
                    <a:lnTo>
                      <a:pt x="1026" y="942"/>
                    </a:lnTo>
                    <a:lnTo>
                      <a:pt x="1026" y="930"/>
                    </a:lnTo>
                    <a:lnTo>
                      <a:pt x="1032" y="924"/>
                    </a:lnTo>
                    <a:lnTo>
                      <a:pt x="1032" y="912"/>
                    </a:lnTo>
                    <a:lnTo>
                      <a:pt x="1038" y="900"/>
                    </a:lnTo>
                    <a:lnTo>
                      <a:pt x="1044" y="888"/>
                    </a:lnTo>
                    <a:lnTo>
                      <a:pt x="1044" y="876"/>
                    </a:lnTo>
                    <a:lnTo>
                      <a:pt x="1050" y="870"/>
                    </a:lnTo>
                    <a:lnTo>
                      <a:pt x="1056" y="858"/>
                    </a:lnTo>
                    <a:lnTo>
                      <a:pt x="1056" y="846"/>
                    </a:lnTo>
                    <a:lnTo>
                      <a:pt x="1062" y="834"/>
                    </a:lnTo>
                    <a:lnTo>
                      <a:pt x="1068" y="822"/>
                    </a:lnTo>
                    <a:lnTo>
                      <a:pt x="1068" y="810"/>
                    </a:lnTo>
                    <a:lnTo>
                      <a:pt x="1074" y="798"/>
                    </a:lnTo>
                    <a:lnTo>
                      <a:pt x="1080" y="786"/>
                    </a:lnTo>
                    <a:lnTo>
                      <a:pt x="1080" y="774"/>
                    </a:lnTo>
                    <a:lnTo>
                      <a:pt x="1086" y="762"/>
                    </a:lnTo>
                    <a:lnTo>
                      <a:pt x="1092" y="750"/>
                    </a:lnTo>
                    <a:lnTo>
                      <a:pt x="1092" y="732"/>
                    </a:lnTo>
                    <a:lnTo>
                      <a:pt x="1104" y="708"/>
                    </a:lnTo>
                    <a:lnTo>
                      <a:pt x="1104" y="696"/>
                    </a:lnTo>
                    <a:lnTo>
                      <a:pt x="1110" y="678"/>
                    </a:lnTo>
                    <a:lnTo>
                      <a:pt x="1110" y="666"/>
                    </a:lnTo>
                    <a:lnTo>
                      <a:pt x="1116" y="654"/>
                    </a:lnTo>
                    <a:lnTo>
                      <a:pt x="1122" y="636"/>
                    </a:lnTo>
                    <a:lnTo>
                      <a:pt x="1122" y="624"/>
                    </a:lnTo>
                    <a:lnTo>
                      <a:pt x="1128" y="606"/>
                    </a:lnTo>
                    <a:lnTo>
                      <a:pt x="1134" y="594"/>
                    </a:lnTo>
                    <a:lnTo>
                      <a:pt x="1134" y="576"/>
                    </a:lnTo>
                    <a:lnTo>
                      <a:pt x="1140" y="564"/>
                    </a:lnTo>
                    <a:lnTo>
                      <a:pt x="1146" y="546"/>
                    </a:lnTo>
                    <a:lnTo>
                      <a:pt x="1146" y="534"/>
                    </a:lnTo>
                    <a:lnTo>
                      <a:pt x="1152" y="516"/>
                    </a:lnTo>
                    <a:lnTo>
                      <a:pt x="1158" y="498"/>
                    </a:lnTo>
                    <a:lnTo>
                      <a:pt x="1158" y="486"/>
                    </a:lnTo>
                    <a:lnTo>
                      <a:pt x="1164" y="468"/>
                    </a:lnTo>
                    <a:lnTo>
                      <a:pt x="1170" y="450"/>
                    </a:lnTo>
                    <a:lnTo>
                      <a:pt x="1170" y="438"/>
                    </a:lnTo>
                    <a:lnTo>
                      <a:pt x="1176" y="420"/>
                    </a:lnTo>
                    <a:lnTo>
                      <a:pt x="1182" y="408"/>
                    </a:lnTo>
                    <a:lnTo>
                      <a:pt x="1182" y="396"/>
                    </a:lnTo>
                    <a:lnTo>
                      <a:pt x="1188" y="390"/>
                    </a:lnTo>
                    <a:lnTo>
                      <a:pt x="1188" y="384"/>
                    </a:lnTo>
                    <a:lnTo>
                      <a:pt x="1194" y="384"/>
                    </a:lnTo>
                    <a:lnTo>
                      <a:pt x="1200" y="384"/>
                    </a:lnTo>
                    <a:lnTo>
                      <a:pt x="1200" y="390"/>
                    </a:lnTo>
                    <a:lnTo>
                      <a:pt x="1206" y="396"/>
                    </a:lnTo>
                    <a:lnTo>
                      <a:pt x="1212" y="402"/>
                    </a:lnTo>
                    <a:lnTo>
                      <a:pt x="1212" y="408"/>
                    </a:lnTo>
                    <a:lnTo>
                      <a:pt x="1218" y="420"/>
                    </a:lnTo>
                    <a:lnTo>
                      <a:pt x="1224" y="438"/>
                    </a:lnTo>
                    <a:lnTo>
                      <a:pt x="1230" y="450"/>
                    </a:lnTo>
                    <a:lnTo>
                      <a:pt x="1230" y="462"/>
                    </a:lnTo>
                    <a:lnTo>
                      <a:pt x="1236" y="468"/>
                    </a:lnTo>
                    <a:lnTo>
                      <a:pt x="1242" y="480"/>
                    </a:lnTo>
                    <a:lnTo>
                      <a:pt x="1242" y="492"/>
                    </a:lnTo>
                    <a:lnTo>
                      <a:pt x="1248" y="498"/>
                    </a:lnTo>
                    <a:lnTo>
                      <a:pt x="1254" y="510"/>
                    </a:lnTo>
                    <a:lnTo>
                      <a:pt x="1254" y="516"/>
                    </a:lnTo>
                    <a:lnTo>
                      <a:pt x="1260" y="528"/>
                    </a:lnTo>
                    <a:lnTo>
                      <a:pt x="1266" y="540"/>
                    </a:lnTo>
                    <a:lnTo>
                      <a:pt x="1266" y="546"/>
                    </a:lnTo>
                    <a:lnTo>
                      <a:pt x="1272" y="558"/>
                    </a:lnTo>
                    <a:lnTo>
                      <a:pt x="1272" y="564"/>
                    </a:lnTo>
                    <a:lnTo>
                      <a:pt x="1278" y="576"/>
                    </a:lnTo>
                    <a:lnTo>
                      <a:pt x="1284" y="582"/>
                    </a:lnTo>
                    <a:lnTo>
                      <a:pt x="1284" y="594"/>
                    </a:lnTo>
                    <a:lnTo>
                      <a:pt x="1296" y="612"/>
                    </a:lnTo>
                    <a:lnTo>
                      <a:pt x="1296" y="618"/>
                    </a:lnTo>
                    <a:lnTo>
                      <a:pt x="1302" y="630"/>
                    </a:lnTo>
                    <a:lnTo>
                      <a:pt x="1308" y="636"/>
                    </a:lnTo>
                    <a:lnTo>
                      <a:pt x="1308" y="648"/>
                    </a:lnTo>
                    <a:lnTo>
                      <a:pt x="1314" y="654"/>
                    </a:lnTo>
                    <a:lnTo>
                      <a:pt x="1320" y="666"/>
                    </a:lnTo>
                    <a:lnTo>
                      <a:pt x="1320" y="672"/>
                    </a:lnTo>
                    <a:lnTo>
                      <a:pt x="1326" y="684"/>
                    </a:lnTo>
                    <a:lnTo>
                      <a:pt x="1332" y="690"/>
                    </a:lnTo>
                    <a:lnTo>
                      <a:pt x="1332" y="702"/>
                    </a:lnTo>
                    <a:lnTo>
                      <a:pt x="1338" y="708"/>
                    </a:lnTo>
                    <a:lnTo>
                      <a:pt x="1344" y="720"/>
                    </a:lnTo>
                    <a:lnTo>
                      <a:pt x="1344" y="726"/>
                    </a:lnTo>
                    <a:lnTo>
                      <a:pt x="1350" y="732"/>
                    </a:lnTo>
                    <a:lnTo>
                      <a:pt x="1350" y="744"/>
                    </a:lnTo>
                    <a:lnTo>
                      <a:pt x="1356" y="750"/>
                    </a:lnTo>
                    <a:lnTo>
                      <a:pt x="1362" y="756"/>
                    </a:lnTo>
                    <a:lnTo>
                      <a:pt x="1362" y="768"/>
                    </a:lnTo>
                    <a:lnTo>
                      <a:pt x="1368" y="774"/>
                    </a:lnTo>
                    <a:lnTo>
                      <a:pt x="1374" y="780"/>
                    </a:lnTo>
                    <a:lnTo>
                      <a:pt x="1374" y="792"/>
                    </a:lnTo>
                    <a:lnTo>
                      <a:pt x="1380" y="798"/>
                    </a:lnTo>
                    <a:lnTo>
                      <a:pt x="1386" y="804"/>
                    </a:lnTo>
                    <a:lnTo>
                      <a:pt x="1386" y="816"/>
                    </a:lnTo>
                    <a:lnTo>
                      <a:pt x="1392" y="822"/>
                    </a:lnTo>
                    <a:lnTo>
                      <a:pt x="1398" y="828"/>
                    </a:lnTo>
                    <a:lnTo>
                      <a:pt x="1398" y="834"/>
                    </a:lnTo>
                    <a:lnTo>
                      <a:pt x="1404" y="846"/>
                    </a:lnTo>
                    <a:lnTo>
                      <a:pt x="1410" y="852"/>
                    </a:lnTo>
                    <a:lnTo>
                      <a:pt x="1410" y="858"/>
                    </a:lnTo>
                    <a:lnTo>
                      <a:pt x="1416" y="864"/>
                    </a:lnTo>
                    <a:lnTo>
                      <a:pt x="1422" y="870"/>
                    </a:lnTo>
                    <a:lnTo>
                      <a:pt x="1422" y="876"/>
                    </a:lnTo>
                    <a:lnTo>
                      <a:pt x="1428" y="888"/>
                    </a:lnTo>
                    <a:lnTo>
                      <a:pt x="1434" y="894"/>
                    </a:lnTo>
                    <a:lnTo>
                      <a:pt x="1434" y="900"/>
                    </a:lnTo>
                    <a:lnTo>
                      <a:pt x="1440" y="906"/>
                    </a:lnTo>
                    <a:lnTo>
                      <a:pt x="1446" y="912"/>
                    </a:lnTo>
                    <a:lnTo>
                      <a:pt x="1446" y="918"/>
                    </a:lnTo>
                    <a:lnTo>
                      <a:pt x="1452" y="924"/>
                    </a:lnTo>
                    <a:lnTo>
                      <a:pt x="1458" y="930"/>
                    </a:lnTo>
                    <a:lnTo>
                      <a:pt x="1458" y="936"/>
                    </a:lnTo>
                    <a:lnTo>
                      <a:pt x="1464" y="942"/>
                    </a:lnTo>
                    <a:lnTo>
                      <a:pt x="1470" y="948"/>
                    </a:lnTo>
                    <a:lnTo>
                      <a:pt x="1470" y="954"/>
                    </a:lnTo>
                    <a:lnTo>
                      <a:pt x="1476" y="960"/>
                    </a:lnTo>
                    <a:lnTo>
                      <a:pt x="1482" y="966"/>
                    </a:lnTo>
                    <a:lnTo>
                      <a:pt x="1482" y="972"/>
                    </a:lnTo>
                    <a:lnTo>
                      <a:pt x="1488" y="978"/>
                    </a:lnTo>
                    <a:lnTo>
                      <a:pt x="1488" y="984"/>
                    </a:lnTo>
                    <a:lnTo>
                      <a:pt x="1500" y="996"/>
                    </a:lnTo>
                    <a:lnTo>
                      <a:pt x="1500" y="1002"/>
                    </a:lnTo>
                    <a:lnTo>
                      <a:pt x="1506" y="1008"/>
                    </a:lnTo>
                    <a:lnTo>
                      <a:pt x="1512" y="1008"/>
                    </a:lnTo>
                    <a:lnTo>
                      <a:pt x="1512" y="1014"/>
                    </a:lnTo>
                    <a:lnTo>
                      <a:pt x="1518" y="1020"/>
                    </a:lnTo>
                    <a:lnTo>
                      <a:pt x="1524" y="1026"/>
                    </a:lnTo>
                    <a:lnTo>
                      <a:pt x="1524" y="1032"/>
                    </a:lnTo>
                    <a:lnTo>
                      <a:pt x="1530" y="1038"/>
                    </a:lnTo>
                    <a:lnTo>
                      <a:pt x="1536" y="1038"/>
                    </a:lnTo>
                    <a:lnTo>
                      <a:pt x="1536" y="1044"/>
                    </a:lnTo>
                    <a:lnTo>
                      <a:pt x="1542" y="1050"/>
                    </a:lnTo>
                    <a:lnTo>
                      <a:pt x="1542" y="1056"/>
                    </a:lnTo>
                    <a:lnTo>
                      <a:pt x="1548" y="1056"/>
                    </a:lnTo>
                    <a:lnTo>
                      <a:pt x="1554" y="1062"/>
                    </a:lnTo>
                    <a:lnTo>
                      <a:pt x="1554" y="1068"/>
                    </a:lnTo>
                    <a:lnTo>
                      <a:pt x="1560" y="1074"/>
                    </a:lnTo>
                    <a:lnTo>
                      <a:pt x="1566" y="1074"/>
                    </a:lnTo>
                    <a:lnTo>
                      <a:pt x="1566" y="1080"/>
                    </a:lnTo>
                    <a:lnTo>
                      <a:pt x="1572" y="1086"/>
                    </a:lnTo>
                    <a:lnTo>
                      <a:pt x="1578" y="1092"/>
                    </a:lnTo>
                    <a:lnTo>
                      <a:pt x="1578" y="1092"/>
                    </a:lnTo>
                    <a:lnTo>
                      <a:pt x="1584" y="1098"/>
                    </a:lnTo>
                    <a:lnTo>
                      <a:pt x="1590" y="1104"/>
                    </a:lnTo>
                    <a:lnTo>
                      <a:pt x="1590" y="1104"/>
                    </a:lnTo>
                    <a:lnTo>
                      <a:pt x="1596" y="1110"/>
                    </a:lnTo>
                    <a:lnTo>
                      <a:pt x="1602" y="1110"/>
                    </a:lnTo>
                    <a:lnTo>
                      <a:pt x="1602" y="1116"/>
                    </a:lnTo>
                    <a:lnTo>
                      <a:pt x="1608" y="1122"/>
                    </a:lnTo>
                    <a:lnTo>
                      <a:pt x="1614" y="1122"/>
                    </a:lnTo>
                    <a:lnTo>
                      <a:pt x="1614" y="1128"/>
                    </a:lnTo>
                    <a:lnTo>
                      <a:pt x="1620" y="1128"/>
                    </a:lnTo>
                    <a:lnTo>
                      <a:pt x="1626" y="1134"/>
                    </a:lnTo>
                    <a:lnTo>
                      <a:pt x="1626" y="1134"/>
                    </a:lnTo>
                    <a:lnTo>
                      <a:pt x="1632" y="1140"/>
                    </a:lnTo>
                    <a:lnTo>
                      <a:pt x="1638" y="1140"/>
                    </a:lnTo>
                    <a:lnTo>
                      <a:pt x="1638" y="1146"/>
                    </a:lnTo>
                    <a:lnTo>
                      <a:pt x="1644" y="1146"/>
                    </a:lnTo>
                    <a:lnTo>
                      <a:pt x="1650" y="1152"/>
                    </a:lnTo>
                    <a:lnTo>
                      <a:pt x="1650" y="1152"/>
                    </a:lnTo>
                    <a:lnTo>
                      <a:pt x="1656" y="1158"/>
                    </a:lnTo>
                    <a:lnTo>
                      <a:pt x="1662" y="1158"/>
                    </a:lnTo>
                    <a:lnTo>
                      <a:pt x="1662" y="1164"/>
                    </a:lnTo>
                    <a:lnTo>
                      <a:pt x="1668" y="1164"/>
                    </a:lnTo>
                    <a:lnTo>
                      <a:pt x="1674" y="1164"/>
                    </a:lnTo>
                    <a:lnTo>
                      <a:pt x="1674" y="1170"/>
                    </a:lnTo>
                    <a:lnTo>
                      <a:pt x="1680" y="1170"/>
                    </a:lnTo>
                    <a:lnTo>
                      <a:pt x="1686" y="1176"/>
                    </a:lnTo>
                    <a:lnTo>
                      <a:pt x="1686" y="1176"/>
                    </a:lnTo>
                    <a:lnTo>
                      <a:pt x="1692" y="1176"/>
                    </a:lnTo>
                    <a:lnTo>
                      <a:pt x="1698" y="1182"/>
                    </a:lnTo>
                    <a:lnTo>
                      <a:pt x="1698" y="1182"/>
                    </a:lnTo>
                    <a:lnTo>
                      <a:pt x="1704" y="1182"/>
                    </a:lnTo>
                    <a:lnTo>
                      <a:pt x="1710" y="1182"/>
                    </a:lnTo>
                    <a:lnTo>
                      <a:pt x="1710" y="1188"/>
                    </a:lnTo>
                    <a:lnTo>
                      <a:pt x="1716" y="1188"/>
                    </a:lnTo>
                    <a:lnTo>
                      <a:pt x="1722" y="1188"/>
                    </a:lnTo>
                    <a:lnTo>
                      <a:pt x="1722" y="1188"/>
                    </a:lnTo>
                    <a:lnTo>
                      <a:pt x="1728" y="1194"/>
                    </a:lnTo>
                    <a:lnTo>
                      <a:pt x="1734" y="1194"/>
                    </a:lnTo>
                    <a:lnTo>
                      <a:pt x="1734" y="1194"/>
                    </a:lnTo>
                    <a:lnTo>
                      <a:pt x="1740" y="1194"/>
                    </a:lnTo>
                    <a:lnTo>
                      <a:pt x="1746" y="1194"/>
                    </a:lnTo>
                    <a:lnTo>
                      <a:pt x="1752" y="1200"/>
                    </a:lnTo>
                    <a:lnTo>
                      <a:pt x="1758" y="1200"/>
                    </a:lnTo>
                    <a:lnTo>
                      <a:pt x="1758" y="1200"/>
                    </a:lnTo>
                    <a:lnTo>
                      <a:pt x="1764" y="1200"/>
                    </a:lnTo>
                    <a:lnTo>
                      <a:pt x="1764" y="1200"/>
                    </a:lnTo>
                    <a:lnTo>
                      <a:pt x="1770" y="1200"/>
                    </a:lnTo>
                    <a:lnTo>
                      <a:pt x="1776" y="1200"/>
                    </a:lnTo>
                    <a:lnTo>
                      <a:pt x="1776" y="1200"/>
                    </a:lnTo>
                    <a:lnTo>
                      <a:pt x="1782" y="1206"/>
                    </a:lnTo>
                    <a:lnTo>
                      <a:pt x="1788" y="1206"/>
                    </a:lnTo>
                    <a:lnTo>
                      <a:pt x="1788" y="1206"/>
                    </a:lnTo>
                    <a:lnTo>
                      <a:pt x="1794" y="1206"/>
                    </a:lnTo>
                    <a:lnTo>
                      <a:pt x="1800" y="1206"/>
                    </a:lnTo>
                    <a:lnTo>
                      <a:pt x="1800" y="1206"/>
                    </a:lnTo>
                    <a:lnTo>
                      <a:pt x="1806" y="1206"/>
                    </a:lnTo>
                    <a:lnTo>
                      <a:pt x="1812" y="1206"/>
                    </a:lnTo>
                    <a:lnTo>
                      <a:pt x="1812" y="1200"/>
                    </a:lnTo>
                    <a:lnTo>
                      <a:pt x="1818" y="1200"/>
                    </a:lnTo>
                    <a:lnTo>
                      <a:pt x="1818" y="1200"/>
                    </a:lnTo>
                    <a:lnTo>
                      <a:pt x="1824" y="1200"/>
                    </a:lnTo>
                    <a:lnTo>
                      <a:pt x="1830" y="1200"/>
                    </a:lnTo>
                    <a:lnTo>
                      <a:pt x="1830" y="1200"/>
                    </a:lnTo>
                    <a:lnTo>
                      <a:pt x="1836" y="1200"/>
                    </a:lnTo>
                    <a:lnTo>
                      <a:pt x="1842" y="1200"/>
                    </a:lnTo>
                    <a:lnTo>
                      <a:pt x="1842" y="1200"/>
                    </a:lnTo>
                    <a:lnTo>
                      <a:pt x="1848" y="1200"/>
                    </a:lnTo>
                    <a:lnTo>
                      <a:pt x="1854" y="1194"/>
                    </a:lnTo>
                    <a:lnTo>
                      <a:pt x="1860" y="1194"/>
                    </a:lnTo>
                    <a:lnTo>
                      <a:pt x="1866" y="1194"/>
                    </a:lnTo>
                    <a:lnTo>
                      <a:pt x="1866" y="1194"/>
                    </a:lnTo>
                    <a:lnTo>
                      <a:pt x="1872" y="1188"/>
                    </a:lnTo>
                    <a:lnTo>
                      <a:pt x="1878" y="1188"/>
                    </a:lnTo>
                    <a:lnTo>
                      <a:pt x="1878" y="1188"/>
                    </a:lnTo>
                    <a:lnTo>
                      <a:pt x="1884" y="1188"/>
                    </a:lnTo>
                    <a:lnTo>
                      <a:pt x="1890" y="1182"/>
                    </a:lnTo>
                    <a:lnTo>
                      <a:pt x="1890" y="1182"/>
                    </a:lnTo>
                    <a:lnTo>
                      <a:pt x="1896" y="1182"/>
                    </a:lnTo>
                    <a:lnTo>
                      <a:pt x="1902" y="1182"/>
                    </a:lnTo>
                    <a:lnTo>
                      <a:pt x="1902" y="1176"/>
                    </a:lnTo>
                    <a:lnTo>
                      <a:pt x="1908" y="1176"/>
                    </a:lnTo>
                    <a:lnTo>
                      <a:pt x="1914" y="1176"/>
                    </a:lnTo>
                    <a:lnTo>
                      <a:pt x="1914" y="1170"/>
                    </a:lnTo>
                    <a:lnTo>
                      <a:pt x="1920" y="1170"/>
                    </a:lnTo>
                    <a:lnTo>
                      <a:pt x="1926" y="1164"/>
                    </a:lnTo>
                    <a:lnTo>
                      <a:pt x="1926" y="1164"/>
                    </a:lnTo>
                    <a:lnTo>
                      <a:pt x="1932" y="1164"/>
                    </a:lnTo>
                    <a:lnTo>
                      <a:pt x="1938" y="1158"/>
                    </a:lnTo>
                    <a:lnTo>
                      <a:pt x="1938" y="1158"/>
                    </a:lnTo>
                    <a:lnTo>
                      <a:pt x="1944" y="1152"/>
                    </a:lnTo>
                    <a:lnTo>
                      <a:pt x="1944" y="1152"/>
                    </a:lnTo>
                    <a:lnTo>
                      <a:pt x="1950" y="1146"/>
                    </a:lnTo>
                    <a:lnTo>
                      <a:pt x="1956" y="1146"/>
                    </a:lnTo>
                    <a:lnTo>
                      <a:pt x="1956" y="1140"/>
                    </a:lnTo>
                    <a:lnTo>
                      <a:pt x="1962" y="1140"/>
                    </a:lnTo>
                    <a:lnTo>
                      <a:pt x="1968" y="1134"/>
                    </a:lnTo>
                    <a:lnTo>
                      <a:pt x="1968" y="1134"/>
                    </a:lnTo>
                    <a:lnTo>
                      <a:pt x="1974" y="1128"/>
                    </a:lnTo>
                    <a:lnTo>
                      <a:pt x="1980" y="1128"/>
                    </a:lnTo>
                    <a:lnTo>
                      <a:pt x="1980" y="1122"/>
                    </a:lnTo>
                    <a:lnTo>
                      <a:pt x="1986" y="1122"/>
                    </a:lnTo>
                    <a:lnTo>
                      <a:pt x="1992" y="1116"/>
                    </a:lnTo>
                    <a:lnTo>
                      <a:pt x="1992" y="1110"/>
                    </a:lnTo>
                    <a:lnTo>
                      <a:pt x="1998" y="1110"/>
                    </a:lnTo>
                    <a:lnTo>
                      <a:pt x="2004" y="1104"/>
                    </a:lnTo>
                    <a:lnTo>
                      <a:pt x="2004" y="1104"/>
                    </a:lnTo>
                    <a:lnTo>
                      <a:pt x="2010" y="1098"/>
                    </a:lnTo>
                    <a:lnTo>
                      <a:pt x="2016" y="1092"/>
                    </a:lnTo>
                    <a:lnTo>
                      <a:pt x="2016" y="1092"/>
                    </a:lnTo>
                    <a:lnTo>
                      <a:pt x="2022" y="1086"/>
                    </a:lnTo>
                    <a:lnTo>
                      <a:pt x="2028" y="1080"/>
                    </a:lnTo>
                    <a:lnTo>
                      <a:pt x="2028" y="1080"/>
                    </a:lnTo>
                    <a:lnTo>
                      <a:pt x="2034" y="1074"/>
                    </a:lnTo>
                    <a:lnTo>
                      <a:pt x="2040" y="1068"/>
                    </a:lnTo>
                    <a:lnTo>
                      <a:pt x="2040" y="1062"/>
                    </a:lnTo>
                    <a:lnTo>
                      <a:pt x="2046" y="1062"/>
                    </a:lnTo>
                    <a:lnTo>
                      <a:pt x="2052" y="1056"/>
                    </a:lnTo>
                    <a:lnTo>
                      <a:pt x="2052" y="1050"/>
                    </a:lnTo>
                    <a:lnTo>
                      <a:pt x="2058" y="1044"/>
                    </a:lnTo>
                    <a:lnTo>
                      <a:pt x="2064" y="1044"/>
                    </a:lnTo>
                    <a:lnTo>
                      <a:pt x="2070" y="1032"/>
                    </a:lnTo>
                    <a:lnTo>
                      <a:pt x="2070" y="1026"/>
                    </a:lnTo>
                    <a:lnTo>
                      <a:pt x="2076" y="1020"/>
                    </a:lnTo>
                    <a:lnTo>
                      <a:pt x="2082" y="1020"/>
                    </a:lnTo>
                    <a:lnTo>
                      <a:pt x="2082" y="1014"/>
                    </a:lnTo>
                    <a:lnTo>
                      <a:pt x="2088" y="1008"/>
                    </a:lnTo>
                    <a:lnTo>
                      <a:pt x="2094" y="1002"/>
                    </a:lnTo>
                    <a:lnTo>
                      <a:pt x="2094" y="996"/>
                    </a:lnTo>
                    <a:lnTo>
                      <a:pt x="2100" y="990"/>
                    </a:lnTo>
                    <a:lnTo>
                      <a:pt x="2106" y="984"/>
                    </a:lnTo>
                    <a:lnTo>
                      <a:pt x="2106" y="978"/>
                    </a:lnTo>
                    <a:lnTo>
                      <a:pt x="2112" y="972"/>
                    </a:lnTo>
                    <a:lnTo>
                      <a:pt x="2112" y="966"/>
                    </a:lnTo>
                    <a:lnTo>
                      <a:pt x="2118" y="960"/>
                    </a:lnTo>
                    <a:lnTo>
                      <a:pt x="2124" y="960"/>
                    </a:lnTo>
                    <a:lnTo>
                      <a:pt x="2124" y="954"/>
                    </a:lnTo>
                    <a:lnTo>
                      <a:pt x="2130" y="948"/>
                    </a:lnTo>
                    <a:lnTo>
                      <a:pt x="2136" y="942"/>
                    </a:lnTo>
                    <a:lnTo>
                      <a:pt x="2136" y="936"/>
                    </a:lnTo>
                    <a:lnTo>
                      <a:pt x="2142" y="930"/>
                    </a:lnTo>
                    <a:lnTo>
                      <a:pt x="2148" y="918"/>
                    </a:lnTo>
                    <a:lnTo>
                      <a:pt x="2154" y="906"/>
                    </a:lnTo>
                    <a:lnTo>
                      <a:pt x="2154" y="900"/>
                    </a:lnTo>
                    <a:lnTo>
                      <a:pt x="2160" y="894"/>
                    </a:lnTo>
                    <a:lnTo>
                      <a:pt x="2166" y="888"/>
                    </a:lnTo>
                    <a:lnTo>
                      <a:pt x="2166" y="882"/>
                    </a:lnTo>
                    <a:lnTo>
                      <a:pt x="2172" y="876"/>
                    </a:lnTo>
                    <a:lnTo>
                      <a:pt x="2178" y="870"/>
                    </a:lnTo>
                    <a:lnTo>
                      <a:pt x="2178" y="864"/>
                    </a:lnTo>
                    <a:lnTo>
                      <a:pt x="2184" y="852"/>
                    </a:lnTo>
                    <a:lnTo>
                      <a:pt x="2190" y="846"/>
                    </a:lnTo>
                    <a:lnTo>
                      <a:pt x="2190" y="840"/>
                    </a:lnTo>
                    <a:lnTo>
                      <a:pt x="2196" y="834"/>
                    </a:lnTo>
                    <a:lnTo>
                      <a:pt x="2202" y="828"/>
                    </a:lnTo>
                    <a:lnTo>
                      <a:pt x="2202" y="822"/>
                    </a:lnTo>
                    <a:lnTo>
                      <a:pt x="2208" y="810"/>
                    </a:lnTo>
                    <a:lnTo>
                      <a:pt x="2208" y="804"/>
                    </a:lnTo>
                    <a:lnTo>
                      <a:pt x="2214" y="798"/>
                    </a:lnTo>
                    <a:lnTo>
                      <a:pt x="2220" y="792"/>
                    </a:lnTo>
                    <a:lnTo>
                      <a:pt x="2220" y="780"/>
                    </a:lnTo>
                    <a:lnTo>
                      <a:pt x="2226" y="774"/>
                    </a:lnTo>
                    <a:lnTo>
                      <a:pt x="2232" y="768"/>
                    </a:lnTo>
                    <a:lnTo>
                      <a:pt x="2232" y="756"/>
                    </a:lnTo>
                    <a:lnTo>
                      <a:pt x="2238" y="750"/>
                    </a:lnTo>
                    <a:lnTo>
                      <a:pt x="2244" y="744"/>
                    </a:lnTo>
                    <a:lnTo>
                      <a:pt x="2244" y="732"/>
                    </a:lnTo>
                    <a:lnTo>
                      <a:pt x="2250" y="726"/>
                    </a:lnTo>
                    <a:lnTo>
                      <a:pt x="2256" y="720"/>
                    </a:lnTo>
                    <a:lnTo>
                      <a:pt x="2256" y="708"/>
                    </a:lnTo>
                    <a:lnTo>
                      <a:pt x="2262" y="702"/>
                    </a:lnTo>
                    <a:lnTo>
                      <a:pt x="2268" y="690"/>
                    </a:lnTo>
                    <a:lnTo>
                      <a:pt x="2268" y="684"/>
                    </a:lnTo>
                    <a:lnTo>
                      <a:pt x="2274" y="672"/>
                    </a:lnTo>
                    <a:lnTo>
                      <a:pt x="2280" y="666"/>
                    </a:lnTo>
                    <a:lnTo>
                      <a:pt x="2286" y="648"/>
                    </a:lnTo>
                    <a:lnTo>
                      <a:pt x="2292" y="636"/>
                    </a:lnTo>
                    <a:lnTo>
                      <a:pt x="2292" y="630"/>
                    </a:lnTo>
                    <a:lnTo>
                      <a:pt x="2298" y="618"/>
                    </a:lnTo>
                    <a:lnTo>
                      <a:pt x="2304" y="612"/>
                    </a:lnTo>
                    <a:lnTo>
                      <a:pt x="2304" y="600"/>
                    </a:lnTo>
                    <a:lnTo>
                      <a:pt x="2310" y="594"/>
                    </a:lnTo>
                    <a:lnTo>
                      <a:pt x="2316" y="582"/>
                    </a:lnTo>
                    <a:lnTo>
                      <a:pt x="2316" y="570"/>
                    </a:lnTo>
                    <a:lnTo>
                      <a:pt x="2322" y="564"/>
                    </a:lnTo>
                    <a:lnTo>
                      <a:pt x="2328" y="552"/>
                    </a:lnTo>
                    <a:lnTo>
                      <a:pt x="2328" y="540"/>
                    </a:lnTo>
                    <a:lnTo>
                      <a:pt x="2334" y="534"/>
                    </a:lnTo>
                    <a:lnTo>
                      <a:pt x="2340" y="522"/>
                    </a:lnTo>
                    <a:lnTo>
                      <a:pt x="2340" y="510"/>
                    </a:lnTo>
                    <a:lnTo>
                      <a:pt x="2346" y="504"/>
                    </a:lnTo>
                    <a:lnTo>
                      <a:pt x="2352" y="492"/>
                    </a:lnTo>
                    <a:lnTo>
                      <a:pt x="2352" y="480"/>
                    </a:lnTo>
                    <a:lnTo>
                      <a:pt x="2358" y="474"/>
                    </a:lnTo>
                    <a:lnTo>
                      <a:pt x="2364" y="462"/>
                    </a:lnTo>
                    <a:lnTo>
                      <a:pt x="2364" y="450"/>
                    </a:lnTo>
                    <a:lnTo>
                      <a:pt x="2370" y="438"/>
                    </a:lnTo>
                    <a:lnTo>
                      <a:pt x="2376" y="432"/>
                    </a:lnTo>
                    <a:lnTo>
                      <a:pt x="2376" y="420"/>
                    </a:lnTo>
                    <a:lnTo>
                      <a:pt x="2382" y="414"/>
                    </a:lnTo>
                    <a:lnTo>
                      <a:pt x="2382" y="402"/>
                    </a:lnTo>
                    <a:lnTo>
                      <a:pt x="2388" y="396"/>
                    </a:lnTo>
                    <a:lnTo>
                      <a:pt x="2394" y="396"/>
                    </a:lnTo>
                    <a:lnTo>
                      <a:pt x="2394" y="396"/>
                    </a:lnTo>
                    <a:lnTo>
                      <a:pt x="2400" y="402"/>
                    </a:lnTo>
                    <a:lnTo>
                      <a:pt x="2406" y="414"/>
                    </a:lnTo>
                    <a:lnTo>
                      <a:pt x="2406" y="426"/>
                    </a:lnTo>
                    <a:lnTo>
                      <a:pt x="2412" y="438"/>
                    </a:lnTo>
                    <a:lnTo>
                      <a:pt x="2418" y="450"/>
                    </a:lnTo>
                    <a:lnTo>
                      <a:pt x="2466" y="642"/>
                    </a:lnTo>
                    <a:lnTo>
                      <a:pt x="2472" y="654"/>
                    </a:lnTo>
                    <a:lnTo>
                      <a:pt x="2472" y="666"/>
                    </a:lnTo>
                    <a:lnTo>
                      <a:pt x="2478" y="678"/>
                    </a:lnTo>
                    <a:lnTo>
                      <a:pt x="2484" y="690"/>
                    </a:lnTo>
                    <a:lnTo>
                      <a:pt x="2484" y="702"/>
                    </a:lnTo>
                    <a:lnTo>
                      <a:pt x="2490" y="714"/>
                    </a:lnTo>
                    <a:lnTo>
                      <a:pt x="2496" y="732"/>
                    </a:lnTo>
                    <a:lnTo>
                      <a:pt x="2496" y="744"/>
                    </a:lnTo>
                    <a:lnTo>
                      <a:pt x="2502" y="756"/>
                    </a:lnTo>
                    <a:lnTo>
                      <a:pt x="2508" y="768"/>
                    </a:lnTo>
                    <a:lnTo>
                      <a:pt x="2508" y="774"/>
                    </a:lnTo>
                    <a:lnTo>
                      <a:pt x="2514" y="786"/>
                    </a:lnTo>
                    <a:lnTo>
                      <a:pt x="2520" y="798"/>
                    </a:lnTo>
                    <a:lnTo>
                      <a:pt x="2520" y="810"/>
                    </a:lnTo>
                    <a:lnTo>
                      <a:pt x="2526" y="822"/>
                    </a:lnTo>
                    <a:lnTo>
                      <a:pt x="2532" y="834"/>
                    </a:lnTo>
                    <a:lnTo>
                      <a:pt x="2532" y="846"/>
                    </a:lnTo>
                    <a:lnTo>
                      <a:pt x="2538" y="852"/>
                    </a:lnTo>
                    <a:lnTo>
                      <a:pt x="2544" y="864"/>
                    </a:lnTo>
                    <a:lnTo>
                      <a:pt x="2544" y="876"/>
                    </a:lnTo>
                    <a:lnTo>
                      <a:pt x="2550" y="888"/>
                    </a:lnTo>
                    <a:lnTo>
                      <a:pt x="2556" y="894"/>
                    </a:lnTo>
                    <a:lnTo>
                      <a:pt x="2556" y="906"/>
                    </a:lnTo>
                    <a:lnTo>
                      <a:pt x="2562" y="912"/>
                    </a:lnTo>
                    <a:lnTo>
                      <a:pt x="2568" y="924"/>
                    </a:lnTo>
                    <a:lnTo>
                      <a:pt x="2568" y="936"/>
                    </a:lnTo>
                    <a:lnTo>
                      <a:pt x="2574" y="942"/>
                    </a:lnTo>
                    <a:lnTo>
                      <a:pt x="2580" y="954"/>
                    </a:lnTo>
                    <a:lnTo>
                      <a:pt x="2580" y="960"/>
                    </a:lnTo>
                    <a:lnTo>
                      <a:pt x="2586" y="972"/>
                    </a:lnTo>
                    <a:lnTo>
                      <a:pt x="2592" y="978"/>
                    </a:lnTo>
                    <a:lnTo>
                      <a:pt x="2592" y="984"/>
                    </a:lnTo>
                    <a:lnTo>
                      <a:pt x="2598" y="996"/>
                    </a:lnTo>
                    <a:lnTo>
                      <a:pt x="2604" y="1002"/>
                    </a:lnTo>
                    <a:lnTo>
                      <a:pt x="2604" y="1008"/>
                    </a:lnTo>
                    <a:lnTo>
                      <a:pt x="2610" y="1020"/>
                    </a:lnTo>
                    <a:lnTo>
                      <a:pt x="2616" y="1026"/>
                    </a:lnTo>
                    <a:lnTo>
                      <a:pt x="2616" y="1032"/>
                    </a:lnTo>
                    <a:lnTo>
                      <a:pt x="2622" y="1044"/>
                    </a:lnTo>
                    <a:lnTo>
                      <a:pt x="2628" y="1050"/>
                    </a:lnTo>
                    <a:lnTo>
                      <a:pt x="2628" y="1056"/>
                    </a:lnTo>
                    <a:lnTo>
                      <a:pt x="2634" y="1062"/>
                    </a:lnTo>
                    <a:lnTo>
                      <a:pt x="2640" y="1068"/>
                    </a:lnTo>
                    <a:lnTo>
                      <a:pt x="2640" y="1074"/>
                    </a:lnTo>
                    <a:lnTo>
                      <a:pt x="2646" y="1080"/>
                    </a:lnTo>
                    <a:lnTo>
                      <a:pt x="2652" y="1086"/>
                    </a:lnTo>
                    <a:lnTo>
                      <a:pt x="2652" y="1092"/>
                    </a:lnTo>
                    <a:lnTo>
                      <a:pt x="2658" y="1098"/>
                    </a:lnTo>
                    <a:lnTo>
                      <a:pt x="2664" y="1104"/>
                    </a:lnTo>
                    <a:lnTo>
                      <a:pt x="2664" y="1110"/>
                    </a:lnTo>
                    <a:lnTo>
                      <a:pt x="2670" y="1116"/>
                    </a:lnTo>
                    <a:lnTo>
                      <a:pt x="2676" y="1122"/>
                    </a:lnTo>
                    <a:lnTo>
                      <a:pt x="2676" y="1128"/>
                    </a:lnTo>
                    <a:lnTo>
                      <a:pt x="2682" y="1134"/>
                    </a:lnTo>
                    <a:lnTo>
                      <a:pt x="2688" y="1140"/>
                    </a:lnTo>
                    <a:lnTo>
                      <a:pt x="2688" y="1140"/>
                    </a:lnTo>
                    <a:lnTo>
                      <a:pt x="2694" y="1146"/>
                    </a:lnTo>
                    <a:lnTo>
                      <a:pt x="2700" y="1152"/>
                    </a:lnTo>
                    <a:lnTo>
                      <a:pt x="2700" y="1158"/>
                    </a:lnTo>
                    <a:lnTo>
                      <a:pt x="2706" y="1158"/>
                    </a:lnTo>
                    <a:lnTo>
                      <a:pt x="2712" y="1164"/>
                    </a:lnTo>
                    <a:lnTo>
                      <a:pt x="2712" y="1170"/>
                    </a:lnTo>
                    <a:lnTo>
                      <a:pt x="2718" y="1170"/>
                    </a:lnTo>
                    <a:lnTo>
                      <a:pt x="2718" y="1176"/>
                    </a:lnTo>
                    <a:lnTo>
                      <a:pt x="2724" y="1176"/>
                    </a:lnTo>
                    <a:lnTo>
                      <a:pt x="2730" y="1182"/>
                    </a:lnTo>
                    <a:lnTo>
                      <a:pt x="2730" y="1182"/>
                    </a:lnTo>
                    <a:lnTo>
                      <a:pt x="2736" y="1188"/>
                    </a:lnTo>
                    <a:lnTo>
                      <a:pt x="2742" y="1188"/>
                    </a:lnTo>
                    <a:lnTo>
                      <a:pt x="2742" y="1194"/>
                    </a:lnTo>
                    <a:lnTo>
                      <a:pt x="2748" y="1194"/>
                    </a:lnTo>
                    <a:lnTo>
                      <a:pt x="2754" y="1200"/>
                    </a:lnTo>
                    <a:lnTo>
                      <a:pt x="2754" y="1200"/>
                    </a:lnTo>
                    <a:lnTo>
                      <a:pt x="2760" y="1200"/>
                    </a:lnTo>
                    <a:lnTo>
                      <a:pt x="2766" y="1206"/>
                    </a:lnTo>
                    <a:lnTo>
                      <a:pt x="2766" y="1206"/>
                    </a:lnTo>
                    <a:lnTo>
                      <a:pt x="2772" y="1206"/>
                    </a:lnTo>
                    <a:lnTo>
                      <a:pt x="2778" y="1206"/>
                    </a:lnTo>
                    <a:lnTo>
                      <a:pt x="2778" y="1206"/>
                    </a:lnTo>
                    <a:lnTo>
                      <a:pt x="2784" y="1212"/>
                    </a:lnTo>
                    <a:lnTo>
                      <a:pt x="2790" y="1212"/>
                    </a:lnTo>
                    <a:lnTo>
                      <a:pt x="2790" y="1212"/>
                    </a:lnTo>
                    <a:lnTo>
                      <a:pt x="2796" y="1212"/>
                    </a:lnTo>
                    <a:lnTo>
                      <a:pt x="2802" y="1212"/>
                    </a:lnTo>
                    <a:lnTo>
                      <a:pt x="2802" y="1212"/>
                    </a:lnTo>
                    <a:lnTo>
                      <a:pt x="2808" y="1212"/>
                    </a:lnTo>
                    <a:lnTo>
                      <a:pt x="2814" y="1212"/>
                    </a:lnTo>
                    <a:lnTo>
                      <a:pt x="2814" y="1212"/>
                    </a:lnTo>
                    <a:lnTo>
                      <a:pt x="2814" y="1212"/>
                    </a:lnTo>
                    <a:lnTo>
                      <a:pt x="2814" y="1212"/>
                    </a:lnTo>
                    <a:lnTo>
                      <a:pt x="2814" y="1212"/>
                    </a:lnTo>
                    <a:lnTo>
                      <a:pt x="2820" y="1212"/>
                    </a:lnTo>
                    <a:lnTo>
                      <a:pt x="2826" y="1212"/>
                    </a:lnTo>
                    <a:lnTo>
                      <a:pt x="2826" y="1212"/>
                    </a:lnTo>
                    <a:lnTo>
                      <a:pt x="2832" y="1212"/>
                    </a:lnTo>
                    <a:lnTo>
                      <a:pt x="2832" y="1212"/>
                    </a:lnTo>
                    <a:lnTo>
                      <a:pt x="2838" y="1212"/>
                    </a:lnTo>
                    <a:lnTo>
                      <a:pt x="2844" y="1206"/>
                    </a:lnTo>
                    <a:lnTo>
                      <a:pt x="2844" y="1206"/>
                    </a:lnTo>
                    <a:lnTo>
                      <a:pt x="2850" y="1206"/>
                    </a:lnTo>
                    <a:lnTo>
                      <a:pt x="2856" y="1206"/>
                    </a:lnTo>
                    <a:lnTo>
                      <a:pt x="2856" y="1206"/>
                    </a:lnTo>
                    <a:lnTo>
                      <a:pt x="2862" y="1200"/>
                    </a:lnTo>
                    <a:lnTo>
                      <a:pt x="2868" y="1200"/>
                    </a:lnTo>
                    <a:lnTo>
                      <a:pt x="2868" y="1200"/>
                    </a:lnTo>
                    <a:lnTo>
                      <a:pt x="2874" y="1194"/>
                    </a:lnTo>
                    <a:lnTo>
                      <a:pt x="2880" y="1194"/>
                    </a:lnTo>
                    <a:lnTo>
                      <a:pt x="2880" y="1188"/>
                    </a:lnTo>
                    <a:lnTo>
                      <a:pt x="2886" y="1188"/>
                    </a:lnTo>
                    <a:lnTo>
                      <a:pt x="2892" y="1182"/>
                    </a:lnTo>
                    <a:lnTo>
                      <a:pt x="2892" y="1182"/>
                    </a:lnTo>
                    <a:lnTo>
                      <a:pt x="2898" y="1176"/>
                    </a:lnTo>
                    <a:lnTo>
                      <a:pt x="2904" y="1176"/>
                    </a:lnTo>
                    <a:lnTo>
                      <a:pt x="2904" y="1170"/>
                    </a:lnTo>
                    <a:lnTo>
                      <a:pt x="2910" y="1170"/>
                    </a:lnTo>
                    <a:lnTo>
                      <a:pt x="2916" y="1164"/>
                    </a:lnTo>
                    <a:lnTo>
                      <a:pt x="2916" y="1158"/>
                    </a:lnTo>
                    <a:lnTo>
                      <a:pt x="2922" y="1158"/>
                    </a:lnTo>
                    <a:lnTo>
                      <a:pt x="2928" y="1152"/>
                    </a:lnTo>
                    <a:lnTo>
                      <a:pt x="2928" y="1146"/>
                    </a:lnTo>
                    <a:lnTo>
                      <a:pt x="2934" y="1140"/>
                    </a:lnTo>
                    <a:lnTo>
                      <a:pt x="2940" y="1140"/>
                    </a:lnTo>
                    <a:lnTo>
                      <a:pt x="2940" y="1134"/>
                    </a:lnTo>
                    <a:lnTo>
                      <a:pt x="2946" y="1128"/>
                    </a:lnTo>
                    <a:lnTo>
                      <a:pt x="2952" y="1122"/>
                    </a:lnTo>
                    <a:lnTo>
                      <a:pt x="2952" y="1116"/>
                    </a:lnTo>
                    <a:lnTo>
                      <a:pt x="2958" y="1110"/>
                    </a:lnTo>
                    <a:lnTo>
                      <a:pt x="2964" y="1104"/>
                    </a:lnTo>
                    <a:lnTo>
                      <a:pt x="2964" y="1098"/>
                    </a:lnTo>
                    <a:lnTo>
                      <a:pt x="2970" y="1092"/>
                    </a:lnTo>
                    <a:lnTo>
                      <a:pt x="2976" y="1086"/>
                    </a:lnTo>
                    <a:lnTo>
                      <a:pt x="2976" y="1080"/>
                    </a:lnTo>
                    <a:lnTo>
                      <a:pt x="2982" y="1074"/>
                    </a:lnTo>
                    <a:lnTo>
                      <a:pt x="2988" y="1068"/>
                    </a:lnTo>
                    <a:lnTo>
                      <a:pt x="2988" y="1062"/>
                    </a:lnTo>
                    <a:lnTo>
                      <a:pt x="2994" y="1056"/>
                    </a:lnTo>
                    <a:lnTo>
                      <a:pt x="3000" y="1050"/>
                    </a:lnTo>
                    <a:lnTo>
                      <a:pt x="3000" y="1044"/>
                    </a:lnTo>
                    <a:lnTo>
                      <a:pt x="3006" y="1032"/>
                    </a:lnTo>
                    <a:lnTo>
                      <a:pt x="3012" y="1026"/>
                    </a:lnTo>
                    <a:lnTo>
                      <a:pt x="3012" y="1020"/>
                    </a:lnTo>
                    <a:lnTo>
                      <a:pt x="3018" y="1008"/>
                    </a:lnTo>
                    <a:lnTo>
                      <a:pt x="3024" y="1002"/>
                    </a:lnTo>
                    <a:lnTo>
                      <a:pt x="3024" y="996"/>
                    </a:lnTo>
                    <a:lnTo>
                      <a:pt x="3030" y="984"/>
                    </a:lnTo>
                    <a:lnTo>
                      <a:pt x="3036" y="978"/>
                    </a:lnTo>
                    <a:lnTo>
                      <a:pt x="3036" y="972"/>
                    </a:lnTo>
                    <a:lnTo>
                      <a:pt x="3042" y="960"/>
                    </a:lnTo>
                    <a:lnTo>
                      <a:pt x="3048" y="954"/>
                    </a:lnTo>
                    <a:lnTo>
                      <a:pt x="3048" y="942"/>
                    </a:lnTo>
                    <a:lnTo>
                      <a:pt x="3054" y="936"/>
                    </a:lnTo>
                    <a:lnTo>
                      <a:pt x="3060" y="924"/>
                    </a:lnTo>
                    <a:lnTo>
                      <a:pt x="3060" y="912"/>
                    </a:lnTo>
                    <a:lnTo>
                      <a:pt x="3066" y="906"/>
                    </a:lnTo>
                    <a:lnTo>
                      <a:pt x="3066" y="894"/>
                    </a:lnTo>
                    <a:lnTo>
                      <a:pt x="3072" y="888"/>
                    </a:lnTo>
                    <a:lnTo>
                      <a:pt x="3078" y="876"/>
                    </a:lnTo>
                    <a:lnTo>
                      <a:pt x="3078" y="864"/>
                    </a:lnTo>
                    <a:lnTo>
                      <a:pt x="3084" y="852"/>
                    </a:lnTo>
                    <a:lnTo>
                      <a:pt x="3090" y="846"/>
                    </a:lnTo>
                    <a:lnTo>
                      <a:pt x="3090" y="834"/>
                    </a:lnTo>
                    <a:lnTo>
                      <a:pt x="3096" y="822"/>
                    </a:lnTo>
                    <a:lnTo>
                      <a:pt x="3102" y="810"/>
                    </a:lnTo>
                    <a:lnTo>
                      <a:pt x="3102" y="798"/>
                    </a:lnTo>
                    <a:lnTo>
                      <a:pt x="3108" y="786"/>
                    </a:lnTo>
                    <a:lnTo>
                      <a:pt x="3114" y="774"/>
                    </a:lnTo>
                    <a:lnTo>
                      <a:pt x="3114" y="768"/>
                    </a:lnTo>
                    <a:lnTo>
                      <a:pt x="3120" y="756"/>
                    </a:lnTo>
                    <a:lnTo>
                      <a:pt x="3126" y="744"/>
                    </a:lnTo>
                    <a:lnTo>
                      <a:pt x="3126" y="732"/>
                    </a:lnTo>
                    <a:lnTo>
                      <a:pt x="3132" y="714"/>
                    </a:lnTo>
                    <a:lnTo>
                      <a:pt x="3138" y="702"/>
                    </a:lnTo>
                    <a:lnTo>
                      <a:pt x="3138" y="690"/>
                    </a:lnTo>
                    <a:lnTo>
                      <a:pt x="3144" y="678"/>
                    </a:lnTo>
                    <a:lnTo>
                      <a:pt x="3150" y="666"/>
                    </a:lnTo>
                    <a:lnTo>
                      <a:pt x="3150" y="654"/>
                    </a:lnTo>
                    <a:lnTo>
                      <a:pt x="3156" y="642"/>
                    </a:lnTo>
                    <a:lnTo>
                      <a:pt x="3204" y="450"/>
                    </a:lnTo>
                    <a:lnTo>
                      <a:pt x="3210" y="438"/>
                    </a:lnTo>
                    <a:lnTo>
                      <a:pt x="3216" y="420"/>
                    </a:lnTo>
                    <a:lnTo>
                      <a:pt x="3216" y="414"/>
                    </a:lnTo>
                    <a:lnTo>
                      <a:pt x="3222" y="402"/>
                    </a:lnTo>
                    <a:lnTo>
                      <a:pt x="3228" y="396"/>
                    </a:lnTo>
                    <a:lnTo>
                      <a:pt x="3228" y="396"/>
                    </a:lnTo>
                    <a:lnTo>
                      <a:pt x="3234" y="396"/>
                    </a:lnTo>
                    <a:lnTo>
                      <a:pt x="3240" y="402"/>
                    </a:lnTo>
                    <a:lnTo>
                      <a:pt x="3240" y="408"/>
                    </a:lnTo>
                    <a:lnTo>
                      <a:pt x="3246" y="414"/>
                    </a:lnTo>
                    <a:lnTo>
                      <a:pt x="3252" y="426"/>
                    </a:lnTo>
                    <a:lnTo>
                      <a:pt x="3252" y="432"/>
                    </a:lnTo>
                    <a:lnTo>
                      <a:pt x="3258" y="444"/>
                    </a:lnTo>
                    <a:lnTo>
                      <a:pt x="3264" y="456"/>
                    </a:lnTo>
                    <a:lnTo>
                      <a:pt x="3264" y="462"/>
                    </a:lnTo>
                    <a:lnTo>
                      <a:pt x="3270" y="474"/>
                    </a:lnTo>
                    <a:lnTo>
                      <a:pt x="3270" y="480"/>
                    </a:lnTo>
                    <a:lnTo>
                      <a:pt x="3276" y="492"/>
                    </a:lnTo>
                    <a:lnTo>
                      <a:pt x="3282" y="504"/>
                    </a:lnTo>
                    <a:lnTo>
                      <a:pt x="3282" y="510"/>
                    </a:lnTo>
                    <a:lnTo>
                      <a:pt x="3288" y="522"/>
                    </a:lnTo>
                    <a:lnTo>
                      <a:pt x="3294" y="528"/>
                    </a:lnTo>
                    <a:lnTo>
                      <a:pt x="3294" y="540"/>
                    </a:lnTo>
                    <a:lnTo>
                      <a:pt x="3300" y="546"/>
                    </a:lnTo>
                    <a:lnTo>
                      <a:pt x="3306" y="558"/>
                    </a:lnTo>
                    <a:lnTo>
                      <a:pt x="3306" y="564"/>
                    </a:lnTo>
                    <a:lnTo>
                      <a:pt x="3312" y="576"/>
                    </a:lnTo>
                    <a:lnTo>
                      <a:pt x="3318" y="582"/>
                    </a:lnTo>
                    <a:lnTo>
                      <a:pt x="3318" y="594"/>
                    </a:lnTo>
                    <a:lnTo>
                      <a:pt x="3324" y="600"/>
                    </a:lnTo>
                    <a:lnTo>
                      <a:pt x="3330" y="606"/>
                    </a:lnTo>
                    <a:lnTo>
                      <a:pt x="3330" y="606"/>
                    </a:lnTo>
                    <a:lnTo>
                      <a:pt x="3330" y="618"/>
                    </a:lnTo>
                    <a:lnTo>
                      <a:pt x="3336" y="624"/>
                    </a:lnTo>
                    <a:lnTo>
                      <a:pt x="3342" y="636"/>
                    </a:lnTo>
                    <a:lnTo>
                      <a:pt x="3342" y="642"/>
                    </a:lnTo>
                    <a:lnTo>
                      <a:pt x="3348" y="648"/>
                    </a:lnTo>
                    <a:lnTo>
                      <a:pt x="3354" y="660"/>
                    </a:lnTo>
                    <a:lnTo>
                      <a:pt x="3354" y="666"/>
                    </a:lnTo>
                    <a:lnTo>
                      <a:pt x="3360" y="672"/>
                    </a:lnTo>
                    <a:lnTo>
                      <a:pt x="3366" y="684"/>
                    </a:lnTo>
                    <a:lnTo>
                      <a:pt x="3366" y="690"/>
                    </a:lnTo>
                    <a:lnTo>
                      <a:pt x="3372" y="696"/>
                    </a:lnTo>
                    <a:lnTo>
                      <a:pt x="3378" y="708"/>
                    </a:lnTo>
                    <a:lnTo>
                      <a:pt x="3378" y="714"/>
                    </a:lnTo>
                    <a:lnTo>
                      <a:pt x="3384" y="720"/>
                    </a:lnTo>
                    <a:lnTo>
                      <a:pt x="3390" y="732"/>
                    </a:lnTo>
                    <a:lnTo>
                      <a:pt x="3390" y="738"/>
                    </a:lnTo>
                    <a:lnTo>
                      <a:pt x="3396" y="744"/>
                    </a:lnTo>
                    <a:lnTo>
                      <a:pt x="3396" y="750"/>
                    </a:lnTo>
                    <a:lnTo>
                      <a:pt x="3402" y="762"/>
                    </a:lnTo>
                    <a:lnTo>
                      <a:pt x="3408" y="768"/>
                    </a:lnTo>
                    <a:lnTo>
                      <a:pt x="3408" y="774"/>
                    </a:lnTo>
                    <a:lnTo>
                      <a:pt x="3408" y="774"/>
                    </a:lnTo>
                    <a:lnTo>
                      <a:pt x="3414" y="780"/>
                    </a:lnTo>
                    <a:lnTo>
                      <a:pt x="3420" y="786"/>
                    </a:lnTo>
                    <a:lnTo>
                      <a:pt x="3420" y="798"/>
                    </a:lnTo>
                    <a:lnTo>
                      <a:pt x="3426" y="804"/>
                    </a:lnTo>
                    <a:lnTo>
                      <a:pt x="3432" y="810"/>
                    </a:lnTo>
                    <a:lnTo>
                      <a:pt x="3432" y="816"/>
                    </a:lnTo>
                    <a:lnTo>
                      <a:pt x="3438" y="822"/>
                    </a:lnTo>
                    <a:lnTo>
                      <a:pt x="3444" y="828"/>
                    </a:lnTo>
                    <a:lnTo>
                      <a:pt x="3444" y="840"/>
                    </a:lnTo>
                    <a:lnTo>
                      <a:pt x="3450" y="846"/>
                    </a:lnTo>
                    <a:lnTo>
                      <a:pt x="3456" y="852"/>
                    </a:lnTo>
                    <a:lnTo>
                      <a:pt x="3456" y="858"/>
                    </a:lnTo>
                    <a:lnTo>
                      <a:pt x="3462" y="864"/>
                    </a:lnTo>
                    <a:lnTo>
                      <a:pt x="3468" y="870"/>
                    </a:lnTo>
                    <a:lnTo>
                      <a:pt x="3468" y="876"/>
                    </a:lnTo>
                    <a:lnTo>
                      <a:pt x="3474" y="882"/>
                    </a:lnTo>
                    <a:lnTo>
                      <a:pt x="3480" y="888"/>
                    </a:lnTo>
                    <a:lnTo>
                      <a:pt x="3480" y="894"/>
                    </a:lnTo>
                    <a:lnTo>
                      <a:pt x="3486" y="900"/>
                    </a:lnTo>
                    <a:lnTo>
                      <a:pt x="3492" y="906"/>
                    </a:lnTo>
                    <a:lnTo>
                      <a:pt x="3492" y="912"/>
                    </a:lnTo>
                    <a:lnTo>
                      <a:pt x="3498" y="918"/>
                    </a:lnTo>
                    <a:lnTo>
                      <a:pt x="3504" y="924"/>
                    </a:lnTo>
                    <a:lnTo>
                      <a:pt x="3504" y="930"/>
                    </a:lnTo>
                    <a:lnTo>
                      <a:pt x="3510" y="936"/>
                    </a:lnTo>
                    <a:lnTo>
                      <a:pt x="3516" y="942"/>
                    </a:lnTo>
                    <a:lnTo>
                      <a:pt x="3516" y="948"/>
                    </a:lnTo>
                    <a:lnTo>
                      <a:pt x="3522" y="954"/>
                    </a:lnTo>
                    <a:lnTo>
                      <a:pt x="3528" y="960"/>
                    </a:lnTo>
                    <a:lnTo>
                      <a:pt x="3528" y="966"/>
                    </a:lnTo>
                    <a:lnTo>
                      <a:pt x="3534" y="972"/>
                    </a:lnTo>
                    <a:lnTo>
                      <a:pt x="3534" y="972"/>
                    </a:lnTo>
                    <a:lnTo>
                      <a:pt x="3534" y="972"/>
                    </a:lnTo>
                    <a:lnTo>
                      <a:pt x="3540" y="978"/>
                    </a:lnTo>
                    <a:lnTo>
                      <a:pt x="3540" y="984"/>
                    </a:lnTo>
                    <a:lnTo>
                      <a:pt x="3546" y="984"/>
                    </a:lnTo>
                    <a:lnTo>
                      <a:pt x="3546" y="990"/>
                    </a:lnTo>
                    <a:lnTo>
                      <a:pt x="3552" y="996"/>
                    </a:lnTo>
                    <a:lnTo>
                      <a:pt x="3558" y="1002"/>
                    </a:lnTo>
                    <a:lnTo>
                      <a:pt x="3558" y="1008"/>
                    </a:lnTo>
                    <a:lnTo>
                      <a:pt x="3564" y="1014"/>
                    </a:lnTo>
                    <a:lnTo>
                      <a:pt x="3570" y="1014"/>
                    </a:lnTo>
                    <a:lnTo>
                      <a:pt x="3570" y="1020"/>
                    </a:lnTo>
                    <a:lnTo>
                      <a:pt x="3576" y="1026"/>
                    </a:lnTo>
                    <a:lnTo>
                      <a:pt x="3582" y="1032"/>
                    </a:lnTo>
                    <a:lnTo>
                      <a:pt x="3582" y="1032"/>
                    </a:lnTo>
                    <a:lnTo>
                      <a:pt x="3588" y="1038"/>
                    </a:lnTo>
                    <a:lnTo>
                      <a:pt x="3594" y="1044"/>
                    </a:lnTo>
                    <a:lnTo>
                      <a:pt x="3594" y="1050"/>
                    </a:lnTo>
                    <a:lnTo>
                      <a:pt x="3600" y="1050"/>
                    </a:lnTo>
                    <a:lnTo>
                      <a:pt x="3606" y="1056"/>
                    </a:lnTo>
                    <a:lnTo>
                      <a:pt x="3606" y="1062"/>
                    </a:lnTo>
                    <a:lnTo>
                      <a:pt x="3612" y="1068"/>
                    </a:lnTo>
                    <a:lnTo>
                      <a:pt x="3618" y="1068"/>
                    </a:lnTo>
                    <a:lnTo>
                      <a:pt x="3618" y="1074"/>
                    </a:lnTo>
                    <a:lnTo>
                      <a:pt x="3624" y="1080"/>
                    </a:lnTo>
                    <a:lnTo>
                      <a:pt x="3630" y="1080"/>
                    </a:lnTo>
                    <a:lnTo>
                      <a:pt x="3630" y="1086"/>
                    </a:lnTo>
                    <a:lnTo>
                      <a:pt x="3636" y="1086"/>
                    </a:lnTo>
                    <a:lnTo>
                      <a:pt x="3642" y="1092"/>
                    </a:lnTo>
                    <a:lnTo>
                      <a:pt x="3642" y="1098"/>
                    </a:lnTo>
                    <a:lnTo>
                      <a:pt x="3648" y="1098"/>
                    </a:lnTo>
                    <a:lnTo>
                      <a:pt x="3654" y="1104"/>
                    </a:lnTo>
                    <a:lnTo>
                      <a:pt x="3654" y="1104"/>
                    </a:lnTo>
                    <a:lnTo>
                      <a:pt x="3660" y="1110"/>
                    </a:lnTo>
                    <a:lnTo>
                      <a:pt x="3666" y="1116"/>
                    </a:lnTo>
                    <a:lnTo>
                      <a:pt x="3666" y="1116"/>
                    </a:lnTo>
                    <a:lnTo>
                      <a:pt x="3672" y="1122"/>
                    </a:lnTo>
                    <a:lnTo>
                      <a:pt x="3678" y="1122"/>
                    </a:lnTo>
                    <a:lnTo>
                      <a:pt x="3678" y="1128"/>
                    </a:lnTo>
                    <a:lnTo>
                      <a:pt x="3684" y="1128"/>
                    </a:lnTo>
                    <a:lnTo>
                      <a:pt x="3774" y="1182"/>
                    </a:lnTo>
                    <a:lnTo>
                      <a:pt x="3780" y="1182"/>
                    </a:lnTo>
                    <a:lnTo>
                      <a:pt x="3786" y="1182"/>
                    </a:lnTo>
                    <a:lnTo>
                      <a:pt x="3786" y="1188"/>
                    </a:lnTo>
                    <a:lnTo>
                      <a:pt x="3792" y="1188"/>
                    </a:lnTo>
                    <a:lnTo>
                      <a:pt x="3798" y="1188"/>
                    </a:lnTo>
                    <a:lnTo>
                      <a:pt x="3798" y="1188"/>
                    </a:lnTo>
                    <a:lnTo>
                      <a:pt x="3804" y="1188"/>
                    </a:lnTo>
                    <a:lnTo>
                      <a:pt x="3810" y="1194"/>
                    </a:lnTo>
                    <a:lnTo>
                      <a:pt x="3810" y="1194"/>
                    </a:lnTo>
                    <a:lnTo>
                      <a:pt x="3816" y="1194"/>
                    </a:lnTo>
                    <a:lnTo>
                      <a:pt x="3816" y="1194"/>
                    </a:lnTo>
                    <a:lnTo>
                      <a:pt x="3822" y="1194"/>
                    </a:lnTo>
                    <a:lnTo>
                      <a:pt x="3828" y="1194"/>
                    </a:lnTo>
                    <a:lnTo>
                      <a:pt x="3828" y="1200"/>
                    </a:lnTo>
                    <a:lnTo>
                      <a:pt x="3834" y="1200"/>
                    </a:lnTo>
                    <a:lnTo>
                      <a:pt x="3840" y="1200"/>
                    </a:lnTo>
                    <a:lnTo>
                      <a:pt x="3840" y="1200"/>
                    </a:lnTo>
                    <a:lnTo>
                      <a:pt x="3846" y="1200"/>
                    </a:lnTo>
                    <a:lnTo>
                      <a:pt x="3852" y="1200"/>
                    </a:lnTo>
                    <a:lnTo>
                      <a:pt x="3852" y="1200"/>
                    </a:lnTo>
                    <a:lnTo>
                      <a:pt x="3858" y="1200"/>
                    </a:lnTo>
                    <a:lnTo>
                      <a:pt x="3864" y="1200"/>
                    </a:lnTo>
                    <a:lnTo>
                      <a:pt x="3864" y="1200"/>
                    </a:lnTo>
                    <a:lnTo>
                      <a:pt x="3870" y="1200"/>
                    </a:lnTo>
                    <a:lnTo>
                      <a:pt x="3870" y="1200"/>
                    </a:lnTo>
                    <a:lnTo>
                      <a:pt x="3876" y="1200"/>
                    </a:lnTo>
                    <a:lnTo>
                      <a:pt x="3876" y="1200"/>
                    </a:lnTo>
                    <a:lnTo>
                      <a:pt x="3882" y="1200"/>
                    </a:lnTo>
                    <a:lnTo>
                      <a:pt x="3888" y="1200"/>
                    </a:lnTo>
                    <a:lnTo>
                      <a:pt x="3888" y="1200"/>
                    </a:lnTo>
                    <a:lnTo>
                      <a:pt x="3894" y="1200"/>
                    </a:lnTo>
                    <a:lnTo>
                      <a:pt x="3900" y="1200"/>
                    </a:lnTo>
                    <a:lnTo>
                      <a:pt x="3900" y="1200"/>
                    </a:lnTo>
                    <a:lnTo>
                      <a:pt x="3906" y="1200"/>
                    </a:lnTo>
                    <a:lnTo>
                      <a:pt x="3912" y="1200"/>
                    </a:lnTo>
                    <a:lnTo>
                      <a:pt x="3912" y="1200"/>
                    </a:lnTo>
                    <a:lnTo>
                      <a:pt x="3918" y="1194"/>
                    </a:lnTo>
                    <a:lnTo>
                      <a:pt x="3924" y="1194"/>
                    </a:lnTo>
                    <a:lnTo>
                      <a:pt x="3924" y="1194"/>
                    </a:lnTo>
                    <a:lnTo>
                      <a:pt x="3930" y="1194"/>
                    </a:lnTo>
                    <a:lnTo>
                      <a:pt x="3936" y="1194"/>
                    </a:lnTo>
                    <a:lnTo>
                      <a:pt x="3936" y="1194"/>
                    </a:lnTo>
                    <a:lnTo>
                      <a:pt x="3942" y="1188"/>
                    </a:lnTo>
                    <a:lnTo>
                      <a:pt x="3948" y="1188"/>
                    </a:lnTo>
                    <a:lnTo>
                      <a:pt x="3948" y="1188"/>
                    </a:lnTo>
                    <a:lnTo>
                      <a:pt x="3954" y="1188"/>
                    </a:lnTo>
                    <a:lnTo>
                      <a:pt x="3960" y="1188"/>
                    </a:lnTo>
                    <a:lnTo>
                      <a:pt x="3960" y="1182"/>
                    </a:lnTo>
                    <a:lnTo>
                      <a:pt x="3966" y="1182"/>
                    </a:lnTo>
                    <a:lnTo>
                      <a:pt x="3972" y="1182"/>
                    </a:lnTo>
                    <a:lnTo>
                      <a:pt x="3972" y="1182"/>
                    </a:lnTo>
                    <a:lnTo>
                      <a:pt x="3978" y="1176"/>
                    </a:lnTo>
                    <a:lnTo>
                      <a:pt x="3984" y="1176"/>
                    </a:lnTo>
                    <a:lnTo>
                      <a:pt x="3984" y="1176"/>
                    </a:lnTo>
                    <a:lnTo>
                      <a:pt x="3990" y="1176"/>
                    </a:lnTo>
                    <a:lnTo>
                      <a:pt x="3996" y="1170"/>
                    </a:lnTo>
                    <a:lnTo>
                      <a:pt x="3996" y="1170"/>
                    </a:lnTo>
                    <a:lnTo>
                      <a:pt x="4002" y="1170"/>
                    </a:lnTo>
                    <a:lnTo>
                      <a:pt x="4008" y="1164"/>
                    </a:lnTo>
                    <a:lnTo>
                      <a:pt x="4008" y="1164"/>
                    </a:lnTo>
                    <a:lnTo>
                      <a:pt x="4014" y="1158"/>
                    </a:lnTo>
                    <a:lnTo>
                      <a:pt x="4020" y="1158"/>
                    </a:lnTo>
                    <a:lnTo>
                      <a:pt x="4020" y="1158"/>
                    </a:lnTo>
                    <a:lnTo>
                      <a:pt x="4026" y="1152"/>
                    </a:lnTo>
                    <a:lnTo>
                      <a:pt x="4032" y="1152"/>
                    </a:lnTo>
                    <a:lnTo>
                      <a:pt x="4032" y="1152"/>
                    </a:lnTo>
                    <a:lnTo>
                      <a:pt x="4038" y="1146"/>
                    </a:lnTo>
                    <a:lnTo>
                      <a:pt x="4044" y="1146"/>
                    </a:lnTo>
                    <a:lnTo>
                      <a:pt x="4044" y="1140"/>
                    </a:lnTo>
                    <a:lnTo>
                      <a:pt x="4050" y="1140"/>
                    </a:lnTo>
                    <a:lnTo>
                      <a:pt x="4050" y="1134"/>
                    </a:lnTo>
                    <a:lnTo>
                      <a:pt x="4056" y="1134"/>
                    </a:lnTo>
                    <a:lnTo>
                      <a:pt x="4062" y="1128"/>
                    </a:lnTo>
                    <a:lnTo>
                      <a:pt x="4062" y="1128"/>
                    </a:lnTo>
                    <a:lnTo>
                      <a:pt x="4068" y="1122"/>
                    </a:lnTo>
                    <a:lnTo>
                      <a:pt x="4074" y="1122"/>
                    </a:lnTo>
                    <a:lnTo>
                      <a:pt x="4074" y="1116"/>
                    </a:lnTo>
                    <a:lnTo>
                      <a:pt x="4080" y="1116"/>
                    </a:lnTo>
                    <a:lnTo>
                      <a:pt x="4086" y="1110"/>
                    </a:lnTo>
                    <a:lnTo>
                      <a:pt x="4086" y="1110"/>
                    </a:lnTo>
                    <a:lnTo>
                      <a:pt x="4092" y="1104"/>
                    </a:lnTo>
                    <a:lnTo>
                      <a:pt x="4098" y="1098"/>
                    </a:lnTo>
                    <a:lnTo>
                      <a:pt x="4098" y="1098"/>
                    </a:lnTo>
                    <a:lnTo>
                      <a:pt x="4104" y="1092"/>
                    </a:lnTo>
                    <a:lnTo>
                      <a:pt x="4110" y="1092"/>
                    </a:lnTo>
                    <a:lnTo>
                      <a:pt x="4110" y="1086"/>
                    </a:lnTo>
                    <a:lnTo>
                      <a:pt x="4116" y="1080"/>
                    </a:lnTo>
                    <a:lnTo>
                      <a:pt x="4122" y="1080"/>
                    </a:lnTo>
                    <a:lnTo>
                      <a:pt x="4122" y="1074"/>
                    </a:lnTo>
                    <a:lnTo>
                      <a:pt x="4128" y="1068"/>
                    </a:lnTo>
                    <a:lnTo>
                      <a:pt x="4134" y="1068"/>
                    </a:lnTo>
                    <a:lnTo>
                      <a:pt x="4134" y="1062"/>
                    </a:lnTo>
                    <a:lnTo>
                      <a:pt x="4140" y="1056"/>
                    </a:lnTo>
                    <a:lnTo>
                      <a:pt x="4146" y="1056"/>
                    </a:lnTo>
                    <a:lnTo>
                      <a:pt x="4146" y="1050"/>
                    </a:lnTo>
                    <a:lnTo>
                      <a:pt x="4152" y="1044"/>
                    </a:lnTo>
                    <a:lnTo>
                      <a:pt x="4158" y="1038"/>
                    </a:lnTo>
                    <a:lnTo>
                      <a:pt x="4158" y="1038"/>
                    </a:lnTo>
                    <a:lnTo>
                      <a:pt x="4164" y="1032"/>
                    </a:lnTo>
                    <a:lnTo>
                      <a:pt x="4170" y="1026"/>
                    </a:lnTo>
                    <a:lnTo>
                      <a:pt x="4170" y="1020"/>
                    </a:lnTo>
                    <a:lnTo>
                      <a:pt x="4176" y="1014"/>
                    </a:lnTo>
                    <a:lnTo>
                      <a:pt x="4182" y="1014"/>
                    </a:lnTo>
                    <a:lnTo>
                      <a:pt x="4182" y="1008"/>
                    </a:lnTo>
                    <a:lnTo>
                      <a:pt x="4188" y="1002"/>
                    </a:lnTo>
                    <a:lnTo>
                      <a:pt x="4194" y="996"/>
                    </a:lnTo>
                    <a:lnTo>
                      <a:pt x="4194" y="990"/>
                    </a:lnTo>
                    <a:lnTo>
                      <a:pt x="4200" y="984"/>
                    </a:lnTo>
                    <a:lnTo>
                      <a:pt x="4206" y="984"/>
                    </a:lnTo>
                    <a:lnTo>
                      <a:pt x="4206" y="978"/>
                    </a:lnTo>
                    <a:lnTo>
                      <a:pt x="4212" y="972"/>
                    </a:lnTo>
                    <a:lnTo>
                      <a:pt x="4218" y="966"/>
                    </a:lnTo>
                    <a:lnTo>
                      <a:pt x="4218" y="960"/>
                    </a:lnTo>
                    <a:lnTo>
                      <a:pt x="4224" y="954"/>
                    </a:lnTo>
                    <a:lnTo>
                      <a:pt x="4230" y="948"/>
                    </a:lnTo>
                    <a:lnTo>
                      <a:pt x="4230" y="942"/>
                    </a:lnTo>
                    <a:lnTo>
                      <a:pt x="4236" y="936"/>
                    </a:lnTo>
                    <a:lnTo>
                      <a:pt x="4242" y="930"/>
                    </a:lnTo>
                    <a:lnTo>
                      <a:pt x="4242" y="924"/>
                    </a:lnTo>
                    <a:lnTo>
                      <a:pt x="4248" y="918"/>
                    </a:lnTo>
                    <a:lnTo>
                      <a:pt x="4254" y="912"/>
                    </a:lnTo>
                    <a:lnTo>
                      <a:pt x="4254" y="906"/>
                    </a:lnTo>
                    <a:lnTo>
                      <a:pt x="4260" y="900"/>
                    </a:lnTo>
                    <a:lnTo>
                      <a:pt x="4266" y="894"/>
                    </a:lnTo>
                    <a:lnTo>
                      <a:pt x="4266" y="894"/>
                    </a:lnTo>
                    <a:lnTo>
                      <a:pt x="4266" y="888"/>
                    </a:lnTo>
                    <a:lnTo>
                      <a:pt x="4272" y="882"/>
                    </a:lnTo>
                    <a:lnTo>
                      <a:pt x="4278" y="876"/>
                    </a:lnTo>
                    <a:lnTo>
                      <a:pt x="4278" y="870"/>
                    </a:lnTo>
                    <a:lnTo>
                      <a:pt x="4284" y="864"/>
                    </a:lnTo>
                    <a:lnTo>
                      <a:pt x="4284" y="858"/>
                    </a:lnTo>
                    <a:lnTo>
                      <a:pt x="4290" y="852"/>
                    </a:lnTo>
                    <a:lnTo>
                      <a:pt x="4296" y="846"/>
                    </a:lnTo>
                    <a:lnTo>
                      <a:pt x="4296" y="840"/>
                    </a:lnTo>
                    <a:lnTo>
                      <a:pt x="4302" y="834"/>
                    </a:lnTo>
                    <a:lnTo>
                      <a:pt x="4308" y="822"/>
                    </a:lnTo>
                    <a:lnTo>
                      <a:pt x="4308" y="816"/>
                    </a:lnTo>
                    <a:lnTo>
                      <a:pt x="4314" y="810"/>
                    </a:lnTo>
                    <a:lnTo>
                      <a:pt x="4320" y="804"/>
                    </a:lnTo>
                    <a:lnTo>
                      <a:pt x="4320" y="798"/>
                    </a:lnTo>
                    <a:lnTo>
                      <a:pt x="4326" y="792"/>
                    </a:lnTo>
                    <a:lnTo>
                      <a:pt x="4332" y="780"/>
                    </a:lnTo>
                    <a:lnTo>
                      <a:pt x="4332" y="774"/>
                    </a:lnTo>
                    <a:lnTo>
                      <a:pt x="4338" y="768"/>
                    </a:lnTo>
                    <a:lnTo>
                      <a:pt x="4344" y="762"/>
                    </a:lnTo>
                    <a:lnTo>
                      <a:pt x="4344" y="756"/>
                    </a:lnTo>
                    <a:lnTo>
                      <a:pt x="4350" y="744"/>
                    </a:lnTo>
                    <a:lnTo>
                      <a:pt x="4356" y="738"/>
                    </a:lnTo>
                    <a:lnTo>
                      <a:pt x="4356" y="732"/>
                    </a:lnTo>
                    <a:lnTo>
                      <a:pt x="4362" y="726"/>
                    </a:lnTo>
                    <a:lnTo>
                      <a:pt x="4362" y="714"/>
                    </a:lnTo>
                    <a:lnTo>
                      <a:pt x="4368" y="708"/>
                    </a:lnTo>
                    <a:lnTo>
                      <a:pt x="4374" y="702"/>
                    </a:lnTo>
                    <a:lnTo>
                      <a:pt x="4374" y="690"/>
                    </a:lnTo>
                    <a:lnTo>
                      <a:pt x="4380" y="684"/>
                    </a:lnTo>
                    <a:lnTo>
                      <a:pt x="4380" y="684"/>
                    </a:lnTo>
                    <a:lnTo>
                      <a:pt x="4386" y="678"/>
                    </a:lnTo>
                    <a:lnTo>
                      <a:pt x="4386" y="666"/>
                    </a:lnTo>
                    <a:lnTo>
                      <a:pt x="4392" y="660"/>
                    </a:lnTo>
                    <a:lnTo>
                      <a:pt x="4398" y="654"/>
                    </a:lnTo>
                    <a:lnTo>
                      <a:pt x="4398" y="642"/>
                    </a:lnTo>
                    <a:lnTo>
                      <a:pt x="4404" y="636"/>
                    </a:lnTo>
                    <a:lnTo>
                      <a:pt x="4410" y="630"/>
                    </a:lnTo>
                    <a:lnTo>
                      <a:pt x="4410" y="618"/>
                    </a:lnTo>
                    <a:lnTo>
                      <a:pt x="4416" y="612"/>
                    </a:lnTo>
                    <a:lnTo>
                      <a:pt x="4422" y="600"/>
                    </a:lnTo>
                    <a:lnTo>
                      <a:pt x="4422" y="594"/>
                    </a:lnTo>
                    <a:lnTo>
                      <a:pt x="4428" y="582"/>
                    </a:lnTo>
                    <a:lnTo>
                      <a:pt x="4434" y="576"/>
                    </a:lnTo>
                    <a:lnTo>
                      <a:pt x="4434" y="570"/>
                    </a:lnTo>
                    <a:lnTo>
                      <a:pt x="4440" y="558"/>
                    </a:lnTo>
                    <a:lnTo>
                      <a:pt x="4446" y="552"/>
                    </a:lnTo>
                    <a:lnTo>
                      <a:pt x="4446" y="540"/>
                    </a:lnTo>
                    <a:lnTo>
                      <a:pt x="4452" y="534"/>
                    </a:lnTo>
                    <a:lnTo>
                      <a:pt x="4458" y="528"/>
                    </a:lnTo>
                    <a:lnTo>
                      <a:pt x="4458" y="528"/>
                    </a:lnTo>
                    <a:lnTo>
                      <a:pt x="4464" y="522"/>
                    </a:lnTo>
                    <a:lnTo>
                      <a:pt x="4464" y="522"/>
                    </a:lnTo>
                    <a:lnTo>
                      <a:pt x="4470" y="528"/>
                    </a:lnTo>
                    <a:lnTo>
                      <a:pt x="4476" y="534"/>
                    </a:lnTo>
                    <a:lnTo>
                      <a:pt x="4476" y="540"/>
                    </a:lnTo>
                    <a:lnTo>
                      <a:pt x="4482" y="546"/>
                    </a:lnTo>
                    <a:lnTo>
                      <a:pt x="4488" y="552"/>
                    </a:lnTo>
                    <a:lnTo>
                      <a:pt x="4488" y="558"/>
                    </a:lnTo>
                    <a:lnTo>
                      <a:pt x="4494" y="564"/>
                    </a:lnTo>
                    <a:lnTo>
                      <a:pt x="4500" y="570"/>
                    </a:lnTo>
                    <a:lnTo>
                      <a:pt x="4500" y="582"/>
                    </a:lnTo>
                    <a:lnTo>
                      <a:pt x="4506" y="588"/>
                    </a:lnTo>
                    <a:lnTo>
                      <a:pt x="4506" y="594"/>
                    </a:lnTo>
                    <a:lnTo>
                      <a:pt x="4512" y="600"/>
                    </a:lnTo>
                    <a:lnTo>
                      <a:pt x="4518" y="606"/>
                    </a:lnTo>
                    <a:lnTo>
                      <a:pt x="4518" y="618"/>
                    </a:lnTo>
                    <a:lnTo>
                      <a:pt x="4524" y="624"/>
                    </a:lnTo>
                    <a:lnTo>
                      <a:pt x="4530" y="630"/>
                    </a:lnTo>
                    <a:lnTo>
                      <a:pt x="4530" y="636"/>
                    </a:lnTo>
                    <a:lnTo>
                      <a:pt x="4536" y="642"/>
                    </a:lnTo>
                    <a:lnTo>
                      <a:pt x="4536" y="648"/>
                    </a:lnTo>
                    <a:lnTo>
                      <a:pt x="4542" y="654"/>
                    </a:lnTo>
                    <a:lnTo>
                      <a:pt x="4548" y="666"/>
                    </a:lnTo>
                    <a:lnTo>
                      <a:pt x="4548" y="672"/>
                    </a:lnTo>
                    <a:lnTo>
                      <a:pt x="4554" y="678"/>
                    </a:lnTo>
                    <a:lnTo>
                      <a:pt x="4560" y="684"/>
                    </a:lnTo>
                    <a:lnTo>
                      <a:pt x="4560" y="690"/>
                    </a:lnTo>
                    <a:lnTo>
                      <a:pt x="4566" y="696"/>
                    </a:lnTo>
                    <a:lnTo>
                      <a:pt x="4572" y="702"/>
                    </a:lnTo>
                    <a:lnTo>
                      <a:pt x="4572" y="708"/>
                    </a:lnTo>
                    <a:lnTo>
                      <a:pt x="4578" y="714"/>
                    </a:lnTo>
                    <a:lnTo>
                      <a:pt x="4578" y="720"/>
                    </a:lnTo>
                    <a:lnTo>
                      <a:pt x="4584" y="726"/>
                    </a:lnTo>
                    <a:lnTo>
                      <a:pt x="4590" y="738"/>
                    </a:lnTo>
                    <a:lnTo>
                      <a:pt x="4590" y="744"/>
                    </a:lnTo>
                    <a:lnTo>
                      <a:pt x="4596" y="750"/>
                    </a:lnTo>
                    <a:lnTo>
                      <a:pt x="4602" y="756"/>
                    </a:lnTo>
                    <a:lnTo>
                      <a:pt x="4602" y="762"/>
                    </a:lnTo>
                    <a:lnTo>
                      <a:pt x="4608" y="768"/>
                    </a:lnTo>
                    <a:lnTo>
                      <a:pt x="4614" y="774"/>
                    </a:lnTo>
                    <a:lnTo>
                      <a:pt x="4614" y="780"/>
                    </a:lnTo>
                    <a:lnTo>
                      <a:pt x="4620" y="786"/>
                    </a:lnTo>
                    <a:lnTo>
                      <a:pt x="4626" y="792"/>
                    </a:lnTo>
                    <a:lnTo>
                      <a:pt x="4626" y="798"/>
                    </a:lnTo>
                    <a:lnTo>
                      <a:pt x="4632" y="804"/>
                    </a:lnTo>
                    <a:lnTo>
                      <a:pt x="4638" y="810"/>
                    </a:lnTo>
                    <a:lnTo>
                      <a:pt x="4638" y="816"/>
                    </a:lnTo>
                    <a:lnTo>
                      <a:pt x="4644" y="822"/>
                    </a:lnTo>
                    <a:lnTo>
                      <a:pt x="4650" y="828"/>
                    </a:lnTo>
                    <a:lnTo>
                      <a:pt x="4650" y="834"/>
                    </a:lnTo>
                    <a:lnTo>
                      <a:pt x="4656" y="840"/>
                    </a:lnTo>
                    <a:lnTo>
                      <a:pt x="4662" y="846"/>
                    </a:lnTo>
                    <a:lnTo>
                      <a:pt x="4662" y="852"/>
                    </a:lnTo>
                    <a:lnTo>
                      <a:pt x="4668" y="858"/>
                    </a:lnTo>
                    <a:lnTo>
                      <a:pt x="4674" y="864"/>
                    </a:lnTo>
                    <a:lnTo>
                      <a:pt x="4674" y="870"/>
                    </a:lnTo>
                    <a:lnTo>
                      <a:pt x="4680" y="870"/>
                    </a:lnTo>
                    <a:lnTo>
                      <a:pt x="4686" y="876"/>
                    </a:lnTo>
                    <a:lnTo>
                      <a:pt x="4686" y="882"/>
                    </a:lnTo>
                    <a:lnTo>
                      <a:pt x="4692" y="888"/>
                    </a:lnTo>
                    <a:lnTo>
                      <a:pt x="4698" y="894"/>
                    </a:lnTo>
                    <a:lnTo>
                      <a:pt x="4698" y="900"/>
                    </a:lnTo>
                    <a:lnTo>
                      <a:pt x="4704" y="906"/>
                    </a:lnTo>
                    <a:lnTo>
                      <a:pt x="4710" y="912"/>
                    </a:lnTo>
                    <a:lnTo>
                      <a:pt x="4710" y="912"/>
                    </a:lnTo>
                    <a:lnTo>
                      <a:pt x="4710" y="912"/>
                    </a:lnTo>
                    <a:lnTo>
                      <a:pt x="4716" y="918"/>
                    </a:lnTo>
                    <a:lnTo>
                      <a:pt x="4722" y="924"/>
                    </a:lnTo>
                    <a:lnTo>
                      <a:pt x="4722" y="930"/>
                    </a:lnTo>
                    <a:lnTo>
                      <a:pt x="4728" y="936"/>
                    </a:lnTo>
                    <a:lnTo>
                      <a:pt x="4734" y="942"/>
                    </a:lnTo>
                    <a:lnTo>
                      <a:pt x="4734" y="942"/>
                    </a:lnTo>
                    <a:lnTo>
                      <a:pt x="4740" y="948"/>
                    </a:lnTo>
                    <a:lnTo>
                      <a:pt x="4746" y="954"/>
                    </a:lnTo>
                    <a:lnTo>
                      <a:pt x="4746" y="960"/>
                    </a:lnTo>
                    <a:lnTo>
                      <a:pt x="4752" y="966"/>
                    </a:lnTo>
                    <a:lnTo>
                      <a:pt x="4752" y="966"/>
                    </a:lnTo>
                    <a:lnTo>
                      <a:pt x="4758" y="972"/>
                    </a:lnTo>
                    <a:lnTo>
                      <a:pt x="4764" y="978"/>
                    </a:lnTo>
                    <a:lnTo>
                      <a:pt x="4764" y="984"/>
                    </a:lnTo>
                    <a:lnTo>
                      <a:pt x="4770" y="984"/>
                    </a:lnTo>
                    <a:lnTo>
                      <a:pt x="4776" y="990"/>
                    </a:lnTo>
                    <a:lnTo>
                      <a:pt x="4776" y="996"/>
                    </a:lnTo>
                    <a:lnTo>
                      <a:pt x="4776" y="996"/>
                    </a:lnTo>
                    <a:lnTo>
                      <a:pt x="4782" y="996"/>
                    </a:lnTo>
                    <a:lnTo>
                      <a:pt x="4788" y="1002"/>
                    </a:lnTo>
                    <a:lnTo>
                      <a:pt x="4788" y="1008"/>
                    </a:lnTo>
                    <a:lnTo>
                      <a:pt x="4794" y="1008"/>
                    </a:lnTo>
                    <a:lnTo>
                      <a:pt x="4800" y="1014"/>
                    </a:lnTo>
                    <a:lnTo>
                      <a:pt x="4800" y="1020"/>
                    </a:lnTo>
                    <a:lnTo>
                      <a:pt x="4806" y="1020"/>
                    </a:lnTo>
                    <a:lnTo>
                      <a:pt x="4812" y="1026"/>
                    </a:lnTo>
                    <a:lnTo>
                      <a:pt x="4812" y="1032"/>
                    </a:lnTo>
                    <a:lnTo>
                      <a:pt x="4818" y="1032"/>
                    </a:lnTo>
                    <a:lnTo>
                      <a:pt x="4824" y="1038"/>
                    </a:lnTo>
                    <a:lnTo>
                      <a:pt x="4824" y="1044"/>
                    </a:lnTo>
                    <a:lnTo>
                      <a:pt x="4830" y="1044"/>
                    </a:lnTo>
                    <a:lnTo>
                      <a:pt x="4836" y="1050"/>
                    </a:lnTo>
                    <a:lnTo>
                      <a:pt x="4836" y="1050"/>
                    </a:lnTo>
                    <a:lnTo>
                      <a:pt x="4842" y="1056"/>
                    </a:lnTo>
                    <a:lnTo>
                      <a:pt x="4842" y="1062"/>
                    </a:lnTo>
                    <a:lnTo>
                      <a:pt x="4848" y="1062"/>
                    </a:lnTo>
                    <a:lnTo>
                      <a:pt x="4854" y="1068"/>
                    </a:lnTo>
                    <a:lnTo>
                      <a:pt x="4854" y="1068"/>
                    </a:lnTo>
                    <a:lnTo>
                      <a:pt x="4860" y="1074"/>
                    </a:lnTo>
                    <a:lnTo>
                      <a:pt x="4866" y="1074"/>
                    </a:lnTo>
                    <a:lnTo>
                      <a:pt x="4866" y="1080"/>
                    </a:lnTo>
                    <a:lnTo>
                      <a:pt x="4872" y="1080"/>
                    </a:lnTo>
                    <a:lnTo>
                      <a:pt x="4878" y="1086"/>
                    </a:lnTo>
                    <a:lnTo>
                      <a:pt x="4878" y="1086"/>
                    </a:lnTo>
                    <a:lnTo>
                      <a:pt x="4884" y="1092"/>
                    </a:lnTo>
                    <a:lnTo>
                      <a:pt x="4890" y="1092"/>
                    </a:lnTo>
                    <a:lnTo>
                      <a:pt x="4890" y="1092"/>
                    </a:lnTo>
                    <a:lnTo>
                      <a:pt x="4890" y="1098"/>
                    </a:lnTo>
                    <a:lnTo>
                      <a:pt x="4896" y="1098"/>
                    </a:lnTo>
                    <a:lnTo>
                      <a:pt x="4896" y="1104"/>
                    </a:lnTo>
                    <a:lnTo>
                      <a:pt x="4902" y="1104"/>
                    </a:lnTo>
                    <a:lnTo>
                      <a:pt x="4908" y="1110"/>
                    </a:lnTo>
                    <a:lnTo>
                      <a:pt x="4908" y="1110"/>
                    </a:lnTo>
                    <a:lnTo>
                      <a:pt x="4914" y="1116"/>
                    </a:lnTo>
                    <a:lnTo>
                      <a:pt x="4920" y="1116"/>
                    </a:lnTo>
                    <a:lnTo>
                      <a:pt x="4920" y="1122"/>
                    </a:lnTo>
                    <a:lnTo>
                      <a:pt x="4926" y="1122"/>
                    </a:lnTo>
                    <a:lnTo>
                      <a:pt x="4932" y="1122"/>
                    </a:lnTo>
                    <a:lnTo>
                      <a:pt x="4932" y="1128"/>
                    </a:lnTo>
                    <a:lnTo>
                      <a:pt x="4938" y="1128"/>
                    </a:lnTo>
                    <a:lnTo>
                      <a:pt x="4944" y="1134"/>
                    </a:lnTo>
                    <a:lnTo>
                      <a:pt x="4944" y="1134"/>
                    </a:lnTo>
                    <a:lnTo>
                      <a:pt x="4950" y="1134"/>
                    </a:lnTo>
                    <a:lnTo>
                      <a:pt x="4956" y="1140"/>
                    </a:lnTo>
                    <a:lnTo>
                      <a:pt x="4956" y="1140"/>
                    </a:lnTo>
                    <a:lnTo>
                      <a:pt x="4962" y="1140"/>
                    </a:lnTo>
                    <a:lnTo>
                      <a:pt x="4962" y="1146"/>
                    </a:lnTo>
                    <a:lnTo>
                      <a:pt x="4968" y="1146"/>
                    </a:lnTo>
                    <a:lnTo>
                      <a:pt x="4974" y="1146"/>
                    </a:lnTo>
                    <a:lnTo>
                      <a:pt x="4974" y="1152"/>
                    </a:lnTo>
                    <a:lnTo>
                      <a:pt x="4974" y="1152"/>
                    </a:lnTo>
                    <a:lnTo>
                      <a:pt x="4980" y="1152"/>
                    </a:lnTo>
                    <a:lnTo>
                      <a:pt x="4986" y="1152"/>
                    </a:lnTo>
                    <a:lnTo>
                      <a:pt x="4986" y="1158"/>
                    </a:lnTo>
                    <a:lnTo>
                      <a:pt x="4992" y="1158"/>
                    </a:lnTo>
                    <a:lnTo>
                      <a:pt x="4998" y="1158"/>
                    </a:lnTo>
                    <a:lnTo>
                      <a:pt x="4998" y="1164"/>
                    </a:lnTo>
                    <a:lnTo>
                      <a:pt x="5004" y="1164"/>
                    </a:lnTo>
                    <a:lnTo>
                      <a:pt x="5010" y="1164"/>
                    </a:lnTo>
                    <a:lnTo>
                      <a:pt x="5010" y="1164"/>
                    </a:lnTo>
                    <a:lnTo>
                      <a:pt x="5016" y="1170"/>
                    </a:lnTo>
                    <a:lnTo>
                      <a:pt x="5016" y="1170"/>
                    </a:lnTo>
                    <a:lnTo>
                      <a:pt x="5022" y="1170"/>
                    </a:lnTo>
                    <a:lnTo>
                      <a:pt x="5028" y="1170"/>
                    </a:lnTo>
                    <a:lnTo>
                      <a:pt x="5028" y="1176"/>
                    </a:lnTo>
                    <a:lnTo>
                      <a:pt x="5034" y="1176"/>
                    </a:lnTo>
                    <a:lnTo>
                      <a:pt x="5040" y="1176"/>
                    </a:lnTo>
                    <a:lnTo>
                      <a:pt x="5040" y="1176"/>
                    </a:lnTo>
                    <a:lnTo>
                      <a:pt x="5046" y="1176"/>
                    </a:lnTo>
                    <a:lnTo>
                      <a:pt x="5052" y="1182"/>
                    </a:lnTo>
                    <a:lnTo>
                      <a:pt x="5052" y="1182"/>
                    </a:lnTo>
                    <a:lnTo>
                      <a:pt x="5058" y="1182"/>
                    </a:lnTo>
                    <a:lnTo>
                      <a:pt x="5064" y="1182"/>
                    </a:lnTo>
                    <a:lnTo>
                      <a:pt x="5064" y="1182"/>
                    </a:lnTo>
                    <a:lnTo>
                      <a:pt x="5070" y="1182"/>
                    </a:lnTo>
                    <a:lnTo>
                      <a:pt x="5076" y="1188"/>
                    </a:lnTo>
                    <a:lnTo>
                      <a:pt x="5076" y="1188"/>
                    </a:lnTo>
                    <a:lnTo>
                      <a:pt x="5082" y="1188"/>
                    </a:lnTo>
                    <a:lnTo>
                      <a:pt x="5082" y="1188"/>
                    </a:lnTo>
                    <a:lnTo>
                      <a:pt x="5088" y="1188"/>
                    </a:lnTo>
                    <a:lnTo>
                      <a:pt x="5094" y="1188"/>
                    </a:lnTo>
                    <a:lnTo>
                      <a:pt x="5094" y="1188"/>
                    </a:lnTo>
                    <a:lnTo>
                      <a:pt x="5100" y="1188"/>
                    </a:lnTo>
                    <a:lnTo>
                      <a:pt x="5106" y="1188"/>
                    </a:lnTo>
                    <a:lnTo>
                      <a:pt x="5100" y="1188"/>
                    </a:lnTo>
                    <a:lnTo>
                      <a:pt x="5094" y="1188"/>
                    </a:lnTo>
                    <a:lnTo>
                      <a:pt x="5094" y="1188"/>
                    </a:lnTo>
                    <a:lnTo>
                      <a:pt x="5088" y="1188"/>
                    </a:lnTo>
                    <a:lnTo>
                      <a:pt x="5088" y="1188"/>
                    </a:lnTo>
                    <a:lnTo>
                      <a:pt x="5094" y="1188"/>
                    </a:lnTo>
                    <a:lnTo>
                      <a:pt x="5100" y="1188"/>
                    </a:lnTo>
                    <a:lnTo>
                      <a:pt x="5100" y="1188"/>
                    </a:lnTo>
                    <a:lnTo>
                      <a:pt x="5106" y="1194"/>
                    </a:lnTo>
                    <a:lnTo>
                      <a:pt x="5112" y="1194"/>
                    </a:lnTo>
                    <a:lnTo>
                      <a:pt x="5112" y="1194"/>
                    </a:lnTo>
                    <a:lnTo>
                      <a:pt x="5118" y="1194"/>
                    </a:lnTo>
                    <a:lnTo>
                      <a:pt x="5124" y="1194"/>
                    </a:lnTo>
                    <a:lnTo>
                      <a:pt x="5124" y="1194"/>
                    </a:lnTo>
                    <a:lnTo>
                      <a:pt x="5130" y="1194"/>
                    </a:lnTo>
                    <a:lnTo>
                      <a:pt x="5136" y="1194"/>
                    </a:lnTo>
                    <a:lnTo>
                      <a:pt x="5136" y="1194"/>
                    </a:lnTo>
                    <a:lnTo>
                      <a:pt x="5142" y="1194"/>
                    </a:lnTo>
                    <a:lnTo>
                      <a:pt x="5148" y="1194"/>
                    </a:lnTo>
                    <a:lnTo>
                      <a:pt x="5148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58"/>
                    </a:lnTo>
                    <a:lnTo>
                      <a:pt x="5154" y="1158"/>
                    </a:lnTo>
                    <a:lnTo>
                      <a:pt x="5154" y="1158"/>
                    </a:lnTo>
                    <a:lnTo>
                      <a:pt x="5154" y="1158"/>
                    </a:lnTo>
                    <a:lnTo>
                      <a:pt x="5154" y="1152"/>
                    </a:lnTo>
                    <a:lnTo>
                      <a:pt x="5154" y="1152"/>
                    </a:lnTo>
                    <a:lnTo>
                      <a:pt x="5154" y="1152"/>
                    </a:lnTo>
                    <a:lnTo>
                      <a:pt x="5154" y="1146"/>
                    </a:lnTo>
                    <a:lnTo>
                      <a:pt x="5154" y="1146"/>
                    </a:lnTo>
                    <a:lnTo>
                      <a:pt x="5154" y="1146"/>
                    </a:lnTo>
                    <a:lnTo>
                      <a:pt x="5154" y="1140"/>
                    </a:lnTo>
                    <a:lnTo>
                      <a:pt x="5154" y="1140"/>
                    </a:lnTo>
                    <a:lnTo>
                      <a:pt x="5154" y="1134"/>
                    </a:lnTo>
                    <a:lnTo>
                      <a:pt x="5154" y="1134"/>
                    </a:lnTo>
                    <a:lnTo>
                      <a:pt x="5154" y="1134"/>
                    </a:lnTo>
                    <a:lnTo>
                      <a:pt x="5154" y="1158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58"/>
                    </a:lnTo>
                    <a:lnTo>
                      <a:pt x="5154" y="1158"/>
                    </a:lnTo>
                    <a:lnTo>
                      <a:pt x="5154" y="1158"/>
                    </a:lnTo>
                    <a:lnTo>
                      <a:pt x="5154" y="1152"/>
                    </a:lnTo>
                    <a:lnTo>
                      <a:pt x="5154" y="1152"/>
                    </a:lnTo>
                    <a:lnTo>
                      <a:pt x="5154" y="1146"/>
                    </a:lnTo>
                    <a:lnTo>
                      <a:pt x="5154" y="1146"/>
                    </a:lnTo>
                    <a:lnTo>
                      <a:pt x="5154" y="1146"/>
                    </a:lnTo>
                    <a:lnTo>
                      <a:pt x="5154" y="1140"/>
                    </a:lnTo>
                    <a:lnTo>
                      <a:pt x="5154" y="1140"/>
                    </a:lnTo>
                    <a:lnTo>
                      <a:pt x="5154" y="1134"/>
                    </a:lnTo>
                    <a:lnTo>
                      <a:pt x="5154" y="1134"/>
                    </a:lnTo>
                    <a:lnTo>
                      <a:pt x="5154" y="1128"/>
                    </a:lnTo>
                    <a:lnTo>
                      <a:pt x="5154" y="1128"/>
                    </a:lnTo>
                    <a:lnTo>
                      <a:pt x="5154" y="1122"/>
                    </a:lnTo>
                    <a:lnTo>
                      <a:pt x="5154" y="1122"/>
                    </a:lnTo>
                    <a:lnTo>
                      <a:pt x="5154" y="1116"/>
                    </a:lnTo>
                    <a:lnTo>
                      <a:pt x="5154" y="1116"/>
                    </a:lnTo>
                    <a:lnTo>
                      <a:pt x="5154" y="1110"/>
                    </a:lnTo>
                    <a:lnTo>
                      <a:pt x="5154" y="1110"/>
                    </a:lnTo>
                    <a:lnTo>
                      <a:pt x="5154" y="1104"/>
                    </a:lnTo>
                    <a:lnTo>
                      <a:pt x="5154" y="1098"/>
                    </a:lnTo>
                    <a:lnTo>
                      <a:pt x="5154" y="1098"/>
                    </a:lnTo>
                    <a:lnTo>
                      <a:pt x="5154" y="1092"/>
                    </a:lnTo>
                    <a:lnTo>
                      <a:pt x="5154" y="1092"/>
                    </a:lnTo>
                    <a:lnTo>
                      <a:pt x="5154" y="1086"/>
                    </a:lnTo>
                    <a:lnTo>
                      <a:pt x="5154" y="1080"/>
                    </a:lnTo>
                    <a:lnTo>
                      <a:pt x="5154" y="1080"/>
                    </a:lnTo>
                    <a:lnTo>
                      <a:pt x="5154" y="1074"/>
                    </a:lnTo>
                    <a:lnTo>
                      <a:pt x="5154" y="1068"/>
                    </a:lnTo>
                    <a:lnTo>
                      <a:pt x="5154" y="1068"/>
                    </a:lnTo>
                    <a:lnTo>
                      <a:pt x="5154" y="1062"/>
                    </a:lnTo>
                    <a:lnTo>
                      <a:pt x="5154" y="1056"/>
                    </a:lnTo>
                    <a:lnTo>
                      <a:pt x="5154" y="1056"/>
                    </a:lnTo>
                    <a:lnTo>
                      <a:pt x="5154" y="1050"/>
                    </a:lnTo>
                    <a:lnTo>
                      <a:pt x="5154" y="1044"/>
                    </a:lnTo>
                    <a:lnTo>
                      <a:pt x="5154" y="1038"/>
                    </a:lnTo>
                    <a:lnTo>
                      <a:pt x="5154" y="1038"/>
                    </a:lnTo>
                    <a:lnTo>
                      <a:pt x="5154" y="1032"/>
                    </a:lnTo>
                    <a:lnTo>
                      <a:pt x="5154" y="1026"/>
                    </a:lnTo>
                    <a:lnTo>
                      <a:pt x="5154" y="1020"/>
                    </a:lnTo>
                    <a:lnTo>
                      <a:pt x="5154" y="1020"/>
                    </a:lnTo>
                    <a:lnTo>
                      <a:pt x="5154" y="1014"/>
                    </a:lnTo>
                    <a:lnTo>
                      <a:pt x="5154" y="1008"/>
                    </a:lnTo>
                    <a:lnTo>
                      <a:pt x="5154" y="1002"/>
                    </a:lnTo>
                    <a:lnTo>
                      <a:pt x="5154" y="996"/>
                    </a:lnTo>
                    <a:lnTo>
                      <a:pt x="5154" y="996"/>
                    </a:lnTo>
                    <a:lnTo>
                      <a:pt x="5154" y="990"/>
                    </a:lnTo>
                    <a:lnTo>
                      <a:pt x="5154" y="984"/>
                    </a:lnTo>
                    <a:lnTo>
                      <a:pt x="5154" y="978"/>
                    </a:lnTo>
                    <a:lnTo>
                      <a:pt x="5154" y="594"/>
                    </a:lnTo>
                    <a:lnTo>
                      <a:pt x="5154" y="588"/>
                    </a:lnTo>
                    <a:lnTo>
                      <a:pt x="5154" y="588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82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46"/>
                    </a:lnTo>
                    <a:lnTo>
                      <a:pt x="5154" y="546"/>
                    </a:lnTo>
                    <a:lnTo>
                      <a:pt x="5154" y="540"/>
                    </a:lnTo>
                    <a:lnTo>
                      <a:pt x="5154" y="540"/>
                    </a:lnTo>
                    <a:lnTo>
                      <a:pt x="5154" y="540"/>
                    </a:lnTo>
                    <a:lnTo>
                      <a:pt x="5154" y="534"/>
                    </a:lnTo>
                    <a:lnTo>
                      <a:pt x="5154" y="534"/>
                    </a:lnTo>
                    <a:lnTo>
                      <a:pt x="5154" y="528"/>
                    </a:lnTo>
                    <a:lnTo>
                      <a:pt x="5154" y="528"/>
                    </a:lnTo>
                    <a:lnTo>
                      <a:pt x="5154" y="522"/>
                    </a:lnTo>
                    <a:lnTo>
                      <a:pt x="5154" y="522"/>
                    </a:lnTo>
                    <a:lnTo>
                      <a:pt x="5154" y="516"/>
                    </a:lnTo>
                    <a:lnTo>
                      <a:pt x="5154" y="516"/>
                    </a:lnTo>
                    <a:lnTo>
                      <a:pt x="5154" y="516"/>
                    </a:lnTo>
                    <a:lnTo>
                      <a:pt x="5154" y="510"/>
                    </a:lnTo>
                    <a:lnTo>
                      <a:pt x="5154" y="510"/>
                    </a:lnTo>
                    <a:lnTo>
                      <a:pt x="5154" y="504"/>
                    </a:lnTo>
                    <a:lnTo>
                      <a:pt x="5154" y="504"/>
                    </a:lnTo>
                    <a:lnTo>
                      <a:pt x="5154" y="498"/>
                    </a:lnTo>
                    <a:lnTo>
                      <a:pt x="5154" y="498"/>
                    </a:lnTo>
                    <a:lnTo>
                      <a:pt x="5154" y="492"/>
                    </a:lnTo>
                    <a:lnTo>
                      <a:pt x="5154" y="492"/>
                    </a:lnTo>
                    <a:lnTo>
                      <a:pt x="5154" y="486"/>
                    </a:lnTo>
                    <a:lnTo>
                      <a:pt x="5154" y="486"/>
                    </a:lnTo>
                    <a:lnTo>
                      <a:pt x="5154" y="480"/>
                    </a:lnTo>
                    <a:lnTo>
                      <a:pt x="5154" y="480"/>
                    </a:lnTo>
                    <a:lnTo>
                      <a:pt x="5154" y="480"/>
                    </a:lnTo>
                    <a:lnTo>
                      <a:pt x="5154" y="474"/>
                    </a:lnTo>
                    <a:lnTo>
                      <a:pt x="5154" y="474"/>
                    </a:lnTo>
                    <a:lnTo>
                      <a:pt x="5154" y="468"/>
                    </a:lnTo>
                    <a:lnTo>
                      <a:pt x="5154" y="468"/>
                    </a:lnTo>
                    <a:lnTo>
                      <a:pt x="5154" y="462"/>
                    </a:lnTo>
                    <a:lnTo>
                      <a:pt x="5154" y="462"/>
                    </a:lnTo>
                    <a:lnTo>
                      <a:pt x="5154" y="456"/>
                    </a:lnTo>
                    <a:lnTo>
                      <a:pt x="5154" y="456"/>
                    </a:lnTo>
                    <a:lnTo>
                      <a:pt x="5154" y="450"/>
                    </a:lnTo>
                    <a:lnTo>
                      <a:pt x="5154" y="450"/>
                    </a:lnTo>
                    <a:lnTo>
                      <a:pt x="5154" y="444"/>
                    </a:lnTo>
                    <a:lnTo>
                      <a:pt x="5154" y="444"/>
                    </a:lnTo>
                    <a:lnTo>
                      <a:pt x="5154" y="438"/>
                    </a:lnTo>
                    <a:lnTo>
                      <a:pt x="5154" y="438"/>
                    </a:lnTo>
                    <a:lnTo>
                      <a:pt x="5154" y="432"/>
                    </a:lnTo>
                    <a:lnTo>
                      <a:pt x="5154" y="432"/>
                    </a:lnTo>
                    <a:lnTo>
                      <a:pt x="5154" y="426"/>
                    </a:lnTo>
                    <a:lnTo>
                      <a:pt x="5154" y="426"/>
                    </a:lnTo>
                    <a:lnTo>
                      <a:pt x="5154" y="420"/>
                    </a:lnTo>
                    <a:lnTo>
                      <a:pt x="5154" y="420"/>
                    </a:lnTo>
                    <a:lnTo>
                      <a:pt x="5154" y="414"/>
                    </a:lnTo>
                    <a:lnTo>
                      <a:pt x="5154" y="414"/>
                    </a:lnTo>
                    <a:lnTo>
                      <a:pt x="5154" y="408"/>
                    </a:lnTo>
                    <a:lnTo>
                      <a:pt x="5154" y="408"/>
                    </a:lnTo>
                    <a:lnTo>
                      <a:pt x="5154" y="402"/>
                    </a:lnTo>
                    <a:lnTo>
                      <a:pt x="5154" y="402"/>
                    </a:lnTo>
                    <a:lnTo>
                      <a:pt x="5154" y="396"/>
                    </a:lnTo>
                    <a:lnTo>
                      <a:pt x="5154" y="396"/>
                    </a:lnTo>
                    <a:lnTo>
                      <a:pt x="5154" y="390"/>
                    </a:lnTo>
                    <a:lnTo>
                      <a:pt x="5154" y="390"/>
                    </a:lnTo>
                    <a:lnTo>
                      <a:pt x="5154" y="384"/>
                    </a:lnTo>
                    <a:lnTo>
                      <a:pt x="5154" y="384"/>
                    </a:lnTo>
                    <a:lnTo>
                      <a:pt x="5154" y="378"/>
                    </a:lnTo>
                    <a:lnTo>
                      <a:pt x="5154" y="378"/>
                    </a:lnTo>
                    <a:lnTo>
                      <a:pt x="5154" y="378"/>
                    </a:lnTo>
                    <a:lnTo>
                      <a:pt x="5154" y="372"/>
                    </a:lnTo>
                    <a:lnTo>
                      <a:pt x="5154" y="366"/>
                    </a:lnTo>
                    <a:lnTo>
                      <a:pt x="5154" y="366"/>
                    </a:lnTo>
                    <a:lnTo>
                      <a:pt x="5154" y="360"/>
                    </a:lnTo>
                    <a:lnTo>
                      <a:pt x="5154" y="360"/>
                    </a:lnTo>
                    <a:lnTo>
                      <a:pt x="5154" y="354"/>
                    </a:lnTo>
                    <a:lnTo>
                      <a:pt x="5154" y="354"/>
                    </a:lnTo>
                    <a:lnTo>
                      <a:pt x="5154" y="348"/>
                    </a:lnTo>
                    <a:lnTo>
                      <a:pt x="5154" y="348"/>
                    </a:lnTo>
                    <a:lnTo>
                      <a:pt x="5154" y="342"/>
                    </a:lnTo>
                    <a:lnTo>
                      <a:pt x="5154" y="342"/>
                    </a:lnTo>
                    <a:lnTo>
                      <a:pt x="5154" y="336"/>
                    </a:lnTo>
                    <a:lnTo>
                      <a:pt x="5154" y="336"/>
                    </a:lnTo>
                    <a:lnTo>
                      <a:pt x="5154" y="330"/>
                    </a:lnTo>
                    <a:lnTo>
                      <a:pt x="5154" y="330"/>
                    </a:lnTo>
                    <a:lnTo>
                      <a:pt x="5154" y="324"/>
                    </a:lnTo>
                    <a:lnTo>
                      <a:pt x="5154" y="324"/>
                    </a:lnTo>
                    <a:lnTo>
                      <a:pt x="5154" y="318"/>
                    </a:lnTo>
                    <a:lnTo>
                      <a:pt x="5154" y="318"/>
                    </a:lnTo>
                    <a:lnTo>
                      <a:pt x="5154" y="312"/>
                    </a:lnTo>
                    <a:lnTo>
                      <a:pt x="5154" y="312"/>
                    </a:lnTo>
                    <a:lnTo>
                      <a:pt x="5154" y="306"/>
                    </a:lnTo>
                    <a:lnTo>
                      <a:pt x="5154" y="306"/>
                    </a:lnTo>
                    <a:lnTo>
                      <a:pt x="5154" y="300"/>
                    </a:lnTo>
                    <a:lnTo>
                      <a:pt x="5154" y="300"/>
                    </a:lnTo>
                    <a:lnTo>
                      <a:pt x="5154" y="300"/>
                    </a:lnTo>
                    <a:lnTo>
                      <a:pt x="5154" y="294"/>
                    </a:lnTo>
                    <a:lnTo>
                      <a:pt x="5154" y="294"/>
                    </a:lnTo>
                    <a:lnTo>
                      <a:pt x="5154" y="288"/>
                    </a:lnTo>
                    <a:lnTo>
                      <a:pt x="5154" y="282"/>
                    </a:lnTo>
                    <a:lnTo>
                      <a:pt x="5154" y="282"/>
                    </a:lnTo>
                    <a:lnTo>
                      <a:pt x="5154" y="276"/>
                    </a:lnTo>
                    <a:lnTo>
                      <a:pt x="5154" y="276"/>
                    </a:lnTo>
                    <a:lnTo>
                      <a:pt x="5154" y="270"/>
                    </a:lnTo>
                    <a:lnTo>
                      <a:pt x="5154" y="270"/>
                    </a:lnTo>
                    <a:lnTo>
                      <a:pt x="5154" y="264"/>
                    </a:lnTo>
                    <a:lnTo>
                      <a:pt x="5154" y="264"/>
                    </a:lnTo>
                    <a:lnTo>
                      <a:pt x="5154" y="258"/>
                    </a:lnTo>
                    <a:lnTo>
                      <a:pt x="5154" y="258"/>
                    </a:lnTo>
                    <a:lnTo>
                      <a:pt x="5154" y="252"/>
                    </a:lnTo>
                    <a:lnTo>
                      <a:pt x="5154" y="246"/>
                    </a:lnTo>
                    <a:lnTo>
                      <a:pt x="5154" y="246"/>
                    </a:lnTo>
                    <a:lnTo>
                      <a:pt x="5154" y="240"/>
                    </a:lnTo>
                    <a:lnTo>
                      <a:pt x="5154" y="240"/>
                    </a:lnTo>
                    <a:lnTo>
                      <a:pt x="5154" y="234"/>
                    </a:lnTo>
                    <a:lnTo>
                      <a:pt x="5154" y="234"/>
                    </a:lnTo>
                    <a:lnTo>
                      <a:pt x="5154" y="228"/>
                    </a:lnTo>
                    <a:lnTo>
                      <a:pt x="5154" y="222"/>
                    </a:lnTo>
                    <a:lnTo>
                      <a:pt x="5154" y="222"/>
                    </a:lnTo>
                    <a:lnTo>
                      <a:pt x="5154" y="216"/>
                    </a:lnTo>
                    <a:lnTo>
                      <a:pt x="5154" y="216"/>
                    </a:lnTo>
                    <a:lnTo>
                      <a:pt x="5154" y="210"/>
                    </a:lnTo>
                    <a:lnTo>
                      <a:pt x="5154" y="210"/>
                    </a:lnTo>
                    <a:lnTo>
                      <a:pt x="5154" y="204"/>
                    </a:lnTo>
                    <a:lnTo>
                      <a:pt x="5154" y="204"/>
                    </a:lnTo>
                    <a:lnTo>
                      <a:pt x="5154" y="198"/>
                    </a:lnTo>
                    <a:lnTo>
                      <a:pt x="5154" y="192"/>
                    </a:lnTo>
                    <a:lnTo>
                      <a:pt x="5154" y="192"/>
                    </a:lnTo>
                    <a:lnTo>
                      <a:pt x="5154" y="186"/>
                    </a:lnTo>
                    <a:lnTo>
                      <a:pt x="5154" y="186"/>
                    </a:lnTo>
                    <a:lnTo>
                      <a:pt x="5154" y="180"/>
                    </a:lnTo>
                    <a:lnTo>
                      <a:pt x="5154" y="174"/>
                    </a:lnTo>
                    <a:lnTo>
                      <a:pt x="5154" y="174"/>
                    </a:lnTo>
                    <a:lnTo>
                      <a:pt x="5154" y="168"/>
                    </a:lnTo>
                    <a:lnTo>
                      <a:pt x="5154" y="168"/>
                    </a:lnTo>
                    <a:lnTo>
                      <a:pt x="5154" y="162"/>
                    </a:lnTo>
                    <a:lnTo>
                      <a:pt x="5154" y="162"/>
                    </a:lnTo>
                    <a:lnTo>
                      <a:pt x="5154" y="156"/>
                    </a:lnTo>
                    <a:lnTo>
                      <a:pt x="5154" y="150"/>
                    </a:lnTo>
                    <a:lnTo>
                      <a:pt x="5154" y="150"/>
                    </a:lnTo>
                    <a:lnTo>
                      <a:pt x="5154" y="144"/>
                    </a:lnTo>
                    <a:lnTo>
                      <a:pt x="5154" y="144"/>
                    </a:lnTo>
                    <a:lnTo>
                      <a:pt x="5154" y="138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0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2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84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66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54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36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24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6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18"/>
                    </a:lnTo>
                    <a:lnTo>
                      <a:pt x="5154" y="30"/>
                    </a:lnTo>
                    <a:lnTo>
                      <a:pt x="5154" y="42"/>
                    </a:lnTo>
                    <a:lnTo>
                      <a:pt x="5154" y="54"/>
                    </a:lnTo>
                    <a:lnTo>
                      <a:pt x="5154" y="72"/>
                    </a:lnTo>
                    <a:lnTo>
                      <a:pt x="5154" y="84"/>
                    </a:lnTo>
                    <a:lnTo>
                      <a:pt x="5154" y="96"/>
                    </a:lnTo>
                    <a:lnTo>
                      <a:pt x="5154" y="114"/>
                    </a:lnTo>
                    <a:lnTo>
                      <a:pt x="5154" y="126"/>
                    </a:lnTo>
                    <a:lnTo>
                      <a:pt x="5154" y="138"/>
                    </a:lnTo>
                    <a:lnTo>
                      <a:pt x="5154" y="150"/>
                    </a:lnTo>
                    <a:lnTo>
                      <a:pt x="5154" y="162"/>
                    </a:lnTo>
                    <a:lnTo>
                      <a:pt x="5154" y="180"/>
                    </a:lnTo>
                    <a:lnTo>
                      <a:pt x="5154" y="192"/>
                    </a:lnTo>
                    <a:lnTo>
                      <a:pt x="5154" y="204"/>
                    </a:lnTo>
                    <a:lnTo>
                      <a:pt x="5154" y="216"/>
                    </a:lnTo>
                    <a:lnTo>
                      <a:pt x="5154" y="228"/>
                    </a:lnTo>
                    <a:lnTo>
                      <a:pt x="5154" y="240"/>
                    </a:lnTo>
                    <a:lnTo>
                      <a:pt x="5154" y="252"/>
                    </a:lnTo>
                    <a:lnTo>
                      <a:pt x="5154" y="270"/>
                    </a:lnTo>
                    <a:lnTo>
                      <a:pt x="5154" y="282"/>
                    </a:lnTo>
                    <a:lnTo>
                      <a:pt x="5154" y="294"/>
                    </a:lnTo>
                    <a:lnTo>
                      <a:pt x="5154" y="306"/>
                    </a:lnTo>
                    <a:lnTo>
                      <a:pt x="5154" y="318"/>
                    </a:lnTo>
                    <a:lnTo>
                      <a:pt x="5154" y="330"/>
                    </a:lnTo>
                    <a:lnTo>
                      <a:pt x="5154" y="342"/>
                    </a:lnTo>
                    <a:lnTo>
                      <a:pt x="5154" y="354"/>
                    </a:lnTo>
                    <a:lnTo>
                      <a:pt x="5154" y="366"/>
                    </a:lnTo>
                    <a:lnTo>
                      <a:pt x="5154" y="378"/>
                    </a:lnTo>
                    <a:lnTo>
                      <a:pt x="5154" y="390"/>
                    </a:lnTo>
                    <a:lnTo>
                      <a:pt x="5154" y="402"/>
                    </a:lnTo>
                    <a:lnTo>
                      <a:pt x="5154" y="414"/>
                    </a:lnTo>
                    <a:lnTo>
                      <a:pt x="5154" y="420"/>
                    </a:lnTo>
                    <a:lnTo>
                      <a:pt x="5154" y="432"/>
                    </a:lnTo>
                    <a:lnTo>
                      <a:pt x="5154" y="444"/>
                    </a:lnTo>
                    <a:lnTo>
                      <a:pt x="5154" y="456"/>
                    </a:lnTo>
                    <a:lnTo>
                      <a:pt x="5154" y="468"/>
                    </a:lnTo>
                    <a:lnTo>
                      <a:pt x="5154" y="480"/>
                    </a:lnTo>
                    <a:lnTo>
                      <a:pt x="5154" y="492"/>
                    </a:lnTo>
                    <a:lnTo>
                      <a:pt x="5154" y="498"/>
                    </a:lnTo>
                    <a:lnTo>
                      <a:pt x="5154" y="510"/>
                    </a:lnTo>
                    <a:lnTo>
                      <a:pt x="5154" y="522"/>
                    </a:lnTo>
                    <a:lnTo>
                      <a:pt x="5154" y="534"/>
                    </a:lnTo>
                    <a:lnTo>
                      <a:pt x="5154" y="540"/>
                    </a:lnTo>
                    <a:lnTo>
                      <a:pt x="5154" y="552"/>
                    </a:lnTo>
                    <a:lnTo>
                      <a:pt x="5154" y="564"/>
                    </a:lnTo>
                    <a:lnTo>
                      <a:pt x="5154" y="576"/>
                    </a:lnTo>
                    <a:lnTo>
                      <a:pt x="5154" y="582"/>
                    </a:lnTo>
                    <a:lnTo>
                      <a:pt x="5154" y="594"/>
                    </a:lnTo>
                    <a:lnTo>
                      <a:pt x="5154" y="600"/>
                    </a:lnTo>
                    <a:lnTo>
                      <a:pt x="5154" y="612"/>
                    </a:lnTo>
                    <a:lnTo>
                      <a:pt x="5154" y="618"/>
                    </a:lnTo>
                    <a:lnTo>
                      <a:pt x="5154" y="618"/>
                    </a:lnTo>
                    <a:lnTo>
                      <a:pt x="5154" y="624"/>
                    </a:lnTo>
                    <a:lnTo>
                      <a:pt x="5154" y="624"/>
                    </a:lnTo>
                    <a:lnTo>
                      <a:pt x="5154" y="630"/>
                    </a:lnTo>
                    <a:lnTo>
                      <a:pt x="5154" y="630"/>
                    </a:lnTo>
                    <a:lnTo>
                      <a:pt x="5154" y="630"/>
                    </a:lnTo>
                    <a:lnTo>
                      <a:pt x="5154" y="624"/>
                    </a:lnTo>
                    <a:lnTo>
                      <a:pt x="5154" y="624"/>
                    </a:lnTo>
                    <a:lnTo>
                      <a:pt x="5154" y="618"/>
                    </a:lnTo>
                    <a:lnTo>
                      <a:pt x="5154" y="618"/>
                    </a:lnTo>
                    <a:lnTo>
                      <a:pt x="5154" y="612"/>
                    </a:lnTo>
                    <a:lnTo>
                      <a:pt x="5154" y="600"/>
                    </a:lnTo>
                    <a:lnTo>
                      <a:pt x="5154" y="594"/>
                    </a:lnTo>
                    <a:lnTo>
                      <a:pt x="5154" y="582"/>
                    </a:lnTo>
                    <a:lnTo>
                      <a:pt x="5154" y="576"/>
                    </a:lnTo>
                    <a:lnTo>
                      <a:pt x="5154" y="564"/>
                    </a:lnTo>
                    <a:lnTo>
                      <a:pt x="5154" y="546"/>
                    </a:lnTo>
                    <a:lnTo>
                      <a:pt x="5154" y="534"/>
                    </a:lnTo>
                    <a:lnTo>
                      <a:pt x="5154" y="516"/>
                    </a:lnTo>
                    <a:lnTo>
                      <a:pt x="5154" y="498"/>
                    </a:lnTo>
                    <a:lnTo>
                      <a:pt x="5154" y="486"/>
                    </a:lnTo>
                    <a:lnTo>
                      <a:pt x="5154" y="468"/>
                    </a:lnTo>
                    <a:lnTo>
                      <a:pt x="5154" y="450"/>
                    </a:lnTo>
                    <a:lnTo>
                      <a:pt x="5154" y="432"/>
                    </a:lnTo>
                    <a:lnTo>
                      <a:pt x="5154" y="414"/>
                    </a:lnTo>
                    <a:lnTo>
                      <a:pt x="5154" y="396"/>
                    </a:lnTo>
                    <a:lnTo>
                      <a:pt x="5154" y="378"/>
                    </a:lnTo>
                    <a:lnTo>
                      <a:pt x="5154" y="360"/>
                    </a:lnTo>
                    <a:lnTo>
                      <a:pt x="5154" y="336"/>
                    </a:lnTo>
                    <a:lnTo>
                      <a:pt x="5154" y="318"/>
                    </a:lnTo>
                    <a:lnTo>
                      <a:pt x="5154" y="300"/>
                    </a:lnTo>
                    <a:lnTo>
                      <a:pt x="5154" y="282"/>
                    </a:lnTo>
                    <a:lnTo>
                      <a:pt x="5154" y="264"/>
                    </a:lnTo>
                    <a:lnTo>
                      <a:pt x="5154" y="240"/>
                    </a:lnTo>
                    <a:lnTo>
                      <a:pt x="5154" y="222"/>
                    </a:lnTo>
                    <a:lnTo>
                      <a:pt x="5154" y="204"/>
                    </a:lnTo>
                    <a:lnTo>
                      <a:pt x="5154" y="180"/>
                    </a:lnTo>
                    <a:lnTo>
                      <a:pt x="5154" y="162"/>
                    </a:lnTo>
                    <a:lnTo>
                      <a:pt x="5154" y="138"/>
                    </a:lnTo>
                    <a:lnTo>
                      <a:pt x="5154" y="120"/>
                    </a:lnTo>
                    <a:lnTo>
                      <a:pt x="5154" y="96"/>
                    </a:lnTo>
                    <a:lnTo>
                      <a:pt x="5154" y="78"/>
                    </a:lnTo>
                    <a:lnTo>
                      <a:pt x="5154" y="54"/>
                    </a:lnTo>
                    <a:lnTo>
                      <a:pt x="5154" y="30"/>
                    </a:lnTo>
                    <a:lnTo>
                      <a:pt x="5154" y="12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6"/>
                    </a:lnTo>
                    <a:lnTo>
                      <a:pt x="5154" y="30"/>
                    </a:lnTo>
                    <a:lnTo>
                      <a:pt x="5154" y="60"/>
                    </a:lnTo>
                    <a:lnTo>
                      <a:pt x="5154" y="84"/>
                    </a:lnTo>
                    <a:lnTo>
                      <a:pt x="5154" y="114"/>
                    </a:lnTo>
                    <a:lnTo>
                      <a:pt x="5154" y="138"/>
                    </a:lnTo>
                    <a:lnTo>
                      <a:pt x="5154" y="168"/>
                    </a:lnTo>
                    <a:lnTo>
                      <a:pt x="5154" y="192"/>
                    </a:lnTo>
                    <a:lnTo>
                      <a:pt x="5154" y="216"/>
                    </a:lnTo>
                    <a:lnTo>
                      <a:pt x="5154" y="240"/>
                    </a:lnTo>
                    <a:lnTo>
                      <a:pt x="5154" y="270"/>
                    </a:lnTo>
                    <a:lnTo>
                      <a:pt x="5154" y="294"/>
                    </a:lnTo>
                    <a:lnTo>
                      <a:pt x="5154" y="318"/>
                    </a:lnTo>
                    <a:lnTo>
                      <a:pt x="5154" y="342"/>
                    </a:lnTo>
                    <a:lnTo>
                      <a:pt x="5154" y="366"/>
                    </a:lnTo>
                    <a:lnTo>
                      <a:pt x="5154" y="390"/>
                    </a:lnTo>
                    <a:lnTo>
                      <a:pt x="5154" y="408"/>
                    </a:lnTo>
                    <a:lnTo>
                      <a:pt x="5154" y="432"/>
                    </a:lnTo>
                    <a:lnTo>
                      <a:pt x="5154" y="456"/>
                    </a:lnTo>
                    <a:lnTo>
                      <a:pt x="5154" y="480"/>
                    </a:lnTo>
                    <a:lnTo>
                      <a:pt x="5154" y="498"/>
                    </a:lnTo>
                    <a:lnTo>
                      <a:pt x="5154" y="522"/>
                    </a:lnTo>
                    <a:lnTo>
                      <a:pt x="5154" y="540"/>
                    </a:lnTo>
                    <a:lnTo>
                      <a:pt x="5154" y="564"/>
                    </a:lnTo>
                    <a:lnTo>
                      <a:pt x="5154" y="582"/>
                    </a:lnTo>
                    <a:lnTo>
                      <a:pt x="5154" y="600"/>
                    </a:lnTo>
                    <a:lnTo>
                      <a:pt x="5154" y="624"/>
                    </a:lnTo>
                    <a:lnTo>
                      <a:pt x="5154" y="642"/>
                    </a:lnTo>
                    <a:lnTo>
                      <a:pt x="5154" y="660"/>
                    </a:lnTo>
                    <a:lnTo>
                      <a:pt x="5154" y="678"/>
                    </a:lnTo>
                    <a:lnTo>
                      <a:pt x="5154" y="696"/>
                    </a:lnTo>
                    <a:lnTo>
                      <a:pt x="5154" y="714"/>
                    </a:lnTo>
                    <a:lnTo>
                      <a:pt x="5154" y="732"/>
                    </a:lnTo>
                    <a:lnTo>
                      <a:pt x="5154" y="750"/>
                    </a:lnTo>
                    <a:lnTo>
                      <a:pt x="5154" y="768"/>
                    </a:lnTo>
                    <a:lnTo>
                      <a:pt x="5154" y="786"/>
                    </a:lnTo>
                    <a:lnTo>
                      <a:pt x="5154" y="804"/>
                    </a:lnTo>
                    <a:lnTo>
                      <a:pt x="5154" y="816"/>
                    </a:lnTo>
                    <a:lnTo>
                      <a:pt x="5154" y="834"/>
                    </a:lnTo>
                    <a:lnTo>
                      <a:pt x="5154" y="852"/>
                    </a:lnTo>
                    <a:lnTo>
                      <a:pt x="5154" y="864"/>
                    </a:lnTo>
                    <a:lnTo>
                      <a:pt x="5154" y="882"/>
                    </a:lnTo>
                    <a:lnTo>
                      <a:pt x="5154" y="894"/>
                    </a:lnTo>
                    <a:lnTo>
                      <a:pt x="5154" y="906"/>
                    </a:lnTo>
                    <a:lnTo>
                      <a:pt x="5154" y="918"/>
                    </a:lnTo>
                    <a:lnTo>
                      <a:pt x="5154" y="930"/>
                    </a:lnTo>
                    <a:lnTo>
                      <a:pt x="5154" y="942"/>
                    </a:lnTo>
                    <a:lnTo>
                      <a:pt x="5154" y="954"/>
                    </a:lnTo>
                    <a:lnTo>
                      <a:pt x="5154" y="960"/>
                    </a:lnTo>
                    <a:lnTo>
                      <a:pt x="5154" y="972"/>
                    </a:lnTo>
                    <a:lnTo>
                      <a:pt x="5154" y="978"/>
                    </a:lnTo>
                    <a:lnTo>
                      <a:pt x="5154" y="990"/>
                    </a:lnTo>
                    <a:lnTo>
                      <a:pt x="5154" y="996"/>
                    </a:lnTo>
                    <a:lnTo>
                      <a:pt x="5154" y="1002"/>
                    </a:lnTo>
                    <a:lnTo>
                      <a:pt x="5154" y="1008"/>
                    </a:lnTo>
                    <a:lnTo>
                      <a:pt x="5154" y="1014"/>
                    </a:lnTo>
                    <a:lnTo>
                      <a:pt x="5154" y="1020"/>
                    </a:lnTo>
                    <a:lnTo>
                      <a:pt x="5154" y="1026"/>
                    </a:lnTo>
                    <a:lnTo>
                      <a:pt x="5154" y="1032"/>
                    </a:lnTo>
                    <a:lnTo>
                      <a:pt x="5154" y="1038"/>
                    </a:lnTo>
                    <a:lnTo>
                      <a:pt x="5154" y="1038"/>
                    </a:lnTo>
                    <a:lnTo>
                      <a:pt x="5154" y="1044"/>
                    </a:lnTo>
                    <a:lnTo>
                      <a:pt x="5154" y="1050"/>
                    </a:lnTo>
                    <a:lnTo>
                      <a:pt x="5154" y="1050"/>
                    </a:lnTo>
                    <a:lnTo>
                      <a:pt x="5154" y="1056"/>
                    </a:lnTo>
                    <a:lnTo>
                      <a:pt x="5154" y="1056"/>
                    </a:lnTo>
                    <a:lnTo>
                      <a:pt x="5154" y="1056"/>
                    </a:lnTo>
                    <a:lnTo>
                      <a:pt x="5154" y="1062"/>
                    </a:lnTo>
                    <a:lnTo>
                      <a:pt x="5154" y="1062"/>
                    </a:lnTo>
                    <a:lnTo>
                      <a:pt x="5154" y="1068"/>
                    </a:lnTo>
                    <a:lnTo>
                      <a:pt x="5154" y="1068"/>
                    </a:lnTo>
                    <a:lnTo>
                      <a:pt x="5154" y="1074"/>
                    </a:lnTo>
                    <a:lnTo>
                      <a:pt x="5154" y="1074"/>
                    </a:lnTo>
                    <a:lnTo>
                      <a:pt x="5154" y="1074"/>
                    </a:lnTo>
                    <a:lnTo>
                      <a:pt x="5154" y="1080"/>
                    </a:lnTo>
                    <a:lnTo>
                      <a:pt x="5154" y="1080"/>
                    </a:lnTo>
                    <a:lnTo>
                      <a:pt x="5154" y="1086"/>
                    </a:lnTo>
                    <a:lnTo>
                      <a:pt x="5154" y="1086"/>
                    </a:lnTo>
                    <a:lnTo>
                      <a:pt x="5154" y="1086"/>
                    </a:lnTo>
                    <a:lnTo>
                      <a:pt x="5154" y="1092"/>
                    </a:lnTo>
                    <a:lnTo>
                      <a:pt x="5154" y="1092"/>
                    </a:lnTo>
                    <a:lnTo>
                      <a:pt x="5154" y="1092"/>
                    </a:lnTo>
                    <a:lnTo>
                      <a:pt x="5154" y="1098"/>
                    </a:lnTo>
                    <a:lnTo>
                      <a:pt x="5154" y="1098"/>
                    </a:lnTo>
                    <a:lnTo>
                      <a:pt x="5154" y="1104"/>
                    </a:lnTo>
                    <a:lnTo>
                      <a:pt x="5154" y="1104"/>
                    </a:lnTo>
                    <a:lnTo>
                      <a:pt x="5154" y="1104"/>
                    </a:lnTo>
                    <a:lnTo>
                      <a:pt x="5154" y="1110"/>
                    </a:lnTo>
                    <a:lnTo>
                      <a:pt x="5154" y="1110"/>
                    </a:lnTo>
                    <a:lnTo>
                      <a:pt x="5154" y="1110"/>
                    </a:lnTo>
                    <a:lnTo>
                      <a:pt x="5154" y="1116"/>
                    </a:lnTo>
                    <a:lnTo>
                      <a:pt x="5154" y="1116"/>
                    </a:lnTo>
                    <a:lnTo>
                      <a:pt x="5154" y="1116"/>
                    </a:lnTo>
                    <a:lnTo>
                      <a:pt x="5154" y="1116"/>
                    </a:lnTo>
                    <a:lnTo>
                      <a:pt x="5154" y="1122"/>
                    </a:lnTo>
                    <a:lnTo>
                      <a:pt x="5154" y="1122"/>
                    </a:lnTo>
                    <a:lnTo>
                      <a:pt x="5154" y="1122"/>
                    </a:lnTo>
                    <a:lnTo>
                      <a:pt x="5154" y="1128"/>
                    </a:lnTo>
                    <a:lnTo>
                      <a:pt x="5154" y="1128"/>
                    </a:lnTo>
                    <a:lnTo>
                      <a:pt x="5154" y="1128"/>
                    </a:lnTo>
                    <a:lnTo>
                      <a:pt x="5154" y="1128"/>
                    </a:lnTo>
                    <a:lnTo>
                      <a:pt x="5154" y="1134"/>
                    </a:lnTo>
                    <a:lnTo>
                      <a:pt x="5154" y="1134"/>
                    </a:lnTo>
                    <a:lnTo>
                      <a:pt x="5154" y="1134"/>
                    </a:lnTo>
                    <a:lnTo>
                      <a:pt x="5154" y="1140"/>
                    </a:lnTo>
                    <a:lnTo>
                      <a:pt x="5154" y="1140"/>
                    </a:lnTo>
                    <a:lnTo>
                      <a:pt x="5154" y="1140"/>
                    </a:lnTo>
                    <a:lnTo>
                      <a:pt x="5154" y="1140"/>
                    </a:lnTo>
                    <a:lnTo>
                      <a:pt x="5154" y="1140"/>
                    </a:lnTo>
                    <a:lnTo>
                      <a:pt x="5154" y="1146"/>
                    </a:lnTo>
                    <a:lnTo>
                      <a:pt x="5154" y="1146"/>
                    </a:lnTo>
                    <a:lnTo>
                      <a:pt x="5154" y="1146"/>
                    </a:lnTo>
                    <a:lnTo>
                      <a:pt x="5154" y="1146"/>
                    </a:lnTo>
                    <a:lnTo>
                      <a:pt x="5154" y="1152"/>
                    </a:lnTo>
                    <a:lnTo>
                      <a:pt x="5154" y="1152"/>
                    </a:lnTo>
                    <a:lnTo>
                      <a:pt x="5154" y="1152"/>
                    </a:lnTo>
                    <a:lnTo>
                      <a:pt x="5154" y="1152"/>
                    </a:lnTo>
                    <a:lnTo>
                      <a:pt x="5154" y="1152"/>
                    </a:lnTo>
                    <a:lnTo>
                      <a:pt x="5154" y="1158"/>
                    </a:lnTo>
                    <a:lnTo>
                      <a:pt x="5154" y="1158"/>
                    </a:lnTo>
                    <a:lnTo>
                      <a:pt x="5154" y="1158"/>
                    </a:lnTo>
                    <a:lnTo>
                      <a:pt x="5154" y="1158"/>
                    </a:lnTo>
                    <a:lnTo>
                      <a:pt x="5154" y="1158"/>
                    </a:lnTo>
                    <a:lnTo>
                      <a:pt x="5154" y="1158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58"/>
                    </a:lnTo>
                    <a:lnTo>
                      <a:pt x="5154" y="1158"/>
                    </a:lnTo>
                    <a:lnTo>
                      <a:pt x="5154" y="1158"/>
                    </a:lnTo>
                    <a:lnTo>
                      <a:pt x="5154" y="1158"/>
                    </a:lnTo>
                    <a:lnTo>
                      <a:pt x="5154" y="1158"/>
                    </a:lnTo>
                    <a:lnTo>
                      <a:pt x="5154" y="1158"/>
                    </a:lnTo>
                    <a:lnTo>
                      <a:pt x="5154" y="1152"/>
                    </a:lnTo>
                    <a:lnTo>
                      <a:pt x="5154" y="1152"/>
                    </a:lnTo>
                    <a:lnTo>
                      <a:pt x="5154" y="1152"/>
                    </a:lnTo>
                    <a:lnTo>
                      <a:pt x="5154" y="1152"/>
                    </a:lnTo>
                    <a:lnTo>
                      <a:pt x="5154" y="1152"/>
                    </a:lnTo>
                    <a:lnTo>
                      <a:pt x="5154" y="1146"/>
                    </a:lnTo>
                    <a:lnTo>
                      <a:pt x="5154" y="1146"/>
                    </a:lnTo>
                    <a:lnTo>
                      <a:pt x="5154" y="1146"/>
                    </a:lnTo>
                    <a:lnTo>
                      <a:pt x="5154" y="1146"/>
                    </a:lnTo>
                    <a:lnTo>
                      <a:pt x="5154" y="1140"/>
                    </a:lnTo>
                    <a:lnTo>
                      <a:pt x="5154" y="1140"/>
                    </a:lnTo>
                    <a:lnTo>
                      <a:pt x="5154" y="1140"/>
                    </a:lnTo>
                    <a:lnTo>
                      <a:pt x="5154" y="1140"/>
                    </a:lnTo>
                    <a:lnTo>
                      <a:pt x="5154" y="1134"/>
                    </a:lnTo>
                    <a:lnTo>
                      <a:pt x="5154" y="1134"/>
                    </a:lnTo>
                    <a:lnTo>
                      <a:pt x="5154" y="1134"/>
                    </a:lnTo>
                    <a:lnTo>
                      <a:pt x="5154" y="1134"/>
                    </a:lnTo>
                    <a:lnTo>
                      <a:pt x="5154" y="1128"/>
                    </a:lnTo>
                    <a:lnTo>
                      <a:pt x="5154" y="1128"/>
                    </a:lnTo>
                    <a:lnTo>
                      <a:pt x="5154" y="1128"/>
                    </a:lnTo>
                    <a:lnTo>
                      <a:pt x="5154" y="1122"/>
                    </a:lnTo>
                    <a:lnTo>
                      <a:pt x="5154" y="1122"/>
                    </a:lnTo>
                    <a:lnTo>
                      <a:pt x="5154" y="1122"/>
                    </a:lnTo>
                    <a:lnTo>
                      <a:pt x="5154" y="1116"/>
                    </a:lnTo>
                    <a:lnTo>
                      <a:pt x="5154" y="1116"/>
                    </a:lnTo>
                    <a:lnTo>
                      <a:pt x="5154" y="1116"/>
                    </a:lnTo>
                    <a:lnTo>
                      <a:pt x="5154" y="1110"/>
                    </a:lnTo>
                    <a:lnTo>
                      <a:pt x="5154" y="1110"/>
                    </a:lnTo>
                    <a:lnTo>
                      <a:pt x="5154" y="1110"/>
                    </a:lnTo>
                    <a:lnTo>
                      <a:pt x="5154" y="1104"/>
                    </a:lnTo>
                    <a:lnTo>
                      <a:pt x="5154" y="1104"/>
                    </a:lnTo>
                    <a:lnTo>
                      <a:pt x="5154" y="1104"/>
                    </a:lnTo>
                    <a:lnTo>
                      <a:pt x="5154" y="1098"/>
                    </a:lnTo>
                    <a:lnTo>
                      <a:pt x="5154" y="1098"/>
                    </a:lnTo>
                    <a:lnTo>
                      <a:pt x="5154" y="1098"/>
                    </a:lnTo>
                    <a:lnTo>
                      <a:pt x="5154" y="1092"/>
                    </a:lnTo>
                    <a:lnTo>
                      <a:pt x="5154" y="1092"/>
                    </a:lnTo>
                    <a:lnTo>
                      <a:pt x="5154" y="1092"/>
                    </a:lnTo>
                    <a:lnTo>
                      <a:pt x="5154" y="1086"/>
                    </a:lnTo>
                    <a:lnTo>
                      <a:pt x="5154" y="1086"/>
                    </a:lnTo>
                    <a:lnTo>
                      <a:pt x="5154" y="1080"/>
                    </a:lnTo>
                    <a:lnTo>
                      <a:pt x="5154" y="1080"/>
                    </a:lnTo>
                    <a:lnTo>
                      <a:pt x="5154" y="1080"/>
                    </a:lnTo>
                    <a:lnTo>
                      <a:pt x="5154" y="1074"/>
                    </a:lnTo>
                    <a:lnTo>
                      <a:pt x="5154" y="1074"/>
                    </a:lnTo>
                    <a:lnTo>
                      <a:pt x="5154" y="1068"/>
                    </a:lnTo>
                    <a:lnTo>
                      <a:pt x="5154" y="1068"/>
                    </a:lnTo>
                    <a:lnTo>
                      <a:pt x="5154" y="1062"/>
                    </a:lnTo>
                    <a:lnTo>
                      <a:pt x="5154" y="1062"/>
                    </a:lnTo>
                    <a:lnTo>
                      <a:pt x="5154" y="1062"/>
                    </a:lnTo>
                    <a:lnTo>
                      <a:pt x="5154" y="1056"/>
                    </a:lnTo>
                    <a:lnTo>
                      <a:pt x="5154" y="1056"/>
                    </a:lnTo>
                    <a:lnTo>
                      <a:pt x="5154" y="1050"/>
                    </a:lnTo>
                    <a:lnTo>
                      <a:pt x="5154" y="1050"/>
                    </a:lnTo>
                    <a:lnTo>
                      <a:pt x="5154" y="1044"/>
                    </a:lnTo>
                    <a:lnTo>
                      <a:pt x="5154" y="1038"/>
                    </a:lnTo>
                    <a:lnTo>
                      <a:pt x="5154" y="1038"/>
                    </a:lnTo>
                    <a:lnTo>
                      <a:pt x="5154" y="1032"/>
                    </a:lnTo>
                    <a:lnTo>
                      <a:pt x="5154" y="1026"/>
                    </a:lnTo>
                    <a:lnTo>
                      <a:pt x="5154" y="1026"/>
                    </a:lnTo>
                    <a:lnTo>
                      <a:pt x="5154" y="1020"/>
                    </a:lnTo>
                    <a:lnTo>
                      <a:pt x="5154" y="1014"/>
                    </a:lnTo>
                    <a:lnTo>
                      <a:pt x="5154" y="1008"/>
                    </a:lnTo>
                    <a:lnTo>
                      <a:pt x="5154" y="1002"/>
                    </a:lnTo>
                    <a:lnTo>
                      <a:pt x="5154" y="996"/>
                    </a:lnTo>
                    <a:lnTo>
                      <a:pt x="5154" y="990"/>
                    </a:lnTo>
                    <a:lnTo>
                      <a:pt x="5154" y="984"/>
                    </a:lnTo>
                    <a:lnTo>
                      <a:pt x="5154" y="978"/>
                    </a:lnTo>
                    <a:lnTo>
                      <a:pt x="5154" y="972"/>
                    </a:lnTo>
                    <a:lnTo>
                      <a:pt x="5154" y="966"/>
                    </a:lnTo>
                    <a:lnTo>
                      <a:pt x="5154" y="960"/>
                    </a:lnTo>
                    <a:lnTo>
                      <a:pt x="5154" y="948"/>
                    </a:lnTo>
                    <a:lnTo>
                      <a:pt x="5154" y="942"/>
                    </a:lnTo>
                    <a:lnTo>
                      <a:pt x="5154" y="936"/>
                    </a:lnTo>
                    <a:lnTo>
                      <a:pt x="5154" y="924"/>
                    </a:lnTo>
                    <a:lnTo>
                      <a:pt x="5154" y="918"/>
                    </a:lnTo>
                    <a:lnTo>
                      <a:pt x="5154" y="906"/>
                    </a:lnTo>
                    <a:lnTo>
                      <a:pt x="5154" y="900"/>
                    </a:lnTo>
                    <a:lnTo>
                      <a:pt x="5154" y="888"/>
                    </a:lnTo>
                    <a:lnTo>
                      <a:pt x="5154" y="882"/>
                    </a:lnTo>
                    <a:lnTo>
                      <a:pt x="5154" y="870"/>
                    </a:lnTo>
                    <a:lnTo>
                      <a:pt x="5154" y="858"/>
                    </a:lnTo>
                    <a:lnTo>
                      <a:pt x="5154" y="852"/>
                    </a:lnTo>
                    <a:lnTo>
                      <a:pt x="5154" y="840"/>
                    </a:lnTo>
                    <a:lnTo>
                      <a:pt x="5154" y="834"/>
                    </a:lnTo>
                    <a:lnTo>
                      <a:pt x="5154" y="822"/>
                    </a:lnTo>
                    <a:lnTo>
                      <a:pt x="5154" y="810"/>
                    </a:lnTo>
                    <a:lnTo>
                      <a:pt x="5154" y="804"/>
                    </a:lnTo>
                    <a:lnTo>
                      <a:pt x="5154" y="792"/>
                    </a:lnTo>
                    <a:lnTo>
                      <a:pt x="5154" y="780"/>
                    </a:lnTo>
                    <a:lnTo>
                      <a:pt x="5154" y="768"/>
                    </a:lnTo>
                    <a:lnTo>
                      <a:pt x="5154" y="756"/>
                    </a:lnTo>
                    <a:lnTo>
                      <a:pt x="5154" y="750"/>
                    </a:lnTo>
                    <a:lnTo>
                      <a:pt x="5154" y="738"/>
                    </a:lnTo>
                    <a:lnTo>
                      <a:pt x="5154" y="726"/>
                    </a:lnTo>
                    <a:lnTo>
                      <a:pt x="5154" y="714"/>
                    </a:lnTo>
                    <a:lnTo>
                      <a:pt x="5154" y="702"/>
                    </a:lnTo>
                    <a:lnTo>
                      <a:pt x="5154" y="690"/>
                    </a:lnTo>
                    <a:lnTo>
                      <a:pt x="5154" y="678"/>
                    </a:lnTo>
                    <a:lnTo>
                      <a:pt x="5154" y="666"/>
                    </a:lnTo>
                    <a:lnTo>
                      <a:pt x="5154" y="654"/>
                    </a:lnTo>
                    <a:lnTo>
                      <a:pt x="5154" y="642"/>
                    </a:lnTo>
                    <a:lnTo>
                      <a:pt x="5154" y="630"/>
                    </a:lnTo>
                    <a:lnTo>
                      <a:pt x="5154" y="618"/>
                    </a:lnTo>
                    <a:lnTo>
                      <a:pt x="5154" y="606"/>
                    </a:lnTo>
                    <a:lnTo>
                      <a:pt x="5154" y="594"/>
                    </a:lnTo>
                    <a:lnTo>
                      <a:pt x="5154" y="582"/>
                    </a:lnTo>
                    <a:lnTo>
                      <a:pt x="5154" y="570"/>
                    </a:lnTo>
                    <a:lnTo>
                      <a:pt x="5154" y="552"/>
                    </a:lnTo>
                    <a:lnTo>
                      <a:pt x="5154" y="540"/>
                    </a:lnTo>
                    <a:lnTo>
                      <a:pt x="5154" y="528"/>
                    </a:lnTo>
                    <a:lnTo>
                      <a:pt x="5154" y="516"/>
                    </a:lnTo>
                    <a:lnTo>
                      <a:pt x="5154" y="498"/>
                    </a:lnTo>
                    <a:lnTo>
                      <a:pt x="5154" y="486"/>
                    </a:lnTo>
                    <a:lnTo>
                      <a:pt x="5154" y="474"/>
                    </a:lnTo>
                    <a:lnTo>
                      <a:pt x="5154" y="462"/>
                    </a:lnTo>
                    <a:lnTo>
                      <a:pt x="5154" y="444"/>
                    </a:lnTo>
                    <a:lnTo>
                      <a:pt x="5154" y="432"/>
                    </a:lnTo>
                    <a:lnTo>
                      <a:pt x="5154" y="414"/>
                    </a:lnTo>
                    <a:lnTo>
                      <a:pt x="5154" y="402"/>
                    </a:lnTo>
                    <a:lnTo>
                      <a:pt x="5154" y="390"/>
                    </a:lnTo>
                    <a:lnTo>
                      <a:pt x="5154" y="372"/>
                    </a:lnTo>
                    <a:lnTo>
                      <a:pt x="5154" y="360"/>
                    </a:lnTo>
                    <a:lnTo>
                      <a:pt x="5154" y="342"/>
                    </a:lnTo>
                    <a:lnTo>
                      <a:pt x="5154" y="330"/>
                    </a:lnTo>
                    <a:lnTo>
                      <a:pt x="5154" y="312"/>
                    </a:lnTo>
                    <a:lnTo>
                      <a:pt x="5154" y="294"/>
                    </a:lnTo>
                    <a:lnTo>
                      <a:pt x="5154" y="282"/>
                    </a:lnTo>
                    <a:lnTo>
                      <a:pt x="5154" y="264"/>
                    </a:lnTo>
                    <a:lnTo>
                      <a:pt x="5154" y="252"/>
                    </a:lnTo>
                    <a:lnTo>
                      <a:pt x="5154" y="234"/>
                    </a:lnTo>
                    <a:lnTo>
                      <a:pt x="5154" y="216"/>
                    </a:lnTo>
                    <a:lnTo>
                      <a:pt x="5154" y="204"/>
                    </a:lnTo>
                    <a:lnTo>
                      <a:pt x="5154" y="186"/>
                    </a:lnTo>
                    <a:lnTo>
                      <a:pt x="5154" y="168"/>
                    </a:lnTo>
                    <a:lnTo>
                      <a:pt x="5154" y="150"/>
                    </a:lnTo>
                    <a:lnTo>
                      <a:pt x="5154" y="138"/>
                    </a:lnTo>
                    <a:lnTo>
                      <a:pt x="5154" y="120"/>
                    </a:lnTo>
                    <a:lnTo>
                      <a:pt x="5154" y="102"/>
                    </a:lnTo>
                    <a:lnTo>
                      <a:pt x="5154" y="84"/>
                    </a:lnTo>
                    <a:lnTo>
                      <a:pt x="5154" y="66"/>
                    </a:lnTo>
                    <a:lnTo>
                      <a:pt x="5154" y="48"/>
                    </a:lnTo>
                    <a:lnTo>
                      <a:pt x="5154" y="30"/>
                    </a:lnTo>
                    <a:lnTo>
                      <a:pt x="5154" y="12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</a:path>
                </a:pathLst>
              </a:custGeom>
              <a:noFill/>
              <a:ln w="1270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28" name="Rectangle 56"/>
              <p:cNvSpPr>
                <a:spLocks noChangeArrowheads="1"/>
              </p:cNvSpPr>
              <p:nvPr/>
            </p:nvSpPr>
            <p:spPr bwMode="auto">
              <a:xfrm>
                <a:off x="537" y="3480"/>
                <a:ext cx="330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itchFamily="34" charset="0"/>
                    <a:cs typeface="Arial" pitchFamily="34" charset="0"/>
                  </a:rPr>
                  <a:t>BETA_X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2429" name="Freeform 57"/>
              <p:cNvSpPr>
                <a:spLocks/>
              </p:cNvSpPr>
              <p:nvPr/>
            </p:nvSpPr>
            <p:spPr bwMode="auto">
              <a:xfrm>
                <a:off x="309" y="2244"/>
                <a:ext cx="5154" cy="1212"/>
              </a:xfrm>
              <a:custGeom>
                <a:avLst/>
                <a:gdLst>
                  <a:gd name="T0" fmla="*/ 300 w 5154"/>
                  <a:gd name="T1" fmla="*/ 258 h 1212"/>
                  <a:gd name="T2" fmla="*/ 612 w 5154"/>
                  <a:gd name="T3" fmla="*/ 990 h 1212"/>
                  <a:gd name="T4" fmla="*/ 924 w 5154"/>
                  <a:gd name="T5" fmla="*/ 1140 h 1212"/>
                  <a:gd name="T6" fmla="*/ 1230 w 5154"/>
                  <a:gd name="T7" fmla="*/ 468 h 1212"/>
                  <a:gd name="T8" fmla="*/ 1542 w 5154"/>
                  <a:gd name="T9" fmla="*/ 1050 h 1212"/>
                  <a:gd name="T10" fmla="*/ 1848 w 5154"/>
                  <a:gd name="T11" fmla="*/ 1200 h 1212"/>
                  <a:gd name="T12" fmla="*/ 2160 w 5154"/>
                  <a:gd name="T13" fmla="*/ 912 h 1212"/>
                  <a:gd name="T14" fmla="*/ 2514 w 5154"/>
                  <a:gd name="T15" fmla="*/ 804 h 1212"/>
                  <a:gd name="T16" fmla="*/ 2814 w 5154"/>
                  <a:gd name="T17" fmla="*/ 1212 h 1212"/>
                  <a:gd name="T18" fmla="*/ 3114 w 5154"/>
                  <a:gd name="T19" fmla="*/ 792 h 1212"/>
                  <a:gd name="T20" fmla="*/ 3456 w 5154"/>
                  <a:gd name="T21" fmla="*/ 864 h 1212"/>
                  <a:gd name="T22" fmla="*/ 3840 w 5154"/>
                  <a:gd name="T23" fmla="*/ 1200 h 1212"/>
                  <a:gd name="T24" fmla="*/ 4140 w 5154"/>
                  <a:gd name="T25" fmla="*/ 1068 h 1212"/>
                  <a:gd name="T26" fmla="*/ 4434 w 5154"/>
                  <a:gd name="T27" fmla="*/ 600 h 1212"/>
                  <a:gd name="T28" fmla="*/ 4734 w 5154"/>
                  <a:gd name="T29" fmla="*/ 954 h 1212"/>
                  <a:gd name="T30" fmla="*/ 5016 w 5154"/>
                  <a:gd name="T31" fmla="*/ 1170 h 1212"/>
                  <a:gd name="T32" fmla="*/ 5154 w 5154"/>
                  <a:gd name="T33" fmla="*/ 1164 h 1212"/>
                  <a:gd name="T34" fmla="*/ 5154 w 5154"/>
                  <a:gd name="T35" fmla="*/ 1182 h 1212"/>
                  <a:gd name="T36" fmla="*/ 5154 w 5154"/>
                  <a:gd name="T37" fmla="*/ 528 h 1212"/>
                  <a:gd name="T38" fmla="*/ 5154 w 5154"/>
                  <a:gd name="T39" fmla="*/ 300 h 1212"/>
                  <a:gd name="T40" fmla="*/ 5154 w 5154"/>
                  <a:gd name="T41" fmla="*/ 42 h 1212"/>
                  <a:gd name="T42" fmla="*/ 5154 w 5154"/>
                  <a:gd name="T43" fmla="*/ 0 h 1212"/>
                  <a:gd name="T44" fmla="*/ 5154 w 5154"/>
                  <a:gd name="T45" fmla="*/ 0 h 1212"/>
                  <a:gd name="T46" fmla="*/ 5154 w 5154"/>
                  <a:gd name="T47" fmla="*/ 0 h 1212"/>
                  <a:gd name="T48" fmla="*/ 5154 w 5154"/>
                  <a:gd name="T49" fmla="*/ 0 h 1212"/>
                  <a:gd name="T50" fmla="*/ 5154 w 5154"/>
                  <a:gd name="T51" fmla="*/ 0 h 1212"/>
                  <a:gd name="T52" fmla="*/ 5154 w 5154"/>
                  <a:gd name="T53" fmla="*/ 0 h 1212"/>
                  <a:gd name="T54" fmla="*/ 5154 w 5154"/>
                  <a:gd name="T55" fmla="*/ 0 h 1212"/>
                  <a:gd name="T56" fmla="*/ 5154 w 5154"/>
                  <a:gd name="T57" fmla="*/ 342 h 1212"/>
                  <a:gd name="T58" fmla="*/ 5154 w 5154"/>
                  <a:gd name="T59" fmla="*/ 1014 h 1212"/>
                  <a:gd name="T60" fmla="*/ 5154 w 5154"/>
                  <a:gd name="T61" fmla="*/ 1200 h 1212"/>
                  <a:gd name="T62" fmla="*/ 5154 w 5154"/>
                  <a:gd name="T63" fmla="*/ 1056 h 1212"/>
                  <a:gd name="T64" fmla="*/ 5154 w 5154"/>
                  <a:gd name="T65" fmla="*/ 1164 h 1212"/>
                  <a:gd name="T66" fmla="*/ 5154 w 5154"/>
                  <a:gd name="T67" fmla="*/ 1122 h 1212"/>
                  <a:gd name="T68" fmla="*/ 5154 w 5154"/>
                  <a:gd name="T69" fmla="*/ 684 h 1212"/>
                  <a:gd name="T70" fmla="*/ 5154 w 5154"/>
                  <a:gd name="T71" fmla="*/ 1182 h 1212"/>
                  <a:gd name="T72" fmla="*/ 5154 w 5154"/>
                  <a:gd name="T73" fmla="*/ 1026 h 1212"/>
                  <a:gd name="T74" fmla="*/ 5154 w 5154"/>
                  <a:gd name="T75" fmla="*/ 384 h 1212"/>
                  <a:gd name="T76" fmla="*/ 5154 w 5154"/>
                  <a:gd name="T77" fmla="*/ 492 h 1212"/>
                  <a:gd name="T78" fmla="*/ 5154 w 5154"/>
                  <a:gd name="T79" fmla="*/ 570 h 1212"/>
                  <a:gd name="T80" fmla="*/ 5154 w 5154"/>
                  <a:gd name="T81" fmla="*/ 0 h 1212"/>
                  <a:gd name="T82" fmla="*/ 5154 w 5154"/>
                  <a:gd name="T83" fmla="*/ 0 h 1212"/>
                  <a:gd name="T84" fmla="*/ 5154 w 5154"/>
                  <a:gd name="T85" fmla="*/ 0 h 1212"/>
                  <a:gd name="T86" fmla="*/ 5154 w 5154"/>
                  <a:gd name="T87" fmla="*/ 0 h 1212"/>
                  <a:gd name="T88" fmla="*/ 5154 w 5154"/>
                  <a:gd name="T89" fmla="*/ 0 h 1212"/>
                  <a:gd name="T90" fmla="*/ 5154 w 5154"/>
                  <a:gd name="T91" fmla="*/ 0 h 1212"/>
                  <a:gd name="T92" fmla="*/ 5154 w 5154"/>
                  <a:gd name="T93" fmla="*/ 0 h 1212"/>
                  <a:gd name="T94" fmla="*/ 5154 w 5154"/>
                  <a:gd name="T95" fmla="*/ 0 h 1212"/>
                  <a:gd name="T96" fmla="*/ 5154 w 5154"/>
                  <a:gd name="T97" fmla="*/ 0 h 1212"/>
                  <a:gd name="T98" fmla="*/ 5154 w 5154"/>
                  <a:gd name="T99" fmla="*/ 0 h 1212"/>
                  <a:gd name="T100" fmla="*/ 5154 w 5154"/>
                  <a:gd name="T101" fmla="*/ 0 h 1212"/>
                  <a:gd name="T102" fmla="*/ 5154 w 5154"/>
                  <a:gd name="T103" fmla="*/ 0 h 1212"/>
                  <a:gd name="T104" fmla="*/ 5154 w 5154"/>
                  <a:gd name="T105" fmla="*/ 0 h 1212"/>
                  <a:gd name="T106" fmla="*/ 5154 w 5154"/>
                  <a:gd name="T107" fmla="*/ 0 h 1212"/>
                  <a:gd name="T108" fmla="*/ 5154 w 5154"/>
                  <a:gd name="T109" fmla="*/ 0 h 1212"/>
                  <a:gd name="T110" fmla="*/ 5154 w 5154"/>
                  <a:gd name="T111" fmla="*/ 0 h 1212"/>
                  <a:gd name="T112" fmla="*/ 5154 w 5154"/>
                  <a:gd name="T113" fmla="*/ 0 h 1212"/>
                  <a:gd name="T114" fmla="*/ 5154 w 5154"/>
                  <a:gd name="T115" fmla="*/ 0 h 1212"/>
                  <a:gd name="T116" fmla="*/ 5154 w 5154"/>
                  <a:gd name="T117" fmla="*/ 0 h 1212"/>
                  <a:gd name="T118" fmla="*/ 5154 w 5154"/>
                  <a:gd name="T119" fmla="*/ 0 h 1212"/>
                  <a:gd name="T120" fmla="*/ 5154 w 5154"/>
                  <a:gd name="T121" fmla="*/ 0 h 1212"/>
                  <a:gd name="T122" fmla="*/ 5154 w 5154"/>
                  <a:gd name="T123" fmla="*/ 0 h 1212"/>
                  <a:gd name="T124" fmla="*/ 5154 w 5154"/>
                  <a:gd name="T125" fmla="*/ 0 h 12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5154" h="1212">
                    <a:moveTo>
                      <a:pt x="0" y="1104"/>
                    </a:moveTo>
                    <a:lnTo>
                      <a:pt x="6" y="1092"/>
                    </a:lnTo>
                    <a:lnTo>
                      <a:pt x="6" y="1086"/>
                    </a:lnTo>
                    <a:lnTo>
                      <a:pt x="12" y="1080"/>
                    </a:lnTo>
                    <a:lnTo>
                      <a:pt x="18" y="1074"/>
                    </a:lnTo>
                    <a:lnTo>
                      <a:pt x="18" y="1068"/>
                    </a:lnTo>
                    <a:lnTo>
                      <a:pt x="24" y="1062"/>
                    </a:lnTo>
                    <a:lnTo>
                      <a:pt x="30" y="1056"/>
                    </a:lnTo>
                    <a:lnTo>
                      <a:pt x="30" y="1050"/>
                    </a:lnTo>
                    <a:lnTo>
                      <a:pt x="36" y="1038"/>
                    </a:lnTo>
                    <a:lnTo>
                      <a:pt x="42" y="1032"/>
                    </a:lnTo>
                    <a:lnTo>
                      <a:pt x="42" y="1026"/>
                    </a:lnTo>
                    <a:lnTo>
                      <a:pt x="48" y="1020"/>
                    </a:lnTo>
                    <a:lnTo>
                      <a:pt x="54" y="1014"/>
                    </a:lnTo>
                    <a:lnTo>
                      <a:pt x="54" y="1002"/>
                    </a:lnTo>
                    <a:lnTo>
                      <a:pt x="60" y="996"/>
                    </a:lnTo>
                    <a:lnTo>
                      <a:pt x="66" y="990"/>
                    </a:lnTo>
                    <a:lnTo>
                      <a:pt x="66" y="984"/>
                    </a:lnTo>
                    <a:lnTo>
                      <a:pt x="72" y="972"/>
                    </a:lnTo>
                    <a:lnTo>
                      <a:pt x="78" y="966"/>
                    </a:lnTo>
                    <a:lnTo>
                      <a:pt x="78" y="960"/>
                    </a:lnTo>
                    <a:lnTo>
                      <a:pt x="84" y="948"/>
                    </a:lnTo>
                    <a:lnTo>
                      <a:pt x="84" y="942"/>
                    </a:lnTo>
                    <a:lnTo>
                      <a:pt x="90" y="930"/>
                    </a:lnTo>
                    <a:lnTo>
                      <a:pt x="96" y="924"/>
                    </a:lnTo>
                    <a:lnTo>
                      <a:pt x="96" y="912"/>
                    </a:lnTo>
                    <a:lnTo>
                      <a:pt x="102" y="906"/>
                    </a:lnTo>
                    <a:lnTo>
                      <a:pt x="108" y="894"/>
                    </a:lnTo>
                    <a:lnTo>
                      <a:pt x="108" y="888"/>
                    </a:lnTo>
                    <a:lnTo>
                      <a:pt x="114" y="876"/>
                    </a:lnTo>
                    <a:lnTo>
                      <a:pt x="120" y="870"/>
                    </a:lnTo>
                    <a:lnTo>
                      <a:pt x="120" y="858"/>
                    </a:lnTo>
                    <a:lnTo>
                      <a:pt x="126" y="846"/>
                    </a:lnTo>
                    <a:lnTo>
                      <a:pt x="132" y="834"/>
                    </a:lnTo>
                    <a:lnTo>
                      <a:pt x="132" y="828"/>
                    </a:lnTo>
                    <a:lnTo>
                      <a:pt x="138" y="816"/>
                    </a:lnTo>
                    <a:lnTo>
                      <a:pt x="144" y="804"/>
                    </a:lnTo>
                    <a:lnTo>
                      <a:pt x="144" y="792"/>
                    </a:lnTo>
                    <a:lnTo>
                      <a:pt x="150" y="786"/>
                    </a:lnTo>
                    <a:lnTo>
                      <a:pt x="156" y="774"/>
                    </a:lnTo>
                    <a:lnTo>
                      <a:pt x="156" y="762"/>
                    </a:lnTo>
                    <a:lnTo>
                      <a:pt x="162" y="750"/>
                    </a:lnTo>
                    <a:lnTo>
                      <a:pt x="168" y="738"/>
                    </a:lnTo>
                    <a:lnTo>
                      <a:pt x="168" y="726"/>
                    </a:lnTo>
                    <a:lnTo>
                      <a:pt x="174" y="714"/>
                    </a:lnTo>
                    <a:lnTo>
                      <a:pt x="180" y="702"/>
                    </a:lnTo>
                    <a:lnTo>
                      <a:pt x="180" y="690"/>
                    </a:lnTo>
                    <a:lnTo>
                      <a:pt x="186" y="678"/>
                    </a:lnTo>
                    <a:lnTo>
                      <a:pt x="192" y="666"/>
                    </a:lnTo>
                    <a:lnTo>
                      <a:pt x="192" y="654"/>
                    </a:lnTo>
                    <a:lnTo>
                      <a:pt x="198" y="642"/>
                    </a:lnTo>
                    <a:lnTo>
                      <a:pt x="204" y="624"/>
                    </a:lnTo>
                    <a:lnTo>
                      <a:pt x="204" y="612"/>
                    </a:lnTo>
                    <a:lnTo>
                      <a:pt x="210" y="600"/>
                    </a:lnTo>
                    <a:lnTo>
                      <a:pt x="216" y="588"/>
                    </a:lnTo>
                    <a:lnTo>
                      <a:pt x="216" y="576"/>
                    </a:lnTo>
                    <a:lnTo>
                      <a:pt x="222" y="558"/>
                    </a:lnTo>
                    <a:lnTo>
                      <a:pt x="228" y="546"/>
                    </a:lnTo>
                    <a:lnTo>
                      <a:pt x="228" y="534"/>
                    </a:lnTo>
                    <a:lnTo>
                      <a:pt x="234" y="516"/>
                    </a:lnTo>
                    <a:lnTo>
                      <a:pt x="240" y="504"/>
                    </a:lnTo>
                    <a:lnTo>
                      <a:pt x="240" y="492"/>
                    </a:lnTo>
                    <a:lnTo>
                      <a:pt x="246" y="474"/>
                    </a:lnTo>
                    <a:lnTo>
                      <a:pt x="252" y="462"/>
                    </a:lnTo>
                    <a:lnTo>
                      <a:pt x="252" y="444"/>
                    </a:lnTo>
                    <a:lnTo>
                      <a:pt x="258" y="432"/>
                    </a:lnTo>
                    <a:lnTo>
                      <a:pt x="264" y="414"/>
                    </a:lnTo>
                    <a:lnTo>
                      <a:pt x="264" y="402"/>
                    </a:lnTo>
                    <a:lnTo>
                      <a:pt x="270" y="384"/>
                    </a:lnTo>
                    <a:lnTo>
                      <a:pt x="276" y="372"/>
                    </a:lnTo>
                    <a:lnTo>
                      <a:pt x="276" y="354"/>
                    </a:lnTo>
                    <a:lnTo>
                      <a:pt x="282" y="342"/>
                    </a:lnTo>
                    <a:lnTo>
                      <a:pt x="288" y="324"/>
                    </a:lnTo>
                    <a:lnTo>
                      <a:pt x="288" y="306"/>
                    </a:lnTo>
                    <a:lnTo>
                      <a:pt x="294" y="294"/>
                    </a:lnTo>
                    <a:lnTo>
                      <a:pt x="300" y="276"/>
                    </a:lnTo>
                    <a:lnTo>
                      <a:pt x="300" y="258"/>
                    </a:lnTo>
                    <a:lnTo>
                      <a:pt x="306" y="240"/>
                    </a:lnTo>
                    <a:lnTo>
                      <a:pt x="312" y="228"/>
                    </a:lnTo>
                    <a:lnTo>
                      <a:pt x="312" y="210"/>
                    </a:lnTo>
                    <a:lnTo>
                      <a:pt x="318" y="192"/>
                    </a:lnTo>
                    <a:lnTo>
                      <a:pt x="324" y="174"/>
                    </a:lnTo>
                    <a:lnTo>
                      <a:pt x="324" y="156"/>
                    </a:lnTo>
                    <a:lnTo>
                      <a:pt x="330" y="138"/>
                    </a:lnTo>
                    <a:lnTo>
                      <a:pt x="336" y="120"/>
                    </a:lnTo>
                    <a:lnTo>
                      <a:pt x="336" y="108"/>
                    </a:lnTo>
                    <a:lnTo>
                      <a:pt x="342" y="96"/>
                    </a:lnTo>
                    <a:lnTo>
                      <a:pt x="348" y="72"/>
                    </a:lnTo>
                    <a:lnTo>
                      <a:pt x="354" y="72"/>
                    </a:lnTo>
                    <a:lnTo>
                      <a:pt x="360" y="66"/>
                    </a:lnTo>
                    <a:lnTo>
                      <a:pt x="360" y="72"/>
                    </a:lnTo>
                    <a:lnTo>
                      <a:pt x="366" y="78"/>
                    </a:lnTo>
                    <a:lnTo>
                      <a:pt x="372" y="90"/>
                    </a:lnTo>
                    <a:lnTo>
                      <a:pt x="372" y="102"/>
                    </a:lnTo>
                    <a:lnTo>
                      <a:pt x="378" y="120"/>
                    </a:lnTo>
                    <a:lnTo>
                      <a:pt x="378" y="138"/>
                    </a:lnTo>
                    <a:lnTo>
                      <a:pt x="384" y="156"/>
                    </a:lnTo>
                    <a:lnTo>
                      <a:pt x="390" y="174"/>
                    </a:lnTo>
                    <a:lnTo>
                      <a:pt x="390" y="198"/>
                    </a:lnTo>
                    <a:lnTo>
                      <a:pt x="396" y="216"/>
                    </a:lnTo>
                    <a:lnTo>
                      <a:pt x="402" y="234"/>
                    </a:lnTo>
                    <a:lnTo>
                      <a:pt x="402" y="252"/>
                    </a:lnTo>
                    <a:lnTo>
                      <a:pt x="408" y="270"/>
                    </a:lnTo>
                    <a:lnTo>
                      <a:pt x="414" y="288"/>
                    </a:lnTo>
                    <a:lnTo>
                      <a:pt x="414" y="306"/>
                    </a:lnTo>
                    <a:lnTo>
                      <a:pt x="420" y="324"/>
                    </a:lnTo>
                    <a:lnTo>
                      <a:pt x="426" y="342"/>
                    </a:lnTo>
                    <a:lnTo>
                      <a:pt x="426" y="360"/>
                    </a:lnTo>
                    <a:lnTo>
                      <a:pt x="432" y="378"/>
                    </a:lnTo>
                    <a:lnTo>
                      <a:pt x="438" y="396"/>
                    </a:lnTo>
                    <a:lnTo>
                      <a:pt x="438" y="414"/>
                    </a:lnTo>
                    <a:lnTo>
                      <a:pt x="444" y="432"/>
                    </a:lnTo>
                    <a:lnTo>
                      <a:pt x="450" y="450"/>
                    </a:lnTo>
                    <a:lnTo>
                      <a:pt x="450" y="468"/>
                    </a:lnTo>
                    <a:lnTo>
                      <a:pt x="456" y="480"/>
                    </a:lnTo>
                    <a:lnTo>
                      <a:pt x="462" y="498"/>
                    </a:lnTo>
                    <a:lnTo>
                      <a:pt x="462" y="516"/>
                    </a:lnTo>
                    <a:lnTo>
                      <a:pt x="468" y="528"/>
                    </a:lnTo>
                    <a:lnTo>
                      <a:pt x="474" y="546"/>
                    </a:lnTo>
                    <a:lnTo>
                      <a:pt x="474" y="564"/>
                    </a:lnTo>
                    <a:lnTo>
                      <a:pt x="480" y="576"/>
                    </a:lnTo>
                    <a:lnTo>
                      <a:pt x="486" y="594"/>
                    </a:lnTo>
                    <a:lnTo>
                      <a:pt x="486" y="606"/>
                    </a:lnTo>
                    <a:lnTo>
                      <a:pt x="492" y="624"/>
                    </a:lnTo>
                    <a:lnTo>
                      <a:pt x="498" y="636"/>
                    </a:lnTo>
                    <a:lnTo>
                      <a:pt x="498" y="654"/>
                    </a:lnTo>
                    <a:lnTo>
                      <a:pt x="504" y="666"/>
                    </a:lnTo>
                    <a:lnTo>
                      <a:pt x="510" y="678"/>
                    </a:lnTo>
                    <a:lnTo>
                      <a:pt x="510" y="696"/>
                    </a:lnTo>
                    <a:lnTo>
                      <a:pt x="516" y="708"/>
                    </a:lnTo>
                    <a:lnTo>
                      <a:pt x="522" y="720"/>
                    </a:lnTo>
                    <a:lnTo>
                      <a:pt x="522" y="732"/>
                    </a:lnTo>
                    <a:lnTo>
                      <a:pt x="528" y="762"/>
                    </a:lnTo>
                    <a:lnTo>
                      <a:pt x="534" y="774"/>
                    </a:lnTo>
                    <a:lnTo>
                      <a:pt x="540" y="786"/>
                    </a:lnTo>
                    <a:lnTo>
                      <a:pt x="540" y="798"/>
                    </a:lnTo>
                    <a:lnTo>
                      <a:pt x="546" y="810"/>
                    </a:lnTo>
                    <a:lnTo>
                      <a:pt x="552" y="822"/>
                    </a:lnTo>
                    <a:lnTo>
                      <a:pt x="552" y="834"/>
                    </a:lnTo>
                    <a:lnTo>
                      <a:pt x="558" y="846"/>
                    </a:lnTo>
                    <a:lnTo>
                      <a:pt x="564" y="858"/>
                    </a:lnTo>
                    <a:lnTo>
                      <a:pt x="564" y="870"/>
                    </a:lnTo>
                    <a:lnTo>
                      <a:pt x="570" y="882"/>
                    </a:lnTo>
                    <a:lnTo>
                      <a:pt x="576" y="894"/>
                    </a:lnTo>
                    <a:lnTo>
                      <a:pt x="576" y="900"/>
                    </a:lnTo>
                    <a:lnTo>
                      <a:pt x="582" y="912"/>
                    </a:lnTo>
                    <a:lnTo>
                      <a:pt x="588" y="924"/>
                    </a:lnTo>
                    <a:lnTo>
                      <a:pt x="588" y="936"/>
                    </a:lnTo>
                    <a:lnTo>
                      <a:pt x="594" y="942"/>
                    </a:lnTo>
                    <a:lnTo>
                      <a:pt x="600" y="954"/>
                    </a:lnTo>
                    <a:lnTo>
                      <a:pt x="600" y="960"/>
                    </a:lnTo>
                    <a:lnTo>
                      <a:pt x="606" y="972"/>
                    </a:lnTo>
                    <a:lnTo>
                      <a:pt x="612" y="978"/>
                    </a:lnTo>
                    <a:lnTo>
                      <a:pt x="612" y="990"/>
                    </a:lnTo>
                    <a:lnTo>
                      <a:pt x="618" y="996"/>
                    </a:lnTo>
                    <a:lnTo>
                      <a:pt x="624" y="1008"/>
                    </a:lnTo>
                    <a:lnTo>
                      <a:pt x="624" y="1014"/>
                    </a:lnTo>
                    <a:lnTo>
                      <a:pt x="630" y="1026"/>
                    </a:lnTo>
                    <a:lnTo>
                      <a:pt x="636" y="1032"/>
                    </a:lnTo>
                    <a:lnTo>
                      <a:pt x="636" y="1038"/>
                    </a:lnTo>
                    <a:lnTo>
                      <a:pt x="642" y="1050"/>
                    </a:lnTo>
                    <a:lnTo>
                      <a:pt x="642" y="1056"/>
                    </a:lnTo>
                    <a:lnTo>
                      <a:pt x="648" y="1062"/>
                    </a:lnTo>
                    <a:lnTo>
                      <a:pt x="654" y="1074"/>
                    </a:lnTo>
                    <a:lnTo>
                      <a:pt x="654" y="1080"/>
                    </a:lnTo>
                    <a:lnTo>
                      <a:pt x="660" y="1086"/>
                    </a:lnTo>
                    <a:lnTo>
                      <a:pt x="666" y="1092"/>
                    </a:lnTo>
                    <a:lnTo>
                      <a:pt x="666" y="1098"/>
                    </a:lnTo>
                    <a:lnTo>
                      <a:pt x="672" y="1104"/>
                    </a:lnTo>
                    <a:lnTo>
                      <a:pt x="678" y="1110"/>
                    </a:lnTo>
                    <a:lnTo>
                      <a:pt x="678" y="1116"/>
                    </a:lnTo>
                    <a:lnTo>
                      <a:pt x="684" y="1122"/>
                    </a:lnTo>
                    <a:lnTo>
                      <a:pt x="690" y="1128"/>
                    </a:lnTo>
                    <a:lnTo>
                      <a:pt x="690" y="1134"/>
                    </a:lnTo>
                    <a:lnTo>
                      <a:pt x="696" y="1140"/>
                    </a:lnTo>
                    <a:lnTo>
                      <a:pt x="702" y="1146"/>
                    </a:lnTo>
                    <a:lnTo>
                      <a:pt x="702" y="1152"/>
                    </a:lnTo>
                    <a:lnTo>
                      <a:pt x="708" y="1152"/>
                    </a:lnTo>
                    <a:lnTo>
                      <a:pt x="714" y="1158"/>
                    </a:lnTo>
                    <a:lnTo>
                      <a:pt x="714" y="1164"/>
                    </a:lnTo>
                    <a:lnTo>
                      <a:pt x="720" y="1170"/>
                    </a:lnTo>
                    <a:lnTo>
                      <a:pt x="726" y="1176"/>
                    </a:lnTo>
                    <a:lnTo>
                      <a:pt x="732" y="1182"/>
                    </a:lnTo>
                    <a:lnTo>
                      <a:pt x="738" y="1182"/>
                    </a:lnTo>
                    <a:lnTo>
                      <a:pt x="738" y="1188"/>
                    </a:lnTo>
                    <a:lnTo>
                      <a:pt x="744" y="1188"/>
                    </a:lnTo>
                    <a:lnTo>
                      <a:pt x="750" y="1194"/>
                    </a:lnTo>
                    <a:lnTo>
                      <a:pt x="750" y="1194"/>
                    </a:lnTo>
                    <a:lnTo>
                      <a:pt x="756" y="1200"/>
                    </a:lnTo>
                    <a:lnTo>
                      <a:pt x="756" y="1200"/>
                    </a:lnTo>
                    <a:lnTo>
                      <a:pt x="762" y="1200"/>
                    </a:lnTo>
                    <a:lnTo>
                      <a:pt x="768" y="1206"/>
                    </a:lnTo>
                    <a:lnTo>
                      <a:pt x="768" y="1206"/>
                    </a:lnTo>
                    <a:lnTo>
                      <a:pt x="774" y="1206"/>
                    </a:lnTo>
                    <a:lnTo>
                      <a:pt x="780" y="1206"/>
                    </a:lnTo>
                    <a:lnTo>
                      <a:pt x="780" y="1212"/>
                    </a:lnTo>
                    <a:lnTo>
                      <a:pt x="786" y="1212"/>
                    </a:lnTo>
                    <a:lnTo>
                      <a:pt x="792" y="1212"/>
                    </a:lnTo>
                    <a:lnTo>
                      <a:pt x="792" y="1212"/>
                    </a:lnTo>
                    <a:lnTo>
                      <a:pt x="798" y="1212"/>
                    </a:lnTo>
                    <a:lnTo>
                      <a:pt x="804" y="1212"/>
                    </a:lnTo>
                    <a:lnTo>
                      <a:pt x="804" y="1212"/>
                    </a:lnTo>
                    <a:lnTo>
                      <a:pt x="810" y="1212"/>
                    </a:lnTo>
                    <a:lnTo>
                      <a:pt x="816" y="1212"/>
                    </a:lnTo>
                    <a:lnTo>
                      <a:pt x="816" y="1212"/>
                    </a:lnTo>
                    <a:lnTo>
                      <a:pt x="822" y="1212"/>
                    </a:lnTo>
                    <a:lnTo>
                      <a:pt x="822" y="1212"/>
                    </a:lnTo>
                    <a:lnTo>
                      <a:pt x="828" y="1212"/>
                    </a:lnTo>
                    <a:lnTo>
                      <a:pt x="834" y="1212"/>
                    </a:lnTo>
                    <a:lnTo>
                      <a:pt x="834" y="1212"/>
                    </a:lnTo>
                    <a:lnTo>
                      <a:pt x="840" y="1206"/>
                    </a:lnTo>
                    <a:lnTo>
                      <a:pt x="846" y="1206"/>
                    </a:lnTo>
                    <a:lnTo>
                      <a:pt x="852" y="1206"/>
                    </a:lnTo>
                    <a:lnTo>
                      <a:pt x="858" y="1200"/>
                    </a:lnTo>
                    <a:lnTo>
                      <a:pt x="858" y="1200"/>
                    </a:lnTo>
                    <a:lnTo>
                      <a:pt x="864" y="1194"/>
                    </a:lnTo>
                    <a:lnTo>
                      <a:pt x="870" y="1194"/>
                    </a:lnTo>
                    <a:lnTo>
                      <a:pt x="870" y="1194"/>
                    </a:lnTo>
                    <a:lnTo>
                      <a:pt x="876" y="1188"/>
                    </a:lnTo>
                    <a:lnTo>
                      <a:pt x="876" y="1188"/>
                    </a:lnTo>
                    <a:lnTo>
                      <a:pt x="882" y="1182"/>
                    </a:lnTo>
                    <a:lnTo>
                      <a:pt x="888" y="1176"/>
                    </a:lnTo>
                    <a:lnTo>
                      <a:pt x="888" y="1176"/>
                    </a:lnTo>
                    <a:lnTo>
                      <a:pt x="894" y="1170"/>
                    </a:lnTo>
                    <a:lnTo>
                      <a:pt x="900" y="1170"/>
                    </a:lnTo>
                    <a:lnTo>
                      <a:pt x="900" y="1164"/>
                    </a:lnTo>
                    <a:lnTo>
                      <a:pt x="906" y="1158"/>
                    </a:lnTo>
                    <a:lnTo>
                      <a:pt x="912" y="1152"/>
                    </a:lnTo>
                    <a:lnTo>
                      <a:pt x="912" y="1152"/>
                    </a:lnTo>
                    <a:lnTo>
                      <a:pt x="918" y="1146"/>
                    </a:lnTo>
                    <a:lnTo>
                      <a:pt x="924" y="1140"/>
                    </a:lnTo>
                    <a:lnTo>
                      <a:pt x="924" y="1134"/>
                    </a:lnTo>
                    <a:lnTo>
                      <a:pt x="930" y="1128"/>
                    </a:lnTo>
                    <a:lnTo>
                      <a:pt x="936" y="1122"/>
                    </a:lnTo>
                    <a:lnTo>
                      <a:pt x="936" y="1116"/>
                    </a:lnTo>
                    <a:lnTo>
                      <a:pt x="942" y="1110"/>
                    </a:lnTo>
                    <a:lnTo>
                      <a:pt x="948" y="1104"/>
                    </a:lnTo>
                    <a:lnTo>
                      <a:pt x="948" y="1098"/>
                    </a:lnTo>
                    <a:lnTo>
                      <a:pt x="954" y="1092"/>
                    </a:lnTo>
                    <a:lnTo>
                      <a:pt x="954" y="1086"/>
                    </a:lnTo>
                    <a:lnTo>
                      <a:pt x="960" y="1080"/>
                    </a:lnTo>
                    <a:lnTo>
                      <a:pt x="966" y="1062"/>
                    </a:lnTo>
                    <a:lnTo>
                      <a:pt x="972" y="1056"/>
                    </a:lnTo>
                    <a:lnTo>
                      <a:pt x="978" y="1050"/>
                    </a:lnTo>
                    <a:lnTo>
                      <a:pt x="978" y="1044"/>
                    </a:lnTo>
                    <a:lnTo>
                      <a:pt x="984" y="1032"/>
                    </a:lnTo>
                    <a:lnTo>
                      <a:pt x="990" y="1026"/>
                    </a:lnTo>
                    <a:lnTo>
                      <a:pt x="990" y="1020"/>
                    </a:lnTo>
                    <a:lnTo>
                      <a:pt x="996" y="1008"/>
                    </a:lnTo>
                    <a:lnTo>
                      <a:pt x="1002" y="1002"/>
                    </a:lnTo>
                    <a:lnTo>
                      <a:pt x="1002" y="990"/>
                    </a:lnTo>
                    <a:lnTo>
                      <a:pt x="1008" y="984"/>
                    </a:lnTo>
                    <a:lnTo>
                      <a:pt x="1014" y="972"/>
                    </a:lnTo>
                    <a:lnTo>
                      <a:pt x="1014" y="966"/>
                    </a:lnTo>
                    <a:lnTo>
                      <a:pt x="1020" y="954"/>
                    </a:lnTo>
                    <a:lnTo>
                      <a:pt x="1026" y="942"/>
                    </a:lnTo>
                    <a:lnTo>
                      <a:pt x="1026" y="936"/>
                    </a:lnTo>
                    <a:lnTo>
                      <a:pt x="1032" y="924"/>
                    </a:lnTo>
                    <a:lnTo>
                      <a:pt x="1032" y="912"/>
                    </a:lnTo>
                    <a:lnTo>
                      <a:pt x="1038" y="906"/>
                    </a:lnTo>
                    <a:lnTo>
                      <a:pt x="1044" y="894"/>
                    </a:lnTo>
                    <a:lnTo>
                      <a:pt x="1044" y="882"/>
                    </a:lnTo>
                    <a:lnTo>
                      <a:pt x="1050" y="870"/>
                    </a:lnTo>
                    <a:lnTo>
                      <a:pt x="1056" y="858"/>
                    </a:lnTo>
                    <a:lnTo>
                      <a:pt x="1056" y="852"/>
                    </a:lnTo>
                    <a:lnTo>
                      <a:pt x="1062" y="840"/>
                    </a:lnTo>
                    <a:lnTo>
                      <a:pt x="1068" y="828"/>
                    </a:lnTo>
                    <a:lnTo>
                      <a:pt x="1068" y="816"/>
                    </a:lnTo>
                    <a:lnTo>
                      <a:pt x="1074" y="804"/>
                    </a:lnTo>
                    <a:lnTo>
                      <a:pt x="1080" y="792"/>
                    </a:lnTo>
                    <a:lnTo>
                      <a:pt x="1080" y="780"/>
                    </a:lnTo>
                    <a:lnTo>
                      <a:pt x="1086" y="762"/>
                    </a:lnTo>
                    <a:lnTo>
                      <a:pt x="1092" y="750"/>
                    </a:lnTo>
                    <a:lnTo>
                      <a:pt x="1092" y="738"/>
                    </a:lnTo>
                    <a:lnTo>
                      <a:pt x="1104" y="714"/>
                    </a:lnTo>
                    <a:lnTo>
                      <a:pt x="1104" y="696"/>
                    </a:lnTo>
                    <a:lnTo>
                      <a:pt x="1110" y="684"/>
                    </a:lnTo>
                    <a:lnTo>
                      <a:pt x="1110" y="672"/>
                    </a:lnTo>
                    <a:lnTo>
                      <a:pt x="1116" y="654"/>
                    </a:lnTo>
                    <a:lnTo>
                      <a:pt x="1122" y="642"/>
                    </a:lnTo>
                    <a:lnTo>
                      <a:pt x="1122" y="630"/>
                    </a:lnTo>
                    <a:lnTo>
                      <a:pt x="1128" y="612"/>
                    </a:lnTo>
                    <a:lnTo>
                      <a:pt x="1134" y="600"/>
                    </a:lnTo>
                    <a:lnTo>
                      <a:pt x="1134" y="582"/>
                    </a:lnTo>
                    <a:lnTo>
                      <a:pt x="1140" y="570"/>
                    </a:lnTo>
                    <a:lnTo>
                      <a:pt x="1146" y="552"/>
                    </a:lnTo>
                    <a:lnTo>
                      <a:pt x="1146" y="540"/>
                    </a:lnTo>
                    <a:lnTo>
                      <a:pt x="1152" y="522"/>
                    </a:lnTo>
                    <a:lnTo>
                      <a:pt x="1158" y="504"/>
                    </a:lnTo>
                    <a:lnTo>
                      <a:pt x="1158" y="492"/>
                    </a:lnTo>
                    <a:lnTo>
                      <a:pt x="1164" y="474"/>
                    </a:lnTo>
                    <a:lnTo>
                      <a:pt x="1170" y="456"/>
                    </a:lnTo>
                    <a:lnTo>
                      <a:pt x="1170" y="444"/>
                    </a:lnTo>
                    <a:lnTo>
                      <a:pt x="1176" y="426"/>
                    </a:lnTo>
                    <a:lnTo>
                      <a:pt x="1182" y="414"/>
                    </a:lnTo>
                    <a:lnTo>
                      <a:pt x="1182" y="408"/>
                    </a:lnTo>
                    <a:lnTo>
                      <a:pt x="1188" y="396"/>
                    </a:lnTo>
                    <a:lnTo>
                      <a:pt x="1188" y="396"/>
                    </a:lnTo>
                    <a:lnTo>
                      <a:pt x="1194" y="390"/>
                    </a:lnTo>
                    <a:lnTo>
                      <a:pt x="1200" y="396"/>
                    </a:lnTo>
                    <a:lnTo>
                      <a:pt x="1200" y="396"/>
                    </a:lnTo>
                    <a:lnTo>
                      <a:pt x="1206" y="402"/>
                    </a:lnTo>
                    <a:lnTo>
                      <a:pt x="1212" y="414"/>
                    </a:lnTo>
                    <a:lnTo>
                      <a:pt x="1212" y="420"/>
                    </a:lnTo>
                    <a:lnTo>
                      <a:pt x="1218" y="432"/>
                    </a:lnTo>
                    <a:lnTo>
                      <a:pt x="1224" y="450"/>
                    </a:lnTo>
                    <a:lnTo>
                      <a:pt x="1230" y="462"/>
                    </a:lnTo>
                    <a:lnTo>
                      <a:pt x="1230" y="468"/>
                    </a:lnTo>
                    <a:lnTo>
                      <a:pt x="1236" y="480"/>
                    </a:lnTo>
                    <a:lnTo>
                      <a:pt x="1242" y="492"/>
                    </a:lnTo>
                    <a:lnTo>
                      <a:pt x="1242" y="498"/>
                    </a:lnTo>
                    <a:lnTo>
                      <a:pt x="1248" y="510"/>
                    </a:lnTo>
                    <a:lnTo>
                      <a:pt x="1254" y="516"/>
                    </a:lnTo>
                    <a:lnTo>
                      <a:pt x="1254" y="528"/>
                    </a:lnTo>
                    <a:lnTo>
                      <a:pt x="1260" y="534"/>
                    </a:lnTo>
                    <a:lnTo>
                      <a:pt x="1266" y="546"/>
                    </a:lnTo>
                    <a:lnTo>
                      <a:pt x="1266" y="558"/>
                    </a:lnTo>
                    <a:lnTo>
                      <a:pt x="1272" y="564"/>
                    </a:lnTo>
                    <a:lnTo>
                      <a:pt x="1272" y="576"/>
                    </a:lnTo>
                    <a:lnTo>
                      <a:pt x="1278" y="582"/>
                    </a:lnTo>
                    <a:lnTo>
                      <a:pt x="1284" y="594"/>
                    </a:lnTo>
                    <a:lnTo>
                      <a:pt x="1284" y="600"/>
                    </a:lnTo>
                    <a:lnTo>
                      <a:pt x="1296" y="618"/>
                    </a:lnTo>
                    <a:lnTo>
                      <a:pt x="1296" y="630"/>
                    </a:lnTo>
                    <a:lnTo>
                      <a:pt x="1302" y="636"/>
                    </a:lnTo>
                    <a:lnTo>
                      <a:pt x="1308" y="648"/>
                    </a:lnTo>
                    <a:lnTo>
                      <a:pt x="1308" y="654"/>
                    </a:lnTo>
                    <a:lnTo>
                      <a:pt x="1314" y="660"/>
                    </a:lnTo>
                    <a:lnTo>
                      <a:pt x="1320" y="672"/>
                    </a:lnTo>
                    <a:lnTo>
                      <a:pt x="1320" y="678"/>
                    </a:lnTo>
                    <a:lnTo>
                      <a:pt x="1326" y="690"/>
                    </a:lnTo>
                    <a:lnTo>
                      <a:pt x="1332" y="696"/>
                    </a:lnTo>
                    <a:lnTo>
                      <a:pt x="1332" y="708"/>
                    </a:lnTo>
                    <a:lnTo>
                      <a:pt x="1338" y="714"/>
                    </a:lnTo>
                    <a:lnTo>
                      <a:pt x="1344" y="720"/>
                    </a:lnTo>
                    <a:lnTo>
                      <a:pt x="1344" y="732"/>
                    </a:lnTo>
                    <a:lnTo>
                      <a:pt x="1350" y="738"/>
                    </a:lnTo>
                    <a:lnTo>
                      <a:pt x="1350" y="744"/>
                    </a:lnTo>
                    <a:lnTo>
                      <a:pt x="1356" y="756"/>
                    </a:lnTo>
                    <a:lnTo>
                      <a:pt x="1362" y="762"/>
                    </a:lnTo>
                    <a:lnTo>
                      <a:pt x="1362" y="768"/>
                    </a:lnTo>
                    <a:lnTo>
                      <a:pt x="1368" y="780"/>
                    </a:lnTo>
                    <a:lnTo>
                      <a:pt x="1374" y="786"/>
                    </a:lnTo>
                    <a:lnTo>
                      <a:pt x="1374" y="792"/>
                    </a:lnTo>
                    <a:lnTo>
                      <a:pt x="1380" y="804"/>
                    </a:lnTo>
                    <a:lnTo>
                      <a:pt x="1386" y="810"/>
                    </a:lnTo>
                    <a:lnTo>
                      <a:pt x="1386" y="816"/>
                    </a:lnTo>
                    <a:lnTo>
                      <a:pt x="1392" y="822"/>
                    </a:lnTo>
                    <a:lnTo>
                      <a:pt x="1398" y="834"/>
                    </a:lnTo>
                    <a:lnTo>
                      <a:pt x="1398" y="840"/>
                    </a:lnTo>
                    <a:lnTo>
                      <a:pt x="1404" y="846"/>
                    </a:lnTo>
                    <a:lnTo>
                      <a:pt x="1410" y="852"/>
                    </a:lnTo>
                    <a:lnTo>
                      <a:pt x="1410" y="858"/>
                    </a:lnTo>
                    <a:lnTo>
                      <a:pt x="1416" y="864"/>
                    </a:lnTo>
                    <a:lnTo>
                      <a:pt x="1422" y="876"/>
                    </a:lnTo>
                    <a:lnTo>
                      <a:pt x="1422" y="882"/>
                    </a:lnTo>
                    <a:lnTo>
                      <a:pt x="1428" y="888"/>
                    </a:lnTo>
                    <a:lnTo>
                      <a:pt x="1434" y="894"/>
                    </a:lnTo>
                    <a:lnTo>
                      <a:pt x="1434" y="900"/>
                    </a:lnTo>
                    <a:lnTo>
                      <a:pt x="1440" y="906"/>
                    </a:lnTo>
                    <a:lnTo>
                      <a:pt x="1446" y="912"/>
                    </a:lnTo>
                    <a:lnTo>
                      <a:pt x="1446" y="918"/>
                    </a:lnTo>
                    <a:lnTo>
                      <a:pt x="1452" y="924"/>
                    </a:lnTo>
                    <a:lnTo>
                      <a:pt x="1458" y="930"/>
                    </a:lnTo>
                    <a:lnTo>
                      <a:pt x="1458" y="936"/>
                    </a:lnTo>
                    <a:lnTo>
                      <a:pt x="1464" y="942"/>
                    </a:lnTo>
                    <a:lnTo>
                      <a:pt x="1470" y="948"/>
                    </a:lnTo>
                    <a:lnTo>
                      <a:pt x="1470" y="954"/>
                    </a:lnTo>
                    <a:lnTo>
                      <a:pt x="1476" y="960"/>
                    </a:lnTo>
                    <a:lnTo>
                      <a:pt x="1482" y="966"/>
                    </a:lnTo>
                    <a:lnTo>
                      <a:pt x="1482" y="972"/>
                    </a:lnTo>
                    <a:lnTo>
                      <a:pt x="1488" y="978"/>
                    </a:lnTo>
                    <a:lnTo>
                      <a:pt x="1488" y="984"/>
                    </a:lnTo>
                    <a:lnTo>
                      <a:pt x="1500" y="996"/>
                    </a:lnTo>
                    <a:lnTo>
                      <a:pt x="1500" y="1002"/>
                    </a:lnTo>
                    <a:lnTo>
                      <a:pt x="1506" y="1008"/>
                    </a:lnTo>
                    <a:lnTo>
                      <a:pt x="1512" y="1008"/>
                    </a:lnTo>
                    <a:lnTo>
                      <a:pt x="1512" y="1014"/>
                    </a:lnTo>
                    <a:lnTo>
                      <a:pt x="1518" y="1020"/>
                    </a:lnTo>
                    <a:lnTo>
                      <a:pt x="1524" y="1026"/>
                    </a:lnTo>
                    <a:lnTo>
                      <a:pt x="1524" y="1032"/>
                    </a:lnTo>
                    <a:lnTo>
                      <a:pt x="1530" y="1038"/>
                    </a:lnTo>
                    <a:lnTo>
                      <a:pt x="1536" y="1038"/>
                    </a:lnTo>
                    <a:lnTo>
                      <a:pt x="1536" y="1044"/>
                    </a:lnTo>
                    <a:lnTo>
                      <a:pt x="1542" y="1050"/>
                    </a:lnTo>
                    <a:lnTo>
                      <a:pt x="1542" y="1056"/>
                    </a:lnTo>
                    <a:lnTo>
                      <a:pt x="1548" y="1056"/>
                    </a:lnTo>
                    <a:lnTo>
                      <a:pt x="1554" y="1062"/>
                    </a:lnTo>
                    <a:lnTo>
                      <a:pt x="1554" y="1068"/>
                    </a:lnTo>
                    <a:lnTo>
                      <a:pt x="1560" y="1074"/>
                    </a:lnTo>
                    <a:lnTo>
                      <a:pt x="1566" y="1074"/>
                    </a:lnTo>
                    <a:lnTo>
                      <a:pt x="1566" y="1080"/>
                    </a:lnTo>
                    <a:lnTo>
                      <a:pt x="1572" y="1086"/>
                    </a:lnTo>
                    <a:lnTo>
                      <a:pt x="1578" y="1086"/>
                    </a:lnTo>
                    <a:lnTo>
                      <a:pt x="1578" y="1092"/>
                    </a:lnTo>
                    <a:lnTo>
                      <a:pt x="1584" y="1098"/>
                    </a:lnTo>
                    <a:lnTo>
                      <a:pt x="1590" y="1098"/>
                    </a:lnTo>
                    <a:lnTo>
                      <a:pt x="1590" y="1104"/>
                    </a:lnTo>
                    <a:lnTo>
                      <a:pt x="1596" y="1110"/>
                    </a:lnTo>
                    <a:lnTo>
                      <a:pt x="1602" y="1110"/>
                    </a:lnTo>
                    <a:lnTo>
                      <a:pt x="1602" y="1116"/>
                    </a:lnTo>
                    <a:lnTo>
                      <a:pt x="1608" y="1116"/>
                    </a:lnTo>
                    <a:lnTo>
                      <a:pt x="1614" y="1122"/>
                    </a:lnTo>
                    <a:lnTo>
                      <a:pt x="1614" y="1128"/>
                    </a:lnTo>
                    <a:lnTo>
                      <a:pt x="1620" y="1128"/>
                    </a:lnTo>
                    <a:lnTo>
                      <a:pt x="1626" y="1134"/>
                    </a:lnTo>
                    <a:lnTo>
                      <a:pt x="1626" y="1134"/>
                    </a:lnTo>
                    <a:lnTo>
                      <a:pt x="1632" y="1140"/>
                    </a:lnTo>
                    <a:lnTo>
                      <a:pt x="1638" y="1140"/>
                    </a:lnTo>
                    <a:lnTo>
                      <a:pt x="1638" y="1146"/>
                    </a:lnTo>
                    <a:lnTo>
                      <a:pt x="1644" y="1146"/>
                    </a:lnTo>
                    <a:lnTo>
                      <a:pt x="1650" y="1152"/>
                    </a:lnTo>
                    <a:lnTo>
                      <a:pt x="1650" y="1152"/>
                    </a:lnTo>
                    <a:lnTo>
                      <a:pt x="1656" y="1158"/>
                    </a:lnTo>
                    <a:lnTo>
                      <a:pt x="1662" y="1158"/>
                    </a:lnTo>
                    <a:lnTo>
                      <a:pt x="1662" y="1158"/>
                    </a:lnTo>
                    <a:lnTo>
                      <a:pt x="1668" y="1164"/>
                    </a:lnTo>
                    <a:lnTo>
                      <a:pt x="1674" y="1164"/>
                    </a:lnTo>
                    <a:lnTo>
                      <a:pt x="1674" y="1170"/>
                    </a:lnTo>
                    <a:lnTo>
                      <a:pt x="1680" y="1170"/>
                    </a:lnTo>
                    <a:lnTo>
                      <a:pt x="1686" y="1170"/>
                    </a:lnTo>
                    <a:lnTo>
                      <a:pt x="1686" y="1176"/>
                    </a:lnTo>
                    <a:lnTo>
                      <a:pt x="1692" y="1176"/>
                    </a:lnTo>
                    <a:lnTo>
                      <a:pt x="1698" y="1176"/>
                    </a:lnTo>
                    <a:lnTo>
                      <a:pt x="1698" y="1182"/>
                    </a:lnTo>
                    <a:lnTo>
                      <a:pt x="1704" y="1182"/>
                    </a:lnTo>
                    <a:lnTo>
                      <a:pt x="1710" y="1182"/>
                    </a:lnTo>
                    <a:lnTo>
                      <a:pt x="1710" y="1188"/>
                    </a:lnTo>
                    <a:lnTo>
                      <a:pt x="1716" y="1188"/>
                    </a:lnTo>
                    <a:lnTo>
                      <a:pt x="1722" y="1188"/>
                    </a:lnTo>
                    <a:lnTo>
                      <a:pt x="1722" y="1188"/>
                    </a:lnTo>
                    <a:lnTo>
                      <a:pt x="1728" y="1188"/>
                    </a:lnTo>
                    <a:lnTo>
                      <a:pt x="1734" y="1194"/>
                    </a:lnTo>
                    <a:lnTo>
                      <a:pt x="1734" y="1194"/>
                    </a:lnTo>
                    <a:lnTo>
                      <a:pt x="1740" y="1194"/>
                    </a:lnTo>
                    <a:lnTo>
                      <a:pt x="1746" y="1194"/>
                    </a:lnTo>
                    <a:lnTo>
                      <a:pt x="1752" y="1200"/>
                    </a:lnTo>
                    <a:lnTo>
                      <a:pt x="1758" y="1200"/>
                    </a:lnTo>
                    <a:lnTo>
                      <a:pt x="1758" y="1200"/>
                    </a:lnTo>
                    <a:lnTo>
                      <a:pt x="1764" y="1200"/>
                    </a:lnTo>
                    <a:lnTo>
                      <a:pt x="1764" y="1200"/>
                    </a:lnTo>
                    <a:lnTo>
                      <a:pt x="1770" y="1200"/>
                    </a:lnTo>
                    <a:lnTo>
                      <a:pt x="1776" y="1200"/>
                    </a:lnTo>
                    <a:lnTo>
                      <a:pt x="1776" y="1200"/>
                    </a:lnTo>
                    <a:lnTo>
                      <a:pt x="1782" y="1200"/>
                    </a:lnTo>
                    <a:lnTo>
                      <a:pt x="1788" y="1200"/>
                    </a:lnTo>
                    <a:lnTo>
                      <a:pt x="1788" y="1200"/>
                    </a:lnTo>
                    <a:lnTo>
                      <a:pt x="1794" y="1200"/>
                    </a:lnTo>
                    <a:lnTo>
                      <a:pt x="1800" y="1206"/>
                    </a:lnTo>
                    <a:lnTo>
                      <a:pt x="1800" y="1206"/>
                    </a:lnTo>
                    <a:lnTo>
                      <a:pt x="1806" y="1206"/>
                    </a:lnTo>
                    <a:lnTo>
                      <a:pt x="1812" y="1200"/>
                    </a:lnTo>
                    <a:lnTo>
                      <a:pt x="1812" y="1200"/>
                    </a:lnTo>
                    <a:lnTo>
                      <a:pt x="1818" y="1200"/>
                    </a:lnTo>
                    <a:lnTo>
                      <a:pt x="1818" y="1200"/>
                    </a:lnTo>
                    <a:lnTo>
                      <a:pt x="1824" y="1200"/>
                    </a:lnTo>
                    <a:lnTo>
                      <a:pt x="1830" y="1200"/>
                    </a:lnTo>
                    <a:lnTo>
                      <a:pt x="1830" y="1200"/>
                    </a:lnTo>
                    <a:lnTo>
                      <a:pt x="1836" y="1200"/>
                    </a:lnTo>
                    <a:lnTo>
                      <a:pt x="1842" y="1200"/>
                    </a:lnTo>
                    <a:lnTo>
                      <a:pt x="1842" y="1200"/>
                    </a:lnTo>
                    <a:lnTo>
                      <a:pt x="1848" y="1200"/>
                    </a:lnTo>
                    <a:lnTo>
                      <a:pt x="1854" y="1200"/>
                    </a:lnTo>
                    <a:lnTo>
                      <a:pt x="1860" y="1194"/>
                    </a:lnTo>
                    <a:lnTo>
                      <a:pt x="1866" y="1194"/>
                    </a:lnTo>
                    <a:lnTo>
                      <a:pt x="1866" y="1194"/>
                    </a:lnTo>
                    <a:lnTo>
                      <a:pt x="1872" y="1194"/>
                    </a:lnTo>
                    <a:lnTo>
                      <a:pt x="1878" y="1188"/>
                    </a:lnTo>
                    <a:lnTo>
                      <a:pt x="1878" y="1188"/>
                    </a:lnTo>
                    <a:lnTo>
                      <a:pt x="1884" y="1188"/>
                    </a:lnTo>
                    <a:lnTo>
                      <a:pt x="1890" y="1188"/>
                    </a:lnTo>
                    <a:lnTo>
                      <a:pt x="1890" y="1182"/>
                    </a:lnTo>
                    <a:lnTo>
                      <a:pt x="1896" y="1182"/>
                    </a:lnTo>
                    <a:lnTo>
                      <a:pt x="1902" y="1182"/>
                    </a:lnTo>
                    <a:lnTo>
                      <a:pt x="1902" y="1182"/>
                    </a:lnTo>
                    <a:lnTo>
                      <a:pt x="1908" y="1176"/>
                    </a:lnTo>
                    <a:lnTo>
                      <a:pt x="1914" y="1176"/>
                    </a:lnTo>
                    <a:lnTo>
                      <a:pt x="1914" y="1176"/>
                    </a:lnTo>
                    <a:lnTo>
                      <a:pt x="1920" y="1170"/>
                    </a:lnTo>
                    <a:lnTo>
                      <a:pt x="1926" y="1170"/>
                    </a:lnTo>
                    <a:lnTo>
                      <a:pt x="1926" y="1164"/>
                    </a:lnTo>
                    <a:lnTo>
                      <a:pt x="1932" y="1164"/>
                    </a:lnTo>
                    <a:lnTo>
                      <a:pt x="1938" y="1164"/>
                    </a:lnTo>
                    <a:lnTo>
                      <a:pt x="1938" y="1158"/>
                    </a:lnTo>
                    <a:lnTo>
                      <a:pt x="1944" y="1158"/>
                    </a:lnTo>
                    <a:lnTo>
                      <a:pt x="1944" y="1152"/>
                    </a:lnTo>
                    <a:lnTo>
                      <a:pt x="1950" y="1152"/>
                    </a:lnTo>
                    <a:lnTo>
                      <a:pt x="1956" y="1152"/>
                    </a:lnTo>
                    <a:lnTo>
                      <a:pt x="1956" y="1146"/>
                    </a:lnTo>
                    <a:lnTo>
                      <a:pt x="1962" y="1146"/>
                    </a:lnTo>
                    <a:lnTo>
                      <a:pt x="1968" y="1140"/>
                    </a:lnTo>
                    <a:lnTo>
                      <a:pt x="1968" y="1140"/>
                    </a:lnTo>
                    <a:lnTo>
                      <a:pt x="1974" y="1134"/>
                    </a:lnTo>
                    <a:lnTo>
                      <a:pt x="1980" y="1134"/>
                    </a:lnTo>
                    <a:lnTo>
                      <a:pt x="1980" y="1128"/>
                    </a:lnTo>
                    <a:lnTo>
                      <a:pt x="1986" y="1122"/>
                    </a:lnTo>
                    <a:lnTo>
                      <a:pt x="1992" y="1122"/>
                    </a:lnTo>
                    <a:lnTo>
                      <a:pt x="1992" y="1116"/>
                    </a:lnTo>
                    <a:lnTo>
                      <a:pt x="1998" y="1116"/>
                    </a:lnTo>
                    <a:lnTo>
                      <a:pt x="2004" y="1110"/>
                    </a:lnTo>
                    <a:lnTo>
                      <a:pt x="2004" y="1110"/>
                    </a:lnTo>
                    <a:lnTo>
                      <a:pt x="2010" y="1104"/>
                    </a:lnTo>
                    <a:lnTo>
                      <a:pt x="2016" y="1098"/>
                    </a:lnTo>
                    <a:lnTo>
                      <a:pt x="2016" y="1098"/>
                    </a:lnTo>
                    <a:lnTo>
                      <a:pt x="2022" y="1092"/>
                    </a:lnTo>
                    <a:lnTo>
                      <a:pt x="2028" y="1086"/>
                    </a:lnTo>
                    <a:lnTo>
                      <a:pt x="2028" y="1086"/>
                    </a:lnTo>
                    <a:lnTo>
                      <a:pt x="2034" y="1080"/>
                    </a:lnTo>
                    <a:lnTo>
                      <a:pt x="2040" y="1074"/>
                    </a:lnTo>
                    <a:lnTo>
                      <a:pt x="2040" y="1074"/>
                    </a:lnTo>
                    <a:lnTo>
                      <a:pt x="2046" y="1068"/>
                    </a:lnTo>
                    <a:lnTo>
                      <a:pt x="2052" y="1062"/>
                    </a:lnTo>
                    <a:lnTo>
                      <a:pt x="2052" y="1056"/>
                    </a:lnTo>
                    <a:lnTo>
                      <a:pt x="2058" y="1056"/>
                    </a:lnTo>
                    <a:lnTo>
                      <a:pt x="2064" y="1050"/>
                    </a:lnTo>
                    <a:lnTo>
                      <a:pt x="2070" y="1038"/>
                    </a:lnTo>
                    <a:lnTo>
                      <a:pt x="2070" y="1038"/>
                    </a:lnTo>
                    <a:lnTo>
                      <a:pt x="2076" y="1032"/>
                    </a:lnTo>
                    <a:lnTo>
                      <a:pt x="2082" y="1026"/>
                    </a:lnTo>
                    <a:lnTo>
                      <a:pt x="2082" y="1020"/>
                    </a:lnTo>
                    <a:lnTo>
                      <a:pt x="2088" y="1014"/>
                    </a:lnTo>
                    <a:lnTo>
                      <a:pt x="2094" y="1014"/>
                    </a:lnTo>
                    <a:lnTo>
                      <a:pt x="2094" y="1008"/>
                    </a:lnTo>
                    <a:lnTo>
                      <a:pt x="2100" y="1002"/>
                    </a:lnTo>
                    <a:lnTo>
                      <a:pt x="2106" y="996"/>
                    </a:lnTo>
                    <a:lnTo>
                      <a:pt x="2106" y="990"/>
                    </a:lnTo>
                    <a:lnTo>
                      <a:pt x="2112" y="984"/>
                    </a:lnTo>
                    <a:lnTo>
                      <a:pt x="2112" y="978"/>
                    </a:lnTo>
                    <a:lnTo>
                      <a:pt x="2118" y="972"/>
                    </a:lnTo>
                    <a:lnTo>
                      <a:pt x="2124" y="966"/>
                    </a:lnTo>
                    <a:lnTo>
                      <a:pt x="2124" y="966"/>
                    </a:lnTo>
                    <a:lnTo>
                      <a:pt x="2130" y="960"/>
                    </a:lnTo>
                    <a:lnTo>
                      <a:pt x="2136" y="954"/>
                    </a:lnTo>
                    <a:lnTo>
                      <a:pt x="2136" y="948"/>
                    </a:lnTo>
                    <a:lnTo>
                      <a:pt x="2142" y="942"/>
                    </a:lnTo>
                    <a:lnTo>
                      <a:pt x="2148" y="936"/>
                    </a:lnTo>
                    <a:lnTo>
                      <a:pt x="2154" y="924"/>
                    </a:lnTo>
                    <a:lnTo>
                      <a:pt x="2154" y="918"/>
                    </a:lnTo>
                    <a:lnTo>
                      <a:pt x="2160" y="912"/>
                    </a:lnTo>
                    <a:lnTo>
                      <a:pt x="2166" y="906"/>
                    </a:lnTo>
                    <a:lnTo>
                      <a:pt x="2166" y="894"/>
                    </a:lnTo>
                    <a:lnTo>
                      <a:pt x="2172" y="888"/>
                    </a:lnTo>
                    <a:lnTo>
                      <a:pt x="2178" y="882"/>
                    </a:lnTo>
                    <a:lnTo>
                      <a:pt x="2178" y="876"/>
                    </a:lnTo>
                    <a:lnTo>
                      <a:pt x="2184" y="870"/>
                    </a:lnTo>
                    <a:lnTo>
                      <a:pt x="2190" y="864"/>
                    </a:lnTo>
                    <a:lnTo>
                      <a:pt x="2190" y="858"/>
                    </a:lnTo>
                    <a:lnTo>
                      <a:pt x="2196" y="852"/>
                    </a:lnTo>
                    <a:lnTo>
                      <a:pt x="2202" y="840"/>
                    </a:lnTo>
                    <a:lnTo>
                      <a:pt x="2202" y="834"/>
                    </a:lnTo>
                    <a:lnTo>
                      <a:pt x="2208" y="828"/>
                    </a:lnTo>
                    <a:lnTo>
                      <a:pt x="2208" y="822"/>
                    </a:lnTo>
                    <a:lnTo>
                      <a:pt x="2214" y="816"/>
                    </a:lnTo>
                    <a:lnTo>
                      <a:pt x="2220" y="810"/>
                    </a:lnTo>
                    <a:lnTo>
                      <a:pt x="2220" y="798"/>
                    </a:lnTo>
                    <a:lnTo>
                      <a:pt x="2226" y="792"/>
                    </a:lnTo>
                    <a:lnTo>
                      <a:pt x="2232" y="786"/>
                    </a:lnTo>
                    <a:lnTo>
                      <a:pt x="2232" y="780"/>
                    </a:lnTo>
                    <a:lnTo>
                      <a:pt x="2238" y="768"/>
                    </a:lnTo>
                    <a:lnTo>
                      <a:pt x="2244" y="762"/>
                    </a:lnTo>
                    <a:lnTo>
                      <a:pt x="2244" y="756"/>
                    </a:lnTo>
                    <a:lnTo>
                      <a:pt x="2250" y="744"/>
                    </a:lnTo>
                    <a:lnTo>
                      <a:pt x="2256" y="738"/>
                    </a:lnTo>
                    <a:lnTo>
                      <a:pt x="2256" y="732"/>
                    </a:lnTo>
                    <a:lnTo>
                      <a:pt x="2262" y="720"/>
                    </a:lnTo>
                    <a:lnTo>
                      <a:pt x="2268" y="714"/>
                    </a:lnTo>
                    <a:lnTo>
                      <a:pt x="2268" y="702"/>
                    </a:lnTo>
                    <a:lnTo>
                      <a:pt x="2274" y="696"/>
                    </a:lnTo>
                    <a:lnTo>
                      <a:pt x="2280" y="684"/>
                    </a:lnTo>
                    <a:lnTo>
                      <a:pt x="2286" y="672"/>
                    </a:lnTo>
                    <a:lnTo>
                      <a:pt x="2292" y="660"/>
                    </a:lnTo>
                    <a:lnTo>
                      <a:pt x="2292" y="654"/>
                    </a:lnTo>
                    <a:lnTo>
                      <a:pt x="2298" y="642"/>
                    </a:lnTo>
                    <a:lnTo>
                      <a:pt x="2304" y="636"/>
                    </a:lnTo>
                    <a:lnTo>
                      <a:pt x="2304" y="624"/>
                    </a:lnTo>
                    <a:lnTo>
                      <a:pt x="2310" y="618"/>
                    </a:lnTo>
                    <a:lnTo>
                      <a:pt x="2316" y="606"/>
                    </a:lnTo>
                    <a:lnTo>
                      <a:pt x="2316" y="600"/>
                    </a:lnTo>
                    <a:lnTo>
                      <a:pt x="2322" y="588"/>
                    </a:lnTo>
                    <a:lnTo>
                      <a:pt x="2328" y="576"/>
                    </a:lnTo>
                    <a:lnTo>
                      <a:pt x="2328" y="570"/>
                    </a:lnTo>
                    <a:lnTo>
                      <a:pt x="2334" y="558"/>
                    </a:lnTo>
                    <a:lnTo>
                      <a:pt x="2340" y="552"/>
                    </a:lnTo>
                    <a:lnTo>
                      <a:pt x="2340" y="540"/>
                    </a:lnTo>
                    <a:lnTo>
                      <a:pt x="2346" y="528"/>
                    </a:lnTo>
                    <a:lnTo>
                      <a:pt x="2352" y="522"/>
                    </a:lnTo>
                    <a:lnTo>
                      <a:pt x="2352" y="510"/>
                    </a:lnTo>
                    <a:lnTo>
                      <a:pt x="2358" y="498"/>
                    </a:lnTo>
                    <a:lnTo>
                      <a:pt x="2364" y="492"/>
                    </a:lnTo>
                    <a:lnTo>
                      <a:pt x="2364" y="480"/>
                    </a:lnTo>
                    <a:lnTo>
                      <a:pt x="2370" y="468"/>
                    </a:lnTo>
                    <a:lnTo>
                      <a:pt x="2376" y="462"/>
                    </a:lnTo>
                    <a:lnTo>
                      <a:pt x="2376" y="450"/>
                    </a:lnTo>
                    <a:lnTo>
                      <a:pt x="2382" y="444"/>
                    </a:lnTo>
                    <a:lnTo>
                      <a:pt x="2382" y="432"/>
                    </a:lnTo>
                    <a:lnTo>
                      <a:pt x="2388" y="432"/>
                    </a:lnTo>
                    <a:lnTo>
                      <a:pt x="2394" y="426"/>
                    </a:lnTo>
                    <a:lnTo>
                      <a:pt x="2394" y="426"/>
                    </a:lnTo>
                    <a:lnTo>
                      <a:pt x="2400" y="432"/>
                    </a:lnTo>
                    <a:lnTo>
                      <a:pt x="2406" y="444"/>
                    </a:lnTo>
                    <a:lnTo>
                      <a:pt x="2406" y="450"/>
                    </a:lnTo>
                    <a:lnTo>
                      <a:pt x="2412" y="468"/>
                    </a:lnTo>
                    <a:lnTo>
                      <a:pt x="2418" y="480"/>
                    </a:lnTo>
                    <a:lnTo>
                      <a:pt x="2466" y="660"/>
                    </a:lnTo>
                    <a:lnTo>
                      <a:pt x="2472" y="672"/>
                    </a:lnTo>
                    <a:lnTo>
                      <a:pt x="2472" y="684"/>
                    </a:lnTo>
                    <a:lnTo>
                      <a:pt x="2478" y="696"/>
                    </a:lnTo>
                    <a:lnTo>
                      <a:pt x="2484" y="708"/>
                    </a:lnTo>
                    <a:lnTo>
                      <a:pt x="2484" y="720"/>
                    </a:lnTo>
                    <a:lnTo>
                      <a:pt x="2490" y="732"/>
                    </a:lnTo>
                    <a:lnTo>
                      <a:pt x="2496" y="744"/>
                    </a:lnTo>
                    <a:lnTo>
                      <a:pt x="2496" y="756"/>
                    </a:lnTo>
                    <a:lnTo>
                      <a:pt x="2502" y="768"/>
                    </a:lnTo>
                    <a:lnTo>
                      <a:pt x="2508" y="780"/>
                    </a:lnTo>
                    <a:lnTo>
                      <a:pt x="2508" y="792"/>
                    </a:lnTo>
                    <a:lnTo>
                      <a:pt x="2514" y="804"/>
                    </a:lnTo>
                    <a:lnTo>
                      <a:pt x="2520" y="816"/>
                    </a:lnTo>
                    <a:lnTo>
                      <a:pt x="2520" y="828"/>
                    </a:lnTo>
                    <a:lnTo>
                      <a:pt x="2526" y="834"/>
                    </a:lnTo>
                    <a:lnTo>
                      <a:pt x="2532" y="846"/>
                    </a:lnTo>
                    <a:lnTo>
                      <a:pt x="2532" y="858"/>
                    </a:lnTo>
                    <a:lnTo>
                      <a:pt x="2538" y="864"/>
                    </a:lnTo>
                    <a:lnTo>
                      <a:pt x="2544" y="876"/>
                    </a:lnTo>
                    <a:lnTo>
                      <a:pt x="2544" y="888"/>
                    </a:lnTo>
                    <a:lnTo>
                      <a:pt x="2550" y="894"/>
                    </a:lnTo>
                    <a:lnTo>
                      <a:pt x="2556" y="906"/>
                    </a:lnTo>
                    <a:lnTo>
                      <a:pt x="2556" y="918"/>
                    </a:lnTo>
                    <a:lnTo>
                      <a:pt x="2562" y="924"/>
                    </a:lnTo>
                    <a:lnTo>
                      <a:pt x="2568" y="936"/>
                    </a:lnTo>
                    <a:lnTo>
                      <a:pt x="2568" y="942"/>
                    </a:lnTo>
                    <a:lnTo>
                      <a:pt x="2574" y="954"/>
                    </a:lnTo>
                    <a:lnTo>
                      <a:pt x="2580" y="960"/>
                    </a:lnTo>
                    <a:lnTo>
                      <a:pt x="2580" y="966"/>
                    </a:lnTo>
                    <a:lnTo>
                      <a:pt x="2586" y="978"/>
                    </a:lnTo>
                    <a:lnTo>
                      <a:pt x="2592" y="984"/>
                    </a:lnTo>
                    <a:lnTo>
                      <a:pt x="2592" y="996"/>
                    </a:lnTo>
                    <a:lnTo>
                      <a:pt x="2598" y="1002"/>
                    </a:lnTo>
                    <a:lnTo>
                      <a:pt x="2604" y="1008"/>
                    </a:lnTo>
                    <a:lnTo>
                      <a:pt x="2604" y="1020"/>
                    </a:lnTo>
                    <a:lnTo>
                      <a:pt x="2610" y="1026"/>
                    </a:lnTo>
                    <a:lnTo>
                      <a:pt x="2616" y="1032"/>
                    </a:lnTo>
                    <a:lnTo>
                      <a:pt x="2616" y="1038"/>
                    </a:lnTo>
                    <a:lnTo>
                      <a:pt x="2622" y="1044"/>
                    </a:lnTo>
                    <a:lnTo>
                      <a:pt x="2628" y="1056"/>
                    </a:lnTo>
                    <a:lnTo>
                      <a:pt x="2628" y="1062"/>
                    </a:lnTo>
                    <a:lnTo>
                      <a:pt x="2634" y="1068"/>
                    </a:lnTo>
                    <a:lnTo>
                      <a:pt x="2640" y="1074"/>
                    </a:lnTo>
                    <a:lnTo>
                      <a:pt x="2640" y="1080"/>
                    </a:lnTo>
                    <a:lnTo>
                      <a:pt x="2646" y="1086"/>
                    </a:lnTo>
                    <a:lnTo>
                      <a:pt x="2652" y="1092"/>
                    </a:lnTo>
                    <a:lnTo>
                      <a:pt x="2652" y="1098"/>
                    </a:lnTo>
                    <a:lnTo>
                      <a:pt x="2658" y="1104"/>
                    </a:lnTo>
                    <a:lnTo>
                      <a:pt x="2664" y="1110"/>
                    </a:lnTo>
                    <a:lnTo>
                      <a:pt x="2664" y="1116"/>
                    </a:lnTo>
                    <a:lnTo>
                      <a:pt x="2670" y="1122"/>
                    </a:lnTo>
                    <a:lnTo>
                      <a:pt x="2676" y="1122"/>
                    </a:lnTo>
                    <a:lnTo>
                      <a:pt x="2676" y="1128"/>
                    </a:lnTo>
                    <a:lnTo>
                      <a:pt x="2682" y="1134"/>
                    </a:lnTo>
                    <a:lnTo>
                      <a:pt x="2688" y="1140"/>
                    </a:lnTo>
                    <a:lnTo>
                      <a:pt x="2688" y="1146"/>
                    </a:lnTo>
                    <a:lnTo>
                      <a:pt x="2694" y="1146"/>
                    </a:lnTo>
                    <a:lnTo>
                      <a:pt x="2700" y="1152"/>
                    </a:lnTo>
                    <a:lnTo>
                      <a:pt x="2700" y="1158"/>
                    </a:lnTo>
                    <a:lnTo>
                      <a:pt x="2706" y="1158"/>
                    </a:lnTo>
                    <a:lnTo>
                      <a:pt x="2712" y="1164"/>
                    </a:lnTo>
                    <a:lnTo>
                      <a:pt x="2712" y="1170"/>
                    </a:lnTo>
                    <a:lnTo>
                      <a:pt x="2718" y="1170"/>
                    </a:lnTo>
                    <a:lnTo>
                      <a:pt x="2718" y="1176"/>
                    </a:lnTo>
                    <a:lnTo>
                      <a:pt x="2724" y="1176"/>
                    </a:lnTo>
                    <a:lnTo>
                      <a:pt x="2730" y="1182"/>
                    </a:lnTo>
                    <a:lnTo>
                      <a:pt x="2730" y="1182"/>
                    </a:lnTo>
                    <a:lnTo>
                      <a:pt x="2736" y="1188"/>
                    </a:lnTo>
                    <a:lnTo>
                      <a:pt x="2742" y="1188"/>
                    </a:lnTo>
                    <a:lnTo>
                      <a:pt x="2742" y="1194"/>
                    </a:lnTo>
                    <a:lnTo>
                      <a:pt x="2748" y="1194"/>
                    </a:lnTo>
                    <a:lnTo>
                      <a:pt x="2754" y="1194"/>
                    </a:lnTo>
                    <a:lnTo>
                      <a:pt x="2754" y="1200"/>
                    </a:lnTo>
                    <a:lnTo>
                      <a:pt x="2760" y="1200"/>
                    </a:lnTo>
                    <a:lnTo>
                      <a:pt x="2766" y="1200"/>
                    </a:lnTo>
                    <a:lnTo>
                      <a:pt x="2766" y="1206"/>
                    </a:lnTo>
                    <a:lnTo>
                      <a:pt x="2772" y="1206"/>
                    </a:lnTo>
                    <a:lnTo>
                      <a:pt x="2778" y="1206"/>
                    </a:lnTo>
                    <a:lnTo>
                      <a:pt x="2778" y="1206"/>
                    </a:lnTo>
                    <a:lnTo>
                      <a:pt x="2784" y="1212"/>
                    </a:lnTo>
                    <a:lnTo>
                      <a:pt x="2790" y="1212"/>
                    </a:lnTo>
                    <a:lnTo>
                      <a:pt x="2790" y="1212"/>
                    </a:lnTo>
                    <a:lnTo>
                      <a:pt x="2796" y="1212"/>
                    </a:lnTo>
                    <a:lnTo>
                      <a:pt x="2802" y="1212"/>
                    </a:lnTo>
                    <a:lnTo>
                      <a:pt x="2802" y="1212"/>
                    </a:lnTo>
                    <a:lnTo>
                      <a:pt x="2808" y="1212"/>
                    </a:lnTo>
                    <a:lnTo>
                      <a:pt x="2814" y="1212"/>
                    </a:lnTo>
                    <a:lnTo>
                      <a:pt x="2814" y="1212"/>
                    </a:lnTo>
                    <a:lnTo>
                      <a:pt x="2814" y="1212"/>
                    </a:lnTo>
                    <a:lnTo>
                      <a:pt x="2814" y="1212"/>
                    </a:lnTo>
                    <a:lnTo>
                      <a:pt x="2814" y="1212"/>
                    </a:lnTo>
                    <a:lnTo>
                      <a:pt x="2820" y="1212"/>
                    </a:lnTo>
                    <a:lnTo>
                      <a:pt x="2826" y="1212"/>
                    </a:lnTo>
                    <a:lnTo>
                      <a:pt x="2826" y="1212"/>
                    </a:lnTo>
                    <a:lnTo>
                      <a:pt x="2832" y="1212"/>
                    </a:lnTo>
                    <a:lnTo>
                      <a:pt x="2832" y="1212"/>
                    </a:lnTo>
                    <a:lnTo>
                      <a:pt x="2838" y="1212"/>
                    </a:lnTo>
                    <a:lnTo>
                      <a:pt x="2844" y="1212"/>
                    </a:lnTo>
                    <a:lnTo>
                      <a:pt x="2844" y="1206"/>
                    </a:lnTo>
                    <a:lnTo>
                      <a:pt x="2850" y="1206"/>
                    </a:lnTo>
                    <a:lnTo>
                      <a:pt x="2856" y="1206"/>
                    </a:lnTo>
                    <a:lnTo>
                      <a:pt x="2856" y="1206"/>
                    </a:lnTo>
                    <a:lnTo>
                      <a:pt x="2862" y="1200"/>
                    </a:lnTo>
                    <a:lnTo>
                      <a:pt x="2868" y="1200"/>
                    </a:lnTo>
                    <a:lnTo>
                      <a:pt x="2868" y="1200"/>
                    </a:lnTo>
                    <a:lnTo>
                      <a:pt x="2874" y="1194"/>
                    </a:lnTo>
                    <a:lnTo>
                      <a:pt x="2880" y="1194"/>
                    </a:lnTo>
                    <a:lnTo>
                      <a:pt x="2880" y="1194"/>
                    </a:lnTo>
                    <a:lnTo>
                      <a:pt x="2886" y="1188"/>
                    </a:lnTo>
                    <a:lnTo>
                      <a:pt x="2892" y="1188"/>
                    </a:lnTo>
                    <a:lnTo>
                      <a:pt x="2892" y="1182"/>
                    </a:lnTo>
                    <a:lnTo>
                      <a:pt x="2898" y="1182"/>
                    </a:lnTo>
                    <a:lnTo>
                      <a:pt x="2904" y="1176"/>
                    </a:lnTo>
                    <a:lnTo>
                      <a:pt x="2904" y="1176"/>
                    </a:lnTo>
                    <a:lnTo>
                      <a:pt x="2910" y="1170"/>
                    </a:lnTo>
                    <a:lnTo>
                      <a:pt x="2916" y="1164"/>
                    </a:lnTo>
                    <a:lnTo>
                      <a:pt x="2916" y="1164"/>
                    </a:lnTo>
                    <a:lnTo>
                      <a:pt x="2922" y="1158"/>
                    </a:lnTo>
                    <a:lnTo>
                      <a:pt x="2928" y="1158"/>
                    </a:lnTo>
                    <a:lnTo>
                      <a:pt x="2928" y="1152"/>
                    </a:lnTo>
                    <a:lnTo>
                      <a:pt x="2934" y="1146"/>
                    </a:lnTo>
                    <a:lnTo>
                      <a:pt x="2940" y="1140"/>
                    </a:lnTo>
                    <a:lnTo>
                      <a:pt x="2940" y="1140"/>
                    </a:lnTo>
                    <a:lnTo>
                      <a:pt x="2946" y="1134"/>
                    </a:lnTo>
                    <a:lnTo>
                      <a:pt x="2952" y="1128"/>
                    </a:lnTo>
                    <a:lnTo>
                      <a:pt x="2952" y="1122"/>
                    </a:lnTo>
                    <a:lnTo>
                      <a:pt x="2958" y="1116"/>
                    </a:lnTo>
                    <a:lnTo>
                      <a:pt x="2964" y="1110"/>
                    </a:lnTo>
                    <a:lnTo>
                      <a:pt x="2964" y="1104"/>
                    </a:lnTo>
                    <a:lnTo>
                      <a:pt x="2970" y="1098"/>
                    </a:lnTo>
                    <a:lnTo>
                      <a:pt x="2976" y="1092"/>
                    </a:lnTo>
                    <a:lnTo>
                      <a:pt x="2976" y="1086"/>
                    </a:lnTo>
                    <a:lnTo>
                      <a:pt x="2982" y="1080"/>
                    </a:lnTo>
                    <a:lnTo>
                      <a:pt x="2988" y="1074"/>
                    </a:lnTo>
                    <a:lnTo>
                      <a:pt x="2988" y="1068"/>
                    </a:lnTo>
                    <a:lnTo>
                      <a:pt x="2994" y="1062"/>
                    </a:lnTo>
                    <a:lnTo>
                      <a:pt x="3000" y="1056"/>
                    </a:lnTo>
                    <a:lnTo>
                      <a:pt x="3000" y="1050"/>
                    </a:lnTo>
                    <a:lnTo>
                      <a:pt x="3006" y="1044"/>
                    </a:lnTo>
                    <a:lnTo>
                      <a:pt x="3012" y="1032"/>
                    </a:lnTo>
                    <a:lnTo>
                      <a:pt x="3012" y="1026"/>
                    </a:lnTo>
                    <a:lnTo>
                      <a:pt x="3018" y="1020"/>
                    </a:lnTo>
                    <a:lnTo>
                      <a:pt x="3024" y="1014"/>
                    </a:lnTo>
                    <a:lnTo>
                      <a:pt x="3024" y="1002"/>
                    </a:lnTo>
                    <a:lnTo>
                      <a:pt x="3030" y="996"/>
                    </a:lnTo>
                    <a:lnTo>
                      <a:pt x="3036" y="990"/>
                    </a:lnTo>
                    <a:lnTo>
                      <a:pt x="3036" y="978"/>
                    </a:lnTo>
                    <a:lnTo>
                      <a:pt x="3042" y="972"/>
                    </a:lnTo>
                    <a:lnTo>
                      <a:pt x="3048" y="960"/>
                    </a:lnTo>
                    <a:lnTo>
                      <a:pt x="3048" y="954"/>
                    </a:lnTo>
                    <a:lnTo>
                      <a:pt x="3054" y="948"/>
                    </a:lnTo>
                    <a:lnTo>
                      <a:pt x="3060" y="936"/>
                    </a:lnTo>
                    <a:lnTo>
                      <a:pt x="3060" y="930"/>
                    </a:lnTo>
                    <a:lnTo>
                      <a:pt x="3066" y="918"/>
                    </a:lnTo>
                    <a:lnTo>
                      <a:pt x="3066" y="906"/>
                    </a:lnTo>
                    <a:lnTo>
                      <a:pt x="3072" y="900"/>
                    </a:lnTo>
                    <a:lnTo>
                      <a:pt x="3078" y="888"/>
                    </a:lnTo>
                    <a:lnTo>
                      <a:pt x="3078" y="876"/>
                    </a:lnTo>
                    <a:lnTo>
                      <a:pt x="3084" y="870"/>
                    </a:lnTo>
                    <a:lnTo>
                      <a:pt x="3090" y="858"/>
                    </a:lnTo>
                    <a:lnTo>
                      <a:pt x="3090" y="846"/>
                    </a:lnTo>
                    <a:lnTo>
                      <a:pt x="3096" y="840"/>
                    </a:lnTo>
                    <a:lnTo>
                      <a:pt x="3102" y="828"/>
                    </a:lnTo>
                    <a:lnTo>
                      <a:pt x="3102" y="816"/>
                    </a:lnTo>
                    <a:lnTo>
                      <a:pt x="3108" y="804"/>
                    </a:lnTo>
                    <a:lnTo>
                      <a:pt x="3114" y="792"/>
                    </a:lnTo>
                    <a:lnTo>
                      <a:pt x="3114" y="780"/>
                    </a:lnTo>
                    <a:lnTo>
                      <a:pt x="3120" y="774"/>
                    </a:lnTo>
                    <a:lnTo>
                      <a:pt x="3126" y="762"/>
                    </a:lnTo>
                    <a:lnTo>
                      <a:pt x="3126" y="750"/>
                    </a:lnTo>
                    <a:lnTo>
                      <a:pt x="3132" y="738"/>
                    </a:lnTo>
                    <a:lnTo>
                      <a:pt x="3138" y="726"/>
                    </a:lnTo>
                    <a:lnTo>
                      <a:pt x="3138" y="714"/>
                    </a:lnTo>
                    <a:lnTo>
                      <a:pt x="3144" y="702"/>
                    </a:lnTo>
                    <a:lnTo>
                      <a:pt x="3150" y="690"/>
                    </a:lnTo>
                    <a:lnTo>
                      <a:pt x="3150" y="672"/>
                    </a:lnTo>
                    <a:lnTo>
                      <a:pt x="3156" y="660"/>
                    </a:lnTo>
                    <a:lnTo>
                      <a:pt x="3204" y="480"/>
                    </a:lnTo>
                    <a:lnTo>
                      <a:pt x="3210" y="468"/>
                    </a:lnTo>
                    <a:lnTo>
                      <a:pt x="3216" y="450"/>
                    </a:lnTo>
                    <a:lnTo>
                      <a:pt x="3216" y="438"/>
                    </a:lnTo>
                    <a:lnTo>
                      <a:pt x="3222" y="432"/>
                    </a:lnTo>
                    <a:lnTo>
                      <a:pt x="3228" y="426"/>
                    </a:lnTo>
                    <a:lnTo>
                      <a:pt x="3228" y="426"/>
                    </a:lnTo>
                    <a:lnTo>
                      <a:pt x="3234" y="426"/>
                    </a:lnTo>
                    <a:lnTo>
                      <a:pt x="3240" y="432"/>
                    </a:lnTo>
                    <a:lnTo>
                      <a:pt x="3240" y="438"/>
                    </a:lnTo>
                    <a:lnTo>
                      <a:pt x="3246" y="444"/>
                    </a:lnTo>
                    <a:lnTo>
                      <a:pt x="3252" y="456"/>
                    </a:lnTo>
                    <a:lnTo>
                      <a:pt x="3252" y="462"/>
                    </a:lnTo>
                    <a:lnTo>
                      <a:pt x="3258" y="474"/>
                    </a:lnTo>
                    <a:lnTo>
                      <a:pt x="3264" y="480"/>
                    </a:lnTo>
                    <a:lnTo>
                      <a:pt x="3264" y="492"/>
                    </a:lnTo>
                    <a:lnTo>
                      <a:pt x="3270" y="498"/>
                    </a:lnTo>
                    <a:lnTo>
                      <a:pt x="3270" y="510"/>
                    </a:lnTo>
                    <a:lnTo>
                      <a:pt x="3276" y="516"/>
                    </a:lnTo>
                    <a:lnTo>
                      <a:pt x="3282" y="528"/>
                    </a:lnTo>
                    <a:lnTo>
                      <a:pt x="3282" y="534"/>
                    </a:lnTo>
                    <a:lnTo>
                      <a:pt x="3288" y="546"/>
                    </a:lnTo>
                    <a:lnTo>
                      <a:pt x="3294" y="552"/>
                    </a:lnTo>
                    <a:lnTo>
                      <a:pt x="3294" y="564"/>
                    </a:lnTo>
                    <a:lnTo>
                      <a:pt x="3300" y="570"/>
                    </a:lnTo>
                    <a:lnTo>
                      <a:pt x="3306" y="582"/>
                    </a:lnTo>
                    <a:lnTo>
                      <a:pt x="3306" y="588"/>
                    </a:lnTo>
                    <a:lnTo>
                      <a:pt x="3312" y="594"/>
                    </a:lnTo>
                    <a:lnTo>
                      <a:pt x="3318" y="606"/>
                    </a:lnTo>
                    <a:lnTo>
                      <a:pt x="3318" y="612"/>
                    </a:lnTo>
                    <a:lnTo>
                      <a:pt x="3324" y="624"/>
                    </a:lnTo>
                    <a:lnTo>
                      <a:pt x="3330" y="630"/>
                    </a:lnTo>
                    <a:lnTo>
                      <a:pt x="3330" y="630"/>
                    </a:lnTo>
                    <a:lnTo>
                      <a:pt x="3330" y="636"/>
                    </a:lnTo>
                    <a:lnTo>
                      <a:pt x="3336" y="648"/>
                    </a:lnTo>
                    <a:lnTo>
                      <a:pt x="3342" y="654"/>
                    </a:lnTo>
                    <a:lnTo>
                      <a:pt x="3342" y="660"/>
                    </a:lnTo>
                    <a:lnTo>
                      <a:pt x="3348" y="672"/>
                    </a:lnTo>
                    <a:lnTo>
                      <a:pt x="3354" y="678"/>
                    </a:lnTo>
                    <a:lnTo>
                      <a:pt x="3354" y="684"/>
                    </a:lnTo>
                    <a:lnTo>
                      <a:pt x="3360" y="696"/>
                    </a:lnTo>
                    <a:lnTo>
                      <a:pt x="3366" y="702"/>
                    </a:lnTo>
                    <a:lnTo>
                      <a:pt x="3366" y="708"/>
                    </a:lnTo>
                    <a:lnTo>
                      <a:pt x="3372" y="714"/>
                    </a:lnTo>
                    <a:lnTo>
                      <a:pt x="3378" y="726"/>
                    </a:lnTo>
                    <a:lnTo>
                      <a:pt x="3378" y="732"/>
                    </a:lnTo>
                    <a:lnTo>
                      <a:pt x="3384" y="738"/>
                    </a:lnTo>
                    <a:lnTo>
                      <a:pt x="3390" y="744"/>
                    </a:lnTo>
                    <a:lnTo>
                      <a:pt x="3390" y="756"/>
                    </a:lnTo>
                    <a:lnTo>
                      <a:pt x="3396" y="762"/>
                    </a:lnTo>
                    <a:lnTo>
                      <a:pt x="3396" y="768"/>
                    </a:lnTo>
                    <a:lnTo>
                      <a:pt x="3402" y="774"/>
                    </a:lnTo>
                    <a:lnTo>
                      <a:pt x="3408" y="780"/>
                    </a:lnTo>
                    <a:lnTo>
                      <a:pt x="3408" y="786"/>
                    </a:lnTo>
                    <a:lnTo>
                      <a:pt x="3408" y="786"/>
                    </a:lnTo>
                    <a:lnTo>
                      <a:pt x="3414" y="798"/>
                    </a:lnTo>
                    <a:lnTo>
                      <a:pt x="3420" y="804"/>
                    </a:lnTo>
                    <a:lnTo>
                      <a:pt x="3420" y="810"/>
                    </a:lnTo>
                    <a:lnTo>
                      <a:pt x="3426" y="816"/>
                    </a:lnTo>
                    <a:lnTo>
                      <a:pt x="3432" y="822"/>
                    </a:lnTo>
                    <a:lnTo>
                      <a:pt x="3432" y="828"/>
                    </a:lnTo>
                    <a:lnTo>
                      <a:pt x="3438" y="834"/>
                    </a:lnTo>
                    <a:lnTo>
                      <a:pt x="3444" y="840"/>
                    </a:lnTo>
                    <a:lnTo>
                      <a:pt x="3444" y="852"/>
                    </a:lnTo>
                    <a:lnTo>
                      <a:pt x="3450" y="858"/>
                    </a:lnTo>
                    <a:lnTo>
                      <a:pt x="3456" y="864"/>
                    </a:lnTo>
                    <a:lnTo>
                      <a:pt x="3456" y="870"/>
                    </a:lnTo>
                    <a:lnTo>
                      <a:pt x="3462" y="876"/>
                    </a:lnTo>
                    <a:lnTo>
                      <a:pt x="3468" y="882"/>
                    </a:lnTo>
                    <a:lnTo>
                      <a:pt x="3468" y="888"/>
                    </a:lnTo>
                    <a:lnTo>
                      <a:pt x="3474" y="894"/>
                    </a:lnTo>
                    <a:lnTo>
                      <a:pt x="3480" y="900"/>
                    </a:lnTo>
                    <a:lnTo>
                      <a:pt x="3480" y="906"/>
                    </a:lnTo>
                    <a:lnTo>
                      <a:pt x="3486" y="912"/>
                    </a:lnTo>
                    <a:lnTo>
                      <a:pt x="3492" y="918"/>
                    </a:lnTo>
                    <a:lnTo>
                      <a:pt x="3492" y="924"/>
                    </a:lnTo>
                    <a:lnTo>
                      <a:pt x="3498" y="930"/>
                    </a:lnTo>
                    <a:lnTo>
                      <a:pt x="3504" y="936"/>
                    </a:lnTo>
                    <a:lnTo>
                      <a:pt x="3504" y="942"/>
                    </a:lnTo>
                    <a:lnTo>
                      <a:pt x="3510" y="948"/>
                    </a:lnTo>
                    <a:lnTo>
                      <a:pt x="3516" y="948"/>
                    </a:lnTo>
                    <a:lnTo>
                      <a:pt x="3516" y="954"/>
                    </a:lnTo>
                    <a:lnTo>
                      <a:pt x="3522" y="960"/>
                    </a:lnTo>
                    <a:lnTo>
                      <a:pt x="3528" y="966"/>
                    </a:lnTo>
                    <a:lnTo>
                      <a:pt x="3528" y="972"/>
                    </a:lnTo>
                    <a:lnTo>
                      <a:pt x="3534" y="978"/>
                    </a:lnTo>
                    <a:lnTo>
                      <a:pt x="3534" y="978"/>
                    </a:lnTo>
                    <a:lnTo>
                      <a:pt x="3534" y="978"/>
                    </a:lnTo>
                    <a:lnTo>
                      <a:pt x="3540" y="984"/>
                    </a:lnTo>
                    <a:lnTo>
                      <a:pt x="3540" y="990"/>
                    </a:lnTo>
                    <a:lnTo>
                      <a:pt x="3546" y="990"/>
                    </a:lnTo>
                    <a:lnTo>
                      <a:pt x="3546" y="996"/>
                    </a:lnTo>
                    <a:lnTo>
                      <a:pt x="3552" y="1002"/>
                    </a:lnTo>
                    <a:lnTo>
                      <a:pt x="3558" y="1008"/>
                    </a:lnTo>
                    <a:lnTo>
                      <a:pt x="3558" y="1014"/>
                    </a:lnTo>
                    <a:lnTo>
                      <a:pt x="3564" y="1014"/>
                    </a:lnTo>
                    <a:lnTo>
                      <a:pt x="3570" y="1020"/>
                    </a:lnTo>
                    <a:lnTo>
                      <a:pt x="3570" y="1026"/>
                    </a:lnTo>
                    <a:lnTo>
                      <a:pt x="3576" y="1032"/>
                    </a:lnTo>
                    <a:lnTo>
                      <a:pt x="3582" y="1032"/>
                    </a:lnTo>
                    <a:lnTo>
                      <a:pt x="3582" y="1038"/>
                    </a:lnTo>
                    <a:lnTo>
                      <a:pt x="3588" y="1044"/>
                    </a:lnTo>
                    <a:lnTo>
                      <a:pt x="3594" y="1050"/>
                    </a:lnTo>
                    <a:lnTo>
                      <a:pt x="3594" y="1050"/>
                    </a:lnTo>
                    <a:lnTo>
                      <a:pt x="3600" y="1056"/>
                    </a:lnTo>
                    <a:lnTo>
                      <a:pt x="3606" y="1062"/>
                    </a:lnTo>
                    <a:lnTo>
                      <a:pt x="3606" y="1062"/>
                    </a:lnTo>
                    <a:lnTo>
                      <a:pt x="3612" y="1068"/>
                    </a:lnTo>
                    <a:lnTo>
                      <a:pt x="3618" y="1074"/>
                    </a:lnTo>
                    <a:lnTo>
                      <a:pt x="3618" y="1074"/>
                    </a:lnTo>
                    <a:lnTo>
                      <a:pt x="3624" y="1080"/>
                    </a:lnTo>
                    <a:lnTo>
                      <a:pt x="3630" y="1086"/>
                    </a:lnTo>
                    <a:lnTo>
                      <a:pt x="3630" y="1086"/>
                    </a:lnTo>
                    <a:lnTo>
                      <a:pt x="3636" y="1092"/>
                    </a:lnTo>
                    <a:lnTo>
                      <a:pt x="3642" y="1092"/>
                    </a:lnTo>
                    <a:lnTo>
                      <a:pt x="3642" y="1098"/>
                    </a:lnTo>
                    <a:lnTo>
                      <a:pt x="3648" y="1104"/>
                    </a:lnTo>
                    <a:lnTo>
                      <a:pt x="3654" y="1104"/>
                    </a:lnTo>
                    <a:lnTo>
                      <a:pt x="3654" y="1110"/>
                    </a:lnTo>
                    <a:lnTo>
                      <a:pt x="3660" y="1110"/>
                    </a:lnTo>
                    <a:lnTo>
                      <a:pt x="3666" y="1116"/>
                    </a:lnTo>
                    <a:lnTo>
                      <a:pt x="3666" y="1116"/>
                    </a:lnTo>
                    <a:lnTo>
                      <a:pt x="3672" y="1122"/>
                    </a:lnTo>
                    <a:lnTo>
                      <a:pt x="3678" y="1122"/>
                    </a:lnTo>
                    <a:lnTo>
                      <a:pt x="3678" y="1128"/>
                    </a:lnTo>
                    <a:lnTo>
                      <a:pt x="3684" y="1128"/>
                    </a:lnTo>
                    <a:lnTo>
                      <a:pt x="3774" y="1182"/>
                    </a:lnTo>
                    <a:lnTo>
                      <a:pt x="3780" y="1182"/>
                    </a:lnTo>
                    <a:lnTo>
                      <a:pt x="3786" y="1182"/>
                    </a:lnTo>
                    <a:lnTo>
                      <a:pt x="3786" y="1188"/>
                    </a:lnTo>
                    <a:lnTo>
                      <a:pt x="3792" y="1188"/>
                    </a:lnTo>
                    <a:lnTo>
                      <a:pt x="3798" y="1188"/>
                    </a:lnTo>
                    <a:lnTo>
                      <a:pt x="3798" y="1188"/>
                    </a:lnTo>
                    <a:lnTo>
                      <a:pt x="3804" y="1188"/>
                    </a:lnTo>
                    <a:lnTo>
                      <a:pt x="3810" y="1188"/>
                    </a:lnTo>
                    <a:lnTo>
                      <a:pt x="3810" y="1194"/>
                    </a:lnTo>
                    <a:lnTo>
                      <a:pt x="3816" y="1194"/>
                    </a:lnTo>
                    <a:lnTo>
                      <a:pt x="3816" y="1194"/>
                    </a:lnTo>
                    <a:lnTo>
                      <a:pt x="3822" y="1194"/>
                    </a:lnTo>
                    <a:lnTo>
                      <a:pt x="3828" y="1194"/>
                    </a:lnTo>
                    <a:lnTo>
                      <a:pt x="3828" y="1194"/>
                    </a:lnTo>
                    <a:lnTo>
                      <a:pt x="3834" y="1194"/>
                    </a:lnTo>
                    <a:lnTo>
                      <a:pt x="3840" y="1200"/>
                    </a:lnTo>
                    <a:lnTo>
                      <a:pt x="3840" y="1200"/>
                    </a:lnTo>
                    <a:lnTo>
                      <a:pt x="3846" y="1200"/>
                    </a:lnTo>
                    <a:lnTo>
                      <a:pt x="3852" y="1200"/>
                    </a:lnTo>
                    <a:lnTo>
                      <a:pt x="3852" y="1200"/>
                    </a:lnTo>
                    <a:lnTo>
                      <a:pt x="3858" y="1200"/>
                    </a:lnTo>
                    <a:lnTo>
                      <a:pt x="3864" y="1200"/>
                    </a:lnTo>
                    <a:lnTo>
                      <a:pt x="3864" y="1200"/>
                    </a:lnTo>
                    <a:lnTo>
                      <a:pt x="3870" y="1200"/>
                    </a:lnTo>
                    <a:lnTo>
                      <a:pt x="3870" y="1200"/>
                    </a:lnTo>
                    <a:lnTo>
                      <a:pt x="3876" y="1200"/>
                    </a:lnTo>
                    <a:lnTo>
                      <a:pt x="3876" y="1200"/>
                    </a:lnTo>
                    <a:lnTo>
                      <a:pt x="3882" y="1200"/>
                    </a:lnTo>
                    <a:lnTo>
                      <a:pt x="3888" y="1200"/>
                    </a:lnTo>
                    <a:lnTo>
                      <a:pt x="3888" y="1200"/>
                    </a:lnTo>
                    <a:lnTo>
                      <a:pt x="3894" y="1200"/>
                    </a:lnTo>
                    <a:lnTo>
                      <a:pt x="3900" y="1200"/>
                    </a:lnTo>
                    <a:lnTo>
                      <a:pt x="3900" y="1200"/>
                    </a:lnTo>
                    <a:lnTo>
                      <a:pt x="3906" y="1200"/>
                    </a:lnTo>
                    <a:lnTo>
                      <a:pt x="3912" y="1200"/>
                    </a:lnTo>
                    <a:lnTo>
                      <a:pt x="3912" y="1194"/>
                    </a:lnTo>
                    <a:lnTo>
                      <a:pt x="3918" y="1194"/>
                    </a:lnTo>
                    <a:lnTo>
                      <a:pt x="3924" y="1194"/>
                    </a:lnTo>
                    <a:lnTo>
                      <a:pt x="3924" y="1194"/>
                    </a:lnTo>
                    <a:lnTo>
                      <a:pt x="3930" y="1194"/>
                    </a:lnTo>
                    <a:lnTo>
                      <a:pt x="3936" y="1194"/>
                    </a:lnTo>
                    <a:lnTo>
                      <a:pt x="3936" y="1194"/>
                    </a:lnTo>
                    <a:lnTo>
                      <a:pt x="3942" y="1188"/>
                    </a:lnTo>
                    <a:lnTo>
                      <a:pt x="3948" y="1188"/>
                    </a:lnTo>
                    <a:lnTo>
                      <a:pt x="3948" y="1188"/>
                    </a:lnTo>
                    <a:lnTo>
                      <a:pt x="3954" y="1188"/>
                    </a:lnTo>
                    <a:lnTo>
                      <a:pt x="3960" y="1188"/>
                    </a:lnTo>
                    <a:lnTo>
                      <a:pt x="3960" y="1188"/>
                    </a:lnTo>
                    <a:lnTo>
                      <a:pt x="3966" y="1182"/>
                    </a:lnTo>
                    <a:lnTo>
                      <a:pt x="3972" y="1182"/>
                    </a:lnTo>
                    <a:lnTo>
                      <a:pt x="3972" y="1182"/>
                    </a:lnTo>
                    <a:lnTo>
                      <a:pt x="3978" y="1182"/>
                    </a:lnTo>
                    <a:lnTo>
                      <a:pt x="3984" y="1176"/>
                    </a:lnTo>
                    <a:lnTo>
                      <a:pt x="3984" y="1176"/>
                    </a:lnTo>
                    <a:lnTo>
                      <a:pt x="3990" y="1176"/>
                    </a:lnTo>
                    <a:lnTo>
                      <a:pt x="3996" y="1170"/>
                    </a:lnTo>
                    <a:lnTo>
                      <a:pt x="3996" y="1170"/>
                    </a:lnTo>
                    <a:lnTo>
                      <a:pt x="4002" y="1170"/>
                    </a:lnTo>
                    <a:lnTo>
                      <a:pt x="4008" y="1164"/>
                    </a:lnTo>
                    <a:lnTo>
                      <a:pt x="4008" y="1164"/>
                    </a:lnTo>
                    <a:lnTo>
                      <a:pt x="4014" y="1164"/>
                    </a:lnTo>
                    <a:lnTo>
                      <a:pt x="4020" y="1158"/>
                    </a:lnTo>
                    <a:lnTo>
                      <a:pt x="4020" y="1158"/>
                    </a:lnTo>
                    <a:lnTo>
                      <a:pt x="4026" y="1158"/>
                    </a:lnTo>
                    <a:lnTo>
                      <a:pt x="4032" y="1152"/>
                    </a:lnTo>
                    <a:lnTo>
                      <a:pt x="4032" y="1152"/>
                    </a:lnTo>
                    <a:lnTo>
                      <a:pt x="4038" y="1152"/>
                    </a:lnTo>
                    <a:lnTo>
                      <a:pt x="4044" y="1146"/>
                    </a:lnTo>
                    <a:lnTo>
                      <a:pt x="4044" y="1146"/>
                    </a:lnTo>
                    <a:lnTo>
                      <a:pt x="4050" y="1140"/>
                    </a:lnTo>
                    <a:lnTo>
                      <a:pt x="4050" y="1140"/>
                    </a:lnTo>
                    <a:lnTo>
                      <a:pt x="4056" y="1134"/>
                    </a:lnTo>
                    <a:lnTo>
                      <a:pt x="4062" y="1134"/>
                    </a:lnTo>
                    <a:lnTo>
                      <a:pt x="4062" y="1128"/>
                    </a:lnTo>
                    <a:lnTo>
                      <a:pt x="4068" y="1128"/>
                    </a:lnTo>
                    <a:lnTo>
                      <a:pt x="4074" y="1122"/>
                    </a:lnTo>
                    <a:lnTo>
                      <a:pt x="4074" y="1122"/>
                    </a:lnTo>
                    <a:lnTo>
                      <a:pt x="4080" y="1116"/>
                    </a:lnTo>
                    <a:lnTo>
                      <a:pt x="4086" y="1116"/>
                    </a:lnTo>
                    <a:lnTo>
                      <a:pt x="4086" y="1110"/>
                    </a:lnTo>
                    <a:lnTo>
                      <a:pt x="4092" y="1110"/>
                    </a:lnTo>
                    <a:lnTo>
                      <a:pt x="4098" y="1104"/>
                    </a:lnTo>
                    <a:lnTo>
                      <a:pt x="4098" y="1104"/>
                    </a:lnTo>
                    <a:lnTo>
                      <a:pt x="4104" y="1098"/>
                    </a:lnTo>
                    <a:lnTo>
                      <a:pt x="4110" y="1098"/>
                    </a:lnTo>
                    <a:lnTo>
                      <a:pt x="4110" y="1092"/>
                    </a:lnTo>
                    <a:lnTo>
                      <a:pt x="4116" y="1086"/>
                    </a:lnTo>
                    <a:lnTo>
                      <a:pt x="4122" y="1086"/>
                    </a:lnTo>
                    <a:lnTo>
                      <a:pt x="4122" y="1080"/>
                    </a:lnTo>
                    <a:lnTo>
                      <a:pt x="4128" y="1074"/>
                    </a:lnTo>
                    <a:lnTo>
                      <a:pt x="4134" y="1074"/>
                    </a:lnTo>
                    <a:lnTo>
                      <a:pt x="4134" y="1068"/>
                    </a:lnTo>
                    <a:lnTo>
                      <a:pt x="4140" y="1068"/>
                    </a:lnTo>
                    <a:lnTo>
                      <a:pt x="4146" y="1062"/>
                    </a:lnTo>
                    <a:lnTo>
                      <a:pt x="4146" y="1056"/>
                    </a:lnTo>
                    <a:lnTo>
                      <a:pt x="4152" y="1050"/>
                    </a:lnTo>
                    <a:lnTo>
                      <a:pt x="4158" y="1050"/>
                    </a:lnTo>
                    <a:lnTo>
                      <a:pt x="4158" y="1044"/>
                    </a:lnTo>
                    <a:lnTo>
                      <a:pt x="4164" y="1038"/>
                    </a:lnTo>
                    <a:lnTo>
                      <a:pt x="4170" y="1038"/>
                    </a:lnTo>
                    <a:lnTo>
                      <a:pt x="4170" y="1032"/>
                    </a:lnTo>
                    <a:lnTo>
                      <a:pt x="4176" y="1026"/>
                    </a:lnTo>
                    <a:lnTo>
                      <a:pt x="4182" y="1020"/>
                    </a:lnTo>
                    <a:lnTo>
                      <a:pt x="4182" y="1020"/>
                    </a:lnTo>
                    <a:lnTo>
                      <a:pt x="4188" y="1014"/>
                    </a:lnTo>
                    <a:lnTo>
                      <a:pt x="4194" y="1008"/>
                    </a:lnTo>
                    <a:lnTo>
                      <a:pt x="4194" y="1002"/>
                    </a:lnTo>
                    <a:lnTo>
                      <a:pt x="4200" y="996"/>
                    </a:lnTo>
                    <a:lnTo>
                      <a:pt x="4206" y="996"/>
                    </a:lnTo>
                    <a:lnTo>
                      <a:pt x="4206" y="990"/>
                    </a:lnTo>
                    <a:lnTo>
                      <a:pt x="4212" y="984"/>
                    </a:lnTo>
                    <a:lnTo>
                      <a:pt x="4218" y="978"/>
                    </a:lnTo>
                    <a:lnTo>
                      <a:pt x="4218" y="972"/>
                    </a:lnTo>
                    <a:lnTo>
                      <a:pt x="4224" y="966"/>
                    </a:lnTo>
                    <a:lnTo>
                      <a:pt x="4230" y="960"/>
                    </a:lnTo>
                    <a:lnTo>
                      <a:pt x="4230" y="954"/>
                    </a:lnTo>
                    <a:lnTo>
                      <a:pt x="4236" y="954"/>
                    </a:lnTo>
                    <a:lnTo>
                      <a:pt x="4242" y="948"/>
                    </a:lnTo>
                    <a:lnTo>
                      <a:pt x="4242" y="942"/>
                    </a:lnTo>
                    <a:lnTo>
                      <a:pt x="4248" y="936"/>
                    </a:lnTo>
                    <a:lnTo>
                      <a:pt x="4254" y="930"/>
                    </a:lnTo>
                    <a:lnTo>
                      <a:pt x="4254" y="924"/>
                    </a:lnTo>
                    <a:lnTo>
                      <a:pt x="4260" y="918"/>
                    </a:lnTo>
                    <a:lnTo>
                      <a:pt x="4266" y="912"/>
                    </a:lnTo>
                    <a:lnTo>
                      <a:pt x="4266" y="912"/>
                    </a:lnTo>
                    <a:lnTo>
                      <a:pt x="4266" y="906"/>
                    </a:lnTo>
                    <a:lnTo>
                      <a:pt x="4272" y="900"/>
                    </a:lnTo>
                    <a:lnTo>
                      <a:pt x="4278" y="894"/>
                    </a:lnTo>
                    <a:lnTo>
                      <a:pt x="4278" y="888"/>
                    </a:lnTo>
                    <a:lnTo>
                      <a:pt x="4284" y="882"/>
                    </a:lnTo>
                    <a:lnTo>
                      <a:pt x="4284" y="876"/>
                    </a:lnTo>
                    <a:lnTo>
                      <a:pt x="4290" y="870"/>
                    </a:lnTo>
                    <a:lnTo>
                      <a:pt x="4296" y="864"/>
                    </a:lnTo>
                    <a:lnTo>
                      <a:pt x="4296" y="858"/>
                    </a:lnTo>
                    <a:lnTo>
                      <a:pt x="4302" y="852"/>
                    </a:lnTo>
                    <a:lnTo>
                      <a:pt x="4308" y="846"/>
                    </a:lnTo>
                    <a:lnTo>
                      <a:pt x="4308" y="840"/>
                    </a:lnTo>
                    <a:lnTo>
                      <a:pt x="4314" y="834"/>
                    </a:lnTo>
                    <a:lnTo>
                      <a:pt x="4320" y="822"/>
                    </a:lnTo>
                    <a:lnTo>
                      <a:pt x="4320" y="816"/>
                    </a:lnTo>
                    <a:lnTo>
                      <a:pt x="4326" y="810"/>
                    </a:lnTo>
                    <a:lnTo>
                      <a:pt x="4332" y="804"/>
                    </a:lnTo>
                    <a:lnTo>
                      <a:pt x="4332" y="798"/>
                    </a:lnTo>
                    <a:lnTo>
                      <a:pt x="4338" y="792"/>
                    </a:lnTo>
                    <a:lnTo>
                      <a:pt x="4344" y="786"/>
                    </a:lnTo>
                    <a:lnTo>
                      <a:pt x="4344" y="774"/>
                    </a:lnTo>
                    <a:lnTo>
                      <a:pt x="4350" y="768"/>
                    </a:lnTo>
                    <a:lnTo>
                      <a:pt x="4356" y="762"/>
                    </a:lnTo>
                    <a:lnTo>
                      <a:pt x="4356" y="756"/>
                    </a:lnTo>
                    <a:lnTo>
                      <a:pt x="4362" y="750"/>
                    </a:lnTo>
                    <a:lnTo>
                      <a:pt x="4362" y="738"/>
                    </a:lnTo>
                    <a:lnTo>
                      <a:pt x="4368" y="732"/>
                    </a:lnTo>
                    <a:lnTo>
                      <a:pt x="4374" y="726"/>
                    </a:lnTo>
                    <a:lnTo>
                      <a:pt x="4374" y="720"/>
                    </a:lnTo>
                    <a:lnTo>
                      <a:pt x="4380" y="714"/>
                    </a:lnTo>
                    <a:lnTo>
                      <a:pt x="4380" y="714"/>
                    </a:lnTo>
                    <a:lnTo>
                      <a:pt x="4386" y="702"/>
                    </a:lnTo>
                    <a:lnTo>
                      <a:pt x="4386" y="696"/>
                    </a:lnTo>
                    <a:lnTo>
                      <a:pt x="4392" y="690"/>
                    </a:lnTo>
                    <a:lnTo>
                      <a:pt x="4398" y="678"/>
                    </a:lnTo>
                    <a:lnTo>
                      <a:pt x="4398" y="672"/>
                    </a:lnTo>
                    <a:lnTo>
                      <a:pt x="4404" y="666"/>
                    </a:lnTo>
                    <a:lnTo>
                      <a:pt x="4410" y="654"/>
                    </a:lnTo>
                    <a:lnTo>
                      <a:pt x="4410" y="648"/>
                    </a:lnTo>
                    <a:lnTo>
                      <a:pt x="4416" y="642"/>
                    </a:lnTo>
                    <a:lnTo>
                      <a:pt x="4422" y="630"/>
                    </a:lnTo>
                    <a:lnTo>
                      <a:pt x="4422" y="624"/>
                    </a:lnTo>
                    <a:lnTo>
                      <a:pt x="4428" y="618"/>
                    </a:lnTo>
                    <a:lnTo>
                      <a:pt x="4434" y="606"/>
                    </a:lnTo>
                    <a:lnTo>
                      <a:pt x="4434" y="600"/>
                    </a:lnTo>
                    <a:lnTo>
                      <a:pt x="4440" y="588"/>
                    </a:lnTo>
                    <a:lnTo>
                      <a:pt x="4446" y="582"/>
                    </a:lnTo>
                    <a:lnTo>
                      <a:pt x="4446" y="576"/>
                    </a:lnTo>
                    <a:lnTo>
                      <a:pt x="4452" y="570"/>
                    </a:lnTo>
                    <a:lnTo>
                      <a:pt x="4458" y="564"/>
                    </a:lnTo>
                    <a:lnTo>
                      <a:pt x="4458" y="558"/>
                    </a:lnTo>
                    <a:lnTo>
                      <a:pt x="4464" y="558"/>
                    </a:lnTo>
                    <a:lnTo>
                      <a:pt x="4464" y="558"/>
                    </a:lnTo>
                    <a:lnTo>
                      <a:pt x="4470" y="558"/>
                    </a:lnTo>
                    <a:lnTo>
                      <a:pt x="4476" y="564"/>
                    </a:lnTo>
                    <a:lnTo>
                      <a:pt x="4476" y="570"/>
                    </a:lnTo>
                    <a:lnTo>
                      <a:pt x="4482" y="576"/>
                    </a:lnTo>
                    <a:lnTo>
                      <a:pt x="4488" y="582"/>
                    </a:lnTo>
                    <a:lnTo>
                      <a:pt x="4488" y="588"/>
                    </a:lnTo>
                    <a:lnTo>
                      <a:pt x="4494" y="600"/>
                    </a:lnTo>
                    <a:lnTo>
                      <a:pt x="4500" y="606"/>
                    </a:lnTo>
                    <a:lnTo>
                      <a:pt x="4500" y="612"/>
                    </a:lnTo>
                    <a:lnTo>
                      <a:pt x="4506" y="618"/>
                    </a:lnTo>
                    <a:lnTo>
                      <a:pt x="4506" y="624"/>
                    </a:lnTo>
                    <a:lnTo>
                      <a:pt x="4512" y="630"/>
                    </a:lnTo>
                    <a:lnTo>
                      <a:pt x="4518" y="636"/>
                    </a:lnTo>
                    <a:lnTo>
                      <a:pt x="4518" y="642"/>
                    </a:lnTo>
                    <a:lnTo>
                      <a:pt x="4524" y="654"/>
                    </a:lnTo>
                    <a:lnTo>
                      <a:pt x="4530" y="660"/>
                    </a:lnTo>
                    <a:lnTo>
                      <a:pt x="4530" y="666"/>
                    </a:lnTo>
                    <a:lnTo>
                      <a:pt x="4536" y="672"/>
                    </a:lnTo>
                    <a:lnTo>
                      <a:pt x="4536" y="678"/>
                    </a:lnTo>
                    <a:lnTo>
                      <a:pt x="4542" y="684"/>
                    </a:lnTo>
                    <a:lnTo>
                      <a:pt x="4548" y="690"/>
                    </a:lnTo>
                    <a:lnTo>
                      <a:pt x="4548" y="696"/>
                    </a:lnTo>
                    <a:lnTo>
                      <a:pt x="4554" y="702"/>
                    </a:lnTo>
                    <a:lnTo>
                      <a:pt x="4560" y="708"/>
                    </a:lnTo>
                    <a:lnTo>
                      <a:pt x="4560" y="714"/>
                    </a:lnTo>
                    <a:lnTo>
                      <a:pt x="4566" y="720"/>
                    </a:lnTo>
                    <a:lnTo>
                      <a:pt x="4572" y="726"/>
                    </a:lnTo>
                    <a:lnTo>
                      <a:pt x="4572" y="732"/>
                    </a:lnTo>
                    <a:lnTo>
                      <a:pt x="4578" y="738"/>
                    </a:lnTo>
                    <a:lnTo>
                      <a:pt x="4578" y="744"/>
                    </a:lnTo>
                    <a:lnTo>
                      <a:pt x="4584" y="750"/>
                    </a:lnTo>
                    <a:lnTo>
                      <a:pt x="4590" y="756"/>
                    </a:lnTo>
                    <a:lnTo>
                      <a:pt x="4590" y="768"/>
                    </a:lnTo>
                    <a:lnTo>
                      <a:pt x="4596" y="774"/>
                    </a:lnTo>
                    <a:lnTo>
                      <a:pt x="4602" y="780"/>
                    </a:lnTo>
                    <a:lnTo>
                      <a:pt x="4602" y="786"/>
                    </a:lnTo>
                    <a:lnTo>
                      <a:pt x="4608" y="792"/>
                    </a:lnTo>
                    <a:lnTo>
                      <a:pt x="4614" y="798"/>
                    </a:lnTo>
                    <a:lnTo>
                      <a:pt x="4614" y="804"/>
                    </a:lnTo>
                    <a:lnTo>
                      <a:pt x="4620" y="804"/>
                    </a:lnTo>
                    <a:lnTo>
                      <a:pt x="4626" y="810"/>
                    </a:lnTo>
                    <a:lnTo>
                      <a:pt x="4626" y="816"/>
                    </a:lnTo>
                    <a:lnTo>
                      <a:pt x="4632" y="822"/>
                    </a:lnTo>
                    <a:lnTo>
                      <a:pt x="4638" y="828"/>
                    </a:lnTo>
                    <a:lnTo>
                      <a:pt x="4638" y="834"/>
                    </a:lnTo>
                    <a:lnTo>
                      <a:pt x="4644" y="840"/>
                    </a:lnTo>
                    <a:lnTo>
                      <a:pt x="4650" y="846"/>
                    </a:lnTo>
                    <a:lnTo>
                      <a:pt x="4650" y="852"/>
                    </a:lnTo>
                    <a:lnTo>
                      <a:pt x="4656" y="858"/>
                    </a:lnTo>
                    <a:lnTo>
                      <a:pt x="4662" y="864"/>
                    </a:lnTo>
                    <a:lnTo>
                      <a:pt x="4662" y="870"/>
                    </a:lnTo>
                    <a:lnTo>
                      <a:pt x="4668" y="876"/>
                    </a:lnTo>
                    <a:lnTo>
                      <a:pt x="4674" y="876"/>
                    </a:lnTo>
                    <a:lnTo>
                      <a:pt x="4674" y="882"/>
                    </a:lnTo>
                    <a:lnTo>
                      <a:pt x="4680" y="888"/>
                    </a:lnTo>
                    <a:lnTo>
                      <a:pt x="4686" y="894"/>
                    </a:lnTo>
                    <a:lnTo>
                      <a:pt x="4686" y="900"/>
                    </a:lnTo>
                    <a:lnTo>
                      <a:pt x="4692" y="906"/>
                    </a:lnTo>
                    <a:lnTo>
                      <a:pt x="4698" y="912"/>
                    </a:lnTo>
                    <a:lnTo>
                      <a:pt x="4698" y="912"/>
                    </a:lnTo>
                    <a:lnTo>
                      <a:pt x="4704" y="918"/>
                    </a:lnTo>
                    <a:lnTo>
                      <a:pt x="4710" y="924"/>
                    </a:lnTo>
                    <a:lnTo>
                      <a:pt x="4710" y="930"/>
                    </a:lnTo>
                    <a:lnTo>
                      <a:pt x="4710" y="930"/>
                    </a:lnTo>
                    <a:lnTo>
                      <a:pt x="4716" y="936"/>
                    </a:lnTo>
                    <a:lnTo>
                      <a:pt x="4722" y="936"/>
                    </a:lnTo>
                    <a:lnTo>
                      <a:pt x="4722" y="942"/>
                    </a:lnTo>
                    <a:lnTo>
                      <a:pt x="4728" y="948"/>
                    </a:lnTo>
                    <a:lnTo>
                      <a:pt x="4734" y="954"/>
                    </a:lnTo>
                    <a:lnTo>
                      <a:pt x="4734" y="960"/>
                    </a:lnTo>
                    <a:lnTo>
                      <a:pt x="4740" y="960"/>
                    </a:lnTo>
                    <a:lnTo>
                      <a:pt x="4746" y="966"/>
                    </a:lnTo>
                    <a:lnTo>
                      <a:pt x="4746" y="972"/>
                    </a:lnTo>
                    <a:lnTo>
                      <a:pt x="4752" y="978"/>
                    </a:lnTo>
                    <a:lnTo>
                      <a:pt x="4752" y="978"/>
                    </a:lnTo>
                    <a:lnTo>
                      <a:pt x="4758" y="984"/>
                    </a:lnTo>
                    <a:lnTo>
                      <a:pt x="4764" y="990"/>
                    </a:lnTo>
                    <a:lnTo>
                      <a:pt x="4764" y="990"/>
                    </a:lnTo>
                    <a:lnTo>
                      <a:pt x="4770" y="996"/>
                    </a:lnTo>
                    <a:lnTo>
                      <a:pt x="4776" y="1002"/>
                    </a:lnTo>
                    <a:lnTo>
                      <a:pt x="4776" y="1002"/>
                    </a:lnTo>
                    <a:lnTo>
                      <a:pt x="4776" y="1002"/>
                    </a:lnTo>
                    <a:lnTo>
                      <a:pt x="4782" y="1008"/>
                    </a:lnTo>
                    <a:lnTo>
                      <a:pt x="4788" y="1014"/>
                    </a:lnTo>
                    <a:lnTo>
                      <a:pt x="4788" y="1014"/>
                    </a:lnTo>
                    <a:lnTo>
                      <a:pt x="4794" y="1020"/>
                    </a:lnTo>
                    <a:lnTo>
                      <a:pt x="4800" y="1026"/>
                    </a:lnTo>
                    <a:lnTo>
                      <a:pt x="4800" y="1026"/>
                    </a:lnTo>
                    <a:lnTo>
                      <a:pt x="4806" y="1032"/>
                    </a:lnTo>
                    <a:lnTo>
                      <a:pt x="4812" y="1038"/>
                    </a:lnTo>
                    <a:lnTo>
                      <a:pt x="4812" y="1038"/>
                    </a:lnTo>
                    <a:lnTo>
                      <a:pt x="4818" y="1044"/>
                    </a:lnTo>
                    <a:lnTo>
                      <a:pt x="4824" y="1044"/>
                    </a:lnTo>
                    <a:lnTo>
                      <a:pt x="4824" y="1050"/>
                    </a:lnTo>
                    <a:lnTo>
                      <a:pt x="4830" y="1050"/>
                    </a:lnTo>
                    <a:lnTo>
                      <a:pt x="4836" y="1056"/>
                    </a:lnTo>
                    <a:lnTo>
                      <a:pt x="4836" y="1062"/>
                    </a:lnTo>
                    <a:lnTo>
                      <a:pt x="4842" y="1062"/>
                    </a:lnTo>
                    <a:lnTo>
                      <a:pt x="4842" y="1068"/>
                    </a:lnTo>
                    <a:lnTo>
                      <a:pt x="4848" y="1068"/>
                    </a:lnTo>
                    <a:lnTo>
                      <a:pt x="4854" y="1074"/>
                    </a:lnTo>
                    <a:lnTo>
                      <a:pt x="4854" y="1074"/>
                    </a:lnTo>
                    <a:lnTo>
                      <a:pt x="4860" y="1080"/>
                    </a:lnTo>
                    <a:lnTo>
                      <a:pt x="4866" y="1080"/>
                    </a:lnTo>
                    <a:lnTo>
                      <a:pt x="4866" y="1086"/>
                    </a:lnTo>
                    <a:lnTo>
                      <a:pt x="4872" y="1086"/>
                    </a:lnTo>
                    <a:lnTo>
                      <a:pt x="4878" y="1092"/>
                    </a:lnTo>
                    <a:lnTo>
                      <a:pt x="4878" y="1092"/>
                    </a:lnTo>
                    <a:lnTo>
                      <a:pt x="4884" y="1098"/>
                    </a:lnTo>
                    <a:lnTo>
                      <a:pt x="4890" y="1098"/>
                    </a:lnTo>
                    <a:lnTo>
                      <a:pt x="4890" y="1098"/>
                    </a:lnTo>
                    <a:lnTo>
                      <a:pt x="4890" y="1104"/>
                    </a:lnTo>
                    <a:lnTo>
                      <a:pt x="4896" y="1104"/>
                    </a:lnTo>
                    <a:lnTo>
                      <a:pt x="4896" y="1110"/>
                    </a:lnTo>
                    <a:lnTo>
                      <a:pt x="4902" y="1110"/>
                    </a:lnTo>
                    <a:lnTo>
                      <a:pt x="4908" y="1116"/>
                    </a:lnTo>
                    <a:lnTo>
                      <a:pt x="4908" y="1116"/>
                    </a:lnTo>
                    <a:lnTo>
                      <a:pt x="4914" y="1116"/>
                    </a:lnTo>
                    <a:lnTo>
                      <a:pt x="4920" y="1122"/>
                    </a:lnTo>
                    <a:lnTo>
                      <a:pt x="4920" y="1122"/>
                    </a:lnTo>
                    <a:lnTo>
                      <a:pt x="4926" y="1128"/>
                    </a:lnTo>
                    <a:lnTo>
                      <a:pt x="4932" y="1128"/>
                    </a:lnTo>
                    <a:lnTo>
                      <a:pt x="4932" y="1128"/>
                    </a:lnTo>
                    <a:lnTo>
                      <a:pt x="4938" y="1134"/>
                    </a:lnTo>
                    <a:lnTo>
                      <a:pt x="4944" y="1134"/>
                    </a:lnTo>
                    <a:lnTo>
                      <a:pt x="4944" y="1134"/>
                    </a:lnTo>
                    <a:lnTo>
                      <a:pt x="4950" y="1140"/>
                    </a:lnTo>
                    <a:lnTo>
                      <a:pt x="4956" y="1140"/>
                    </a:lnTo>
                    <a:lnTo>
                      <a:pt x="4956" y="1140"/>
                    </a:lnTo>
                    <a:lnTo>
                      <a:pt x="4962" y="1146"/>
                    </a:lnTo>
                    <a:lnTo>
                      <a:pt x="4962" y="1146"/>
                    </a:lnTo>
                    <a:lnTo>
                      <a:pt x="4968" y="1146"/>
                    </a:lnTo>
                    <a:lnTo>
                      <a:pt x="4974" y="1152"/>
                    </a:lnTo>
                    <a:lnTo>
                      <a:pt x="4974" y="1152"/>
                    </a:lnTo>
                    <a:lnTo>
                      <a:pt x="4974" y="1152"/>
                    </a:lnTo>
                    <a:lnTo>
                      <a:pt x="4980" y="1152"/>
                    </a:lnTo>
                    <a:lnTo>
                      <a:pt x="4986" y="1158"/>
                    </a:lnTo>
                    <a:lnTo>
                      <a:pt x="4986" y="1158"/>
                    </a:lnTo>
                    <a:lnTo>
                      <a:pt x="4992" y="1158"/>
                    </a:lnTo>
                    <a:lnTo>
                      <a:pt x="4998" y="1164"/>
                    </a:lnTo>
                    <a:lnTo>
                      <a:pt x="4998" y="1164"/>
                    </a:lnTo>
                    <a:lnTo>
                      <a:pt x="5004" y="1164"/>
                    </a:lnTo>
                    <a:lnTo>
                      <a:pt x="5010" y="1164"/>
                    </a:lnTo>
                    <a:lnTo>
                      <a:pt x="5010" y="1170"/>
                    </a:lnTo>
                    <a:lnTo>
                      <a:pt x="5016" y="1170"/>
                    </a:lnTo>
                    <a:lnTo>
                      <a:pt x="5016" y="1170"/>
                    </a:lnTo>
                    <a:lnTo>
                      <a:pt x="5022" y="1170"/>
                    </a:lnTo>
                    <a:lnTo>
                      <a:pt x="5028" y="1170"/>
                    </a:lnTo>
                    <a:lnTo>
                      <a:pt x="5028" y="1176"/>
                    </a:lnTo>
                    <a:lnTo>
                      <a:pt x="5034" y="1176"/>
                    </a:lnTo>
                    <a:lnTo>
                      <a:pt x="5040" y="1176"/>
                    </a:lnTo>
                    <a:lnTo>
                      <a:pt x="5040" y="1176"/>
                    </a:lnTo>
                    <a:lnTo>
                      <a:pt x="5046" y="1176"/>
                    </a:lnTo>
                    <a:lnTo>
                      <a:pt x="5052" y="1182"/>
                    </a:lnTo>
                    <a:lnTo>
                      <a:pt x="5052" y="1182"/>
                    </a:lnTo>
                    <a:lnTo>
                      <a:pt x="5058" y="1182"/>
                    </a:lnTo>
                    <a:lnTo>
                      <a:pt x="5064" y="1182"/>
                    </a:lnTo>
                    <a:lnTo>
                      <a:pt x="5064" y="1182"/>
                    </a:lnTo>
                    <a:lnTo>
                      <a:pt x="5070" y="1182"/>
                    </a:lnTo>
                    <a:lnTo>
                      <a:pt x="5076" y="1188"/>
                    </a:lnTo>
                    <a:lnTo>
                      <a:pt x="5076" y="1188"/>
                    </a:lnTo>
                    <a:lnTo>
                      <a:pt x="5082" y="1188"/>
                    </a:lnTo>
                    <a:lnTo>
                      <a:pt x="5082" y="1188"/>
                    </a:lnTo>
                    <a:lnTo>
                      <a:pt x="5088" y="1188"/>
                    </a:lnTo>
                    <a:lnTo>
                      <a:pt x="5094" y="1188"/>
                    </a:lnTo>
                    <a:lnTo>
                      <a:pt x="5094" y="1188"/>
                    </a:lnTo>
                    <a:lnTo>
                      <a:pt x="5100" y="1188"/>
                    </a:lnTo>
                    <a:lnTo>
                      <a:pt x="5106" y="1188"/>
                    </a:lnTo>
                    <a:lnTo>
                      <a:pt x="5100" y="1188"/>
                    </a:lnTo>
                    <a:lnTo>
                      <a:pt x="5094" y="1188"/>
                    </a:lnTo>
                    <a:lnTo>
                      <a:pt x="5094" y="1188"/>
                    </a:lnTo>
                    <a:lnTo>
                      <a:pt x="5088" y="1188"/>
                    </a:lnTo>
                    <a:lnTo>
                      <a:pt x="5088" y="1188"/>
                    </a:lnTo>
                    <a:lnTo>
                      <a:pt x="5094" y="1188"/>
                    </a:lnTo>
                    <a:lnTo>
                      <a:pt x="5100" y="1188"/>
                    </a:lnTo>
                    <a:lnTo>
                      <a:pt x="5100" y="1188"/>
                    </a:lnTo>
                    <a:lnTo>
                      <a:pt x="5106" y="1188"/>
                    </a:lnTo>
                    <a:lnTo>
                      <a:pt x="5112" y="1188"/>
                    </a:lnTo>
                    <a:lnTo>
                      <a:pt x="5112" y="1188"/>
                    </a:lnTo>
                    <a:lnTo>
                      <a:pt x="5118" y="1194"/>
                    </a:lnTo>
                    <a:lnTo>
                      <a:pt x="5124" y="1194"/>
                    </a:lnTo>
                    <a:lnTo>
                      <a:pt x="5124" y="1194"/>
                    </a:lnTo>
                    <a:lnTo>
                      <a:pt x="5130" y="1194"/>
                    </a:lnTo>
                    <a:lnTo>
                      <a:pt x="5136" y="1194"/>
                    </a:lnTo>
                    <a:lnTo>
                      <a:pt x="5136" y="1194"/>
                    </a:lnTo>
                    <a:lnTo>
                      <a:pt x="5142" y="1194"/>
                    </a:lnTo>
                    <a:lnTo>
                      <a:pt x="5148" y="1194"/>
                    </a:lnTo>
                    <a:lnTo>
                      <a:pt x="5148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58"/>
                    </a:lnTo>
                    <a:lnTo>
                      <a:pt x="5154" y="1158"/>
                    </a:lnTo>
                    <a:lnTo>
                      <a:pt x="5154" y="1158"/>
                    </a:lnTo>
                    <a:lnTo>
                      <a:pt x="5154" y="1152"/>
                    </a:lnTo>
                    <a:lnTo>
                      <a:pt x="5154" y="1152"/>
                    </a:lnTo>
                    <a:lnTo>
                      <a:pt x="5154" y="1152"/>
                    </a:lnTo>
                    <a:lnTo>
                      <a:pt x="5154" y="1152"/>
                    </a:lnTo>
                    <a:lnTo>
                      <a:pt x="5154" y="1146"/>
                    </a:lnTo>
                    <a:lnTo>
                      <a:pt x="5154" y="1146"/>
                    </a:lnTo>
                    <a:lnTo>
                      <a:pt x="5154" y="1140"/>
                    </a:lnTo>
                    <a:lnTo>
                      <a:pt x="5154" y="1140"/>
                    </a:lnTo>
                    <a:lnTo>
                      <a:pt x="5154" y="1140"/>
                    </a:lnTo>
                    <a:lnTo>
                      <a:pt x="5154" y="1134"/>
                    </a:lnTo>
                    <a:lnTo>
                      <a:pt x="5154" y="1134"/>
                    </a:lnTo>
                    <a:lnTo>
                      <a:pt x="5154" y="1134"/>
                    </a:lnTo>
                    <a:lnTo>
                      <a:pt x="5154" y="1158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58"/>
                    </a:lnTo>
                    <a:lnTo>
                      <a:pt x="5154" y="1158"/>
                    </a:lnTo>
                    <a:lnTo>
                      <a:pt x="5154" y="1158"/>
                    </a:lnTo>
                    <a:lnTo>
                      <a:pt x="5154" y="1152"/>
                    </a:lnTo>
                    <a:lnTo>
                      <a:pt x="5154" y="1152"/>
                    </a:lnTo>
                    <a:lnTo>
                      <a:pt x="5154" y="1146"/>
                    </a:lnTo>
                    <a:lnTo>
                      <a:pt x="5154" y="1146"/>
                    </a:lnTo>
                    <a:lnTo>
                      <a:pt x="5154" y="1140"/>
                    </a:lnTo>
                    <a:lnTo>
                      <a:pt x="5154" y="1140"/>
                    </a:lnTo>
                    <a:lnTo>
                      <a:pt x="5154" y="1134"/>
                    </a:lnTo>
                    <a:lnTo>
                      <a:pt x="5154" y="1134"/>
                    </a:lnTo>
                    <a:lnTo>
                      <a:pt x="5154" y="1128"/>
                    </a:lnTo>
                    <a:lnTo>
                      <a:pt x="5154" y="1128"/>
                    </a:lnTo>
                    <a:lnTo>
                      <a:pt x="5154" y="1122"/>
                    </a:lnTo>
                    <a:lnTo>
                      <a:pt x="5154" y="1122"/>
                    </a:lnTo>
                    <a:lnTo>
                      <a:pt x="5154" y="1116"/>
                    </a:lnTo>
                    <a:lnTo>
                      <a:pt x="5154" y="1116"/>
                    </a:lnTo>
                    <a:lnTo>
                      <a:pt x="5154" y="1110"/>
                    </a:lnTo>
                    <a:lnTo>
                      <a:pt x="5154" y="1110"/>
                    </a:lnTo>
                    <a:lnTo>
                      <a:pt x="5154" y="1104"/>
                    </a:lnTo>
                    <a:lnTo>
                      <a:pt x="5154" y="1104"/>
                    </a:lnTo>
                    <a:lnTo>
                      <a:pt x="5154" y="1098"/>
                    </a:lnTo>
                    <a:lnTo>
                      <a:pt x="5154" y="1092"/>
                    </a:lnTo>
                    <a:lnTo>
                      <a:pt x="5154" y="1092"/>
                    </a:lnTo>
                    <a:lnTo>
                      <a:pt x="5154" y="1086"/>
                    </a:lnTo>
                    <a:lnTo>
                      <a:pt x="5154" y="1080"/>
                    </a:lnTo>
                    <a:lnTo>
                      <a:pt x="5154" y="1080"/>
                    </a:lnTo>
                    <a:lnTo>
                      <a:pt x="5154" y="1074"/>
                    </a:lnTo>
                    <a:lnTo>
                      <a:pt x="5154" y="1068"/>
                    </a:lnTo>
                    <a:lnTo>
                      <a:pt x="5154" y="1068"/>
                    </a:lnTo>
                    <a:lnTo>
                      <a:pt x="5154" y="1062"/>
                    </a:lnTo>
                    <a:lnTo>
                      <a:pt x="5154" y="1056"/>
                    </a:lnTo>
                    <a:lnTo>
                      <a:pt x="5154" y="1056"/>
                    </a:lnTo>
                    <a:lnTo>
                      <a:pt x="5154" y="1050"/>
                    </a:lnTo>
                    <a:lnTo>
                      <a:pt x="5154" y="1044"/>
                    </a:lnTo>
                    <a:lnTo>
                      <a:pt x="5154" y="1038"/>
                    </a:lnTo>
                    <a:lnTo>
                      <a:pt x="5154" y="1038"/>
                    </a:lnTo>
                    <a:lnTo>
                      <a:pt x="5154" y="1032"/>
                    </a:lnTo>
                    <a:lnTo>
                      <a:pt x="5154" y="1026"/>
                    </a:lnTo>
                    <a:lnTo>
                      <a:pt x="5154" y="1020"/>
                    </a:lnTo>
                    <a:lnTo>
                      <a:pt x="5154" y="1020"/>
                    </a:lnTo>
                    <a:lnTo>
                      <a:pt x="5154" y="1014"/>
                    </a:lnTo>
                    <a:lnTo>
                      <a:pt x="5154" y="1008"/>
                    </a:lnTo>
                    <a:lnTo>
                      <a:pt x="5154" y="1002"/>
                    </a:lnTo>
                    <a:lnTo>
                      <a:pt x="5154" y="996"/>
                    </a:lnTo>
                    <a:lnTo>
                      <a:pt x="5154" y="990"/>
                    </a:lnTo>
                    <a:lnTo>
                      <a:pt x="5154" y="990"/>
                    </a:lnTo>
                    <a:lnTo>
                      <a:pt x="5154" y="984"/>
                    </a:lnTo>
                    <a:lnTo>
                      <a:pt x="5154" y="978"/>
                    </a:lnTo>
                    <a:lnTo>
                      <a:pt x="5154" y="972"/>
                    </a:lnTo>
                    <a:lnTo>
                      <a:pt x="5154" y="966"/>
                    </a:lnTo>
                    <a:lnTo>
                      <a:pt x="5154" y="570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46"/>
                    </a:lnTo>
                    <a:lnTo>
                      <a:pt x="5154" y="546"/>
                    </a:lnTo>
                    <a:lnTo>
                      <a:pt x="5154" y="540"/>
                    </a:lnTo>
                    <a:lnTo>
                      <a:pt x="5154" y="540"/>
                    </a:lnTo>
                    <a:lnTo>
                      <a:pt x="5154" y="540"/>
                    </a:lnTo>
                    <a:lnTo>
                      <a:pt x="5154" y="534"/>
                    </a:lnTo>
                    <a:lnTo>
                      <a:pt x="5154" y="534"/>
                    </a:lnTo>
                    <a:lnTo>
                      <a:pt x="5154" y="528"/>
                    </a:lnTo>
                    <a:lnTo>
                      <a:pt x="5154" y="528"/>
                    </a:lnTo>
                    <a:lnTo>
                      <a:pt x="5154" y="522"/>
                    </a:lnTo>
                    <a:lnTo>
                      <a:pt x="5154" y="522"/>
                    </a:lnTo>
                    <a:lnTo>
                      <a:pt x="5154" y="516"/>
                    </a:lnTo>
                    <a:lnTo>
                      <a:pt x="5154" y="516"/>
                    </a:lnTo>
                    <a:lnTo>
                      <a:pt x="5154" y="516"/>
                    </a:lnTo>
                    <a:lnTo>
                      <a:pt x="5154" y="510"/>
                    </a:lnTo>
                    <a:lnTo>
                      <a:pt x="5154" y="510"/>
                    </a:lnTo>
                    <a:lnTo>
                      <a:pt x="5154" y="504"/>
                    </a:lnTo>
                    <a:lnTo>
                      <a:pt x="5154" y="504"/>
                    </a:lnTo>
                    <a:lnTo>
                      <a:pt x="5154" y="498"/>
                    </a:lnTo>
                    <a:lnTo>
                      <a:pt x="5154" y="498"/>
                    </a:lnTo>
                    <a:lnTo>
                      <a:pt x="5154" y="492"/>
                    </a:lnTo>
                    <a:lnTo>
                      <a:pt x="5154" y="492"/>
                    </a:lnTo>
                    <a:lnTo>
                      <a:pt x="5154" y="486"/>
                    </a:lnTo>
                    <a:lnTo>
                      <a:pt x="5154" y="486"/>
                    </a:lnTo>
                    <a:lnTo>
                      <a:pt x="5154" y="486"/>
                    </a:lnTo>
                    <a:lnTo>
                      <a:pt x="5154" y="480"/>
                    </a:lnTo>
                    <a:lnTo>
                      <a:pt x="5154" y="480"/>
                    </a:lnTo>
                    <a:lnTo>
                      <a:pt x="5154" y="474"/>
                    </a:lnTo>
                    <a:lnTo>
                      <a:pt x="5154" y="474"/>
                    </a:lnTo>
                    <a:lnTo>
                      <a:pt x="5154" y="468"/>
                    </a:lnTo>
                    <a:lnTo>
                      <a:pt x="5154" y="468"/>
                    </a:lnTo>
                    <a:lnTo>
                      <a:pt x="5154" y="462"/>
                    </a:lnTo>
                    <a:lnTo>
                      <a:pt x="5154" y="462"/>
                    </a:lnTo>
                    <a:lnTo>
                      <a:pt x="5154" y="456"/>
                    </a:lnTo>
                    <a:lnTo>
                      <a:pt x="5154" y="456"/>
                    </a:lnTo>
                    <a:lnTo>
                      <a:pt x="5154" y="450"/>
                    </a:lnTo>
                    <a:lnTo>
                      <a:pt x="5154" y="450"/>
                    </a:lnTo>
                    <a:lnTo>
                      <a:pt x="5154" y="444"/>
                    </a:lnTo>
                    <a:lnTo>
                      <a:pt x="5154" y="444"/>
                    </a:lnTo>
                    <a:lnTo>
                      <a:pt x="5154" y="438"/>
                    </a:lnTo>
                    <a:lnTo>
                      <a:pt x="5154" y="438"/>
                    </a:lnTo>
                    <a:lnTo>
                      <a:pt x="5154" y="438"/>
                    </a:lnTo>
                    <a:lnTo>
                      <a:pt x="5154" y="432"/>
                    </a:lnTo>
                    <a:lnTo>
                      <a:pt x="5154" y="432"/>
                    </a:lnTo>
                    <a:lnTo>
                      <a:pt x="5154" y="426"/>
                    </a:lnTo>
                    <a:lnTo>
                      <a:pt x="5154" y="426"/>
                    </a:lnTo>
                    <a:lnTo>
                      <a:pt x="5154" y="420"/>
                    </a:lnTo>
                    <a:lnTo>
                      <a:pt x="5154" y="420"/>
                    </a:lnTo>
                    <a:lnTo>
                      <a:pt x="5154" y="414"/>
                    </a:lnTo>
                    <a:lnTo>
                      <a:pt x="5154" y="414"/>
                    </a:lnTo>
                    <a:lnTo>
                      <a:pt x="5154" y="408"/>
                    </a:lnTo>
                    <a:lnTo>
                      <a:pt x="5154" y="408"/>
                    </a:lnTo>
                    <a:lnTo>
                      <a:pt x="5154" y="402"/>
                    </a:lnTo>
                    <a:lnTo>
                      <a:pt x="5154" y="402"/>
                    </a:lnTo>
                    <a:lnTo>
                      <a:pt x="5154" y="396"/>
                    </a:lnTo>
                    <a:lnTo>
                      <a:pt x="5154" y="396"/>
                    </a:lnTo>
                    <a:lnTo>
                      <a:pt x="5154" y="390"/>
                    </a:lnTo>
                    <a:lnTo>
                      <a:pt x="5154" y="390"/>
                    </a:lnTo>
                    <a:lnTo>
                      <a:pt x="5154" y="384"/>
                    </a:lnTo>
                    <a:lnTo>
                      <a:pt x="5154" y="384"/>
                    </a:lnTo>
                    <a:lnTo>
                      <a:pt x="5154" y="378"/>
                    </a:lnTo>
                    <a:lnTo>
                      <a:pt x="5154" y="378"/>
                    </a:lnTo>
                    <a:lnTo>
                      <a:pt x="5154" y="372"/>
                    </a:lnTo>
                    <a:lnTo>
                      <a:pt x="5154" y="372"/>
                    </a:lnTo>
                    <a:lnTo>
                      <a:pt x="5154" y="366"/>
                    </a:lnTo>
                    <a:lnTo>
                      <a:pt x="5154" y="366"/>
                    </a:lnTo>
                    <a:lnTo>
                      <a:pt x="5154" y="360"/>
                    </a:lnTo>
                    <a:lnTo>
                      <a:pt x="5154" y="360"/>
                    </a:lnTo>
                    <a:lnTo>
                      <a:pt x="5154" y="354"/>
                    </a:lnTo>
                    <a:lnTo>
                      <a:pt x="5154" y="354"/>
                    </a:lnTo>
                    <a:lnTo>
                      <a:pt x="5154" y="348"/>
                    </a:lnTo>
                    <a:lnTo>
                      <a:pt x="5154" y="348"/>
                    </a:lnTo>
                    <a:lnTo>
                      <a:pt x="5154" y="342"/>
                    </a:lnTo>
                    <a:lnTo>
                      <a:pt x="5154" y="342"/>
                    </a:lnTo>
                    <a:lnTo>
                      <a:pt x="5154" y="336"/>
                    </a:lnTo>
                    <a:lnTo>
                      <a:pt x="5154" y="336"/>
                    </a:lnTo>
                    <a:lnTo>
                      <a:pt x="5154" y="330"/>
                    </a:lnTo>
                    <a:lnTo>
                      <a:pt x="5154" y="330"/>
                    </a:lnTo>
                    <a:lnTo>
                      <a:pt x="5154" y="324"/>
                    </a:lnTo>
                    <a:lnTo>
                      <a:pt x="5154" y="324"/>
                    </a:lnTo>
                    <a:lnTo>
                      <a:pt x="5154" y="318"/>
                    </a:lnTo>
                    <a:lnTo>
                      <a:pt x="5154" y="318"/>
                    </a:lnTo>
                    <a:lnTo>
                      <a:pt x="5154" y="312"/>
                    </a:lnTo>
                    <a:lnTo>
                      <a:pt x="5154" y="312"/>
                    </a:lnTo>
                    <a:lnTo>
                      <a:pt x="5154" y="306"/>
                    </a:lnTo>
                    <a:lnTo>
                      <a:pt x="5154" y="300"/>
                    </a:lnTo>
                    <a:lnTo>
                      <a:pt x="5154" y="300"/>
                    </a:lnTo>
                    <a:lnTo>
                      <a:pt x="5154" y="294"/>
                    </a:lnTo>
                    <a:lnTo>
                      <a:pt x="5154" y="294"/>
                    </a:lnTo>
                    <a:lnTo>
                      <a:pt x="5154" y="288"/>
                    </a:lnTo>
                    <a:lnTo>
                      <a:pt x="5154" y="288"/>
                    </a:lnTo>
                    <a:lnTo>
                      <a:pt x="5154" y="282"/>
                    </a:lnTo>
                    <a:lnTo>
                      <a:pt x="5154" y="282"/>
                    </a:lnTo>
                    <a:lnTo>
                      <a:pt x="5154" y="276"/>
                    </a:lnTo>
                    <a:lnTo>
                      <a:pt x="5154" y="276"/>
                    </a:lnTo>
                    <a:lnTo>
                      <a:pt x="5154" y="276"/>
                    </a:lnTo>
                    <a:lnTo>
                      <a:pt x="5154" y="270"/>
                    </a:lnTo>
                    <a:lnTo>
                      <a:pt x="5154" y="270"/>
                    </a:lnTo>
                    <a:lnTo>
                      <a:pt x="5154" y="264"/>
                    </a:lnTo>
                    <a:lnTo>
                      <a:pt x="5154" y="264"/>
                    </a:lnTo>
                    <a:lnTo>
                      <a:pt x="5154" y="258"/>
                    </a:lnTo>
                    <a:lnTo>
                      <a:pt x="5154" y="252"/>
                    </a:lnTo>
                    <a:lnTo>
                      <a:pt x="5154" y="252"/>
                    </a:lnTo>
                    <a:lnTo>
                      <a:pt x="5154" y="246"/>
                    </a:lnTo>
                    <a:lnTo>
                      <a:pt x="5154" y="246"/>
                    </a:lnTo>
                    <a:lnTo>
                      <a:pt x="5154" y="240"/>
                    </a:lnTo>
                    <a:lnTo>
                      <a:pt x="5154" y="240"/>
                    </a:lnTo>
                    <a:lnTo>
                      <a:pt x="5154" y="234"/>
                    </a:lnTo>
                    <a:lnTo>
                      <a:pt x="5154" y="234"/>
                    </a:lnTo>
                    <a:lnTo>
                      <a:pt x="5154" y="228"/>
                    </a:lnTo>
                    <a:lnTo>
                      <a:pt x="5154" y="222"/>
                    </a:lnTo>
                    <a:lnTo>
                      <a:pt x="5154" y="222"/>
                    </a:lnTo>
                    <a:lnTo>
                      <a:pt x="5154" y="216"/>
                    </a:lnTo>
                    <a:lnTo>
                      <a:pt x="5154" y="216"/>
                    </a:lnTo>
                    <a:lnTo>
                      <a:pt x="5154" y="210"/>
                    </a:lnTo>
                    <a:lnTo>
                      <a:pt x="5154" y="210"/>
                    </a:lnTo>
                    <a:lnTo>
                      <a:pt x="5154" y="204"/>
                    </a:lnTo>
                    <a:lnTo>
                      <a:pt x="5154" y="204"/>
                    </a:lnTo>
                    <a:lnTo>
                      <a:pt x="5154" y="198"/>
                    </a:lnTo>
                    <a:lnTo>
                      <a:pt x="5154" y="192"/>
                    </a:lnTo>
                    <a:lnTo>
                      <a:pt x="5154" y="192"/>
                    </a:lnTo>
                    <a:lnTo>
                      <a:pt x="5154" y="186"/>
                    </a:lnTo>
                    <a:lnTo>
                      <a:pt x="5154" y="186"/>
                    </a:lnTo>
                    <a:lnTo>
                      <a:pt x="5154" y="180"/>
                    </a:lnTo>
                    <a:lnTo>
                      <a:pt x="5154" y="180"/>
                    </a:lnTo>
                    <a:lnTo>
                      <a:pt x="5154" y="174"/>
                    </a:lnTo>
                    <a:lnTo>
                      <a:pt x="5154" y="168"/>
                    </a:lnTo>
                    <a:lnTo>
                      <a:pt x="5154" y="168"/>
                    </a:lnTo>
                    <a:lnTo>
                      <a:pt x="5154" y="162"/>
                    </a:lnTo>
                    <a:lnTo>
                      <a:pt x="5154" y="162"/>
                    </a:lnTo>
                    <a:lnTo>
                      <a:pt x="5154" y="156"/>
                    </a:lnTo>
                    <a:lnTo>
                      <a:pt x="5154" y="156"/>
                    </a:lnTo>
                    <a:lnTo>
                      <a:pt x="5154" y="150"/>
                    </a:lnTo>
                    <a:lnTo>
                      <a:pt x="5154" y="144"/>
                    </a:lnTo>
                    <a:lnTo>
                      <a:pt x="5154" y="144"/>
                    </a:lnTo>
                    <a:lnTo>
                      <a:pt x="5154" y="138"/>
                    </a:lnTo>
                    <a:lnTo>
                      <a:pt x="5154" y="138"/>
                    </a:lnTo>
                    <a:lnTo>
                      <a:pt x="5154" y="132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14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96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78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0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48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0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2"/>
                    </a:lnTo>
                    <a:lnTo>
                      <a:pt x="5154" y="6"/>
                    </a:lnTo>
                    <a:lnTo>
                      <a:pt x="5154" y="6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12"/>
                    </a:lnTo>
                    <a:lnTo>
                      <a:pt x="5154" y="30"/>
                    </a:lnTo>
                    <a:lnTo>
                      <a:pt x="5154" y="48"/>
                    </a:lnTo>
                    <a:lnTo>
                      <a:pt x="5154" y="66"/>
                    </a:lnTo>
                    <a:lnTo>
                      <a:pt x="5154" y="84"/>
                    </a:lnTo>
                    <a:lnTo>
                      <a:pt x="5154" y="102"/>
                    </a:lnTo>
                    <a:lnTo>
                      <a:pt x="5154" y="120"/>
                    </a:lnTo>
                    <a:lnTo>
                      <a:pt x="5154" y="132"/>
                    </a:lnTo>
                    <a:lnTo>
                      <a:pt x="5154" y="150"/>
                    </a:lnTo>
                    <a:lnTo>
                      <a:pt x="5154" y="168"/>
                    </a:lnTo>
                    <a:lnTo>
                      <a:pt x="5154" y="186"/>
                    </a:lnTo>
                    <a:lnTo>
                      <a:pt x="5154" y="198"/>
                    </a:lnTo>
                    <a:lnTo>
                      <a:pt x="5154" y="216"/>
                    </a:lnTo>
                    <a:lnTo>
                      <a:pt x="5154" y="234"/>
                    </a:lnTo>
                    <a:lnTo>
                      <a:pt x="5154" y="246"/>
                    </a:lnTo>
                    <a:lnTo>
                      <a:pt x="5154" y="264"/>
                    </a:lnTo>
                    <a:lnTo>
                      <a:pt x="5154" y="276"/>
                    </a:lnTo>
                    <a:lnTo>
                      <a:pt x="5154" y="294"/>
                    </a:lnTo>
                    <a:lnTo>
                      <a:pt x="5154" y="306"/>
                    </a:lnTo>
                    <a:lnTo>
                      <a:pt x="5154" y="324"/>
                    </a:lnTo>
                    <a:lnTo>
                      <a:pt x="5154" y="342"/>
                    </a:lnTo>
                    <a:lnTo>
                      <a:pt x="5154" y="354"/>
                    </a:lnTo>
                    <a:lnTo>
                      <a:pt x="5154" y="366"/>
                    </a:lnTo>
                    <a:lnTo>
                      <a:pt x="5154" y="384"/>
                    </a:lnTo>
                    <a:lnTo>
                      <a:pt x="5154" y="396"/>
                    </a:lnTo>
                    <a:lnTo>
                      <a:pt x="5154" y="414"/>
                    </a:lnTo>
                    <a:lnTo>
                      <a:pt x="5154" y="426"/>
                    </a:lnTo>
                    <a:lnTo>
                      <a:pt x="5154" y="438"/>
                    </a:lnTo>
                    <a:lnTo>
                      <a:pt x="5154" y="456"/>
                    </a:lnTo>
                    <a:lnTo>
                      <a:pt x="5154" y="468"/>
                    </a:lnTo>
                    <a:lnTo>
                      <a:pt x="5154" y="480"/>
                    </a:lnTo>
                    <a:lnTo>
                      <a:pt x="5154" y="498"/>
                    </a:lnTo>
                    <a:lnTo>
                      <a:pt x="5154" y="510"/>
                    </a:lnTo>
                    <a:lnTo>
                      <a:pt x="5154" y="522"/>
                    </a:lnTo>
                    <a:lnTo>
                      <a:pt x="5154" y="534"/>
                    </a:lnTo>
                    <a:lnTo>
                      <a:pt x="5154" y="546"/>
                    </a:lnTo>
                    <a:lnTo>
                      <a:pt x="5154" y="564"/>
                    </a:lnTo>
                    <a:lnTo>
                      <a:pt x="5154" y="576"/>
                    </a:lnTo>
                    <a:lnTo>
                      <a:pt x="5154" y="588"/>
                    </a:lnTo>
                    <a:lnTo>
                      <a:pt x="5154" y="600"/>
                    </a:lnTo>
                    <a:lnTo>
                      <a:pt x="5154" y="612"/>
                    </a:lnTo>
                    <a:lnTo>
                      <a:pt x="5154" y="624"/>
                    </a:lnTo>
                    <a:lnTo>
                      <a:pt x="5154" y="636"/>
                    </a:lnTo>
                    <a:lnTo>
                      <a:pt x="5154" y="648"/>
                    </a:lnTo>
                    <a:lnTo>
                      <a:pt x="5154" y="660"/>
                    </a:lnTo>
                    <a:lnTo>
                      <a:pt x="5154" y="672"/>
                    </a:lnTo>
                    <a:lnTo>
                      <a:pt x="5154" y="684"/>
                    </a:lnTo>
                    <a:lnTo>
                      <a:pt x="5154" y="696"/>
                    </a:lnTo>
                    <a:lnTo>
                      <a:pt x="5154" y="708"/>
                    </a:lnTo>
                    <a:lnTo>
                      <a:pt x="5154" y="714"/>
                    </a:lnTo>
                    <a:lnTo>
                      <a:pt x="5154" y="726"/>
                    </a:lnTo>
                    <a:lnTo>
                      <a:pt x="5154" y="738"/>
                    </a:lnTo>
                    <a:lnTo>
                      <a:pt x="5154" y="744"/>
                    </a:lnTo>
                    <a:lnTo>
                      <a:pt x="5154" y="756"/>
                    </a:lnTo>
                    <a:lnTo>
                      <a:pt x="5154" y="762"/>
                    </a:lnTo>
                    <a:lnTo>
                      <a:pt x="5154" y="774"/>
                    </a:lnTo>
                    <a:lnTo>
                      <a:pt x="5154" y="780"/>
                    </a:lnTo>
                    <a:lnTo>
                      <a:pt x="5154" y="786"/>
                    </a:lnTo>
                    <a:lnTo>
                      <a:pt x="5154" y="798"/>
                    </a:lnTo>
                    <a:lnTo>
                      <a:pt x="5154" y="804"/>
                    </a:lnTo>
                    <a:lnTo>
                      <a:pt x="5154" y="810"/>
                    </a:lnTo>
                    <a:lnTo>
                      <a:pt x="5154" y="822"/>
                    </a:lnTo>
                    <a:lnTo>
                      <a:pt x="5154" y="828"/>
                    </a:lnTo>
                    <a:lnTo>
                      <a:pt x="5154" y="834"/>
                    </a:lnTo>
                    <a:lnTo>
                      <a:pt x="5154" y="840"/>
                    </a:lnTo>
                    <a:lnTo>
                      <a:pt x="5154" y="846"/>
                    </a:lnTo>
                    <a:lnTo>
                      <a:pt x="5154" y="852"/>
                    </a:lnTo>
                    <a:lnTo>
                      <a:pt x="5154" y="858"/>
                    </a:lnTo>
                    <a:lnTo>
                      <a:pt x="5154" y="864"/>
                    </a:lnTo>
                    <a:lnTo>
                      <a:pt x="5154" y="870"/>
                    </a:lnTo>
                    <a:lnTo>
                      <a:pt x="5154" y="876"/>
                    </a:lnTo>
                    <a:lnTo>
                      <a:pt x="5154" y="882"/>
                    </a:lnTo>
                    <a:lnTo>
                      <a:pt x="5154" y="888"/>
                    </a:lnTo>
                    <a:lnTo>
                      <a:pt x="5154" y="894"/>
                    </a:lnTo>
                    <a:lnTo>
                      <a:pt x="5154" y="900"/>
                    </a:lnTo>
                    <a:lnTo>
                      <a:pt x="5154" y="906"/>
                    </a:lnTo>
                    <a:lnTo>
                      <a:pt x="5154" y="912"/>
                    </a:lnTo>
                    <a:lnTo>
                      <a:pt x="5154" y="918"/>
                    </a:lnTo>
                    <a:lnTo>
                      <a:pt x="5154" y="924"/>
                    </a:lnTo>
                    <a:lnTo>
                      <a:pt x="5154" y="930"/>
                    </a:lnTo>
                    <a:lnTo>
                      <a:pt x="5154" y="930"/>
                    </a:lnTo>
                    <a:lnTo>
                      <a:pt x="5154" y="936"/>
                    </a:lnTo>
                    <a:lnTo>
                      <a:pt x="5154" y="942"/>
                    </a:lnTo>
                    <a:lnTo>
                      <a:pt x="5154" y="948"/>
                    </a:lnTo>
                    <a:lnTo>
                      <a:pt x="5154" y="954"/>
                    </a:lnTo>
                    <a:lnTo>
                      <a:pt x="5154" y="960"/>
                    </a:lnTo>
                    <a:lnTo>
                      <a:pt x="5154" y="966"/>
                    </a:lnTo>
                    <a:lnTo>
                      <a:pt x="5154" y="972"/>
                    </a:lnTo>
                    <a:lnTo>
                      <a:pt x="5154" y="972"/>
                    </a:lnTo>
                    <a:lnTo>
                      <a:pt x="5154" y="978"/>
                    </a:lnTo>
                    <a:lnTo>
                      <a:pt x="5154" y="984"/>
                    </a:lnTo>
                    <a:lnTo>
                      <a:pt x="5154" y="990"/>
                    </a:lnTo>
                    <a:lnTo>
                      <a:pt x="5154" y="996"/>
                    </a:lnTo>
                    <a:lnTo>
                      <a:pt x="5154" y="996"/>
                    </a:lnTo>
                    <a:lnTo>
                      <a:pt x="5154" y="1002"/>
                    </a:lnTo>
                    <a:lnTo>
                      <a:pt x="5154" y="1008"/>
                    </a:lnTo>
                    <a:lnTo>
                      <a:pt x="5154" y="1014"/>
                    </a:lnTo>
                    <a:lnTo>
                      <a:pt x="5154" y="1014"/>
                    </a:lnTo>
                    <a:lnTo>
                      <a:pt x="5154" y="1020"/>
                    </a:lnTo>
                    <a:lnTo>
                      <a:pt x="5154" y="1026"/>
                    </a:lnTo>
                    <a:lnTo>
                      <a:pt x="5154" y="1032"/>
                    </a:lnTo>
                    <a:lnTo>
                      <a:pt x="5154" y="1032"/>
                    </a:lnTo>
                    <a:lnTo>
                      <a:pt x="5154" y="1038"/>
                    </a:lnTo>
                    <a:lnTo>
                      <a:pt x="5154" y="1044"/>
                    </a:lnTo>
                    <a:lnTo>
                      <a:pt x="5154" y="1044"/>
                    </a:lnTo>
                    <a:lnTo>
                      <a:pt x="5154" y="1050"/>
                    </a:lnTo>
                    <a:lnTo>
                      <a:pt x="5154" y="1056"/>
                    </a:lnTo>
                    <a:lnTo>
                      <a:pt x="5154" y="1056"/>
                    </a:lnTo>
                    <a:lnTo>
                      <a:pt x="5154" y="1062"/>
                    </a:lnTo>
                    <a:lnTo>
                      <a:pt x="5154" y="1068"/>
                    </a:lnTo>
                    <a:lnTo>
                      <a:pt x="5154" y="1068"/>
                    </a:lnTo>
                    <a:lnTo>
                      <a:pt x="5154" y="1074"/>
                    </a:lnTo>
                    <a:lnTo>
                      <a:pt x="5154" y="1074"/>
                    </a:lnTo>
                    <a:lnTo>
                      <a:pt x="5154" y="1080"/>
                    </a:lnTo>
                    <a:lnTo>
                      <a:pt x="5154" y="1086"/>
                    </a:lnTo>
                    <a:lnTo>
                      <a:pt x="5154" y="1086"/>
                    </a:lnTo>
                    <a:lnTo>
                      <a:pt x="5154" y="1092"/>
                    </a:lnTo>
                    <a:lnTo>
                      <a:pt x="5154" y="1092"/>
                    </a:lnTo>
                    <a:lnTo>
                      <a:pt x="5154" y="1098"/>
                    </a:lnTo>
                    <a:lnTo>
                      <a:pt x="5154" y="1098"/>
                    </a:lnTo>
                    <a:lnTo>
                      <a:pt x="5154" y="1104"/>
                    </a:lnTo>
                    <a:lnTo>
                      <a:pt x="5154" y="1104"/>
                    </a:lnTo>
                    <a:lnTo>
                      <a:pt x="5154" y="1110"/>
                    </a:lnTo>
                    <a:lnTo>
                      <a:pt x="5154" y="1116"/>
                    </a:lnTo>
                    <a:lnTo>
                      <a:pt x="5154" y="1116"/>
                    </a:lnTo>
                    <a:lnTo>
                      <a:pt x="5154" y="1122"/>
                    </a:lnTo>
                    <a:lnTo>
                      <a:pt x="5154" y="1122"/>
                    </a:lnTo>
                    <a:lnTo>
                      <a:pt x="5154" y="1122"/>
                    </a:lnTo>
                    <a:lnTo>
                      <a:pt x="5154" y="1128"/>
                    </a:lnTo>
                    <a:lnTo>
                      <a:pt x="5154" y="1128"/>
                    </a:lnTo>
                    <a:lnTo>
                      <a:pt x="5154" y="1134"/>
                    </a:lnTo>
                    <a:lnTo>
                      <a:pt x="5154" y="1134"/>
                    </a:lnTo>
                    <a:lnTo>
                      <a:pt x="5154" y="1140"/>
                    </a:lnTo>
                    <a:lnTo>
                      <a:pt x="5154" y="1140"/>
                    </a:lnTo>
                    <a:lnTo>
                      <a:pt x="5154" y="1146"/>
                    </a:lnTo>
                    <a:lnTo>
                      <a:pt x="5154" y="1146"/>
                    </a:lnTo>
                    <a:lnTo>
                      <a:pt x="5154" y="1146"/>
                    </a:lnTo>
                    <a:lnTo>
                      <a:pt x="5154" y="1152"/>
                    </a:lnTo>
                    <a:lnTo>
                      <a:pt x="5154" y="1152"/>
                    </a:lnTo>
                    <a:lnTo>
                      <a:pt x="5154" y="1152"/>
                    </a:lnTo>
                    <a:lnTo>
                      <a:pt x="5154" y="1158"/>
                    </a:lnTo>
                    <a:lnTo>
                      <a:pt x="5154" y="1158"/>
                    </a:lnTo>
                    <a:lnTo>
                      <a:pt x="5154" y="1158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58"/>
                    </a:lnTo>
                    <a:lnTo>
                      <a:pt x="5154" y="1158"/>
                    </a:lnTo>
                    <a:lnTo>
                      <a:pt x="5154" y="1158"/>
                    </a:lnTo>
                    <a:lnTo>
                      <a:pt x="5154" y="1152"/>
                    </a:lnTo>
                    <a:lnTo>
                      <a:pt x="5154" y="1152"/>
                    </a:lnTo>
                    <a:lnTo>
                      <a:pt x="5154" y="1152"/>
                    </a:lnTo>
                    <a:lnTo>
                      <a:pt x="5154" y="1146"/>
                    </a:lnTo>
                    <a:lnTo>
                      <a:pt x="5154" y="1146"/>
                    </a:lnTo>
                    <a:lnTo>
                      <a:pt x="5154" y="1140"/>
                    </a:lnTo>
                    <a:lnTo>
                      <a:pt x="5154" y="1140"/>
                    </a:lnTo>
                    <a:lnTo>
                      <a:pt x="5154" y="1140"/>
                    </a:lnTo>
                    <a:lnTo>
                      <a:pt x="5154" y="1134"/>
                    </a:lnTo>
                    <a:lnTo>
                      <a:pt x="5154" y="1134"/>
                    </a:lnTo>
                    <a:lnTo>
                      <a:pt x="5154" y="1128"/>
                    </a:lnTo>
                    <a:lnTo>
                      <a:pt x="5154" y="1128"/>
                    </a:lnTo>
                    <a:lnTo>
                      <a:pt x="5154" y="1122"/>
                    </a:lnTo>
                    <a:lnTo>
                      <a:pt x="5154" y="1122"/>
                    </a:lnTo>
                    <a:lnTo>
                      <a:pt x="5154" y="1116"/>
                    </a:lnTo>
                    <a:lnTo>
                      <a:pt x="5154" y="1116"/>
                    </a:lnTo>
                    <a:lnTo>
                      <a:pt x="5154" y="1110"/>
                    </a:lnTo>
                    <a:lnTo>
                      <a:pt x="5154" y="1110"/>
                    </a:lnTo>
                    <a:lnTo>
                      <a:pt x="5154" y="1104"/>
                    </a:lnTo>
                    <a:lnTo>
                      <a:pt x="5154" y="1104"/>
                    </a:lnTo>
                    <a:lnTo>
                      <a:pt x="5154" y="1098"/>
                    </a:lnTo>
                    <a:lnTo>
                      <a:pt x="5154" y="1098"/>
                    </a:lnTo>
                    <a:lnTo>
                      <a:pt x="5154" y="1092"/>
                    </a:lnTo>
                    <a:lnTo>
                      <a:pt x="5154" y="1086"/>
                    </a:lnTo>
                    <a:lnTo>
                      <a:pt x="5154" y="1086"/>
                    </a:lnTo>
                    <a:lnTo>
                      <a:pt x="5154" y="1080"/>
                    </a:lnTo>
                    <a:lnTo>
                      <a:pt x="5154" y="1080"/>
                    </a:lnTo>
                    <a:lnTo>
                      <a:pt x="5154" y="1074"/>
                    </a:lnTo>
                    <a:lnTo>
                      <a:pt x="5154" y="1068"/>
                    </a:lnTo>
                    <a:lnTo>
                      <a:pt x="5154" y="1068"/>
                    </a:lnTo>
                    <a:lnTo>
                      <a:pt x="5154" y="1062"/>
                    </a:lnTo>
                    <a:lnTo>
                      <a:pt x="5154" y="1056"/>
                    </a:lnTo>
                    <a:lnTo>
                      <a:pt x="5154" y="1056"/>
                    </a:lnTo>
                    <a:lnTo>
                      <a:pt x="5154" y="1050"/>
                    </a:lnTo>
                    <a:lnTo>
                      <a:pt x="5154" y="1044"/>
                    </a:lnTo>
                    <a:lnTo>
                      <a:pt x="5154" y="1044"/>
                    </a:lnTo>
                    <a:lnTo>
                      <a:pt x="5154" y="1038"/>
                    </a:lnTo>
                    <a:lnTo>
                      <a:pt x="5154" y="1032"/>
                    </a:lnTo>
                    <a:lnTo>
                      <a:pt x="5154" y="1032"/>
                    </a:lnTo>
                    <a:lnTo>
                      <a:pt x="5154" y="1026"/>
                    </a:lnTo>
                    <a:lnTo>
                      <a:pt x="5154" y="1026"/>
                    </a:lnTo>
                    <a:lnTo>
                      <a:pt x="5154" y="1020"/>
                    </a:lnTo>
                    <a:lnTo>
                      <a:pt x="5154" y="1020"/>
                    </a:lnTo>
                    <a:lnTo>
                      <a:pt x="5154" y="1014"/>
                    </a:lnTo>
                    <a:lnTo>
                      <a:pt x="5154" y="1014"/>
                    </a:lnTo>
                    <a:lnTo>
                      <a:pt x="5154" y="1014"/>
                    </a:lnTo>
                    <a:lnTo>
                      <a:pt x="5154" y="1014"/>
                    </a:lnTo>
                    <a:lnTo>
                      <a:pt x="5154" y="1008"/>
                    </a:lnTo>
                    <a:lnTo>
                      <a:pt x="5154" y="1008"/>
                    </a:lnTo>
                    <a:lnTo>
                      <a:pt x="5154" y="1008"/>
                    </a:lnTo>
                    <a:lnTo>
                      <a:pt x="5154" y="1008"/>
                    </a:lnTo>
                    <a:lnTo>
                      <a:pt x="5154" y="1014"/>
                    </a:lnTo>
                    <a:lnTo>
                      <a:pt x="5154" y="1014"/>
                    </a:lnTo>
                    <a:lnTo>
                      <a:pt x="5154" y="1014"/>
                    </a:lnTo>
                    <a:lnTo>
                      <a:pt x="5154" y="1014"/>
                    </a:lnTo>
                    <a:lnTo>
                      <a:pt x="5154" y="1020"/>
                    </a:lnTo>
                    <a:lnTo>
                      <a:pt x="5154" y="1020"/>
                    </a:lnTo>
                    <a:lnTo>
                      <a:pt x="5154" y="1026"/>
                    </a:lnTo>
                    <a:lnTo>
                      <a:pt x="5154" y="1026"/>
                    </a:lnTo>
                    <a:lnTo>
                      <a:pt x="5154" y="1032"/>
                    </a:lnTo>
                    <a:lnTo>
                      <a:pt x="5154" y="1032"/>
                    </a:lnTo>
                    <a:lnTo>
                      <a:pt x="5154" y="1038"/>
                    </a:lnTo>
                    <a:lnTo>
                      <a:pt x="5154" y="1038"/>
                    </a:lnTo>
                    <a:lnTo>
                      <a:pt x="5154" y="1044"/>
                    </a:lnTo>
                    <a:lnTo>
                      <a:pt x="5154" y="1050"/>
                    </a:lnTo>
                    <a:lnTo>
                      <a:pt x="5154" y="1050"/>
                    </a:lnTo>
                    <a:lnTo>
                      <a:pt x="5154" y="1056"/>
                    </a:lnTo>
                    <a:lnTo>
                      <a:pt x="5154" y="1056"/>
                    </a:lnTo>
                    <a:lnTo>
                      <a:pt x="5154" y="1062"/>
                    </a:lnTo>
                    <a:lnTo>
                      <a:pt x="5154" y="1062"/>
                    </a:lnTo>
                    <a:lnTo>
                      <a:pt x="5154" y="1068"/>
                    </a:lnTo>
                    <a:lnTo>
                      <a:pt x="5154" y="1074"/>
                    </a:lnTo>
                    <a:lnTo>
                      <a:pt x="5154" y="1074"/>
                    </a:lnTo>
                    <a:lnTo>
                      <a:pt x="5154" y="1080"/>
                    </a:lnTo>
                    <a:lnTo>
                      <a:pt x="5154" y="1080"/>
                    </a:lnTo>
                    <a:lnTo>
                      <a:pt x="5154" y="1086"/>
                    </a:lnTo>
                    <a:lnTo>
                      <a:pt x="5154" y="1086"/>
                    </a:lnTo>
                    <a:lnTo>
                      <a:pt x="5154" y="1092"/>
                    </a:lnTo>
                    <a:lnTo>
                      <a:pt x="5154" y="1092"/>
                    </a:lnTo>
                    <a:lnTo>
                      <a:pt x="5154" y="1098"/>
                    </a:lnTo>
                    <a:lnTo>
                      <a:pt x="5154" y="1098"/>
                    </a:lnTo>
                    <a:lnTo>
                      <a:pt x="5154" y="1104"/>
                    </a:lnTo>
                    <a:lnTo>
                      <a:pt x="5154" y="1104"/>
                    </a:lnTo>
                    <a:lnTo>
                      <a:pt x="5154" y="1104"/>
                    </a:lnTo>
                    <a:lnTo>
                      <a:pt x="5154" y="1110"/>
                    </a:lnTo>
                    <a:lnTo>
                      <a:pt x="5154" y="1110"/>
                    </a:lnTo>
                    <a:lnTo>
                      <a:pt x="5154" y="1116"/>
                    </a:lnTo>
                    <a:lnTo>
                      <a:pt x="5154" y="1116"/>
                    </a:lnTo>
                    <a:lnTo>
                      <a:pt x="5154" y="1122"/>
                    </a:lnTo>
                    <a:lnTo>
                      <a:pt x="5154" y="1122"/>
                    </a:lnTo>
                    <a:lnTo>
                      <a:pt x="5154" y="1122"/>
                    </a:lnTo>
                    <a:lnTo>
                      <a:pt x="5154" y="1128"/>
                    </a:lnTo>
                    <a:lnTo>
                      <a:pt x="5154" y="1128"/>
                    </a:lnTo>
                    <a:lnTo>
                      <a:pt x="5154" y="1134"/>
                    </a:lnTo>
                    <a:lnTo>
                      <a:pt x="5154" y="1134"/>
                    </a:lnTo>
                    <a:lnTo>
                      <a:pt x="5154" y="1134"/>
                    </a:lnTo>
                    <a:lnTo>
                      <a:pt x="5154" y="1140"/>
                    </a:lnTo>
                    <a:lnTo>
                      <a:pt x="5154" y="1140"/>
                    </a:lnTo>
                    <a:lnTo>
                      <a:pt x="5154" y="1140"/>
                    </a:lnTo>
                    <a:lnTo>
                      <a:pt x="5154" y="1146"/>
                    </a:lnTo>
                    <a:lnTo>
                      <a:pt x="5154" y="1146"/>
                    </a:lnTo>
                    <a:lnTo>
                      <a:pt x="5154" y="1146"/>
                    </a:lnTo>
                    <a:lnTo>
                      <a:pt x="5154" y="1152"/>
                    </a:lnTo>
                    <a:lnTo>
                      <a:pt x="5154" y="1152"/>
                    </a:lnTo>
                    <a:lnTo>
                      <a:pt x="5154" y="1152"/>
                    </a:lnTo>
                    <a:lnTo>
                      <a:pt x="5154" y="1158"/>
                    </a:lnTo>
                    <a:lnTo>
                      <a:pt x="5154" y="1158"/>
                    </a:lnTo>
                    <a:lnTo>
                      <a:pt x="5154" y="1158"/>
                    </a:lnTo>
                    <a:lnTo>
                      <a:pt x="5154" y="1158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58"/>
                    </a:lnTo>
                    <a:lnTo>
                      <a:pt x="5154" y="1158"/>
                    </a:lnTo>
                    <a:lnTo>
                      <a:pt x="5154" y="1152"/>
                    </a:lnTo>
                    <a:lnTo>
                      <a:pt x="5154" y="1152"/>
                    </a:lnTo>
                    <a:lnTo>
                      <a:pt x="5154" y="1146"/>
                    </a:lnTo>
                    <a:lnTo>
                      <a:pt x="5154" y="1146"/>
                    </a:lnTo>
                    <a:lnTo>
                      <a:pt x="5154" y="1146"/>
                    </a:lnTo>
                    <a:lnTo>
                      <a:pt x="5154" y="1140"/>
                    </a:lnTo>
                    <a:lnTo>
                      <a:pt x="5154" y="1140"/>
                    </a:lnTo>
                    <a:lnTo>
                      <a:pt x="5154" y="1134"/>
                    </a:lnTo>
                    <a:lnTo>
                      <a:pt x="5154" y="1134"/>
                    </a:lnTo>
                    <a:lnTo>
                      <a:pt x="5154" y="1128"/>
                    </a:lnTo>
                    <a:lnTo>
                      <a:pt x="5154" y="1128"/>
                    </a:lnTo>
                    <a:lnTo>
                      <a:pt x="5154" y="1122"/>
                    </a:lnTo>
                    <a:lnTo>
                      <a:pt x="5154" y="1116"/>
                    </a:lnTo>
                    <a:lnTo>
                      <a:pt x="5154" y="1116"/>
                    </a:lnTo>
                    <a:lnTo>
                      <a:pt x="5154" y="1110"/>
                    </a:lnTo>
                    <a:lnTo>
                      <a:pt x="5154" y="1110"/>
                    </a:lnTo>
                    <a:lnTo>
                      <a:pt x="5154" y="1104"/>
                    </a:lnTo>
                    <a:lnTo>
                      <a:pt x="5154" y="1098"/>
                    </a:lnTo>
                    <a:lnTo>
                      <a:pt x="5154" y="1098"/>
                    </a:lnTo>
                    <a:lnTo>
                      <a:pt x="5154" y="1092"/>
                    </a:lnTo>
                    <a:lnTo>
                      <a:pt x="5154" y="1092"/>
                    </a:lnTo>
                    <a:lnTo>
                      <a:pt x="5154" y="1086"/>
                    </a:lnTo>
                    <a:lnTo>
                      <a:pt x="5154" y="1080"/>
                    </a:lnTo>
                    <a:lnTo>
                      <a:pt x="5154" y="1080"/>
                    </a:lnTo>
                    <a:lnTo>
                      <a:pt x="5154" y="1074"/>
                    </a:lnTo>
                    <a:lnTo>
                      <a:pt x="5154" y="1068"/>
                    </a:lnTo>
                    <a:lnTo>
                      <a:pt x="5154" y="1062"/>
                    </a:lnTo>
                    <a:lnTo>
                      <a:pt x="5154" y="1062"/>
                    </a:lnTo>
                    <a:lnTo>
                      <a:pt x="5154" y="1056"/>
                    </a:lnTo>
                    <a:lnTo>
                      <a:pt x="5154" y="1050"/>
                    </a:lnTo>
                    <a:lnTo>
                      <a:pt x="5154" y="1044"/>
                    </a:lnTo>
                    <a:lnTo>
                      <a:pt x="5154" y="1044"/>
                    </a:lnTo>
                    <a:lnTo>
                      <a:pt x="5154" y="1038"/>
                    </a:lnTo>
                    <a:lnTo>
                      <a:pt x="5154" y="1032"/>
                    </a:lnTo>
                    <a:lnTo>
                      <a:pt x="5154" y="1026"/>
                    </a:lnTo>
                    <a:lnTo>
                      <a:pt x="5154" y="1020"/>
                    </a:lnTo>
                    <a:lnTo>
                      <a:pt x="5154" y="1020"/>
                    </a:lnTo>
                    <a:lnTo>
                      <a:pt x="5154" y="1014"/>
                    </a:lnTo>
                    <a:lnTo>
                      <a:pt x="5154" y="1008"/>
                    </a:lnTo>
                    <a:lnTo>
                      <a:pt x="5154" y="1002"/>
                    </a:lnTo>
                    <a:lnTo>
                      <a:pt x="5154" y="996"/>
                    </a:lnTo>
                    <a:lnTo>
                      <a:pt x="5154" y="990"/>
                    </a:lnTo>
                    <a:lnTo>
                      <a:pt x="5154" y="984"/>
                    </a:lnTo>
                    <a:lnTo>
                      <a:pt x="5154" y="978"/>
                    </a:lnTo>
                    <a:lnTo>
                      <a:pt x="5154" y="978"/>
                    </a:lnTo>
                    <a:lnTo>
                      <a:pt x="5154" y="972"/>
                    </a:lnTo>
                    <a:lnTo>
                      <a:pt x="5154" y="966"/>
                    </a:lnTo>
                    <a:lnTo>
                      <a:pt x="5154" y="960"/>
                    </a:lnTo>
                    <a:lnTo>
                      <a:pt x="5154" y="954"/>
                    </a:lnTo>
                    <a:lnTo>
                      <a:pt x="5154" y="948"/>
                    </a:lnTo>
                    <a:lnTo>
                      <a:pt x="5154" y="942"/>
                    </a:lnTo>
                    <a:lnTo>
                      <a:pt x="5154" y="936"/>
                    </a:lnTo>
                    <a:lnTo>
                      <a:pt x="5154" y="930"/>
                    </a:lnTo>
                    <a:lnTo>
                      <a:pt x="5154" y="924"/>
                    </a:lnTo>
                    <a:lnTo>
                      <a:pt x="5154" y="918"/>
                    </a:lnTo>
                    <a:lnTo>
                      <a:pt x="5154" y="912"/>
                    </a:lnTo>
                    <a:lnTo>
                      <a:pt x="5154" y="906"/>
                    </a:lnTo>
                    <a:lnTo>
                      <a:pt x="5154" y="900"/>
                    </a:lnTo>
                    <a:lnTo>
                      <a:pt x="5154" y="888"/>
                    </a:lnTo>
                    <a:lnTo>
                      <a:pt x="5154" y="882"/>
                    </a:lnTo>
                    <a:lnTo>
                      <a:pt x="5154" y="876"/>
                    </a:lnTo>
                    <a:lnTo>
                      <a:pt x="5154" y="870"/>
                    </a:lnTo>
                    <a:lnTo>
                      <a:pt x="5154" y="864"/>
                    </a:lnTo>
                    <a:lnTo>
                      <a:pt x="5154" y="858"/>
                    </a:lnTo>
                    <a:lnTo>
                      <a:pt x="5154" y="852"/>
                    </a:lnTo>
                    <a:lnTo>
                      <a:pt x="5154" y="846"/>
                    </a:lnTo>
                    <a:lnTo>
                      <a:pt x="5154" y="834"/>
                    </a:lnTo>
                    <a:lnTo>
                      <a:pt x="5154" y="828"/>
                    </a:lnTo>
                    <a:lnTo>
                      <a:pt x="5154" y="822"/>
                    </a:lnTo>
                    <a:lnTo>
                      <a:pt x="5154" y="816"/>
                    </a:lnTo>
                    <a:lnTo>
                      <a:pt x="5154" y="810"/>
                    </a:lnTo>
                    <a:lnTo>
                      <a:pt x="5154" y="798"/>
                    </a:lnTo>
                    <a:lnTo>
                      <a:pt x="5154" y="792"/>
                    </a:lnTo>
                    <a:lnTo>
                      <a:pt x="5154" y="786"/>
                    </a:lnTo>
                    <a:lnTo>
                      <a:pt x="5154" y="780"/>
                    </a:lnTo>
                    <a:lnTo>
                      <a:pt x="5154" y="768"/>
                    </a:lnTo>
                    <a:lnTo>
                      <a:pt x="5154" y="762"/>
                    </a:lnTo>
                    <a:lnTo>
                      <a:pt x="5154" y="756"/>
                    </a:lnTo>
                    <a:lnTo>
                      <a:pt x="5154" y="744"/>
                    </a:lnTo>
                    <a:lnTo>
                      <a:pt x="5154" y="738"/>
                    </a:lnTo>
                    <a:lnTo>
                      <a:pt x="5154" y="732"/>
                    </a:lnTo>
                    <a:lnTo>
                      <a:pt x="5154" y="720"/>
                    </a:lnTo>
                    <a:lnTo>
                      <a:pt x="5154" y="714"/>
                    </a:lnTo>
                    <a:lnTo>
                      <a:pt x="5154" y="708"/>
                    </a:lnTo>
                    <a:lnTo>
                      <a:pt x="5154" y="702"/>
                    </a:lnTo>
                    <a:lnTo>
                      <a:pt x="5154" y="696"/>
                    </a:lnTo>
                    <a:lnTo>
                      <a:pt x="5154" y="690"/>
                    </a:lnTo>
                    <a:lnTo>
                      <a:pt x="5154" y="690"/>
                    </a:lnTo>
                    <a:lnTo>
                      <a:pt x="5154" y="684"/>
                    </a:lnTo>
                    <a:lnTo>
                      <a:pt x="5154" y="684"/>
                    </a:lnTo>
                    <a:lnTo>
                      <a:pt x="5154" y="684"/>
                    </a:lnTo>
                    <a:lnTo>
                      <a:pt x="5154" y="684"/>
                    </a:lnTo>
                    <a:lnTo>
                      <a:pt x="5154" y="684"/>
                    </a:lnTo>
                    <a:lnTo>
                      <a:pt x="5154" y="684"/>
                    </a:lnTo>
                    <a:lnTo>
                      <a:pt x="5154" y="690"/>
                    </a:lnTo>
                    <a:lnTo>
                      <a:pt x="5154" y="690"/>
                    </a:lnTo>
                    <a:lnTo>
                      <a:pt x="5154" y="696"/>
                    </a:lnTo>
                    <a:lnTo>
                      <a:pt x="5154" y="702"/>
                    </a:lnTo>
                    <a:lnTo>
                      <a:pt x="5154" y="708"/>
                    </a:lnTo>
                    <a:lnTo>
                      <a:pt x="5154" y="714"/>
                    </a:lnTo>
                    <a:lnTo>
                      <a:pt x="5154" y="720"/>
                    </a:lnTo>
                    <a:lnTo>
                      <a:pt x="5154" y="732"/>
                    </a:lnTo>
                    <a:lnTo>
                      <a:pt x="5154" y="738"/>
                    </a:lnTo>
                    <a:lnTo>
                      <a:pt x="5154" y="750"/>
                    </a:lnTo>
                    <a:lnTo>
                      <a:pt x="5154" y="762"/>
                    </a:lnTo>
                    <a:lnTo>
                      <a:pt x="5154" y="774"/>
                    </a:lnTo>
                    <a:lnTo>
                      <a:pt x="5154" y="780"/>
                    </a:lnTo>
                    <a:lnTo>
                      <a:pt x="5154" y="792"/>
                    </a:lnTo>
                    <a:lnTo>
                      <a:pt x="5154" y="804"/>
                    </a:lnTo>
                    <a:lnTo>
                      <a:pt x="5154" y="816"/>
                    </a:lnTo>
                    <a:lnTo>
                      <a:pt x="5154" y="822"/>
                    </a:lnTo>
                    <a:lnTo>
                      <a:pt x="5154" y="834"/>
                    </a:lnTo>
                    <a:lnTo>
                      <a:pt x="5154" y="846"/>
                    </a:lnTo>
                    <a:lnTo>
                      <a:pt x="5154" y="852"/>
                    </a:lnTo>
                    <a:lnTo>
                      <a:pt x="5154" y="864"/>
                    </a:lnTo>
                    <a:lnTo>
                      <a:pt x="5154" y="870"/>
                    </a:lnTo>
                    <a:lnTo>
                      <a:pt x="5154" y="882"/>
                    </a:lnTo>
                    <a:lnTo>
                      <a:pt x="5154" y="894"/>
                    </a:lnTo>
                    <a:lnTo>
                      <a:pt x="5154" y="900"/>
                    </a:lnTo>
                    <a:lnTo>
                      <a:pt x="5154" y="912"/>
                    </a:lnTo>
                    <a:lnTo>
                      <a:pt x="5154" y="918"/>
                    </a:lnTo>
                    <a:lnTo>
                      <a:pt x="5154" y="930"/>
                    </a:lnTo>
                    <a:lnTo>
                      <a:pt x="5154" y="936"/>
                    </a:lnTo>
                    <a:lnTo>
                      <a:pt x="5154" y="942"/>
                    </a:lnTo>
                    <a:lnTo>
                      <a:pt x="5154" y="954"/>
                    </a:lnTo>
                    <a:lnTo>
                      <a:pt x="5154" y="960"/>
                    </a:lnTo>
                    <a:lnTo>
                      <a:pt x="5154" y="972"/>
                    </a:lnTo>
                    <a:lnTo>
                      <a:pt x="5154" y="978"/>
                    </a:lnTo>
                    <a:lnTo>
                      <a:pt x="5154" y="984"/>
                    </a:lnTo>
                    <a:lnTo>
                      <a:pt x="5154" y="990"/>
                    </a:lnTo>
                    <a:lnTo>
                      <a:pt x="5154" y="1002"/>
                    </a:lnTo>
                    <a:lnTo>
                      <a:pt x="5154" y="1008"/>
                    </a:lnTo>
                    <a:lnTo>
                      <a:pt x="5154" y="1014"/>
                    </a:lnTo>
                    <a:lnTo>
                      <a:pt x="5154" y="1020"/>
                    </a:lnTo>
                    <a:lnTo>
                      <a:pt x="5154" y="1026"/>
                    </a:lnTo>
                    <a:lnTo>
                      <a:pt x="5154" y="1038"/>
                    </a:lnTo>
                    <a:lnTo>
                      <a:pt x="5154" y="1044"/>
                    </a:lnTo>
                    <a:lnTo>
                      <a:pt x="5154" y="1050"/>
                    </a:lnTo>
                    <a:lnTo>
                      <a:pt x="5154" y="1056"/>
                    </a:lnTo>
                    <a:lnTo>
                      <a:pt x="5154" y="1062"/>
                    </a:lnTo>
                    <a:lnTo>
                      <a:pt x="5154" y="1068"/>
                    </a:lnTo>
                    <a:lnTo>
                      <a:pt x="5154" y="1074"/>
                    </a:lnTo>
                    <a:lnTo>
                      <a:pt x="5154" y="1080"/>
                    </a:lnTo>
                    <a:lnTo>
                      <a:pt x="5154" y="1086"/>
                    </a:lnTo>
                    <a:lnTo>
                      <a:pt x="5154" y="1092"/>
                    </a:lnTo>
                    <a:lnTo>
                      <a:pt x="5154" y="1098"/>
                    </a:lnTo>
                    <a:lnTo>
                      <a:pt x="5154" y="1104"/>
                    </a:lnTo>
                    <a:lnTo>
                      <a:pt x="5154" y="1110"/>
                    </a:lnTo>
                    <a:lnTo>
                      <a:pt x="5154" y="1116"/>
                    </a:lnTo>
                    <a:lnTo>
                      <a:pt x="5154" y="1116"/>
                    </a:lnTo>
                    <a:lnTo>
                      <a:pt x="5154" y="1122"/>
                    </a:lnTo>
                    <a:lnTo>
                      <a:pt x="5154" y="1128"/>
                    </a:lnTo>
                    <a:lnTo>
                      <a:pt x="5154" y="1134"/>
                    </a:lnTo>
                    <a:lnTo>
                      <a:pt x="5154" y="1134"/>
                    </a:lnTo>
                    <a:lnTo>
                      <a:pt x="5154" y="1140"/>
                    </a:lnTo>
                    <a:lnTo>
                      <a:pt x="5154" y="1146"/>
                    </a:lnTo>
                    <a:lnTo>
                      <a:pt x="5154" y="1152"/>
                    </a:lnTo>
                    <a:lnTo>
                      <a:pt x="5154" y="1152"/>
                    </a:lnTo>
                    <a:lnTo>
                      <a:pt x="5154" y="1158"/>
                    </a:lnTo>
                    <a:lnTo>
                      <a:pt x="5154" y="1164"/>
                    </a:lnTo>
                    <a:lnTo>
                      <a:pt x="5154" y="1164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6"/>
                    </a:lnTo>
                    <a:lnTo>
                      <a:pt x="5154" y="1206"/>
                    </a:lnTo>
                    <a:lnTo>
                      <a:pt x="5154" y="1206"/>
                    </a:lnTo>
                    <a:lnTo>
                      <a:pt x="5154" y="1206"/>
                    </a:lnTo>
                    <a:lnTo>
                      <a:pt x="5154" y="1206"/>
                    </a:lnTo>
                    <a:lnTo>
                      <a:pt x="5154" y="1212"/>
                    </a:lnTo>
                    <a:lnTo>
                      <a:pt x="5154" y="1212"/>
                    </a:lnTo>
                    <a:lnTo>
                      <a:pt x="5154" y="1212"/>
                    </a:lnTo>
                    <a:lnTo>
                      <a:pt x="5154" y="1212"/>
                    </a:lnTo>
                    <a:lnTo>
                      <a:pt x="5154" y="1212"/>
                    </a:lnTo>
                    <a:lnTo>
                      <a:pt x="5154" y="1212"/>
                    </a:lnTo>
                    <a:lnTo>
                      <a:pt x="5154" y="1212"/>
                    </a:lnTo>
                    <a:lnTo>
                      <a:pt x="5154" y="1212"/>
                    </a:lnTo>
                    <a:lnTo>
                      <a:pt x="5154" y="1212"/>
                    </a:lnTo>
                    <a:lnTo>
                      <a:pt x="5154" y="1212"/>
                    </a:lnTo>
                    <a:lnTo>
                      <a:pt x="5154" y="1212"/>
                    </a:lnTo>
                    <a:lnTo>
                      <a:pt x="5154" y="1212"/>
                    </a:lnTo>
                    <a:lnTo>
                      <a:pt x="5154" y="1212"/>
                    </a:lnTo>
                    <a:lnTo>
                      <a:pt x="5154" y="1206"/>
                    </a:lnTo>
                    <a:lnTo>
                      <a:pt x="5154" y="1206"/>
                    </a:lnTo>
                    <a:lnTo>
                      <a:pt x="5154" y="1206"/>
                    </a:lnTo>
                    <a:lnTo>
                      <a:pt x="5154" y="1206"/>
                    </a:lnTo>
                    <a:lnTo>
                      <a:pt x="5154" y="1206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200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94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8"/>
                    </a:lnTo>
                    <a:lnTo>
                      <a:pt x="5154" y="1182"/>
                    </a:lnTo>
                    <a:lnTo>
                      <a:pt x="5154" y="1182"/>
                    </a:lnTo>
                    <a:lnTo>
                      <a:pt x="5154" y="1176"/>
                    </a:lnTo>
                    <a:lnTo>
                      <a:pt x="5154" y="1176"/>
                    </a:lnTo>
                    <a:lnTo>
                      <a:pt x="5154" y="1170"/>
                    </a:lnTo>
                    <a:lnTo>
                      <a:pt x="5154" y="1170"/>
                    </a:lnTo>
                    <a:lnTo>
                      <a:pt x="5154" y="1164"/>
                    </a:lnTo>
                    <a:lnTo>
                      <a:pt x="5154" y="1158"/>
                    </a:lnTo>
                    <a:lnTo>
                      <a:pt x="5154" y="1158"/>
                    </a:lnTo>
                    <a:lnTo>
                      <a:pt x="5154" y="1158"/>
                    </a:lnTo>
                    <a:lnTo>
                      <a:pt x="5154" y="1152"/>
                    </a:lnTo>
                    <a:lnTo>
                      <a:pt x="5154" y="1152"/>
                    </a:lnTo>
                    <a:lnTo>
                      <a:pt x="5154" y="1146"/>
                    </a:lnTo>
                    <a:lnTo>
                      <a:pt x="5154" y="1140"/>
                    </a:lnTo>
                    <a:lnTo>
                      <a:pt x="5154" y="1140"/>
                    </a:lnTo>
                    <a:lnTo>
                      <a:pt x="5154" y="1134"/>
                    </a:lnTo>
                    <a:lnTo>
                      <a:pt x="5154" y="1128"/>
                    </a:lnTo>
                    <a:lnTo>
                      <a:pt x="5154" y="1122"/>
                    </a:lnTo>
                    <a:lnTo>
                      <a:pt x="5154" y="1116"/>
                    </a:lnTo>
                    <a:lnTo>
                      <a:pt x="5154" y="1116"/>
                    </a:lnTo>
                    <a:lnTo>
                      <a:pt x="5154" y="1110"/>
                    </a:lnTo>
                    <a:lnTo>
                      <a:pt x="5154" y="1104"/>
                    </a:lnTo>
                    <a:lnTo>
                      <a:pt x="5154" y="1098"/>
                    </a:lnTo>
                    <a:lnTo>
                      <a:pt x="5154" y="1092"/>
                    </a:lnTo>
                    <a:lnTo>
                      <a:pt x="5154" y="1086"/>
                    </a:lnTo>
                    <a:lnTo>
                      <a:pt x="5154" y="1080"/>
                    </a:lnTo>
                    <a:lnTo>
                      <a:pt x="5154" y="1074"/>
                    </a:lnTo>
                    <a:lnTo>
                      <a:pt x="5154" y="1068"/>
                    </a:lnTo>
                    <a:lnTo>
                      <a:pt x="5154" y="1062"/>
                    </a:lnTo>
                    <a:lnTo>
                      <a:pt x="5154" y="1056"/>
                    </a:lnTo>
                    <a:lnTo>
                      <a:pt x="5154" y="1050"/>
                    </a:lnTo>
                    <a:lnTo>
                      <a:pt x="5154" y="1044"/>
                    </a:lnTo>
                    <a:lnTo>
                      <a:pt x="5154" y="1038"/>
                    </a:lnTo>
                    <a:lnTo>
                      <a:pt x="5154" y="1032"/>
                    </a:lnTo>
                    <a:lnTo>
                      <a:pt x="5154" y="1026"/>
                    </a:lnTo>
                    <a:lnTo>
                      <a:pt x="5154" y="1020"/>
                    </a:lnTo>
                    <a:lnTo>
                      <a:pt x="5154" y="1014"/>
                    </a:lnTo>
                    <a:lnTo>
                      <a:pt x="5154" y="1002"/>
                    </a:lnTo>
                    <a:lnTo>
                      <a:pt x="5154" y="996"/>
                    </a:lnTo>
                    <a:lnTo>
                      <a:pt x="5154" y="990"/>
                    </a:lnTo>
                    <a:lnTo>
                      <a:pt x="5154" y="984"/>
                    </a:lnTo>
                    <a:lnTo>
                      <a:pt x="5154" y="972"/>
                    </a:lnTo>
                    <a:lnTo>
                      <a:pt x="5154" y="966"/>
                    </a:lnTo>
                    <a:lnTo>
                      <a:pt x="5154" y="960"/>
                    </a:lnTo>
                    <a:lnTo>
                      <a:pt x="5154" y="948"/>
                    </a:lnTo>
                    <a:lnTo>
                      <a:pt x="5154" y="942"/>
                    </a:lnTo>
                    <a:lnTo>
                      <a:pt x="5154" y="936"/>
                    </a:lnTo>
                    <a:lnTo>
                      <a:pt x="5154" y="924"/>
                    </a:lnTo>
                    <a:lnTo>
                      <a:pt x="5154" y="918"/>
                    </a:lnTo>
                    <a:lnTo>
                      <a:pt x="5154" y="906"/>
                    </a:lnTo>
                    <a:lnTo>
                      <a:pt x="5154" y="900"/>
                    </a:lnTo>
                    <a:lnTo>
                      <a:pt x="5154" y="888"/>
                    </a:lnTo>
                    <a:lnTo>
                      <a:pt x="5154" y="882"/>
                    </a:lnTo>
                    <a:lnTo>
                      <a:pt x="5154" y="870"/>
                    </a:lnTo>
                    <a:lnTo>
                      <a:pt x="5154" y="864"/>
                    </a:lnTo>
                    <a:lnTo>
                      <a:pt x="5154" y="852"/>
                    </a:lnTo>
                    <a:lnTo>
                      <a:pt x="5154" y="846"/>
                    </a:lnTo>
                    <a:lnTo>
                      <a:pt x="5154" y="834"/>
                    </a:lnTo>
                    <a:lnTo>
                      <a:pt x="5154" y="822"/>
                    </a:lnTo>
                    <a:lnTo>
                      <a:pt x="5154" y="816"/>
                    </a:lnTo>
                    <a:lnTo>
                      <a:pt x="5154" y="804"/>
                    </a:lnTo>
                    <a:lnTo>
                      <a:pt x="5154" y="792"/>
                    </a:lnTo>
                    <a:lnTo>
                      <a:pt x="5154" y="786"/>
                    </a:lnTo>
                    <a:lnTo>
                      <a:pt x="5154" y="774"/>
                    </a:lnTo>
                    <a:lnTo>
                      <a:pt x="5154" y="762"/>
                    </a:lnTo>
                    <a:lnTo>
                      <a:pt x="5154" y="750"/>
                    </a:lnTo>
                    <a:lnTo>
                      <a:pt x="5154" y="738"/>
                    </a:lnTo>
                    <a:lnTo>
                      <a:pt x="5154" y="732"/>
                    </a:lnTo>
                    <a:lnTo>
                      <a:pt x="5154" y="720"/>
                    </a:lnTo>
                    <a:lnTo>
                      <a:pt x="5154" y="708"/>
                    </a:lnTo>
                    <a:lnTo>
                      <a:pt x="5154" y="696"/>
                    </a:lnTo>
                    <a:lnTo>
                      <a:pt x="5154" y="684"/>
                    </a:lnTo>
                    <a:lnTo>
                      <a:pt x="5154" y="672"/>
                    </a:lnTo>
                    <a:lnTo>
                      <a:pt x="5154" y="660"/>
                    </a:lnTo>
                    <a:lnTo>
                      <a:pt x="5154" y="648"/>
                    </a:lnTo>
                    <a:lnTo>
                      <a:pt x="5154" y="636"/>
                    </a:lnTo>
                    <a:lnTo>
                      <a:pt x="5154" y="624"/>
                    </a:lnTo>
                    <a:lnTo>
                      <a:pt x="5154" y="612"/>
                    </a:lnTo>
                    <a:lnTo>
                      <a:pt x="5154" y="600"/>
                    </a:lnTo>
                    <a:lnTo>
                      <a:pt x="5154" y="588"/>
                    </a:lnTo>
                    <a:lnTo>
                      <a:pt x="5154" y="576"/>
                    </a:lnTo>
                    <a:lnTo>
                      <a:pt x="5154" y="564"/>
                    </a:lnTo>
                    <a:lnTo>
                      <a:pt x="5154" y="552"/>
                    </a:lnTo>
                    <a:lnTo>
                      <a:pt x="5154" y="534"/>
                    </a:lnTo>
                    <a:lnTo>
                      <a:pt x="5154" y="522"/>
                    </a:lnTo>
                    <a:lnTo>
                      <a:pt x="5154" y="510"/>
                    </a:lnTo>
                    <a:lnTo>
                      <a:pt x="5154" y="498"/>
                    </a:lnTo>
                    <a:lnTo>
                      <a:pt x="5154" y="486"/>
                    </a:lnTo>
                    <a:lnTo>
                      <a:pt x="5154" y="474"/>
                    </a:lnTo>
                    <a:lnTo>
                      <a:pt x="5154" y="462"/>
                    </a:lnTo>
                    <a:lnTo>
                      <a:pt x="5154" y="456"/>
                    </a:lnTo>
                    <a:lnTo>
                      <a:pt x="5154" y="444"/>
                    </a:lnTo>
                    <a:lnTo>
                      <a:pt x="5154" y="438"/>
                    </a:lnTo>
                    <a:lnTo>
                      <a:pt x="5154" y="426"/>
                    </a:lnTo>
                    <a:lnTo>
                      <a:pt x="5154" y="420"/>
                    </a:lnTo>
                    <a:lnTo>
                      <a:pt x="5154" y="414"/>
                    </a:lnTo>
                    <a:lnTo>
                      <a:pt x="5154" y="408"/>
                    </a:lnTo>
                    <a:lnTo>
                      <a:pt x="5154" y="402"/>
                    </a:lnTo>
                    <a:lnTo>
                      <a:pt x="5154" y="396"/>
                    </a:lnTo>
                    <a:lnTo>
                      <a:pt x="5154" y="390"/>
                    </a:lnTo>
                    <a:lnTo>
                      <a:pt x="5154" y="384"/>
                    </a:lnTo>
                    <a:lnTo>
                      <a:pt x="5154" y="384"/>
                    </a:lnTo>
                    <a:lnTo>
                      <a:pt x="5154" y="378"/>
                    </a:lnTo>
                    <a:lnTo>
                      <a:pt x="5154" y="378"/>
                    </a:lnTo>
                    <a:lnTo>
                      <a:pt x="5154" y="378"/>
                    </a:lnTo>
                    <a:lnTo>
                      <a:pt x="5154" y="378"/>
                    </a:lnTo>
                    <a:lnTo>
                      <a:pt x="5154" y="378"/>
                    </a:lnTo>
                    <a:lnTo>
                      <a:pt x="5154" y="378"/>
                    </a:lnTo>
                    <a:lnTo>
                      <a:pt x="5154" y="378"/>
                    </a:lnTo>
                    <a:lnTo>
                      <a:pt x="5154" y="384"/>
                    </a:lnTo>
                    <a:lnTo>
                      <a:pt x="5154" y="384"/>
                    </a:lnTo>
                    <a:lnTo>
                      <a:pt x="5154" y="384"/>
                    </a:lnTo>
                    <a:lnTo>
                      <a:pt x="5154" y="384"/>
                    </a:lnTo>
                    <a:lnTo>
                      <a:pt x="5154" y="390"/>
                    </a:lnTo>
                    <a:lnTo>
                      <a:pt x="5154" y="390"/>
                    </a:lnTo>
                    <a:lnTo>
                      <a:pt x="5154" y="390"/>
                    </a:lnTo>
                    <a:lnTo>
                      <a:pt x="5154" y="390"/>
                    </a:lnTo>
                    <a:lnTo>
                      <a:pt x="5154" y="396"/>
                    </a:lnTo>
                    <a:lnTo>
                      <a:pt x="5154" y="396"/>
                    </a:lnTo>
                    <a:lnTo>
                      <a:pt x="5154" y="396"/>
                    </a:lnTo>
                    <a:lnTo>
                      <a:pt x="5154" y="396"/>
                    </a:lnTo>
                    <a:lnTo>
                      <a:pt x="5154" y="402"/>
                    </a:lnTo>
                    <a:lnTo>
                      <a:pt x="5154" y="402"/>
                    </a:lnTo>
                    <a:lnTo>
                      <a:pt x="5154" y="402"/>
                    </a:lnTo>
                    <a:lnTo>
                      <a:pt x="5154" y="402"/>
                    </a:lnTo>
                    <a:lnTo>
                      <a:pt x="5154" y="408"/>
                    </a:lnTo>
                    <a:lnTo>
                      <a:pt x="5154" y="408"/>
                    </a:lnTo>
                    <a:lnTo>
                      <a:pt x="5154" y="408"/>
                    </a:lnTo>
                    <a:lnTo>
                      <a:pt x="5154" y="408"/>
                    </a:lnTo>
                    <a:lnTo>
                      <a:pt x="5154" y="414"/>
                    </a:lnTo>
                    <a:lnTo>
                      <a:pt x="5154" y="414"/>
                    </a:lnTo>
                    <a:lnTo>
                      <a:pt x="5154" y="414"/>
                    </a:lnTo>
                    <a:lnTo>
                      <a:pt x="5154" y="414"/>
                    </a:lnTo>
                    <a:lnTo>
                      <a:pt x="5154" y="414"/>
                    </a:lnTo>
                    <a:lnTo>
                      <a:pt x="5154" y="420"/>
                    </a:lnTo>
                    <a:lnTo>
                      <a:pt x="5154" y="420"/>
                    </a:lnTo>
                    <a:lnTo>
                      <a:pt x="5154" y="420"/>
                    </a:lnTo>
                    <a:lnTo>
                      <a:pt x="5154" y="420"/>
                    </a:lnTo>
                    <a:lnTo>
                      <a:pt x="5154" y="426"/>
                    </a:lnTo>
                    <a:lnTo>
                      <a:pt x="5154" y="426"/>
                    </a:lnTo>
                    <a:lnTo>
                      <a:pt x="5154" y="426"/>
                    </a:lnTo>
                    <a:lnTo>
                      <a:pt x="5154" y="426"/>
                    </a:lnTo>
                    <a:lnTo>
                      <a:pt x="5154" y="432"/>
                    </a:lnTo>
                    <a:lnTo>
                      <a:pt x="5154" y="432"/>
                    </a:lnTo>
                    <a:lnTo>
                      <a:pt x="5154" y="432"/>
                    </a:lnTo>
                    <a:lnTo>
                      <a:pt x="5154" y="432"/>
                    </a:lnTo>
                    <a:lnTo>
                      <a:pt x="5154" y="438"/>
                    </a:lnTo>
                    <a:lnTo>
                      <a:pt x="5154" y="438"/>
                    </a:lnTo>
                    <a:lnTo>
                      <a:pt x="5154" y="438"/>
                    </a:lnTo>
                    <a:lnTo>
                      <a:pt x="5154" y="438"/>
                    </a:lnTo>
                    <a:lnTo>
                      <a:pt x="5154" y="438"/>
                    </a:lnTo>
                    <a:lnTo>
                      <a:pt x="5154" y="444"/>
                    </a:lnTo>
                    <a:lnTo>
                      <a:pt x="5154" y="444"/>
                    </a:lnTo>
                    <a:lnTo>
                      <a:pt x="5154" y="444"/>
                    </a:lnTo>
                    <a:lnTo>
                      <a:pt x="5154" y="444"/>
                    </a:lnTo>
                    <a:lnTo>
                      <a:pt x="5154" y="450"/>
                    </a:lnTo>
                    <a:lnTo>
                      <a:pt x="5154" y="450"/>
                    </a:lnTo>
                    <a:lnTo>
                      <a:pt x="5154" y="450"/>
                    </a:lnTo>
                    <a:lnTo>
                      <a:pt x="5154" y="450"/>
                    </a:lnTo>
                    <a:lnTo>
                      <a:pt x="5154" y="450"/>
                    </a:lnTo>
                    <a:lnTo>
                      <a:pt x="5154" y="456"/>
                    </a:lnTo>
                    <a:lnTo>
                      <a:pt x="5154" y="456"/>
                    </a:lnTo>
                    <a:lnTo>
                      <a:pt x="5154" y="456"/>
                    </a:lnTo>
                    <a:lnTo>
                      <a:pt x="5154" y="456"/>
                    </a:lnTo>
                    <a:lnTo>
                      <a:pt x="5154" y="462"/>
                    </a:lnTo>
                    <a:lnTo>
                      <a:pt x="5154" y="462"/>
                    </a:lnTo>
                    <a:lnTo>
                      <a:pt x="5154" y="462"/>
                    </a:lnTo>
                    <a:lnTo>
                      <a:pt x="5154" y="462"/>
                    </a:lnTo>
                    <a:lnTo>
                      <a:pt x="5154" y="462"/>
                    </a:lnTo>
                    <a:lnTo>
                      <a:pt x="5154" y="468"/>
                    </a:lnTo>
                    <a:lnTo>
                      <a:pt x="5154" y="468"/>
                    </a:lnTo>
                    <a:lnTo>
                      <a:pt x="5154" y="468"/>
                    </a:lnTo>
                    <a:lnTo>
                      <a:pt x="5154" y="468"/>
                    </a:lnTo>
                    <a:lnTo>
                      <a:pt x="5154" y="474"/>
                    </a:lnTo>
                    <a:lnTo>
                      <a:pt x="5154" y="474"/>
                    </a:lnTo>
                    <a:lnTo>
                      <a:pt x="5154" y="474"/>
                    </a:lnTo>
                    <a:lnTo>
                      <a:pt x="5154" y="474"/>
                    </a:lnTo>
                    <a:lnTo>
                      <a:pt x="5154" y="474"/>
                    </a:lnTo>
                    <a:lnTo>
                      <a:pt x="5154" y="480"/>
                    </a:lnTo>
                    <a:lnTo>
                      <a:pt x="5154" y="480"/>
                    </a:lnTo>
                    <a:lnTo>
                      <a:pt x="5154" y="480"/>
                    </a:lnTo>
                    <a:lnTo>
                      <a:pt x="5154" y="480"/>
                    </a:lnTo>
                    <a:lnTo>
                      <a:pt x="5154" y="486"/>
                    </a:lnTo>
                    <a:lnTo>
                      <a:pt x="5154" y="486"/>
                    </a:lnTo>
                    <a:lnTo>
                      <a:pt x="5154" y="486"/>
                    </a:lnTo>
                    <a:lnTo>
                      <a:pt x="5154" y="486"/>
                    </a:lnTo>
                    <a:lnTo>
                      <a:pt x="5154" y="486"/>
                    </a:lnTo>
                    <a:lnTo>
                      <a:pt x="5154" y="492"/>
                    </a:lnTo>
                    <a:lnTo>
                      <a:pt x="5154" y="492"/>
                    </a:lnTo>
                    <a:lnTo>
                      <a:pt x="5154" y="492"/>
                    </a:lnTo>
                    <a:lnTo>
                      <a:pt x="5154" y="492"/>
                    </a:lnTo>
                    <a:lnTo>
                      <a:pt x="5154" y="492"/>
                    </a:lnTo>
                    <a:lnTo>
                      <a:pt x="5154" y="498"/>
                    </a:lnTo>
                    <a:lnTo>
                      <a:pt x="5154" y="498"/>
                    </a:lnTo>
                    <a:lnTo>
                      <a:pt x="5154" y="498"/>
                    </a:lnTo>
                    <a:lnTo>
                      <a:pt x="5154" y="498"/>
                    </a:lnTo>
                    <a:lnTo>
                      <a:pt x="5154" y="498"/>
                    </a:lnTo>
                    <a:lnTo>
                      <a:pt x="5154" y="504"/>
                    </a:lnTo>
                    <a:lnTo>
                      <a:pt x="5154" y="504"/>
                    </a:lnTo>
                    <a:lnTo>
                      <a:pt x="5154" y="504"/>
                    </a:lnTo>
                    <a:lnTo>
                      <a:pt x="5154" y="504"/>
                    </a:lnTo>
                    <a:lnTo>
                      <a:pt x="5154" y="504"/>
                    </a:lnTo>
                    <a:lnTo>
                      <a:pt x="5154" y="510"/>
                    </a:lnTo>
                    <a:lnTo>
                      <a:pt x="5154" y="510"/>
                    </a:lnTo>
                    <a:lnTo>
                      <a:pt x="5154" y="510"/>
                    </a:lnTo>
                    <a:lnTo>
                      <a:pt x="5154" y="510"/>
                    </a:lnTo>
                    <a:lnTo>
                      <a:pt x="5154" y="510"/>
                    </a:lnTo>
                    <a:lnTo>
                      <a:pt x="5154" y="516"/>
                    </a:lnTo>
                    <a:lnTo>
                      <a:pt x="5154" y="516"/>
                    </a:lnTo>
                    <a:lnTo>
                      <a:pt x="5154" y="516"/>
                    </a:lnTo>
                    <a:lnTo>
                      <a:pt x="5154" y="516"/>
                    </a:lnTo>
                    <a:lnTo>
                      <a:pt x="5154" y="516"/>
                    </a:lnTo>
                    <a:lnTo>
                      <a:pt x="5154" y="522"/>
                    </a:lnTo>
                    <a:lnTo>
                      <a:pt x="5154" y="522"/>
                    </a:lnTo>
                    <a:lnTo>
                      <a:pt x="5154" y="522"/>
                    </a:lnTo>
                    <a:lnTo>
                      <a:pt x="5154" y="522"/>
                    </a:lnTo>
                    <a:lnTo>
                      <a:pt x="5154" y="522"/>
                    </a:lnTo>
                    <a:lnTo>
                      <a:pt x="5154" y="528"/>
                    </a:lnTo>
                    <a:lnTo>
                      <a:pt x="5154" y="528"/>
                    </a:lnTo>
                    <a:lnTo>
                      <a:pt x="5154" y="528"/>
                    </a:lnTo>
                    <a:lnTo>
                      <a:pt x="5154" y="528"/>
                    </a:lnTo>
                    <a:lnTo>
                      <a:pt x="5154" y="528"/>
                    </a:lnTo>
                    <a:lnTo>
                      <a:pt x="5154" y="534"/>
                    </a:lnTo>
                    <a:lnTo>
                      <a:pt x="5154" y="534"/>
                    </a:lnTo>
                    <a:lnTo>
                      <a:pt x="5154" y="534"/>
                    </a:lnTo>
                    <a:lnTo>
                      <a:pt x="5154" y="534"/>
                    </a:lnTo>
                    <a:lnTo>
                      <a:pt x="5154" y="534"/>
                    </a:lnTo>
                    <a:lnTo>
                      <a:pt x="5154" y="540"/>
                    </a:lnTo>
                    <a:lnTo>
                      <a:pt x="5154" y="540"/>
                    </a:lnTo>
                    <a:lnTo>
                      <a:pt x="5154" y="540"/>
                    </a:lnTo>
                    <a:lnTo>
                      <a:pt x="5154" y="540"/>
                    </a:lnTo>
                    <a:lnTo>
                      <a:pt x="5154" y="540"/>
                    </a:lnTo>
                    <a:lnTo>
                      <a:pt x="5154" y="546"/>
                    </a:lnTo>
                    <a:lnTo>
                      <a:pt x="5154" y="546"/>
                    </a:lnTo>
                    <a:lnTo>
                      <a:pt x="5154" y="546"/>
                    </a:lnTo>
                    <a:lnTo>
                      <a:pt x="5154" y="546"/>
                    </a:lnTo>
                    <a:lnTo>
                      <a:pt x="5154" y="546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52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6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70"/>
                    </a:lnTo>
                    <a:lnTo>
                      <a:pt x="5154" y="564"/>
                    </a:lnTo>
                    <a:lnTo>
                      <a:pt x="5154" y="564"/>
                    </a:lnTo>
                    <a:lnTo>
                      <a:pt x="5154" y="558"/>
                    </a:lnTo>
                    <a:lnTo>
                      <a:pt x="5154" y="558"/>
                    </a:lnTo>
                    <a:lnTo>
                      <a:pt x="5154" y="552"/>
                    </a:lnTo>
                    <a:lnTo>
                      <a:pt x="5154" y="546"/>
                    </a:lnTo>
                    <a:lnTo>
                      <a:pt x="5154" y="540"/>
                    </a:lnTo>
                    <a:lnTo>
                      <a:pt x="5154" y="534"/>
                    </a:lnTo>
                    <a:lnTo>
                      <a:pt x="5154" y="534"/>
                    </a:lnTo>
                    <a:lnTo>
                      <a:pt x="5154" y="528"/>
                    </a:lnTo>
                    <a:lnTo>
                      <a:pt x="5154" y="516"/>
                    </a:lnTo>
                    <a:lnTo>
                      <a:pt x="5154" y="510"/>
                    </a:lnTo>
                    <a:lnTo>
                      <a:pt x="5154" y="504"/>
                    </a:lnTo>
                    <a:lnTo>
                      <a:pt x="5154" y="498"/>
                    </a:lnTo>
                    <a:lnTo>
                      <a:pt x="5154" y="486"/>
                    </a:lnTo>
                    <a:lnTo>
                      <a:pt x="5154" y="480"/>
                    </a:lnTo>
                    <a:lnTo>
                      <a:pt x="5154" y="474"/>
                    </a:lnTo>
                    <a:lnTo>
                      <a:pt x="5154" y="462"/>
                    </a:lnTo>
                    <a:lnTo>
                      <a:pt x="5154" y="456"/>
                    </a:lnTo>
                    <a:lnTo>
                      <a:pt x="5154" y="450"/>
                    </a:lnTo>
                    <a:lnTo>
                      <a:pt x="5154" y="438"/>
                    </a:lnTo>
                    <a:lnTo>
                      <a:pt x="5154" y="432"/>
                    </a:lnTo>
                    <a:lnTo>
                      <a:pt x="5154" y="420"/>
                    </a:lnTo>
                    <a:lnTo>
                      <a:pt x="5154" y="414"/>
                    </a:lnTo>
                    <a:lnTo>
                      <a:pt x="5154" y="408"/>
                    </a:lnTo>
                    <a:lnTo>
                      <a:pt x="5154" y="396"/>
                    </a:lnTo>
                    <a:lnTo>
                      <a:pt x="5154" y="390"/>
                    </a:lnTo>
                    <a:lnTo>
                      <a:pt x="5154" y="378"/>
                    </a:lnTo>
                    <a:lnTo>
                      <a:pt x="5154" y="372"/>
                    </a:lnTo>
                    <a:lnTo>
                      <a:pt x="5154" y="360"/>
                    </a:lnTo>
                    <a:lnTo>
                      <a:pt x="5154" y="354"/>
                    </a:lnTo>
                    <a:lnTo>
                      <a:pt x="5154" y="342"/>
                    </a:lnTo>
                    <a:lnTo>
                      <a:pt x="5154" y="336"/>
                    </a:lnTo>
                    <a:lnTo>
                      <a:pt x="5154" y="324"/>
                    </a:lnTo>
                    <a:lnTo>
                      <a:pt x="5154" y="318"/>
                    </a:lnTo>
                    <a:lnTo>
                      <a:pt x="5154" y="306"/>
                    </a:lnTo>
                    <a:lnTo>
                      <a:pt x="5154" y="300"/>
                    </a:lnTo>
                    <a:lnTo>
                      <a:pt x="5154" y="288"/>
                    </a:lnTo>
                    <a:lnTo>
                      <a:pt x="5154" y="282"/>
                    </a:lnTo>
                    <a:lnTo>
                      <a:pt x="5154" y="270"/>
                    </a:lnTo>
                    <a:lnTo>
                      <a:pt x="5154" y="264"/>
                    </a:lnTo>
                    <a:lnTo>
                      <a:pt x="5154" y="252"/>
                    </a:lnTo>
                    <a:lnTo>
                      <a:pt x="5154" y="240"/>
                    </a:lnTo>
                    <a:lnTo>
                      <a:pt x="5154" y="234"/>
                    </a:lnTo>
                    <a:lnTo>
                      <a:pt x="5154" y="222"/>
                    </a:lnTo>
                    <a:lnTo>
                      <a:pt x="5154" y="216"/>
                    </a:lnTo>
                    <a:lnTo>
                      <a:pt x="5154" y="204"/>
                    </a:lnTo>
                    <a:lnTo>
                      <a:pt x="5154" y="192"/>
                    </a:lnTo>
                    <a:lnTo>
                      <a:pt x="5154" y="186"/>
                    </a:lnTo>
                    <a:lnTo>
                      <a:pt x="5154" y="174"/>
                    </a:lnTo>
                    <a:lnTo>
                      <a:pt x="5154" y="168"/>
                    </a:lnTo>
                    <a:lnTo>
                      <a:pt x="5154" y="156"/>
                    </a:lnTo>
                    <a:lnTo>
                      <a:pt x="5154" y="144"/>
                    </a:lnTo>
                    <a:lnTo>
                      <a:pt x="5154" y="138"/>
                    </a:lnTo>
                    <a:lnTo>
                      <a:pt x="5154" y="126"/>
                    </a:lnTo>
                    <a:lnTo>
                      <a:pt x="5154" y="114"/>
                    </a:lnTo>
                    <a:lnTo>
                      <a:pt x="5154" y="108"/>
                    </a:lnTo>
                    <a:lnTo>
                      <a:pt x="5154" y="96"/>
                    </a:lnTo>
                    <a:lnTo>
                      <a:pt x="5154" y="84"/>
                    </a:lnTo>
                    <a:lnTo>
                      <a:pt x="5154" y="78"/>
                    </a:lnTo>
                    <a:lnTo>
                      <a:pt x="5154" y="66"/>
                    </a:lnTo>
                    <a:lnTo>
                      <a:pt x="5154" y="54"/>
                    </a:lnTo>
                    <a:lnTo>
                      <a:pt x="5154" y="42"/>
                    </a:lnTo>
                    <a:lnTo>
                      <a:pt x="5154" y="36"/>
                    </a:lnTo>
                    <a:lnTo>
                      <a:pt x="5154" y="24"/>
                    </a:lnTo>
                    <a:lnTo>
                      <a:pt x="5154" y="12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</a:path>
                </a:pathLst>
              </a:custGeom>
              <a:noFill/>
              <a:ln w="12700">
                <a:solidFill>
                  <a:srgbClr val="00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30" name="Rectangle 58"/>
              <p:cNvSpPr>
                <a:spLocks noChangeArrowheads="1"/>
              </p:cNvSpPr>
              <p:nvPr/>
            </p:nvSpPr>
            <p:spPr bwMode="auto">
              <a:xfrm>
                <a:off x="957" y="3480"/>
                <a:ext cx="330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FF00"/>
                    </a:solidFill>
                    <a:effectLst/>
                    <a:latin typeface="Arial" pitchFamily="34" charset="0"/>
                    <a:cs typeface="Arial" pitchFamily="34" charset="0"/>
                  </a:rPr>
                  <a:t>BETA_Y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2431" name="Freeform 59"/>
              <p:cNvSpPr>
                <a:spLocks/>
              </p:cNvSpPr>
              <p:nvPr/>
            </p:nvSpPr>
            <p:spPr bwMode="auto">
              <a:xfrm>
                <a:off x="309" y="2772"/>
                <a:ext cx="5154" cy="180"/>
              </a:xfrm>
              <a:custGeom>
                <a:avLst/>
                <a:gdLst>
                  <a:gd name="T0" fmla="*/ 300 w 5154"/>
                  <a:gd name="T1" fmla="*/ 84 h 180"/>
                  <a:gd name="T2" fmla="*/ 612 w 5154"/>
                  <a:gd name="T3" fmla="*/ 84 h 180"/>
                  <a:gd name="T4" fmla="*/ 924 w 5154"/>
                  <a:gd name="T5" fmla="*/ 108 h 180"/>
                  <a:gd name="T6" fmla="*/ 1230 w 5154"/>
                  <a:gd name="T7" fmla="*/ 168 h 180"/>
                  <a:gd name="T8" fmla="*/ 1542 w 5154"/>
                  <a:gd name="T9" fmla="*/ 120 h 180"/>
                  <a:gd name="T10" fmla="*/ 1848 w 5154"/>
                  <a:gd name="T11" fmla="*/ 78 h 180"/>
                  <a:gd name="T12" fmla="*/ 2160 w 5154"/>
                  <a:gd name="T13" fmla="*/ 30 h 180"/>
                  <a:gd name="T14" fmla="*/ 2514 w 5154"/>
                  <a:gd name="T15" fmla="*/ 24 h 180"/>
                  <a:gd name="T16" fmla="*/ 2814 w 5154"/>
                  <a:gd name="T17" fmla="*/ 78 h 180"/>
                  <a:gd name="T18" fmla="*/ 3114 w 5154"/>
                  <a:gd name="T19" fmla="*/ 138 h 180"/>
                  <a:gd name="T20" fmla="*/ 3456 w 5154"/>
                  <a:gd name="T21" fmla="*/ 138 h 180"/>
                  <a:gd name="T22" fmla="*/ 3840 w 5154"/>
                  <a:gd name="T23" fmla="*/ 90 h 180"/>
                  <a:gd name="T24" fmla="*/ 4140 w 5154"/>
                  <a:gd name="T25" fmla="*/ 60 h 180"/>
                  <a:gd name="T26" fmla="*/ 4434 w 5154"/>
                  <a:gd name="T27" fmla="*/ 24 h 180"/>
                  <a:gd name="T28" fmla="*/ 4734 w 5154"/>
                  <a:gd name="T29" fmla="*/ 36 h 180"/>
                  <a:gd name="T30" fmla="*/ 5016 w 5154"/>
                  <a:gd name="T31" fmla="*/ 60 h 180"/>
                  <a:gd name="T32" fmla="*/ 5154 w 5154"/>
                  <a:gd name="T33" fmla="*/ 78 h 180"/>
                  <a:gd name="T34" fmla="*/ 5154 w 5154"/>
                  <a:gd name="T35" fmla="*/ 96 h 180"/>
                  <a:gd name="T36" fmla="*/ 5154 w 5154"/>
                  <a:gd name="T37" fmla="*/ 108 h 180"/>
                  <a:gd name="T38" fmla="*/ 5154 w 5154"/>
                  <a:gd name="T39" fmla="*/ 108 h 180"/>
                  <a:gd name="T40" fmla="*/ 5154 w 5154"/>
                  <a:gd name="T41" fmla="*/ 102 h 180"/>
                  <a:gd name="T42" fmla="*/ 5154 w 5154"/>
                  <a:gd name="T43" fmla="*/ 102 h 180"/>
                  <a:gd name="T44" fmla="*/ 5154 w 5154"/>
                  <a:gd name="T45" fmla="*/ 102 h 180"/>
                  <a:gd name="T46" fmla="*/ 5154 w 5154"/>
                  <a:gd name="T47" fmla="*/ 102 h 180"/>
                  <a:gd name="T48" fmla="*/ 5154 w 5154"/>
                  <a:gd name="T49" fmla="*/ 102 h 180"/>
                  <a:gd name="T50" fmla="*/ 5154 w 5154"/>
                  <a:gd name="T51" fmla="*/ 96 h 180"/>
                  <a:gd name="T52" fmla="*/ 5154 w 5154"/>
                  <a:gd name="T53" fmla="*/ 90 h 180"/>
                  <a:gd name="T54" fmla="*/ 5154 w 5154"/>
                  <a:gd name="T55" fmla="*/ 84 h 180"/>
                  <a:gd name="T56" fmla="*/ 5154 w 5154"/>
                  <a:gd name="T57" fmla="*/ 78 h 180"/>
                  <a:gd name="T58" fmla="*/ 5154 w 5154"/>
                  <a:gd name="T59" fmla="*/ 78 h 180"/>
                  <a:gd name="T60" fmla="*/ 5154 w 5154"/>
                  <a:gd name="T61" fmla="*/ 72 h 180"/>
                  <a:gd name="T62" fmla="*/ 5154 w 5154"/>
                  <a:gd name="T63" fmla="*/ 72 h 180"/>
                  <a:gd name="T64" fmla="*/ 5154 w 5154"/>
                  <a:gd name="T65" fmla="*/ 54 h 180"/>
                  <a:gd name="T66" fmla="*/ 5154 w 5154"/>
                  <a:gd name="T67" fmla="*/ 54 h 180"/>
                  <a:gd name="T68" fmla="*/ 5154 w 5154"/>
                  <a:gd name="T69" fmla="*/ 66 h 180"/>
                  <a:gd name="T70" fmla="*/ 5154 w 5154"/>
                  <a:gd name="T71" fmla="*/ 60 h 180"/>
                  <a:gd name="T72" fmla="*/ 5154 w 5154"/>
                  <a:gd name="T73" fmla="*/ 60 h 180"/>
                  <a:gd name="T74" fmla="*/ 5154 w 5154"/>
                  <a:gd name="T75" fmla="*/ 54 h 180"/>
                  <a:gd name="T76" fmla="*/ 5154 w 5154"/>
                  <a:gd name="T77" fmla="*/ 30 h 180"/>
                  <a:gd name="T78" fmla="*/ 5154 w 5154"/>
                  <a:gd name="T79" fmla="*/ 12 h 180"/>
                  <a:gd name="T80" fmla="*/ 5154 w 5154"/>
                  <a:gd name="T81" fmla="*/ 24 h 180"/>
                  <a:gd name="T82" fmla="*/ 5154 w 5154"/>
                  <a:gd name="T83" fmla="*/ 36 h 180"/>
                  <a:gd name="T84" fmla="*/ 5154 w 5154"/>
                  <a:gd name="T85" fmla="*/ 42 h 180"/>
                  <a:gd name="T86" fmla="*/ 5154 w 5154"/>
                  <a:gd name="T87" fmla="*/ 48 h 180"/>
                  <a:gd name="T88" fmla="*/ 5154 w 5154"/>
                  <a:gd name="T89" fmla="*/ 48 h 180"/>
                  <a:gd name="T90" fmla="*/ 5154 w 5154"/>
                  <a:gd name="T91" fmla="*/ 54 h 180"/>
                  <a:gd name="T92" fmla="*/ 5154 w 5154"/>
                  <a:gd name="T93" fmla="*/ 60 h 180"/>
                  <a:gd name="T94" fmla="*/ 5154 w 5154"/>
                  <a:gd name="T95" fmla="*/ 60 h 180"/>
                  <a:gd name="T96" fmla="*/ 5154 w 5154"/>
                  <a:gd name="T97" fmla="*/ 66 h 180"/>
                  <a:gd name="T98" fmla="*/ 5154 w 5154"/>
                  <a:gd name="T99" fmla="*/ 72 h 180"/>
                  <a:gd name="T100" fmla="*/ 5154 w 5154"/>
                  <a:gd name="T101" fmla="*/ 78 h 180"/>
                  <a:gd name="T102" fmla="*/ 5154 w 5154"/>
                  <a:gd name="T103" fmla="*/ 84 h 180"/>
                  <a:gd name="T104" fmla="*/ 5154 w 5154"/>
                  <a:gd name="T105" fmla="*/ 84 h 180"/>
                  <a:gd name="T106" fmla="*/ 5154 w 5154"/>
                  <a:gd name="T107" fmla="*/ 90 h 180"/>
                  <a:gd name="T108" fmla="*/ 5154 w 5154"/>
                  <a:gd name="T109" fmla="*/ 96 h 180"/>
                  <a:gd name="T110" fmla="*/ 5154 w 5154"/>
                  <a:gd name="T111" fmla="*/ 102 h 180"/>
                  <a:gd name="T112" fmla="*/ 5154 w 5154"/>
                  <a:gd name="T113" fmla="*/ 102 h 180"/>
                  <a:gd name="T114" fmla="*/ 5154 w 5154"/>
                  <a:gd name="T115" fmla="*/ 108 h 180"/>
                  <a:gd name="T116" fmla="*/ 5154 w 5154"/>
                  <a:gd name="T117" fmla="*/ 114 h 180"/>
                  <a:gd name="T118" fmla="*/ 5154 w 5154"/>
                  <a:gd name="T119" fmla="*/ 120 h 180"/>
                  <a:gd name="T120" fmla="*/ 5154 w 5154"/>
                  <a:gd name="T121" fmla="*/ 120 h 180"/>
                  <a:gd name="T122" fmla="*/ 5154 w 5154"/>
                  <a:gd name="T123" fmla="*/ 126 h 180"/>
                  <a:gd name="T124" fmla="*/ 5154 w 5154"/>
                  <a:gd name="T125" fmla="*/ 132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5154" h="180">
                    <a:moveTo>
                      <a:pt x="0" y="84"/>
                    </a:moveTo>
                    <a:lnTo>
                      <a:pt x="6" y="84"/>
                    </a:lnTo>
                    <a:lnTo>
                      <a:pt x="6" y="84"/>
                    </a:lnTo>
                    <a:lnTo>
                      <a:pt x="12" y="84"/>
                    </a:lnTo>
                    <a:lnTo>
                      <a:pt x="18" y="84"/>
                    </a:lnTo>
                    <a:lnTo>
                      <a:pt x="18" y="84"/>
                    </a:lnTo>
                    <a:lnTo>
                      <a:pt x="24" y="84"/>
                    </a:lnTo>
                    <a:lnTo>
                      <a:pt x="30" y="84"/>
                    </a:lnTo>
                    <a:lnTo>
                      <a:pt x="30" y="84"/>
                    </a:lnTo>
                    <a:lnTo>
                      <a:pt x="36" y="84"/>
                    </a:lnTo>
                    <a:lnTo>
                      <a:pt x="42" y="84"/>
                    </a:lnTo>
                    <a:lnTo>
                      <a:pt x="42" y="84"/>
                    </a:lnTo>
                    <a:lnTo>
                      <a:pt x="48" y="84"/>
                    </a:lnTo>
                    <a:lnTo>
                      <a:pt x="54" y="84"/>
                    </a:lnTo>
                    <a:lnTo>
                      <a:pt x="54" y="84"/>
                    </a:lnTo>
                    <a:lnTo>
                      <a:pt x="60" y="84"/>
                    </a:lnTo>
                    <a:lnTo>
                      <a:pt x="66" y="84"/>
                    </a:lnTo>
                    <a:lnTo>
                      <a:pt x="66" y="84"/>
                    </a:lnTo>
                    <a:lnTo>
                      <a:pt x="72" y="84"/>
                    </a:lnTo>
                    <a:lnTo>
                      <a:pt x="78" y="84"/>
                    </a:lnTo>
                    <a:lnTo>
                      <a:pt x="78" y="84"/>
                    </a:lnTo>
                    <a:lnTo>
                      <a:pt x="84" y="84"/>
                    </a:lnTo>
                    <a:lnTo>
                      <a:pt x="84" y="84"/>
                    </a:lnTo>
                    <a:lnTo>
                      <a:pt x="90" y="84"/>
                    </a:lnTo>
                    <a:lnTo>
                      <a:pt x="96" y="84"/>
                    </a:lnTo>
                    <a:lnTo>
                      <a:pt x="96" y="84"/>
                    </a:lnTo>
                    <a:lnTo>
                      <a:pt x="102" y="84"/>
                    </a:lnTo>
                    <a:lnTo>
                      <a:pt x="108" y="84"/>
                    </a:lnTo>
                    <a:lnTo>
                      <a:pt x="108" y="84"/>
                    </a:lnTo>
                    <a:lnTo>
                      <a:pt x="114" y="84"/>
                    </a:lnTo>
                    <a:lnTo>
                      <a:pt x="120" y="84"/>
                    </a:lnTo>
                    <a:lnTo>
                      <a:pt x="120" y="84"/>
                    </a:lnTo>
                    <a:lnTo>
                      <a:pt x="126" y="84"/>
                    </a:lnTo>
                    <a:lnTo>
                      <a:pt x="132" y="84"/>
                    </a:lnTo>
                    <a:lnTo>
                      <a:pt x="132" y="84"/>
                    </a:lnTo>
                    <a:lnTo>
                      <a:pt x="138" y="84"/>
                    </a:lnTo>
                    <a:lnTo>
                      <a:pt x="144" y="84"/>
                    </a:lnTo>
                    <a:lnTo>
                      <a:pt x="144" y="84"/>
                    </a:lnTo>
                    <a:lnTo>
                      <a:pt x="150" y="84"/>
                    </a:lnTo>
                    <a:lnTo>
                      <a:pt x="156" y="84"/>
                    </a:lnTo>
                    <a:lnTo>
                      <a:pt x="156" y="84"/>
                    </a:lnTo>
                    <a:lnTo>
                      <a:pt x="162" y="84"/>
                    </a:lnTo>
                    <a:lnTo>
                      <a:pt x="168" y="84"/>
                    </a:lnTo>
                    <a:lnTo>
                      <a:pt x="168" y="84"/>
                    </a:lnTo>
                    <a:lnTo>
                      <a:pt x="174" y="84"/>
                    </a:lnTo>
                    <a:lnTo>
                      <a:pt x="180" y="84"/>
                    </a:lnTo>
                    <a:lnTo>
                      <a:pt x="180" y="84"/>
                    </a:lnTo>
                    <a:lnTo>
                      <a:pt x="186" y="84"/>
                    </a:lnTo>
                    <a:lnTo>
                      <a:pt x="192" y="84"/>
                    </a:lnTo>
                    <a:lnTo>
                      <a:pt x="192" y="84"/>
                    </a:lnTo>
                    <a:lnTo>
                      <a:pt x="198" y="84"/>
                    </a:lnTo>
                    <a:lnTo>
                      <a:pt x="204" y="84"/>
                    </a:lnTo>
                    <a:lnTo>
                      <a:pt x="204" y="84"/>
                    </a:lnTo>
                    <a:lnTo>
                      <a:pt x="210" y="84"/>
                    </a:lnTo>
                    <a:lnTo>
                      <a:pt x="216" y="84"/>
                    </a:lnTo>
                    <a:lnTo>
                      <a:pt x="216" y="84"/>
                    </a:lnTo>
                    <a:lnTo>
                      <a:pt x="222" y="84"/>
                    </a:lnTo>
                    <a:lnTo>
                      <a:pt x="228" y="84"/>
                    </a:lnTo>
                    <a:lnTo>
                      <a:pt x="228" y="84"/>
                    </a:lnTo>
                    <a:lnTo>
                      <a:pt x="234" y="84"/>
                    </a:lnTo>
                    <a:lnTo>
                      <a:pt x="240" y="84"/>
                    </a:lnTo>
                    <a:lnTo>
                      <a:pt x="240" y="84"/>
                    </a:lnTo>
                    <a:lnTo>
                      <a:pt x="246" y="84"/>
                    </a:lnTo>
                    <a:lnTo>
                      <a:pt x="252" y="84"/>
                    </a:lnTo>
                    <a:lnTo>
                      <a:pt x="252" y="84"/>
                    </a:lnTo>
                    <a:lnTo>
                      <a:pt x="258" y="84"/>
                    </a:lnTo>
                    <a:lnTo>
                      <a:pt x="264" y="84"/>
                    </a:lnTo>
                    <a:lnTo>
                      <a:pt x="264" y="84"/>
                    </a:lnTo>
                    <a:lnTo>
                      <a:pt x="270" y="84"/>
                    </a:lnTo>
                    <a:lnTo>
                      <a:pt x="276" y="84"/>
                    </a:lnTo>
                    <a:lnTo>
                      <a:pt x="276" y="84"/>
                    </a:lnTo>
                    <a:lnTo>
                      <a:pt x="282" y="84"/>
                    </a:lnTo>
                    <a:lnTo>
                      <a:pt x="288" y="84"/>
                    </a:lnTo>
                    <a:lnTo>
                      <a:pt x="288" y="84"/>
                    </a:lnTo>
                    <a:lnTo>
                      <a:pt x="294" y="84"/>
                    </a:lnTo>
                    <a:lnTo>
                      <a:pt x="300" y="84"/>
                    </a:lnTo>
                    <a:lnTo>
                      <a:pt x="300" y="84"/>
                    </a:lnTo>
                    <a:lnTo>
                      <a:pt x="306" y="84"/>
                    </a:lnTo>
                    <a:lnTo>
                      <a:pt x="312" y="84"/>
                    </a:lnTo>
                    <a:lnTo>
                      <a:pt x="312" y="84"/>
                    </a:lnTo>
                    <a:lnTo>
                      <a:pt x="318" y="84"/>
                    </a:lnTo>
                    <a:lnTo>
                      <a:pt x="324" y="84"/>
                    </a:lnTo>
                    <a:lnTo>
                      <a:pt x="324" y="84"/>
                    </a:lnTo>
                    <a:lnTo>
                      <a:pt x="330" y="84"/>
                    </a:lnTo>
                    <a:lnTo>
                      <a:pt x="336" y="84"/>
                    </a:lnTo>
                    <a:lnTo>
                      <a:pt x="336" y="84"/>
                    </a:lnTo>
                    <a:lnTo>
                      <a:pt x="342" y="84"/>
                    </a:lnTo>
                    <a:lnTo>
                      <a:pt x="348" y="84"/>
                    </a:lnTo>
                    <a:lnTo>
                      <a:pt x="354" y="84"/>
                    </a:lnTo>
                    <a:lnTo>
                      <a:pt x="360" y="84"/>
                    </a:lnTo>
                    <a:lnTo>
                      <a:pt x="360" y="84"/>
                    </a:lnTo>
                    <a:lnTo>
                      <a:pt x="366" y="84"/>
                    </a:lnTo>
                    <a:lnTo>
                      <a:pt x="372" y="84"/>
                    </a:lnTo>
                    <a:lnTo>
                      <a:pt x="372" y="84"/>
                    </a:lnTo>
                    <a:lnTo>
                      <a:pt x="378" y="84"/>
                    </a:lnTo>
                    <a:lnTo>
                      <a:pt x="378" y="84"/>
                    </a:lnTo>
                    <a:lnTo>
                      <a:pt x="384" y="84"/>
                    </a:lnTo>
                    <a:lnTo>
                      <a:pt x="390" y="84"/>
                    </a:lnTo>
                    <a:lnTo>
                      <a:pt x="390" y="84"/>
                    </a:lnTo>
                    <a:lnTo>
                      <a:pt x="396" y="84"/>
                    </a:lnTo>
                    <a:lnTo>
                      <a:pt x="402" y="84"/>
                    </a:lnTo>
                    <a:lnTo>
                      <a:pt x="402" y="84"/>
                    </a:lnTo>
                    <a:lnTo>
                      <a:pt x="408" y="84"/>
                    </a:lnTo>
                    <a:lnTo>
                      <a:pt x="414" y="84"/>
                    </a:lnTo>
                    <a:lnTo>
                      <a:pt x="414" y="84"/>
                    </a:lnTo>
                    <a:lnTo>
                      <a:pt x="420" y="84"/>
                    </a:lnTo>
                    <a:lnTo>
                      <a:pt x="426" y="84"/>
                    </a:lnTo>
                    <a:lnTo>
                      <a:pt x="426" y="84"/>
                    </a:lnTo>
                    <a:lnTo>
                      <a:pt x="432" y="84"/>
                    </a:lnTo>
                    <a:lnTo>
                      <a:pt x="438" y="84"/>
                    </a:lnTo>
                    <a:lnTo>
                      <a:pt x="438" y="84"/>
                    </a:lnTo>
                    <a:lnTo>
                      <a:pt x="444" y="84"/>
                    </a:lnTo>
                    <a:lnTo>
                      <a:pt x="450" y="84"/>
                    </a:lnTo>
                    <a:lnTo>
                      <a:pt x="450" y="84"/>
                    </a:lnTo>
                    <a:lnTo>
                      <a:pt x="456" y="84"/>
                    </a:lnTo>
                    <a:lnTo>
                      <a:pt x="462" y="84"/>
                    </a:lnTo>
                    <a:lnTo>
                      <a:pt x="462" y="84"/>
                    </a:lnTo>
                    <a:lnTo>
                      <a:pt x="468" y="84"/>
                    </a:lnTo>
                    <a:lnTo>
                      <a:pt x="474" y="84"/>
                    </a:lnTo>
                    <a:lnTo>
                      <a:pt x="474" y="84"/>
                    </a:lnTo>
                    <a:lnTo>
                      <a:pt x="480" y="84"/>
                    </a:lnTo>
                    <a:lnTo>
                      <a:pt x="486" y="84"/>
                    </a:lnTo>
                    <a:lnTo>
                      <a:pt x="486" y="84"/>
                    </a:lnTo>
                    <a:lnTo>
                      <a:pt x="492" y="84"/>
                    </a:lnTo>
                    <a:lnTo>
                      <a:pt x="498" y="84"/>
                    </a:lnTo>
                    <a:lnTo>
                      <a:pt x="498" y="84"/>
                    </a:lnTo>
                    <a:lnTo>
                      <a:pt x="504" y="84"/>
                    </a:lnTo>
                    <a:lnTo>
                      <a:pt x="510" y="84"/>
                    </a:lnTo>
                    <a:lnTo>
                      <a:pt x="510" y="84"/>
                    </a:lnTo>
                    <a:lnTo>
                      <a:pt x="516" y="84"/>
                    </a:lnTo>
                    <a:lnTo>
                      <a:pt x="522" y="84"/>
                    </a:lnTo>
                    <a:lnTo>
                      <a:pt x="522" y="84"/>
                    </a:lnTo>
                    <a:lnTo>
                      <a:pt x="528" y="84"/>
                    </a:lnTo>
                    <a:lnTo>
                      <a:pt x="534" y="84"/>
                    </a:lnTo>
                    <a:lnTo>
                      <a:pt x="540" y="84"/>
                    </a:lnTo>
                    <a:lnTo>
                      <a:pt x="540" y="84"/>
                    </a:lnTo>
                    <a:lnTo>
                      <a:pt x="546" y="84"/>
                    </a:lnTo>
                    <a:lnTo>
                      <a:pt x="552" y="84"/>
                    </a:lnTo>
                    <a:lnTo>
                      <a:pt x="552" y="84"/>
                    </a:lnTo>
                    <a:lnTo>
                      <a:pt x="558" y="84"/>
                    </a:lnTo>
                    <a:lnTo>
                      <a:pt x="564" y="84"/>
                    </a:lnTo>
                    <a:lnTo>
                      <a:pt x="564" y="84"/>
                    </a:lnTo>
                    <a:lnTo>
                      <a:pt x="570" y="84"/>
                    </a:lnTo>
                    <a:lnTo>
                      <a:pt x="576" y="84"/>
                    </a:lnTo>
                    <a:lnTo>
                      <a:pt x="576" y="84"/>
                    </a:lnTo>
                    <a:lnTo>
                      <a:pt x="582" y="84"/>
                    </a:lnTo>
                    <a:lnTo>
                      <a:pt x="588" y="84"/>
                    </a:lnTo>
                    <a:lnTo>
                      <a:pt x="588" y="84"/>
                    </a:lnTo>
                    <a:lnTo>
                      <a:pt x="594" y="84"/>
                    </a:lnTo>
                    <a:lnTo>
                      <a:pt x="600" y="84"/>
                    </a:lnTo>
                    <a:lnTo>
                      <a:pt x="600" y="84"/>
                    </a:lnTo>
                    <a:lnTo>
                      <a:pt x="606" y="84"/>
                    </a:lnTo>
                    <a:lnTo>
                      <a:pt x="612" y="84"/>
                    </a:lnTo>
                    <a:lnTo>
                      <a:pt x="612" y="84"/>
                    </a:lnTo>
                    <a:lnTo>
                      <a:pt x="618" y="84"/>
                    </a:lnTo>
                    <a:lnTo>
                      <a:pt x="624" y="84"/>
                    </a:lnTo>
                    <a:lnTo>
                      <a:pt x="624" y="84"/>
                    </a:lnTo>
                    <a:lnTo>
                      <a:pt x="630" y="84"/>
                    </a:lnTo>
                    <a:lnTo>
                      <a:pt x="636" y="84"/>
                    </a:lnTo>
                    <a:lnTo>
                      <a:pt x="636" y="84"/>
                    </a:lnTo>
                    <a:lnTo>
                      <a:pt x="642" y="84"/>
                    </a:lnTo>
                    <a:lnTo>
                      <a:pt x="642" y="84"/>
                    </a:lnTo>
                    <a:lnTo>
                      <a:pt x="648" y="84"/>
                    </a:lnTo>
                    <a:lnTo>
                      <a:pt x="654" y="84"/>
                    </a:lnTo>
                    <a:lnTo>
                      <a:pt x="654" y="84"/>
                    </a:lnTo>
                    <a:lnTo>
                      <a:pt x="660" y="84"/>
                    </a:lnTo>
                    <a:lnTo>
                      <a:pt x="666" y="84"/>
                    </a:lnTo>
                    <a:lnTo>
                      <a:pt x="666" y="84"/>
                    </a:lnTo>
                    <a:lnTo>
                      <a:pt x="672" y="84"/>
                    </a:lnTo>
                    <a:lnTo>
                      <a:pt x="678" y="84"/>
                    </a:lnTo>
                    <a:lnTo>
                      <a:pt x="678" y="84"/>
                    </a:lnTo>
                    <a:lnTo>
                      <a:pt x="684" y="84"/>
                    </a:lnTo>
                    <a:lnTo>
                      <a:pt x="690" y="84"/>
                    </a:lnTo>
                    <a:lnTo>
                      <a:pt x="690" y="84"/>
                    </a:lnTo>
                    <a:lnTo>
                      <a:pt x="696" y="84"/>
                    </a:lnTo>
                    <a:lnTo>
                      <a:pt x="702" y="84"/>
                    </a:lnTo>
                    <a:lnTo>
                      <a:pt x="702" y="84"/>
                    </a:lnTo>
                    <a:lnTo>
                      <a:pt x="708" y="84"/>
                    </a:lnTo>
                    <a:lnTo>
                      <a:pt x="714" y="84"/>
                    </a:lnTo>
                    <a:lnTo>
                      <a:pt x="714" y="84"/>
                    </a:lnTo>
                    <a:lnTo>
                      <a:pt x="720" y="84"/>
                    </a:lnTo>
                    <a:lnTo>
                      <a:pt x="726" y="84"/>
                    </a:lnTo>
                    <a:lnTo>
                      <a:pt x="732" y="84"/>
                    </a:lnTo>
                    <a:lnTo>
                      <a:pt x="738" y="84"/>
                    </a:lnTo>
                    <a:lnTo>
                      <a:pt x="738" y="84"/>
                    </a:lnTo>
                    <a:lnTo>
                      <a:pt x="744" y="84"/>
                    </a:lnTo>
                    <a:lnTo>
                      <a:pt x="750" y="84"/>
                    </a:lnTo>
                    <a:lnTo>
                      <a:pt x="750" y="84"/>
                    </a:lnTo>
                    <a:lnTo>
                      <a:pt x="756" y="84"/>
                    </a:lnTo>
                    <a:lnTo>
                      <a:pt x="756" y="84"/>
                    </a:lnTo>
                    <a:lnTo>
                      <a:pt x="762" y="84"/>
                    </a:lnTo>
                    <a:lnTo>
                      <a:pt x="768" y="84"/>
                    </a:lnTo>
                    <a:lnTo>
                      <a:pt x="768" y="84"/>
                    </a:lnTo>
                    <a:lnTo>
                      <a:pt x="774" y="84"/>
                    </a:lnTo>
                    <a:lnTo>
                      <a:pt x="780" y="84"/>
                    </a:lnTo>
                    <a:lnTo>
                      <a:pt x="780" y="84"/>
                    </a:lnTo>
                    <a:lnTo>
                      <a:pt x="786" y="84"/>
                    </a:lnTo>
                    <a:lnTo>
                      <a:pt x="792" y="84"/>
                    </a:lnTo>
                    <a:lnTo>
                      <a:pt x="792" y="84"/>
                    </a:lnTo>
                    <a:lnTo>
                      <a:pt x="798" y="84"/>
                    </a:lnTo>
                    <a:lnTo>
                      <a:pt x="804" y="84"/>
                    </a:lnTo>
                    <a:lnTo>
                      <a:pt x="804" y="84"/>
                    </a:lnTo>
                    <a:lnTo>
                      <a:pt x="810" y="84"/>
                    </a:lnTo>
                    <a:lnTo>
                      <a:pt x="816" y="84"/>
                    </a:lnTo>
                    <a:lnTo>
                      <a:pt x="816" y="84"/>
                    </a:lnTo>
                    <a:lnTo>
                      <a:pt x="822" y="84"/>
                    </a:lnTo>
                    <a:lnTo>
                      <a:pt x="822" y="84"/>
                    </a:lnTo>
                    <a:lnTo>
                      <a:pt x="828" y="84"/>
                    </a:lnTo>
                    <a:lnTo>
                      <a:pt x="834" y="90"/>
                    </a:lnTo>
                    <a:lnTo>
                      <a:pt x="834" y="90"/>
                    </a:lnTo>
                    <a:lnTo>
                      <a:pt x="840" y="90"/>
                    </a:lnTo>
                    <a:lnTo>
                      <a:pt x="846" y="90"/>
                    </a:lnTo>
                    <a:lnTo>
                      <a:pt x="852" y="90"/>
                    </a:lnTo>
                    <a:lnTo>
                      <a:pt x="858" y="96"/>
                    </a:lnTo>
                    <a:lnTo>
                      <a:pt x="858" y="96"/>
                    </a:lnTo>
                    <a:lnTo>
                      <a:pt x="864" y="96"/>
                    </a:lnTo>
                    <a:lnTo>
                      <a:pt x="870" y="96"/>
                    </a:lnTo>
                    <a:lnTo>
                      <a:pt x="870" y="96"/>
                    </a:lnTo>
                    <a:lnTo>
                      <a:pt x="876" y="96"/>
                    </a:lnTo>
                    <a:lnTo>
                      <a:pt x="876" y="102"/>
                    </a:lnTo>
                    <a:lnTo>
                      <a:pt x="882" y="102"/>
                    </a:lnTo>
                    <a:lnTo>
                      <a:pt x="888" y="102"/>
                    </a:lnTo>
                    <a:lnTo>
                      <a:pt x="888" y="102"/>
                    </a:lnTo>
                    <a:lnTo>
                      <a:pt x="894" y="102"/>
                    </a:lnTo>
                    <a:lnTo>
                      <a:pt x="900" y="102"/>
                    </a:lnTo>
                    <a:lnTo>
                      <a:pt x="900" y="108"/>
                    </a:lnTo>
                    <a:lnTo>
                      <a:pt x="906" y="108"/>
                    </a:lnTo>
                    <a:lnTo>
                      <a:pt x="912" y="108"/>
                    </a:lnTo>
                    <a:lnTo>
                      <a:pt x="912" y="108"/>
                    </a:lnTo>
                    <a:lnTo>
                      <a:pt x="918" y="108"/>
                    </a:lnTo>
                    <a:lnTo>
                      <a:pt x="924" y="108"/>
                    </a:lnTo>
                    <a:lnTo>
                      <a:pt x="924" y="114"/>
                    </a:lnTo>
                    <a:lnTo>
                      <a:pt x="930" y="114"/>
                    </a:lnTo>
                    <a:lnTo>
                      <a:pt x="936" y="114"/>
                    </a:lnTo>
                    <a:lnTo>
                      <a:pt x="936" y="114"/>
                    </a:lnTo>
                    <a:lnTo>
                      <a:pt x="942" y="114"/>
                    </a:lnTo>
                    <a:lnTo>
                      <a:pt x="948" y="120"/>
                    </a:lnTo>
                    <a:lnTo>
                      <a:pt x="948" y="120"/>
                    </a:lnTo>
                    <a:lnTo>
                      <a:pt x="954" y="120"/>
                    </a:lnTo>
                    <a:lnTo>
                      <a:pt x="954" y="120"/>
                    </a:lnTo>
                    <a:lnTo>
                      <a:pt x="960" y="120"/>
                    </a:lnTo>
                    <a:lnTo>
                      <a:pt x="966" y="126"/>
                    </a:lnTo>
                    <a:lnTo>
                      <a:pt x="972" y="126"/>
                    </a:lnTo>
                    <a:lnTo>
                      <a:pt x="978" y="126"/>
                    </a:lnTo>
                    <a:lnTo>
                      <a:pt x="978" y="126"/>
                    </a:lnTo>
                    <a:lnTo>
                      <a:pt x="984" y="126"/>
                    </a:lnTo>
                    <a:lnTo>
                      <a:pt x="990" y="126"/>
                    </a:lnTo>
                    <a:lnTo>
                      <a:pt x="990" y="132"/>
                    </a:lnTo>
                    <a:lnTo>
                      <a:pt x="996" y="132"/>
                    </a:lnTo>
                    <a:lnTo>
                      <a:pt x="1002" y="132"/>
                    </a:lnTo>
                    <a:lnTo>
                      <a:pt x="1002" y="132"/>
                    </a:lnTo>
                    <a:lnTo>
                      <a:pt x="1008" y="132"/>
                    </a:lnTo>
                    <a:lnTo>
                      <a:pt x="1014" y="138"/>
                    </a:lnTo>
                    <a:lnTo>
                      <a:pt x="1014" y="138"/>
                    </a:lnTo>
                    <a:lnTo>
                      <a:pt x="1020" y="138"/>
                    </a:lnTo>
                    <a:lnTo>
                      <a:pt x="1026" y="138"/>
                    </a:lnTo>
                    <a:lnTo>
                      <a:pt x="1026" y="138"/>
                    </a:lnTo>
                    <a:lnTo>
                      <a:pt x="1032" y="138"/>
                    </a:lnTo>
                    <a:lnTo>
                      <a:pt x="1032" y="144"/>
                    </a:lnTo>
                    <a:lnTo>
                      <a:pt x="1038" y="144"/>
                    </a:lnTo>
                    <a:lnTo>
                      <a:pt x="1044" y="144"/>
                    </a:lnTo>
                    <a:lnTo>
                      <a:pt x="1044" y="144"/>
                    </a:lnTo>
                    <a:lnTo>
                      <a:pt x="1050" y="144"/>
                    </a:lnTo>
                    <a:lnTo>
                      <a:pt x="1056" y="144"/>
                    </a:lnTo>
                    <a:lnTo>
                      <a:pt x="1056" y="150"/>
                    </a:lnTo>
                    <a:lnTo>
                      <a:pt x="1062" y="150"/>
                    </a:lnTo>
                    <a:lnTo>
                      <a:pt x="1068" y="150"/>
                    </a:lnTo>
                    <a:lnTo>
                      <a:pt x="1068" y="150"/>
                    </a:lnTo>
                    <a:lnTo>
                      <a:pt x="1074" y="150"/>
                    </a:lnTo>
                    <a:lnTo>
                      <a:pt x="1080" y="150"/>
                    </a:lnTo>
                    <a:lnTo>
                      <a:pt x="1080" y="156"/>
                    </a:lnTo>
                    <a:lnTo>
                      <a:pt x="1086" y="156"/>
                    </a:lnTo>
                    <a:lnTo>
                      <a:pt x="1092" y="156"/>
                    </a:lnTo>
                    <a:lnTo>
                      <a:pt x="1092" y="156"/>
                    </a:lnTo>
                    <a:lnTo>
                      <a:pt x="1104" y="162"/>
                    </a:lnTo>
                    <a:lnTo>
                      <a:pt x="1104" y="162"/>
                    </a:lnTo>
                    <a:lnTo>
                      <a:pt x="1110" y="162"/>
                    </a:lnTo>
                    <a:lnTo>
                      <a:pt x="1110" y="162"/>
                    </a:lnTo>
                    <a:lnTo>
                      <a:pt x="1116" y="162"/>
                    </a:lnTo>
                    <a:lnTo>
                      <a:pt x="1122" y="162"/>
                    </a:lnTo>
                    <a:lnTo>
                      <a:pt x="1122" y="168"/>
                    </a:lnTo>
                    <a:lnTo>
                      <a:pt x="1128" y="168"/>
                    </a:lnTo>
                    <a:lnTo>
                      <a:pt x="1134" y="168"/>
                    </a:lnTo>
                    <a:lnTo>
                      <a:pt x="1134" y="168"/>
                    </a:lnTo>
                    <a:lnTo>
                      <a:pt x="1140" y="168"/>
                    </a:lnTo>
                    <a:lnTo>
                      <a:pt x="1146" y="168"/>
                    </a:lnTo>
                    <a:lnTo>
                      <a:pt x="1146" y="174"/>
                    </a:lnTo>
                    <a:lnTo>
                      <a:pt x="1152" y="174"/>
                    </a:lnTo>
                    <a:lnTo>
                      <a:pt x="1158" y="174"/>
                    </a:lnTo>
                    <a:lnTo>
                      <a:pt x="1158" y="174"/>
                    </a:lnTo>
                    <a:lnTo>
                      <a:pt x="1164" y="174"/>
                    </a:lnTo>
                    <a:lnTo>
                      <a:pt x="1170" y="180"/>
                    </a:lnTo>
                    <a:lnTo>
                      <a:pt x="1170" y="180"/>
                    </a:lnTo>
                    <a:lnTo>
                      <a:pt x="1176" y="180"/>
                    </a:lnTo>
                    <a:lnTo>
                      <a:pt x="1182" y="180"/>
                    </a:lnTo>
                    <a:lnTo>
                      <a:pt x="1182" y="180"/>
                    </a:lnTo>
                    <a:lnTo>
                      <a:pt x="1188" y="180"/>
                    </a:lnTo>
                    <a:lnTo>
                      <a:pt x="1188" y="180"/>
                    </a:lnTo>
                    <a:lnTo>
                      <a:pt x="1194" y="180"/>
                    </a:lnTo>
                    <a:lnTo>
                      <a:pt x="1200" y="174"/>
                    </a:lnTo>
                    <a:lnTo>
                      <a:pt x="1200" y="174"/>
                    </a:lnTo>
                    <a:lnTo>
                      <a:pt x="1206" y="174"/>
                    </a:lnTo>
                    <a:lnTo>
                      <a:pt x="1212" y="168"/>
                    </a:lnTo>
                    <a:lnTo>
                      <a:pt x="1212" y="168"/>
                    </a:lnTo>
                    <a:lnTo>
                      <a:pt x="1218" y="168"/>
                    </a:lnTo>
                    <a:lnTo>
                      <a:pt x="1224" y="168"/>
                    </a:lnTo>
                    <a:lnTo>
                      <a:pt x="1230" y="168"/>
                    </a:lnTo>
                    <a:lnTo>
                      <a:pt x="1230" y="168"/>
                    </a:lnTo>
                    <a:lnTo>
                      <a:pt x="1236" y="162"/>
                    </a:lnTo>
                    <a:lnTo>
                      <a:pt x="1242" y="162"/>
                    </a:lnTo>
                    <a:lnTo>
                      <a:pt x="1242" y="162"/>
                    </a:lnTo>
                    <a:lnTo>
                      <a:pt x="1248" y="162"/>
                    </a:lnTo>
                    <a:lnTo>
                      <a:pt x="1254" y="162"/>
                    </a:lnTo>
                    <a:lnTo>
                      <a:pt x="1254" y="162"/>
                    </a:lnTo>
                    <a:lnTo>
                      <a:pt x="1260" y="162"/>
                    </a:lnTo>
                    <a:lnTo>
                      <a:pt x="1266" y="162"/>
                    </a:lnTo>
                    <a:lnTo>
                      <a:pt x="1266" y="162"/>
                    </a:lnTo>
                    <a:lnTo>
                      <a:pt x="1272" y="162"/>
                    </a:lnTo>
                    <a:lnTo>
                      <a:pt x="1272" y="162"/>
                    </a:lnTo>
                    <a:lnTo>
                      <a:pt x="1278" y="156"/>
                    </a:lnTo>
                    <a:lnTo>
                      <a:pt x="1284" y="156"/>
                    </a:lnTo>
                    <a:lnTo>
                      <a:pt x="1284" y="156"/>
                    </a:lnTo>
                    <a:lnTo>
                      <a:pt x="1296" y="156"/>
                    </a:lnTo>
                    <a:lnTo>
                      <a:pt x="1296" y="156"/>
                    </a:lnTo>
                    <a:lnTo>
                      <a:pt x="1302" y="156"/>
                    </a:lnTo>
                    <a:lnTo>
                      <a:pt x="1308" y="156"/>
                    </a:lnTo>
                    <a:lnTo>
                      <a:pt x="1308" y="156"/>
                    </a:lnTo>
                    <a:lnTo>
                      <a:pt x="1314" y="156"/>
                    </a:lnTo>
                    <a:lnTo>
                      <a:pt x="1320" y="156"/>
                    </a:lnTo>
                    <a:lnTo>
                      <a:pt x="1320" y="150"/>
                    </a:lnTo>
                    <a:lnTo>
                      <a:pt x="1326" y="150"/>
                    </a:lnTo>
                    <a:lnTo>
                      <a:pt x="1332" y="150"/>
                    </a:lnTo>
                    <a:lnTo>
                      <a:pt x="1332" y="150"/>
                    </a:lnTo>
                    <a:lnTo>
                      <a:pt x="1338" y="150"/>
                    </a:lnTo>
                    <a:lnTo>
                      <a:pt x="1344" y="150"/>
                    </a:lnTo>
                    <a:lnTo>
                      <a:pt x="1344" y="150"/>
                    </a:lnTo>
                    <a:lnTo>
                      <a:pt x="1350" y="150"/>
                    </a:lnTo>
                    <a:lnTo>
                      <a:pt x="1350" y="150"/>
                    </a:lnTo>
                    <a:lnTo>
                      <a:pt x="1356" y="150"/>
                    </a:lnTo>
                    <a:lnTo>
                      <a:pt x="1362" y="150"/>
                    </a:lnTo>
                    <a:lnTo>
                      <a:pt x="1362" y="144"/>
                    </a:lnTo>
                    <a:lnTo>
                      <a:pt x="1368" y="144"/>
                    </a:lnTo>
                    <a:lnTo>
                      <a:pt x="1374" y="144"/>
                    </a:lnTo>
                    <a:lnTo>
                      <a:pt x="1374" y="144"/>
                    </a:lnTo>
                    <a:lnTo>
                      <a:pt x="1380" y="144"/>
                    </a:lnTo>
                    <a:lnTo>
                      <a:pt x="1386" y="144"/>
                    </a:lnTo>
                    <a:lnTo>
                      <a:pt x="1386" y="144"/>
                    </a:lnTo>
                    <a:lnTo>
                      <a:pt x="1392" y="144"/>
                    </a:lnTo>
                    <a:lnTo>
                      <a:pt x="1398" y="144"/>
                    </a:lnTo>
                    <a:lnTo>
                      <a:pt x="1398" y="144"/>
                    </a:lnTo>
                    <a:lnTo>
                      <a:pt x="1404" y="138"/>
                    </a:lnTo>
                    <a:lnTo>
                      <a:pt x="1410" y="138"/>
                    </a:lnTo>
                    <a:lnTo>
                      <a:pt x="1410" y="138"/>
                    </a:lnTo>
                    <a:lnTo>
                      <a:pt x="1416" y="138"/>
                    </a:lnTo>
                    <a:lnTo>
                      <a:pt x="1422" y="138"/>
                    </a:lnTo>
                    <a:lnTo>
                      <a:pt x="1422" y="138"/>
                    </a:lnTo>
                    <a:lnTo>
                      <a:pt x="1428" y="138"/>
                    </a:lnTo>
                    <a:lnTo>
                      <a:pt x="1434" y="138"/>
                    </a:lnTo>
                    <a:lnTo>
                      <a:pt x="1434" y="138"/>
                    </a:lnTo>
                    <a:lnTo>
                      <a:pt x="1440" y="138"/>
                    </a:lnTo>
                    <a:lnTo>
                      <a:pt x="1446" y="138"/>
                    </a:lnTo>
                    <a:lnTo>
                      <a:pt x="1446" y="132"/>
                    </a:lnTo>
                    <a:lnTo>
                      <a:pt x="1452" y="132"/>
                    </a:lnTo>
                    <a:lnTo>
                      <a:pt x="1458" y="132"/>
                    </a:lnTo>
                    <a:lnTo>
                      <a:pt x="1458" y="132"/>
                    </a:lnTo>
                    <a:lnTo>
                      <a:pt x="1464" y="132"/>
                    </a:lnTo>
                    <a:lnTo>
                      <a:pt x="1470" y="132"/>
                    </a:lnTo>
                    <a:lnTo>
                      <a:pt x="1470" y="132"/>
                    </a:lnTo>
                    <a:lnTo>
                      <a:pt x="1476" y="132"/>
                    </a:lnTo>
                    <a:lnTo>
                      <a:pt x="1482" y="132"/>
                    </a:lnTo>
                    <a:lnTo>
                      <a:pt x="1482" y="132"/>
                    </a:lnTo>
                    <a:lnTo>
                      <a:pt x="1488" y="132"/>
                    </a:lnTo>
                    <a:lnTo>
                      <a:pt x="1488" y="126"/>
                    </a:lnTo>
                    <a:lnTo>
                      <a:pt x="1500" y="126"/>
                    </a:lnTo>
                    <a:lnTo>
                      <a:pt x="1500" y="126"/>
                    </a:lnTo>
                    <a:lnTo>
                      <a:pt x="1506" y="126"/>
                    </a:lnTo>
                    <a:lnTo>
                      <a:pt x="1512" y="126"/>
                    </a:lnTo>
                    <a:lnTo>
                      <a:pt x="1512" y="126"/>
                    </a:lnTo>
                    <a:lnTo>
                      <a:pt x="1518" y="126"/>
                    </a:lnTo>
                    <a:lnTo>
                      <a:pt x="1524" y="126"/>
                    </a:lnTo>
                    <a:lnTo>
                      <a:pt x="1524" y="126"/>
                    </a:lnTo>
                    <a:lnTo>
                      <a:pt x="1530" y="120"/>
                    </a:lnTo>
                    <a:lnTo>
                      <a:pt x="1536" y="120"/>
                    </a:lnTo>
                    <a:lnTo>
                      <a:pt x="1536" y="120"/>
                    </a:lnTo>
                    <a:lnTo>
                      <a:pt x="1542" y="120"/>
                    </a:lnTo>
                    <a:lnTo>
                      <a:pt x="1542" y="120"/>
                    </a:lnTo>
                    <a:lnTo>
                      <a:pt x="1548" y="120"/>
                    </a:lnTo>
                    <a:lnTo>
                      <a:pt x="1554" y="120"/>
                    </a:lnTo>
                    <a:lnTo>
                      <a:pt x="1554" y="120"/>
                    </a:lnTo>
                    <a:lnTo>
                      <a:pt x="1560" y="120"/>
                    </a:lnTo>
                    <a:lnTo>
                      <a:pt x="1566" y="120"/>
                    </a:lnTo>
                    <a:lnTo>
                      <a:pt x="1566" y="120"/>
                    </a:lnTo>
                    <a:lnTo>
                      <a:pt x="1572" y="114"/>
                    </a:lnTo>
                    <a:lnTo>
                      <a:pt x="1578" y="114"/>
                    </a:lnTo>
                    <a:lnTo>
                      <a:pt x="1578" y="114"/>
                    </a:lnTo>
                    <a:lnTo>
                      <a:pt x="1584" y="114"/>
                    </a:lnTo>
                    <a:lnTo>
                      <a:pt x="1590" y="114"/>
                    </a:lnTo>
                    <a:lnTo>
                      <a:pt x="1590" y="114"/>
                    </a:lnTo>
                    <a:lnTo>
                      <a:pt x="1596" y="114"/>
                    </a:lnTo>
                    <a:lnTo>
                      <a:pt x="1602" y="114"/>
                    </a:lnTo>
                    <a:lnTo>
                      <a:pt x="1602" y="114"/>
                    </a:lnTo>
                    <a:lnTo>
                      <a:pt x="1608" y="114"/>
                    </a:lnTo>
                    <a:lnTo>
                      <a:pt x="1614" y="114"/>
                    </a:lnTo>
                    <a:lnTo>
                      <a:pt x="1614" y="108"/>
                    </a:lnTo>
                    <a:lnTo>
                      <a:pt x="1620" y="108"/>
                    </a:lnTo>
                    <a:lnTo>
                      <a:pt x="1626" y="108"/>
                    </a:lnTo>
                    <a:lnTo>
                      <a:pt x="1626" y="108"/>
                    </a:lnTo>
                    <a:lnTo>
                      <a:pt x="1632" y="108"/>
                    </a:lnTo>
                    <a:lnTo>
                      <a:pt x="1638" y="108"/>
                    </a:lnTo>
                    <a:lnTo>
                      <a:pt x="1638" y="108"/>
                    </a:lnTo>
                    <a:lnTo>
                      <a:pt x="1644" y="108"/>
                    </a:lnTo>
                    <a:lnTo>
                      <a:pt x="1650" y="108"/>
                    </a:lnTo>
                    <a:lnTo>
                      <a:pt x="1650" y="108"/>
                    </a:lnTo>
                    <a:lnTo>
                      <a:pt x="1656" y="102"/>
                    </a:lnTo>
                    <a:lnTo>
                      <a:pt x="1662" y="102"/>
                    </a:lnTo>
                    <a:lnTo>
                      <a:pt x="1662" y="102"/>
                    </a:lnTo>
                    <a:lnTo>
                      <a:pt x="1668" y="102"/>
                    </a:lnTo>
                    <a:lnTo>
                      <a:pt x="1674" y="102"/>
                    </a:lnTo>
                    <a:lnTo>
                      <a:pt x="1674" y="102"/>
                    </a:lnTo>
                    <a:lnTo>
                      <a:pt x="1680" y="102"/>
                    </a:lnTo>
                    <a:lnTo>
                      <a:pt x="1686" y="102"/>
                    </a:lnTo>
                    <a:lnTo>
                      <a:pt x="1686" y="102"/>
                    </a:lnTo>
                    <a:lnTo>
                      <a:pt x="1692" y="102"/>
                    </a:lnTo>
                    <a:lnTo>
                      <a:pt x="1698" y="102"/>
                    </a:lnTo>
                    <a:lnTo>
                      <a:pt x="1698" y="96"/>
                    </a:lnTo>
                    <a:lnTo>
                      <a:pt x="1704" y="96"/>
                    </a:lnTo>
                    <a:lnTo>
                      <a:pt x="1710" y="96"/>
                    </a:lnTo>
                    <a:lnTo>
                      <a:pt x="1710" y="96"/>
                    </a:lnTo>
                    <a:lnTo>
                      <a:pt x="1716" y="96"/>
                    </a:lnTo>
                    <a:lnTo>
                      <a:pt x="1722" y="96"/>
                    </a:lnTo>
                    <a:lnTo>
                      <a:pt x="1722" y="96"/>
                    </a:lnTo>
                    <a:lnTo>
                      <a:pt x="1728" y="96"/>
                    </a:lnTo>
                    <a:lnTo>
                      <a:pt x="1734" y="96"/>
                    </a:lnTo>
                    <a:lnTo>
                      <a:pt x="1734" y="96"/>
                    </a:lnTo>
                    <a:lnTo>
                      <a:pt x="1740" y="90"/>
                    </a:lnTo>
                    <a:lnTo>
                      <a:pt x="1746" y="90"/>
                    </a:lnTo>
                    <a:lnTo>
                      <a:pt x="1752" y="90"/>
                    </a:lnTo>
                    <a:lnTo>
                      <a:pt x="1758" y="90"/>
                    </a:lnTo>
                    <a:lnTo>
                      <a:pt x="1758" y="90"/>
                    </a:lnTo>
                    <a:lnTo>
                      <a:pt x="1764" y="90"/>
                    </a:lnTo>
                    <a:lnTo>
                      <a:pt x="1764" y="90"/>
                    </a:lnTo>
                    <a:lnTo>
                      <a:pt x="1770" y="90"/>
                    </a:lnTo>
                    <a:lnTo>
                      <a:pt x="1776" y="90"/>
                    </a:lnTo>
                    <a:lnTo>
                      <a:pt x="1776" y="90"/>
                    </a:lnTo>
                    <a:lnTo>
                      <a:pt x="1782" y="84"/>
                    </a:lnTo>
                    <a:lnTo>
                      <a:pt x="1788" y="84"/>
                    </a:lnTo>
                    <a:lnTo>
                      <a:pt x="1788" y="84"/>
                    </a:lnTo>
                    <a:lnTo>
                      <a:pt x="1794" y="84"/>
                    </a:lnTo>
                    <a:lnTo>
                      <a:pt x="1800" y="84"/>
                    </a:lnTo>
                    <a:lnTo>
                      <a:pt x="1800" y="84"/>
                    </a:lnTo>
                    <a:lnTo>
                      <a:pt x="1806" y="84"/>
                    </a:lnTo>
                    <a:lnTo>
                      <a:pt x="1812" y="84"/>
                    </a:lnTo>
                    <a:lnTo>
                      <a:pt x="1812" y="84"/>
                    </a:lnTo>
                    <a:lnTo>
                      <a:pt x="1818" y="84"/>
                    </a:lnTo>
                    <a:lnTo>
                      <a:pt x="1818" y="84"/>
                    </a:lnTo>
                    <a:lnTo>
                      <a:pt x="1824" y="78"/>
                    </a:lnTo>
                    <a:lnTo>
                      <a:pt x="1830" y="78"/>
                    </a:lnTo>
                    <a:lnTo>
                      <a:pt x="1830" y="78"/>
                    </a:lnTo>
                    <a:lnTo>
                      <a:pt x="1836" y="78"/>
                    </a:lnTo>
                    <a:lnTo>
                      <a:pt x="1842" y="78"/>
                    </a:lnTo>
                    <a:lnTo>
                      <a:pt x="1842" y="78"/>
                    </a:lnTo>
                    <a:lnTo>
                      <a:pt x="1848" y="78"/>
                    </a:lnTo>
                    <a:lnTo>
                      <a:pt x="1854" y="78"/>
                    </a:lnTo>
                    <a:lnTo>
                      <a:pt x="1860" y="78"/>
                    </a:lnTo>
                    <a:lnTo>
                      <a:pt x="1866" y="78"/>
                    </a:lnTo>
                    <a:lnTo>
                      <a:pt x="1866" y="72"/>
                    </a:lnTo>
                    <a:lnTo>
                      <a:pt x="1872" y="72"/>
                    </a:lnTo>
                    <a:lnTo>
                      <a:pt x="1878" y="72"/>
                    </a:lnTo>
                    <a:lnTo>
                      <a:pt x="1878" y="72"/>
                    </a:lnTo>
                    <a:lnTo>
                      <a:pt x="1884" y="72"/>
                    </a:lnTo>
                    <a:lnTo>
                      <a:pt x="1890" y="72"/>
                    </a:lnTo>
                    <a:lnTo>
                      <a:pt x="1890" y="72"/>
                    </a:lnTo>
                    <a:lnTo>
                      <a:pt x="1896" y="72"/>
                    </a:lnTo>
                    <a:lnTo>
                      <a:pt x="1902" y="72"/>
                    </a:lnTo>
                    <a:lnTo>
                      <a:pt x="1902" y="72"/>
                    </a:lnTo>
                    <a:lnTo>
                      <a:pt x="1908" y="66"/>
                    </a:lnTo>
                    <a:lnTo>
                      <a:pt x="1914" y="66"/>
                    </a:lnTo>
                    <a:lnTo>
                      <a:pt x="1914" y="66"/>
                    </a:lnTo>
                    <a:lnTo>
                      <a:pt x="1920" y="66"/>
                    </a:lnTo>
                    <a:lnTo>
                      <a:pt x="1926" y="66"/>
                    </a:lnTo>
                    <a:lnTo>
                      <a:pt x="1926" y="66"/>
                    </a:lnTo>
                    <a:lnTo>
                      <a:pt x="1932" y="66"/>
                    </a:lnTo>
                    <a:lnTo>
                      <a:pt x="1938" y="66"/>
                    </a:lnTo>
                    <a:lnTo>
                      <a:pt x="1938" y="66"/>
                    </a:lnTo>
                    <a:lnTo>
                      <a:pt x="1944" y="66"/>
                    </a:lnTo>
                    <a:lnTo>
                      <a:pt x="1944" y="66"/>
                    </a:lnTo>
                    <a:lnTo>
                      <a:pt x="1950" y="60"/>
                    </a:lnTo>
                    <a:lnTo>
                      <a:pt x="1956" y="60"/>
                    </a:lnTo>
                    <a:lnTo>
                      <a:pt x="1956" y="60"/>
                    </a:lnTo>
                    <a:lnTo>
                      <a:pt x="1962" y="60"/>
                    </a:lnTo>
                    <a:lnTo>
                      <a:pt x="1968" y="60"/>
                    </a:lnTo>
                    <a:lnTo>
                      <a:pt x="1968" y="60"/>
                    </a:lnTo>
                    <a:lnTo>
                      <a:pt x="1974" y="60"/>
                    </a:lnTo>
                    <a:lnTo>
                      <a:pt x="1980" y="60"/>
                    </a:lnTo>
                    <a:lnTo>
                      <a:pt x="1980" y="60"/>
                    </a:lnTo>
                    <a:lnTo>
                      <a:pt x="1986" y="60"/>
                    </a:lnTo>
                    <a:lnTo>
                      <a:pt x="1992" y="60"/>
                    </a:lnTo>
                    <a:lnTo>
                      <a:pt x="1992" y="54"/>
                    </a:lnTo>
                    <a:lnTo>
                      <a:pt x="1998" y="54"/>
                    </a:lnTo>
                    <a:lnTo>
                      <a:pt x="2004" y="54"/>
                    </a:lnTo>
                    <a:lnTo>
                      <a:pt x="2004" y="54"/>
                    </a:lnTo>
                    <a:lnTo>
                      <a:pt x="2010" y="54"/>
                    </a:lnTo>
                    <a:lnTo>
                      <a:pt x="2016" y="54"/>
                    </a:lnTo>
                    <a:lnTo>
                      <a:pt x="2016" y="54"/>
                    </a:lnTo>
                    <a:lnTo>
                      <a:pt x="2022" y="54"/>
                    </a:lnTo>
                    <a:lnTo>
                      <a:pt x="2028" y="54"/>
                    </a:lnTo>
                    <a:lnTo>
                      <a:pt x="2028" y="54"/>
                    </a:lnTo>
                    <a:lnTo>
                      <a:pt x="2034" y="48"/>
                    </a:lnTo>
                    <a:lnTo>
                      <a:pt x="2040" y="48"/>
                    </a:lnTo>
                    <a:lnTo>
                      <a:pt x="2040" y="48"/>
                    </a:lnTo>
                    <a:lnTo>
                      <a:pt x="2046" y="48"/>
                    </a:lnTo>
                    <a:lnTo>
                      <a:pt x="2052" y="48"/>
                    </a:lnTo>
                    <a:lnTo>
                      <a:pt x="2052" y="48"/>
                    </a:lnTo>
                    <a:lnTo>
                      <a:pt x="2058" y="48"/>
                    </a:lnTo>
                    <a:lnTo>
                      <a:pt x="2064" y="48"/>
                    </a:lnTo>
                    <a:lnTo>
                      <a:pt x="2070" y="48"/>
                    </a:lnTo>
                    <a:lnTo>
                      <a:pt x="2070" y="48"/>
                    </a:lnTo>
                    <a:lnTo>
                      <a:pt x="2076" y="42"/>
                    </a:lnTo>
                    <a:lnTo>
                      <a:pt x="2082" y="42"/>
                    </a:lnTo>
                    <a:lnTo>
                      <a:pt x="2082" y="42"/>
                    </a:lnTo>
                    <a:lnTo>
                      <a:pt x="2088" y="42"/>
                    </a:lnTo>
                    <a:lnTo>
                      <a:pt x="2094" y="42"/>
                    </a:lnTo>
                    <a:lnTo>
                      <a:pt x="2094" y="42"/>
                    </a:lnTo>
                    <a:lnTo>
                      <a:pt x="2100" y="42"/>
                    </a:lnTo>
                    <a:lnTo>
                      <a:pt x="2106" y="42"/>
                    </a:lnTo>
                    <a:lnTo>
                      <a:pt x="2106" y="42"/>
                    </a:lnTo>
                    <a:lnTo>
                      <a:pt x="2112" y="42"/>
                    </a:lnTo>
                    <a:lnTo>
                      <a:pt x="2112" y="42"/>
                    </a:lnTo>
                    <a:lnTo>
                      <a:pt x="2118" y="36"/>
                    </a:lnTo>
                    <a:lnTo>
                      <a:pt x="2124" y="36"/>
                    </a:lnTo>
                    <a:lnTo>
                      <a:pt x="2124" y="36"/>
                    </a:lnTo>
                    <a:lnTo>
                      <a:pt x="2130" y="36"/>
                    </a:lnTo>
                    <a:lnTo>
                      <a:pt x="2136" y="36"/>
                    </a:lnTo>
                    <a:lnTo>
                      <a:pt x="2136" y="36"/>
                    </a:lnTo>
                    <a:lnTo>
                      <a:pt x="2142" y="36"/>
                    </a:lnTo>
                    <a:lnTo>
                      <a:pt x="2148" y="36"/>
                    </a:lnTo>
                    <a:lnTo>
                      <a:pt x="2154" y="36"/>
                    </a:lnTo>
                    <a:lnTo>
                      <a:pt x="2154" y="36"/>
                    </a:lnTo>
                    <a:lnTo>
                      <a:pt x="2160" y="30"/>
                    </a:lnTo>
                    <a:lnTo>
                      <a:pt x="2166" y="30"/>
                    </a:lnTo>
                    <a:lnTo>
                      <a:pt x="2166" y="30"/>
                    </a:lnTo>
                    <a:lnTo>
                      <a:pt x="2172" y="30"/>
                    </a:lnTo>
                    <a:lnTo>
                      <a:pt x="2178" y="30"/>
                    </a:lnTo>
                    <a:lnTo>
                      <a:pt x="2178" y="30"/>
                    </a:lnTo>
                    <a:lnTo>
                      <a:pt x="2184" y="30"/>
                    </a:lnTo>
                    <a:lnTo>
                      <a:pt x="2190" y="30"/>
                    </a:lnTo>
                    <a:lnTo>
                      <a:pt x="2190" y="30"/>
                    </a:lnTo>
                    <a:lnTo>
                      <a:pt x="2196" y="30"/>
                    </a:lnTo>
                    <a:lnTo>
                      <a:pt x="2202" y="30"/>
                    </a:lnTo>
                    <a:lnTo>
                      <a:pt x="2202" y="24"/>
                    </a:lnTo>
                    <a:lnTo>
                      <a:pt x="2208" y="24"/>
                    </a:lnTo>
                    <a:lnTo>
                      <a:pt x="2208" y="24"/>
                    </a:lnTo>
                    <a:lnTo>
                      <a:pt x="2214" y="24"/>
                    </a:lnTo>
                    <a:lnTo>
                      <a:pt x="2220" y="24"/>
                    </a:lnTo>
                    <a:lnTo>
                      <a:pt x="2220" y="24"/>
                    </a:lnTo>
                    <a:lnTo>
                      <a:pt x="2226" y="24"/>
                    </a:lnTo>
                    <a:lnTo>
                      <a:pt x="2232" y="24"/>
                    </a:lnTo>
                    <a:lnTo>
                      <a:pt x="2232" y="24"/>
                    </a:lnTo>
                    <a:lnTo>
                      <a:pt x="2238" y="24"/>
                    </a:lnTo>
                    <a:lnTo>
                      <a:pt x="2244" y="24"/>
                    </a:lnTo>
                    <a:lnTo>
                      <a:pt x="2244" y="18"/>
                    </a:lnTo>
                    <a:lnTo>
                      <a:pt x="2250" y="18"/>
                    </a:lnTo>
                    <a:lnTo>
                      <a:pt x="2256" y="18"/>
                    </a:lnTo>
                    <a:lnTo>
                      <a:pt x="2256" y="18"/>
                    </a:lnTo>
                    <a:lnTo>
                      <a:pt x="2262" y="18"/>
                    </a:lnTo>
                    <a:lnTo>
                      <a:pt x="2268" y="18"/>
                    </a:lnTo>
                    <a:lnTo>
                      <a:pt x="2268" y="18"/>
                    </a:lnTo>
                    <a:lnTo>
                      <a:pt x="2274" y="18"/>
                    </a:lnTo>
                    <a:lnTo>
                      <a:pt x="2280" y="18"/>
                    </a:lnTo>
                    <a:lnTo>
                      <a:pt x="2286" y="12"/>
                    </a:lnTo>
                    <a:lnTo>
                      <a:pt x="2292" y="12"/>
                    </a:lnTo>
                    <a:lnTo>
                      <a:pt x="2292" y="12"/>
                    </a:lnTo>
                    <a:lnTo>
                      <a:pt x="2298" y="12"/>
                    </a:lnTo>
                    <a:lnTo>
                      <a:pt x="2304" y="12"/>
                    </a:lnTo>
                    <a:lnTo>
                      <a:pt x="2304" y="12"/>
                    </a:lnTo>
                    <a:lnTo>
                      <a:pt x="2310" y="12"/>
                    </a:lnTo>
                    <a:lnTo>
                      <a:pt x="2316" y="12"/>
                    </a:lnTo>
                    <a:lnTo>
                      <a:pt x="2316" y="12"/>
                    </a:lnTo>
                    <a:lnTo>
                      <a:pt x="2322" y="12"/>
                    </a:lnTo>
                    <a:lnTo>
                      <a:pt x="2328" y="12"/>
                    </a:lnTo>
                    <a:lnTo>
                      <a:pt x="2328" y="6"/>
                    </a:lnTo>
                    <a:lnTo>
                      <a:pt x="2334" y="6"/>
                    </a:lnTo>
                    <a:lnTo>
                      <a:pt x="2340" y="6"/>
                    </a:lnTo>
                    <a:lnTo>
                      <a:pt x="2340" y="6"/>
                    </a:lnTo>
                    <a:lnTo>
                      <a:pt x="2346" y="6"/>
                    </a:lnTo>
                    <a:lnTo>
                      <a:pt x="2352" y="6"/>
                    </a:lnTo>
                    <a:lnTo>
                      <a:pt x="2352" y="6"/>
                    </a:lnTo>
                    <a:lnTo>
                      <a:pt x="2358" y="6"/>
                    </a:lnTo>
                    <a:lnTo>
                      <a:pt x="2364" y="6"/>
                    </a:lnTo>
                    <a:lnTo>
                      <a:pt x="2364" y="6"/>
                    </a:lnTo>
                    <a:lnTo>
                      <a:pt x="2370" y="6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8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400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12" y="0"/>
                    </a:lnTo>
                    <a:lnTo>
                      <a:pt x="2418" y="6"/>
                    </a:lnTo>
                    <a:lnTo>
                      <a:pt x="2466" y="12"/>
                    </a:lnTo>
                    <a:lnTo>
                      <a:pt x="2472" y="12"/>
                    </a:lnTo>
                    <a:lnTo>
                      <a:pt x="2472" y="12"/>
                    </a:lnTo>
                    <a:lnTo>
                      <a:pt x="2478" y="18"/>
                    </a:lnTo>
                    <a:lnTo>
                      <a:pt x="2484" y="18"/>
                    </a:lnTo>
                    <a:lnTo>
                      <a:pt x="2484" y="18"/>
                    </a:lnTo>
                    <a:lnTo>
                      <a:pt x="2490" y="18"/>
                    </a:lnTo>
                    <a:lnTo>
                      <a:pt x="2496" y="18"/>
                    </a:lnTo>
                    <a:lnTo>
                      <a:pt x="2496" y="18"/>
                    </a:lnTo>
                    <a:lnTo>
                      <a:pt x="2502" y="18"/>
                    </a:lnTo>
                    <a:lnTo>
                      <a:pt x="2508" y="18"/>
                    </a:lnTo>
                    <a:lnTo>
                      <a:pt x="2508" y="24"/>
                    </a:lnTo>
                    <a:lnTo>
                      <a:pt x="2514" y="24"/>
                    </a:lnTo>
                    <a:lnTo>
                      <a:pt x="2520" y="24"/>
                    </a:lnTo>
                    <a:lnTo>
                      <a:pt x="2520" y="24"/>
                    </a:lnTo>
                    <a:lnTo>
                      <a:pt x="2526" y="24"/>
                    </a:lnTo>
                    <a:lnTo>
                      <a:pt x="2532" y="24"/>
                    </a:lnTo>
                    <a:lnTo>
                      <a:pt x="2532" y="24"/>
                    </a:lnTo>
                    <a:lnTo>
                      <a:pt x="2538" y="24"/>
                    </a:lnTo>
                    <a:lnTo>
                      <a:pt x="2544" y="24"/>
                    </a:lnTo>
                    <a:lnTo>
                      <a:pt x="2544" y="30"/>
                    </a:lnTo>
                    <a:lnTo>
                      <a:pt x="2550" y="30"/>
                    </a:lnTo>
                    <a:lnTo>
                      <a:pt x="2556" y="30"/>
                    </a:lnTo>
                    <a:lnTo>
                      <a:pt x="2556" y="30"/>
                    </a:lnTo>
                    <a:lnTo>
                      <a:pt x="2562" y="30"/>
                    </a:lnTo>
                    <a:lnTo>
                      <a:pt x="2568" y="30"/>
                    </a:lnTo>
                    <a:lnTo>
                      <a:pt x="2568" y="30"/>
                    </a:lnTo>
                    <a:lnTo>
                      <a:pt x="2574" y="30"/>
                    </a:lnTo>
                    <a:lnTo>
                      <a:pt x="2580" y="36"/>
                    </a:lnTo>
                    <a:lnTo>
                      <a:pt x="2580" y="36"/>
                    </a:lnTo>
                    <a:lnTo>
                      <a:pt x="2586" y="36"/>
                    </a:lnTo>
                    <a:lnTo>
                      <a:pt x="2592" y="36"/>
                    </a:lnTo>
                    <a:lnTo>
                      <a:pt x="2592" y="36"/>
                    </a:lnTo>
                    <a:lnTo>
                      <a:pt x="2598" y="36"/>
                    </a:lnTo>
                    <a:lnTo>
                      <a:pt x="2604" y="36"/>
                    </a:lnTo>
                    <a:lnTo>
                      <a:pt x="2604" y="36"/>
                    </a:lnTo>
                    <a:lnTo>
                      <a:pt x="2610" y="42"/>
                    </a:lnTo>
                    <a:lnTo>
                      <a:pt x="2616" y="42"/>
                    </a:lnTo>
                    <a:lnTo>
                      <a:pt x="2616" y="42"/>
                    </a:lnTo>
                    <a:lnTo>
                      <a:pt x="2622" y="42"/>
                    </a:lnTo>
                    <a:lnTo>
                      <a:pt x="2628" y="42"/>
                    </a:lnTo>
                    <a:lnTo>
                      <a:pt x="2628" y="42"/>
                    </a:lnTo>
                    <a:lnTo>
                      <a:pt x="2634" y="42"/>
                    </a:lnTo>
                    <a:lnTo>
                      <a:pt x="2640" y="42"/>
                    </a:lnTo>
                    <a:lnTo>
                      <a:pt x="2640" y="48"/>
                    </a:lnTo>
                    <a:lnTo>
                      <a:pt x="2646" y="48"/>
                    </a:lnTo>
                    <a:lnTo>
                      <a:pt x="2652" y="48"/>
                    </a:lnTo>
                    <a:lnTo>
                      <a:pt x="2652" y="48"/>
                    </a:lnTo>
                    <a:lnTo>
                      <a:pt x="2658" y="48"/>
                    </a:lnTo>
                    <a:lnTo>
                      <a:pt x="2664" y="48"/>
                    </a:lnTo>
                    <a:lnTo>
                      <a:pt x="2664" y="48"/>
                    </a:lnTo>
                    <a:lnTo>
                      <a:pt x="2670" y="48"/>
                    </a:lnTo>
                    <a:lnTo>
                      <a:pt x="2676" y="54"/>
                    </a:lnTo>
                    <a:lnTo>
                      <a:pt x="2676" y="54"/>
                    </a:lnTo>
                    <a:lnTo>
                      <a:pt x="2682" y="54"/>
                    </a:lnTo>
                    <a:lnTo>
                      <a:pt x="2688" y="54"/>
                    </a:lnTo>
                    <a:lnTo>
                      <a:pt x="2688" y="54"/>
                    </a:lnTo>
                    <a:lnTo>
                      <a:pt x="2694" y="54"/>
                    </a:lnTo>
                    <a:lnTo>
                      <a:pt x="2700" y="54"/>
                    </a:lnTo>
                    <a:lnTo>
                      <a:pt x="2700" y="54"/>
                    </a:lnTo>
                    <a:lnTo>
                      <a:pt x="2706" y="60"/>
                    </a:lnTo>
                    <a:lnTo>
                      <a:pt x="2712" y="60"/>
                    </a:lnTo>
                    <a:lnTo>
                      <a:pt x="2712" y="60"/>
                    </a:lnTo>
                    <a:lnTo>
                      <a:pt x="2718" y="60"/>
                    </a:lnTo>
                    <a:lnTo>
                      <a:pt x="2718" y="60"/>
                    </a:lnTo>
                    <a:lnTo>
                      <a:pt x="2724" y="60"/>
                    </a:lnTo>
                    <a:lnTo>
                      <a:pt x="2730" y="60"/>
                    </a:lnTo>
                    <a:lnTo>
                      <a:pt x="2730" y="60"/>
                    </a:lnTo>
                    <a:lnTo>
                      <a:pt x="2736" y="66"/>
                    </a:lnTo>
                    <a:lnTo>
                      <a:pt x="2742" y="66"/>
                    </a:lnTo>
                    <a:lnTo>
                      <a:pt x="2742" y="66"/>
                    </a:lnTo>
                    <a:lnTo>
                      <a:pt x="2748" y="66"/>
                    </a:lnTo>
                    <a:lnTo>
                      <a:pt x="2754" y="66"/>
                    </a:lnTo>
                    <a:lnTo>
                      <a:pt x="2754" y="66"/>
                    </a:lnTo>
                    <a:lnTo>
                      <a:pt x="2760" y="66"/>
                    </a:lnTo>
                    <a:lnTo>
                      <a:pt x="2766" y="66"/>
                    </a:lnTo>
                    <a:lnTo>
                      <a:pt x="2766" y="66"/>
                    </a:lnTo>
                    <a:lnTo>
                      <a:pt x="2772" y="72"/>
                    </a:lnTo>
                    <a:lnTo>
                      <a:pt x="2778" y="72"/>
                    </a:lnTo>
                    <a:lnTo>
                      <a:pt x="2778" y="72"/>
                    </a:lnTo>
                    <a:lnTo>
                      <a:pt x="2784" y="72"/>
                    </a:lnTo>
                    <a:lnTo>
                      <a:pt x="2790" y="72"/>
                    </a:lnTo>
                    <a:lnTo>
                      <a:pt x="2790" y="72"/>
                    </a:lnTo>
                    <a:lnTo>
                      <a:pt x="2796" y="72"/>
                    </a:lnTo>
                    <a:lnTo>
                      <a:pt x="2802" y="78"/>
                    </a:lnTo>
                    <a:lnTo>
                      <a:pt x="2802" y="78"/>
                    </a:lnTo>
                    <a:lnTo>
                      <a:pt x="2808" y="78"/>
                    </a:lnTo>
                    <a:lnTo>
                      <a:pt x="2814" y="78"/>
                    </a:lnTo>
                    <a:lnTo>
                      <a:pt x="2814" y="78"/>
                    </a:lnTo>
                    <a:lnTo>
                      <a:pt x="2814" y="78"/>
                    </a:lnTo>
                    <a:lnTo>
                      <a:pt x="2814" y="78"/>
                    </a:lnTo>
                    <a:lnTo>
                      <a:pt x="2814" y="78"/>
                    </a:lnTo>
                    <a:lnTo>
                      <a:pt x="2820" y="78"/>
                    </a:lnTo>
                    <a:lnTo>
                      <a:pt x="2826" y="78"/>
                    </a:lnTo>
                    <a:lnTo>
                      <a:pt x="2826" y="78"/>
                    </a:lnTo>
                    <a:lnTo>
                      <a:pt x="2832" y="84"/>
                    </a:lnTo>
                    <a:lnTo>
                      <a:pt x="2832" y="84"/>
                    </a:lnTo>
                    <a:lnTo>
                      <a:pt x="2838" y="84"/>
                    </a:lnTo>
                    <a:lnTo>
                      <a:pt x="2844" y="84"/>
                    </a:lnTo>
                    <a:lnTo>
                      <a:pt x="2844" y="84"/>
                    </a:lnTo>
                    <a:lnTo>
                      <a:pt x="2850" y="84"/>
                    </a:lnTo>
                    <a:lnTo>
                      <a:pt x="2856" y="84"/>
                    </a:lnTo>
                    <a:lnTo>
                      <a:pt x="2856" y="90"/>
                    </a:lnTo>
                    <a:lnTo>
                      <a:pt x="2862" y="90"/>
                    </a:lnTo>
                    <a:lnTo>
                      <a:pt x="2868" y="90"/>
                    </a:lnTo>
                    <a:lnTo>
                      <a:pt x="2868" y="90"/>
                    </a:lnTo>
                    <a:lnTo>
                      <a:pt x="2874" y="90"/>
                    </a:lnTo>
                    <a:lnTo>
                      <a:pt x="2880" y="90"/>
                    </a:lnTo>
                    <a:lnTo>
                      <a:pt x="2880" y="90"/>
                    </a:lnTo>
                    <a:lnTo>
                      <a:pt x="2886" y="90"/>
                    </a:lnTo>
                    <a:lnTo>
                      <a:pt x="2892" y="96"/>
                    </a:lnTo>
                    <a:lnTo>
                      <a:pt x="2892" y="96"/>
                    </a:lnTo>
                    <a:lnTo>
                      <a:pt x="2898" y="96"/>
                    </a:lnTo>
                    <a:lnTo>
                      <a:pt x="2904" y="96"/>
                    </a:lnTo>
                    <a:lnTo>
                      <a:pt x="2904" y="96"/>
                    </a:lnTo>
                    <a:lnTo>
                      <a:pt x="2910" y="96"/>
                    </a:lnTo>
                    <a:lnTo>
                      <a:pt x="2916" y="96"/>
                    </a:lnTo>
                    <a:lnTo>
                      <a:pt x="2916" y="102"/>
                    </a:lnTo>
                    <a:lnTo>
                      <a:pt x="2922" y="102"/>
                    </a:lnTo>
                    <a:lnTo>
                      <a:pt x="2928" y="102"/>
                    </a:lnTo>
                    <a:lnTo>
                      <a:pt x="2928" y="102"/>
                    </a:lnTo>
                    <a:lnTo>
                      <a:pt x="2934" y="102"/>
                    </a:lnTo>
                    <a:lnTo>
                      <a:pt x="2940" y="102"/>
                    </a:lnTo>
                    <a:lnTo>
                      <a:pt x="2940" y="102"/>
                    </a:lnTo>
                    <a:lnTo>
                      <a:pt x="2946" y="108"/>
                    </a:lnTo>
                    <a:lnTo>
                      <a:pt x="2952" y="108"/>
                    </a:lnTo>
                    <a:lnTo>
                      <a:pt x="2952" y="108"/>
                    </a:lnTo>
                    <a:lnTo>
                      <a:pt x="2958" y="108"/>
                    </a:lnTo>
                    <a:lnTo>
                      <a:pt x="2964" y="108"/>
                    </a:lnTo>
                    <a:lnTo>
                      <a:pt x="2964" y="108"/>
                    </a:lnTo>
                    <a:lnTo>
                      <a:pt x="2970" y="108"/>
                    </a:lnTo>
                    <a:lnTo>
                      <a:pt x="2976" y="108"/>
                    </a:lnTo>
                    <a:lnTo>
                      <a:pt x="2976" y="114"/>
                    </a:lnTo>
                    <a:lnTo>
                      <a:pt x="2982" y="114"/>
                    </a:lnTo>
                    <a:lnTo>
                      <a:pt x="2988" y="114"/>
                    </a:lnTo>
                    <a:lnTo>
                      <a:pt x="2988" y="114"/>
                    </a:lnTo>
                    <a:lnTo>
                      <a:pt x="2994" y="114"/>
                    </a:lnTo>
                    <a:lnTo>
                      <a:pt x="3000" y="114"/>
                    </a:lnTo>
                    <a:lnTo>
                      <a:pt x="3000" y="114"/>
                    </a:lnTo>
                    <a:lnTo>
                      <a:pt x="3006" y="120"/>
                    </a:lnTo>
                    <a:lnTo>
                      <a:pt x="3012" y="120"/>
                    </a:lnTo>
                    <a:lnTo>
                      <a:pt x="3012" y="120"/>
                    </a:lnTo>
                    <a:lnTo>
                      <a:pt x="3018" y="120"/>
                    </a:lnTo>
                    <a:lnTo>
                      <a:pt x="3024" y="120"/>
                    </a:lnTo>
                    <a:lnTo>
                      <a:pt x="3024" y="120"/>
                    </a:lnTo>
                    <a:lnTo>
                      <a:pt x="3030" y="120"/>
                    </a:lnTo>
                    <a:lnTo>
                      <a:pt x="3036" y="126"/>
                    </a:lnTo>
                    <a:lnTo>
                      <a:pt x="3036" y="126"/>
                    </a:lnTo>
                    <a:lnTo>
                      <a:pt x="3042" y="126"/>
                    </a:lnTo>
                    <a:lnTo>
                      <a:pt x="3048" y="126"/>
                    </a:lnTo>
                    <a:lnTo>
                      <a:pt x="3048" y="126"/>
                    </a:lnTo>
                    <a:lnTo>
                      <a:pt x="3054" y="126"/>
                    </a:lnTo>
                    <a:lnTo>
                      <a:pt x="3060" y="126"/>
                    </a:lnTo>
                    <a:lnTo>
                      <a:pt x="3060" y="126"/>
                    </a:lnTo>
                    <a:lnTo>
                      <a:pt x="3066" y="132"/>
                    </a:lnTo>
                    <a:lnTo>
                      <a:pt x="3066" y="132"/>
                    </a:lnTo>
                    <a:lnTo>
                      <a:pt x="3072" y="132"/>
                    </a:lnTo>
                    <a:lnTo>
                      <a:pt x="3078" y="132"/>
                    </a:lnTo>
                    <a:lnTo>
                      <a:pt x="3078" y="132"/>
                    </a:lnTo>
                    <a:lnTo>
                      <a:pt x="3084" y="132"/>
                    </a:lnTo>
                    <a:lnTo>
                      <a:pt x="3090" y="132"/>
                    </a:lnTo>
                    <a:lnTo>
                      <a:pt x="3090" y="138"/>
                    </a:lnTo>
                    <a:lnTo>
                      <a:pt x="3096" y="138"/>
                    </a:lnTo>
                    <a:lnTo>
                      <a:pt x="3102" y="138"/>
                    </a:lnTo>
                    <a:lnTo>
                      <a:pt x="3102" y="138"/>
                    </a:lnTo>
                    <a:lnTo>
                      <a:pt x="3108" y="138"/>
                    </a:lnTo>
                    <a:lnTo>
                      <a:pt x="3114" y="138"/>
                    </a:lnTo>
                    <a:lnTo>
                      <a:pt x="3114" y="138"/>
                    </a:lnTo>
                    <a:lnTo>
                      <a:pt x="3120" y="144"/>
                    </a:lnTo>
                    <a:lnTo>
                      <a:pt x="3126" y="144"/>
                    </a:lnTo>
                    <a:lnTo>
                      <a:pt x="3126" y="144"/>
                    </a:lnTo>
                    <a:lnTo>
                      <a:pt x="3132" y="144"/>
                    </a:lnTo>
                    <a:lnTo>
                      <a:pt x="3138" y="144"/>
                    </a:lnTo>
                    <a:lnTo>
                      <a:pt x="3138" y="144"/>
                    </a:lnTo>
                    <a:lnTo>
                      <a:pt x="3144" y="144"/>
                    </a:lnTo>
                    <a:lnTo>
                      <a:pt x="3150" y="144"/>
                    </a:lnTo>
                    <a:lnTo>
                      <a:pt x="3150" y="150"/>
                    </a:lnTo>
                    <a:lnTo>
                      <a:pt x="3156" y="150"/>
                    </a:lnTo>
                    <a:lnTo>
                      <a:pt x="3204" y="162"/>
                    </a:lnTo>
                    <a:lnTo>
                      <a:pt x="3210" y="162"/>
                    </a:lnTo>
                    <a:lnTo>
                      <a:pt x="3216" y="162"/>
                    </a:lnTo>
                    <a:lnTo>
                      <a:pt x="3216" y="162"/>
                    </a:lnTo>
                    <a:lnTo>
                      <a:pt x="3222" y="162"/>
                    </a:lnTo>
                    <a:lnTo>
                      <a:pt x="3228" y="162"/>
                    </a:lnTo>
                    <a:lnTo>
                      <a:pt x="3228" y="162"/>
                    </a:lnTo>
                    <a:lnTo>
                      <a:pt x="3234" y="162"/>
                    </a:lnTo>
                    <a:lnTo>
                      <a:pt x="3240" y="162"/>
                    </a:lnTo>
                    <a:lnTo>
                      <a:pt x="3240" y="162"/>
                    </a:lnTo>
                    <a:lnTo>
                      <a:pt x="3246" y="162"/>
                    </a:lnTo>
                    <a:lnTo>
                      <a:pt x="3252" y="162"/>
                    </a:lnTo>
                    <a:lnTo>
                      <a:pt x="3252" y="162"/>
                    </a:lnTo>
                    <a:lnTo>
                      <a:pt x="3258" y="162"/>
                    </a:lnTo>
                    <a:lnTo>
                      <a:pt x="3264" y="162"/>
                    </a:lnTo>
                    <a:lnTo>
                      <a:pt x="3264" y="162"/>
                    </a:lnTo>
                    <a:lnTo>
                      <a:pt x="3270" y="156"/>
                    </a:lnTo>
                    <a:lnTo>
                      <a:pt x="3270" y="156"/>
                    </a:lnTo>
                    <a:lnTo>
                      <a:pt x="3276" y="156"/>
                    </a:lnTo>
                    <a:lnTo>
                      <a:pt x="3282" y="156"/>
                    </a:lnTo>
                    <a:lnTo>
                      <a:pt x="3282" y="156"/>
                    </a:lnTo>
                    <a:lnTo>
                      <a:pt x="3288" y="156"/>
                    </a:lnTo>
                    <a:lnTo>
                      <a:pt x="3294" y="156"/>
                    </a:lnTo>
                    <a:lnTo>
                      <a:pt x="3294" y="156"/>
                    </a:lnTo>
                    <a:lnTo>
                      <a:pt x="3300" y="156"/>
                    </a:lnTo>
                    <a:lnTo>
                      <a:pt x="3306" y="156"/>
                    </a:lnTo>
                    <a:lnTo>
                      <a:pt x="3306" y="156"/>
                    </a:lnTo>
                    <a:lnTo>
                      <a:pt x="3312" y="156"/>
                    </a:lnTo>
                    <a:lnTo>
                      <a:pt x="3318" y="156"/>
                    </a:lnTo>
                    <a:lnTo>
                      <a:pt x="3318" y="150"/>
                    </a:lnTo>
                    <a:lnTo>
                      <a:pt x="3324" y="150"/>
                    </a:lnTo>
                    <a:lnTo>
                      <a:pt x="3330" y="150"/>
                    </a:lnTo>
                    <a:lnTo>
                      <a:pt x="3330" y="150"/>
                    </a:lnTo>
                    <a:lnTo>
                      <a:pt x="3330" y="150"/>
                    </a:lnTo>
                    <a:lnTo>
                      <a:pt x="3336" y="150"/>
                    </a:lnTo>
                    <a:lnTo>
                      <a:pt x="3342" y="150"/>
                    </a:lnTo>
                    <a:lnTo>
                      <a:pt x="3342" y="150"/>
                    </a:lnTo>
                    <a:lnTo>
                      <a:pt x="3348" y="150"/>
                    </a:lnTo>
                    <a:lnTo>
                      <a:pt x="3354" y="150"/>
                    </a:lnTo>
                    <a:lnTo>
                      <a:pt x="3354" y="150"/>
                    </a:lnTo>
                    <a:lnTo>
                      <a:pt x="3360" y="150"/>
                    </a:lnTo>
                    <a:lnTo>
                      <a:pt x="3366" y="150"/>
                    </a:lnTo>
                    <a:lnTo>
                      <a:pt x="3366" y="150"/>
                    </a:lnTo>
                    <a:lnTo>
                      <a:pt x="3372" y="144"/>
                    </a:lnTo>
                    <a:lnTo>
                      <a:pt x="3378" y="144"/>
                    </a:lnTo>
                    <a:lnTo>
                      <a:pt x="3378" y="144"/>
                    </a:lnTo>
                    <a:lnTo>
                      <a:pt x="3384" y="144"/>
                    </a:lnTo>
                    <a:lnTo>
                      <a:pt x="3390" y="144"/>
                    </a:lnTo>
                    <a:lnTo>
                      <a:pt x="3390" y="144"/>
                    </a:lnTo>
                    <a:lnTo>
                      <a:pt x="3396" y="144"/>
                    </a:lnTo>
                    <a:lnTo>
                      <a:pt x="3396" y="144"/>
                    </a:lnTo>
                    <a:lnTo>
                      <a:pt x="3402" y="144"/>
                    </a:lnTo>
                    <a:lnTo>
                      <a:pt x="3408" y="144"/>
                    </a:lnTo>
                    <a:lnTo>
                      <a:pt x="3408" y="144"/>
                    </a:lnTo>
                    <a:lnTo>
                      <a:pt x="3408" y="144"/>
                    </a:lnTo>
                    <a:lnTo>
                      <a:pt x="3414" y="144"/>
                    </a:lnTo>
                    <a:lnTo>
                      <a:pt x="3420" y="144"/>
                    </a:lnTo>
                    <a:lnTo>
                      <a:pt x="3420" y="138"/>
                    </a:lnTo>
                    <a:lnTo>
                      <a:pt x="3426" y="138"/>
                    </a:lnTo>
                    <a:lnTo>
                      <a:pt x="3432" y="138"/>
                    </a:lnTo>
                    <a:lnTo>
                      <a:pt x="3432" y="138"/>
                    </a:lnTo>
                    <a:lnTo>
                      <a:pt x="3438" y="138"/>
                    </a:lnTo>
                    <a:lnTo>
                      <a:pt x="3444" y="138"/>
                    </a:lnTo>
                    <a:lnTo>
                      <a:pt x="3444" y="138"/>
                    </a:lnTo>
                    <a:lnTo>
                      <a:pt x="3450" y="138"/>
                    </a:lnTo>
                    <a:lnTo>
                      <a:pt x="3456" y="138"/>
                    </a:lnTo>
                    <a:lnTo>
                      <a:pt x="3456" y="138"/>
                    </a:lnTo>
                    <a:lnTo>
                      <a:pt x="3462" y="138"/>
                    </a:lnTo>
                    <a:lnTo>
                      <a:pt x="3468" y="138"/>
                    </a:lnTo>
                    <a:lnTo>
                      <a:pt x="3468" y="138"/>
                    </a:lnTo>
                    <a:lnTo>
                      <a:pt x="3474" y="132"/>
                    </a:lnTo>
                    <a:lnTo>
                      <a:pt x="3480" y="132"/>
                    </a:lnTo>
                    <a:lnTo>
                      <a:pt x="3480" y="132"/>
                    </a:lnTo>
                    <a:lnTo>
                      <a:pt x="3486" y="132"/>
                    </a:lnTo>
                    <a:lnTo>
                      <a:pt x="3492" y="132"/>
                    </a:lnTo>
                    <a:lnTo>
                      <a:pt x="3492" y="132"/>
                    </a:lnTo>
                    <a:lnTo>
                      <a:pt x="3498" y="132"/>
                    </a:lnTo>
                    <a:lnTo>
                      <a:pt x="3504" y="132"/>
                    </a:lnTo>
                    <a:lnTo>
                      <a:pt x="3504" y="132"/>
                    </a:lnTo>
                    <a:lnTo>
                      <a:pt x="3510" y="132"/>
                    </a:lnTo>
                    <a:lnTo>
                      <a:pt x="3516" y="132"/>
                    </a:lnTo>
                    <a:lnTo>
                      <a:pt x="3516" y="132"/>
                    </a:lnTo>
                    <a:lnTo>
                      <a:pt x="3522" y="132"/>
                    </a:lnTo>
                    <a:lnTo>
                      <a:pt x="3528" y="126"/>
                    </a:lnTo>
                    <a:lnTo>
                      <a:pt x="3528" y="126"/>
                    </a:lnTo>
                    <a:lnTo>
                      <a:pt x="3534" y="126"/>
                    </a:lnTo>
                    <a:lnTo>
                      <a:pt x="3534" y="126"/>
                    </a:lnTo>
                    <a:lnTo>
                      <a:pt x="3534" y="126"/>
                    </a:lnTo>
                    <a:lnTo>
                      <a:pt x="3540" y="126"/>
                    </a:lnTo>
                    <a:lnTo>
                      <a:pt x="3540" y="126"/>
                    </a:lnTo>
                    <a:lnTo>
                      <a:pt x="3546" y="126"/>
                    </a:lnTo>
                    <a:lnTo>
                      <a:pt x="3546" y="126"/>
                    </a:lnTo>
                    <a:lnTo>
                      <a:pt x="3552" y="126"/>
                    </a:lnTo>
                    <a:lnTo>
                      <a:pt x="3558" y="126"/>
                    </a:lnTo>
                    <a:lnTo>
                      <a:pt x="3558" y="126"/>
                    </a:lnTo>
                    <a:lnTo>
                      <a:pt x="3564" y="126"/>
                    </a:lnTo>
                    <a:lnTo>
                      <a:pt x="3570" y="126"/>
                    </a:lnTo>
                    <a:lnTo>
                      <a:pt x="3570" y="126"/>
                    </a:lnTo>
                    <a:lnTo>
                      <a:pt x="3576" y="120"/>
                    </a:lnTo>
                    <a:lnTo>
                      <a:pt x="3582" y="120"/>
                    </a:lnTo>
                    <a:lnTo>
                      <a:pt x="3582" y="120"/>
                    </a:lnTo>
                    <a:lnTo>
                      <a:pt x="3588" y="120"/>
                    </a:lnTo>
                    <a:lnTo>
                      <a:pt x="3594" y="120"/>
                    </a:lnTo>
                    <a:lnTo>
                      <a:pt x="3594" y="120"/>
                    </a:lnTo>
                    <a:lnTo>
                      <a:pt x="3600" y="120"/>
                    </a:lnTo>
                    <a:lnTo>
                      <a:pt x="3606" y="120"/>
                    </a:lnTo>
                    <a:lnTo>
                      <a:pt x="3606" y="120"/>
                    </a:lnTo>
                    <a:lnTo>
                      <a:pt x="3612" y="120"/>
                    </a:lnTo>
                    <a:lnTo>
                      <a:pt x="3618" y="120"/>
                    </a:lnTo>
                    <a:lnTo>
                      <a:pt x="3618" y="120"/>
                    </a:lnTo>
                    <a:lnTo>
                      <a:pt x="3624" y="120"/>
                    </a:lnTo>
                    <a:lnTo>
                      <a:pt x="3630" y="114"/>
                    </a:lnTo>
                    <a:lnTo>
                      <a:pt x="3630" y="114"/>
                    </a:lnTo>
                    <a:lnTo>
                      <a:pt x="3636" y="114"/>
                    </a:lnTo>
                    <a:lnTo>
                      <a:pt x="3642" y="114"/>
                    </a:lnTo>
                    <a:lnTo>
                      <a:pt x="3642" y="114"/>
                    </a:lnTo>
                    <a:lnTo>
                      <a:pt x="3648" y="114"/>
                    </a:lnTo>
                    <a:lnTo>
                      <a:pt x="3654" y="114"/>
                    </a:lnTo>
                    <a:lnTo>
                      <a:pt x="3654" y="114"/>
                    </a:lnTo>
                    <a:lnTo>
                      <a:pt x="3660" y="114"/>
                    </a:lnTo>
                    <a:lnTo>
                      <a:pt x="3666" y="114"/>
                    </a:lnTo>
                    <a:lnTo>
                      <a:pt x="3666" y="114"/>
                    </a:lnTo>
                    <a:lnTo>
                      <a:pt x="3672" y="114"/>
                    </a:lnTo>
                    <a:lnTo>
                      <a:pt x="3678" y="114"/>
                    </a:lnTo>
                    <a:lnTo>
                      <a:pt x="3678" y="108"/>
                    </a:lnTo>
                    <a:lnTo>
                      <a:pt x="3684" y="108"/>
                    </a:lnTo>
                    <a:lnTo>
                      <a:pt x="3774" y="102"/>
                    </a:lnTo>
                    <a:lnTo>
                      <a:pt x="3780" y="102"/>
                    </a:lnTo>
                    <a:lnTo>
                      <a:pt x="3786" y="96"/>
                    </a:lnTo>
                    <a:lnTo>
                      <a:pt x="3786" y="96"/>
                    </a:lnTo>
                    <a:lnTo>
                      <a:pt x="3792" y="96"/>
                    </a:lnTo>
                    <a:lnTo>
                      <a:pt x="3798" y="96"/>
                    </a:lnTo>
                    <a:lnTo>
                      <a:pt x="3798" y="96"/>
                    </a:lnTo>
                    <a:lnTo>
                      <a:pt x="3804" y="96"/>
                    </a:lnTo>
                    <a:lnTo>
                      <a:pt x="3810" y="96"/>
                    </a:lnTo>
                    <a:lnTo>
                      <a:pt x="3810" y="96"/>
                    </a:lnTo>
                    <a:lnTo>
                      <a:pt x="3816" y="96"/>
                    </a:lnTo>
                    <a:lnTo>
                      <a:pt x="3816" y="96"/>
                    </a:lnTo>
                    <a:lnTo>
                      <a:pt x="3822" y="96"/>
                    </a:lnTo>
                    <a:lnTo>
                      <a:pt x="3828" y="96"/>
                    </a:lnTo>
                    <a:lnTo>
                      <a:pt x="3828" y="96"/>
                    </a:lnTo>
                    <a:lnTo>
                      <a:pt x="3834" y="90"/>
                    </a:lnTo>
                    <a:lnTo>
                      <a:pt x="3840" y="90"/>
                    </a:lnTo>
                    <a:lnTo>
                      <a:pt x="3840" y="90"/>
                    </a:lnTo>
                    <a:lnTo>
                      <a:pt x="3846" y="90"/>
                    </a:lnTo>
                    <a:lnTo>
                      <a:pt x="3852" y="90"/>
                    </a:lnTo>
                    <a:lnTo>
                      <a:pt x="3852" y="90"/>
                    </a:lnTo>
                    <a:lnTo>
                      <a:pt x="3858" y="90"/>
                    </a:lnTo>
                    <a:lnTo>
                      <a:pt x="3864" y="90"/>
                    </a:lnTo>
                    <a:lnTo>
                      <a:pt x="3864" y="90"/>
                    </a:lnTo>
                    <a:lnTo>
                      <a:pt x="3870" y="90"/>
                    </a:lnTo>
                    <a:lnTo>
                      <a:pt x="3870" y="90"/>
                    </a:lnTo>
                    <a:lnTo>
                      <a:pt x="3876" y="90"/>
                    </a:lnTo>
                    <a:lnTo>
                      <a:pt x="3876" y="90"/>
                    </a:lnTo>
                    <a:lnTo>
                      <a:pt x="3882" y="90"/>
                    </a:lnTo>
                    <a:lnTo>
                      <a:pt x="3888" y="84"/>
                    </a:lnTo>
                    <a:lnTo>
                      <a:pt x="3888" y="84"/>
                    </a:lnTo>
                    <a:lnTo>
                      <a:pt x="3894" y="84"/>
                    </a:lnTo>
                    <a:lnTo>
                      <a:pt x="3900" y="84"/>
                    </a:lnTo>
                    <a:lnTo>
                      <a:pt x="3900" y="84"/>
                    </a:lnTo>
                    <a:lnTo>
                      <a:pt x="3906" y="84"/>
                    </a:lnTo>
                    <a:lnTo>
                      <a:pt x="3912" y="84"/>
                    </a:lnTo>
                    <a:lnTo>
                      <a:pt x="3912" y="84"/>
                    </a:lnTo>
                    <a:lnTo>
                      <a:pt x="3918" y="84"/>
                    </a:lnTo>
                    <a:lnTo>
                      <a:pt x="3924" y="84"/>
                    </a:lnTo>
                    <a:lnTo>
                      <a:pt x="3924" y="84"/>
                    </a:lnTo>
                    <a:lnTo>
                      <a:pt x="3930" y="84"/>
                    </a:lnTo>
                    <a:lnTo>
                      <a:pt x="3936" y="84"/>
                    </a:lnTo>
                    <a:lnTo>
                      <a:pt x="3936" y="78"/>
                    </a:lnTo>
                    <a:lnTo>
                      <a:pt x="3942" y="78"/>
                    </a:lnTo>
                    <a:lnTo>
                      <a:pt x="3948" y="78"/>
                    </a:lnTo>
                    <a:lnTo>
                      <a:pt x="3948" y="78"/>
                    </a:lnTo>
                    <a:lnTo>
                      <a:pt x="3954" y="78"/>
                    </a:lnTo>
                    <a:lnTo>
                      <a:pt x="3960" y="78"/>
                    </a:lnTo>
                    <a:lnTo>
                      <a:pt x="3960" y="78"/>
                    </a:lnTo>
                    <a:lnTo>
                      <a:pt x="3966" y="78"/>
                    </a:lnTo>
                    <a:lnTo>
                      <a:pt x="3972" y="78"/>
                    </a:lnTo>
                    <a:lnTo>
                      <a:pt x="3972" y="78"/>
                    </a:lnTo>
                    <a:lnTo>
                      <a:pt x="3978" y="78"/>
                    </a:lnTo>
                    <a:lnTo>
                      <a:pt x="3984" y="78"/>
                    </a:lnTo>
                    <a:lnTo>
                      <a:pt x="3984" y="78"/>
                    </a:lnTo>
                    <a:lnTo>
                      <a:pt x="3990" y="72"/>
                    </a:lnTo>
                    <a:lnTo>
                      <a:pt x="3996" y="72"/>
                    </a:lnTo>
                    <a:lnTo>
                      <a:pt x="3996" y="72"/>
                    </a:lnTo>
                    <a:lnTo>
                      <a:pt x="4002" y="72"/>
                    </a:lnTo>
                    <a:lnTo>
                      <a:pt x="4008" y="72"/>
                    </a:lnTo>
                    <a:lnTo>
                      <a:pt x="4008" y="72"/>
                    </a:lnTo>
                    <a:lnTo>
                      <a:pt x="4014" y="72"/>
                    </a:lnTo>
                    <a:lnTo>
                      <a:pt x="4020" y="72"/>
                    </a:lnTo>
                    <a:lnTo>
                      <a:pt x="4020" y="72"/>
                    </a:lnTo>
                    <a:lnTo>
                      <a:pt x="4026" y="72"/>
                    </a:lnTo>
                    <a:lnTo>
                      <a:pt x="4032" y="72"/>
                    </a:lnTo>
                    <a:lnTo>
                      <a:pt x="4032" y="72"/>
                    </a:lnTo>
                    <a:lnTo>
                      <a:pt x="4038" y="72"/>
                    </a:lnTo>
                    <a:lnTo>
                      <a:pt x="4044" y="66"/>
                    </a:lnTo>
                    <a:lnTo>
                      <a:pt x="4044" y="66"/>
                    </a:lnTo>
                    <a:lnTo>
                      <a:pt x="4050" y="66"/>
                    </a:lnTo>
                    <a:lnTo>
                      <a:pt x="4050" y="66"/>
                    </a:lnTo>
                    <a:lnTo>
                      <a:pt x="4056" y="66"/>
                    </a:lnTo>
                    <a:lnTo>
                      <a:pt x="4062" y="66"/>
                    </a:lnTo>
                    <a:lnTo>
                      <a:pt x="4062" y="66"/>
                    </a:lnTo>
                    <a:lnTo>
                      <a:pt x="4068" y="66"/>
                    </a:lnTo>
                    <a:lnTo>
                      <a:pt x="4074" y="66"/>
                    </a:lnTo>
                    <a:lnTo>
                      <a:pt x="4074" y="66"/>
                    </a:lnTo>
                    <a:lnTo>
                      <a:pt x="4080" y="66"/>
                    </a:lnTo>
                    <a:lnTo>
                      <a:pt x="4086" y="66"/>
                    </a:lnTo>
                    <a:lnTo>
                      <a:pt x="4086" y="66"/>
                    </a:lnTo>
                    <a:lnTo>
                      <a:pt x="4092" y="60"/>
                    </a:lnTo>
                    <a:lnTo>
                      <a:pt x="4098" y="60"/>
                    </a:lnTo>
                    <a:lnTo>
                      <a:pt x="4098" y="60"/>
                    </a:lnTo>
                    <a:lnTo>
                      <a:pt x="4104" y="60"/>
                    </a:lnTo>
                    <a:lnTo>
                      <a:pt x="4110" y="60"/>
                    </a:lnTo>
                    <a:lnTo>
                      <a:pt x="4110" y="60"/>
                    </a:lnTo>
                    <a:lnTo>
                      <a:pt x="4116" y="60"/>
                    </a:lnTo>
                    <a:lnTo>
                      <a:pt x="4122" y="60"/>
                    </a:lnTo>
                    <a:lnTo>
                      <a:pt x="4122" y="60"/>
                    </a:lnTo>
                    <a:lnTo>
                      <a:pt x="4128" y="60"/>
                    </a:lnTo>
                    <a:lnTo>
                      <a:pt x="4134" y="60"/>
                    </a:lnTo>
                    <a:lnTo>
                      <a:pt x="4134" y="60"/>
                    </a:lnTo>
                    <a:lnTo>
                      <a:pt x="4140" y="60"/>
                    </a:lnTo>
                    <a:lnTo>
                      <a:pt x="4146" y="54"/>
                    </a:lnTo>
                    <a:lnTo>
                      <a:pt x="4146" y="54"/>
                    </a:lnTo>
                    <a:lnTo>
                      <a:pt x="4152" y="54"/>
                    </a:lnTo>
                    <a:lnTo>
                      <a:pt x="4158" y="54"/>
                    </a:lnTo>
                    <a:lnTo>
                      <a:pt x="4158" y="54"/>
                    </a:lnTo>
                    <a:lnTo>
                      <a:pt x="4164" y="54"/>
                    </a:lnTo>
                    <a:lnTo>
                      <a:pt x="4170" y="54"/>
                    </a:lnTo>
                    <a:lnTo>
                      <a:pt x="4170" y="54"/>
                    </a:lnTo>
                    <a:lnTo>
                      <a:pt x="4176" y="54"/>
                    </a:lnTo>
                    <a:lnTo>
                      <a:pt x="4182" y="54"/>
                    </a:lnTo>
                    <a:lnTo>
                      <a:pt x="4182" y="54"/>
                    </a:lnTo>
                    <a:lnTo>
                      <a:pt x="4188" y="54"/>
                    </a:lnTo>
                    <a:lnTo>
                      <a:pt x="4194" y="54"/>
                    </a:lnTo>
                    <a:lnTo>
                      <a:pt x="4194" y="48"/>
                    </a:lnTo>
                    <a:lnTo>
                      <a:pt x="4200" y="48"/>
                    </a:lnTo>
                    <a:lnTo>
                      <a:pt x="4206" y="48"/>
                    </a:lnTo>
                    <a:lnTo>
                      <a:pt x="4206" y="48"/>
                    </a:lnTo>
                    <a:lnTo>
                      <a:pt x="4212" y="48"/>
                    </a:lnTo>
                    <a:lnTo>
                      <a:pt x="4218" y="48"/>
                    </a:lnTo>
                    <a:lnTo>
                      <a:pt x="4218" y="48"/>
                    </a:lnTo>
                    <a:lnTo>
                      <a:pt x="4224" y="48"/>
                    </a:lnTo>
                    <a:lnTo>
                      <a:pt x="4230" y="48"/>
                    </a:lnTo>
                    <a:lnTo>
                      <a:pt x="4230" y="48"/>
                    </a:lnTo>
                    <a:lnTo>
                      <a:pt x="4236" y="48"/>
                    </a:lnTo>
                    <a:lnTo>
                      <a:pt x="4242" y="48"/>
                    </a:lnTo>
                    <a:lnTo>
                      <a:pt x="4242" y="48"/>
                    </a:lnTo>
                    <a:lnTo>
                      <a:pt x="4248" y="42"/>
                    </a:lnTo>
                    <a:lnTo>
                      <a:pt x="4254" y="42"/>
                    </a:lnTo>
                    <a:lnTo>
                      <a:pt x="4254" y="42"/>
                    </a:lnTo>
                    <a:lnTo>
                      <a:pt x="4260" y="42"/>
                    </a:lnTo>
                    <a:lnTo>
                      <a:pt x="4266" y="42"/>
                    </a:lnTo>
                    <a:lnTo>
                      <a:pt x="4266" y="42"/>
                    </a:lnTo>
                    <a:lnTo>
                      <a:pt x="4266" y="42"/>
                    </a:lnTo>
                    <a:lnTo>
                      <a:pt x="4272" y="42"/>
                    </a:lnTo>
                    <a:lnTo>
                      <a:pt x="4278" y="42"/>
                    </a:lnTo>
                    <a:lnTo>
                      <a:pt x="4278" y="42"/>
                    </a:lnTo>
                    <a:lnTo>
                      <a:pt x="4284" y="42"/>
                    </a:lnTo>
                    <a:lnTo>
                      <a:pt x="4284" y="42"/>
                    </a:lnTo>
                    <a:lnTo>
                      <a:pt x="4290" y="42"/>
                    </a:lnTo>
                    <a:lnTo>
                      <a:pt x="4296" y="42"/>
                    </a:lnTo>
                    <a:lnTo>
                      <a:pt x="4296" y="42"/>
                    </a:lnTo>
                    <a:lnTo>
                      <a:pt x="4302" y="36"/>
                    </a:lnTo>
                    <a:lnTo>
                      <a:pt x="4308" y="36"/>
                    </a:lnTo>
                    <a:lnTo>
                      <a:pt x="4308" y="36"/>
                    </a:lnTo>
                    <a:lnTo>
                      <a:pt x="4314" y="36"/>
                    </a:lnTo>
                    <a:lnTo>
                      <a:pt x="4320" y="36"/>
                    </a:lnTo>
                    <a:lnTo>
                      <a:pt x="4320" y="36"/>
                    </a:lnTo>
                    <a:lnTo>
                      <a:pt x="4326" y="36"/>
                    </a:lnTo>
                    <a:lnTo>
                      <a:pt x="4332" y="36"/>
                    </a:lnTo>
                    <a:lnTo>
                      <a:pt x="4332" y="36"/>
                    </a:lnTo>
                    <a:lnTo>
                      <a:pt x="4338" y="36"/>
                    </a:lnTo>
                    <a:lnTo>
                      <a:pt x="4344" y="36"/>
                    </a:lnTo>
                    <a:lnTo>
                      <a:pt x="4344" y="36"/>
                    </a:lnTo>
                    <a:lnTo>
                      <a:pt x="4350" y="36"/>
                    </a:lnTo>
                    <a:lnTo>
                      <a:pt x="4356" y="30"/>
                    </a:lnTo>
                    <a:lnTo>
                      <a:pt x="4356" y="30"/>
                    </a:lnTo>
                    <a:lnTo>
                      <a:pt x="4362" y="30"/>
                    </a:lnTo>
                    <a:lnTo>
                      <a:pt x="4362" y="30"/>
                    </a:lnTo>
                    <a:lnTo>
                      <a:pt x="4368" y="30"/>
                    </a:lnTo>
                    <a:lnTo>
                      <a:pt x="4374" y="30"/>
                    </a:lnTo>
                    <a:lnTo>
                      <a:pt x="4374" y="30"/>
                    </a:lnTo>
                    <a:lnTo>
                      <a:pt x="4380" y="30"/>
                    </a:lnTo>
                    <a:lnTo>
                      <a:pt x="4380" y="30"/>
                    </a:lnTo>
                    <a:lnTo>
                      <a:pt x="4386" y="30"/>
                    </a:lnTo>
                    <a:lnTo>
                      <a:pt x="4386" y="30"/>
                    </a:lnTo>
                    <a:lnTo>
                      <a:pt x="4392" y="30"/>
                    </a:lnTo>
                    <a:lnTo>
                      <a:pt x="4398" y="30"/>
                    </a:lnTo>
                    <a:lnTo>
                      <a:pt x="4398" y="30"/>
                    </a:lnTo>
                    <a:lnTo>
                      <a:pt x="4404" y="24"/>
                    </a:lnTo>
                    <a:lnTo>
                      <a:pt x="4410" y="24"/>
                    </a:lnTo>
                    <a:lnTo>
                      <a:pt x="4410" y="24"/>
                    </a:lnTo>
                    <a:lnTo>
                      <a:pt x="4416" y="24"/>
                    </a:lnTo>
                    <a:lnTo>
                      <a:pt x="4422" y="24"/>
                    </a:lnTo>
                    <a:lnTo>
                      <a:pt x="4422" y="24"/>
                    </a:lnTo>
                    <a:lnTo>
                      <a:pt x="4428" y="24"/>
                    </a:lnTo>
                    <a:lnTo>
                      <a:pt x="4434" y="24"/>
                    </a:lnTo>
                    <a:lnTo>
                      <a:pt x="4434" y="24"/>
                    </a:lnTo>
                    <a:lnTo>
                      <a:pt x="4440" y="24"/>
                    </a:lnTo>
                    <a:lnTo>
                      <a:pt x="4446" y="24"/>
                    </a:lnTo>
                    <a:lnTo>
                      <a:pt x="4446" y="24"/>
                    </a:lnTo>
                    <a:lnTo>
                      <a:pt x="4452" y="24"/>
                    </a:lnTo>
                    <a:lnTo>
                      <a:pt x="4458" y="24"/>
                    </a:lnTo>
                    <a:lnTo>
                      <a:pt x="4458" y="18"/>
                    </a:lnTo>
                    <a:lnTo>
                      <a:pt x="4464" y="18"/>
                    </a:lnTo>
                    <a:lnTo>
                      <a:pt x="4464" y="18"/>
                    </a:lnTo>
                    <a:lnTo>
                      <a:pt x="4470" y="18"/>
                    </a:lnTo>
                    <a:lnTo>
                      <a:pt x="4476" y="18"/>
                    </a:lnTo>
                    <a:lnTo>
                      <a:pt x="4476" y="24"/>
                    </a:lnTo>
                    <a:lnTo>
                      <a:pt x="4482" y="24"/>
                    </a:lnTo>
                    <a:lnTo>
                      <a:pt x="4488" y="24"/>
                    </a:lnTo>
                    <a:lnTo>
                      <a:pt x="4488" y="24"/>
                    </a:lnTo>
                    <a:lnTo>
                      <a:pt x="4494" y="24"/>
                    </a:lnTo>
                    <a:lnTo>
                      <a:pt x="4500" y="24"/>
                    </a:lnTo>
                    <a:lnTo>
                      <a:pt x="4500" y="24"/>
                    </a:lnTo>
                    <a:lnTo>
                      <a:pt x="4506" y="24"/>
                    </a:lnTo>
                    <a:lnTo>
                      <a:pt x="4506" y="24"/>
                    </a:lnTo>
                    <a:lnTo>
                      <a:pt x="4512" y="24"/>
                    </a:lnTo>
                    <a:lnTo>
                      <a:pt x="4518" y="24"/>
                    </a:lnTo>
                    <a:lnTo>
                      <a:pt x="4518" y="24"/>
                    </a:lnTo>
                    <a:lnTo>
                      <a:pt x="4524" y="24"/>
                    </a:lnTo>
                    <a:lnTo>
                      <a:pt x="4530" y="24"/>
                    </a:lnTo>
                    <a:lnTo>
                      <a:pt x="4530" y="24"/>
                    </a:lnTo>
                    <a:lnTo>
                      <a:pt x="4536" y="24"/>
                    </a:lnTo>
                    <a:lnTo>
                      <a:pt x="4536" y="24"/>
                    </a:lnTo>
                    <a:lnTo>
                      <a:pt x="4542" y="24"/>
                    </a:lnTo>
                    <a:lnTo>
                      <a:pt x="4548" y="24"/>
                    </a:lnTo>
                    <a:lnTo>
                      <a:pt x="4548" y="24"/>
                    </a:lnTo>
                    <a:lnTo>
                      <a:pt x="4554" y="24"/>
                    </a:lnTo>
                    <a:lnTo>
                      <a:pt x="4560" y="24"/>
                    </a:lnTo>
                    <a:lnTo>
                      <a:pt x="4560" y="24"/>
                    </a:lnTo>
                    <a:lnTo>
                      <a:pt x="4566" y="30"/>
                    </a:lnTo>
                    <a:lnTo>
                      <a:pt x="4572" y="30"/>
                    </a:lnTo>
                    <a:lnTo>
                      <a:pt x="4572" y="30"/>
                    </a:lnTo>
                    <a:lnTo>
                      <a:pt x="4578" y="30"/>
                    </a:lnTo>
                    <a:lnTo>
                      <a:pt x="4578" y="30"/>
                    </a:lnTo>
                    <a:lnTo>
                      <a:pt x="4584" y="30"/>
                    </a:lnTo>
                    <a:lnTo>
                      <a:pt x="4590" y="30"/>
                    </a:lnTo>
                    <a:lnTo>
                      <a:pt x="4590" y="30"/>
                    </a:lnTo>
                    <a:lnTo>
                      <a:pt x="4596" y="30"/>
                    </a:lnTo>
                    <a:lnTo>
                      <a:pt x="4602" y="30"/>
                    </a:lnTo>
                    <a:lnTo>
                      <a:pt x="4602" y="30"/>
                    </a:lnTo>
                    <a:lnTo>
                      <a:pt x="4608" y="30"/>
                    </a:lnTo>
                    <a:lnTo>
                      <a:pt x="4614" y="30"/>
                    </a:lnTo>
                    <a:lnTo>
                      <a:pt x="4614" y="30"/>
                    </a:lnTo>
                    <a:lnTo>
                      <a:pt x="4620" y="30"/>
                    </a:lnTo>
                    <a:lnTo>
                      <a:pt x="4626" y="30"/>
                    </a:lnTo>
                    <a:lnTo>
                      <a:pt x="4626" y="30"/>
                    </a:lnTo>
                    <a:lnTo>
                      <a:pt x="4632" y="30"/>
                    </a:lnTo>
                    <a:lnTo>
                      <a:pt x="4638" y="30"/>
                    </a:lnTo>
                    <a:lnTo>
                      <a:pt x="4638" y="30"/>
                    </a:lnTo>
                    <a:lnTo>
                      <a:pt x="4644" y="30"/>
                    </a:lnTo>
                    <a:lnTo>
                      <a:pt x="4650" y="30"/>
                    </a:lnTo>
                    <a:lnTo>
                      <a:pt x="4650" y="36"/>
                    </a:lnTo>
                    <a:lnTo>
                      <a:pt x="4656" y="36"/>
                    </a:lnTo>
                    <a:lnTo>
                      <a:pt x="4662" y="36"/>
                    </a:lnTo>
                    <a:lnTo>
                      <a:pt x="4662" y="36"/>
                    </a:lnTo>
                    <a:lnTo>
                      <a:pt x="4668" y="36"/>
                    </a:lnTo>
                    <a:lnTo>
                      <a:pt x="4674" y="36"/>
                    </a:lnTo>
                    <a:lnTo>
                      <a:pt x="4674" y="36"/>
                    </a:lnTo>
                    <a:lnTo>
                      <a:pt x="4680" y="36"/>
                    </a:lnTo>
                    <a:lnTo>
                      <a:pt x="4686" y="36"/>
                    </a:lnTo>
                    <a:lnTo>
                      <a:pt x="4686" y="36"/>
                    </a:lnTo>
                    <a:lnTo>
                      <a:pt x="4692" y="36"/>
                    </a:lnTo>
                    <a:lnTo>
                      <a:pt x="4698" y="36"/>
                    </a:lnTo>
                    <a:lnTo>
                      <a:pt x="4698" y="36"/>
                    </a:lnTo>
                    <a:lnTo>
                      <a:pt x="4704" y="36"/>
                    </a:lnTo>
                    <a:lnTo>
                      <a:pt x="4710" y="36"/>
                    </a:lnTo>
                    <a:lnTo>
                      <a:pt x="4710" y="36"/>
                    </a:lnTo>
                    <a:lnTo>
                      <a:pt x="4710" y="36"/>
                    </a:lnTo>
                    <a:lnTo>
                      <a:pt x="4716" y="36"/>
                    </a:lnTo>
                    <a:lnTo>
                      <a:pt x="4722" y="36"/>
                    </a:lnTo>
                    <a:lnTo>
                      <a:pt x="4722" y="36"/>
                    </a:lnTo>
                    <a:lnTo>
                      <a:pt x="4728" y="36"/>
                    </a:lnTo>
                    <a:lnTo>
                      <a:pt x="4734" y="36"/>
                    </a:lnTo>
                    <a:lnTo>
                      <a:pt x="4734" y="42"/>
                    </a:lnTo>
                    <a:lnTo>
                      <a:pt x="4740" y="42"/>
                    </a:lnTo>
                    <a:lnTo>
                      <a:pt x="4746" y="42"/>
                    </a:lnTo>
                    <a:lnTo>
                      <a:pt x="4746" y="42"/>
                    </a:lnTo>
                    <a:lnTo>
                      <a:pt x="4752" y="42"/>
                    </a:lnTo>
                    <a:lnTo>
                      <a:pt x="4752" y="42"/>
                    </a:lnTo>
                    <a:lnTo>
                      <a:pt x="4758" y="42"/>
                    </a:lnTo>
                    <a:lnTo>
                      <a:pt x="4764" y="42"/>
                    </a:lnTo>
                    <a:lnTo>
                      <a:pt x="4764" y="42"/>
                    </a:lnTo>
                    <a:lnTo>
                      <a:pt x="4770" y="42"/>
                    </a:lnTo>
                    <a:lnTo>
                      <a:pt x="4776" y="42"/>
                    </a:lnTo>
                    <a:lnTo>
                      <a:pt x="4776" y="42"/>
                    </a:lnTo>
                    <a:lnTo>
                      <a:pt x="4776" y="42"/>
                    </a:lnTo>
                    <a:lnTo>
                      <a:pt x="4782" y="42"/>
                    </a:lnTo>
                    <a:lnTo>
                      <a:pt x="4788" y="42"/>
                    </a:lnTo>
                    <a:lnTo>
                      <a:pt x="4788" y="42"/>
                    </a:lnTo>
                    <a:lnTo>
                      <a:pt x="4794" y="42"/>
                    </a:lnTo>
                    <a:lnTo>
                      <a:pt x="4800" y="42"/>
                    </a:lnTo>
                    <a:lnTo>
                      <a:pt x="4800" y="42"/>
                    </a:lnTo>
                    <a:lnTo>
                      <a:pt x="4806" y="42"/>
                    </a:lnTo>
                    <a:lnTo>
                      <a:pt x="4812" y="42"/>
                    </a:lnTo>
                    <a:lnTo>
                      <a:pt x="4812" y="42"/>
                    </a:lnTo>
                    <a:lnTo>
                      <a:pt x="4818" y="42"/>
                    </a:lnTo>
                    <a:lnTo>
                      <a:pt x="4824" y="48"/>
                    </a:lnTo>
                    <a:lnTo>
                      <a:pt x="4824" y="48"/>
                    </a:lnTo>
                    <a:lnTo>
                      <a:pt x="4830" y="48"/>
                    </a:lnTo>
                    <a:lnTo>
                      <a:pt x="4836" y="48"/>
                    </a:lnTo>
                    <a:lnTo>
                      <a:pt x="4836" y="48"/>
                    </a:lnTo>
                    <a:lnTo>
                      <a:pt x="4842" y="48"/>
                    </a:lnTo>
                    <a:lnTo>
                      <a:pt x="4842" y="48"/>
                    </a:lnTo>
                    <a:lnTo>
                      <a:pt x="4848" y="48"/>
                    </a:lnTo>
                    <a:lnTo>
                      <a:pt x="4854" y="48"/>
                    </a:lnTo>
                    <a:lnTo>
                      <a:pt x="4854" y="48"/>
                    </a:lnTo>
                    <a:lnTo>
                      <a:pt x="4860" y="48"/>
                    </a:lnTo>
                    <a:lnTo>
                      <a:pt x="4866" y="48"/>
                    </a:lnTo>
                    <a:lnTo>
                      <a:pt x="4866" y="48"/>
                    </a:lnTo>
                    <a:lnTo>
                      <a:pt x="4872" y="48"/>
                    </a:lnTo>
                    <a:lnTo>
                      <a:pt x="4878" y="48"/>
                    </a:lnTo>
                    <a:lnTo>
                      <a:pt x="4878" y="48"/>
                    </a:lnTo>
                    <a:lnTo>
                      <a:pt x="4884" y="48"/>
                    </a:lnTo>
                    <a:lnTo>
                      <a:pt x="4890" y="48"/>
                    </a:lnTo>
                    <a:lnTo>
                      <a:pt x="4890" y="48"/>
                    </a:lnTo>
                    <a:lnTo>
                      <a:pt x="4890" y="48"/>
                    </a:lnTo>
                    <a:lnTo>
                      <a:pt x="4896" y="48"/>
                    </a:lnTo>
                    <a:lnTo>
                      <a:pt x="4896" y="48"/>
                    </a:lnTo>
                    <a:lnTo>
                      <a:pt x="4902" y="48"/>
                    </a:lnTo>
                    <a:lnTo>
                      <a:pt x="4908" y="54"/>
                    </a:lnTo>
                    <a:lnTo>
                      <a:pt x="4908" y="54"/>
                    </a:lnTo>
                    <a:lnTo>
                      <a:pt x="4914" y="54"/>
                    </a:lnTo>
                    <a:lnTo>
                      <a:pt x="4920" y="54"/>
                    </a:lnTo>
                    <a:lnTo>
                      <a:pt x="4920" y="54"/>
                    </a:lnTo>
                    <a:lnTo>
                      <a:pt x="4926" y="54"/>
                    </a:lnTo>
                    <a:lnTo>
                      <a:pt x="4932" y="54"/>
                    </a:lnTo>
                    <a:lnTo>
                      <a:pt x="4932" y="54"/>
                    </a:lnTo>
                    <a:lnTo>
                      <a:pt x="4938" y="54"/>
                    </a:lnTo>
                    <a:lnTo>
                      <a:pt x="4944" y="54"/>
                    </a:lnTo>
                    <a:lnTo>
                      <a:pt x="4944" y="54"/>
                    </a:lnTo>
                    <a:lnTo>
                      <a:pt x="4950" y="54"/>
                    </a:lnTo>
                    <a:lnTo>
                      <a:pt x="4956" y="54"/>
                    </a:lnTo>
                    <a:lnTo>
                      <a:pt x="4956" y="54"/>
                    </a:lnTo>
                    <a:lnTo>
                      <a:pt x="4962" y="54"/>
                    </a:lnTo>
                    <a:lnTo>
                      <a:pt x="4962" y="54"/>
                    </a:lnTo>
                    <a:lnTo>
                      <a:pt x="4968" y="54"/>
                    </a:lnTo>
                    <a:lnTo>
                      <a:pt x="4974" y="54"/>
                    </a:lnTo>
                    <a:lnTo>
                      <a:pt x="4974" y="54"/>
                    </a:lnTo>
                    <a:lnTo>
                      <a:pt x="4974" y="54"/>
                    </a:lnTo>
                    <a:lnTo>
                      <a:pt x="4980" y="54"/>
                    </a:lnTo>
                    <a:lnTo>
                      <a:pt x="4986" y="54"/>
                    </a:lnTo>
                    <a:lnTo>
                      <a:pt x="4986" y="54"/>
                    </a:lnTo>
                    <a:lnTo>
                      <a:pt x="4992" y="60"/>
                    </a:lnTo>
                    <a:lnTo>
                      <a:pt x="4998" y="60"/>
                    </a:lnTo>
                    <a:lnTo>
                      <a:pt x="4998" y="60"/>
                    </a:lnTo>
                    <a:lnTo>
                      <a:pt x="5004" y="60"/>
                    </a:lnTo>
                    <a:lnTo>
                      <a:pt x="5010" y="60"/>
                    </a:lnTo>
                    <a:lnTo>
                      <a:pt x="5010" y="60"/>
                    </a:lnTo>
                    <a:lnTo>
                      <a:pt x="5016" y="60"/>
                    </a:lnTo>
                    <a:lnTo>
                      <a:pt x="5016" y="60"/>
                    </a:lnTo>
                    <a:lnTo>
                      <a:pt x="5022" y="60"/>
                    </a:lnTo>
                    <a:lnTo>
                      <a:pt x="5028" y="60"/>
                    </a:lnTo>
                    <a:lnTo>
                      <a:pt x="5028" y="60"/>
                    </a:lnTo>
                    <a:lnTo>
                      <a:pt x="5034" y="60"/>
                    </a:lnTo>
                    <a:lnTo>
                      <a:pt x="5040" y="60"/>
                    </a:lnTo>
                    <a:lnTo>
                      <a:pt x="5040" y="60"/>
                    </a:lnTo>
                    <a:lnTo>
                      <a:pt x="5046" y="60"/>
                    </a:lnTo>
                    <a:lnTo>
                      <a:pt x="5052" y="60"/>
                    </a:lnTo>
                    <a:lnTo>
                      <a:pt x="5052" y="60"/>
                    </a:lnTo>
                    <a:lnTo>
                      <a:pt x="5058" y="60"/>
                    </a:lnTo>
                    <a:lnTo>
                      <a:pt x="5064" y="60"/>
                    </a:lnTo>
                    <a:lnTo>
                      <a:pt x="5064" y="60"/>
                    </a:lnTo>
                    <a:lnTo>
                      <a:pt x="5070" y="60"/>
                    </a:lnTo>
                    <a:lnTo>
                      <a:pt x="5076" y="60"/>
                    </a:lnTo>
                    <a:lnTo>
                      <a:pt x="5076" y="66"/>
                    </a:lnTo>
                    <a:lnTo>
                      <a:pt x="5082" y="66"/>
                    </a:lnTo>
                    <a:lnTo>
                      <a:pt x="5082" y="66"/>
                    </a:lnTo>
                    <a:lnTo>
                      <a:pt x="5088" y="66"/>
                    </a:lnTo>
                    <a:lnTo>
                      <a:pt x="5094" y="66"/>
                    </a:lnTo>
                    <a:lnTo>
                      <a:pt x="5094" y="66"/>
                    </a:lnTo>
                    <a:lnTo>
                      <a:pt x="5100" y="66"/>
                    </a:lnTo>
                    <a:lnTo>
                      <a:pt x="5106" y="66"/>
                    </a:lnTo>
                    <a:lnTo>
                      <a:pt x="5100" y="66"/>
                    </a:lnTo>
                    <a:lnTo>
                      <a:pt x="5094" y="66"/>
                    </a:lnTo>
                    <a:lnTo>
                      <a:pt x="5094" y="66"/>
                    </a:lnTo>
                    <a:lnTo>
                      <a:pt x="5088" y="66"/>
                    </a:lnTo>
                    <a:lnTo>
                      <a:pt x="5088" y="66"/>
                    </a:lnTo>
                    <a:lnTo>
                      <a:pt x="5094" y="66"/>
                    </a:lnTo>
                    <a:lnTo>
                      <a:pt x="5100" y="66"/>
                    </a:lnTo>
                    <a:lnTo>
                      <a:pt x="5100" y="66"/>
                    </a:lnTo>
                    <a:lnTo>
                      <a:pt x="5106" y="66"/>
                    </a:lnTo>
                    <a:lnTo>
                      <a:pt x="5112" y="66"/>
                    </a:lnTo>
                    <a:lnTo>
                      <a:pt x="5112" y="66"/>
                    </a:lnTo>
                    <a:lnTo>
                      <a:pt x="5118" y="66"/>
                    </a:lnTo>
                    <a:lnTo>
                      <a:pt x="5124" y="66"/>
                    </a:lnTo>
                    <a:lnTo>
                      <a:pt x="5124" y="66"/>
                    </a:lnTo>
                    <a:lnTo>
                      <a:pt x="5130" y="66"/>
                    </a:lnTo>
                    <a:lnTo>
                      <a:pt x="5136" y="66"/>
                    </a:lnTo>
                    <a:lnTo>
                      <a:pt x="5136" y="66"/>
                    </a:lnTo>
                    <a:lnTo>
                      <a:pt x="5142" y="66"/>
                    </a:lnTo>
                    <a:lnTo>
                      <a:pt x="5148" y="66"/>
                    </a:lnTo>
                    <a:lnTo>
                      <a:pt x="5148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</a:path>
                </a:pathLst>
              </a:custGeom>
              <a:noFill/>
              <a:ln w="1270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32" name="Rectangle 60"/>
              <p:cNvSpPr>
                <a:spLocks noChangeArrowheads="1"/>
              </p:cNvSpPr>
              <p:nvPr/>
            </p:nvSpPr>
            <p:spPr bwMode="auto">
              <a:xfrm>
                <a:off x="1377" y="3480"/>
                <a:ext cx="294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itchFamily="34" charset="0"/>
                    <a:cs typeface="Arial" pitchFamily="34" charset="0"/>
                  </a:rPr>
                  <a:t>DISP_X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2433" name="Freeform 61"/>
              <p:cNvSpPr>
                <a:spLocks/>
              </p:cNvSpPr>
              <p:nvPr/>
            </p:nvSpPr>
            <p:spPr bwMode="auto">
              <a:xfrm>
                <a:off x="309" y="2772"/>
                <a:ext cx="5154" cy="174"/>
              </a:xfrm>
              <a:custGeom>
                <a:avLst/>
                <a:gdLst>
                  <a:gd name="T0" fmla="*/ 300 w 5154"/>
                  <a:gd name="T1" fmla="*/ 84 h 174"/>
                  <a:gd name="T2" fmla="*/ 612 w 5154"/>
                  <a:gd name="T3" fmla="*/ 84 h 174"/>
                  <a:gd name="T4" fmla="*/ 924 w 5154"/>
                  <a:gd name="T5" fmla="*/ 84 h 174"/>
                  <a:gd name="T6" fmla="*/ 1230 w 5154"/>
                  <a:gd name="T7" fmla="*/ 36 h 174"/>
                  <a:gd name="T8" fmla="*/ 1542 w 5154"/>
                  <a:gd name="T9" fmla="*/ 60 h 174"/>
                  <a:gd name="T10" fmla="*/ 1848 w 5154"/>
                  <a:gd name="T11" fmla="*/ 84 h 174"/>
                  <a:gd name="T12" fmla="*/ 2160 w 5154"/>
                  <a:gd name="T13" fmla="*/ 108 h 174"/>
                  <a:gd name="T14" fmla="*/ 2514 w 5154"/>
                  <a:gd name="T15" fmla="*/ 114 h 174"/>
                  <a:gd name="T16" fmla="*/ 2814 w 5154"/>
                  <a:gd name="T17" fmla="*/ 84 h 174"/>
                  <a:gd name="T18" fmla="*/ 3114 w 5154"/>
                  <a:gd name="T19" fmla="*/ 48 h 174"/>
                  <a:gd name="T20" fmla="*/ 3456 w 5154"/>
                  <a:gd name="T21" fmla="*/ 54 h 174"/>
                  <a:gd name="T22" fmla="*/ 3840 w 5154"/>
                  <a:gd name="T23" fmla="*/ 72 h 174"/>
                  <a:gd name="T24" fmla="*/ 4140 w 5154"/>
                  <a:gd name="T25" fmla="*/ 96 h 174"/>
                  <a:gd name="T26" fmla="*/ 4434 w 5154"/>
                  <a:gd name="T27" fmla="*/ 114 h 174"/>
                  <a:gd name="T28" fmla="*/ 4734 w 5154"/>
                  <a:gd name="T29" fmla="*/ 102 h 174"/>
                  <a:gd name="T30" fmla="*/ 5016 w 5154"/>
                  <a:gd name="T31" fmla="*/ 90 h 174"/>
                  <a:gd name="T32" fmla="*/ 5154 w 5154"/>
                  <a:gd name="T33" fmla="*/ 84 h 174"/>
                  <a:gd name="T34" fmla="*/ 5154 w 5154"/>
                  <a:gd name="T35" fmla="*/ 72 h 174"/>
                  <a:gd name="T36" fmla="*/ 5154 w 5154"/>
                  <a:gd name="T37" fmla="*/ 66 h 174"/>
                  <a:gd name="T38" fmla="*/ 5154 w 5154"/>
                  <a:gd name="T39" fmla="*/ 66 h 174"/>
                  <a:gd name="T40" fmla="*/ 5154 w 5154"/>
                  <a:gd name="T41" fmla="*/ 66 h 174"/>
                  <a:gd name="T42" fmla="*/ 5154 w 5154"/>
                  <a:gd name="T43" fmla="*/ 72 h 174"/>
                  <a:gd name="T44" fmla="*/ 5154 w 5154"/>
                  <a:gd name="T45" fmla="*/ 72 h 174"/>
                  <a:gd name="T46" fmla="*/ 5154 w 5154"/>
                  <a:gd name="T47" fmla="*/ 72 h 174"/>
                  <a:gd name="T48" fmla="*/ 5154 w 5154"/>
                  <a:gd name="T49" fmla="*/ 78 h 174"/>
                  <a:gd name="T50" fmla="*/ 5154 w 5154"/>
                  <a:gd name="T51" fmla="*/ 78 h 174"/>
                  <a:gd name="T52" fmla="*/ 5154 w 5154"/>
                  <a:gd name="T53" fmla="*/ 78 h 174"/>
                  <a:gd name="T54" fmla="*/ 5154 w 5154"/>
                  <a:gd name="T55" fmla="*/ 84 h 174"/>
                  <a:gd name="T56" fmla="*/ 5154 w 5154"/>
                  <a:gd name="T57" fmla="*/ 84 h 174"/>
                  <a:gd name="T58" fmla="*/ 5154 w 5154"/>
                  <a:gd name="T59" fmla="*/ 84 h 174"/>
                  <a:gd name="T60" fmla="*/ 5154 w 5154"/>
                  <a:gd name="T61" fmla="*/ 72 h 174"/>
                  <a:gd name="T62" fmla="*/ 5154 w 5154"/>
                  <a:gd name="T63" fmla="*/ 6 h 174"/>
                  <a:gd name="T64" fmla="*/ 5154 w 5154"/>
                  <a:gd name="T65" fmla="*/ 42 h 174"/>
                  <a:gd name="T66" fmla="*/ 5154 w 5154"/>
                  <a:gd name="T67" fmla="*/ 108 h 174"/>
                  <a:gd name="T68" fmla="*/ 5154 w 5154"/>
                  <a:gd name="T69" fmla="*/ 174 h 174"/>
                  <a:gd name="T70" fmla="*/ 5154 w 5154"/>
                  <a:gd name="T71" fmla="*/ 114 h 174"/>
                  <a:gd name="T72" fmla="*/ 5154 w 5154"/>
                  <a:gd name="T73" fmla="*/ 84 h 174"/>
                  <a:gd name="T74" fmla="*/ 5154 w 5154"/>
                  <a:gd name="T75" fmla="*/ 84 h 174"/>
                  <a:gd name="T76" fmla="*/ 5154 w 5154"/>
                  <a:gd name="T77" fmla="*/ 78 h 174"/>
                  <a:gd name="T78" fmla="*/ 5154 w 5154"/>
                  <a:gd name="T79" fmla="*/ 78 h 174"/>
                  <a:gd name="T80" fmla="*/ 5154 w 5154"/>
                  <a:gd name="T81" fmla="*/ 78 h 174"/>
                  <a:gd name="T82" fmla="*/ 5154 w 5154"/>
                  <a:gd name="T83" fmla="*/ 78 h 174"/>
                  <a:gd name="T84" fmla="*/ 5154 w 5154"/>
                  <a:gd name="T85" fmla="*/ 78 h 174"/>
                  <a:gd name="T86" fmla="*/ 5154 w 5154"/>
                  <a:gd name="T87" fmla="*/ 78 h 174"/>
                  <a:gd name="T88" fmla="*/ 5154 w 5154"/>
                  <a:gd name="T89" fmla="*/ 78 h 174"/>
                  <a:gd name="T90" fmla="*/ 5154 w 5154"/>
                  <a:gd name="T91" fmla="*/ 78 h 174"/>
                  <a:gd name="T92" fmla="*/ 5154 w 5154"/>
                  <a:gd name="T93" fmla="*/ 78 h 174"/>
                  <a:gd name="T94" fmla="*/ 5154 w 5154"/>
                  <a:gd name="T95" fmla="*/ 78 h 174"/>
                  <a:gd name="T96" fmla="*/ 5154 w 5154"/>
                  <a:gd name="T97" fmla="*/ 78 h 174"/>
                  <a:gd name="T98" fmla="*/ 5154 w 5154"/>
                  <a:gd name="T99" fmla="*/ 78 h 174"/>
                  <a:gd name="T100" fmla="*/ 5154 w 5154"/>
                  <a:gd name="T101" fmla="*/ 78 h 174"/>
                  <a:gd name="T102" fmla="*/ 5154 w 5154"/>
                  <a:gd name="T103" fmla="*/ 78 h 174"/>
                  <a:gd name="T104" fmla="*/ 5154 w 5154"/>
                  <a:gd name="T105" fmla="*/ 78 h 174"/>
                  <a:gd name="T106" fmla="*/ 5154 w 5154"/>
                  <a:gd name="T107" fmla="*/ 78 h 174"/>
                  <a:gd name="T108" fmla="*/ 5154 w 5154"/>
                  <a:gd name="T109" fmla="*/ 78 h 174"/>
                  <a:gd name="T110" fmla="*/ 5154 w 5154"/>
                  <a:gd name="T111" fmla="*/ 78 h 174"/>
                  <a:gd name="T112" fmla="*/ 5154 w 5154"/>
                  <a:gd name="T113" fmla="*/ 78 h 174"/>
                  <a:gd name="T114" fmla="*/ 5154 w 5154"/>
                  <a:gd name="T115" fmla="*/ 78 h 174"/>
                  <a:gd name="T116" fmla="*/ 5154 w 5154"/>
                  <a:gd name="T117" fmla="*/ 78 h 174"/>
                  <a:gd name="T118" fmla="*/ 5154 w 5154"/>
                  <a:gd name="T119" fmla="*/ 78 h 174"/>
                  <a:gd name="T120" fmla="*/ 5154 w 5154"/>
                  <a:gd name="T121" fmla="*/ 78 h 174"/>
                  <a:gd name="T122" fmla="*/ 5154 w 5154"/>
                  <a:gd name="T123" fmla="*/ 78 h 174"/>
                  <a:gd name="T124" fmla="*/ 5154 w 5154"/>
                  <a:gd name="T125" fmla="*/ 78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5154" h="174">
                    <a:moveTo>
                      <a:pt x="0" y="84"/>
                    </a:moveTo>
                    <a:lnTo>
                      <a:pt x="6" y="84"/>
                    </a:lnTo>
                    <a:lnTo>
                      <a:pt x="6" y="84"/>
                    </a:lnTo>
                    <a:lnTo>
                      <a:pt x="12" y="84"/>
                    </a:lnTo>
                    <a:lnTo>
                      <a:pt x="18" y="84"/>
                    </a:lnTo>
                    <a:lnTo>
                      <a:pt x="18" y="84"/>
                    </a:lnTo>
                    <a:lnTo>
                      <a:pt x="24" y="84"/>
                    </a:lnTo>
                    <a:lnTo>
                      <a:pt x="30" y="84"/>
                    </a:lnTo>
                    <a:lnTo>
                      <a:pt x="30" y="84"/>
                    </a:lnTo>
                    <a:lnTo>
                      <a:pt x="36" y="84"/>
                    </a:lnTo>
                    <a:lnTo>
                      <a:pt x="42" y="84"/>
                    </a:lnTo>
                    <a:lnTo>
                      <a:pt x="42" y="84"/>
                    </a:lnTo>
                    <a:lnTo>
                      <a:pt x="48" y="84"/>
                    </a:lnTo>
                    <a:lnTo>
                      <a:pt x="54" y="84"/>
                    </a:lnTo>
                    <a:lnTo>
                      <a:pt x="54" y="84"/>
                    </a:lnTo>
                    <a:lnTo>
                      <a:pt x="60" y="84"/>
                    </a:lnTo>
                    <a:lnTo>
                      <a:pt x="66" y="84"/>
                    </a:lnTo>
                    <a:lnTo>
                      <a:pt x="66" y="84"/>
                    </a:lnTo>
                    <a:lnTo>
                      <a:pt x="72" y="84"/>
                    </a:lnTo>
                    <a:lnTo>
                      <a:pt x="78" y="84"/>
                    </a:lnTo>
                    <a:lnTo>
                      <a:pt x="78" y="84"/>
                    </a:lnTo>
                    <a:lnTo>
                      <a:pt x="84" y="84"/>
                    </a:lnTo>
                    <a:lnTo>
                      <a:pt x="84" y="84"/>
                    </a:lnTo>
                    <a:lnTo>
                      <a:pt x="90" y="84"/>
                    </a:lnTo>
                    <a:lnTo>
                      <a:pt x="96" y="84"/>
                    </a:lnTo>
                    <a:lnTo>
                      <a:pt x="96" y="84"/>
                    </a:lnTo>
                    <a:lnTo>
                      <a:pt x="102" y="84"/>
                    </a:lnTo>
                    <a:lnTo>
                      <a:pt x="108" y="84"/>
                    </a:lnTo>
                    <a:lnTo>
                      <a:pt x="108" y="84"/>
                    </a:lnTo>
                    <a:lnTo>
                      <a:pt x="114" y="84"/>
                    </a:lnTo>
                    <a:lnTo>
                      <a:pt x="120" y="84"/>
                    </a:lnTo>
                    <a:lnTo>
                      <a:pt x="120" y="84"/>
                    </a:lnTo>
                    <a:lnTo>
                      <a:pt x="126" y="84"/>
                    </a:lnTo>
                    <a:lnTo>
                      <a:pt x="132" y="84"/>
                    </a:lnTo>
                    <a:lnTo>
                      <a:pt x="132" y="84"/>
                    </a:lnTo>
                    <a:lnTo>
                      <a:pt x="138" y="84"/>
                    </a:lnTo>
                    <a:lnTo>
                      <a:pt x="144" y="84"/>
                    </a:lnTo>
                    <a:lnTo>
                      <a:pt x="144" y="84"/>
                    </a:lnTo>
                    <a:lnTo>
                      <a:pt x="150" y="84"/>
                    </a:lnTo>
                    <a:lnTo>
                      <a:pt x="156" y="84"/>
                    </a:lnTo>
                    <a:lnTo>
                      <a:pt x="156" y="84"/>
                    </a:lnTo>
                    <a:lnTo>
                      <a:pt x="162" y="84"/>
                    </a:lnTo>
                    <a:lnTo>
                      <a:pt x="168" y="84"/>
                    </a:lnTo>
                    <a:lnTo>
                      <a:pt x="168" y="84"/>
                    </a:lnTo>
                    <a:lnTo>
                      <a:pt x="174" y="84"/>
                    </a:lnTo>
                    <a:lnTo>
                      <a:pt x="180" y="84"/>
                    </a:lnTo>
                    <a:lnTo>
                      <a:pt x="180" y="84"/>
                    </a:lnTo>
                    <a:lnTo>
                      <a:pt x="186" y="84"/>
                    </a:lnTo>
                    <a:lnTo>
                      <a:pt x="192" y="84"/>
                    </a:lnTo>
                    <a:lnTo>
                      <a:pt x="192" y="84"/>
                    </a:lnTo>
                    <a:lnTo>
                      <a:pt x="198" y="84"/>
                    </a:lnTo>
                    <a:lnTo>
                      <a:pt x="204" y="84"/>
                    </a:lnTo>
                    <a:lnTo>
                      <a:pt x="204" y="84"/>
                    </a:lnTo>
                    <a:lnTo>
                      <a:pt x="210" y="84"/>
                    </a:lnTo>
                    <a:lnTo>
                      <a:pt x="216" y="84"/>
                    </a:lnTo>
                    <a:lnTo>
                      <a:pt x="216" y="84"/>
                    </a:lnTo>
                    <a:lnTo>
                      <a:pt x="222" y="84"/>
                    </a:lnTo>
                    <a:lnTo>
                      <a:pt x="228" y="84"/>
                    </a:lnTo>
                    <a:lnTo>
                      <a:pt x="228" y="84"/>
                    </a:lnTo>
                    <a:lnTo>
                      <a:pt x="234" y="84"/>
                    </a:lnTo>
                    <a:lnTo>
                      <a:pt x="240" y="84"/>
                    </a:lnTo>
                    <a:lnTo>
                      <a:pt x="240" y="84"/>
                    </a:lnTo>
                    <a:lnTo>
                      <a:pt x="246" y="84"/>
                    </a:lnTo>
                    <a:lnTo>
                      <a:pt x="252" y="84"/>
                    </a:lnTo>
                    <a:lnTo>
                      <a:pt x="252" y="84"/>
                    </a:lnTo>
                    <a:lnTo>
                      <a:pt x="258" y="84"/>
                    </a:lnTo>
                    <a:lnTo>
                      <a:pt x="264" y="84"/>
                    </a:lnTo>
                    <a:lnTo>
                      <a:pt x="264" y="84"/>
                    </a:lnTo>
                    <a:lnTo>
                      <a:pt x="270" y="84"/>
                    </a:lnTo>
                    <a:lnTo>
                      <a:pt x="276" y="84"/>
                    </a:lnTo>
                    <a:lnTo>
                      <a:pt x="276" y="84"/>
                    </a:lnTo>
                    <a:lnTo>
                      <a:pt x="282" y="84"/>
                    </a:lnTo>
                    <a:lnTo>
                      <a:pt x="288" y="84"/>
                    </a:lnTo>
                    <a:lnTo>
                      <a:pt x="288" y="84"/>
                    </a:lnTo>
                    <a:lnTo>
                      <a:pt x="294" y="84"/>
                    </a:lnTo>
                    <a:lnTo>
                      <a:pt x="300" y="84"/>
                    </a:lnTo>
                    <a:lnTo>
                      <a:pt x="300" y="84"/>
                    </a:lnTo>
                    <a:lnTo>
                      <a:pt x="306" y="84"/>
                    </a:lnTo>
                    <a:lnTo>
                      <a:pt x="312" y="84"/>
                    </a:lnTo>
                    <a:lnTo>
                      <a:pt x="312" y="84"/>
                    </a:lnTo>
                    <a:lnTo>
                      <a:pt x="318" y="84"/>
                    </a:lnTo>
                    <a:lnTo>
                      <a:pt x="324" y="84"/>
                    </a:lnTo>
                    <a:lnTo>
                      <a:pt x="324" y="84"/>
                    </a:lnTo>
                    <a:lnTo>
                      <a:pt x="330" y="84"/>
                    </a:lnTo>
                    <a:lnTo>
                      <a:pt x="336" y="84"/>
                    </a:lnTo>
                    <a:lnTo>
                      <a:pt x="336" y="84"/>
                    </a:lnTo>
                    <a:lnTo>
                      <a:pt x="342" y="84"/>
                    </a:lnTo>
                    <a:lnTo>
                      <a:pt x="348" y="84"/>
                    </a:lnTo>
                    <a:lnTo>
                      <a:pt x="354" y="84"/>
                    </a:lnTo>
                    <a:lnTo>
                      <a:pt x="360" y="84"/>
                    </a:lnTo>
                    <a:lnTo>
                      <a:pt x="360" y="84"/>
                    </a:lnTo>
                    <a:lnTo>
                      <a:pt x="366" y="84"/>
                    </a:lnTo>
                    <a:lnTo>
                      <a:pt x="372" y="84"/>
                    </a:lnTo>
                    <a:lnTo>
                      <a:pt x="372" y="84"/>
                    </a:lnTo>
                    <a:lnTo>
                      <a:pt x="378" y="84"/>
                    </a:lnTo>
                    <a:lnTo>
                      <a:pt x="378" y="84"/>
                    </a:lnTo>
                    <a:lnTo>
                      <a:pt x="384" y="84"/>
                    </a:lnTo>
                    <a:lnTo>
                      <a:pt x="390" y="84"/>
                    </a:lnTo>
                    <a:lnTo>
                      <a:pt x="390" y="84"/>
                    </a:lnTo>
                    <a:lnTo>
                      <a:pt x="396" y="84"/>
                    </a:lnTo>
                    <a:lnTo>
                      <a:pt x="402" y="84"/>
                    </a:lnTo>
                    <a:lnTo>
                      <a:pt x="402" y="84"/>
                    </a:lnTo>
                    <a:lnTo>
                      <a:pt x="408" y="84"/>
                    </a:lnTo>
                    <a:lnTo>
                      <a:pt x="414" y="84"/>
                    </a:lnTo>
                    <a:lnTo>
                      <a:pt x="414" y="84"/>
                    </a:lnTo>
                    <a:lnTo>
                      <a:pt x="420" y="84"/>
                    </a:lnTo>
                    <a:lnTo>
                      <a:pt x="426" y="84"/>
                    </a:lnTo>
                    <a:lnTo>
                      <a:pt x="426" y="84"/>
                    </a:lnTo>
                    <a:lnTo>
                      <a:pt x="432" y="84"/>
                    </a:lnTo>
                    <a:lnTo>
                      <a:pt x="438" y="84"/>
                    </a:lnTo>
                    <a:lnTo>
                      <a:pt x="438" y="84"/>
                    </a:lnTo>
                    <a:lnTo>
                      <a:pt x="444" y="84"/>
                    </a:lnTo>
                    <a:lnTo>
                      <a:pt x="450" y="84"/>
                    </a:lnTo>
                    <a:lnTo>
                      <a:pt x="450" y="84"/>
                    </a:lnTo>
                    <a:lnTo>
                      <a:pt x="456" y="84"/>
                    </a:lnTo>
                    <a:lnTo>
                      <a:pt x="462" y="84"/>
                    </a:lnTo>
                    <a:lnTo>
                      <a:pt x="462" y="84"/>
                    </a:lnTo>
                    <a:lnTo>
                      <a:pt x="468" y="84"/>
                    </a:lnTo>
                    <a:lnTo>
                      <a:pt x="474" y="84"/>
                    </a:lnTo>
                    <a:lnTo>
                      <a:pt x="474" y="84"/>
                    </a:lnTo>
                    <a:lnTo>
                      <a:pt x="480" y="84"/>
                    </a:lnTo>
                    <a:lnTo>
                      <a:pt x="486" y="84"/>
                    </a:lnTo>
                    <a:lnTo>
                      <a:pt x="486" y="84"/>
                    </a:lnTo>
                    <a:lnTo>
                      <a:pt x="492" y="84"/>
                    </a:lnTo>
                    <a:lnTo>
                      <a:pt x="498" y="84"/>
                    </a:lnTo>
                    <a:lnTo>
                      <a:pt x="498" y="84"/>
                    </a:lnTo>
                    <a:lnTo>
                      <a:pt x="504" y="84"/>
                    </a:lnTo>
                    <a:lnTo>
                      <a:pt x="510" y="84"/>
                    </a:lnTo>
                    <a:lnTo>
                      <a:pt x="510" y="84"/>
                    </a:lnTo>
                    <a:lnTo>
                      <a:pt x="516" y="84"/>
                    </a:lnTo>
                    <a:lnTo>
                      <a:pt x="522" y="84"/>
                    </a:lnTo>
                    <a:lnTo>
                      <a:pt x="522" y="84"/>
                    </a:lnTo>
                    <a:lnTo>
                      <a:pt x="528" y="84"/>
                    </a:lnTo>
                    <a:lnTo>
                      <a:pt x="534" y="84"/>
                    </a:lnTo>
                    <a:lnTo>
                      <a:pt x="540" y="84"/>
                    </a:lnTo>
                    <a:lnTo>
                      <a:pt x="540" y="84"/>
                    </a:lnTo>
                    <a:lnTo>
                      <a:pt x="546" y="84"/>
                    </a:lnTo>
                    <a:lnTo>
                      <a:pt x="552" y="84"/>
                    </a:lnTo>
                    <a:lnTo>
                      <a:pt x="552" y="84"/>
                    </a:lnTo>
                    <a:lnTo>
                      <a:pt x="558" y="84"/>
                    </a:lnTo>
                    <a:lnTo>
                      <a:pt x="564" y="84"/>
                    </a:lnTo>
                    <a:lnTo>
                      <a:pt x="564" y="84"/>
                    </a:lnTo>
                    <a:lnTo>
                      <a:pt x="570" y="84"/>
                    </a:lnTo>
                    <a:lnTo>
                      <a:pt x="576" y="84"/>
                    </a:lnTo>
                    <a:lnTo>
                      <a:pt x="576" y="84"/>
                    </a:lnTo>
                    <a:lnTo>
                      <a:pt x="582" y="84"/>
                    </a:lnTo>
                    <a:lnTo>
                      <a:pt x="588" y="84"/>
                    </a:lnTo>
                    <a:lnTo>
                      <a:pt x="588" y="84"/>
                    </a:lnTo>
                    <a:lnTo>
                      <a:pt x="594" y="84"/>
                    </a:lnTo>
                    <a:lnTo>
                      <a:pt x="600" y="84"/>
                    </a:lnTo>
                    <a:lnTo>
                      <a:pt x="600" y="84"/>
                    </a:lnTo>
                    <a:lnTo>
                      <a:pt x="606" y="84"/>
                    </a:lnTo>
                    <a:lnTo>
                      <a:pt x="612" y="84"/>
                    </a:lnTo>
                    <a:lnTo>
                      <a:pt x="612" y="84"/>
                    </a:lnTo>
                    <a:lnTo>
                      <a:pt x="618" y="84"/>
                    </a:lnTo>
                    <a:lnTo>
                      <a:pt x="624" y="84"/>
                    </a:lnTo>
                    <a:lnTo>
                      <a:pt x="624" y="84"/>
                    </a:lnTo>
                    <a:lnTo>
                      <a:pt x="630" y="84"/>
                    </a:lnTo>
                    <a:lnTo>
                      <a:pt x="636" y="84"/>
                    </a:lnTo>
                    <a:lnTo>
                      <a:pt x="636" y="84"/>
                    </a:lnTo>
                    <a:lnTo>
                      <a:pt x="642" y="84"/>
                    </a:lnTo>
                    <a:lnTo>
                      <a:pt x="642" y="84"/>
                    </a:lnTo>
                    <a:lnTo>
                      <a:pt x="648" y="84"/>
                    </a:lnTo>
                    <a:lnTo>
                      <a:pt x="654" y="84"/>
                    </a:lnTo>
                    <a:lnTo>
                      <a:pt x="654" y="84"/>
                    </a:lnTo>
                    <a:lnTo>
                      <a:pt x="660" y="84"/>
                    </a:lnTo>
                    <a:lnTo>
                      <a:pt x="666" y="84"/>
                    </a:lnTo>
                    <a:lnTo>
                      <a:pt x="666" y="84"/>
                    </a:lnTo>
                    <a:lnTo>
                      <a:pt x="672" y="84"/>
                    </a:lnTo>
                    <a:lnTo>
                      <a:pt x="678" y="84"/>
                    </a:lnTo>
                    <a:lnTo>
                      <a:pt x="678" y="84"/>
                    </a:lnTo>
                    <a:lnTo>
                      <a:pt x="684" y="84"/>
                    </a:lnTo>
                    <a:lnTo>
                      <a:pt x="690" y="84"/>
                    </a:lnTo>
                    <a:lnTo>
                      <a:pt x="690" y="84"/>
                    </a:lnTo>
                    <a:lnTo>
                      <a:pt x="696" y="84"/>
                    </a:lnTo>
                    <a:lnTo>
                      <a:pt x="702" y="84"/>
                    </a:lnTo>
                    <a:lnTo>
                      <a:pt x="702" y="84"/>
                    </a:lnTo>
                    <a:lnTo>
                      <a:pt x="708" y="84"/>
                    </a:lnTo>
                    <a:lnTo>
                      <a:pt x="714" y="84"/>
                    </a:lnTo>
                    <a:lnTo>
                      <a:pt x="714" y="84"/>
                    </a:lnTo>
                    <a:lnTo>
                      <a:pt x="720" y="84"/>
                    </a:lnTo>
                    <a:lnTo>
                      <a:pt x="726" y="84"/>
                    </a:lnTo>
                    <a:lnTo>
                      <a:pt x="732" y="84"/>
                    </a:lnTo>
                    <a:lnTo>
                      <a:pt x="738" y="84"/>
                    </a:lnTo>
                    <a:lnTo>
                      <a:pt x="738" y="84"/>
                    </a:lnTo>
                    <a:lnTo>
                      <a:pt x="744" y="84"/>
                    </a:lnTo>
                    <a:lnTo>
                      <a:pt x="750" y="84"/>
                    </a:lnTo>
                    <a:lnTo>
                      <a:pt x="750" y="84"/>
                    </a:lnTo>
                    <a:lnTo>
                      <a:pt x="756" y="84"/>
                    </a:lnTo>
                    <a:lnTo>
                      <a:pt x="756" y="84"/>
                    </a:lnTo>
                    <a:lnTo>
                      <a:pt x="762" y="84"/>
                    </a:lnTo>
                    <a:lnTo>
                      <a:pt x="768" y="84"/>
                    </a:lnTo>
                    <a:lnTo>
                      <a:pt x="768" y="84"/>
                    </a:lnTo>
                    <a:lnTo>
                      <a:pt x="774" y="84"/>
                    </a:lnTo>
                    <a:lnTo>
                      <a:pt x="780" y="84"/>
                    </a:lnTo>
                    <a:lnTo>
                      <a:pt x="780" y="84"/>
                    </a:lnTo>
                    <a:lnTo>
                      <a:pt x="786" y="84"/>
                    </a:lnTo>
                    <a:lnTo>
                      <a:pt x="792" y="84"/>
                    </a:lnTo>
                    <a:lnTo>
                      <a:pt x="792" y="84"/>
                    </a:lnTo>
                    <a:lnTo>
                      <a:pt x="798" y="84"/>
                    </a:lnTo>
                    <a:lnTo>
                      <a:pt x="804" y="84"/>
                    </a:lnTo>
                    <a:lnTo>
                      <a:pt x="804" y="84"/>
                    </a:lnTo>
                    <a:lnTo>
                      <a:pt x="810" y="84"/>
                    </a:lnTo>
                    <a:lnTo>
                      <a:pt x="816" y="84"/>
                    </a:lnTo>
                    <a:lnTo>
                      <a:pt x="816" y="84"/>
                    </a:lnTo>
                    <a:lnTo>
                      <a:pt x="822" y="84"/>
                    </a:lnTo>
                    <a:lnTo>
                      <a:pt x="822" y="84"/>
                    </a:lnTo>
                    <a:lnTo>
                      <a:pt x="828" y="84"/>
                    </a:lnTo>
                    <a:lnTo>
                      <a:pt x="834" y="84"/>
                    </a:lnTo>
                    <a:lnTo>
                      <a:pt x="834" y="84"/>
                    </a:lnTo>
                    <a:lnTo>
                      <a:pt x="840" y="84"/>
                    </a:lnTo>
                    <a:lnTo>
                      <a:pt x="846" y="84"/>
                    </a:lnTo>
                    <a:lnTo>
                      <a:pt x="852" y="84"/>
                    </a:lnTo>
                    <a:lnTo>
                      <a:pt x="858" y="84"/>
                    </a:lnTo>
                    <a:lnTo>
                      <a:pt x="858" y="84"/>
                    </a:lnTo>
                    <a:lnTo>
                      <a:pt x="864" y="84"/>
                    </a:lnTo>
                    <a:lnTo>
                      <a:pt x="870" y="84"/>
                    </a:lnTo>
                    <a:lnTo>
                      <a:pt x="870" y="84"/>
                    </a:lnTo>
                    <a:lnTo>
                      <a:pt x="876" y="84"/>
                    </a:lnTo>
                    <a:lnTo>
                      <a:pt x="876" y="84"/>
                    </a:lnTo>
                    <a:lnTo>
                      <a:pt x="882" y="84"/>
                    </a:lnTo>
                    <a:lnTo>
                      <a:pt x="888" y="84"/>
                    </a:lnTo>
                    <a:lnTo>
                      <a:pt x="888" y="84"/>
                    </a:lnTo>
                    <a:lnTo>
                      <a:pt x="894" y="84"/>
                    </a:lnTo>
                    <a:lnTo>
                      <a:pt x="900" y="84"/>
                    </a:lnTo>
                    <a:lnTo>
                      <a:pt x="900" y="84"/>
                    </a:lnTo>
                    <a:lnTo>
                      <a:pt x="906" y="84"/>
                    </a:lnTo>
                    <a:lnTo>
                      <a:pt x="912" y="84"/>
                    </a:lnTo>
                    <a:lnTo>
                      <a:pt x="912" y="84"/>
                    </a:lnTo>
                    <a:lnTo>
                      <a:pt x="918" y="84"/>
                    </a:lnTo>
                    <a:lnTo>
                      <a:pt x="924" y="84"/>
                    </a:lnTo>
                    <a:lnTo>
                      <a:pt x="924" y="84"/>
                    </a:lnTo>
                    <a:lnTo>
                      <a:pt x="930" y="84"/>
                    </a:lnTo>
                    <a:lnTo>
                      <a:pt x="936" y="84"/>
                    </a:lnTo>
                    <a:lnTo>
                      <a:pt x="936" y="84"/>
                    </a:lnTo>
                    <a:lnTo>
                      <a:pt x="942" y="84"/>
                    </a:lnTo>
                    <a:lnTo>
                      <a:pt x="948" y="84"/>
                    </a:lnTo>
                    <a:lnTo>
                      <a:pt x="948" y="84"/>
                    </a:lnTo>
                    <a:lnTo>
                      <a:pt x="954" y="84"/>
                    </a:lnTo>
                    <a:lnTo>
                      <a:pt x="954" y="84"/>
                    </a:lnTo>
                    <a:lnTo>
                      <a:pt x="960" y="84"/>
                    </a:lnTo>
                    <a:lnTo>
                      <a:pt x="966" y="84"/>
                    </a:lnTo>
                    <a:lnTo>
                      <a:pt x="972" y="84"/>
                    </a:lnTo>
                    <a:lnTo>
                      <a:pt x="978" y="84"/>
                    </a:lnTo>
                    <a:lnTo>
                      <a:pt x="978" y="84"/>
                    </a:lnTo>
                    <a:lnTo>
                      <a:pt x="984" y="84"/>
                    </a:lnTo>
                    <a:lnTo>
                      <a:pt x="990" y="84"/>
                    </a:lnTo>
                    <a:lnTo>
                      <a:pt x="990" y="84"/>
                    </a:lnTo>
                    <a:lnTo>
                      <a:pt x="996" y="84"/>
                    </a:lnTo>
                    <a:lnTo>
                      <a:pt x="1002" y="84"/>
                    </a:lnTo>
                    <a:lnTo>
                      <a:pt x="1002" y="84"/>
                    </a:lnTo>
                    <a:lnTo>
                      <a:pt x="1008" y="84"/>
                    </a:lnTo>
                    <a:lnTo>
                      <a:pt x="1014" y="84"/>
                    </a:lnTo>
                    <a:lnTo>
                      <a:pt x="1014" y="84"/>
                    </a:lnTo>
                    <a:lnTo>
                      <a:pt x="1020" y="84"/>
                    </a:lnTo>
                    <a:lnTo>
                      <a:pt x="1026" y="84"/>
                    </a:lnTo>
                    <a:lnTo>
                      <a:pt x="1026" y="84"/>
                    </a:lnTo>
                    <a:lnTo>
                      <a:pt x="1032" y="84"/>
                    </a:lnTo>
                    <a:lnTo>
                      <a:pt x="1032" y="84"/>
                    </a:lnTo>
                    <a:lnTo>
                      <a:pt x="1038" y="84"/>
                    </a:lnTo>
                    <a:lnTo>
                      <a:pt x="1044" y="84"/>
                    </a:lnTo>
                    <a:lnTo>
                      <a:pt x="1044" y="84"/>
                    </a:lnTo>
                    <a:lnTo>
                      <a:pt x="1050" y="84"/>
                    </a:lnTo>
                    <a:lnTo>
                      <a:pt x="1056" y="84"/>
                    </a:lnTo>
                    <a:lnTo>
                      <a:pt x="1056" y="84"/>
                    </a:lnTo>
                    <a:lnTo>
                      <a:pt x="1062" y="84"/>
                    </a:lnTo>
                    <a:lnTo>
                      <a:pt x="1068" y="84"/>
                    </a:lnTo>
                    <a:lnTo>
                      <a:pt x="1068" y="84"/>
                    </a:lnTo>
                    <a:lnTo>
                      <a:pt x="1074" y="84"/>
                    </a:lnTo>
                    <a:lnTo>
                      <a:pt x="1080" y="84"/>
                    </a:lnTo>
                    <a:lnTo>
                      <a:pt x="1080" y="84"/>
                    </a:lnTo>
                    <a:lnTo>
                      <a:pt x="1086" y="84"/>
                    </a:lnTo>
                    <a:lnTo>
                      <a:pt x="1092" y="84"/>
                    </a:lnTo>
                    <a:lnTo>
                      <a:pt x="1092" y="84"/>
                    </a:lnTo>
                    <a:lnTo>
                      <a:pt x="1104" y="84"/>
                    </a:lnTo>
                    <a:lnTo>
                      <a:pt x="1104" y="84"/>
                    </a:lnTo>
                    <a:lnTo>
                      <a:pt x="1110" y="84"/>
                    </a:lnTo>
                    <a:lnTo>
                      <a:pt x="1110" y="84"/>
                    </a:lnTo>
                    <a:lnTo>
                      <a:pt x="1116" y="84"/>
                    </a:lnTo>
                    <a:lnTo>
                      <a:pt x="1122" y="84"/>
                    </a:lnTo>
                    <a:lnTo>
                      <a:pt x="1122" y="84"/>
                    </a:lnTo>
                    <a:lnTo>
                      <a:pt x="1128" y="84"/>
                    </a:lnTo>
                    <a:lnTo>
                      <a:pt x="1134" y="84"/>
                    </a:lnTo>
                    <a:lnTo>
                      <a:pt x="1134" y="84"/>
                    </a:lnTo>
                    <a:lnTo>
                      <a:pt x="1140" y="84"/>
                    </a:lnTo>
                    <a:lnTo>
                      <a:pt x="1146" y="84"/>
                    </a:lnTo>
                    <a:lnTo>
                      <a:pt x="1146" y="84"/>
                    </a:lnTo>
                    <a:lnTo>
                      <a:pt x="1152" y="84"/>
                    </a:lnTo>
                    <a:lnTo>
                      <a:pt x="1158" y="84"/>
                    </a:lnTo>
                    <a:lnTo>
                      <a:pt x="1158" y="84"/>
                    </a:lnTo>
                    <a:lnTo>
                      <a:pt x="1164" y="84"/>
                    </a:lnTo>
                    <a:lnTo>
                      <a:pt x="1170" y="84"/>
                    </a:lnTo>
                    <a:lnTo>
                      <a:pt x="1170" y="78"/>
                    </a:lnTo>
                    <a:lnTo>
                      <a:pt x="1176" y="72"/>
                    </a:lnTo>
                    <a:lnTo>
                      <a:pt x="1182" y="66"/>
                    </a:lnTo>
                    <a:lnTo>
                      <a:pt x="1182" y="66"/>
                    </a:lnTo>
                    <a:lnTo>
                      <a:pt x="1188" y="60"/>
                    </a:lnTo>
                    <a:lnTo>
                      <a:pt x="1188" y="54"/>
                    </a:lnTo>
                    <a:lnTo>
                      <a:pt x="1194" y="54"/>
                    </a:lnTo>
                    <a:lnTo>
                      <a:pt x="1200" y="48"/>
                    </a:lnTo>
                    <a:lnTo>
                      <a:pt x="1200" y="48"/>
                    </a:lnTo>
                    <a:lnTo>
                      <a:pt x="1206" y="42"/>
                    </a:lnTo>
                    <a:lnTo>
                      <a:pt x="1212" y="36"/>
                    </a:lnTo>
                    <a:lnTo>
                      <a:pt x="1212" y="36"/>
                    </a:lnTo>
                    <a:lnTo>
                      <a:pt x="1218" y="36"/>
                    </a:lnTo>
                    <a:lnTo>
                      <a:pt x="1224" y="36"/>
                    </a:lnTo>
                    <a:lnTo>
                      <a:pt x="1230" y="36"/>
                    </a:lnTo>
                    <a:lnTo>
                      <a:pt x="1230" y="36"/>
                    </a:lnTo>
                    <a:lnTo>
                      <a:pt x="1236" y="36"/>
                    </a:lnTo>
                    <a:lnTo>
                      <a:pt x="1242" y="36"/>
                    </a:lnTo>
                    <a:lnTo>
                      <a:pt x="1242" y="36"/>
                    </a:lnTo>
                    <a:lnTo>
                      <a:pt x="1248" y="36"/>
                    </a:lnTo>
                    <a:lnTo>
                      <a:pt x="1254" y="36"/>
                    </a:lnTo>
                    <a:lnTo>
                      <a:pt x="1254" y="36"/>
                    </a:lnTo>
                    <a:lnTo>
                      <a:pt x="1260" y="36"/>
                    </a:lnTo>
                    <a:lnTo>
                      <a:pt x="1266" y="36"/>
                    </a:lnTo>
                    <a:lnTo>
                      <a:pt x="1266" y="36"/>
                    </a:lnTo>
                    <a:lnTo>
                      <a:pt x="1272" y="36"/>
                    </a:lnTo>
                    <a:lnTo>
                      <a:pt x="1272" y="42"/>
                    </a:lnTo>
                    <a:lnTo>
                      <a:pt x="1278" y="42"/>
                    </a:lnTo>
                    <a:lnTo>
                      <a:pt x="1284" y="42"/>
                    </a:lnTo>
                    <a:lnTo>
                      <a:pt x="1284" y="42"/>
                    </a:lnTo>
                    <a:lnTo>
                      <a:pt x="1296" y="42"/>
                    </a:lnTo>
                    <a:lnTo>
                      <a:pt x="1296" y="42"/>
                    </a:lnTo>
                    <a:lnTo>
                      <a:pt x="1302" y="42"/>
                    </a:lnTo>
                    <a:lnTo>
                      <a:pt x="1308" y="42"/>
                    </a:lnTo>
                    <a:lnTo>
                      <a:pt x="1308" y="42"/>
                    </a:lnTo>
                    <a:lnTo>
                      <a:pt x="1314" y="42"/>
                    </a:lnTo>
                    <a:lnTo>
                      <a:pt x="1320" y="42"/>
                    </a:lnTo>
                    <a:lnTo>
                      <a:pt x="1320" y="42"/>
                    </a:lnTo>
                    <a:lnTo>
                      <a:pt x="1326" y="42"/>
                    </a:lnTo>
                    <a:lnTo>
                      <a:pt x="1332" y="42"/>
                    </a:lnTo>
                    <a:lnTo>
                      <a:pt x="1332" y="42"/>
                    </a:lnTo>
                    <a:lnTo>
                      <a:pt x="1338" y="42"/>
                    </a:lnTo>
                    <a:lnTo>
                      <a:pt x="1344" y="42"/>
                    </a:lnTo>
                    <a:lnTo>
                      <a:pt x="1344" y="42"/>
                    </a:lnTo>
                    <a:lnTo>
                      <a:pt x="1350" y="42"/>
                    </a:lnTo>
                    <a:lnTo>
                      <a:pt x="1350" y="48"/>
                    </a:lnTo>
                    <a:lnTo>
                      <a:pt x="1356" y="48"/>
                    </a:lnTo>
                    <a:lnTo>
                      <a:pt x="1362" y="48"/>
                    </a:lnTo>
                    <a:lnTo>
                      <a:pt x="1362" y="48"/>
                    </a:lnTo>
                    <a:lnTo>
                      <a:pt x="1368" y="48"/>
                    </a:lnTo>
                    <a:lnTo>
                      <a:pt x="1374" y="48"/>
                    </a:lnTo>
                    <a:lnTo>
                      <a:pt x="1374" y="48"/>
                    </a:lnTo>
                    <a:lnTo>
                      <a:pt x="1380" y="48"/>
                    </a:lnTo>
                    <a:lnTo>
                      <a:pt x="1386" y="48"/>
                    </a:lnTo>
                    <a:lnTo>
                      <a:pt x="1386" y="48"/>
                    </a:lnTo>
                    <a:lnTo>
                      <a:pt x="1392" y="48"/>
                    </a:lnTo>
                    <a:lnTo>
                      <a:pt x="1398" y="48"/>
                    </a:lnTo>
                    <a:lnTo>
                      <a:pt x="1398" y="48"/>
                    </a:lnTo>
                    <a:lnTo>
                      <a:pt x="1404" y="48"/>
                    </a:lnTo>
                    <a:lnTo>
                      <a:pt x="1410" y="48"/>
                    </a:lnTo>
                    <a:lnTo>
                      <a:pt x="1410" y="48"/>
                    </a:lnTo>
                    <a:lnTo>
                      <a:pt x="1416" y="48"/>
                    </a:lnTo>
                    <a:lnTo>
                      <a:pt x="1422" y="48"/>
                    </a:lnTo>
                    <a:lnTo>
                      <a:pt x="1422" y="48"/>
                    </a:lnTo>
                    <a:lnTo>
                      <a:pt x="1428" y="48"/>
                    </a:lnTo>
                    <a:lnTo>
                      <a:pt x="1434" y="54"/>
                    </a:lnTo>
                    <a:lnTo>
                      <a:pt x="1434" y="54"/>
                    </a:lnTo>
                    <a:lnTo>
                      <a:pt x="1440" y="54"/>
                    </a:lnTo>
                    <a:lnTo>
                      <a:pt x="1446" y="54"/>
                    </a:lnTo>
                    <a:lnTo>
                      <a:pt x="1446" y="54"/>
                    </a:lnTo>
                    <a:lnTo>
                      <a:pt x="1452" y="54"/>
                    </a:lnTo>
                    <a:lnTo>
                      <a:pt x="1458" y="54"/>
                    </a:lnTo>
                    <a:lnTo>
                      <a:pt x="1458" y="54"/>
                    </a:lnTo>
                    <a:lnTo>
                      <a:pt x="1464" y="54"/>
                    </a:lnTo>
                    <a:lnTo>
                      <a:pt x="1470" y="54"/>
                    </a:lnTo>
                    <a:lnTo>
                      <a:pt x="1470" y="54"/>
                    </a:lnTo>
                    <a:lnTo>
                      <a:pt x="1476" y="54"/>
                    </a:lnTo>
                    <a:lnTo>
                      <a:pt x="1482" y="54"/>
                    </a:lnTo>
                    <a:lnTo>
                      <a:pt x="1482" y="54"/>
                    </a:lnTo>
                    <a:lnTo>
                      <a:pt x="1488" y="54"/>
                    </a:lnTo>
                    <a:lnTo>
                      <a:pt x="1488" y="54"/>
                    </a:lnTo>
                    <a:lnTo>
                      <a:pt x="1500" y="54"/>
                    </a:lnTo>
                    <a:lnTo>
                      <a:pt x="1500" y="54"/>
                    </a:lnTo>
                    <a:lnTo>
                      <a:pt x="1506" y="54"/>
                    </a:lnTo>
                    <a:lnTo>
                      <a:pt x="1512" y="60"/>
                    </a:lnTo>
                    <a:lnTo>
                      <a:pt x="1512" y="60"/>
                    </a:lnTo>
                    <a:lnTo>
                      <a:pt x="1518" y="60"/>
                    </a:lnTo>
                    <a:lnTo>
                      <a:pt x="1524" y="60"/>
                    </a:lnTo>
                    <a:lnTo>
                      <a:pt x="1524" y="60"/>
                    </a:lnTo>
                    <a:lnTo>
                      <a:pt x="1530" y="60"/>
                    </a:lnTo>
                    <a:lnTo>
                      <a:pt x="1536" y="60"/>
                    </a:lnTo>
                    <a:lnTo>
                      <a:pt x="1536" y="60"/>
                    </a:lnTo>
                    <a:lnTo>
                      <a:pt x="1542" y="60"/>
                    </a:lnTo>
                    <a:lnTo>
                      <a:pt x="1542" y="60"/>
                    </a:lnTo>
                    <a:lnTo>
                      <a:pt x="1548" y="60"/>
                    </a:lnTo>
                    <a:lnTo>
                      <a:pt x="1554" y="60"/>
                    </a:lnTo>
                    <a:lnTo>
                      <a:pt x="1554" y="60"/>
                    </a:lnTo>
                    <a:lnTo>
                      <a:pt x="1560" y="60"/>
                    </a:lnTo>
                    <a:lnTo>
                      <a:pt x="1566" y="60"/>
                    </a:lnTo>
                    <a:lnTo>
                      <a:pt x="1566" y="60"/>
                    </a:lnTo>
                    <a:lnTo>
                      <a:pt x="1572" y="60"/>
                    </a:lnTo>
                    <a:lnTo>
                      <a:pt x="1578" y="60"/>
                    </a:lnTo>
                    <a:lnTo>
                      <a:pt x="1578" y="60"/>
                    </a:lnTo>
                    <a:lnTo>
                      <a:pt x="1584" y="60"/>
                    </a:lnTo>
                    <a:lnTo>
                      <a:pt x="1590" y="66"/>
                    </a:lnTo>
                    <a:lnTo>
                      <a:pt x="1590" y="66"/>
                    </a:lnTo>
                    <a:lnTo>
                      <a:pt x="1596" y="66"/>
                    </a:lnTo>
                    <a:lnTo>
                      <a:pt x="1602" y="66"/>
                    </a:lnTo>
                    <a:lnTo>
                      <a:pt x="1602" y="66"/>
                    </a:lnTo>
                    <a:lnTo>
                      <a:pt x="1608" y="66"/>
                    </a:lnTo>
                    <a:lnTo>
                      <a:pt x="1614" y="66"/>
                    </a:lnTo>
                    <a:lnTo>
                      <a:pt x="1614" y="66"/>
                    </a:lnTo>
                    <a:lnTo>
                      <a:pt x="1620" y="66"/>
                    </a:lnTo>
                    <a:lnTo>
                      <a:pt x="1626" y="66"/>
                    </a:lnTo>
                    <a:lnTo>
                      <a:pt x="1626" y="66"/>
                    </a:lnTo>
                    <a:lnTo>
                      <a:pt x="1632" y="66"/>
                    </a:lnTo>
                    <a:lnTo>
                      <a:pt x="1638" y="66"/>
                    </a:lnTo>
                    <a:lnTo>
                      <a:pt x="1638" y="66"/>
                    </a:lnTo>
                    <a:lnTo>
                      <a:pt x="1644" y="66"/>
                    </a:lnTo>
                    <a:lnTo>
                      <a:pt x="1650" y="66"/>
                    </a:lnTo>
                    <a:lnTo>
                      <a:pt x="1650" y="66"/>
                    </a:lnTo>
                    <a:lnTo>
                      <a:pt x="1656" y="66"/>
                    </a:lnTo>
                    <a:lnTo>
                      <a:pt x="1662" y="66"/>
                    </a:lnTo>
                    <a:lnTo>
                      <a:pt x="1662" y="66"/>
                    </a:lnTo>
                    <a:lnTo>
                      <a:pt x="1668" y="72"/>
                    </a:lnTo>
                    <a:lnTo>
                      <a:pt x="1674" y="72"/>
                    </a:lnTo>
                    <a:lnTo>
                      <a:pt x="1674" y="72"/>
                    </a:lnTo>
                    <a:lnTo>
                      <a:pt x="1680" y="72"/>
                    </a:lnTo>
                    <a:lnTo>
                      <a:pt x="1686" y="72"/>
                    </a:lnTo>
                    <a:lnTo>
                      <a:pt x="1686" y="72"/>
                    </a:lnTo>
                    <a:lnTo>
                      <a:pt x="1692" y="72"/>
                    </a:lnTo>
                    <a:lnTo>
                      <a:pt x="1698" y="72"/>
                    </a:lnTo>
                    <a:lnTo>
                      <a:pt x="1698" y="72"/>
                    </a:lnTo>
                    <a:lnTo>
                      <a:pt x="1704" y="72"/>
                    </a:lnTo>
                    <a:lnTo>
                      <a:pt x="1710" y="72"/>
                    </a:lnTo>
                    <a:lnTo>
                      <a:pt x="1710" y="72"/>
                    </a:lnTo>
                    <a:lnTo>
                      <a:pt x="1716" y="72"/>
                    </a:lnTo>
                    <a:lnTo>
                      <a:pt x="1722" y="72"/>
                    </a:lnTo>
                    <a:lnTo>
                      <a:pt x="1722" y="72"/>
                    </a:lnTo>
                    <a:lnTo>
                      <a:pt x="1728" y="72"/>
                    </a:lnTo>
                    <a:lnTo>
                      <a:pt x="1734" y="72"/>
                    </a:lnTo>
                    <a:lnTo>
                      <a:pt x="1734" y="72"/>
                    </a:lnTo>
                    <a:lnTo>
                      <a:pt x="1740" y="72"/>
                    </a:lnTo>
                    <a:lnTo>
                      <a:pt x="1746" y="72"/>
                    </a:lnTo>
                    <a:lnTo>
                      <a:pt x="1752" y="78"/>
                    </a:lnTo>
                    <a:lnTo>
                      <a:pt x="1758" y="78"/>
                    </a:lnTo>
                    <a:lnTo>
                      <a:pt x="1758" y="78"/>
                    </a:lnTo>
                    <a:lnTo>
                      <a:pt x="1764" y="78"/>
                    </a:lnTo>
                    <a:lnTo>
                      <a:pt x="1764" y="78"/>
                    </a:lnTo>
                    <a:lnTo>
                      <a:pt x="1770" y="78"/>
                    </a:lnTo>
                    <a:lnTo>
                      <a:pt x="1776" y="78"/>
                    </a:lnTo>
                    <a:lnTo>
                      <a:pt x="1776" y="78"/>
                    </a:lnTo>
                    <a:lnTo>
                      <a:pt x="1782" y="78"/>
                    </a:lnTo>
                    <a:lnTo>
                      <a:pt x="1788" y="78"/>
                    </a:lnTo>
                    <a:lnTo>
                      <a:pt x="1788" y="78"/>
                    </a:lnTo>
                    <a:lnTo>
                      <a:pt x="1794" y="78"/>
                    </a:lnTo>
                    <a:lnTo>
                      <a:pt x="1800" y="78"/>
                    </a:lnTo>
                    <a:lnTo>
                      <a:pt x="1800" y="78"/>
                    </a:lnTo>
                    <a:lnTo>
                      <a:pt x="1806" y="78"/>
                    </a:lnTo>
                    <a:lnTo>
                      <a:pt x="1812" y="78"/>
                    </a:lnTo>
                    <a:lnTo>
                      <a:pt x="1812" y="78"/>
                    </a:lnTo>
                    <a:lnTo>
                      <a:pt x="1818" y="78"/>
                    </a:lnTo>
                    <a:lnTo>
                      <a:pt x="1818" y="78"/>
                    </a:lnTo>
                    <a:lnTo>
                      <a:pt x="1824" y="84"/>
                    </a:lnTo>
                    <a:lnTo>
                      <a:pt x="1830" y="84"/>
                    </a:lnTo>
                    <a:lnTo>
                      <a:pt x="1830" y="84"/>
                    </a:lnTo>
                    <a:lnTo>
                      <a:pt x="1836" y="84"/>
                    </a:lnTo>
                    <a:lnTo>
                      <a:pt x="1842" y="84"/>
                    </a:lnTo>
                    <a:lnTo>
                      <a:pt x="1842" y="84"/>
                    </a:lnTo>
                    <a:lnTo>
                      <a:pt x="1848" y="84"/>
                    </a:lnTo>
                    <a:lnTo>
                      <a:pt x="1854" y="84"/>
                    </a:lnTo>
                    <a:lnTo>
                      <a:pt x="1860" y="84"/>
                    </a:lnTo>
                    <a:lnTo>
                      <a:pt x="1866" y="84"/>
                    </a:lnTo>
                    <a:lnTo>
                      <a:pt x="1866" y="84"/>
                    </a:lnTo>
                    <a:lnTo>
                      <a:pt x="1872" y="84"/>
                    </a:lnTo>
                    <a:lnTo>
                      <a:pt x="1878" y="84"/>
                    </a:lnTo>
                    <a:lnTo>
                      <a:pt x="1878" y="84"/>
                    </a:lnTo>
                    <a:lnTo>
                      <a:pt x="1884" y="84"/>
                    </a:lnTo>
                    <a:lnTo>
                      <a:pt x="1890" y="84"/>
                    </a:lnTo>
                    <a:lnTo>
                      <a:pt x="1890" y="84"/>
                    </a:lnTo>
                    <a:lnTo>
                      <a:pt x="1896" y="84"/>
                    </a:lnTo>
                    <a:lnTo>
                      <a:pt x="1902" y="84"/>
                    </a:lnTo>
                    <a:lnTo>
                      <a:pt x="1902" y="90"/>
                    </a:lnTo>
                    <a:lnTo>
                      <a:pt x="1908" y="90"/>
                    </a:lnTo>
                    <a:lnTo>
                      <a:pt x="1914" y="90"/>
                    </a:lnTo>
                    <a:lnTo>
                      <a:pt x="1914" y="90"/>
                    </a:lnTo>
                    <a:lnTo>
                      <a:pt x="1920" y="90"/>
                    </a:lnTo>
                    <a:lnTo>
                      <a:pt x="1926" y="90"/>
                    </a:lnTo>
                    <a:lnTo>
                      <a:pt x="1926" y="90"/>
                    </a:lnTo>
                    <a:lnTo>
                      <a:pt x="1932" y="90"/>
                    </a:lnTo>
                    <a:lnTo>
                      <a:pt x="1938" y="90"/>
                    </a:lnTo>
                    <a:lnTo>
                      <a:pt x="1938" y="90"/>
                    </a:lnTo>
                    <a:lnTo>
                      <a:pt x="1944" y="90"/>
                    </a:lnTo>
                    <a:lnTo>
                      <a:pt x="1944" y="90"/>
                    </a:lnTo>
                    <a:lnTo>
                      <a:pt x="1950" y="90"/>
                    </a:lnTo>
                    <a:lnTo>
                      <a:pt x="1956" y="90"/>
                    </a:lnTo>
                    <a:lnTo>
                      <a:pt x="1956" y="90"/>
                    </a:lnTo>
                    <a:lnTo>
                      <a:pt x="1962" y="90"/>
                    </a:lnTo>
                    <a:lnTo>
                      <a:pt x="1968" y="90"/>
                    </a:lnTo>
                    <a:lnTo>
                      <a:pt x="1968" y="90"/>
                    </a:lnTo>
                    <a:lnTo>
                      <a:pt x="1974" y="90"/>
                    </a:lnTo>
                    <a:lnTo>
                      <a:pt x="1980" y="90"/>
                    </a:lnTo>
                    <a:lnTo>
                      <a:pt x="1980" y="96"/>
                    </a:lnTo>
                    <a:lnTo>
                      <a:pt x="1986" y="96"/>
                    </a:lnTo>
                    <a:lnTo>
                      <a:pt x="1992" y="96"/>
                    </a:lnTo>
                    <a:lnTo>
                      <a:pt x="1992" y="96"/>
                    </a:lnTo>
                    <a:lnTo>
                      <a:pt x="1998" y="96"/>
                    </a:lnTo>
                    <a:lnTo>
                      <a:pt x="2004" y="96"/>
                    </a:lnTo>
                    <a:lnTo>
                      <a:pt x="2004" y="96"/>
                    </a:lnTo>
                    <a:lnTo>
                      <a:pt x="2010" y="96"/>
                    </a:lnTo>
                    <a:lnTo>
                      <a:pt x="2016" y="96"/>
                    </a:lnTo>
                    <a:lnTo>
                      <a:pt x="2016" y="96"/>
                    </a:lnTo>
                    <a:lnTo>
                      <a:pt x="2022" y="96"/>
                    </a:lnTo>
                    <a:lnTo>
                      <a:pt x="2028" y="96"/>
                    </a:lnTo>
                    <a:lnTo>
                      <a:pt x="2028" y="96"/>
                    </a:lnTo>
                    <a:lnTo>
                      <a:pt x="2034" y="96"/>
                    </a:lnTo>
                    <a:lnTo>
                      <a:pt x="2040" y="96"/>
                    </a:lnTo>
                    <a:lnTo>
                      <a:pt x="2040" y="96"/>
                    </a:lnTo>
                    <a:lnTo>
                      <a:pt x="2046" y="96"/>
                    </a:lnTo>
                    <a:lnTo>
                      <a:pt x="2052" y="96"/>
                    </a:lnTo>
                    <a:lnTo>
                      <a:pt x="2052" y="96"/>
                    </a:lnTo>
                    <a:lnTo>
                      <a:pt x="2058" y="96"/>
                    </a:lnTo>
                    <a:lnTo>
                      <a:pt x="2064" y="102"/>
                    </a:lnTo>
                    <a:lnTo>
                      <a:pt x="2070" y="102"/>
                    </a:lnTo>
                    <a:lnTo>
                      <a:pt x="2070" y="102"/>
                    </a:lnTo>
                    <a:lnTo>
                      <a:pt x="2076" y="102"/>
                    </a:lnTo>
                    <a:lnTo>
                      <a:pt x="2082" y="102"/>
                    </a:lnTo>
                    <a:lnTo>
                      <a:pt x="2082" y="102"/>
                    </a:lnTo>
                    <a:lnTo>
                      <a:pt x="2088" y="102"/>
                    </a:lnTo>
                    <a:lnTo>
                      <a:pt x="2094" y="102"/>
                    </a:lnTo>
                    <a:lnTo>
                      <a:pt x="2094" y="102"/>
                    </a:lnTo>
                    <a:lnTo>
                      <a:pt x="2100" y="102"/>
                    </a:lnTo>
                    <a:lnTo>
                      <a:pt x="2106" y="102"/>
                    </a:lnTo>
                    <a:lnTo>
                      <a:pt x="2106" y="102"/>
                    </a:lnTo>
                    <a:lnTo>
                      <a:pt x="2112" y="102"/>
                    </a:lnTo>
                    <a:lnTo>
                      <a:pt x="2112" y="102"/>
                    </a:lnTo>
                    <a:lnTo>
                      <a:pt x="2118" y="102"/>
                    </a:lnTo>
                    <a:lnTo>
                      <a:pt x="2124" y="102"/>
                    </a:lnTo>
                    <a:lnTo>
                      <a:pt x="2124" y="102"/>
                    </a:lnTo>
                    <a:lnTo>
                      <a:pt x="2130" y="102"/>
                    </a:lnTo>
                    <a:lnTo>
                      <a:pt x="2136" y="102"/>
                    </a:lnTo>
                    <a:lnTo>
                      <a:pt x="2136" y="102"/>
                    </a:lnTo>
                    <a:lnTo>
                      <a:pt x="2142" y="108"/>
                    </a:lnTo>
                    <a:lnTo>
                      <a:pt x="2148" y="108"/>
                    </a:lnTo>
                    <a:lnTo>
                      <a:pt x="2154" y="108"/>
                    </a:lnTo>
                    <a:lnTo>
                      <a:pt x="2154" y="108"/>
                    </a:lnTo>
                    <a:lnTo>
                      <a:pt x="2160" y="108"/>
                    </a:lnTo>
                    <a:lnTo>
                      <a:pt x="2166" y="108"/>
                    </a:lnTo>
                    <a:lnTo>
                      <a:pt x="2166" y="108"/>
                    </a:lnTo>
                    <a:lnTo>
                      <a:pt x="2172" y="108"/>
                    </a:lnTo>
                    <a:lnTo>
                      <a:pt x="2178" y="108"/>
                    </a:lnTo>
                    <a:lnTo>
                      <a:pt x="2178" y="108"/>
                    </a:lnTo>
                    <a:lnTo>
                      <a:pt x="2184" y="108"/>
                    </a:lnTo>
                    <a:lnTo>
                      <a:pt x="2190" y="108"/>
                    </a:lnTo>
                    <a:lnTo>
                      <a:pt x="2190" y="108"/>
                    </a:lnTo>
                    <a:lnTo>
                      <a:pt x="2196" y="108"/>
                    </a:lnTo>
                    <a:lnTo>
                      <a:pt x="2202" y="108"/>
                    </a:lnTo>
                    <a:lnTo>
                      <a:pt x="2202" y="108"/>
                    </a:lnTo>
                    <a:lnTo>
                      <a:pt x="2208" y="108"/>
                    </a:lnTo>
                    <a:lnTo>
                      <a:pt x="2208" y="108"/>
                    </a:lnTo>
                    <a:lnTo>
                      <a:pt x="2214" y="108"/>
                    </a:lnTo>
                    <a:lnTo>
                      <a:pt x="2220" y="114"/>
                    </a:lnTo>
                    <a:lnTo>
                      <a:pt x="2220" y="114"/>
                    </a:lnTo>
                    <a:lnTo>
                      <a:pt x="2226" y="114"/>
                    </a:lnTo>
                    <a:lnTo>
                      <a:pt x="2232" y="114"/>
                    </a:lnTo>
                    <a:lnTo>
                      <a:pt x="2232" y="114"/>
                    </a:lnTo>
                    <a:lnTo>
                      <a:pt x="2238" y="114"/>
                    </a:lnTo>
                    <a:lnTo>
                      <a:pt x="2244" y="114"/>
                    </a:lnTo>
                    <a:lnTo>
                      <a:pt x="2244" y="114"/>
                    </a:lnTo>
                    <a:lnTo>
                      <a:pt x="2250" y="114"/>
                    </a:lnTo>
                    <a:lnTo>
                      <a:pt x="2256" y="114"/>
                    </a:lnTo>
                    <a:lnTo>
                      <a:pt x="2256" y="114"/>
                    </a:lnTo>
                    <a:lnTo>
                      <a:pt x="2262" y="114"/>
                    </a:lnTo>
                    <a:lnTo>
                      <a:pt x="2268" y="114"/>
                    </a:lnTo>
                    <a:lnTo>
                      <a:pt x="2268" y="114"/>
                    </a:lnTo>
                    <a:lnTo>
                      <a:pt x="2274" y="114"/>
                    </a:lnTo>
                    <a:lnTo>
                      <a:pt x="2280" y="114"/>
                    </a:lnTo>
                    <a:lnTo>
                      <a:pt x="2286" y="114"/>
                    </a:lnTo>
                    <a:lnTo>
                      <a:pt x="2292" y="114"/>
                    </a:lnTo>
                    <a:lnTo>
                      <a:pt x="2292" y="114"/>
                    </a:lnTo>
                    <a:lnTo>
                      <a:pt x="2298" y="120"/>
                    </a:lnTo>
                    <a:lnTo>
                      <a:pt x="2304" y="120"/>
                    </a:lnTo>
                    <a:lnTo>
                      <a:pt x="2304" y="120"/>
                    </a:lnTo>
                    <a:lnTo>
                      <a:pt x="2310" y="120"/>
                    </a:lnTo>
                    <a:lnTo>
                      <a:pt x="2316" y="120"/>
                    </a:lnTo>
                    <a:lnTo>
                      <a:pt x="2316" y="120"/>
                    </a:lnTo>
                    <a:lnTo>
                      <a:pt x="2322" y="120"/>
                    </a:lnTo>
                    <a:lnTo>
                      <a:pt x="2328" y="120"/>
                    </a:lnTo>
                    <a:lnTo>
                      <a:pt x="2328" y="120"/>
                    </a:lnTo>
                    <a:lnTo>
                      <a:pt x="2334" y="120"/>
                    </a:lnTo>
                    <a:lnTo>
                      <a:pt x="2340" y="120"/>
                    </a:lnTo>
                    <a:lnTo>
                      <a:pt x="2340" y="120"/>
                    </a:lnTo>
                    <a:lnTo>
                      <a:pt x="2346" y="120"/>
                    </a:lnTo>
                    <a:lnTo>
                      <a:pt x="2352" y="120"/>
                    </a:lnTo>
                    <a:lnTo>
                      <a:pt x="2352" y="120"/>
                    </a:lnTo>
                    <a:lnTo>
                      <a:pt x="2358" y="120"/>
                    </a:lnTo>
                    <a:lnTo>
                      <a:pt x="2364" y="120"/>
                    </a:lnTo>
                    <a:lnTo>
                      <a:pt x="2364" y="120"/>
                    </a:lnTo>
                    <a:lnTo>
                      <a:pt x="2370" y="120"/>
                    </a:lnTo>
                    <a:lnTo>
                      <a:pt x="2376" y="120"/>
                    </a:lnTo>
                    <a:lnTo>
                      <a:pt x="2376" y="126"/>
                    </a:lnTo>
                    <a:lnTo>
                      <a:pt x="2382" y="126"/>
                    </a:lnTo>
                    <a:lnTo>
                      <a:pt x="2382" y="126"/>
                    </a:lnTo>
                    <a:lnTo>
                      <a:pt x="2388" y="126"/>
                    </a:lnTo>
                    <a:lnTo>
                      <a:pt x="2394" y="126"/>
                    </a:lnTo>
                    <a:lnTo>
                      <a:pt x="2394" y="126"/>
                    </a:lnTo>
                    <a:lnTo>
                      <a:pt x="2400" y="126"/>
                    </a:lnTo>
                    <a:lnTo>
                      <a:pt x="2406" y="126"/>
                    </a:lnTo>
                    <a:lnTo>
                      <a:pt x="2406" y="126"/>
                    </a:lnTo>
                    <a:lnTo>
                      <a:pt x="2412" y="120"/>
                    </a:lnTo>
                    <a:lnTo>
                      <a:pt x="2418" y="120"/>
                    </a:lnTo>
                    <a:lnTo>
                      <a:pt x="2466" y="120"/>
                    </a:lnTo>
                    <a:lnTo>
                      <a:pt x="2472" y="114"/>
                    </a:lnTo>
                    <a:lnTo>
                      <a:pt x="2472" y="114"/>
                    </a:lnTo>
                    <a:lnTo>
                      <a:pt x="2478" y="114"/>
                    </a:lnTo>
                    <a:lnTo>
                      <a:pt x="2484" y="114"/>
                    </a:lnTo>
                    <a:lnTo>
                      <a:pt x="2484" y="114"/>
                    </a:lnTo>
                    <a:lnTo>
                      <a:pt x="2490" y="114"/>
                    </a:lnTo>
                    <a:lnTo>
                      <a:pt x="2496" y="114"/>
                    </a:lnTo>
                    <a:lnTo>
                      <a:pt x="2496" y="114"/>
                    </a:lnTo>
                    <a:lnTo>
                      <a:pt x="2502" y="114"/>
                    </a:lnTo>
                    <a:lnTo>
                      <a:pt x="2508" y="114"/>
                    </a:lnTo>
                    <a:lnTo>
                      <a:pt x="2508" y="114"/>
                    </a:lnTo>
                    <a:lnTo>
                      <a:pt x="2514" y="114"/>
                    </a:lnTo>
                    <a:lnTo>
                      <a:pt x="2520" y="114"/>
                    </a:lnTo>
                    <a:lnTo>
                      <a:pt x="2520" y="114"/>
                    </a:lnTo>
                    <a:lnTo>
                      <a:pt x="2526" y="114"/>
                    </a:lnTo>
                    <a:lnTo>
                      <a:pt x="2532" y="108"/>
                    </a:lnTo>
                    <a:lnTo>
                      <a:pt x="2532" y="108"/>
                    </a:lnTo>
                    <a:lnTo>
                      <a:pt x="2538" y="108"/>
                    </a:lnTo>
                    <a:lnTo>
                      <a:pt x="2544" y="108"/>
                    </a:lnTo>
                    <a:lnTo>
                      <a:pt x="2544" y="108"/>
                    </a:lnTo>
                    <a:lnTo>
                      <a:pt x="2550" y="108"/>
                    </a:lnTo>
                    <a:lnTo>
                      <a:pt x="2556" y="108"/>
                    </a:lnTo>
                    <a:lnTo>
                      <a:pt x="2556" y="108"/>
                    </a:lnTo>
                    <a:lnTo>
                      <a:pt x="2562" y="108"/>
                    </a:lnTo>
                    <a:lnTo>
                      <a:pt x="2568" y="108"/>
                    </a:lnTo>
                    <a:lnTo>
                      <a:pt x="2568" y="108"/>
                    </a:lnTo>
                    <a:lnTo>
                      <a:pt x="2574" y="108"/>
                    </a:lnTo>
                    <a:lnTo>
                      <a:pt x="2580" y="108"/>
                    </a:lnTo>
                    <a:lnTo>
                      <a:pt x="2580" y="108"/>
                    </a:lnTo>
                    <a:lnTo>
                      <a:pt x="2586" y="108"/>
                    </a:lnTo>
                    <a:lnTo>
                      <a:pt x="2592" y="108"/>
                    </a:lnTo>
                    <a:lnTo>
                      <a:pt x="2592" y="102"/>
                    </a:lnTo>
                    <a:lnTo>
                      <a:pt x="2598" y="102"/>
                    </a:lnTo>
                    <a:lnTo>
                      <a:pt x="2604" y="102"/>
                    </a:lnTo>
                    <a:lnTo>
                      <a:pt x="2604" y="102"/>
                    </a:lnTo>
                    <a:lnTo>
                      <a:pt x="2610" y="102"/>
                    </a:lnTo>
                    <a:lnTo>
                      <a:pt x="2616" y="102"/>
                    </a:lnTo>
                    <a:lnTo>
                      <a:pt x="2616" y="102"/>
                    </a:lnTo>
                    <a:lnTo>
                      <a:pt x="2622" y="102"/>
                    </a:lnTo>
                    <a:lnTo>
                      <a:pt x="2628" y="102"/>
                    </a:lnTo>
                    <a:lnTo>
                      <a:pt x="2628" y="102"/>
                    </a:lnTo>
                    <a:lnTo>
                      <a:pt x="2634" y="102"/>
                    </a:lnTo>
                    <a:lnTo>
                      <a:pt x="2640" y="102"/>
                    </a:lnTo>
                    <a:lnTo>
                      <a:pt x="2640" y="102"/>
                    </a:lnTo>
                    <a:lnTo>
                      <a:pt x="2646" y="102"/>
                    </a:lnTo>
                    <a:lnTo>
                      <a:pt x="2652" y="102"/>
                    </a:lnTo>
                    <a:lnTo>
                      <a:pt x="2652" y="96"/>
                    </a:lnTo>
                    <a:lnTo>
                      <a:pt x="2658" y="96"/>
                    </a:lnTo>
                    <a:lnTo>
                      <a:pt x="2664" y="96"/>
                    </a:lnTo>
                    <a:lnTo>
                      <a:pt x="2664" y="96"/>
                    </a:lnTo>
                    <a:lnTo>
                      <a:pt x="2670" y="96"/>
                    </a:lnTo>
                    <a:lnTo>
                      <a:pt x="2676" y="96"/>
                    </a:lnTo>
                    <a:lnTo>
                      <a:pt x="2676" y="96"/>
                    </a:lnTo>
                    <a:lnTo>
                      <a:pt x="2682" y="96"/>
                    </a:lnTo>
                    <a:lnTo>
                      <a:pt x="2688" y="96"/>
                    </a:lnTo>
                    <a:lnTo>
                      <a:pt x="2688" y="96"/>
                    </a:lnTo>
                    <a:lnTo>
                      <a:pt x="2694" y="96"/>
                    </a:lnTo>
                    <a:lnTo>
                      <a:pt x="2700" y="96"/>
                    </a:lnTo>
                    <a:lnTo>
                      <a:pt x="2700" y="96"/>
                    </a:lnTo>
                    <a:lnTo>
                      <a:pt x="2706" y="96"/>
                    </a:lnTo>
                    <a:lnTo>
                      <a:pt x="2712" y="96"/>
                    </a:lnTo>
                    <a:lnTo>
                      <a:pt x="2712" y="90"/>
                    </a:lnTo>
                    <a:lnTo>
                      <a:pt x="2718" y="90"/>
                    </a:lnTo>
                    <a:lnTo>
                      <a:pt x="2718" y="90"/>
                    </a:lnTo>
                    <a:lnTo>
                      <a:pt x="2724" y="90"/>
                    </a:lnTo>
                    <a:lnTo>
                      <a:pt x="2730" y="90"/>
                    </a:lnTo>
                    <a:lnTo>
                      <a:pt x="2730" y="90"/>
                    </a:lnTo>
                    <a:lnTo>
                      <a:pt x="2736" y="90"/>
                    </a:lnTo>
                    <a:lnTo>
                      <a:pt x="2742" y="90"/>
                    </a:lnTo>
                    <a:lnTo>
                      <a:pt x="2742" y="90"/>
                    </a:lnTo>
                    <a:lnTo>
                      <a:pt x="2748" y="90"/>
                    </a:lnTo>
                    <a:lnTo>
                      <a:pt x="2754" y="90"/>
                    </a:lnTo>
                    <a:lnTo>
                      <a:pt x="2754" y="90"/>
                    </a:lnTo>
                    <a:lnTo>
                      <a:pt x="2760" y="90"/>
                    </a:lnTo>
                    <a:lnTo>
                      <a:pt x="2766" y="90"/>
                    </a:lnTo>
                    <a:lnTo>
                      <a:pt x="2766" y="90"/>
                    </a:lnTo>
                    <a:lnTo>
                      <a:pt x="2772" y="90"/>
                    </a:lnTo>
                    <a:lnTo>
                      <a:pt x="2778" y="84"/>
                    </a:lnTo>
                    <a:lnTo>
                      <a:pt x="2778" y="84"/>
                    </a:lnTo>
                    <a:lnTo>
                      <a:pt x="2784" y="84"/>
                    </a:lnTo>
                    <a:lnTo>
                      <a:pt x="2790" y="84"/>
                    </a:lnTo>
                    <a:lnTo>
                      <a:pt x="2790" y="84"/>
                    </a:lnTo>
                    <a:lnTo>
                      <a:pt x="2796" y="84"/>
                    </a:lnTo>
                    <a:lnTo>
                      <a:pt x="2802" y="84"/>
                    </a:lnTo>
                    <a:lnTo>
                      <a:pt x="2802" y="84"/>
                    </a:lnTo>
                    <a:lnTo>
                      <a:pt x="2808" y="84"/>
                    </a:lnTo>
                    <a:lnTo>
                      <a:pt x="2814" y="84"/>
                    </a:lnTo>
                    <a:lnTo>
                      <a:pt x="2814" y="84"/>
                    </a:lnTo>
                    <a:lnTo>
                      <a:pt x="2814" y="84"/>
                    </a:lnTo>
                    <a:lnTo>
                      <a:pt x="2814" y="84"/>
                    </a:lnTo>
                    <a:lnTo>
                      <a:pt x="2814" y="84"/>
                    </a:lnTo>
                    <a:lnTo>
                      <a:pt x="2820" y="84"/>
                    </a:lnTo>
                    <a:lnTo>
                      <a:pt x="2826" y="84"/>
                    </a:lnTo>
                    <a:lnTo>
                      <a:pt x="2826" y="84"/>
                    </a:lnTo>
                    <a:lnTo>
                      <a:pt x="2832" y="78"/>
                    </a:lnTo>
                    <a:lnTo>
                      <a:pt x="2832" y="78"/>
                    </a:lnTo>
                    <a:lnTo>
                      <a:pt x="2838" y="78"/>
                    </a:lnTo>
                    <a:lnTo>
                      <a:pt x="2844" y="78"/>
                    </a:lnTo>
                    <a:lnTo>
                      <a:pt x="2844" y="78"/>
                    </a:lnTo>
                    <a:lnTo>
                      <a:pt x="2850" y="78"/>
                    </a:lnTo>
                    <a:lnTo>
                      <a:pt x="2856" y="78"/>
                    </a:lnTo>
                    <a:lnTo>
                      <a:pt x="2856" y="78"/>
                    </a:lnTo>
                    <a:lnTo>
                      <a:pt x="2862" y="78"/>
                    </a:lnTo>
                    <a:lnTo>
                      <a:pt x="2868" y="78"/>
                    </a:lnTo>
                    <a:lnTo>
                      <a:pt x="2868" y="78"/>
                    </a:lnTo>
                    <a:lnTo>
                      <a:pt x="2874" y="78"/>
                    </a:lnTo>
                    <a:lnTo>
                      <a:pt x="2880" y="78"/>
                    </a:lnTo>
                    <a:lnTo>
                      <a:pt x="2880" y="78"/>
                    </a:lnTo>
                    <a:lnTo>
                      <a:pt x="2886" y="72"/>
                    </a:lnTo>
                    <a:lnTo>
                      <a:pt x="2892" y="72"/>
                    </a:lnTo>
                    <a:lnTo>
                      <a:pt x="2892" y="72"/>
                    </a:lnTo>
                    <a:lnTo>
                      <a:pt x="2898" y="72"/>
                    </a:lnTo>
                    <a:lnTo>
                      <a:pt x="2904" y="72"/>
                    </a:lnTo>
                    <a:lnTo>
                      <a:pt x="2904" y="72"/>
                    </a:lnTo>
                    <a:lnTo>
                      <a:pt x="2910" y="72"/>
                    </a:lnTo>
                    <a:lnTo>
                      <a:pt x="2916" y="72"/>
                    </a:lnTo>
                    <a:lnTo>
                      <a:pt x="2916" y="72"/>
                    </a:lnTo>
                    <a:lnTo>
                      <a:pt x="2922" y="72"/>
                    </a:lnTo>
                    <a:lnTo>
                      <a:pt x="2928" y="72"/>
                    </a:lnTo>
                    <a:lnTo>
                      <a:pt x="2928" y="72"/>
                    </a:lnTo>
                    <a:lnTo>
                      <a:pt x="2934" y="72"/>
                    </a:lnTo>
                    <a:lnTo>
                      <a:pt x="2940" y="66"/>
                    </a:lnTo>
                    <a:lnTo>
                      <a:pt x="2940" y="66"/>
                    </a:lnTo>
                    <a:lnTo>
                      <a:pt x="2946" y="66"/>
                    </a:lnTo>
                    <a:lnTo>
                      <a:pt x="2952" y="66"/>
                    </a:lnTo>
                    <a:lnTo>
                      <a:pt x="2952" y="66"/>
                    </a:lnTo>
                    <a:lnTo>
                      <a:pt x="2958" y="66"/>
                    </a:lnTo>
                    <a:lnTo>
                      <a:pt x="2964" y="66"/>
                    </a:lnTo>
                    <a:lnTo>
                      <a:pt x="2964" y="66"/>
                    </a:lnTo>
                    <a:lnTo>
                      <a:pt x="2970" y="66"/>
                    </a:lnTo>
                    <a:lnTo>
                      <a:pt x="2976" y="66"/>
                    </a:lnTo>
                    <a:lnTo>
                      <a:pt x="2976" y="66"/>
                    </a:lnTo>
                    <a:lnTo>
                      <a:pt x="2982" y="66"/>
                    </a:lnTo>
                    <a:lnTo>
                      <a:pt x="2988" y="66"/>
                    </a:lnTo>
                    <a:lnTo>
                      <a:pt x="2988" y="66"/>
                    </a:lnTo>
                    <a:lnTo>
                      <a:pt x="2994" y="60"/>
                    </a:lnTo>
                    <a:lnTo>
                      <a:pt x="3000" y="60"/>
                    </a:lnTo>
                    <a:lnTo>
                      <a:pt x="3000" y="60"/>
                    </a:lnTo>
                    <a:lnTo>
                      <a:pt x="3006" y="60"/>
                    </a:lnTo>
                    <a:lnTo>
                      <a:pt x="3012" y="60"/>
                    </a:lnTo>
                    <a:lnTo>
                      <a:pt x="3012" y="60"/>
                    </a:lnTo>
                    <a:lnTo>
                      <a:pt x="3018" y="60"/>
                    </a:lnTo>
                    <a:lnTo>
                      <a:pt x="3024" y="60"/>
                    </a:lnTo>
                    <a:lnTo>
                      <a:pt x="3024" y="60"/>
                    </a:lnTo>
                    <a:lnTo>
                      <a:pt x="3030" y="60"/>
                    </a:lnTo>
                    <a:lnTo>
                      <a:pt x="3036" y="60"/>
                    </a:lnTo>
                    <a:lnTo>
                      <a:pt x="3036" y="60"/>
                    </a:lnTo>
                    <a:lnTo>
                      <a:pt x="3042" y="60"/>
                    </a:lnTo>
                    <a:lnTo>
                      <a:pt x="3048" y="60"/>
                    </a:lnTo>
                    <a:lnTo>
                      <a:pt x="3048" y="54"/>
                    </a:lnTo>
                    <a:lnTo>
                      <a:pt x="3054" y="54"/>
                    </a:lnTo>
                    <a:lnTo>
                      <a:pt x="3060" y="54"/>
                    </a:lnTo>
                    <a:lnTo>
                      <a:pt x="3060" y="54"/>
                    </a:lnTo>
                    <a:lnTo>
                      <a:pt x="3066" y="54"/>
                    </a:lnTo>
                    <a:lnTo>
                      <a:pt x="3066" y="54"/>
                    </a:lnTo>
                    <a:lnTo>
                      <a:pt x="3072" y="54"/>
                    </a:lnTo>
                    <a:lnTo>
                      <a:pt x="3078" y="54"/>
                    </a:lnTo>
                    <a:lnTo>
                      <a:pt x="3078" y="54"/>
                    </a:lnTo>
                    <a:lnTo>
                      <a:pt x="3084" y="54"/>
                    </a:lnTo>
                    <a:lnTo>
                      <a:pt x="3090" y="54"/>
                    </a:lnTo>
                    <a:lnTo>
                      <a:pt x="3090" y="54"/>
                    </a:lnTo>
                    <a:lnTo>
                      <a:pt x="3096" y="54"/>
                    </a:lnTo>
                    <a:lnTo>
                      <a:pt x="3102" y="54"/>
                    </a:lnTo>
                    <a:lnTo>
                      <a:pt x="3102" y="48"/>
                    </a:lnTo>
                    <a:lnTo>
                      <a:pt x="3108" y="48"/>
                    </a:lnTo>
                    <a:lnTo>
                      <a:pt x="3114" y="48"/>
                    </a:lnTo>
                    <a:lnTo>
                      <a:pt x="3114" y="48"/>
                    </a:lnTo>
                    <a:lnTo>
                      <a:pt x="3120" y="48"/>
                    </a:lnTo>
                    <a:lnTo>
                      <a:pt x="3126" y="48"/>
                    </a:lnTo>
                    <a:lnTo>
                      <a:pt x="3126" y="48"/>
                    </a:lnTo>
                    <a:lnTo>
                      <a:pt x="3132" y="48"/>
                    </a:lnTo>
                    <a:lnTo>
                      <a:pt x="3138" y="48"/>
                    </a:lnTo>
                    <a:lnTo>
                      <a:pt x="3138" y="48"/>
                    </a:lnTo>
                    <a:lnTo>
                      <a:pt x="3144" y="48"/>
                    </a:lnTo>
                    <a:lnTo>
                      <a:pt x="3150" y="48"/>
                    </a:lnTo>
                    <a:lnTo>
                      <a:pt x="3150" y="48"/>
                    </a:lnTo>
                    <a:lnTo>
                      <a:pt x="3156" y="48"/>
                    </a:lnTo>
                    <a:lnTo>
                      <a:pt x="3204" y="42"/>
                    </a:lnTo>
                    <a:lnTo>
                      <a:pt x="3210" y="36"/>
                    </a:lnTo>
                    <a:lnTo>
                      <a:pt x="3216" y="36"/>
                    </a:lnTo>
                    <a:lnTo>
                      <a:pt x="3216" y="36"/>
                    </a:lnTo>
                    <a:lnTo>
                      <a:pt x="3222" y="36"/>
                    </a:lnTo>
                    <a:lnTo>
                      <a:pt x="3228" y="36"/>
                    </a:lnTo>
                    <a:lnTo>
                      <a:pt x="3228" y="36"/>
                    </a:lnTo>
                    <a:lnTo>
                      <a:pt x="3234" y="36"/>
                    </a:lnTo>
                    <a:lnTo>
                      <a:pt x="3240" y="36"/>
                    </a:lnTo>
                    <a:lnTo>
                      <a:pt x="3240" y="36"/>
                    </a:lnTo>
                    <a:lnTo>
                      <a:pt x="3246" y="36"/>
                    </a:lnTo>
                    <a:lnTo>
                      <a:pt x="3252" y="36"/>
                    </a:lnTo>
                    <a:lnTo>
                      <a:pt x="3252" y="36"/>
                    </a:lnTo>
                    <a:lnTo>
                      <a:pt x="3258" y="36"/>
                    </a:lnTo>
                    <a:lnTo>
                      <a:pt x="3264" y="42"/>
                    </a:lnTo>
                    <a:lnTo>
                      <a:pt x="3264" y="42"/>
                    </a:lnTo>
                    <a:lnTo>
                      <a:pt x="3270" y="42"/>
                    </a:lnTo>
                    <a:lnTo>
                      <a:pt x="3270" y="42"/>
                    </a:lnTo>
                    <a:lnTo>
                      <a:pt x="3276" y="42"/>
                    </a:lnTo>
                    <a:lnTo>
                      <a:pt x="3282" y="42"/>
                    </a:lnTo>
                    <a:lnTo>
                      <a:pt x="3282" y="42"/>
                    </a:lnTo>
                    <a:lnTo>
                      <a:pt x="3288" y="42"/>
                    </a:lnTo>
                    <a:lnTo>
                      <a:pt x="3294" y="42"/>
                    </a:lnTo>
                    <a:lnTo>
                      <a:pt x="3294" y="42"/>
                    </a:lnTo>
                    <a:lnTo>
                      <a:pt x="3300" y="42"/>
                    </a:lnTo>
                    <a:lnTo>
                      <a:pt x="3306" y="42"/>
                    </a:lnTo>
                    <a:lnTo>
                      <a:pt x="3306" y="42"/>
                    </a:lnTo>
                    <a:lnTo>
                      <a:pt x="3312" y="42"/>
                    </a:lnTo>
                    <a:lnTo>
                      <a:pt x="3318" y="42"/>
                    </a:lnTo>
                    <a:lnTo>
                      <a:pt x="3318" y="42"/>
                    </a:lnTo>
                    <a:lnTo>
                      <a:pt x="3324" y="42"/>
                    </a:lnTo>
                    <a:lnTo>
                      <a:pt x="3330" y="42"/>
                    </a:lnTo>
                    <a:lnTo>
                      <a:pt x="3330" y="42"/>
                    </a:lnTo>
                    <a:lnTo>
                      <a:pt x="3330" y="42"/>
                    </a:lnTo>
                    <a:lnTo>
                      <a:pt x="3336" y="42"/>
                    </a:lnTo>
                    <a:lnTo>
                      <a:pt x="3342" y="42"/>
                    </a:lnTo>
                    <a:lnTo>
                      <a:pt x="3342" y="42"/>
                    </a:lnTo>
                    <a:lnTo>
                      <a:pt x="3348" y="42"/>
                    </a:lnTo>
                    <a:lnTo>
                      <a:pt x="3354" y="42"/>
                    </a:lnTo>
                    <a:lnTo>
                      <a:pt x="3354" y="48"/>
                    </a:lnTo>
                    <a:lnTo>
                      <a:pt x="3360" y="48"/>
                    </a:lnTo>
                    <a:lnTo>
                      <a:pt x="3366" y="48"/>
                    </a:lnTo>
                    <a:lnTo>
                      <a:pt x="3366" y="48"/>
                    </a:lnTo>
                    <a:lnTo>
                      <a:pt x="3372" y="48"/>
                    </a:lnTo>
                    <a:lnTo>
                      <a:pt x="3378" y="48"/>
                    </a:lnTo>
                    <a:lnTo>
                      <a:pt x="3378" y="48"/>
                    </a:lnTo>
                    <a:lnTo>
                      <a:pt x="3384" y="48"/>
                    </a:lnTo>
                    <a:lnTo>
                      <a:pt x="3390" y="48"/>
                    </a:lnTo>
                    <a:lnTo>
                      <a:pt x="3390" y="48"/>
                    </a:lnTo>
                    <a:lnTo>
                      <a:pt x="3396" y="48"/>
                    </a:lnTo>
                    <a:lnTo>
                      <a:pt x="3396" y="48"/>
                    </a:lnTo>
                    <a:lnTo>
                      <a:pt x="3402" y="48"/>
                    </a:lnTo>
                    <a:lnTo>
                      <a:pt x="3408" y="48"/>
                    </a:lnTo>
                    <a:lnTo>
                      <a:pt x="3408" y="48"/>
                    </a:lnTo>
                    <a:lnTo>
                      <a:pt x="3408" y="48"/>
                    </a:lnTo>
                    <a:lnTo>
                      <a:pt x="3414" y="48"/>
                    </a:lnTo>
                    <a:lnTo>
                      <a:pt x="3420" y="48"/>
                    </a:lnTo>
                    <a:lnTo>
                      <a:pt x="3420" y="48"/>
                    </a:lnTo>
                    <a:lnTo>
                      <a:pt x="3426" y="48"/>
                    </a:lnTo>
                    <a:lnTo>
                      <a:pt x="3432" y="48"/>
                    </a:lnTo>
                    <a:lnTo>
                      <a:pt x="3432" y="48"/>
                    </a:lnTo>
                    <a:lnTo>
                      <a:pt x="3438" y="48"/>
                    </a:lnTo>
                    <a:lnTo>
                      <a:pt x="3444" y="48"/>
                    </a:lnTo>
                    <a:lnTo>
                      <a:pt x="3444" y="48"/>
                    </a:lnTo>
                    <a:lnTo>
                      <a:pt x="3450" y="48"/>
                    </a:lnTo>
                    <a:lnTo>
                      <a:pt x="3456" y="54"/>
                    </a:lnTo>
                    <a:lnTo>
                      <a:pt x="3456" y="54"/>
                    </a:lnTo>
                    <a:lnTo>
                      <a:pt x="3462" y="54"/>
                    </a:lnTo>
                    <a:lnTo>
                      <a:pt x="3468" y="54"/>
                    </a:lnTo>
                    <a:lnTo>
                      <a:pt x="3468" y="54"/>
                    </a:lnTo>
                    <a:lnTo>
                      <a:pt x="3474" y="54"/>
                    </a:lnTo>
                    <a:lnTo>
                      <a:pt x="3480" y="54"/>
                    </a:lnTo>
                    <a:lnTo>
                      <a:pt x="3480" y="54"/>
                    </a:lnTo>
                    <a:lnTo>
                      <a:pt x="3486" y="54"/>
                    </a:lnTo>
                    <a:lnTo>
                      <a:pt x="3492" y="54"/>
                    </a:lnTo>
                    <a:lnTo>
                      <a:pt x="3492" y="54"/>
                    </a:lnTo>
                    <a:lnTo>
                      <a:pt x="3498" y="54"/>
                    </a:lnTo>
                    <a:lnTo>
                      <a:pt x="3504" y="54"/>
                    </a:lnTo>
                    <a:lnTo>
                      <a:pt x="3504" y="54"/>
                    </a:lnTo>
                    <a:lnTo>
                      <a:pt x="3510" y="54"/>
                    </a:lnTo>
                    <a:lnTo>
                      <a:pt x="3516" y="54"/>
                    </a:lnTo>
                    <a:lnTo>
                      <a:pt x="3516" y="54"/>
                    </a:lnTo>
                    <a:lnTo>
                      <a:pt x="3522" y="54"/>
                    </a:lnTo>
                    <a:lnTo>
                      <a:pt x="3528" y="54"/>
                    </a:lnTo>
                    <a:lnTo>
                      <a:pt x="3528" y="54"/>
                    </a:lnTo>
                    <a:lnTo>
                      <a:pt x="3534" y="54"/>
                    </a:lnTo>
                    <a:lnTo>
                      <a:pt x="3534" y="54"/>
                    </a:lnTo>
                    <a:lnTo>
                      <a:pt x="3534" y="54"/>
                    </a:lnTo>
                    <a:lnTo>
                      <a:pt x="3540" y="54"/>
                    </a:lnTo>
                    <a:lnTo>
                      <a:pt x="3540" y="54"/>
                    </a:lnTo>
                    <a:lnTo>
                      <a:pt x="3546" y="54"/>
                    </a:lnTo>
                    <a:lnTo>
                      <a:pt x="3546" y="54"/>
                    </a:lnTo>
                    <a:lnTo>
                      <a:pt x="3552" y="60"/>
                    </a:lnTo>
                    <a:lnTo>
                      <a:pt x="3558" y="60"/>
                    </a:lnTo>
                    <a:lnTo>
                      <a:pt x="3558" y="60"/>
                    </a:lnTo>
                    <a:lnTo>
                      <a:pt x="3564" y="60"/>
                    </a:lnTo>
                    <a:lnTo>
                      <a:pt x="3570" y="60"/>
                    </a:lnTo>
                    <a:lnTo>
                      <a:pt x="3570" y="60"/>
                    </a:lnTo>
                    <a:lnTo>
                      <a:pt x="3576" y="60"/>
                    </a:lnTo>
                    <a:lnTo>
                      <a:pt x="3582" y="60"/>
                    </a:lnTo>
                    <a:lnTo>
                      <a:pt x="3582" y="60"/>
                    </a:lnTo>
                    <a:lnTo>
                      <a:pt x="3588" y="60"/>
                    </a:lnTo>
                    <a:lnTo>
                      <a:pt x="3594" y="60"/>
                    </a:lnTo>
                    <a:lnTo>
                      <a:pt x="3594" y="60"/>
                    </a:lnTo>
                    <a:lnTo>
                      <a:pt x="3600" y="60"/>
                    </a:lnTo>
                    <a:lnTo>
                      <a:pt x="3606" y="60"/>
                    </a:lnTo>
                    <a:lnTo>
                      <a:pt x="3606" y="60"/>
                    </a:lnTo>
                    <a:lnTo>
                      <a:pt x="3612" y="60"/>
                    </a:lnTo>
                    <a:lnTo>
                      <a:pt x="3618" y="60"/>
                    </a:lnTo>
                    <a:lnTo>
                      <a:pt x="3618" y="60"/>
                    </a:lnTo>
                    <a:lnTo>
                      <a:pt x="3624" y="60"/>
                    </a:lnTo>
                    <a:lnTo>
                      <a:pt x="3630" y="60"/>
                    </a:lnTo>
                    <a:lnTo>
                      <a:pt x="3630" y="60"/>
                    </a:lnTo>
                    <a:lnTo>
                      <a:pt x="3636" y="60"/>
                    </a:lnTo>
                    <a:lnTo>
                      <a:pt x="3642" y="60"/>
                    </a:lnTo>
                    <a:lnTo>
                      <a:pt x="3642" y="60"/>
                    </a:lnTo>
                    <a:lnTo>
                      <a:pt x="3648" y="66"/>
                    </a:lnTo>
                    <a:lnTo>
                      <a:pt x="3654" y="66"/>
                    </a:lnTo>
                    <a:lnTo>
                      <a:pt x="3654" y="66"/>
                    </a:lnTo>
                    <a:lnTo>
                      <a:pt x="3660" y="66"/>
                    </a:lnTo>
                    <a:lnTo>
                      <a:pt x="3666" y="66"/>
                    </a:lnTo>
                    <a:lnTo>
                      <a:pt x="3666" y="66"/>
                    </a:lnTo>
                    <a:lnTo>
                      <a:pt x="3672" y="66"/>
                    </a:lnTo>
                    <a:lnTo>
                      <a:pt x="3678" y="66"/>
                    </a:lnTo>
                    <a:lnTo>
                      <a:pt x="3678" y="66"/>
                    </a:lnTo>
                    <a:lnTo>
                      <a:pt x="3684" y="66"/>
                    </a:lnTo>
                    <a:lnTo>
                      <a:pt x="3774" y="72"/>
                    </a:lnTo>
                    <a:lnTo>
                      <a:pt x="3780" y="72"/>
                    </a:lnTo>
                    <a:lnTo>
                      <a:pt x="3786" y="72"/>
                    </a:lnTo>
                    <a:lnTo>
                      <a:pt x="3786" y="72"/>
                    </a:lnTo>
                    <a:lnTo>
                      <a:pt x="3792" y="72"/>
                    </a:lnTo>
                    <a:lnTo>
                      <a:pt x="3798" y="72"/>
                    </a:lnTo>
                    <a:lnTo>
                      <a:pt x="3798" y="72"/>
                    </a:lnTo>
                    <a:lnTo>
                      <a:pt x="3804" y="72"/>
                    </a:lnTo>
                    <a:lnTo>
                      <a:pt x="3810" y="72"/>
                    </a:lnTo>
                    <a:lnTo>
                      <a:pt x="3810" y="72"/>
                    </a:lnTo>
                    <a:lnTo>
                      <a:pt x="3816" y="72"/>
                    </a:lnTo>
                    <a:lnTo>
                      <a:pt x="3816" y="72"/>
                    </a:lnTo>
                    <a:lnTo>
                      <a:pt x="3822" y="72"/>
                    </a:lnTo>
                    <a:lnTo>
                      <a:pt x="3828" y="72"/>
                    </a:lnTo>
                    <a:lnTo>
                      <a:pt x="3828" y="72"/>
                    </a:lnTo>
                    <a:lnTo>
                      <a:pt x="3834" y="72"/>
                    </a:lnTo>
                    <a:lnTo>
                      <a:pt x="3840" y="72"/>
                    </a:lnTo>
                    <a:lnTo>
                      <a:pt x="3840" y="78"/>
                    </a:lnTo>
                    <a:lnTo>
                      <a:pt x="3846" y="78"/>
                    </a:lnTo>
                    <a:lnTo>
                      <a:pt x="3852" y="78"/>
                    </a:lnTo>
                    <a:lnTo>
                      <a:pt x="3852" y="78"/>
                    </a:lnTo>
                    <a:lnTo>
                      <a:pt x="3858" y="78"/>
                    </a:lnTo>
                    <a:lnTo>
                      <a:pt x="3864" y="78"/>
                    </a:lnTo>
                    <a:lnTo>
                      <a:pt x="3864" y="78"/>
                    </a:lnTo>
                    <a:lnTo>
                      <a:pt x="3870" y="78"/>
                    </a:lnTo>
                    <a:lnTo>
                      <a:pt x="3870" y="78"/>
                    </a:lnTo>
                    <a:lnTo>
                      <a:pt x="3876" y="78"/>
                    </a:lnTo>
                    <a:lnTo>
                      <a:pt x="3876" y="78"/>
                    </a:lnTo>
                    <a:lnTo>
                      <a:pt x="3882" y="78"/>
                    </a:lnTo>
                    <a:lnTo>
                      <a:pt x="3888" y="78"/>
                    </a:lnTo>
                    <a:lnTo>
                      <a:pt x="3888" y="78"/>
                    </a:lnTo>
                    <a:lnTo>
                      <a:pt x="3894" y="78"/>
                    </a:lnTo>
                    <a:lnTo>
                      <a:pt x="3900" y="78"/>
                    </a:lnTo>
                    <a:lnTo>
                      <a:pt x="3900" y="78"/>
                    </a:lnTo>
                    <a:lnTo>
                      <a:pt x="3906" y="78"/>
                    </a:lnTo>
                    <a:lnTo>
                      <a:pt x="3912" y="78"/>
                    </a:lnTo>
                    <a:lnTo>
                      <a:pt x="3912" y="78"/>
                    </a:lnTo>
                    <a:lnTo>
                      <a:pt x="3918" y="78"/>
                    </a:lnTo>
                    <a:lnTo>
                      <a:pt x="3924" y="78"/>
                    </a:lnTo>
                    <a:lnTo>
                      <a:pt x="3924" y="78"/>
                    </a:lnTo>
                    <a:lnTo>
                      <a:pt x="3930" y="78"/>
                    </a:lnTo>
                    <a:lnTo>
                      <a:pt x="3936" y="78"/>
                    </a:lnTo>
                    <a:lnTo>
                      <a:pt x="3936" y="84"/>
                    </a:lnTo>
                    <a:lnTo>
                      <a:pt x="3942" y="84"/>
                    </a:lnTo>
                    <a:lnTo>
                      <a:pt x="3948" y="84"/>
                    </a:lnTo>
                    <a:lnTo>
                      <a:pt x="3948" y="84"/>
                    </a:lnTo>
                    <a:lnTo>
                      <a:pt x="3954" y="84"/>
                    </a:lnTo>
                    <a:lnTo>
                      <a:pt x="3960" y="84"/>
                    </a:lnTo>
                    <a:lnTo>
                      <a:pt x="3960" y="84"/>
                    </a:lnTo>
                    <a:lnTo>
                      <a:pt x="3966" y="84"/>
                    </a:lnTo>
                    <a:lnTo>
                      <a:pt x="3972" y="84"/>
                    </a:lnTo>
                    <a:lnTo>
                      <a:pt x="3972" y="84"/>
                    </a:lnTo>
                    <a:lnTo>
                      <a:pt x="3978" y="84"/>
                    </a:lnTo>
                    <a:lnTo>
                      <a:pt x="3984" y="84"/>
                    </a:lnTo>
                    <a:lnTo>
                      <a:pt x="3984" y="84"/>
                    </a:lnTo>
                    <a:lnTo>
                      <a:pt x="3990" y="84"/>
                    </a:lnTo>
                    <a:lnTo>
                      <a:pt x="3996" y="84"/>
                    </a:lnTo>
                    <a:lnTo>
                      <a:pt x="3996" y="84"/>
                    </a:lnTo>
                    <a:lnTo>
                      <a:pt x="4002" y="84"/>
                    </a:lnTo>
                    <a:lnTo>
                      <a:pt x="4008" y="84"/>
                    </a:lnTo>
                    <a:lnTo>
                      <a:pt x="4008" y="84"/>
                    </a:lnTo>
                    <a:lnTo>
                      <a:pt x="4014" y="84"/>
                    </a:lnTo>
                    <a:lnTo>
                      <a:pt x="4020" y="84"/>
                    </a:lnTo>
                    <a:lnTo>
                      <a:pt x="4020" y="84"/>
                    </a:lnTo>
                    <a:lnTo>
                      <a:pt x="4026" y="84"/>
                    </a:lnTo>
                    <a:lnTo>
                      <a:pt x="4032" y="84"/>
                    </a:lnTo>
                    <a:lnTo>
                      <a:pt x="4032" y="84"/>
                    </a:lnTo>
                    <a:lnTo>
                      <a:pt x="4038" y="90"/>
                    </a:lnTo>
                    <a:lnTo>
                      <a:pt x="4044" y="90"/>
                    </a:lnTo>
                    <a:lnTo>
                      <a:pt x="4044" y="90"/>
                    </a:lnTo>
                    <a:lnTo>
                      <a:pt x="4050" y="90"/>
                    </a:lnTo>
                    <a:lnTo>
                      <a:pt x="4050" y="90"/>
                    </a:lnTo>
                    <a:lnTo>
                      <a:pt x="4056" y="90"/>
                    </a:lnTo>
                    <a:lnTo>
                      <a:pt x="4062" y="90"/>
                    </a:lnTo>
                    <a:lnTo>
                      <a:pt x="4062" y="90"/>
                    </a:lnTo>
                    <a:lnTo>
                      <a:pt x="4068" y="90"/>
                    </a:lnTo>
                    <a:lnTo>
                      <a:pt x="4074" y="90"/>
                    </a:lnTo>
                    <a:lnTo>
                      <a:pt x="4074" y="90"/>
                    </a:lnTo>
                    <a:lnTo>
                      <a:pt x="4080" y="90"/>
                    </a:lnTo>
                    <a:lnTo>
                      <a:pt x="4086" y="90"/>
                    </a:lnTo>
                    <a:lnTo>
                      <a:pt x="4086" y="90"/>
                    </a:lnTo>
                    <a:lnTo>
                      <a:pt x="4092" y="90"/>
                    </a:lnTo>
                    <a:lnTo>
                      <a:pt x="4098" y="90"/>
                    </a:lnTo>
                    <a:lnTo>
                      <a:pt x="4098" y="90"/>
                    </a:lnTo>
                    <a:lnTo>
                      <a:pt x="4104" y="90"/>
                    </a:lnTo>
                    <a:lnTo>
                      <a:pt x="4110" y="90"/>
                    </a:lnTo>
                    <a:lnTo>
                      <a:pt x="4110" y="90"/>
                    </a:lnTo>
                    <a:lnTo>
                      <a:pt x="4116" y="90"/>
                    </a:lnTo>
                    <a:lnTo>
                      <a:pt x="4122" y="90"/>
                    </a:lnTo>
                    <a:lnTo>
                      <a:pt x="4122" y="90"/>
                    </a:lnTo>
                    <a:lnTo>
                      <a:pt x="4128" y="90"/>
                    </a:lnTo>
                    <a:lnTo>
                      <a:pt x="4134" y="96"/>
                    </a:lnTo>
                    <a:lnTo>
                      <a:pt x="4134" y="96"/>
                    </a:lnTo>
                    <a:lnTo>
                      <a:pt x="4140" y="96"/>
                    </a:lnTo>
                    <a:lnTo>
                      <a:pt x="4146" y="96"/>
                    </a:lnTo>
                    <a:lnTo>
                      <a:pt x="4146" y="96"/>
                    </a:lnTo>
                    <a:lnTo>
                      <a:pt x="4152" y="96"/>
                    </a:lnTo>
                    <a:lnTo>
                      <a:pt x="4158" y="96"/>
                    </a:lnTo>
                    <a:lnTo>
                      <a:pt x="4158" y="96"/>
                    </a:lnTo>
                    <a:lnTo>
                      <a:pt x="4164" y="96"/>
                    </a:lnTo>
                    <a:lnTo>
                      <a:pt x="4170" y="96"/>
                    </a:lnTo>
                    <a:lnTo>
                      <a:pt x="4170" y="96"/>
                    </a:lnTo>
                    <a:lnTo>
                      <a:pt x="4176" y="96"/>
                    </a:lnTo>
                    <a:lnTo>
                      <a:pt x="4182" y="96"/>
                    </a:lnTo>
                    <a:lnTo>
                      <a:pt x="4182" y="96"/>
                    </a:lnTo>
                    <a:lnTo>
                      <a:pt x="4188" y="96"/>
                    </a:lnTo>
                    <a:lnTo>
                      <a:pt x="4194" y="96"/>
                    </a:lnTo>
                    <a:lnTo>
                      <a:pt x="4194" y="96"/>
                    </a:lnTo>
                    <a:lnTo>
                      <a:pt x="4200" y="96"/>
                    </a:lnTo>
                    <a:lnTo>
                      <a:pt x="4206" y="96"/>
                    </a:lnTo>
                    <a:lnTo>
                      <a:pt x="4206" y="96"/>
                    </a:lnTo>
                    <a:lnTo>
                      <a:pt x="4212" y="96"/>
                    </a:lnTo>
                    <a:lnTo>
                      <a:pt x="4218" y="96"/>
                    </a:lnTo>
                    <a:lnTo>
                      <a:pt x="4218" y="96"/>
                    </a:lnTo>
                    <a:lnTo>
                      <a:pt x="4224" y="96"/>
                    </a:lnTo>
                    <a:lnTo>
                      <a:pt x="4230" y="96"/>
                    </a:lnTo>
                    <a:lnTo>
                      <a:pt x="4230" y="102"/>
                    </a:lnTo>
                    <a:lnTo>
                      <a:pt x="4236" y="102"/>
                    </a:lnTo>
                    <a:lnTo>
                      <a:pt x="4242" y="102"/>
                    </a:lnTo>
                    <a:lnTo>
                      <a:pt x="4242" y="102"/>
                    </a:lnTo>
                    <a:lnTo>
                      <a:pt x="4248" y="102"/>
                    </a:lnTo>
                    <a:lnTo>
                      <a:pt x="4254" y="102"/>
                    </a:lnTo>
                    <a:lnTo>
                      <a:pt x="4254" y="102"/>
                    </a:lnTo>
                    <a:lnTo>
                      <a:pt x="4260" y="102"/>
                    </a:lnTo>
                    <a:lnTo>
                      <a:pt x="4266" y="102"/>
                    </a:lnTo>
                    <a:lnTo>
                      <a:pt x="4266" y="102"/>
                    </a:lnTo>
                    <a:lnTo>
                      <a:pt x="4266" y="102"/>
                    </a:lnTo>
                    <a:lnTo>
                      <a:pt x="4272" y="102"/>
                    </a:lnTo>
                    <a:lnTo>
                      <a:pt x="4278" y="102"/>
                    </a:lnTo>
                    <a:lnTo>
                      <a:pt x="4278" y="102"/>
                    </a:lnTo>
                    <a:lnTo>
                      <a:pt x="4284" y="102"/>
                    </a:lnTo>
                    <a:lnTo>
                      <a:pt x="4284" y="102"/>
                    </a:lnTo>
                    <a:lnTo>
                      <a:pt x="4290" y="102"/>
                    </a:lnTo>
                    <a:lnTo>
                      <a:pt x="4296" y="102"/>
                    </a:lnTo>
                    <a:lnTo>
                      <a:pt x="4296" y="102"/>
                    </a:lnTo>
                    <a:lnTo>
                      <a:pt x="4302" y="102"/>
                    </a:lnTo>
                    <a:lnTo>
                      <a:pt x="4308" y="102"/>
                    </a:lnTo>
                    <a:lnTo>
                      <a:pt x="4308" y="102"/>
                    </a:lnTo>
                    <a:lnTo>
                      <a:pt x="4314" y="102"/>
                    </a:lnTo>
                    <a:lnTo>
                      <a:pt x="4320" y="102"/>
                    </a:lnTo>
                    <a:lnTo>
                      <a:pt x="4320" y="102"/>
                    </a:lnTo>
                    <a:lnTo>
                      <a:pt x="4326" y="108"/>
                    </a:lnTo>
                    <a:lnTo>
                      <a:pt x="4332" y="108"/>
                    </a:lnTo>
                    <a:lnTo>
                      <a:pt x="4332" y="108"/>
                    </a:lnTo>
                    <a:lnTo>
                      <a:pt x="4338" y="108"/>
                    </a:lnTo>
                    <a:lnTo>
                      <a:pt x="4344" y="108"/>
                    </a:lnTo>
                    <a:lnTo>
                      <a:pt x="4344" y="108"/>
                    </a:lnTo>
                    <a:lnTo>
                      <a:pt x="4350" y="108"/>
                    </a:lnTo>
                    <a:lnTo>
                      <a:pt x="4356" y="108"/>
                    </a:lnTo>
                    <a:lnTo>
                      <a:pt x="4356" y="108"/>
                    </a:lnTo>
                    <a:lnTo>
                      <a:pt x="4362" y="108"/>
                    </a:lnTo>
                    <a:lnTo>
                      <a:pt x="4362" y="108"/>
                    </a:lnTo>
                    <a:lnTo>
                      <a:pt x="4368" y="108"/>
                    </a:lnTo>
                    <a:lnTo>
                      <a:pt x="4374" y="108"/>
                    </a:lnTo>
                    <a:lnTo>
                      <a:pt x="4374" y="108"/>
                    </a:lnTo>
                    <a:lnTo>
                      <a:pt x="4380" y="108"/>
                    </a:lnTo>
                    <a:lnTo>
                      <a:pt x="4380" y="108"/>
                    </a:lnTo>
                    <a:lnTo>
                      <a:pt x="4386" y="108"/>
                    </a:lnTo>
                    <a:lnTo>
                      <a:pt x="4386" y="108"/>
                    </a:lnTo>
                    <a:lnTo>
                      <a:pt x="4392" y="108"/>
                    </a:lnTo>
                    <a:lnTo>
                      <a:pt x="4398" y="108"/>
                    </a:lnTo>
                    <a:lnTo>
                      <a:pt x="4398" y="108"/>
                    </a:lnTo>
                    <a:lnTo>
                      <a:pt x="4404" y="108"/>
                    </a:lnTo>
                    <a:lnTo>
                      <a:pt x="4410" y="108"/>
                    </a:lnTo>
                    <a:lnTo>
                      <a:pt x="4410" y="108"/>
                    </a:lnTo>
                    <a:lnTo>
                      <a:pt x="4416" y="108"/>
                    </a:lnTo>
                    <a:lnTo>
                      <a:pt x="4422" y="108"/>
                    </a:lnTo>
                    <a:lnTo>
                      <a:pt x="4422" y="114"/>
                    </a:lnTo>
                    <a:lnTo>
                      <a:pt x="4428" y="114"/>
                    </a:lnTo>
                    <a:lnTo>
                      <a:pt x="4434" y="114"/>
                    </a:lnTo>
                    <a:lnTo>
                      <a:pt x="4434" y="114"/>
                    </a:lnTo>
                    <a:lnTo>
                      <a:pt x="4440" y="114"/>
                    </a:lnTo>
                    <a:lnTo>
                      <a:pt x="4446" y="114"/>
                    </a:lnTo>
                    <a:lnTo>
                      <a:pt x="4446" y="114"/>
                    </a:lnTo>
                    <a:lnTo>
                      <a:pt x="4452" y="114"/>
                    </a:lnTo>
                    <a:lnTo>
                      <a:pt x="4458" y="114"/>
                    </a:lnTo>
                    <a:lnTo>
                      <a:pt x="4458" y="114"/>
                    </a:lnTo>
                    <a:lnTo>
                      <a:pt x="4464" y="114"/>
                    </a:lnTo>
                    <a:lnTo>
                      <a:pt x="4464" y="114"/>
                    </a:lnTo>
                    <a:lnTo>
                      <a:pt x="4470" y="114"/>
                    </a:lnTo>
                    <a:lnTo>
                      <a:pt x="4476" y="114"/>
                    </a:lnTo>
                    <a:lnTo>
                      <a:pt x="4476" y="114"/>
                    </a:lnTo>
                    <a:lnTo>
                      <a:pt x="4482" y="114"/>
                    </a:lnTo>
                    <a:lnTo>
                      <a:pt x="4488" y="114"/>
                    </a:lnTo>
                    <a:lnTo>
                      <a:pt x="4488" y="114"/>
                    </a:lnTo>
                    <a:lnTo>
                      <a:pt x="4494" y="114"/>
                    </a:lnTo>
                    <a:lnTo>
                      <a:pt x="4500" y="114"/>
                    </a:lnTo>
                    <a:lnTo>
                      <a:pt x="4500" y="114"/>
                    </a:lnTo>
                    <a:lnTo>
                      <a:pt x="4506" y="114"/>
                    </a:lnTo>
                    <a:lnTo>
                      <a:pt x="4506" y="114"/>
                    </a:lnTo>
                    <a:lnTo>
                      <a:pt x="4512" y="114"/>
                    </a:lnTo>
                    <a:lnTo>
                      <a:pt x="4518" y="114"/>
                    </a:lnTo>
                    <a:lnTo>
                      <a:pt x="4518" y="114"/>
                    </a:lnTo>
                    <a:lnTo>
                      <a:pt x="4524" y="114"/>
                    </a:lnTo>
                    <a:lnTo>
                      <a:pt x="4530" y="114"/>
                    </a:lnTo>
                    <a:lnTo>
                      <a:pt x="4530" y="108"/>
                    </a:lnTo>
                    <a:lnTo>
                      <a:pt x="4536" y="108"/>
                    </a:lnTo>
                    <a:lnTo>
                      <a:pt x="4536" y="108"/>
                    </a:lnTo>
                    <a:lnTo>
                      <a:pt x="4542" y="108"/>
                    </a:lnTo>
                    <a:lnTo>
                      <a:pt x="4548" y="108"/>
                    </a:lnTo>
                    <a:lnTo>
                      <a:pt x="4548" y="108"/>
                    </a:lnTo>
                    <a:lnTo>
                      <a:pt x="4554" y="108"/>
                    </a:lnTo>
                    <a:lnTo>
                      <a:pt x="4560" y="108"/>
                    </a:lnTo>
                    <a:lnTo>
                      <a:pt x="4560" y="108"/>
                    </a:lnTo>
                    <a:lnTo>
                      <a:pt x="4566" y="108"/>
                    </a:lnTo>
                    <a:lnTo>
                      <a:pt x="4572" y="108"/>
                    </a:lnTo>
                    <a:lnTo>
                      <a:pt x="4572" y="108"/>
                    </a:lnTo>
                    <a:lnTo>
                      <a:pt x="4578" y="108"/>
                    </a:lnTo>
                    <a:lnTo>
                      <a:pt x="4578" y="108"/>
                    </a:lnTo>
                    <a:lnTo>
                      <a:pt x="4584" y="108"/>
                    </a:lnTo>
                    <a:lnTo>
                      <a:pt x="4590" y="108"/>
                    </a:lnTo>
                    <a:lnTo>
                      <a:pt x="4590" y="108"/>
                    </a:lnTo>
                    <a:lnTo>
                      <a:pt x="4596" y="108"/>
                    </a:lnTo>
                    <a:lnTo>
                      <a:pt x="4602" y="108"/>
                    </a:lnTo>
                    <a:lnTo>
                      <a:pt x="4602" y="108"/>
                    </a:lnTo>
                    <a:lnTo>
                      <a:pt x="4608" y="108"/>
                    </a:lnTo>
                    <a:lnTo>
                      <a:pt x="4614" y="108"/>
                    </a:lnTo>
                    <a:lnTo>
                      <a:pt x="4614" y="108"/>
                    </a:lnTo>
                    <a:lnTo>
                      <a:pt x="4620" y="108"/>
                    </a:lnTo>
                    <a:lnTo>
                      <a:pt x="4626" y="108"/>
                    </a:lnTo>
                    <a:lnTo>
                      <a:pt x="4626" y="108"/>
                    </a:lnTo>
                    <a:lnTo>
                      <a:pt x="4632" y="108"/>
                    </a:lnTo>
                    <a:lnTo>
                      <a:pt x="4638" y="108"/>
                    </a:lnTo>
                    <a:lnTo>
                      <a:pt x="4638" y="108"/>
                    </a:lnTo>
                    <a:lnTo>
                      <a:pt x="4644" y="108"/>
                    </a:lnTo>
                    <a:lnTo>
                      <a:pt x="4650" y="108"/>
                    </a:lnTo>
                    <a:lnTo>
                      <a:pt x="4650" y="108"/>
                    </a:lnTo>
                    <a:lnTo>
                      <a:pt x="4656" y="108"/>
                    </a:lnTo>
                    <a:lnTo>
                      <a:pt x="4662" y="108"/>
                    </a:lnTo>
                    <a:lnTo>
                      <a:pt x="4662" y="108"/>
                    </a:lnTo>
                    <a:lnTo>
                      <a:pt x="4668" y="108"/>
                    </a:lnTo>
                    <a:lnTo>
                      <a:pt x="4674" y="108"/>
                    </a:lnTo>
                    <a:lnTo>
                      <a:pt x="4674" y="108"/>
                    </a:lnTo>
                    <a:lnTo>
                      <a:pt x="4680" y="108"/>
                    </a:lnTo>
                    <a:lnTo>
                      <a:pt x="4686" y="108"/>
                    </a:lnTo>
                    <a:lnTo>
                      <a:pt x="4686" y="108"/>
                    </a:lnTo>
                    <a:lnTo>
                      <a:pt x="4692" y="102"/>
                    </a:lnTo>
                    <a:lnTo>
                      <a:pt x="4698" y="102"/>
                    </a:lnTo>
                    <a:lnTo>
                      <a:pt x="4698" y="102"/>
                    </a:lnTo>
                    <a:lnTo>
                      <a:pt x="4704" y="102"/>
                    </a:lnTo>
                    <a:lnTo>
                      <a:pt x="4710" y="102"/>
                    </a:lnTo>
                    <a:lnTo>
                      <a:pt x="4710" y="102"/>
                    </a:lnTo>
                    <a:lnTo>
                      <a:pt x="4710" y="102"/>
                    </a:lnTo>
                    <a:lnTo>
                      <a:pt x="4716" y="102"/>
                    </a:lnTo>
                    <a:lnTo>
                      <a:pt x="4722" y="102"/>
                    </a:lnTo>
                    <a:lnTo>
                      <a:pt x="4722" y="102"/>
                    </a:lnTo>
                    <a:lnTo>
                      <a:pt x="4728" y="102"/>
                    </a:lnTo>
                    <a:lnTo>
                      <a:pt x="4734" y="102"/>
                    </a:lnTo>
                    <a:lnTo>
                      <a:pt x="4734" y="102"/>
                    </a:lnTo>
                    <a:lnTo>
                      <a:pt x="4740" y="102"/>
                    </a:lnTo>
                    <a:lnTo>
                      <a:pt x="4746" y="102"/>
                    </a:lnTo>
                    <a:lnTo>
                      <a:pt x="4746" y="102"/>
                    </a:lnTo>
                    <a:lnTo>
                      <a:pt x="4752" y="102"/>
                    </a:lnTo>
                    <a:lnTo>
                      <a:pt x="4752" y="102"/>
                    </a:lnTo>
                    <a:lnTo>
                      <a:pt x="4758" y="102"/>
                    </a:lnTo>
                    <a:lnTo>
                      <a:pt x="4764" y="102"/>
                    </a:lnTo>
                    <a:lnTo>
                      <a:pt x="4764" y="102"/>
                    </a:lnTo>
                    <a:lnTo>
                      <a:pt x="4770" y="102"/>
                    </a:lnTo>
                    <a:lnTo>
                      <a:pt x="4776" y="102"/>
                    </a:lnTo>
                    <a:lnTo>
                      <a:pt x="4776" y="102"/>
                    </a:lnTo>
                    <a:lnTo>
                      <a:pt x="4776" y="102"/>
                    </a:lnTo>
                    <a:lnTo>
                      <a:pt x="4782" y="102"/>
                    </a:lnTo>
                    <a:lnTo>
                      <a:pt x="4788" y="102"/>
                    </a:lnTo>
                    <a:lnTo>
                      <a:pt x="4788" y="102"/>
                    </a:lnTo>
                    <a:lnTo>
                      <a:pt x="4794" y="102"/>
                    </a:lnTo>
                    <a:lnTo>
                      <a:pt x="4800" y="102"/>
                    </a:lnTo>
                    <a:lnTo>
                      <a:pt x="4800" y="102"/>
                    </a:lnTo>
                    <a:lnTo>
                      <a:pt x="4806" y="102"/>
                    </a:lnTo>
                    <a:lnTo>
                      <a:pt x="4812" y="102"/>
                    </a:lnTo>
                    <a:lnTo>
                      <a:pt x="4812" y="102"/>
                    </a:lnTo>
                    <a:lnTo>
                      <a:pt x="4818" y="102"/>
                    </a:lnTo>
                    <a:lnTo>
                      <a:pt x="4824" y="102"/>
                    </a:lnTo>
                    <a:lnTo>
                      <a:pt x="4824" y="102"/>
                    </a:lnTo>
                    <a:lnTo>
                      <a:pt x="4830" y="102"/>
                    </a:lnTo>
                    <a:lnTo>
                      <a:pt x="4836" y="102"/>
                    </a:lnTo>
                    <a:lnTo>
                      <a:pt x="4836" y="102"/>
                    </a:lnTo>
                    <a:lnTo>
                      <a:pt x="4842" y="102"/>
                    </a:lnTo>
                    <a:lnTo>
                      <a:pt x="4842" y="102"/>
                    </a:lnTo>
                    <a:lnTo>
                      <a:pt x="4848" y="102"/>
                    </a:lnTo>
                    <a:lnTo>
                      <a:pt x="4854" y="96"/>
                    </a:lnTo>
                    <a:lnTo>
                      <a:pt x="4854" y="96"/>
                    </a:lnTo>
                    <a:lnTo>
                      <a:pt x="4860" y="96"/>
                    </a:lnTo>
                    <a:lnTo>
                      <a:pt x="4866" y="96"/>
                    </a:lnTo>
                    <a:lnTo>
                      <a:pt x="4866" y="96"/>
                    </a:lnTo>
                    <a:lnTo>
                      <a:pt x="4872" y="96"/>
                    </a:lnTo>
                    <a:lnTo>
                      <a:pt x="4878" y="96"/>
                    </a:lnTo>
                    <a:lnTo>
                      <a:pt x="4878" y="96"/>
                    </a:lnTo>
                    <a:lnTo>
                      <a:pt x="4884" y="96"/>
                    </a:lnTo>
                    <a:lnTo>
                      <a:pt x="4890" y="96"/>
                    </a:lnTo>
                    <a:lnTo>
                      <a:pt x="4890" y="96"/>
                    </a:lnTo>
                    <a:lnTo>
                      <a:pt x="4890" y="96"/>
                    </a:lnTo>
                    <a:lnTo>
                      <a:pt x="4896" y="96"/>
                    </a:lnTo>
                    <a:lnTo>
                      <a:pt x="4896" y="96"/>
                    </a:lnTo>
                    <a:lnTo>
                      <a:pt x="4902" y="96"/>
                    </a:lnTo>
                    <a:lnTo>
                      <a:pt x="4908" y="96"/>
                    </a:lnTo>
                    <a:lnTo>
                      <a:pt x="4908" y="96"/>
                    </a:lnTo>
                    <a:lnTo>
                      <a:pt x="4914" y="96"/>
                    </a:lnTo>
                    <a:lnTo>
                      <a:pt x="4920" y="96"/>
                    </a:lnTo>
                    <a:lnTo>
                      <a:pt x="4920" y="96"/>
                    </a:lnTo>
                    <a:lnTo>
                      <a:pt x="4926" y="96"/>
                    </a:lnTo>
                    <a:lnTo>
                      <a:pt x="4932" y="96"/>
                    </a:lnTo>
                    <a:lnTo>
                      <a:pt x="4932" y="96"/>
                    </a:lnTo>
                    <a:lnTo>
                      <a:pt x="4938" y="96"/>
                    </a:lnTo>
                    <a:lnTo>
                      <a:pt x="4944" y="96"/>
                    </a:lnTo>
                    <a:lnTo>
                      <a:pt x="4944" y="96"/>
                    </a:lnTo>
                    <a:lnTo>
                      <a:pt x="4950" y="96"/>
                    </a:lnTo>
                    <a:lnTo>
                      <a:pt x="4956" y="96"/>
                    </a:lnTo>
                    <a:lnTo>
                      <a:pt x="4956" y="96"/>
                    </a:lnTo>
                    <a:lnTo>
                      <a:pt x="4962" y="96"/>
                    </a:lnTo>
                    <a:lnTo>
                      <a:pt x="4962" y="96"/>
                    </a:lnTo>
                    <a:lnTo>
                      <a:pt x="4968" y="96"/>
                    </a:lnTo>
                    <a:lnTo>
                      <a:pt x="4974" y="96"/>
                    </a:lnTo>
                    <a:lnTo>
                      <a:pt x="4974" y="96"/>
                    </a:lnTo>
                    <a:lnTo>
                      <a:pt x="4974" y="96"/>
                    </a:lnTo>
                    <a:lnTo>
                      <a:pt x="4980" y="96"/>
                    </a:lnTo>
                    <a:lnTo>
                      <a:pt x="4986" y="96"/>
                    </a:lnTo>
                    <a:lnTo>
                      <a:pt x="4986" y="96"/>
                    </a:lnTo>
                    <a:lnTo>
                      <a:pt x="4992" y="96"/>
                    </a:lnTo>
                    <a:lnTo>
                      <a:pt x="4998" y="96"/>
                    </a:lnTo>
                    <a:lnTo>
                      <a:pt x="4998" y="96"/>
                    </a:lnTo>
                    <a:lnTo>
                      <a:pt x="5004" y="96"/>
                    </a:lnTo>
                    <a:lnTo>
                      <a:pt x="5010" y="96"/>
                    </a:lnTo>
                    <a:lnTo>
                      <a:pt x="5010" y="96"/>
                    </a:lnTo>
                    <a:lnTo>
                      <a:pt x="5016" y="90"/>
                    </a:lnTo>
                    <a:lnTo>
                      <a:pt x="5016" y="90"/>
                    </a:lnTo>
                    <a:lnTo>
                      <a:pt x="5022" y="90"/>
                    </a:lnTo>
                    <a:lnTo>
                      <a:pt x="5028" y="90"/>
                    </a:lnTo>
                    <a:lnTo>
                      <a:pt x="5028" y="90"/>
                    </a:lnTo>
                    <a:lnTo>
                      <a:pt x="5034" y="90"/>
                    </a:lnTo>
                    <a:lnTo>
                      <a:pt x="5040" y="90"/>
                    </a:lnTo>
                    <a:lnTo>
                      <a:pt x="5040" y="90"/>
                    </a:lnTo>
                    <a:lnTo>
                      <a:pt x="5046" y="90"/>
                    </a:lnTo>
                    <a:lnTo>
                      <a:pt x="5052" y="90"/>
                    </a:lnTo>
                    <a:lnTo>
                      <a:pt x="5052" y="90"/>
                    </a:lnTo>
                    <a:lnTo>
                      <a:pt x="5058" y="90"/>
                    </a:lnTo>
                    <a:lnTo>
                      <a:pt x="5064" y="90"/>
                    </a:lnTo>
                    <a:lnTo>
                      <a:pt x="5064" y="90"/>
                    </a:lnTo>
                    <a:lnTo>
                      <a:pt x="5070" y="90"/>
                    </a:lnTo>
                    <a:lnTo>
                      <a:pt x="5076" y="90"/>
                    </a:lnTo>
                    <a:lnTo>
                      <a:pt x="5076" y="90"/>
                    </a:lnTo>
                    <a:lnTo>
                      <a:pt x="5082" y="90"/>
                    </a:lnTo>
                    <a:lnTo>
                      <a:pt x="5082" y="90"/>
                    </a:lnTo>
                    <a:lnTo>
                      <a:pt x="5088" y="90"/>
                    </a:lnTo>
                    <a:lnTo>
                      <a:pt x="5094" y="90"/>
                    </a:lnTo>
                    <a:lnTo>
                      <a:pt x="5094" y="90"/>
                    </a:lnTo>
                    <a:lnTo>
                      <a:pt x="5100" y="90"/>
                    </a:lnTo>
                    <a:lnTo>
                      <a:pt x="5106" y="90"/>
                    </a:lnTo>
                    <a:lnTo>
                      <a:pt x="5100" y="90"/>
                    </a:lnTo>
                    <a:lnTo>
                      <a:pt x="5094" y="90"/>
                    </a:lnTo>
                    <a:lnTo>
                      <a:pt x="5094" y="90"/>
                    </a:lnTo>
                    <a:lnTo>
                      <a:pt x="5088" y="90"/>
                    </a:lnTo>
                    <a:lnTo>
                      <a:pt x="5088" y="90"/>
                    </a:lnTo>
                    <a:lnTo>
                      <a:pt x="5094" y="90"/>
                    </a:lnTo>
                    <a:lnTo>
                      <a:pt x="5100" y="90"/>
                    </a:lnTo>
                    <a:lnTo>
                      <a:pt x="5100" y="90"/>
                    </a:lnTo>
                    <a:lnTo>
                      <a:pt x="5106" y="90"/>
                    </a:lnTo>
                    <a:lnTo>
                      <a:pt x="5112" y="90"/>
                    </a:lnTo>
                    <a:lnTo>
                      <a:pt x="5112" y="90"/>
                    </a:lnTo>
                    <a:lnTo>
                      <a:pt x="5118" y="90"/>
                    </a:lnTo>
                    <a:lnTo>
                      <a:pt x="5124" y="90"/>
                    </a:lnTo>
                    <a:lnTo>
                      <a:pt x="5124" y="90"/>
                    </a:lnTo>
                    <a:lnTo>
                      <a:pt x="5130" y="90"/>
                    </a:lnTo>
                    <a:lnTo>
                      <a:pt x="5136" y="90"/>
                    </a:lnTo>
                    <a:lnTo>
                      <a:pt x="5136" y="90"/>
                    </a:lnTo>
                    <a:lnTo>
                      <a:pt x="5142" y="90"/>
                    </a:lnTo>
                    <a:lnTo>
                      <a:pt x="5148" y="90"/>
                    </a:lnTo>
                    <a:lnTo>
                      <a:pt x="5148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6"/>
                    </a:lnTo>
                    <a:lnTo>
                      <a:pt x="5154" y="6"/>
                    </a:lnTo>
                    <a:lnTo>
                      <a:pt x="5154" y="6"/>
                    </a:lnTo>
                    <a:lnTo>
                      <a:pt x="5154" y="6"/>
                    </a:lnTo>
                    <a:lnTo>
                      <a:pt x="5154" y="6"/>
                    </a:lnTo>
                    <a:lnTo>
                      <a:pt x="5154" y="6"/>
                    </a:lnTo>
                    <a:lnTo>
                      <a:pt x="5154" y="6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6"/>
                    </a:lnTo>
                    <a:lnTo>
                      <a:pt x="5154" y="6"/>
                    </a:lnTo>
                    <a:lnTo>
                      <a:pt x="5154" y="6"/>
                    </a:lnTo>
                    <a:lnTo>
                      <a:pt x="5154" y="6"/>
                    </a:lnTo>
                    <a:lnTo>
                      <a:pt x="5154" y="6"/>
                    </a:lnTo>
                    <a:lnTo>
                      <a:pt x="5154" y="6"/>
                    </a:lnTo>
                    <a:lnTo>
                      <a:pt x="5154" y="6"/>
                    </a:lnTo>
                    <a:lnTo>
                      <a:pt x="5154" y="6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2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18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24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0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36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2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48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54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0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66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2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8"/>
                    </a:lnTo>
                    <a:lnTo>
                      <a:pt x="5154" y="138"/>
                    </a:lnTo>
                    <a:lnTo>
                      <a:pt x="5154" y="138"/>
                    </a:lnTo>
                    <a:lnTo>
                      <a:pt x="5154" y="138"/>
                    </a:lnTo>
                    <a:lnTo>
                      <a:pt x="5154" y="138"/>
                    </a:lnTo>
                    <a:lnTo>
                      <a:pt x="5154" y="138"/>
                    </a:lnTo>
                    <a:lnTo>
                      <a:pt x="5154" y="138"/>
                    </a:lnTo>
                    <a:lnTo>
                      <a:pt x="5154" y="144"/>
                    </a:lnTo>
                    <a:lnTo>
                      <a:pt x="5154" y="144"/>
                    </a:lnTo>
                    <a:lnTo>
                      <a:pt x="5154" y="144"/>
                    </a:lnTo>
                    <a:lnTo>
                      <a:pt x="5154" y="144"/>
                    </a:lnTo>
                    <a:lnTo>
                      <a:pt x="5154" y="144"/>
                    </a:lnTo>
                    <a:lnTo>
                      <a:pt x="5154" y="144"/>
                    </a:lnTo>
                    <a:lnTo>
                      <a:pt x="5154" y="144"/>
                    </a:lnTo>
                    <a:lnTo>
                      <a:pt x="5154" y="150"/>
                    </a:lnTo>
                    <a:lnTo>
                      <a:pt x="5154" y="150"/>
                    </a:lnTo>
                    <a:lnTo>
                      <a:pt x="5154" y="150"/>
                    </a:lnTo>
                    <a:lnTo>
                      <a:pt x="5154" y="150"/>
                    </a:lnTo>
                    <a:lnTo>
                      <a:pt x="5154" y="150"/>
                    </a:lnTo>
                    <a:lnTo>
                      <a:pt x="5154" y="150"/>
                    </a:lnTo>
                    <a:lnTo>
                      <a:pt x="5154" y="150"/>
                    </a:lnTo>
                    <a:lnTo>
                      <a:pt x="5154" y="156"/>
                    </a:lnTo>
                    <a:lnTo>
                      <a:pt x="5154" y="156"/>
                    </a:lnTo>
                    <a:lnTo>
                      <a:pt x="5154" y="156"/>
                    </a:lnTo>
                    <a:lnTo>
                      <a:pt x="5154" y="156"/>
                    </a:lnTo>
                    <a:lnTo>
                      <a:pt x="5154" y="156"/>
                    </a:lnTo>
                    <a:lnTo>
                      <a:pt x="5154" y="156"/>
                    </a:lnTo>
                    <a:lnTo>
                      <a:pt x="5154" y="156"/>
                    </a:lnTo>
                    <a:lnTo>
                      <a:pt x="5154" y="162"/>
                    </a:lnTo>
                    <a:lnTo>
                      <a:pt x="5154" y="162"/>
                    </a:lnTo>
                    <a:lnTo>
                      <a:pt x="5154" y="162"/>
                    </a:lnTo>
                    <a:lnTo>
                      <a:pt x="5154" y="162"/>
                    </a:lnTo>
                    <a:lnTo>
                      <a:pt x="5154" y="162"/>
                    </a:lnTo>
                    <a:lnTo>
                      <a:pt x="5154" y="162"/>
                    </a:lnTo>
                    <a:lnTo>
                      <a:pt x="5154" y="162"/>
                    </a:lnTo>
                    <a:lnTo>
                      <a:pt x="5154" y="168"/>
                    </a:lnTo>
                    <a:lnTo>
                      <a:pt x="5154" y="168"/>
                    </a:lnTo>
                    <a:lnTo>
                      <a:pt x="5154" y="168"/>
                    </a:lnTo>
                    <a:lnTo>
                      <a:pt x="5154" y="168"/>
                    </a:lnTo>
                    <a:lnTo>
                      <a:pt x="5154" y="168"/>
                    </a:lnTo>
                    <a:lnTo>
                      <a:pt x="5154" y="168"/>
                    </a:lnTo>
                    <a:lnTo>
                      <a:pt x="5154" y="168"/>
                    </a:lnTo>
                    <a:lnTo>
                      <a:pt x="5154" y="174"/>
                    </a:lnTo>
                    <a:lnTo>
                      <a:pt x="5154" y="174"/>
                    </a:lnTo>
                    <a:lnTo>
                      <a:pt x="5154" y="174"/>
                    </a:lnTo>
                    <a:lnTo>
                      <a:pt x="5154" y="174"/>
                    </a:lnTo>
                    <a:lnTo>
                      <a:pt x="5154" y="174"/>
                    </a:lnTo>
                    <a:lnTo>
                      <a:pt x="5154" y="174"/>
                    </a:lnTo>
                    <a:lnTo>
                      <a:pt x="5154" y="174"/>
                    </a:lnTo>
                    <a:lnTo>
                      <a:pt x="5154" y="174"/>
                    </a:lnTo>
                    <a:lnTo>
                      <a:pt x="5154" y="174"/>
                    </a:lnTo>
                    <a:lnTo>
                      <a:pt x="5154" y="174"/>
                    </a:lnTo>
                    <a:lnTo>
                      <a:pt x="5154" y="174"/>
                    </a:lnTo>
                    <a:lnTo>
                      <a:pt x="5154" y="174"/>
                    </a:lnTo>
                    <a:lnTo>
                      <a:pt x="5154" y="174"/>
                    </a:lnTo>
                    <a:lnTo>
                      <a:pt x="5154" y="174"/>
                    </a:lnTo>
                    <a:lnTo>
                      <a:pt x="5154" y="174"/>
                    </a:lnTo>
                    <a:lnTo>
                      <a:pt x="5154" y="174"/>
                    </a:lnTo>
                    <a:lnTo>
                      <a:pt x="5154" y="174"/>
                    </a:lnTo>
                    <a:lnTo>
                      <a:pt x="5154" y="168"/>
                    </a:lnTo>
                    <a:lnTo>
                      <a:pt x="5154" y="168"/>
                    </a:lnTo>
                    <a:lnTo>
                      <a:pt x="5154" y="168"/>
                    </a:lnTo>
                    <a:lnTo>
                      <a:pt x="5154" y="168"/>
                    </a:lnTo>
                    <a:lnTo>
                      <a:pt x="5154" y="168"/>
                    </a:lnTo>
                    <a:lnTo>
                      <a:pt x="5154" y="168"/>
                    </a:lnTo>
                    <a:lnTo>
                      <a:pt x="5154" y="168"/>
                    </a:lnTo>
                    <a:lnTo>
                      <a:pt x="5154" y="168"/>
                    </a:lnTo>
                    <a:lnTo>
                      <a:pt x="5154" y="162"/>
                    </a:lnTo>
                    <a:lnTo>
                      <a:pt x="5154" y="162"/>
                    </a:lnTo>
                    <a:lnTo>
                      <a:pt x="5154" y="162"/>
                    </a:lnTo>
                    <a:lnTo>
                      <a:pt x="5154" y="162"/>
                    </a:lnTo>
                    <a:lnTo>
                      <a:pt x="5154" y="162"/>
                    </a:lnTo>
                    <a:lnTo>
                      <a:pt x="5154" y="162"/>
                    </a:lnTo>
                    <a:lnTo>
                      <a:pt x="5154" y="156"/>
                    </a:lnTo>
                    <a:lnTo>
                      <a:pt x="5154" y="156"/>
                    </a:lnTo>
                    <a:lnTo>
                      <a:pt x="5154" y="156"/>
                    </a:lnTo>
                    <a:lnTo>
                      <a:pt x="5154" y="156"/>
                    </a:lnTo>
                    <a:lnTo>
                      <a:pt x="5154" y="156"/>
                    </a:lnTo>
                    <a:lnTo>
                      <a:pt x="5154" y="156"/>
                    </a:lnTo>
                    <a:lnTo>
                      <a:pt x="5154" y="156"/>
                    </a:lnTo>
                    <a:lnTo>
                      <a:pt x="5154" y="150"/>
                    </a:lnTo>
                    <a:lnTo>
                      <a:pt x="5154" y="150"/>
                    </a:lnTo>
                    <a:lnTo>
                      <a:pt x="5154" y="150"/>
                    </a:lnTo>
                    <a:lnTo>
                      <a:pt x="5154" y="150"/>
                    </a:lnTo>
                    <a:lnTo>
                      <a:pt x="5154" y="150"/>
                    </a:lnTo>
                    <a:lnTo>
                      <a:pt x="5154" y="150"/>
                    </a:lnTo>
                    <a:lnTo>
                      <a:pt x="5154" y="150"/>
                    </a:lnTo>
                    <a:lnTo>
                      <a:pt x="5154" y="144"/>
                    </a:lnTo>
                    <a:lnTo>
                      <a:pt x="5154" y="144"/>
                    </a:lnTo>
                    <a:lnTo>
                      <a:pt x="5154" y="144"/>
                    </a:lnTo>
                    <a:lnTo>
                      <a:pt x="5154" y="144"/>
                    </a:lnTo>
                    <a:lnTo>
                      <a:pt x="5154" y="144"/>
                    </a:lnTo>
                    <a:lnTo>
                      <a:pt x="5154" y="144"/>
                    </a:lnTo>
                    <a:lnTo>
                      <a:pt x="5154" y="144"/>
                    </a:lnTo>
                    <a:lnTo>
                      <a:pt x="5154" y="138"/>
                    </a:lnTo>
                    <a:lnTo>
                      <a:pt x="5154" y="138"/>
                    </a:lnTo>
                    <a:lnTo>
                      <a:pt x="5154" y="138"/>
                    </a:lnTo>
                    <a:lnTo>
                      <a:pt x="5154" y="138"/>
                    </a:lnTo>
                    <a:lnTo>
                      <a:pt x="5154" y="138"/>
                    </a:lnTo>
                    <a:lnTo>
                      <a:pt x="5154" y="138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32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6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20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14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8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102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6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90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84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  <a:lnTo>
                      <a:pt x="5154" y="78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34" name="Rectangle 62"/>
              <p:cNvSpPr>
                <a:spLocks noChangeArrowheads="1"/>
              </p:cNvSpPr>
              <p:nvPr/>
            </p:nvSpPr>
            <p:spPr bwMode="auto">
              <a:xfrm>
                <a:off x="1797" y="3480"/>
                <a:ext cx="294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DISP_Y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2435" name="Rectangle 63"/>
              <p:cNvSpPr>
                <a:spLocks noChangeArrowheads="1"/>
              </p:cNvSpPr>
              <p:nvPr/>
            </p:nvSpPr>
            <p:spPr bwMode="auto">
              <a:xfrm>
                <a:off x="645" y="3594"/>
                <a:ext cx="4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36" name="Rectangle 64"/>
              <p:cNvSpPr>
                <a:spLocks noChangeArrowheads="1"/>
              </p:cNvSpPr>
              <p:nvPr/>
            </p:nvSpPr>
            <p:spPr bwMode="auto">
              <a:xfrm>
                <a:off x="1017" y="3594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37" name="Rectangle 65"/>
              <p:cNvSpPr>
                <a:spLocks noChangeArrowheads="1"/>
              </p:cNvSpPr>
              <p:nvPr/>
            </p:nvSpPr>
            <p:spPr bwMode="auto">
              <a:xfrm>
                <a:off x="1089" y="3582"/>
                <a:ext cx="60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38" name="Rectangle 66"/>
              <p:cNvSpPr>
                <a:spLocks noChangeArrowheads="1"/>
              </p:cNvSpPr>
              <p:nvPr/>
            </p:nvSpPr>
            <p:spPr bwMode="auto">
              <a:xfrm>
                <a:off x="1203" y="3594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39" name="Rectangle 67"/>
              <p:cNvSpPr>
                <a:spLocks noChangeArrowheads="1"/>
              </p:cNvSpPr>
              <p:nvPr/>
            </p:nvSpPr>
            <p:spPr bwMode="auto">
              <a:xfrm>
                <a:off x="1479" y="3594"/>
                <a:ext cx="4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40" name="Rectangle 68"/>
              <p:cNvSpPr>
                <a:spLocks noChangeArrowheads="1"/>
              </p:cNvSpPr>
              <p:nvPr/>
            </p:nvSpPr>
            <p:spPr bwMode="auto">
              <a:xfrm>
                <a:off x="1731" y="3570"/>
                <a:ext cx="30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41" name="Rectangle 69"/>
              <p:cNvSpPr>
                <a:spLocks noChangeArrowheads="1"/>
              </p:cNvSpPr>
              <p:nvPr/>
            </p:nvSpPr>
            <p:spPr bwMode="auto">
              <a:xfrm>
                <a:off x="1929" y="3594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42" name="Rectangle 70"/>
              <p:cNvSpPr>
                <a:spLocks noChangeArrowheads="1"/>
              </p:cNvSpPr>
              <p:nvPr/>
            </p:nvSpPr>
            <p:spPr bwMode="auto">
              <a:xfrm>
                <a:off x="2019" y="3594"/>
                <a:ext cx="186" cy="18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43" name="Rectangle 71"/>
              <p:cNvSpPr>
                <a:spLocks noChangeArrowheads="1"/>
              </p:cNvSpPr>
              <p:nvPr/>
            </p:nvSpPr>
            <p:spPr bwMode="auto">
              <a:xfrm>
                <a:off x="2295" y="3594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44" name="Rectangle 72"/>
              <p:cNvSpPr>
                <a:spLocks noChangeArrowheads="1"/>
              </p:cNvSpPr>
              <p:nvPr/>
            </p:nvSpPr>
            <p:spPr bwMode="auto">
              <a:xfrm>
                <a:off x="2517" y="3570"/>
                <a:ext cx="30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45" name="Rectangle 73"/>
              <p:cNvSpPr>
                <a:spLocks noChangeArrowheads="1"/>
              </p:cNvSpPr>
              <p:nvPr/>
            </p:nvSpPr>
            <p:spPr bwMode="auto">
              <a:xfrm>
                <a:off x="2591" y="3594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46" name="Rectangle 74"/>
              <p:cNvSpPr>
                <a:spLocks noChangeArrowheads="1"/>
              </p:cNvSpPr>
              <p:nvPr/>
            </p:nvSpPr>
            <p:spPr bwMode="auto">
              <a:xfrm>
                <a:off x="2685" y="3594"/>
                <a:ext cx="4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47" name="Rectangle 75"/>
              <p:cNvSpPr>
                <a:spLocks noChangeArrowheads="1"/>
              </p:cNvSpPr>
              <p:nvPr/>
            </p:nvSpPr>
            <p:spPr bwMode="auto">
              <a:xfrm>
                <a:off x="2727" y="3594"/>
                <a:ext cx="4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48" name="Rectangle 76"/>
              <p:cNvSpPr>
                <a:spLocks noChangeArrowheads="1"/>
              </p:cNvSpPr>
              <p:nvPr/>
            </p:nvSpPr>
            <p:spPr bwMode="auto">
              <a:xfrm>
                <a:off x="3075" y="3594"/>
                <a:ext cx="36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49" name="Rectangle 77"/>
              <p:cNvSpPr>
                <a:spLocks noChangeArrowheads="1"/>
              </p:cNvSpPr>
              <p:nvPr/>
            </p:nvSpPr>
            <p:spPr bwMode="auto">
              <a:xfrm>
                <a:off x="3123" y="3594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50" name="Rectangle 78"/>
              <p:cNvSpPr>
                <a:spLocks noChangeArrowheads="1"/>
              </p:cNvSpPr>
              <p:nvPr/>
            </p:nvSpPr>
            <p:spPr bwMode="auto">
              <a:xfrm>
                <a:off x="3123" y="3594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51" name="Rectangle 79"/>
              <p:cNvSpPr>
                <a:spLocks noChangeArrowheads="1"/>
              </p:cNvSpPr>
              <p:nvPr/>
            </p:nvSpPr>
            <p:spPr bwMode="auto">
              <a:xfrm>
                <a:off x="3123" y="3594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52" name="Rectangle 80"/>
              <p:cNvSpPr>
                <a:spLocks noChangeArrowheads="1"/>
              </p:cNvSpPr>
              <p:nvPr/>
            </p:nvSpPr>
            <p:spPr bwMode="auto">
              <a:xfrm>
                <a:off x="3135" y="3594"/>
                <a:ext cx="30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53" name="Rectangle 81"/>
              <p:cNvSpPr>
                <a:spLocks noChangeArrowheads="1"/>
              </p:cNvSpPr>
              <p:nvPr/>
            </p:nvSpPr>
            <p:spPr bwMode="auto">
              <a:xfrm>
                <a:off x="3465" y="3594"/>
                <a:ext cx="4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54" name="Rectangle 82"/>
              <p:cNvSpPr>
                <a:spLocks noChangeArrowheads="1"/>
              </p:cNvSpPr>
              <p:nvPr/>
            </p:nvSpPr>
            <p:spPr bwMode="auto">
              <a:xfrm>
                <a:off x="3513" y="3594"/>
                <a:ext cx="42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55" name="Rectangle 83"/>
              <p:cNvSpPr>
                <a:spLocks noChangeArrowheads="1"/>
              </p:cNvSpPr>
              <p:nvPr/>
            </p:nvSpPr>
            <p:spPr bwMode="auto">
              <a:xfrm>
                <a:off x="3843" y="3594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56" name="Rectangle 84"/>
              <p:cNvSpPr>
                <a:spLocks noChangeArrowheads="1"/>
              </p:cNvSpPr>
              <p:nvPr/>
            </p:nvSpPr>
            <p:spPr bwMode="auto">
              <a:xfrm>
                <a:off x="3843" y="3594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57" name="Rectangle 85"/>
              <p:cNvSpPr>
                <a:spLocks noChangeArrowheads="1"/>
              </p:cNvSpPr>
              <p:nvPr/>
            </p:nvSpPr>
            <p:spPr bwMode="auto">
              <a:xfrm>
                <a:off x="4147" y="3594"/>
                <a:ext cx="90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58" name="Rectangle 86"/>
              <p:cNvSpPr>
                <a:spLocks noChangeArrowheads="1"/>
              </p:cNvSpPr>
              <p:nvPr/>
            </p:nvSpPr>
            <p:spPr bwMode="auto">
              <a:xfrm>
                <a:off x="4333" y="3594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59" name="Rectangle 87"/>
              <p:cNvSpPr>
                <a:spLocks noChangeArrowheads="1"/>
              </p:cNvSpPr>
              <p:nvPr/>
            </p:nvSpPr>
            <p:spPr bwMode="auto">
              <a:xfrm>
                <a:off x="4689" y="3594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60" name="Rectangle 88"/>
              <p:cNvSpPr>
                <a:spLocks noChangeArrowheads="1"/>
              </p:cNvSpPr>
              <p:nvPr/>
            </p:nvSpPr>
            <p:spPr bwMode="auto">
              <a:xfrm>
                <a:off x="4755" y="3594"/>
                <a:ext cx="36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62" name="Rectangle 90"/>
              <p:cNvSpPr>
                <a:spLocks noChangeArrowheads="1"/>
              </p:cNvSpPr>
              <p:nvPr/>
            </p:nvSpPr>
            <p:spPr bwMode="auto">
              <a:xfrm>
                <a:off x="5019" y="3594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63" name="Rectangle 91"/>
              <p:cNvSpPr>
                <a:spLocks noChangeArrowheads="1"/>
              </p:cNvSpPr>
              <p:nvPr/>
            </p:nvSpPr>
            <p:spPr bwMode="auto">
              <a:xfrm>
                <a:off x="5199" y="3594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464" name="Rectangle 92"/>
              <p:cNvSpPr>
                <a:spLocks noChangeArrowheads="1"/>
              </p:cNvSpPr>
              <p:nvPr/>
            </p:nvSpPr>
            <p:spPr bwMode="auto">
              <a:xfrm>
                <a:off x="5283" y="3594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46" name="Text Box 9"/>
            <p:cNvSpPr txBox="1">
              <a:spLocks noChangeArrowheads="1"/>
            </p:cNvSpPr>
            <p:nvPr/>
          </p:nvSpPr>
          <p:spPr bwMode="auto">
            <a:xfrm>
              <a:off x="26734" y="5576425"/>
              <a:ext cx="723331" cy="4283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0488" tIns="44450" rIns="90488" bIns="4445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1100" dirty="0">
                  <a:solidFill>
                    <a:srgbClr val="800080"/>
                  </a:solidFill>
                  <a:latin typeface="Arial" pitchFamily="34" charset="0"/>
                  <a:cs typeface="Arial" pitchFamily="34" charset="0"/>
                </a:rPr>
                <a:t>c</a:t>
              </a:r>
              <a:r>
                <a:rPr lang="en-US" sz="1100" dirty="0" smtClean="0">
                  <a:solidFill>
                    <a:srgbClr val="800080"/>
                  </a:solidFill>
                  <a:latin typeface="Arial" pitchFamily="34" charset="0"/>
                  <a:cs typeface="Arial" pitchFamily="34" charset="0"/>
                </a:rPr>
                <a:t>athode end</a:t>
              </a:r>
              <a:endParaRPr lang="en-US" sz="1100" dirty="0">
                <a:solidFill>
                  <a:srgbClr val="80008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7" name="AutoShape 3"/>
            <p:cNvSpPr>
              <a:spLocks/>
            </p:cNvSpPr>
            <p:nvPr/>
          </p:nvSpPr>
          <p:spPr bwMode="auto">
            <a:xfrm rot="16200000" flipV="1">
              <a:off x="4877804" y="5073052"/>
              <a:ext cx="177892" cy="1381125"/>
            </a:xfrm>
            <a:prstGeom prst="leftBrace">
              <a:avLst>
                <a:gd name="adj1" fmla="val 163981"/>
                <a:gd name="adj2" fmla="val 50000"/>
              </a:avLst>
            </a:prstGeom>
            <a:noFill/>
            <a:ln w="12699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endParaRPr lang="en-US"/>
            </a:p>
          </p:txBody>
        </p:sp>
        <p:sp>
          <p:nvSpPr>
            <p:cNvPr id="148" name="Text Box 9"/>
            <p:cNvSpPr txBox="1">
              <a:spLocks noChangeArrowheads="1"/>
            </p:cNvSpPr>
            <p:nvPr/>
          </p:nvSpPr>
          <p:spPr bwMode="auto">
            <a:xfrm>
              <a:off x="1361315" y="5677472"/>
              <a:ext cx="753678" cy="2590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0488" tIns="44450" rIns="90488" bIns="4445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1100" dirty="0" smtClean="0">
                  <a:solidFill>
                    <a:srgbClr val="800080"/>
                  </a:solidFill>
                  <a:latin typeface="Arial" pitchFamily="34" charset="0"/>
                  <a:cs typeface="Arial" pitchFamily="34" charset="0"/>
                </a:rPr>
                <a:t>1</a:t>
              </a:r>
              <a:r>
                <a:rPr lang="en-US" sz="1100" dirty="0" smtClean="0">
                  <a:solidFill>
                    <a:srgbClr val="800080"/>
                  </a:solidFill>
                  <a:latin typeface="Arial"/>
                  <a:cs typeface="Arial"/>
                </a:rPr>
                <a:t>5</a:t>
              </a:r>
              <a:r>
                <a:rPr lang="en-US" sz="1100" baseline="30000" dirty="0" smtClean="0">
                  <a:solidFill>
                    <a:srgbClr val="800080"/>
                  </a:solidFill>
                  <a:latin typeface="Arial"/>
                  <a:cs typeface="Arial"/>
                </a:rPr>
                <a:t>0</a:t>
              </a:r>
              <a:r>
                <a:rPr lang="en-US" sz="1100" dirty="0" smtClean="0">
                  <a:solidFill>
                    <a:srgbClr val="800080"/>
                  </a:solidFill>
                  <a:latin typeface="Arial"/>
                  <a:cs typeface="Arial"/>
                </a:rPr>
                <a:t> </a:t>
              </a:r>
              <a:r>
                <a:rPr lang="en-US" sz="1100" dirty="0" smtClean="0">
                  <a:solidFill>
                    <a:srgbClr val="800080"/>
                  </a:solidFill>
                  <a:latin typeface="Arial" pitchFamily="34" charset="0"/>
                  <a:cs typeface="Arial" pitchFamily="34" charset="0"/>
                </a:rPr>
                <a:t>bend</a:t>
              </a:r>
              <a:endParaRPr lang="en-US" sz="1100" dirty="0">
                <a:solidFill>
                  <a:srgbClr val="80008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9" name="Text Box 9"/>
            <p:cNvSpPr txBox="1">
              <a:spLocks noChangeArrowheads="1"/>
            </p:cNvSpPr>
            <p:nvPr/>
          </p:nvSpPr>
          <p:spPr bwMode="auto">
            <a:xfrm>
              <a:off x="2994438" y="5836289"/>
              <a:ext cx="996153" cy="2590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0488" tIns="44450" rIns="90488" bIns="4445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1100" dirty="0" smtClean="0">
                  <a:solidFill>
                    <a:srgbClr val="800080"/>
                  </a:solidFill>
                  <a:latin typeface="Arial" pitchFamily="34" charset="0"/>
                  <a:cs typeface="Arial" pitchFamily="34" charset="0"/>
                </a:rPr>
                <a:t>Wien Filter</a:t>
              </a:r>
              <a:endParaRPr lang="en-US" sz="1100" dirty="0">
                <a:solidFill>
                  <a:srgbClr val="80008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0" name="Text Box 9"/>
            <p:cNvSpPr txBox="1">
              <a:spLocks noChangeArrowheads="1"/>
            </p:cNvSpPr>
            <p:nvPr/>
          </p:nvSpPr>
          <p:spPr bwMode="auto">
            <a:xfrm>
              <a:off x="4507532" y="5830724"/>
              <a:ext cx="929540" cy="2590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0488" tIns="44450" rIns="90488" bIns="4445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1100" dirty="0" smtClean="0">
                  <a:solidFill>
                    <a:srgbClr val="800080"/>
                  </a:solidFill>
                  <a:latin typeface="Arial" pitchFamily="34" charset="0"/>
                  <a:cs typeface="Arial" pitchFamily="34" charset="0"/>
                </a:rPr>
                <a:t>Choppers</a:t>
              </a:r>
              <a:endParaRPr lang="en-US" sz="1100" dirty="0">
                <a:solidFill>
                  <a:srgbClr val="80008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1" name="Text Box 9"/>
            <p:cNvSpPr txBox="1">
              <a:spLocks noChangeArrowheads="1"/>
            </p:cNvSpPr>
            <p:nvPr/>
          </p:nvSpPr>
          <p:spPr bwMode="auto">
            <a:xfrm>
              <a:off x="6349040" y="5651726"/>
              <a:ext cx="773855" cy="2590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0488" tIns="44450" rIns="90488" bIns="4445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1100" dirty="0" err="1" smtClean="0">
                  <a:solidFill>
                    <a:srgbClr val="800080"/>
                  </a:solidFill>
                  <a:latin typeface="Arial" pitchFamily="34" charset="0"/>
                  <a:cs typeface="Arial" pitchFamily="34" charset="0"/>
                </a:rPr>
                <a:t>Buncher</a:t>
              </a:r>
              <a:endParaRPr lang="en-US" sz="1100" dirty="0">
                <a:solidFill>
                  <a:srgbClr val="800080"/>
                </a:solidFill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152" name="Straight Arrow Connector 151"/>
            <p:cNvCxnSpPr/>
            <p:nvPr/>
          </p:nvCxnSpPr>
          <p:spPr bwMode="auto">
            <a:xfrm flipV="1">
              <a:off x="1071027" y="5632321"/>
              <a:ext cx="3696" cy="278450"/>
            </a:xfrm>
            <a:prstGeom prst="straightConnector1">
              <a:avLst/>
            </a:prstGeom>
            <a:solidFill>
              <a:schemeClr val="accent1"/>
            </a:solidFill>
            <a:ln w="12699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55" name="Text Box 9"/>
            <p:cNvSpPr txBox="1">
              <a:spLocks noChangeArrowheads="1"/>
            </p:cNvSpPr>
            <p:nvPr/>
          </p:nvSpPr>
          <p:spPr bwMode="auto">
            <a:xfrm>
              <a:off x="822478" y="5857681"/>
              <a:ext cx="550160" cy="2590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0488" tIns="44450" rIns="90488" bIns="4445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1100" dirty="0" smtClean="0">
                  <a:solidFill>
                    <a:srgbClr val="800080"/>
                  </a:solidFill>
                  <a:latin typeface="Arial" pitchFamily="34" charset="0"/>
                  <a:cs typeface="Arial" pitchFamily="34" charset="0"/>
                </a:rPr>
                <a:t>sol 1</a:t>
              </a:r>
              <a:endParaRPr lang="en-US" sz="1100" dirty="0">
                <a:solidFill>
                  <a:srgbClr val="80008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0" name="Text Box 9"/>
            <p:cNvSpPr txBox="1">
              <a:spLocks noChangeArrowheads="1"/>
            </p:cNvSpPr>
            <p:nvPr/>
          </p:nvSpPr>
          <p:spPr bwMode="auto">
            <a:xfrm>
              <a:off x="2134043" y="5840586"/>
              <a:ext cx="550160" cy="2590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0488" tIns="44450" rIns="90488" bIns="4445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1100" dirty="0" smtClean="0">
                  <a:solidFill>
                    <a:srgbClr val="800080"/>
                  </a:solidFill>
                  <a:latin typeface="Arial" pitchFamily="34" charset="0"/>
                  <a:cs typeface="Arial" pitchFamily="34" charset="0"/>
                </a:rPr>
                <a:t>sol </a:t>
              </a:r>
              <a:r>
                <a:rPr lang="en-US" sz="1100" dirty="0">
                  <a:solidFill>
                    <a:srgbClr val="800080"/>
                  </a:solidFill>
                  <a:latin typeface="Arial" pitchFamily="34" charset="0"/>
                  <a:cs typeface="Arial" pitchFamily="34" charset="0"/>
                </a:rPr>
                <a:t>2</a:t>
              </a:r>
            </a:p>
          </p:txBody>
        </p:sp>
        <p:sp>
          <p:nvSpPr>
            <p:cNvPr id="161" name="AutoShape 3"/>
            <p:cNvSpPr>
              <a:spLocks/>
            </p:cNvSpPr>
            <p:nvPr/>
          </p:nvSpPr>
          <p:spPr bwMode="auto">
            <a:xfrm rot="16200000" flipV="1">
              <a:off x="3325623" y="5099519"/>
              <a:ext cx="177892" cy="1276347"/>
            </a:xfrm>
            <a:prstGeom prst="leftBrace">
              <a:avLst>
                <a:gd name="adj1" fmla="val 163981"/>
                <a:gd name="adj2" fmla="val 50000"/>
              </a:avLst>
            </a:prstGeom>
            <a:noFill/>
            <a:ln w="12699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endParaRPr lang="en-US"/>
            </a:p>
          </p:txBody>
        </p:sp>
        <p:sp>
          <p:nvSpPr>
            <p:cNvPr id="162" name="Text Box 9"/>
            <p:cNvSpPr txBox="1">
              <a:spLocks noChangeArrowheads="1"/>
            </p:cNvSpPr>
            <p:nvPr/>
          </p:nvSpPr>
          <p:spPr bwMode="auto">
            <a:xfrm>
              <a:off x="7337508" y="5833820"/>
              <a:ext cx="550160" cy="2590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0488" tIns="44450" rIns="90488" bIns="4445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1100" dirty="0" smtClean="0">
                  <a:solidFill>
                    <a:srgbClr val="800080"/>
                  </a:solidFill>
                  <a:latin typeface="Arial" pitchFamily="34" charset="0"/>
                  <a:cs typeface="Arial" pitchFamily="34" charset="0"/>
                </a:rPr>
                <a:t>sol 3</a:t>
              </a:r>
              <a:endParaRPr lang="en-US" sz="1100" dirty="0">
                <a:solidFill>
                  <a:srgbClr val="800080"/>
                </a:solidFill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165" name="Straight Arrow Connector 164"/>
            <p:cNvCxnSpPr/>
            <p:nvPr/>
          </p:nvCxnSpPr>
          <p:spPr bwMode="auto">
            <a:xfrm flipV="1">
              <a:off x="2396418" y="5633575"/>
              <a:ext cx="3696" cy="278450"/>
            </a:xfrm>
            <a:prstGeom prst="straightConnector1">
              <a:avLst/>
            </a:prstGeom>
            <a:solidFill>
              <a:schemeClr val="accent1"/>
            </a:solidFill>
            <a:ln w="12699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66" name="Straight Arrow Connector 165"/>
            <p:cNvCxnSpPr/>
            <p:nvPr/>
          </p:nvCxnSpPr>
          <p:spPr bwMode="auto">
            <a:xfrm flipV="1">
              <a:off x="7590888" y="5622376"/>
              <a:ext cx="3696" cy="278450"/>
            </a:xfrm>
            <a:prstGeom prst="straightConnector1">
              <a:avLst/>
            </a:prstGeom>
            <a:solidFill>
              <a:schemeClr val="accent1"/>
            </a:solidFill>
            <a:ln w="12699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grpSp>
        <p:nvGrpSpPr>
          <p:cNvPr id="4" name="Group 3"/>
          <p:cNvGrpSpPr/>
          <p:nvPr/>
        </p:nvGrpSpPr>
        <p:grpSpPr>
          <a:xfrm>
            <a:off x="7714713" y="3646125"/>
            <a:ext cx="895350" cy="719703"/>
            <a:chOff x="7714713" y="3646125"/>
            <a:chExt cx="895350" cy="719703"/>
          </a:xfrm>
        </p:grpSpPr>
        <p:grpSp>
          <p:nvGrpSpPr>
            <p:cNvPr id="3" name="Group 2"/>
            <p:cNvGrpSpPr/>
            <p:nvPr/>
          </p:nvGrpSpPr>
          <p:grpSpPr>
            <a:xfrm>
              <a:off x="7714713" y="3646125"/>
              <a:ext cx="895350" cy="66675"/>
              <a:chOff x="7714713" y="3646125"/>
              <a:chExt cx="895350" cy="66675"/>
            </a:xfrm>
          </p:grpSpPr>
          <p:sp>
            <p:nvSpPr>
              <p:cNvPr id="105" name="Rectangle 89"/>
              <p:cNvSpPr>
                <a:spLocks noChangeArrowheads="1"/>
              </p:cNvSpPr>
              <p:nvPr/>
            </p:nvSpPr>
            <p:spPr bwMode="auto">
              <a:xfrm>
                <a:off x="7714713" y="3646125"/>
                <a:ext cx="47625" cy="66675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6" name="Rectangle 93"/>
              <p:cNvSpPr>
                <a:spLocks noChangeArrowheads="1"/>
              </p:cNvSpPr>
              <p:nvPr/>
            </p:nvSpPr>
            <p:spPr bwMode="auto">
              <a:xfrm>
                <a:off x="8562438" y="3646125"/>
                <a:ext cx="47625" cy="66675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08" name="AutoShape 3"/>
            <p:cNvSpPr>
              <a:spLocks/>
            </p:cNvSpPr>
            <p:nvPr/>
          </p:nvSpPr>
          <p:spPr bwMode="auto">
            <a:xfrm rot="16200000" flipV="1">
              <a:off x="8065261" y="3419793"/>
              <a:ext cx="177892" cy="864087"/>
            </a:xfrm>
            <a:prstGeom prst="leftBrace">
              <a:avLst>
                <a:gd name="adj1" fmla="val 163981"/>
                <a:gd name="adj2" fmla="val 50000"/>
              </a:avLst>
            </a:prstGeom>
            <a:noFill/>
            <a:ln w="12699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endParaRPr lang="en-US"/>
            </a:p>
          </p:txBody>
        </p:sp>
        <p:sp>
          <p:nvSpPr>
            <p:cNvPr id="109" name="Text Box 9"/>
            <p:cNvSpPr txBox="1">
              <a:spLocks noChangeArrowheads="1"/>
            </p:cNvSpPr>
            <p:nvPr/>
          </p:nvSpPr>
          <p:spPr bwMode="auto">
            <a:xfrm>
              <a:off x="7829220" y="3968283"/>
              <a:ext cx="649974" cy="3975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0488" tIns="44450" rIns="90488" bIns="4445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dirty="0">
                  <a:solidFill>
                    <a:srgbClr val="800080"/>
                  </a:solidFill>
                  <a:latin typeface="Arial" pitchFamily="34" charset="0"/>
                  <a:cs typeface="Arial" pitchFamily="34" charset="0"/>
                </a:rPr>
                <a:t>s</a:t>
              </a:r>
              <a:r>
                <a:rPr lang="en-US" dirty="0" smtClean="0">
                  <a:solidFill>
                    <a:srgbClr val="800080"/>
                  </a:solidFill>
                  <a:latin typeface="Arial" pitchFamily="34" charset="0"/>
                  <a:cs typeface="Arial" pitchFamily="34" charset="0"/>
                </a:rPr>
                <a:t>kew quads</a:t>
              </a:r>
              <a:endParaRPr lang="en-US" dirty="0">
                <a:solidFill>
                  <a:srgbClr val="80008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11" name="Rectangle 2"/>
          <p:cNvSpPr txBox="1">
            <a:spLocks noChangeArrowheads="1"/>
          </p:cNvSpPr>
          <p:nvPr/>
        </p:nvSpPr>
        <p:spPr bwMode="auto">
          <a:xfrm>
            <a:off x="0" y="223838"/>
            <a:ext cx="9144000" cy="387350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Cathode</a:t>
            </a:r>
            <a:r>
              <a:rPr lang="en-US" sz="3200" kern="0" dirty="0" smtClean="0">
                <a:solidFill>
                  <a:srgbClr val="00B050"/>
                </a:solidFill>
                <a:latin typeface="Arial" charset="0"/>
                <a:ea typeface="ＭＳ Ｐゴシック" charset="0"/>
                <a:cs typeface="ＭＳ Ｐゴシック" charset="0"/>
              </a:rPr>
              <a:t>-</a:t>
            </a:r>
            <a:r>
              <a:rPr kumimoji="0" lang="en-US" sz="3200" b="0" i="0" u="none" strike="noStrike" kern="0" cap="none" spc="0" normalizeH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to-¼</a:t>
            </a:r>
            <a:r>
              <a:rPr lang="en-US" sz="3200" kern="0" noProof="0" dirty="0">
                <a:solidFill>
                  <a:srgbClr val="00B050"/>
                </a:solidFill>
                <a:latin typeface="Arial" charset="0"/>
                <a:ea typeface="ＭＳ Ｐゴシック" charset="0"/>
                <a:cs typeface="ＭＳ Ｐゴシック" charset="0"/>
              </a:rPr>
              <a:t>C</a:t>
            </a:r>
            <a:r>
              <a:rPr kumimoji="0" lang="en-US" sz="3200" b="0" i="0" u="none" strike="noStrike" kern="0" cap="none" spc="0" normalizeH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ryo</a:t>
            </a:r>
            <a:r>
              <a:rPr lang="en-US" sz="3200" kern="0" dirty="0" smtClean="0">
                <a:solidFill>
                  <a:srgbClr val="00B050"/>
                </a:solidFill>
                <a:latin typeface="Arial" charset="0"/>
                <a:ea typeface="ＭＳ Ｐゴシック" charset="0"/>
                <a:cs typeface="ＭＳ Ｐゴシック" charset="0"/>
              </a:rPr>
              <a:t> Optics (‘</a:t>
            </a:r>
            <a:r>
              <a:rPr lang="en-US" sz="3200" kern="0" dirty="0" err="1" smtClean="0">
                <a:solidFill>
                  <a:srgbClr val="00B050"/>
                </a:solidFill>
                <a:latin typeface="Arial" charset="0"/>
                <a:ea typeface="ＭＳ Ｐゴシック" charset="0"/>
                <a:cs typeface="ＭＳ Ｐゴシック" charset="0"/>
              </a:rPr>
              <a:t>keV</a:t>
            </a:r>
            <a:r>
              <a:rPr lang="en-US" sz="3200" kern="0" dirty="0" smtClean="0">
                <a:solidFill>
                  <a:srgbClr val="00B050"/>
                </a:solidFill>
                <a:latin typeface="Arial" charset="0"/>
                <a:ea typeface="ＭＳ Ｐゴシック" charset="0"/>
                <a:cs typeface="ＭＳ Ｐゴシック" charset="0"/>
              </a:rPr>
              <a:t>’ beamline)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endParaRPr kumimoji="0" lang="en-US" sz="3200" b="0" i="0" u="none" strike="noStrike" kern="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50556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SPring-8_seminar">
  <a:themeElements>
    <a:clrScheme name="SPring-8_seminar 4">
      <a:dk1>
        <a:srgbClr val="000000"/>
      </a:dk1>
      <a:lt1>
        <a:srgbClr val="FFFFFF"/>
      </a:lt1>
      <a:dk2>
        <a:srgbClr val="000000"/>
      </a:dk2>
      <a:lt2>
        <a:srgbClr val="333333"/>
      </a:lt2>
      <a:accent1>
        <a:srgbClr val="DDDDDD"/>
      </a:accent1>
      <a:accent2>
        <a:srgbClr val="808080"/>
      </a:accent2>
      <a:accent3>
        <a:srgbClr val="FFFFFF"/>
      </a:accent3>
      <a:accent4>
        <a:srgbClr val="000000"/>
      </a:accent4>
      <a:accent5>
        <a:srgbClr val="EBEBEB"/>
      </a:accent5>
      <a:accent6>
        <a:srgbClr val="737373"/>
      </a:accent6>
      <a:hlink>
        <a:srgbClr val="4D4D4D"/>
      </a:hlink>
      <a:folHlink>
        <a:srgbClr val="EAEAEA"/>
      </a:folHlink>
    </a:clrScheme>
    <a:fontScheme name="SPring-8_seminar">
      <a:majorFont>
        <a:latin typeface="Arial Unicode MS"/>
        <a:ea typeface=""/>
        <a:cs typeface=""/>
      </a:majorFont>
      <a:minorFont>
        <a:latin typeface="Arial Unicode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699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0488" tIns="44450" rIns="90488" bIns="4445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Unicode MS" pitchFamily="34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699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0488" tIns="44450" rIns="90488" bIns="4445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Unicode MS" pitchFamily="34" charset="-128"/>
          </a:defRPr>
        </a:defPPr>
      </a:lstStyle>
    </a:lnDef>
  </a:objectDefaults>
  <a:extraClrSchemeLst>
    <a:extraClrScheme>
      <a:clrScheme name="SPring-8_seminar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Pring-8_seminar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Pring-8_seminar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Pring-8_seminar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Pring-8_seminar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Pring-8_seminar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Pring-8_seminar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Pring-8_seminar 8">
        <a:dk1>
          <a:srgbClr val="000000"/>
        </a:dk1>
        <a:lt1>
          <a:srgbClr val="CCFF99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E2FFCA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Pring-8_seminar 9">
        <a:dk1>
          <a:srgbClr val="000000"/>
        </a:dk1>
        <a:lt1>
          <a:srgbClr val="CC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E2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Pring-8_seminar 10">
        <a:dk1>
          <a:srgbClr val="666633"/>
        </a:dk1>
        <a:lt1>
          <a:srgbClr val="FFFFFF"/>
        </a:lt1>
        <a:dk2>
          <a:srgbClr val="009999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AACACA"/>
        </a:accent3>
        <a:accent4>
          <a:srgbClr val="DADADA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Pring-8_seminar</Template>
  <TotalTime>370296</TotalTime>
  <Pages>1</Pages>
  <Words>971</Words>
  <Application>Microsoft Office PowerPoint</Application>
  <PresentationFormat>Letter Paper (8.5x11 in)</PresentationFormat>
  <Paragraphs>320</Paragraphs>
  <Slides>15</Slides>
  <Notes>10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20" baseType="lpstr">
      <vt:lpstr>SPring-8_seminar</vt:lpstr>
      <vt:lpstr>1_Custom Design</vt:lpstr>
      <vt:lpstr>Custom Design</vt:lpstr>
      <vt:lpstr>Equation</vt:lpstr>
      <vt:lpstr>Mathcad</vt:lpstr>
      <vt:lpstr>PowerPoint Presentation</vt:lpstr>
      <vt:lpstr>PowerPoint Presentation</vt:lpstr>
      <vt:lpstr>PowerPoint Presentation</vt:lpstr>
      <vt:lpstr>Initial Beam Parameters at the Cathode</vt:lpstr>
      <vt:lpstr>PowerPoint Presentation</vt:lpstr>
      <vt:lpstr>‘Soft-edge’ Solenoid Model (a ≲ L)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ummary</vt:lpstr>
      <vt:lpstr>Backup Slides</vt:lpstr>
      <vt:lpstr>‘Soft-edge’ Solenoid – Nonlinear Effects</vt:lpstr>
      <vt:lpstr>‘Soft-edge’ Solenoid – Nonlinear Effects</vt:lpstr>
    </vt:vector>
  </TitlesOfParts>
  <Company>TJNAF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>Berkeley Lab Generic Presentation</dc:subject>
  <dc:creator>Alex Bogacz</dc:creator>
  <cp:keywords>Presentation Generic</cp:keywords>
  <cp:lastModifiedBy>Mathew Poelker</cp:lastModifiedBy>
  <cp:revision>1165</cp:revision>
  <cp:lastPrinted>2000-12-01T16:23:09Z</cp:lastPrinted>
  <dcterms:created xsi:type="dcterms:W3CDTF">2004-07-26T00:44:32Z</dcterms:created>
  <dcterms:modified xsi:type="dcterms:W3CDTF">2016-03-17T12:34:16Z</dcterms:modified>
</cp:coreProperties>
</file>